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m4a" ContentType="audio/mp4"/>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292" r:id="rId2"/>
    <p:sldId id="257" r:id="rId3"/>
    <p:sldId id="311" r:id="rId4"/>
    <p:sldId id="312" r:id="rId5"/>
    <p:sldId id="296" r:id="rId6"/>
    <p:sldId id="297" r:id="rId7"/>
    <p:sldId id="299" r:id="rId8"/>
    <p:sldId id="315" r:id="rId9"/>
    <p:sldId id="316" r:id="rId10"/>
    <p:sldId id="317" r:id="rId11"/>
    <p:sldId id="285" r:id="rId12"/>
    <p:sldId id="287" r:id="rId13"/>
    <p:sldId id="308" r:id="rId14"/>
    <p:sldId id="309" r:id="rId15"/>
    <p:sldId id="310" r:id="rId16"/>
    <p:sldId id="286" r:id="rId17"/>
    <p:sldId id="302" r:id="rId18"/>
    <p:sldId id="298" r:id="rId19"/>
    <p:sldId id="290" r:id="rId20"/>
    <p:sldId id="293" r:id="rId21"/>
    <p:sldId id="260" r:id="rId22"/>
    <p:sldId id="261" r:id="rId23"/>
    <p:sldId id="288" r:id="rId24"/>
    <p:sldId id="281" r:id="rId25"/>
    <p:sldId id="282" r:id="rId26"/>
    <p:sldId id="283" r:id="rId27"/>
    <p:sldId id="301" r:id="rId28"/>
    <p:sldId id="259" r:id="rId29"/>
    <p:sldId id="262" r:id="rId30"/>
    <p:sldId id="263" r:id="rId31"/>
    <p:sldId id="264" r:id="rId32"/>
    <p:sldId id="265" r:id="rId33"/>
    <p:sldId id="266" r:id="rId34"/>
    <p:sldId id="267" r:id="rId35"/>
    <p:sldId id="268" r:id="rId36"/>
    <p:sldId id="269" r:id="rId37"/>
    <p:sldId id="270" r:id="rId38"/>
    <p:sldId id="271" r:id="rId39"/>
    <p:sldId id="272" r:id="rId40"/>
    <p:sldId id="273" r:id="rId41"/>
    <p:sldId id="274" r:id="rId42"/>
    <p:sldId id="275" r:id="rId43"/>
    <p:sldId id="276" r:id="rId44"/>
    <p:sldId id="277" r:id="rId45"/>
    <p:sldId id="314" r:id="rId4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464" autoAdjust="0"/>
    <p:restoredTop sz="94660"/>
  </p:normalViewPr>
  <p:slideViewPr>
    <p:cSldViewPr>
      <p:cViewPr varScale="1">
        <p:scale>
          <a:sx n="80" d="100"/>
          <a:sy n="80" d="100"/>
        </p:scale>
        <p:origin x="-1200" y="-86"/>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8.wmf"/><Relationship Id="rId1" Type="http://schemas.openxmlformats.org/officeDocument/2006/relationships/image" Target="../media/image39.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5.wmf"/><Relationship Id="rId5" Type="http://schemas.openxmlformats.org/officeDocument/2006/relationships/image" Target="../media/image19.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defRPr>
            </a:lvl1pPr>
          </a:lstStyle>
          <a:p>
            <a:pPr>
              <a:defRPr/>
            </a:pPr>
            <a:fld id="{DD33AA4B-C1EC-4BE8-9C6D-1D471C9F77E8}" type="datetimeFigureOut">
              <a:rPr lang="en-US"/>
              <a:pPr>
                <a:defRPr/>
              </a:pPr>
              <a:t>3/30/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D0786528-6284-472F-95C3-46AEDCC11277}" type="slidenum">
              <a:rPr lang="en-US"/>
              <a:pPr>
                <a:defRPr/>
              </a:pPr>
              <a:t>‹#›</a:t>
            </a:fld>
            <a:endParaRPr lang="en-US"/>
          </a:p>
        </p:txBody>
      </p:sp>
    </p:spTree>
    <p:extLst>
      <p:ext uri="{BB962C8B-B14F-4D97-AF65-F5344CB8AC3E}">
        <p14:creationId xmlns:p14="http://schemas.microsoft.com/office/powerpoint/2010/main" val="85309499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8023A358-4684-4CA8-91CF-A7EF4257A824}" type="slidenum">
              <a:rPr lang="en-US" altLang="en-US"/>
              <a:pPr/>
              <a:t>1</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68C2FF3-8D84-456D-9230-AEC60E6A09C2}" type="slidenum">
              <a:rPr lang="en-US"/>
              <a:pPr>
                <a:defRPr/>
              </a:pPr>
              <a:t>‹#›</a:t>
            </a:fld>
            <a:endParaRPr lang="en-US"/>
          </a:p>
        </p:txBody>
      </p:sp>
    </p:spTree>
    <p:extLst>
      <p:ext uri="{BB962C8B-B14F-4D97-AF65-F5344CB8AC3E}">
        <p14:creationId xmlns:p14="http://schemas.microsoft.com/office/powerpoint/2010/main" val="7348582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CAEA65-3641-4AF6-B3D2-991E90C8292F}" type="slidenum">
              <a:rPr lang="en-US"/>
              <a:pPr>
                <a:defRPr/>
              </a:pPr>
              <a:t>‹#›</a:t>
            </a:fld>
            <a:endParaRPr lang="en-US"/>
          </a:p>
        </p:txBody>
      </p:sp>
    </p:spTree>
    <p:extLst>
      <p:ext uri="{BB962C8B-B14F-4D97-AF65-F5344CB8AC3E}">
        <p14:creationId xmlns:p14="http://schemas.microsoft.com/office/powerpoint/2010/main" val="30876500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82CDA0B-D3F4-40AE-B284-15F10F71F744}" type="slidenum">
              <a:rPr lang="en-US"/>
              <a:pPr>
                <a:defRPr/>
              </a:pPr>
              <a:t>‹#›</a:t>
            </a:fld>
            <a:endParaRPr lang="en-US"/>
          </a:p>
        </p:txBody>
      </p:sp>
    </p:spTree>
    <p:extLst>
      <p:ext uri="{BB962C8B-B14F-4D97-AF65-F5344CB8AC3E}">
        <p14:creationId xmlns:p14="http://schemas.microsoft.com/office/powerpoint/2010/main" val="33562833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06ED2C-1922-47A9-BE95-155C21BBD85D}" type="slidenum">
              <a:rPr lang="en-US"/>
              <a:pPr>
                <a:defRPr/>
              </a:pPr>
              <a:t>‹#›</a:t>
            </a:fld>
            <a:endParaRPr lang="en-US"/>
          </a:p>
        </p:txBody>
      </p:sp>
    </p:spTree>
    <p:extLst>
      <p:ext uri="{BB962C8B-B14F-4D97-AF65-F5344CB8AC3E}">
        <p14:creationId xmlns:p14="http://schemas.microsoft.com/office/powerpoint/2010/main" val="19888953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8114C9-7235-4E7B-9F28-DD5ECAC0C4BF}" type="slidenum">
              <a:rPr lang="en-US"/>
              <a:pPr>
                <a:defRPr/>
              </a:pPr>
              <a:t>‹#›</a:t>
            </a:fld>
            <a:endParaRPr lang="en-US"/>
          </a:p>
        </p:txBody>
      </p:sp>
    </p:spTree>
    <p:extLst>
      <p:ext uri="{BB962C8B-B14F-4D97-AF65-F5344CB8AC3E}">
        <p14:creationId xmlns:p14="http://schemas.microsoft.com/office/powerpoint/2010/main" val="3762520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201304C-701E-48F3-B784-9E3E2A4AB75C}" type="slidenum">
              <a:rPr lang="en-US"/>
              <a:pPr>
                <a:defRPr/>
              </a:pPr>
              <a:t>‹#›</a:t>
            </a:fld>
            <a:endParaRPr lang="en-US"/>
          </a:p>
        </p:txBody>
      </p:sp>
    </p:spTree>
    <p:extLst>
      <p:ext uri="{BB962C8B-B14F-4D97-AF65-F5344CB8AC3E}">
        <p14:creationId xmlns:p14="http://schemas.microsoft.com/office/powerpoint/2010/main" val="19560646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A1EE54D-867D-476C-9ED0-0F15D875CDE7}" type="slidenum">
              <a:rPr lang="en-US"/>
              <a:pPr>
                <a:defRPr/>
              </a:pPr>
              <a:t>‹#›</a:t>
            </a:fld>
            <a:endParaRPr lang="en-US"/>
          </a:p>
        </p:txBody>
      </p:sp>
    </p:spTree>
    <p:extLst>
      <p:ext uri="{BB962C8B-B14F-4D97-AF65-F5344CB8AC3E}">
        <p14:creationId xmlns:p14="http://schemas.microsoft.com/office/powerpoint/2010/main" val="21916484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194EBF5-62CB-497F-AB16-0D6FE8F4EE16}" type="slidenum">
              <a:rPr lang="en-US"/>
              <a:pPr>
                <a:defRPr/>
              </a:pPr>
              <a:t>‹#›</a:t>
            </a:fld>
            <a:endParaRPr lang="en-US"/>
          </a:p>
        </p:txBody>
      </p:sp>
    </p:spTree>
    <p:extLst>
      <p:ext uri="{BB962C8B-B14F-4D97-AF65-F5344CB8AC3E}">
        <p14:creationId xmlns:p14="http://schemas.microsoft.com/office/powerpoint/2010/main" val="19874027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00E3158-4D0E-4D6A-BD5F-DBE89F2E3D67}" type="slidenum">
              <a:rPr lang="en-US"/>
              <a:pPr>
                <a:defRPr/>
              </a:pPr>
              <a:t>‹#›</a:t>
            </a:fld>
            <a:endParaRPr lang="en-US"/>
          </a:p>
        </p:txBody>
      </p:sp>
    </p:spTree>
    <p:extLst>
      <p:ext uri="{BB962C8B-B14F-4D97-AF65-F5344CB8AC3E}">
        <p14:creationId xmlns:p14="http://schemas.microsoft.com/office/powerpoint/2010/main" val="1728210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91ED235-CEF3-44E1-90A2-77A404BE2466}" type="slidenum">
              <a:rPr lang="en-US"/>
              <a:pPr>
                <a:defRPr/>
              </a:pPr>
              <a:t>‹#›</a:t>
            </a:fld>
            <a:endParaRPr lang="en-US"/>
          </a:p>
        </p:txBody>
      </p:sp>
    </p:spTree>
    <p:extLst>
      <p:ext uri="{BB962C8B-B14F-4D97-AF65-F5344CB8AC3E}">
        <p14:creationId xmlns:p14="http://schemas.microsoft.com/office/powerpoint/2010/main" val="20621769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BBAD6F3-215C-43D8-9295-AE566B4CC353}" type="slidenum">
              <a:rPr lang="en-US"/>
              <a:pPr>
                <a:defRPr/>
              </a:pPr>
              <a:t>‹#›</a:t>
            </a:fld>
            <a:endParaRPr lang="en-US"/>
          </a:p>
        </p:txBody>
      </p:sp>
    </p:spTree>
    <p:extLst>
      <p:ext uri="{BB962C8B-B14F-4D97-AF65-F5344CB8AC3E}">
        <p14:creationId xmlns:p14="http://schemas.microsoft.com/office/powerpoint/2010/main" val="221302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15F30185-E87E-4ABC-AC02-915F800958A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audio" Target="../media/media1.m4a"/><Relationship Id="rId7" Type="http://schemas.openxmlformats.org/officeDocument/2006/relationships/image" Target="../media/image1.wmf"/><Relationship Id="rId2" Type="http://schemas.microsoft.com/office/2007/relationships/media" Target="../media/media1.m4a"/><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1.xml"/><Relationship Id="rId4"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m4a"/><Relationship Id="rId1" Type="http://schemas.microsoft.com/office/2007/relationships/media" Target="../media/media9.m4a"/><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audio" Target="../media/media10.m4a"/><Relationship Id="rId7" Type="http://schemas.openxmlformats.org/officeDocument/2006/relationships/oleObject" Target="../embeddings/oleObject9.bin"/><Relationship Id="rId2" Type="http://schemas.microsoft.com/office/2007/relationships/media" Target="../media/media10.m4a"/><Relationship Id="rId1" Type="http://schemas.openxmlformats.org/officeDocument/2006/relationships/vmlDrawing" Target="../drawings/vmlDrawing5.vml"/><Relationship Id="rId6" Type="http://schemas.openxmlformats.org/officeDocument/2006/relationships/image" Target="../media/image11.wmf"/><Relationship Id="rId11" Type="http://schemas.openxmlformats.org/officeDocument/2006/relationships/image" Target="../media/image2.png"/><Relationship Id="rId5" Type="http://schemas.openxmlformats.org/officeDocument/2006/relationships/oleObject" Target="../embeddings/oleObject8.bin"/><Relationship Id="rId10" Type="http://schemas.openxmlformats.org/officeDocument/2006/relationships/image" Target="../media/image13.wmf"/><Relationship Id="rId4" Type="http://schemas.openxmlformats.org/officeDocument/2006/relationships/slideLayout" Target="../slideLayouts/slideLayout7.xml"/><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audio" Target="../media/media11.m4a"/><Relationship Id="rId7" Type="http://schemas.openxmlformats.org/officeDocument/2006/relationships/image" Target="../media/image2.png"/><Relationship Id="rId2" Type="http://schemas.microsoft.com/office/2007/relationships/media" Target="../media/media11.m4a"/><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2.png"/><Relationship Id="rId3" Type="http://schemas.openxmlformats.org/officeDocument/2006/relationships/audio" Target="../media/media12.m4a"/><Relationship Id="rId7" Type="http://schemas.openxmlformats.org/officeDocument/2006/relationships/oleObject" Target="../embeddings/oleObject13.bin"/><Relationship Id="rId12" Type="http://schemas.openxmlformats.org/officeDocument/2006/relationships/image" Target="../media/image17.wmf"/><Relationship Id="rId2" Type="http://schemas.microsoft.com/office/2007/relationships/media" Target="../media/media12.m4a"/><Relationship Id="rId1" Type="http://schemas.openxmlformats.org/officeDocument/2006/relationships/vmlDrawing" Target="../drawings/vmlDrawing7.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6.wmf"/><Relationship Id="rId4" Type="http://schemas.openxmlformats.org/officeDocument/2006/relationships/slideLayout" Target="../slideLayouts/slideLayout7.xml"/><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audio" Target="../media/media13.m4a"/><Relationship Id="rId7" Type="http://schemas.openxmlformats.org/officeDocument/2006/relationships/oleObject" Target="../embeddings/oleObject17.bin"/><Relationship Id="rId2" Type="http://schemas.microsoft.com/office/2007/relationships/media" Target="../media/media13.m4a"/><Relationship Id="rId1" Type="http://schemas.openxmlformats.org/officeDocument/2006/relationships/vmlDrawing" Target="../drawings/vmlDrawing8.vml"/><Relationship Id="rId6" Type="http://schemas.openxmlformats.org/officeDocument/2006/relationships/image" Target="../media/image18.wmf"/><Relationship Id="rId11" Type="http://schemas.openxmlformats.org/officeDocument/2006/relationships/image" Target="../media/image2.png"/><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slideLayout" Target="../slideLayouts/slideLayout7.xml"/><Relationship Id="rId9"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3.bin"/><Relationship Id="rId3" Type="http://schemas.openxmlformats.org/officeDocument/2006/relationships/audio" Target="../media/media14.m4a"/><Relationship Id="rId7" Type="http://schemas.openxmlformats.org/officeDocument/2006/relationships/oleObject" Target="../embeddings/oleObject20.bin"/><Relationship Id="rId12" Type="http://schemas.openxmlformats.org/officeDocument/2006/relationships/image" Target="../media/image24.wmf"/><Relationship Id="rId17" Type="http://schemas.openxmlformats.org/officeDocument/2006/relationships/image" Target="../media/image2.png"/><Relationship Id="rId2" Type="http://schemas.microsoft.com/office/2007/relationships/media" Target="../media/media14.m4a"/><Relationship Id="rId16" Type="http://schemas.openxmlformats.org/officeDocument/2006/relationships/image" Target="../media/image25.wmf"/><Relationship Id="rId1" Type="http://schemas.openxmlformats.org/officeDocument/2006/relationships/vmlDrawing" Target="../drawings/vmlDrawing9.vml"/><Relationship Id="rId6" Type="http://schemas.openxmlformats.org/officeDocument/2006/relationships/image" Target="../media/image21.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3.wmf"/><Relationship Id="rId4" Type="http://schemas.openxmlformats.org/officeDocument/2006/relationships/slideLayout" Target="../slideLayouts/slideLayout7.xml"/><Relationship Id="rId9" Type="http://schemas.openxmlformats.org/officeDocument/2006/relationships/oleObject" Target="../embeddings/oleObject21.bin"/><Relationship Id="rId14"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3" Type="http://schemas.openxmlformats.org/officeDocument/2006/relationships/audio" Target="../media/media15.m4a"/><Relationship Id="rId7" Type="http://schemas.openxmlformats.org/officeDocument/2006/relationships/oleObject" Target="../embeddings/oleObject26.bin"/><Relationship Id="rId12" Type="http://schemas.openxmlformats.org/officeDocument/2006/relationships/image" Target="../media/image29.wmf"/><Relationship Id="rId2" Type="http://schemas.microsoft.com/office/2007/relationships/media" Target="../media/media15.m4a"/><Relationship Id="rId1" Type="http://schemas.openxmlformats.org/officeDocument/2006/relationships/vmlDrawing" Target="../drawings/vmlDrawing10.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image" Target="../media/image2.png"/><Relationship Id="rId10" Type="http://schemas.openxmlformats.org/officeDocument/2006/relationships/image" Target="../media/image28.wmf"/><Relationship Id="rId4" Type="http://schemas.openxmlformats.org/officeDocument/2006/relationships/slideLayout" Target="../slideLayouts/slideLayout7.xml"/><Relationship Id="rId9" Type="http://schemas.openxmlformats.org/officeDocument/2006/relationships/oleObject" Target="../embeddings/oleObject27.bin"/><Relationship Id="rId1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6.m4a"/><Relationship Id="rId1" Type="http://schemas.microsoft.com/office/2007/relationships/media" Target="../media/media16.m4a"/><Relationship Id="rId6" Type="http://schemas.openxmlformats.org/officeDocument/2006/relationships/image" Target="../media/image2.png"/><Relationship Id="rId5" Type="http://schemas.openxmlformats.org/officeDocument/2006/relationships/image" Target="../media/image32.png"/><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audio" Target="../media/media17.m4a"/><Relationship Id="rId7" Type="http://schemas.openxmlformats.org/officeDocument/2006/relationships/oleObject" Target="../embeddings/oleObject31.bin"/><Relationship Id="rId2" Type="http://schemas.microsoft.com/office/2007/relationships/media" Target="../media/media17.m4a"/><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slideLayout" Target="../slideLayouts/slideLayout7.xml"/><Relationship Id="rId9" Type="http://schemas.openxmlformats.org/officeDocument/2006/relationships/image" Target="../media/image2.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9.m4a"/><Relationship Id="rId1" Type="http://schemas.microsoft.com/office/2007/relationships/media" Target="../media/media19.m4a"/><Relationship Id="rId5" Type="http://schemas.openxmlformats.org/officeDocument/2006/relationships/image" Target="../media/image2.png"/><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0.m4a"/><Relationship Id="rId1" Type="http://schemas.microsoft.com/office/2007/relationships/media" Target="../media/media20.m4a"/><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1.m4a"/><Relationship Id="rId1" Type="http://schemas.microsoft.com/office/2007/relationships/media" Target="../media/media21.m4a"/><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2.m4a"/><Relationship Id="rId1" Type="http://schemas.microsoft.com/office/2007/relationships/media" Target="../media/media22.m4a"/><Relationship Id="rId5" Type="http://schemas.openxmlformats.org/officeDocument/2006/relationships/image" Target="../media/image2.pn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23.m4a"/><Relationship Id="rId1" Type="http://schemas.microsoft.com/office/2007/relationships/media" Target="../media/media23.m4a"/><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audio" Target="../media/media24.m4a"/><Relationship Id="rId7" Type="http://schemas.openxmlformats.org/officeDocument/2006/relationships/oleObject" Target="../embeddings/oleObject33.bin"/><Relationship Id="rId2" Type="http://schemas.microsoft.com/office/2007/relationships/media" Target="../media/media24.m4a"/><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slideLayout" Target="../slideLayouts/slideLayout6.xml"/><Relationship Id="rId9" Type="http://schemas.openxmlformats.org/officeDocument/2006/relationships/image" Target="../media/image2.png"/></Relationships>
</file>

<file path=ppt/slides/_rels/slide26.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8.bin"/><Relationship Id="rId3" Type="http://schemas.openxmlformats.org/officeDocument/2006/relationships/audio" Target="../media/media25.m4a"/><Relationship Id="rId7" Type="http://schemas.openxmlformats.org/officeDocument/2006/relationships/oleObject" Target="../embeddings/oleObject35.bin"/><Relationship Id="rId12" Type="http://schemas.openxmlformats.org/officeDocument/2006/relationships/image" Target="../media/image37.wmf"/><Relationship Id="rId17" Type="http://schemas.openxmlformats.org/officeDocument/2006/relationships/image" Target="../media/image2.png"/><Relationship Id="rId2" Type="http://schemas.microsoft.com/office/2007/relationships/media" Target="../media/media25.m4a"/><Relationship Id="rId16" Type="http://schemas.openxmlformats.org/officeDocument/2006/relationships/image" Target="../media/image42.wmf"/><Relationship Id="rId1" Type="http://schemas.openxmlformats.org/officeDocument/2006/relationships/vmlDrawing" Target="../drawings/vmlDrawing13.vml"/><Relationship Id="rId6" Type="http://schemas.openxmlformats.org/officeDocument/2006/relationships/image" Target="../media/image39.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40.wmf"/><Relationship Id="rId4" Type="http://schemas.openxmlformats.org/officeDocument/2006/relationships/slideLayout" Target="../slideLayouts/slideLayout6.xml"/><Relationship Id="rId9" Type="http://schemas.openxmlformats.org/officeDocument/2006/relationships/oleObject" Target="../embeddings/oleObject36.bin"/><Relationship Id="rId14"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6.m4a"/><Relationship Id="rId1" Type="http://schemas.microsoft.com/office/2007/relationships/media" Target="../media/media26.m4a"/><Relationship Id="rId4"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7.m4a"/><Relationship Id="rId1" Type="http://schemas.microsoft.com/office/2007/relationships/media" Target="../media/media27.m4a"/><Relationship Id="rId4"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28.m4a"/><Relationship Id="rId1" Type="http://schemas.microsoft.com/office/2007/relationships/media" Target="../media/media28.m4a"/><Relationship Id="rId5" Type="http://schemas.openxmlformats.org/officeDocument/2006/relationships/image" Target="../media/image2.png"/><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audio" Target="../media/media3.m4a"/><Relationship Id="rId7" Type="http://schemas.openxmlformats.org/officeDocument/2006/relationships/oleObject" Target="../embeddings/oleObject3.bin"/><Relationship Id="rId2" Type="http://schemas.microsoft.com/office/2007/relationships/media" Target="../media/media3.m4a"/><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slideLayout" Target="../slideLayouts/slideLayout7.xml"/><Relationship Id="rId9"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png"/><Relationship Id="rId2" Type="http://schemas.openxmlformats.org/officeDocument/2006/relationships/audio" Target="../media/media29.m4a"/><Relationship Id="rId1" Type="http://schemas.microsoft.com/office/2007/relationships/media" Target="../media/media29.m4a"/><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0.m4a"/><Relationship Id="rId1" Type="http://schemas.microsoft.com/office/2007/relationships/media" Target="../media/media30.m4a"/><Relationship Id="rId6" Type="http://schemas.openxmlformats.org/officeDocument/2006/relationships/image" Target="../media/image2.png"/><Relationship Id="rId5" Type="http://schemas.openxmlformats.org/officeDocument/2006/relationships/image" Target="../media/image48.jpeg"/><Relationship Id="rId4" Type="http://schemas.openxmlformats.org/officeDocument/2006/relationships/image" Target="../media/image47.jpeg"/></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1.m4a"/><Relationship Id="rId1" Type="http://schemas.microsoft.com/office/2007/relationships/media" Target="../media/media31.m4a"/><Relationship Id="rId5" Type="http://schemas.openxmlformats.org/officeDocument/2006/relationships/image" Target="../media/image2.png"/><Relationship Id="rId4" Type="http://schemas.openxmlformats.org/officeDocument/2006/relationships/image" Target="../media/image49.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2.m4a"/><Relationship Id="rId1" Type="http://schemas.microsoft.com/office/2007/relationships/media" Target="../media/media32.m4a"/><Relationship Id="rId5" Type="http://schemas.openxmlformats.org/officeDocument/2006/relationships/image" Target="../media/image2.png"/><Relationship Id="rId4" Type="http://schemas.openxmlformats.org/officeDocument/2006/relationships/image" Target="../media/image50.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3.m4a"/><Relationship Id="rId1" Type="http://schemas.microsoft.com/office/2007/relationships/media" Target="../media/media33.m4a"/><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4.m4a"/><Relationship Id="rId1" Type="http://schemas.microsoft.com/office/2007/relationships/media" Target="../media/media34.m4a"/><Relationship Id="rId6" Type="http://schemas.openxmlformats.org/officeDocument/2006/relationships/image" Target="../media/image2.png"/><Relationship Id="rId5" Type="http://schemas.openxmlformats.org/officeDocument/2006/relationships/image" Target="../media/image52.png"/><Relationship Id="rId4" Type="http://schemas.openxmlformats.org/officeDocument/2006/relationships/image" Target="../media/image51.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5.m4a"/><Relationship Id="rId1" Type="http://schemas.microsoft.com/office/2007/relationships/media" Target="../media/media35.m4a"/><Relationship Id="rId6" Type="http://schemas.openxmlformats.org/officeDocument/2006/relationships/image" Target="../media/image2.png"/><Relationship Id="rId5" Type="http://schemas.openxmlformats.org/officeDocument/2006/relationships/image" Target="../media/image54.png"/><Relationship Id="rId4" Type="http://schemas.openxmlformats.org/officeDocument/2006/relationships/image" Target="../media/image53.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6.m4a"/><Relationship Id="rId1" Type="http://schemas.microsoft.com/office/2007/relationships/media" Target="../media/media36.m4a"/><Relationship Id="rId5" Type="http://schemas.openxmlformats.org/officeDocument/2006/relationships/image" Target="../media/image2.png"/><Relationship Id="rId4" Type="http://schemas.openxmlformats.org/officeDocument/2006/relationships/image" Target="../media/image55.pn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7.m4a"/><Relationship Id="rId1" Type="http://schemas.microsoft.com/office/2007/relationships/media" Target="../media/media37.m4a"/><Relationship Id="rId5" Type="http://schemas.openxmlformats.org/officeDocument/2006/relationships/image" Target="../media/image2.png"/><Relationship Id="rId4" Type="http://schemas.openxmlformats.org/officeDocument/2006/relationships/image" Target="../media/image56.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8.m4a"/><Relationship Id="rId1" Type="http://schemas.microsoft.com/office/2007/relationships/media" Target="../media/media38.m4a"/><Relationship Id="rId5" Type="http://schemas.openxmlformats.org/officeDocument/2006/relationships/image" Target="../media/image2.png"/><Relationship Id="rId4" Type="http://schemas.openxmlformats.org/officeDocument/2006/relationships/image" Target="../media/image57.png"/></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audio" Target="../media/media4.m4a"/><Relationship Id="rId7" Type="http://schemas.openxmlformats.org/officeDocument/2006/relationships/oleObject" Target="../embeddings/oleObject5.bin"/><Relationship Id="rId2" Type="http://schemas.microsoft.com/office/2007/relationships/media" Target="../media/media4.m4a"/><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slideLayout" Target="../slideLayouts/slideLayout7.xml"/><Relationship Id="rId9"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9.m4a"/><Relationship Id="rId1" Type="http://schemas.microsoft.com/office/2007/relationships/media" Target="../media/media39.m4a"/><Relationship Id="rId6" Type="http://schemas.openxmlformats.org/officeDocument/2006/relationships/image" Target="../media/image2.png"/><Relationship Id="rId5" Type="http://schemas.openxmlformats.org/officeDocument/2006/relationships/image" Target="../media/image59.png"/><Relationship Id="rId4" Type="http://schemas.openxmlformats.org/officeDocument/2006/relationships/image" Target="../media/image58.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40.m4a"/><Relationship Id="rId1" Type="http://schemas.microsoft.com/office/2007/relationships/media" Target="../media/media40.m4a"/><Relationship Id="rId5" Type="http://schemas.openxmlformats.org/officeDocument/2006/relationships/image" Target="../media/image2.png"/><Relationship Id="rId4" Type="http://schemas.openxmlformats.org/officeDocument/2006/relationships/image" Target="../media/image60.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41.m4a"/><Relationship Id="rId1" Type="http://schemas.microsoft.com/office/2007/relationships/media" Target="../media/media41.m4a"/><Relationship Id="rId5" Type="http://schemas.openxmlformats.org/officeDocument/2006/relationships/image" Target="../media/image2.png"/><Relationship Id="rId4" Type="http://schemas.openxmlformats.org/officeDocument/2006/relationships/image" Target="../media/image61.pn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42.m4a"/><Relationship Id="rId1" Type="http://schemas.microsoft.com/office/2007/relationships/media" Target="../media/media42.m4a"/><Relationship Id="rId5" Type="http://schemas.openxmlformats.org/officeDocument/2006/relationships/image" Target="../media/image2.png"/><Relationship Id="rId4" Type="http://schemas.openxmlformats.org/officeDocument/2006/relationships/image" Target="../media/image62.png"/></Relationships>
</file>

<file path=ppt/slides/_rels/slide44.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audio" Target="../media/media43.m4a"/><Relationship Id="rId7" Type="http://schemas.openxmlformats.org/officeDocument/2006/relationships/image" Target="../media/image64.png"/><Relationship Id="rId2" Type="http://schemas.microsoft.com/office/2007/relationships/media" Target="../media/media43.m4a"/><Relationship Id="rId1" Type="http://schemas.openxmlformats.org/officeDocument/2006/relationships/vmlDrawing" Target="../drawings/vmlDrawing14.vml"/><Relationship Id="rId6" Type="http://schemas.openxmlformats.org/officeDocument/2006/relationships/image" Target="../media/image63.png"/><Relationship Id="rId5" Type="http://schemas.openxmlformats.org/officeDocument/2006/relationships/oleObject" Target="../embeddings/oleObject40.bin"/><Relationship Id="rId4"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44.m4a"/><Relationship Id="rId1" Type="http://schemas.microsoft.com/office/2007/relationships/media" Target="../media/media44.m4a"/><Relationship Id="rId4" Type="http://schemas.openxmlformats.org/officeDocument/2006/relationships/image" Target="../media/image65.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2.png"/><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2.png"/><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7.m4a"/><Relationship Id="rId1" Type="http://schemas.microsoft.com/office/2007/relationships/media" Target="../media/media7.m4a"/><Relationship Id="rId4" Type="http://schemas.openxmlformats.org/officeDocument/2006/relationships/image" Target="../media/image2.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4" Type="http://schemas.openxmlformats.org/officeDocument/2006/relationships/image" Target="../media/image2.png"/></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audio" Target="../media/media4.m4a"/><Relationship Id="rId7" Type="http://schemas.openxmlformats.org/officeDocument/2006/relationships/oleObject" Target="../embeddings/oleObject7.bin"/><Relationship Id="rId2" Type="http://schemas.microsoft.com/office/2007/relationships/media" Target="../media/media4.m4a"/><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6.bin"/><Relationship Id="rId4" Type="http://schemas.openxmlformats.org/officeDocument/2006/relationships/slideLayout" Target="../slideLayouts/slideLayout7.xml"/><Relationship Id="rId9"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a:hlinkClick r:id="" action="ppaction://ole?verb=0"/>
          </p:cNvPr>
          <p:cNvGraphicFramePr>
            <a:graphicFrameLocks/>
          </p:cNvGraphicFramePr>
          <p:nvPr/>
        </p:nvGraphicFramePr>
        <p:xfrm>
          <a:off x="2667000" y="2514600"/>
          <a:ext cx="3641725" cy="3657600"/>
        </p:xfrm>
        <a:graphic>
          <a:graphicData uri="http://schemas.openxmlformats.org/presentationml/2006/ole">
            <mc:AlternateContent xmlns:mc="http://schemas.openxmlformats.org/markup-compatibility/2006">
              <mc:Choice xmlns:v="urn:schemas-microsoft-com:vml" Requires="v">
                <p:oleObj spid="_x0000_s2062" name="Clip" r:id="rId6" imgW="3743325" imgH="3759200" progId="MS_ClipArt_Gallery.2">
                  <p:embed/>
                </p:oleObj>
              </mc:Choice>
              <mc:Fallback>
                <p:oleObj name="Clip" r:id="rId6" imgW="3743325" imgH="3759200" progId="MS_ClipArt_Gallery.2">
                  <p:embed/>
                  <p:pic>
                    <p:nvPicPr>
                      <p:cNvPr id="0"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2514600"/>
                        <a:ext cx="3641725"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20" name="AutoShape 8"/>
          <p:cNvSpPr>
            <a:spLocks noChangeArrowheads="1"/>
          </p:cNvSpPr>
          <p:nvPr/>
        </p:nvSpPr>
        <p:spPr bwMode="auto">
          <a:xfrm rot="19200000" flipH="1">
            <a:off x="1143000" y="5638800"/>
            <a:ext cx="2414588" cy="896938"/>
          </a:xfrm>
          <a:prstGeom prst="rightArrow">
            <a:avLst>
              <a:gd name="adj1" fmla="val 75000"/>
              <a:gd name="adj2" fmla="val 134689"/>
            </a:avLst>
          </a:prstGeom>
          <a:gradFill rotWithShape="0">
            <a:gsLst>
              <a:gs pos="0">
                <a:srgbClr val="F76681"/>
              </a:gs>
              <a:gs pos="100000">
                <a:srgbClr val="FFFFFF"/>
              </a:gs>
            </a:gsLst>
            <a:path path="rect">
              <a:fillToRect l="100000" b="100000"/>
            </a:path>
          </a:gradFill>
          <a:ln>
            <a:noFill/>
          </a:ln>
          <a:effectLst>
            <a:outerShdw dist="53882" dir="2700000" algn="ctr" rotWithShape="0">
              <a:srgbClr val="F76681"/>
            </a:outerShdw>
          </a:effectLst>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p>
            <a:pPr algn="ctr"/>
            <a:r>
              <a:rPr lang="de-DE" altLang="en-US" sz="2400" b="1">
                <a:latin typeface="Times New Roman" pitchFamily="18" charset="0"/>
              </a:rPr>
              <a:t>Produ</a:t>
            </a:r>
            <a:r>
              <a:rPr lang="sr-Latn-CS" altLang="en-US" sz="2400" b="1">
                <a:latin typeface="Times New Roman" pitchFamily="18" charset="0"/>
              </a:rPr>
              <a:t>kt </a:t>
            </a:r>
            <a:endParaRPr lang="de-DE" altLang="en-US" sz="2400" b="1">
              <a:latin typeface="Times New Roman" pitchFamily="18" charset="0"/>
            </a:endParaRPr>
          </a:p>
        </p:txBody>
      </p:sp>
      <p:sp>
        <p:nvSpPr>
          <p:cNvPr id="38921" name="AutoShape 9"/>
          <p:cNvSpPr>
            <a:spLocks noChangeArrowheads="1"/>
          </p:cNvSpPr>
          <p:nvPr/>
        </p:nvSpPr>
        <p:spPr bwMode="auto">
          <a:xfrm rot="19200000" flipH="1">
            <a:off x="5334000" y="1981200"/>
            <a:ext cx="2414588" cy="896938"/>
          </a:xfrm>
          <a:prstGeom prst="rightArrow">
            <a:avLst>
              <a:gd name="adj1" fmla="val 75000"/>
              <a:gd name="adj2" fmla="val 134689"/>
            </a:avLst>
          </a:prstGeom>
          <a:gradFill rotWithShape="0">
            <a:gsLst>
              <a:gs pos="0">
                <a:srgbClr val="F76681"/>
              </a:gs>
              <a:gs pos="100000">
                <a:srgbClr val="FFFFFF"/>
              </a:gs>
            </a:gsLst>
            <a:path path="rect">
              <a:fillToRect l="100000" b="100000"/>
            </a:path>
          </a:gradFill>
          <a:ln>
            <a:noFill/>
          </a:ln>
          <a:effectLst>
            <a:outerShdw dist="53882" dir="2700000" algn="ctr" rotWithShape="0">
              <a:srgbClr val="F76681"/>
            </a:outerShdw>
          </a:effectLst>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p>
            <a:pPr algn="ctr"/>
            <a:r>
              <a:rPr lang="sr-Latn-CS" altLang="en-US" sz="2400" b="1">
                <a:latin typeface="Times New Roman" pitchFamily="18" charset="0"/>
              </a:rPr>
              <a:t>Reaktanti  </a:t>
            </a:r>
            <a:endParaRPr lang="de-DE" altLang="en-US" sz="2400" b="1">
              <a:latin typeface="Times New Roman" pitchFamily="18" charset="0"/>
            </a:endParaRPr>
          </a:p>
        </p:txBody>
      </p:sp>
      <p:sp>
        <p:nvSpPr>
          <p:cNvPr id="38922" name="Text Box 10"/>
          <p:cNvSpPr txBox="1">
            <a:spLocks noChangeArrowheads="1"/>
          </p:cNvSpPr>
          <p:nvPr/>
        </p:nvSpPr>
        <p:spPr bwMode="auto">
          <a:xfrm>
            <a:off x="3810000" y="3810000"/>
            <a:ext cx="1473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Katalitički</a:t>
            </a:r>
          </a:p>
          <a:p>
            <a:pPr eaLnBrk="1" hangingPunct="1"/>
            <a:r>
              <a:rPr lang="sr-Latn-CS" altLang="en-US" sz="2400"/>
              <a:t> ciklus </a:t>
            </a:r>
            <a:endParaRPr lang="en-US" altLang="en-US" sz="2400"/>
          </a:p>
        </p:txBody>
      </p:sp>
      <p:sp>
        <p:nvSpPr>
          <p:cNvPr id="2054" name="Text Box 12"/>
          <p:cNvSpPr txBox="1">
            <a:spLocks noChangeArrowheads="1"/>
          </p:cNvSpPr>
          <p:nvPr/>
        </p:nvSpPr>
        <p:spPr bwMode="auto">
          <a:xfrm>
            <a:off x="3276600" y="990600"/>
            <a:ext cx="2273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3200" b="1"/>
              <a:t>KATALIZA </a:t>
            </a:r>
          </a:p>
        </p:txBody>
      </p:sp>
      <p:sp>
        <p:nvSpPr>
          <p:cNvPr id="2055" name="Text Box 14"/>
          <p:cNvSpPr txBox="1">
            <a:spLocks noChangeArrowheads="1"/>
          </p:cNvSpPr>
          <p:nvPr/>
        </p:nvSpPr>
        <p:spPr bwMode="auto">
          <a:xfrm>
            <a:off x="0" y="6550025"/>
            <a:ext cx="14493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400" b="1">
                <a:latin typeface="Monotype Corsiva" pitchFamily="66" charset="0"/>
              </a:rPr>
              <a:t>V</a:t>
            </a:r>
            <a:r>
              <a:rPr lang="sr-Latn-CS" altLang="en-US" sz="1400" b="1">
                <a:latin typeface="Monotype Corsiva" pitchFamily="66" charset="0"/>
              </a:rPr>
              <a:t>.</a:t>
            </a:r>
            <a:r>
              <a:rPr lang="en-US" altLang="en-US" sz="1400" b="1">
                <a:latin typeface="Monotype Corsiva" pitchFamily="66" charset="0"/>
              </a:rPr>
              <a:t>D</a:t>
            </a:r>
            <a:r>
              <a:rPr lang="sr-Latn-CS" altLang="en-US" sz="1400" b="1">
                <a:latin typeface="Monotype Corsiva" pitchFamily="66" charset="0"/>
              </a:rPr>
              <a:t>ondur, 2012</a:t>
            </a:r>
            <a:r>
              <a:rPr lang="en-US" altLang="en-US" sz="1400" b="1">
                <a:latin typeface="Monotype Corsiva" pitchFamily="66" charset="0"/>
              </a:rPr>
              <a:t>/13</a:t>
            </a:r>
          </a:p>
        </p:txBody>
      </p:sp>
      <p:sp>
        <p:nvSpPr>
          <p:cNvPr id="2056" name="Text Box 15"/>
          <p:cNvSpPr txBox="1">
            <a:spLocks noChangeArrowheads="1"/>
          </p:cNvSpPr>
          <p:nvPr/>
        </p:nvSpPr>
        <p:spPr bwMode="auto">
          <a:xfrm>
            <a:off x="7110413" y="6457950"/>
            <a:ext cx="2551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dirty="0" smtClean="0"/>
              <a:t>.</a:t>
            </a:r>
            <a:endParaRPr lang="en-US" altLang="en-US" sz="2000" dirty="0"/>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57191"/>
    </mc:Choice>
    <mc:Fallback xmlns="">
      <p:transition spd="slow" advTm="1571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4002" x="4781550" y="1758950"/>
          <p14:tracePt t="5085" x="4781550" y="1752600"/>
          <p14:tracePt t="5126" x="4781550" y="1746250"/>
          <p14:tracePt t="11711" x="4781550" y="1739900"/>
          <p14:tracePt t="11771" x="4781550" y="1733550"/>
          <p14:tracePt t="11802" x="4781550" y="1727200"/>
          <p14:tracePt t="13705" x="4787900" y="1727200"/>
          <p14:tracePt t="13746" x="4794250" y="1727200"/>
          <p14:tracePt t="13820" x="4794250" y="1733550"/>
          <p14:tracePt t="13871" x="4800600" y="1733550"/>
          <p14:tracePt t="13893" x="4806950" y="1733550"/>
          <p14:tracePt t="13926" x="4813300" y="1733550"/>
          <p14:tracePt t="13935" x="4813300" y="1727200"/>
          <p14:tracePt t="13945" x="4819650" y="1727200"/>
          <p14:tracePt t="13964" x="4826000" y="1727200"/>
          <p14:tracePt t="13986" x="4826000" y="1720850"/>
          <p14:tracePt t="14007" x="4826000" y="1714500"/>
          <p14:tracePt t="15006" x="4819650" y="1714500"/>
          <p14:tracePt t="15008" x="4800600" y="1714500"/>
          <p14:tracePt t="15027" x="4787900" y="1720850"/>
          <p14:tracePt t="15028" x="4768850" y="1720850"/>
          <p14:tracePt t="15042" x="4718050" y="1733550"/>
          <p14:tracePt t="15060" x="4692650" y="1733550"/>
          <p14:tracePt t="15077" x="4641850" y="1739900"/>
          <p14:tracePt t="15093" x="4603750" y="1746250"/>
          <p14:tracePt t="15110" x="4572000" y="1746250"/>
          <p14:tracePt t="15126" x="4514850" y="1746250"/>
          <p14:tracePt t="15143" x="4476750" y="1752600"/>
          <p14:tracePt t="15159" x="4413250" y="1752600"/>
          <p14:tracePt t="15177" x="4349750" y="1758950"/>
          <p14:tracePt t="15193" x="4330700" y="1765300"/>
          <p14:tracePt t="15210" x="4286250" y="1771650"/>
          <p14:tracePt t="15227" x="4260850" y="1771650"/>
          <p14:tracePt t="15243" x="4165600" y="1771650"/>
          <p14:tracePt t="15260" x="4044950" y="1771650"/>
          <p14:tracePt t="15276" x="3981450" y="1771650"/>
          <p14:tracePt t="15293" x="3854450" y="1778000"/>
          <p14:tracePt t="15310" x="3803650" y="1778000"/>
          <p14:tracePt t="15327" x="3740150" y="1784350"/>
          <p14:tracePt t="15343" x="3714750" y="1790700"/>
          <p14:tracePt t="15360" x="3708400" y="1797050"/>
          <p14:tracePt t="15377" x="3695700" y="1797050"/>
          <p14:tracePt t="15393" x="3689350" y="1797050"/>
          <p14:tracePt t="15410" x="3683000" y="1797050"/>
          <p14:tracePt t="15425" x="3670300" y="1797050"/>
          <p14:tracePt t="15443" x="3638550" y="1797050"/>
          <p14:tracePt t="15462" x="3594100" y="1797050"/>
          <p14:tracePt t="15476" x="3568700" y="1790700"/>
          <p14:tracePt t="15494" x="3530600" y="1784350"/>
          <p14:tracePt t="15510" x="3498850" y="1784350"/>
          <p14:tracePt t="15527" x="3492500" y="1784350"/>
          <p14:tracePt t="15569" x="3486150" y="1784350"/>
          <p14:tracePt t="15589" x="3479800" y="1784350"/>
          <p14:tracePt t="15610" x="3473450" y="1778000"/>
          <p14:tracePt t="15620" x="3467100" y="1778000"/>
          <p14:tracePt t="15631" x="3460750" y="1778000"/>
          <p14:tracePt t="15784" x="3460750" y="1771650"/>
          <p14:tracePt t="15825" x="3460750" y="1765300"/>
          <p14:tracePt t="15847" x="3460750" y="1758950"/>
          <p14:tracePt t="15899" x="3467100" y="1758950"/>
          <p14:tracePt t="15921" x="3473450" y="1752600"/>
          <p14:tracePt t="15941" x="3479800" y="1752600"/>
          <p14:tracePt t="15951" x="3486150" y="1746250"/>
          <p14:tracePt t="15962" x="3492500" y="1739900"/>
          <p14:tracePt t="15976" x="3505200" y="1739900"/>
          <p14:tracePt t="15993" x="3530600" y="1727200"/>
          <p14:tracePt t="15994" x="3530600" y="1720850"/>
          <p14:tracePt t="16010" x="3543300" y="1714500"/>
          <p14:tracePt t="16055" x="3549650" y="1714500"/>
          <p14:tracePt t="16086" x="3556000" y="1714500"/>
          <p14:tracePt t="16100" x="3562350" y="1714500"/>
          <p14:tracePt t="16108" x="3562350" y="1708150"/>
          <p14:tracePt t="16109" x="3575050" y="1708150"/>
          <p14:tracePt t="16125" x="3594100" y="1695450"/>
          <p14:tracePt t="16144" x="3606800" y="1689100"/>
          <p14:tracePt t="16160" x="3625850" y="1689100"/>
          <p14:tracePt t="16177" x="3638550" y="1682750"/>
          <p14:tracePt t="16194" x="3644900" y="1682750"/>
          <p14:tracePt t="16210" x="3651250" y="1682750"/>
          <p14:tracePt t="16226" x="3657600" y="1682750"/>
          <p14:tracePt t="16243" x="3670300" y="1682750"/>
          <p14:tracePt t="16261" x="3695700" y="1682750"/>
          <p14:tracePt t="16277" x="3721100" y="1682750"/>
          <p14:tracePt t="16293" x="3771900" y="1682750"/>
          <p14:tracePt t="16311" x="3797300" y="1682750"/>
          <p14:tracePt t="16327" x="3835400" y="1682750"/>
          <p14:tracePt t="16342" x="3867150" y="1682750"/>
          <p14:tracePt t="16360" x="3873500" y="1682750"/>
          <p14:tracePt t="16377" x="3892550" y="1682750"/>
          <p14:tracePt t="16393" x="3911600" y="1682750"/>
          <p14:tracePt t="16411" x="3937000" y="1682750"/>
          <p14:tracePt t="16426" x="3994150" y="1682750"/>
          <p14:tracePt t="16443" x="4025900" y="1682750"/>
          <p14:tracePt t="16459" x="4102100" y="1682750"/>
          <p14:tracePt t="16478" x="4133850" y="1682750"/>
          <p14:tracePt t="16494" x="4184650" y="1682750"/>
          <p14:tracePt t="16511" x="4222750" y="1682750"/>
          <p14:tracePt t="16526" x="4235450" y="1682750"/>
          <p14:tracePt t="16542" x="4273550" y="1682750"/>
          <p14:tracePt t="16560" x="4305300" y="1682750"/>
          <p14:tracePt t="16575" x="4394200" y="1682750"/>
          <p14:tracePt t="16593" x="4502150" y="1682750"/>
          <p14:tracePt t="16610" x="4565650" y="1682750"/>
          <p14:tracePt t="16626" x="4686300" y="1682750"/>
          <p14:tracePt t="16643" x="4743450" y="1682750"/>
          <p14:tracePt t="16660" x="4838700" y="1682750"/>
          <p14:tracePt t="16677" x="4895850" y="1682750"/>
          <p14:tracePt t="16692" x="5016500" y="1682750"/>
          <p14:tracePt t="16710" x="5143500" y="1682750"/>
          <p14:tracePt t="16727" x="5213350" y="1682750"/>
          <p14:tracePt t="16743" x="5340350" y="1682750"/>
          <p14:tracePt t="16760" x="5448300" y="1682750"/>
          <p14:tracePt t="16777" x="5505450" y="1682750"/>
          <p14:tracePt t="16793" x="5594350" y="1682750"/>
          <p14:tracePt t="16810" x="5638800" y="1682750"/>
          <p14:tracePt t="16827" x="5727700" y="1682750"/>
          <p14:tracePt t="16844" x="5759450" y="1682750"/>
          <p14:tracePt t="16861" x="5810250" y="1682750"/>
          <p14:tracePt t="16877" x="5835650" y="1676400"/>
          <p14:tracePt t="16893" x="5848350" y="1670050"/>
          <p14:tracePt t="17045" x="5842000" y="1670050"/>
          <p14:tracePt t="17055" x="5829300" y="1670050"/>
          <p14:tracePt t="17069" x="5810250" y="1670050"/>
          <p14:tracePt t="17076" x="5784850" y="1670050"/>
          <p14:tracePt t="17078" x="5765800" y="1670050"/>
          <p14:tracePt t="17093" x="5689600" y="1670050"/>
          <p14:tracePt t="17111" x="5645150" y="1670050"/>
          <p14:tracePt t="17127" x="5543550" y="1670050"/>
          <p14:tracePt t="17143" x="5435600" y="1670050"/>
          <p14:tracePt t="17160" x="5378450" y="1670050"/>
          <p14:tracePt t="17177" x="5257800" y="1670050"/>
          <p14:tracePt t="17193" x="5194300" y="1670050"/>
          <p14:tracePt t="17211" x="5073650" y="1670050"/>
          <p14:tracePt t="17227" x="5010150" y="1670050"/>
          <p14:tracePt t="17243" x="4902200" y="1670050"/>
          <p14:tracePt t="17261" x="4794250" y="1670050"/>
          <p14:tracePt t="17276" x="4756150" y="1670050"/>
          <p14:tracePt t="17293" x="4686300" y="1670050"/>
          <p14:tracePt t="17310" x="4629150" y="1682750"/>
          <p14:tracePt t="17327" x="4603750" y="1689100"/>
          <p14:tracePt t="17342" x="4565650" y="1708150"/>
          <p14:tracePt t="17360" x="4540250" y="1714500"/>
          <p14:tracePt t="17377" x="4508500" y="1727200"/>
          <p14:tracePt t="17393" x="4470400" y="1733550"/>
          <p14:tracePt t="17411" x="4445000" y="1733550"/>
          <p14:tracePt t="17426" x="4362450" y="1739900"/>
          <p14:tracePt t="17443" x="4305300" y="1739900"/>
          <p14:tracePt t="17459" x="4178300" y="1739900"/>
          <p14:tracePt t="17477" x="4032250" y="1739900"/>
          <p14:tracePt t="17496" x="3968750" y="1739900"/>
          <p14:tracePt t="17510" x="3860800" y="1739900"/>
          <p14:tracePt t="17527" x="3816350" y="1739900"/>
          <p14:tracePt t="17543" x="3740150" y="1739900"/>
          <p14:tracePt t="17561" x="3695700" y="1739900"/>
          <p14:tracePt t="17576" x="3594100" y="1739900"/>
          <p14:tracePt t="17593" x="3467100" y="1739900"/>
          <p14:tracePt t="17611" x="3397250" y="1739900"/>
          <p14:tracePt t="17627" x="3257550" y="1739900"/>
          <p14:tracePt t="17643" x="3194050" y="1739900"/>
          <p14:tracePt t="17660" x="3073400" y="1739900"/>
          <p14:tracePt t="17677" x="2984500" y="1739900"/>
          <p14:tracePt t="17693" x="2940050" y="1739900"/>
          <p14:tracePt t="17710" x="2882900" y="1739900"/>
          <p14:tracePt t="17727" x="2851150" y="1739900"/>
          <p14:tracePt t="17743" x="2806700" y="1739900"/>
          <p14:tracePt t="17759" x="2781300" y="1739900"/>
          <p14:tracePt t="17777" x="2768600" y="1739900"/>
          <p14:tracePt t="17793" x="2749550" y="1739900"/>
          <p14:tracePt t="17810" x="2743200" y="1739900"/>
          <p14:tracePt t="17826" x="2736850" y="1739900"/>
          <p14:tracePt t="18084" x="2743200" y="1739900"/>
          <p14:tracePt t="18125" x="2749550" y="1733550"/>
          <p14:tracePt t="18145" x="2755900" y="1733550"/>
          <p14:tracePt t="18167" x="2762250" y="1733550"/>
          <p14:tracePt t="18177" x="2768600" y="1733550"/>
          <p14:tracePt t="18198" x="2774950" y="1733550"/>
          <p14:tracePt t="18208" x="2781300" y="1733550"/>
          <p14:tracePt t="18217" x="2781300" y="1727200"/>
          <p14:tracePt t="18225" x="2787650" y="1727200"/>
          <p14:tracePt t="18281" x="2794000" y="1720850"/>
          <p14:tracePt t="18301" x="2800350" y="1720850"/>
          <p14:tracePt t="18312" x="2806700" y="1714500"/>
          <p14:tracePt t="18332" x="2813050" y="1714500"/>
          <p14:tracePt t="18343" x="2825750" y="1714500"/>
          <p14:tracePt t="18353" x="2825750" y="1708150"/>
          <p14:tracePt t="18363" x="2838450" y="1708150"/>
          <p14:tracePt t="18377" x="2851150" y="1701800"/>
          <p14:tracePt t="18379" x="2857500" y="1701800"/>
          <p14:tracePt t="18393" x="2876550" y="1695450"/>
          <p14:tracePt t="18411" x="2882900" y="1689100"/>
          <p14:tracePt t="18427" x="2908300" y="1682750"/>
          <p14:tracePt t="18443" x="2927350" y="1682750"/>
          <p14:tracePt t="18460" x="2946400" y="1676400"/>
          <p14:tracePt t="18477" x="2971800" y="1676400"/>
          <p14:tracePt t="18494" x="3003550" y="1676400"/>
          <p14:tracePt t="18511" x="3016250" y="1676400"/>
          <p14:tracePt t="18526" x="3048000" y="1676400"/>
          <p14:tracePt t="18543" x="3060700" y="1676400"/>
          <p14:tracePt t="18561" x="3105150" y="1676400"/>
          <p14:tracePt t="18576" x="3155950" y="1676400"/>
          <p14:tracePt t="18593" x="3181350" y="1676400"/>
          <p14:tracePt t="18609" x="3206750" y="1676400"/>
          <p14:tracePt t="18626" x="3219450" y="1676400"/>
          <p14:tracePt t="18675" x="3225800" y="1676400"/>
          <p14:tracePt t="18688" x="3238500" y="1676400"/>
          <p14:tracePt t="18690" x="3244850" y="1676400"/>
          <p14:tracePt t="18702" x="3263900" y="1676400"/>
          <p14:tracePt t="18711" x="3289300" y="1676400"/>
          <p14:tracePt t="18727" x="3333750" y="1676400"/>
          <p14:tracePt t="18743" x="3371850" y="1676400"/>
          <p14:tracePt t="18759" x="3416300" y="1676400"/>
          <p14:tracePt t="18777" x="3460750" y="1676400"/>
          <p14:tracePt t="18794" x="3473450" y="1676400"/>
          <p14:tracePt t="18810" x="3517900" y="1676400"/>
          <p14:tracePt t="18827" x="3536950" y="1676400"/>
          <p14:tracePt t="18843" x="3581400" y="1676400"/>
          <p14:tracePt t="18861" x="3638550" y="1676400"/>
          <p14:tracePt t="18876" x="3663950" y="1676400"/>
          <p14:tracePt t="18893" x="3721100" y="1676400"/>
          <p14:tracePt t="18926" x="3797300" y="1676400"/>
          <p14:tracePt t="18928" x="3848100" y="1676400"/>
          <p14:tracePt t="18943" x="3981450" y="1676400"/>
          <p14:tracePt t="18960" x="4057650" y="1676400"/>
          <p14:tracePt t="18977" x="4216400" y="1676400"/>
          <p14:tracePt t="18993" x="4292600" y="1676400"/>
          <p14:tracePt t="19010" x="4425950" y="1676400"/>
          <p14:tracePt t="19028" x="4502150" y="1676400"/>
          <p14:tracePt t="19043" x="4527550" y="1676400"/>
          <p14:tracePt t="19061" x="4584700" y="1676400"/>
          <p14:tracePt t="19076" x="4616450" y="1676400"/>
          <p14:tracePt t="19093" x="4718050" y="1676400"/>
          <p14:tracePt t="19110" x="4857750" y="1676400"/>
          <p14:tracePt t="19127" x="4933950" y="1676400"/>
          <p14:tracePt t="19142" x="5105400" y="1676400"/>
          <p14:tracePt t="19160" x="5181600" y="1676400"/>
          <p14:tracePt t="19177" x="5289550" y="1676400"/>
          <p14:tracePt t="19193" x="5346700" y="1676400"/>
          <p14:tracePt t="19251" x="5353050" y="1676400"/>
          <p14:tracePt t="19271" x="5359400" y="1676400"/>
          <p14:tracePt t="19303" x="5372100" y="1676400"/>
          <p14:tracePt t="19313" x="5378450" y="1676400"/>
          <p14:tracePt t="19326" x="5384800" y="1676400"/>
          <p14:tracePt t="19328" x="5397500" y="1676400"/>
          <p14:tracePt t="19343" x="5416550" y="1676400"/>
          <p14:tracePt t="19361" x="5429250" y="1676400"/>
          <p14:tracePt t="19376" x="5435600" y="1676400"/>
          <p14:tracePt t="19550" x="5429250" y="1676400"/>
          <p14:tracePt t="19562" x="5422900" y="1676400"/>
          <p14:tracePt t="19581" x="5410200" y="1676400"/>
          <p14:tracePt t="19593" x="5403850" y="1676400"/>
          <p14:tracePt t="19603" x="5391150" y="1676400"/>
          <p14:tracePt t="19613" x="5372100" y="1676400"/>
          <p14:tracePt t="19624" x="5353050" y="1676400"/>
          <p14:tracePt t="19641" x="5334000" y="1676400"/>
          <p14:tracePt t="19642" x="5264150" y="1676400"/>
          <p14:tracePt t="19658" x="5175250" y="1676400"/>
          <p14:tracePt t="19677" x="5124450" y="1676400"/>
          <p14:tracePt t="19693" x="5010150" y="1676400"/>
          <p14:tracePt t="19711" x="4946650" y="1676400"/>
          <p14:tracePt t="19726" x="4838700" y="1676400"/>
          <p14:tracePt t="19743" x="4781550" y="1676400"/>
          <p14:tracePt t="19760" x="4705350" y="1676400"/>
          <p14:tracePt t="19776" x="4629150" y="1676400"/>
          <p14:tracePt t="19793" x="4597400" y="1676400"/>
          <p14:tracePt t="19810" x="4508500" y="1676400"/>
          <p14:tracePt t="19827" x="4464050" y="1676400"/>
          <p14:tracePt t="19843" x="4362450" y="1676400"/>
          <p14:tracePt t="19861" x="4273550" y="1676400"/>
          <p14:tracePt t="19877" x="4229100" y="1676400"/>
          <p14:tracePt t="19893" x="4171950" y="1676400"/>
          <p14:tracePt t="19911" x="4140200" y="1676400"/>
          <p14:tracePt t="19927" x="4083050" y="1676400"/>
          <p14:tracePt t="19942" x="3994150" y="1676400"/>
          <p14:tracePt t="19960" x="3949700" y="1676400"/>
          <p14:tracePt t="19977" x="3810000" y="1676400"/>
          <p14:tracePt t="19993" x="3657600" y="1676400"/>
          <p14:tracePt t="20011" x="3594100" y="1676400"/>
          <p14:tracePt t="20026" x="3473450" y="1676400"/>
          <p14:tracePt t="20043" x="3422650" y="1676400"/>
          <p14:tracePt t="20059" x="3352800" y="1676400"/>
          <p14:tracePt t="20076" x="3333750" y="1676400"/>
          <p14:tracePt t="20093" x="3308350" y="1676400"/>
          <p14:tracePt t="20110" x="3295650" y="1676400"/>
          <p14:tracePt t="20126" x="3289300" y="1676400"/>
          <p14:tracePt t="20142" x="3282950" y="1676400"/>
          <p14:tracePt t="20177" x="3276600" y="1676400"/>
          <p14:tracePt t="20636" x="3270250" y="1676400"/>
          <p14:tracePt t="20656" x="3263900" y="1676400"/>
          <p14:tracePt t="20698" x="3257550" y="1676400"/>
          <p14:tracePt t="20719" x="3251200" y="1676400"/>
          <p14:tracePt t="20760" x="3244850" y="1676400"/>
          <p14:tracePt t="20883" x="3238500" y="1676400"/>
          <p14:tracePt t="20915" x="3232150" y="1676400"/>
          <p14:tracePt t="20924" x="3225800" y="1676400"/>
          <p14:tracePt t="20946" x="3225800" y="1670050"/>
          <p14:tracePt t="20955" x="3213100" y="1670050"/>
          <p14:tracePt t="20965" x="3206750" y="1663700"/>
          <p14:tracePt t="20986" x="3200400" y="1657350"/>
          <p14:tracePt t="20996" x="3194050" y="1657350"/>
          <p14:tracePt t="48951" x="3187700" y="1657350"/>
          <p14:tracePt t="48973" x="3181350" y="1657350"/>
          <p14:tracePt t="48984" x="3175000" y="1657350"/>
          <p14:tracePt t="48994" x="3162300" y="1657350"/>
          <p14:tracePt t="49004" x="3149600" y="1657350"/>
          <p14:tracePt t="49011" x="3130550" y="1657350"/>
          <p14:tracePt t="49029" x="3111500" y="1657350"/>
          <p14:tracePt t="49046" x="3092450" y="1657350"/>
          <p14:tracePt t="49062" x="3073400" y="1657350"/>
          <p14:tracePt t="49079" x="3054350" y="1657350"/>
          <p14:tracePt t="49095" x="3022600" y="1657350"/>
          <p14:tracePt t="49112" x="3003550" y="1657350"/>
          <p14:tracePt t="49112" x="2978150" y="1657350"/>
          <p14:tracePt t="49130" x="2946400" y="1657350"/>
          <p14:tracePt t="49146" x="2889250" y="1657350"/>
          <p14:tracePt t="49162" x="2870200" y="1657350"/>
          <p14:tracePt t="49179" x="2832100" y="1657350"/>
          <p14:tracePt t="49195" x="2819400" y="1657350"/>
          <p14:tracePt t="49211" x="2806700" y="1657350"/>
          <p14:tracePt t="49229" x="2794000" y="1657350"/>
          <p14:tracePt t="49246" x="2787650" y="1657350"/>
          <p14:tracePt t="49284" x="2781300" y="1657350"/>
          <p14:tracePt t="49297" x="2768600" y="1657350"/>
          <p14:tracePt t="49319" x="2762250" y="1657350"/>
          <p14:tracePt t="49329" x="2755900" y="1657350"/>
          <p14:tracePt t="50031" x="2755900" y="1651000"/>
          <p14:tracePt t="51477" x="2762250" y="1651000"/>
          <p14:tracePt t="60848" x="2768600" y="1651000"/>
          <p14:tracePt t="60889" x="2774950" y="1651000"/>
          <p14:tracePt t="60989" x="2774950" y="1644650"/>
          <p14:tracePt t="65721" x="2781300" y="1644650"/>
          <p14:tracePt t="66953" x="2787650" y="1644650"/>
          <p14:tracePt t="66994" x="2794000" y="1644650"/>
          <p14:tracePt t="86567" x="2800350" y="1644650"/>
          <p14:tracePt t="86609" x="2806700" y="1644650"/>
          <p14:tracePt t="86671" x="2813050" y="1644650"/>
          <p14:tracePt t="86783" x="2819400" y="1644650"/>
          <p14:tracePt t="86824" x="2825750" y="1644650"/>
          <p14:tracePt t="86845" x="2832100" y="1644650"/>
          <p14:tracePt t="86968" x="2838450" y="1644650"/>
          <p14:tracePt t="87009" x="2844800" y="1644650"/>
          <p14:tracePt t="87204" x="2851150" y="1644650"/>
          <p14:tracePt t="88079" x="2857500" y="1644650"/>
          <p14:tracePt t="88120" x="2863850" y="1644650"/>
          <p14:tracePt t="92666" x="0" y="0"/>
        </p14:tracePtLst>
        <p14:tracePtLst>
          <p14:tracePt t="137725" x="3041650" y="1651000"/>
          <p14:tracePt t="138306" x="3041650" y="1657350"/>
          <p14:tracePt t="138316" x="3048000" y="1663700"/>
          <p14:tracePt t="138324" x="3054350" y="1670050"/>
          <p14:tracePt t="138332" x="3060700" y="1689100"/>
          <p14:tracePt t="138348" x="3073400" y="1701800"/>
          <p14:tracePt t="138366" x="3098800" y="1720850"/>
          <p14:tracePt t="138382" x="3111500" y="1733550"/>
          <p14:tracePt t="138399" x="3130550" y="1752600"/>
          <p14:tracePt t="138421" x="3149600" y="1771650"/>
          <p14:tracePt t="138432" x="3155950" y="1778000"/>
          <p14:tracePt t="138448" x="3168650" y="1790700"/>
          <p14:tracePt t="138465" x="3187700" y="1803400"/>
          <p14:tracePt t="138482" x="3219450" y="1822450"/>
          <p14:tracePt t="138498" x="3282950" y="1841500"/>
          <p14:tracePt t="138516" x="3333750" y="1854200"/>
          <p14:tracePt t="138532" x="3422650" y="1885950"/>
          <p14:tracePt t="138549" x="3460750" y="1905000"/>
          <p14:tracePt t="138565" x="3524250" y="1924050"/>
          <p14:tracePt t="138582" x="3575050" y="1936750"/>
          <p14:tracePt t="138599" x="3587750" y="1943100"/>
          <p14:tracePt t="138615" x="3619500" y="1949450"/>
          <p14:tracePt t="138632" x="3644900" y="1949450"/>
          <p14:tracePt t="138649" x="3695700" y="1955800"/>
          <p14:tracePt t="138666" x="3727450" y="1968500"/>
          <p14:tracePt t="138682" x="3797300" y="1981200"/>
          <p14:tracePt t="138698" x="3879850" y="1987550"/>
          <p14:tracePt t="138716" x="3905250" y="1987550"/>
          <p14:tracePt t="138732" x="3949700" y="1987550"/>
          <p14:tracePt t="138749" x="3968750" y="1987550"/>
          <p14:tracePt t="138765" x="4019550" y="1987550"/>
          <p14:tracePt t="138782" x="4076700" y="1987550"/>
          <p14:tracePt t="138798" x="4114800" y="1987550"/>
          <p14:tracePt t="138815" x="4216400" y="1987550"/>
          <p14:tracePt t="138832" x="4260850" y="1987550"/>
          <p14:tracePt t="138849" x="4362450" y="1987550"/>
          <p14:tracePt t="138864" x="4445000" y="1987550"/>
          <p14:tracePt t="138882" x="4489450" y="1987550"/>
          <p14:tracePt t="138899" x="4578350" y="1987550"/>
          <p14:tracePt t="138915" x="4622800" y="1987550"/>
          <p14:tracePt t="138932" x="4711700" y="1987550"/>
          <p14:tracePt t="138949" x="4800600" y="1987550"/>
          <p14:tracePt t="138965" x="4845050" y="1987550"/>
          <p14:tracePt t="138981" x="4933950" y="1987550"/>
          <p14:tracePt t="138998" x="4978400" y="1987550"/>
          <p14:tracePt t="138998" x="5010150" y="1987550"/>
          <p14:tracePt t="139016" x="5048250" y="1993900"/>
          <p14:tracePt t="139032" x="5111750" y="1993900"/>
          <p14:tracePt t="139048" x="5137150" y="2000250"/>
          <p14:tracePt t="139064" x="5175250" y="2006600"/>
          <p14:tracePt t="139082" x="5181600" y="2012950"/>
          <p14:tracePt t="139097" x="5207000" y="2025650"/>
          <p14:tracePt t="139115" x="5213350" y="2025650"/>
          <p14:tracePt t="139132" x="5219700" y="2032000"/>
          <p14:tracePt t="139148" x="5226050" y="2032000"/>
          <p14:tracePt t="139579" x="5226050" y="2038350"/>
          <p14:tracePt t="139610" x="5219700" y="2038350"/>
          <p14:tracePt t="139651" x="5213350" y="2038350"/>
          <p14:tracePt t="139927" x="5219700" y="2038350"/>
          <p14:tracePt t="139931" x="5226050" y="2038350"/>
          <p14:tracePt t="139948" x="5232400" y="2038350"/>
          <p14:tracePt t="139968" x="5238750" y="2038350"/>
          <p14:tracePt t="139970" x="5245100" y="2038350"/>
          <p14:tracePt t="139998" x="5251450" y="2038350"/>
          <p14:tracePt t="140000" x="5264150" y="2038350"/>
          <p14:tracePt t="140015" x="5270500" y="2038350"/>
          <p14:tracePt t="140032" x="5276850" y="2038350"/>
          <p14:tracePt t="140049" x="5283200" y="2038350"/>
          <p14:tracePt t="141649" x="5289550" y="2038350"/>
          <p14:tracePt t="141690" x="5295900" y="2038350"/>
          <p14:tracePt t="141700" x="5302250" y="2038350"/>
          <p14:tracePt t="141752" x="5308600" y="2038350"/>
          <p14:tracePt t="141774" x="5314950" y="2038350"/>
          <p14:tracePt t="141804" x="5321300" y="2038350"/>
          <p14:tracePt t="141816" x="5327650" y="2038350"/>
          <p14:tracePt t="141823" x="5334000" y="2038350"/>
          <p14:tracePt t="141855" x="5340350" y="2038350"/>
          <p14:tracePt t="141867" x="5346700" y="2038350"/>
          <p14:tracePt t="141887" x="5353050" y="2038350"/>
          <p14:tracePt t="141919" x="5359400" y="2038350"/>
          <p14:tracePt t="141939" x="5365750" y="2038350"/>
          <p14:tracePt t="141950" x="5365750" y="2032000"/>
          <p14:tracePt t="141981" x="5372100" y="2032000"/>
          <p14:tracePt t="141991" x="5372100" y="2025650"/>
          <p14:tracePt t="142005" x="5378450" y="2025650"/>
          <p14:tracePt t="142006" x="5384800" y="2025650"/>
          <p14:tracePt t="142015" x="5384800" y="2019300"/>
          <p14:tracePt t="142032" x="5397500" y="2012950"/>
          <p14:tracePt t="142049" x="5403850" y="2012950"/>
          <p14:tracePt t="142065" x="5422900" y="2012950"/>
          <p14:tracePt t="142082" x="5448300" y="1987550"/>
          <p14:tracePt t="142098" x="5467350" y="1974850"/>
          <p14:tracePt t="142115" x="5518150" y="1936750"/>
          <p14:tracePt t="142132" x="5543550" y="1924050"/>
          <p14:tracePt t="142148" x="5607050" y="1879600"/>
          <p14:tracePt t="142166" x="5683250" y="1847850"/>
          <p14:tracePt t="142182" x="5727700" y="1828800"/>
          <p14:tracePt t="142199" x="5810250" y="1809750"/>
          <p14:tracePt t="142216" x="5848350" y="1803400"/>
          <p14:tracePt t="142216" x="5886450" y="1784350"/>
          <p14:tracePt t="142233" x="5918200" y="1778000"/>
          <p14:tracePt t="142248" x="6000750" y="1758950"/>
          <p14:tracePt t="142265" x="6038850" y="1739900"/>
          <p14:tracePt t="142281" x="6121400" y="1720850"/>
          <p14:tracePt t="142298" x="6191250" y="1695450"/>
          <p14:tracePt t="142316" x="6229350" y="1689100"/>
          <p14:tracePt t="142332" x="6311900" y="1670050"/>
          <p14:tracePt t="142349" x="6343650" y="1651000"/>
          <p14:tracePt t="142365" x="6426200" y="1631950"/>
          <p14:tracePt t="142382" x="6464300" y="1625600"/>
          <p14:tracePt t="142398" x="6553200" y="1600200"/>
          <p14:tracePt t="142415" x="6648450" y="1593850"/>
          <p14:tracePt t="142432" x="6692900" y="1587500"/>
          <p14:tracePt t="142448" x="6781800" y="1581150"/>
          <p14:tracePt t="142465" x="6826250" y="1581150"/>
          <p14:tracePt t="142482" x="6915150" y="1581150"/>
          <p14:tracePt t="142498" x="6991350" y="1581150"/>
          <p14:tracePt t="142515" x="7035800" y="1581150"/>
          <p14:tracePt t="142532" x="7124700" y="1581150"/>
          <p14:tracePt t="142550" x="7175500" y="1581150"/>
          <p14:tracePt t="142565" x="7258050" y="1581150"/>
          <p14:tracePt t="142580" x="7302500" y="1581150"/>
          <p14:tracePt t="142597" x="7366000" y="1581150"/>
          <p14:tracePt t="142615" x="7423150" y="1581150"/>
          <p14:tracePt t="142632" x="7454900" y="1581150"/>
          <p14:tracePt t="142648" x="7512050" y="1581150"/>
          <p14:tracePt t="142666" x="7581900" y="1581150"/>
          <p14:tracePt t="142682" x="7613650" y="1581150"/>
          <p14:tracePt t="142698" x="7683500" y="1581150"/>
          <p14:tracePt t="142715" x="7708900" y="1581150"/>
          <p14:tracePt t="142732" x="7740650" y="1581150"/>
          <p14:tracePt t="142749" x="7766050" y="1581150"/>
          <p14:tracePt t="142765" x="7772400" y="1581150"/>
          <p14:tracePt t="142781" x="7785100" y="1581150"/>
          <p14:tracePt t="142798" x="7791450" y="1574800"/>
          <p14:tracePt t="142814" x="7810500" y="1574800"/>
          <p14:tracePt t="142832" x="7842250" y="1568450"/>
          <p14:tracePt t="142849" x="7848600" y="1568450"/>
          <p14:tracePt t="142865" x="7874000" y="1568450"/>
          <p14:tracePt t="142900" x="7886700" y="1568450"/>
          <p14:tracePt t="142915" x="7893050" y="1562100"/>
          <p14:tracePt t="142942" x="7899400" y="1562100"/>
          <p14:tracePt t="142953" x="7905750" y="1555750"/>
          <p14:tracePt t="143166" x="7899400" y="1555750"/>
          <p14:tracePt t="143188" x="7886700" y="1555750"/>
          <p14:tracePt t="143192" x="7874000" y="1555750"/>
          <p14:tracePt t="143199" x="7861300" y="1562100"/>
          <p14:tracePt t="143215" x="7823200" y="1574800"/>
          <p14:tracePt t="143233" x="7797800" y="1581150"/>
          <p14:tracePt t="143247" x="7747000" y="1593850"/>
          <p14:tracePt t="143263" x="7696200" y="1612900"/>
          <p14:tracePt t="143281" x="7677150" y="1619250"/>
          <p14:tracePt t="143298" x="7645400" y="1625600"/>
          <p14:tracePt t="143316" x="7632700" y="1631950"/>
          <p14:tracePt t="143332" x="7600950" y="1644650"/>
          <p14:tracePt t="143349" x="7588250" y="1651000"/>
          <p14:tracePt t="143365" x="7556500" y="1670050"/>
          <p14:tracePt t="143382" x="7518400" y="1689100"/>
          <p14:tracePt t="143398" x="7493000" y="1701800"/>
          <p14:tracePt t="143415" x="7454900" y="1727200"/>
          <p14:tracePt t="143432" x="7416800" y="1752600"/>
          <p14:tracePt t="143448" x="7404100" y="1765300"/>
          <p14:tracePt t="143464" x="7372350" y="1797050"/>
          <p14:tracePt t="143482" x="7359650" y="1816100"/>
          <p14:tracePt t="143499" x="7327900" y="1841500"/>
          <p14:tracePt t="143515" x="7296150" y="1873250"/>
          <p14:tracePt t="143532" x="7283450" y="1892300"/>
          <p14:tracePt t="143547" x="7258050" y="1917700"/>
          <p14:tracePt t="143565" x="7245350" y="1936750"/>
          <p14:tracePt t="143581" x="7213600" y="1955800"/>
          <p14:tracePt t="143598" x="7194550" y="1981200"/>
          <p14:tracePt t="143615" x="7175500" y="1993900"/>
          <p14:tracePt t="143632" x="7150100" y="2012950"/>
          <p14:tracePt t="143649" x="7137400" y="2019300"/>
          <p14:tracePt t="143665" x="7118350" y="2038350"/>
          <p14:tracePt t="143682" x="7099300" y="2057400"/>
          <p14:tracePt t="143698" x="7086600" y="2063750"/>
          <p14:tracePt t="143715" x="7067550" y="2082800"/>
          <p14:tracePt t="143732" x="7054850" y="2095500"/>
          <p14:tracePt t="143748" x="7023100" y="2120900"/>
          <p14:tracePt t="143766" x="6985000" y="2159000"/>
          <p14:tracePt t="143782" x="6965950" y="2178050"/>
          <p14:tracePt t="143799" x="6908800" y="2228850"/>
          <p14:tracePt t="143815" x="6889750" y="2254250"/>
          <p14:tracePt t="143832" x="6832600" y="2305050"/>
          <p14:tracePt t="143849" x="6813550" y="2324100"/>
          <p14:tracePt t="143865" x="6762750" y="2374900"/>
          <p14:tracePt t="143882" x="6718300" y="2419350"/>
          <p14:tracePt t="143898" x="6699250" y="2438400"/>
          <p14:tracePt t="143915" x="6635750" y="2495550"/>
          <p14:tracePt t="143932" x="6578600" y="2559050"/>
          <p14:tracePt t="143948" x="6540500" y="2597150"/>
          <p14:tracePt t="143964" x="6457950" y="2667000"/>
          <p14:tracePt t="143982" x="6419850" y="2711450"/>
          <p14:tracePt t="143999" x="6343650" y="2781300"/>
          <p14:tracePt t="144015" x="6273800" y="2851150"/>
          <p14:tracePt t="144032" x="6242050" y="2876550"/>
          <p14:tracePt t="144048" x="6191250" y="2927350"/>
          <p14:tracePt t="144065" x="6172200" y="2959100"/>
          <p14:tracePt t="144081" x="6146800" y="2990850"/>
          <p14:tracePt t="144098" x="6121400" y="3028950"/>
          <p14:tracePt t="144115" x="6115050" y="3041650"/>
          <p14:tracePt t="144132" x="6089650" y="3060700"/>
          <p14:tracePt t="144149" x="6083300" y="3067050"/>
          <p14:tracePt t="144165" x="6070600" y="3079750"/>
          <p14:tracePt t="144182" x="6064250" y="3086100"/>
          <p14:tracePt t="144514" x="6064250" y="3092450"/>
          <p14:tracePt t="144537" x="6064250" y="3098800"/>
          <p14:tracePt t="144566" x="6064250" y="3105150"/>
          <p14:tracePt t="144576" x="6064250" y="3117850"/>
          <p14:tracePt t="144587" x="6064250" y="3124200"/>
          <p14:tracePt t="144597" x="6064250" y="3130550"/>
          <p14:tracePt t="144613" x="6064250" y="3143250"/>
          <p14:tracePt t="144614" x="6064250" y="3168650"/>
          <p14:tracePt t="144632" x="6064250" y="3181350"/>
          <p14:tracePt t="144649" x="6064250" y="3206750"/>
          <p14:tracePt t="144665" x="6064250" y="3232150"/>
          <p14:tracePt t="144682" x="6064250" y="3244850"/>
          <p14:tracePt t="144697" x="6064250" y="3282950"/>
          <p14:tracePt t="144715" x="6064250" y="3295650"/>
          <p14:tracePt t="144731" x="6064250" y="3333750"/>
          <p14:tracePt t="144748" x="6064250" y="3365500"/>
          <p14:tracePt t="144766" x="6064250" y="3390900"/>
          <p14:tracePt t="144782" x="6064250" y="3435350"/>
          <p14:tracePt t="144798" x="6064250" y="3454400"/>
          <p14:tracePt t="144815" x="6064250" y="3505200"/>
          <p14:tracePt t="144832" x="6057900" y="3575050"/>
          <p14:tracePt t="144848" x="6051550" y="3606800"/>
          <p14:tracePt t="144865" x="6026150" y="3689350"/>
          <p14:tracePt t="144882" x="6000750" y="3740150"/>
          <p14:tracePt t="144882" x="5981700" y="3797300"/>
          <p14:tracePt t="144899" x="5956300" y="3854450"/>
          <p14:tracePt t="144915" x="5905500" y="3962400"/>
          <p14:tracePt t="144932" x="5886450" y="4019550"/>
          <p14:tracePt t="144948" x="5848350" y="4133850"/>
          <p14:tracePt t="144965" x="5829300" y="4178300"/>
          <p14:tracePt t="144982" x="5797550" y="4273550"/>
          <p14:tracePt t="144999" x="5784850" y="4356100"/>
          <p14:tracePt t="145015" x="5772150" y="4400550"/>
          <p14:tracePt t="145032" x="5759450" y="4464050"/>
          <p14:tracePt t="145048" x="5753100" y="4489450"/>
          <p14:tracePt t="145065" x="5721350" y="4559300"/>
          <p14:tracePt t="145081" x="5683250" y="4622800"/>
          <p14:tracePt t="145098" x="5657850" y="4654550"/>
          <p14:tracePt t="145114" x="5600700" y="4724400"/>
          <p14:tracePt t="145131" x="5575300" y="4749800"/>
          <p14:tracePt t="145148" x="5524500" y="4800600"/>
          <p14:tracePt t="145165" x="5480050" y="4838700"/>
          <p14:tracePt t="145182" x="5448300" y="4870450"/>
          <p14:tracePt t="145198" x="5391150" y="4921250"/>
          <p14:tracePt t="145215" x="5353050" y="4940300"/>
          <p14:tracePt t="145232" x="5257800" y="4997450"/>
          <p14:tracePt t="145248" x="5149850" y="5048250"/>
          <p14:tracePt t="145267" x="5092700" y="5073650"/>
          <p14:tracePt t="145283" x="4978400" y="5105400"/>
          <p14:tracePt t="145300" x="4921250" y="5124450"/>
          <p14:tracePt t="145316" x="4806950" y="5137150"/>
          <p14:tracePt t="145333" x="4686300" y="5143500"/>
          <p14:tracePt t="145349" x="4622800" y="5143500"/>
          <p14:tracePt t="145366" x="4483100" y="5143500"/>
          <p14:tracePt t="145383" x="4406900" y="5143500"/>
          <p14:tracePt t="145400" x="4273550" y="5143500"/>
          <p14:tracePt t="145416" x="4210050" y="5143500"/>
          <p14:tracePt t="145433" x="4089400" y="5143500"/>
          <p14:tracePt t="145450" x="3962400" y="5143500"/>
          <p14:tracePt t="145466" x="3892550" y="5143500"/>
          <p14:tracePt t="145483" x="3752850" y="5143500"/>
          <p14:tracePt t="145500" x="3695700" y="5143500"/>
          <p14:tracePt t="145516" x="3587750" y="5143500"/>
          <p14:tracePt t="145532" x="3505200" y="5137150"/>
          <p14:tracePt t="145552" x="3473450" y="5124450"/>
          <p14:tracePt t="145566" x="3416300" y="5086350"/>
          <p14:tracePt t="145582" x="3359150" y="5035550"/>
          <p14:tracePt t="145599" x="3327400" y="5010150"/>
          <p14:tracePt t="145615" x="3289300" y="4953000"/>
          <p14:tracePt t="145632" x="3257550" y="4914900"/>
          <p14:tracePt t="145648" x="3219450" y="4819650"/>
          <p14:tracePt t="145666" x="3181350" y="4692650"/>
          <p14:tracePt t="145683" x="3175000" y="4629150"/>
          <p14:tracePt t="145699" x="3168650" y="4476750"/>
          <p14:tracePt t="145716" x="3155950" y="4406900"/>
          <p14:tracePt t="145733" x="3155950" y="4286250"/>
          <p14:tracePt t="145749" x="3155950" y="4235450"/>
          <p14:tracePt t="145765" x="3155950" y="4133850"/>
          <p14:tracePt t="145783" x="3168650" y="4032250"/>
          <p14:tracePt t="145800" x="3175000" y="3987800"/>
          <p14:tracePt t="145816" x="3200400" y="3873500"/>
          <p14:tracePt t="145833" x="3206750" y="3816350"/>
          <p14:tracePt t="145849" x="3238500" y="3727450"/>
          <p14:tracePt t="145867" x="3263900" y="3632200"/>
          <p14:tracePt t="145883" x="3276600" y="3594100"/>
          <p14:tracePt t="145899" x="3302000" y="3511550"/>
          <p14:tracePt t="145916" x="3308350" y="3479800"/>
          <p14:tracePt t="145932" x="3333750" y="3397250"/>
          <p14:tracePt t="145949" x="3384550" y="3308350"/>
          <p14:tracePt t="145966" x="3416300" y="3257550"/>
          <p14:tracePt t="145983" x="3492500" y="3162300"/>
          <p14:tracePt t="145999" x="3530600" y="3111500"/>
          <p14:tracePt t="146016" x="3619500" y="3028950"/>
          <p14:tracePt t="146033" x="3702050" y="2952750"/>
          <p14:tracePt t="146049" x="3740150" y="2921000"/>
          <p14:tracePt t="146066" x="3810000" y="2870200"/>
          <p14:tracePt t="146082" x="3848100" y="2838450"/>
          <p14:tracePt t="146100" x="3943350" y="2787650"/>
          <p14:tracePt t="146116" x="4070350" y="2743200"/>
          <p14:tracePt t="146133" x="4133850" y="2717800"/>
          <p14:tracePt t="146148" x="4279900" y="2686050"/>
          <p14:tracePt t="146166" x="4349750" y="2679700"/>
          <p14:tracePt t="146183" x="4489450" y="2660650"/>
          <p14:tracePt t="146199" x="4635500" y="2654300"/>
          <p14:tracePt t="146216" x="4699000" y="2654300"/>
          <p14:tracePt t="146233" x="4826000" y="2654300"/>
          <p14:tracePt t="146250" x="4895850" y="2654300"/>
          <p14:tracePt t="146267" x="5029200" y="2673350"/>
          <p14:tracePt t="146281" x="5092700" y="2679700"/>
          <p14:tracePt t="146298" x="5207000" y="2724150"/>
          <p14:tracePt t="146316" x="5314950" y="2768600"/>
          <p14:tracePt t="146333" x="5365750" y="2794000"/>
          <p14:tracePt t="146349" x="5435600" y="2838450"/>
          <p14:tracePt t="146366" x="5467350" y="2863850"/>
          <p14:tracePt t="146383" x="5505450" y="2901950"/>
          <p14:tracePt t="146399" x="5530850" y="2921000"/>
          <p14:tracePt t="146416" x="5543550" y="2933700"/>
          <p14:tracePt t="146433" x="5562600" y="2959100"/>
          <p14:tracePt t="146450" x="5575300" y="2971800"/>
          <p14:tracePt t="146466" x="5600700" y="2990850"/>
          <p14:tracePt t="146483" x="5632450" y="3028950"/>
          <p14:tracePt t="146499" x="5645150" y="3048000"/>
          <p14:tracePt t="146516" x="5664200" y="3098800"/>
          <p14:tracePt t="146533" x="5676900" y="3124200"/>
          <p14:tracePt t="146551" x="5689600" y="3175000"/>
          <p14:tracePt t="146565" x="5695950" y="3225800"/>
          <p14:tracePt t="146582" x="5702300" y="3257550"/>
          <p14:tracePt t="146599" x="5702300" y="3333750"/>
          <p14:tracePt t="146616" x="5708650" y="3435350"/>
          <p14:tracePt t="146633" x="5708650" y="3498850"/>
          <p14:tracePt t="146649" x="5708650" y="3619500"/>
          <p14:tracePt t="146666" x="5708650" y="3689350"/>
          <p14:tracePt t="146682" x="5708650" y="3810000"/>
          <p14:tracePt t="146699" x="5708650" y="3860800"/>
          <p14:tracePt t="146699" x="5708650" y="3924300"/>
          <p14:tracePt t="146716" x="5708650" y="3981450"/>
          <p14:tracePt t="146733" x="5708650" y="4089400"/>
          <p14:tracePt t="146749" x="5708650" y="4146550"/>
          <p14:tracePt t="146765" x="5708650" y="4241800"/>
          <p14:tracePt t="146782" x="5708650" y="4279900"/>
          <p14:tracePt t="146798" x="5689600" y="4368800"/>
          <p14:tracePt t="146816" x="5670550" y="4451350"/>
          <p14:tracePt t="146833" x="5651500" y="4502150"/>
          <p14:tracePt t="146849" x="5626100" y="4572000"/>
          <p14:tracePt t="146866" x="5613400" y="4597400"/>
          <p14:tracePt t="146883" x="5575300" y="4667250"/>
          <p14:tracePt t="146899" x="5543550" y="4711700"/>
          <p14:tracePt t="146915" x="5530850" y="4737100"/>
          <p14:tracePt t="146933" x="5492750" y="4781550"/>
          <p14:tracePt t="146950" x="5461000" y="4806950"/>
          <p14:tracePt t="146966" x="5410200" y="4864100"/>
          <p14:tracePt t="146983" x="5353050" y="4902200"/>
          <p14:tracePt t="146999" x="5327650" y="4933950"/>
          <p14:tracePt t="147016" x="5270500" y="4978400"/>
          <p14:tracePt t="147033" x="5251450" y="4991100"/>
          <p14:tracePt t="147049" x="5213350" y="5029200"/>
          <p14:tracePt t="147066" x="5181600" y="5054600"/>
          <p14:tracePt t="147083" x="5156200" y="5086350"/>
          <p14:tracePt t="147099" x="5105400" y="5143500"/>
          <p14:tracePt t="147116" x="5073650" y="5181600"/>
          <p14:tracePt t="147133" x="4991100" y="5245100"/>
          <p14:tracePt t="147149" x="4902200" y="5314950"/>
          <p14:tracePt t="147166" x="4857750" y="5334000"/>
          <p14:tracePt t="147182" x="4775200" y="5365750"/>
          <p14:tracePt t="147199" x="4737100" y="5372100"/>
          <p14:tracePt t="147216" x="4667250" y="5391150"/>
          <p14:tracePt t="147233" x="4597400" y="5403850"/>
          <p14:tracePt t="147250" x="4552950" y="5403850"/>
          <p14:tracePt t="147266" x="4464050" y="5416550"/>
          <p14:tracePt t="147284" x="4406900" y="5416550"/>
          <p14:tracePt t="147297" x="4298950" y="5416550"/>
          <p14:tracePt t="147314" x="4178300" y="5416550"/>
          <p14:tracePt t="147333" x="4133850" y="5416550"/>
          <p14:tracePt t="147349" x="4044950" y="5416550"/>
          <p14:tracePt t="147367" x="4000500" y="5416550"/>
          <p14:tracePt t="147382" x="3924300" y="5416550"/>
          <p14:tracePt t="147400" x="3892550" y="5416550"/>
          <p14:tracePt t="147416" x="3822700" y="5416550"/>
          <p14:tracePt t="147433" x="3765550" y="5416550"/>
          <p14:tracePt t="147450" x="3752850" y="5416550"/>
          <p14:tracePt t="147466" x="3708400" y="5416550"/>
          <p14:tracePt t="147483" x="3695700" y="5416550"/>
          <p14:tracePt t="147499" x="3670300" y="5410200"/>
          <p14:tracePt t="147516" x="3638550" y="5397500"/>
          <p14:tracePt t="147532" x="3619500" y="5397500"/>
          <p14:tracePt t="147566" x="3581400" y="5391150"/>
          <p14:tracePt t="147567" x="3524250" y="5391150"/>
          <p14:tracePt t="147583" x="3492500" y="5391150"/>
          <p14:tracePt t="147598" x="3409950" y="5391150"/>
          <p14:tracePt t="147616" x="3378200" y="5391150"/>
          <p14:tracePt t="147633" x="3321050" y="5391150"/>
          <p14:tracePt t="147649" x="3302000" y="5391150"/>
          <p14:tracePt t="147666" x="3276600" y="5391150"/>
          <p14:tracePt t="147683" x="3263900" y="5391150"/>
          <p14:tracePt t="148370" x="3270250" y="5391150"/>
          <p14:tracePt t="149693" x="3263900" y="5391150"/>
          <p14:tracePt t="149735" x="3257550" y="5391150"/>
          <p14:tracePt t="149746" x="3251200" y="5391150"/>
          <p14:tracePt t="149746" x="3251200" y="5397500"/>
          <p14:tracePt t="149776" x="3244850" y="5403850"/>
          <p14:tracePt t="149788" x="3238500" y="5410200"/>
          <p14:tracePt t="149790" x="3232150" y="5410200"/>
          <p14:tracePt t="149818" x="3225800" y="5416550"/>
          <p14:tracePt t="149820" x="3213100" y="5416550"/>
          <p14:tracePt t="149833" x="3200400" y="5422900"/>
          <p14:tracePt t="149849" x="3187700" y="5429250"/>
          <p14:tracePt t="149865" x="3175000" y="5429250"/>
          <p14:tracePt t="149882" x="3162300" y="5429250"/>
          <p14:tracePt t="149899" x="3149600" y="5435600"/>
          <p14:tracePt t="149916" x="3143250" y="5441950"/>
          <p14:tracePt t="149916" x="3136900" y="5448300"/>
          <p14:tracePt t="149933" x="3130550" y="5448300"/>
          <p14:tracePt t="149949" x="3124200" y="5454650"/>
          <p14:tracePt t="149966" x="3117850" y="5461000"/>
          <p14:tracePt t="149982" x="3105150" y="5467350"/>
          <p14:tracePt t="149999" x="3086100" y="5480050"/>
          <p14:tracePt t="150016" x="3079750" y="5486400"/>
          <p14:tracePt t="150033" x="3060700" y="5499100"/>
          <p14:tracePt t="150050" x="3054350" y="5505450"/>
          <p14:tracePt t="150066" x="3041650" y="5524500"/>
          <p14:tracePt t="150083" x="3028950" y="5524500"/>
          <p14:tracePt t="150099" x="3009900" y="5543550"/>
          <p14:tracePt t="150116" x="3003550" y="5556250"/>
          <p14:tracePt t="150133" x="2990850" y="5562600"/>
          <p14:tracePt t="150149" x="2978150" y="5575300"/>
          <p14:tracePt t="150166" x="2971800" y="5588000"/>
          <p14:tracePt t="150182" x="2959100" y="5594350"/>
          <p14:tracePt t="150199" x="2940050" y="5607050"/>
          <p14:tracePt t="150216" x="2933700" y="5613400"/>
          <p14:tracePt t="150233" x="2908300" y="5632450"/>
          <p14:tracePt t="150250" x="2895600" y="5638800"/>
          <p14:tracePt t="150266" x="2882900" y="5657850"/>
          <p14:tracePt t="150283" x="2863850" y="5670550"/>
          <p14:tracePt t="150300" x="2857500" y="5676900"/>
          <p14:tracePt t="150317" x="2857500" y="5683250"/>
          <p14:tracePt t="150334" x="2851150" y="5683250"/>
          <p14:tracePt t="150349" x="2844800" y="5683250"/>
          <p14:tracePt t="150366" x="2838450" y="5683250"/>
          <p14:tracePt t="150383" x="2838450" y="5689600"/>
          <p14:tracePt t="150398" x="2819400" y="5702300"/>
          <p14:tracePt t="150435" x="2813050" y="5715000"/>
          <p14:tracePt t="150449" x="2806700" y="5721350"/>
          <p14:tracePt t="150451" x="2800350" y="5727700"/>
          <p14:tracePt t="150466" x="2794000" y="5727700"/>
          <p14:tracePt t="150482" x="2787650" y="5734050"/>
          <p14:tracePt t="150518" x="2781300" y="5740400"/>
          <p14:tracePt t="150539" x="2781300" y="5746750"/>
          <p14:tracePt t="150551" x="2774950" y="5753100"/>
          <p14:tracePt t="150553" x="2768600" y="5753100"/>
          <p14:tracePt t="150566" x="2762250" y="5765800"/>
          <p14:tracePt t="150583" x="2755900" y="5772150"/>
          <p14:tracePt t="150599" x="2749550" y="5772150"/>
          <p14:tracePt t="150616" x="2749550" y="5778500"/>
          <p14:tracePt t="150631" x="2749550" y="5784850"/>
          <p14:tracePt t="150684" x="2749550" y="5791200"/>
          <p14:tracePt t="150696" x="2749550" y="5797550"/>
          <p14:tracePt t="150699" x="2743200" y="5803900"/>
          <p14:tracePt t="150726" x="2736850" y="5803900"/>
          <p14:tracePt t="150738" x="2736850" y="5810250"/>
          <p14:tracePt t="150747" x="2730500" y="5816600"/>
          <p14:tracePt t="150768" x="2730500" y="5822950"/>
          <p14:tracePt t="150771" x="2724150" y="5822950"/>
          <p14:tracePt t="150783" x="2717800" y="5829300"/>
          <p14:tracePt t="150799" x="2717800" y="5835650"/>
          <p14:tracePt t="150816" x="2705100" y="5842000"/>
          <p14:tracePt t="150833" x="2698750" y="5848350"/>
          <p14:tracePt t="150850" x="2692400" y="5854700"/>
          <p14:tracePt t="150866" x="2679700" y="5867400"/>
          <p14:tracePt t="150883" x="2673350" y="5880100"/>
          <p14:tracePt t="150898" x="2654300" y="5886450"/>
          <p14:tracePt t="150916" x="2654300" y="5892800"/>
          <p14:tracePt t="150933" x="2628900" y="5911850"/>
          <p14:tracePt t="150949" x="2616200" y="5911850"/>
          <p14:tracePt t="150966" x="2603500" y="5924550"/>
          <p14:tracePt t="150983" x="2590800" y="5943600"/>
          <p14:tracePt t="150999" x="2578100" y="5943600"/>
          <p14:tracePt t="151015" x="2565400" y="5956300"/>
          <p14:tracePt t="151033" x="2559050" y="5962650"/>
          <p14:tracePt t="151050" x="2552700" y="5969000"/>
          <p14:tracePt t="151066" x="2546350" y="5981700"/>
          <p14:tracePt t="151103" x="2540000" y="5988050"/>
          <p14:tracePt t="151105" x="2533650" y="5988050"/>
          <p14:tracePt t="151116" x="2527300" y="5994400"/>
          <p14:tracePt t="151133" x="2520950" y="6000750"/>
          <p14:tracePt t="151149" x="2514600" y="6013450"/>
          <p14:tracePt t="151166" x="2508250" y="6013450"/>
          <p14:tracePt t="151183" x="2489200" y="6032500"/>
          <p14:tracePt t="151199" x="2482850" y="6038850"/>
          <p14:tracePt t="151216" x="2470150" y="6045200"/>
          <p14:tracePt t="151233" x="2444750" y="6064250"/>
          <p14:tracePt t="151249" x="2425700" y="6076950"/>
          <p14:tracePt t="151266" x="2393950" y="6089650"/>
          <p14:tracePt t="151283" x="2381250" y="6096000"/>
          <p14:tracePt t="151299" x="2343150" y="6115050"/>
          <p14:tracePt t="151316" x="2317750" y="6127750"/>
          <p14:tracePt t="151932" x="2311400" y="6134100"/>
          <p14:tracePt t="151973" x="2305050" y="6134100"/>
          <p14:tracePt t="153134" x="2305050" y="6140450"/>
          <p14:tracePt t="153174" x="2305050" y="6146800"/>
          <p14:tracePt t="153323" x="0" y="0"/>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z="4000" smtClean="0"/>
              <a:t>Energetski dijagram kataliti</a:t>
            </a:r>
            <a:r>
              <a:rPr lang="sr-Latn-CS" sz="4000" smtClean="0"/>
              <a:t>č</a:t>
            </a:r>
            <a:r>
              <a:rPr lang="en-US" sz="4000" smtClean="0"/>
              <a:t>ke reakcije</a:t>
            </a:r>
          </a:p>
        </p:txBody>
      </p:sp>
      <p:sp>
        <p:nvSpPr>
          <p:cNvPr id="9219" name="Rectangle 3"/>
          <p:cNvSpPr>
            <a:spLocks noGrp="1" noChangeArrowheads="1"/>
          </p:cNvSpPr>
          <p:nvPr>
            <p:ph type="body" idx="1"/>
          </p:nvPr>
        </p:nvSpPr>
        <p:spPr/>
        <p:txBody>
          <a:bodyPr/>
          <a:lstStyle/>
          <a:p>
            <a:r>
              <a:rPr lang="sr-Latn-CS" smtClean="0"/>
              <a:t>Generali</a:t>
            </a:r>
            <a:r>
              <a:rPr lang="sr-Latn-RS" smtClean="0"/>
              <a:t>z</a:t>
            </a:r>
            <a:r>
              <a:rPr lang="sr-Latn-CS" smtClean="0"/>
              <a:t>ovani opis energetskog puta svih katalitičkih reakcija</a:t>
            </a:r>
            <a:endParaRPr lang="en-US" smtClean="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815574548"/>
      </p:ext>
    </p:extLst>
  </p:cSld>
  <p:clrMapOvr>
    <a:masterClrMapping/>
  </p:clrMapOvr>
  <mc:AlternateContent xmlns:mc="http://schemas.openxmlformats.org/markup-compatibility/2006" xmlns:p14="http://schemas.microsoft.com/office/powerpoint/2010/main">
    <mc:Choice Requires="p14">
      <p:transition spd="slow" p14:dur="2000" advTm="33179"/>
    </mc:Choice>
    <mc:Fallback xmlns="">
      <p:transition spd="slow" advTm="33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467" x="3816350" y="1574800"/>
          <p14:tracePt t="2716" x="3816350" y="1568450"/>
          <p14:tracePt t="2767" x="3816350" y="1562100"/>
          <p14:tracePt t="3510" x="3822700" y="1562100"/>
          <p14:tracePt t="3542" x="3829050" y="1562100"/>
          <p14:tracePt t="3583" x="3835400" y="1562100"/>
          <p14:tracePt t="3613" x="3841750" y="1562100"/>
          <p14:tracePt t="4479" x="3848100" y="1562100"/>
          <p14:tracePt t="4520" x="3854450" y="1562100"/>
          <p14:tracePt t="10339" x="3860800" y="1562100"/>
          <p14:tracePt t="13748" x="3860800" y="1568450"/>
          <p14:tracePt t="13758" x="3860800" y="1574800"/>
          <p14:tracePt t="13764" x="3860800" y="1581150"/>
          <p14:tracePt t="13771" x="3854450" y="1581150"/>
          <p14:tracePt t="13788" x="3841750" y="1606550"/>
          <p14:tracePt t="13805" x="3829050" y="1619250"/>
          <p14:tracePt t="13823" x="3822700" y="1625600"/>
          <p14:tracePt t="13840" x="3810000" y="1631950"/>
          <p14:tracePt t="13857" x="3803650" y="1638300"/>
          <p14:tracePt t="13873" x="3790950" y="1657350"/>
          <p14:tracePt t="13889" x="3759200" y="1676400"/>
          <p14:tracePt t="13907" x="3727450" y="1689100"/>
          <p14:tracePt t="13923" x="3651250" y="1727200"/>
          <p14:tracePt t="13940" x="3536950" y="1758950"/>
          <p14:tracePt t="13957" x="3479800" y="1778000"/>
          <p14:tracePt t="13973" x="3371850" y="1809750"/>
          <p14:tracePt t="13990" x="3314700" y="1828800"/>
          <p14:tracePt t="14006" x="3225800" y="1847850"/>
          <p14:tracePt t="14023" x="3136900" y="1860550"/>
          <p14:tracePt t="14040" x="3079750" y="1860550"/>
          <p14:tracePt t="14057" x="2971800" y="1866900"/>
          <p14:tracePt t="14073" x="2914650" y="1866900"/>
          <p14:tracePt t="14090" x="2813050" y="1879600"/>
          <p14:tracePt t="14106" x="2768600" y="1885950"/>
          <p14:tracePt t="14122" x="2660650" y="1898650"/>
          <p14:tracePt t="14139" x="2559050" y="1905000"/>
          <p14:tracePt t="14157" x="2489200" y="1911350"/>
          <p14:tracePt t="14173" x="2362200" y="1911350"/>
          <p14:tracePt t="14190" x="2228850" y="1911350"/>
          <p14:tracePt t="14207" x="2165350" y="1911350"/>
          <p14:tracePt t="14224" x="2044700" y="1911350"/>
          <p14:tracePt t="14240" x="1987550" y="1911350"/>
          <p14:tracePt t="14256" x="1873250" y="1911350"/>
          <p14:tracePt t="14274" x="1816100" y="1911350"/>
          <p14:tracePt t="14290" x="1727200" y="1911350"/>
          <p14:tracePt t="14307" x="1651000" y="1911350"/>
          <p14:tracePt t="14323" x="1625600" y="1917700"/>
          <p14:tracePt t="14340" x="1574800" y="1930400"/>
          <p14:tracePt t="14356" x="1555750" y="1936750"/>
          <p14:tracePt t="14373" x="1511300" y="1949450"/>
          <p14:tracePt t="14390" x="1460500" y="1968500"/>
          <p14:tracePt t="14406" x="1435100" y="1981200"/>
          <p14:tracePt t="14423" x="1384300" y="2000250"/>
          <p14:tracePt t="14439" x="1365250" y="2006600"/>
          <p14:tracePt t="14439" x="1339850" y="2019300"/>
          <p14:tracePt t="14457" x="1314450" y="2025650"/>
          <p14:tracePt t="14473" x="1289050" y="2038350"/>
          <p14:tracePt t="14490" x="1276350" y="2044700"/>
          <p14:tracePt t="14506" x="1263650" y="2051050"/>
          <p14:tracePt t="14523" x="1257300" y="2051050"/>
          <p14:tracePt t="14540" x="1244600" y="2057400"/>
          <p14:tracePt t="14556" x="1225550" y="2070100"/>
          <p14:tracePt t="14574" x="1212850" y="2076450"/>
          <p14:tracePt t="14590" x="1193800" y="2082800"/>
          <p14:tracePt t="14607" x="1181100" y="2082800"/>
          <p14:tracePt t="14624" x="1162050" y="2095500"/>
          <p14:tracePt t="14640" x="1143000" y="2108200"/>
          <p14:tracePt t="14655" x="1136650" y="2108200"/>
          <p14:tracePt t="14671" x="1117600" y="2114550"/>
          <p14:tracePt t="14924" x="1123950" y="2114550"/>
          <p14:tracePt t="14934" x="1130300" y="2114550"/>
          <p14:tracePt t="14944" x="1143000" y="2114550"/>
          <p14:tracePt t="14954" x="1162050" y="2114550"/>
          <p14:tracePt t="14976" x="1181100" y="2114550"/>
          <p14:tracePt t="14977" x="1200150" y="2114550"/>
          <p14:tracePt t="14991" x="1238250" y="2108200"/>
          <p14:tracePt t="15008" x="1276350" y="2108200"/>
          <p14:tracePt t="15025" x="1365250" y="2108200"/>
          <p14:tracePt t="15041" x="1416050" y="2108200"/>
          <p14:tracePt t="15058" x="1549400" y="2108200"/>
          <p14:tracePt t="15075" x="1701800" y="2108200"/>
          <p14:tracePt t="15090" x="1778000" y="2108200"/>
          <p14:tracePt t="15108" x="1905000" y="2108200"/>
          <p14:tracePt t="15124" x="2038350" y="2108200"/>
          <p14:tracePt t="15141" x="2089150" y="2108200"/>
          <p14:tracePt t="15157" x="2203450" y="2108200"/>
          <p14:tracePt t="15174" x="2254250" y="2108200"/>
          <p14:tracePt t="15191" x="2362200" y="2108200"/>
          <p14:tracePt t="15207" x="2463800" y="2108200"/>
          <p14:tracePt t="15224" x="2520950" y="2108200"/>
          <p14:tracePt t="15240" x="2635250" y="2108200"/>
          <p14:tracePt t="15258" x="2705100" y="2108200"/>
          <p14:tracePt t="15274" x="2844800" y="2108200"/>
          <p14:tracePt t="15291" x="2997200" y="2108200"/>
          <p14:tracePt t="15308" x="3060700" y="2108200"/>
          <p14:tracePt t="15324" x="3181350" y="2108200"/>
          <p14:tracePt t="15341" x="3238500" y="2108200"/>
          <p14:tracePt t="15357" x="3346450" y="2108200"/>
          <p14:tracePt t="15374" x="3397250" y="2108200"/>
          <p14:tracePt t="15391" x="3511550" y="2108200"/>
          <p14:tracePt t="15407" x="3606800" y="2108200"/>
          <p14:tracePt t="15424" x="3651250" y="2108200"/>
          <p14:tracePt t="15440" x="3708400" y="2108200"/>
          <p14:tracePt t="15458" x="3727450" y="2108200"/>
          <p14:tracePt t="15474" x="3746500" y="2108200"/>
          <p14:tracePt t="15556" x="3752850" y="2108200"/>
          <p14:tracePt t="15578" x="3759200" y="2108200"/>
          <p14:tracePt t="22912" x="3765550" y="2108200"/>
          <p14:tracePt t="23188" x="3771900" y="2108200"/>
          <p14:tracePt t="23208" x="3778250" y="2108200"/>
          <p14:tracePt t="23229" x="3784600" y="2108200"/>
          <p14:tracePt t="23240" x="3790950" y="2108200"/>
          <p14:tracePt t="23251" x="3797300" y="2108200"/>
          <p14:tracePt t="23271" x="3803650" y="2108200"/>
          <p14:tracePt t="23283" x="3810000" y="2108200"/>
          <p14:tracePt t="23292" x="3816350" y="2108200"/>
          <p14:tracePt t="23324" x="3822700" y="2108200"/>
          <p14:tracePt t="23325" x="3829050" y="2108200"/>
          <p14:tracePt t="23406" x="3835400" y="2108200"/>
          <p14:tracePt t="23437" x="3841750" y="2108200"/>
          <p14:tracePt t="23457" x="3848100" y="2108200"/>
          <p14:tracePt t="23489" x="3854450" y="2108200"/>
          <p14:tracePt t="23499" x="3860800" y="2108200"/>
          <p14:tracePt t="23510" x="3867150" y="2108200"/>
          <p14:tracePt t="23552" x="3873500" y="2108200"/>
          <p14:tracePt t="23561" x="3879850" y="2108200"/>
          <p14:tracePt t="23603" x="3886200" y="2108200"/>
          <p14:tracePt t="23613" x="3892550" y="2108200"/>
          <p14:tracePt t="23636" x="3898900" y="2108200"/>
          <p14:tracePt t="23665" x="3905250" y="2108200"/>
          <p14:tracePt t="27460" x="3911600" y="2108200"/>
          <p14:tracePt t="27480" x="3917950" y="2108200"/>
          <p14:tracePt t="27503" x="3930650" y="2108200"/>
          <p14:tracePt t="27512" x="3937000" y="2108200"/>
          <p14:tracePt t="27514" x="3949700" y="2108200"/>
          <p14:tracePt t="27525" x="3962400" y="2108200"/>
          <p14:tracePt t="27542" x="3987800" y="2108200"/>
          <p14:tracePt t="27558" x="4006850" y="2108200"/>
          <p14:tracePt t="27575" x="4019550" y="2108200"/>
          <p14:tracePt t="27591" x="4032250" y="2108200"/>
          <p14:tracePt t="27608" x="4038600" y="2108200"/>
          <p14:tracePt t="27625" x="4057650" y="2108200"/>
          <p14:tracePt t="27642" x="4076700" y="2108200"/>
          <p14:tracePt t="27659" x="4095750" y="2108200"/>
          <p14:tracePt t="27675" x="4133850" y="2108200"/>
          <p14:tracePt t="27692" x="4140200" y="2108200"/>
          <p14:tracePt t="27708" x="4171950" y="2108200"/>
          <p14:tracePt t="27725" x="4191000" y="2108200"/>
          <p14:tracePt t="27742" x="4203700" y="2108200"/>
          <p14:tracePt t="27759" x="4222750" y="2108200"/>
          <p14:tracePt t="27773" x="4241800" y="2108200"/>
          <p14:tracePt t="27790" x="4267200" y="2108200"/>
          <p14:tracePt t="27806" x="4311650" y="2108200"/>
          <p14:tracePt t="27825" x="4330700" y="2108200"/>
          <p14:tracePt t="27841" x="4375150" y="2108200"/>
          <p14:tracePt t="27858" x="4419600" y="2108200"/>
          <p14:tracePt t="27875" x="4432300" y="2108200"/>
          <p14:tracePt t="27890" x="4470400" y="2108200"/>
          <p14:tracePt t="27908" x="4483100" y="2108200"/>
          <p14:tracePt t="27924" x="4521200" y="2108200"/>
          <p14:tracePt t="27941" x="4533900" y="2108200"/>
          <p14:tracePt t="27956" x="4552950" y="2108200"/>
          <p14:tracePt t="27975" x="4572000" y="2108200"/>
          <p14:tracePt t="27991" x="4578350" y="2108200"/>
          <p14:tracePt t="28007" x="4597400" y="2108200"/>
          <p14:tracePt t="28025" x="4610100" y="2108200"/>
          <p14:tracePt t="28040" x="4622800" y="2108200"/>
          <p14:tracePt t="28058" x="4641850" y="2108200"/>
          <p14:tracePt t="28075" x="4654550" y="2108200"/>
          <p14:tracePt t="28091" x="4673600" y="2108200"/>
          <p14:tracePt t="28108" x="4679950" y="2108200"/>
          <p14:tracePt t="28125" x="4692650" y="2108200"/>
          <p14:tracePt t="28141" x="4705350" y="2108200"/>
          <p14:tracePt t="28157" x="4718050" y="2108200"/>
          <p14:tracePt t="28175" x="4737100" y="2108200"/>
          <p14:tracePt t="28192" x="4749800" y="2108200"/>
          <p14:tracePt t="28208" x="4768850" y="2108200"/>
          <p14:tracePt t="28225" x="4787900" y="2108200"/>
          <p14:tracePt t="28241" x="4800600" y="2108200"/>
          <p14:tracePt t="28258" x="4819650" y="2108200"/>
          <p14:tracePt t="28275" x="4838700" y="2108200"/>
          <p14:tracePt t="28291" x="4883150" y="2108200"/>
          <p14:tracePt t="28308" x="4895850" y="2108200"/>
          <p14:tracePt t="28325" x="4940300" y="2108200"/>
          <p14:tracePt t="28341" x="4972050" y="2108200"/>
          <p14:tracePt t="28358" x="4984750" y="2108200"/>
          <p14:tracePt t="28375" x="5022850" y="2108200"/>
          <p14:tracePt t="28391" x="5054600" y="2108200"/>
          <p14:tracePt t="28408" x="5080000" y="2108200"/>
          <p14:tracePt t="28424" x="5118100" y="2108200"/>
          <p14:tracePt t="28441" x="5143500" y="2108200"/>
          <p14:tracePt t="28459" x="5194300" y="2108200"/>
          <p14:tracePt t="28475" x="5226050" y="2108200"/>
          <p14:tracePt t="28492" x="5238750" y="2108200"/>
          <p14:tracePt t="28508" x="5264150" y="2108200"/>
          <p14:tracePt t="28526" x="5276850" y="2108200"/>
          <p14:tracePt t="28541" x="5295900" y="2108200"/>
          <p14:tracePt t="28558" x="5314950" y="2108200"/>
          <p14:tracePt t="28595" x="5321300" y="2108200"/>
          <p14:tracePt t="29105" x="5327650" y="2108200"/>
          <p14:tracePt t="29117" x="5334000" y="2108200"/>
          <p14:tracePt t="29127" x="5340350" y="2108200"/>
          <p14:tracePt t="29128" x="5346700" y="2108200"/>
          <p14:tracePt t="29141" x="5372100" y="2108200"/>
          <p14:tracePt t="29158" x="5384800" y="2108200"/>
          <p14:tracePt t="29175" x="5403850" y="2108200"/>
          <p14:tracePt t="29192" x="5410200" y="2108200"/>
          <p14:tracePt t="29208" x="5435600" y="2108200"/>
          <p14:tracePt t="29225" x="5454650" y="2108200"/>
          <p14:tracePt t="29241" x="5473700" y="2108200"/>
          <p14:tracePt t="29258" x="5505450" y="2108200"/>
          <p14:tracePt t="29275" x="5524500" y="2108200"/>
          <p14:tracePt t="29291" x="5556250" y="2108200"/>
          <p14:tracePt t="29308" x="5600700" y="2108200"/>
          <p14:tracePt t="29325" x="5619750" y="2108200"/>
          <p14:tracePt t="29340" x="5645150" y="2108200"/>
          <p14:tracePt t="29358" x="5664200" y="2108200"/>
          <p14:tracePt t="29375" x="5689600" y="2108200"/>
          <p14:tracePt t="29391" x="5721350" y="2108200"/>
          <p14:tracePt t="29408" x="5740400" y="2108200"/>
          <p14:tracePt t="29424" x="5791200" y="2108200"/>
          <p14:tracePt t="29441" x="5810250" y="2108200"/>
          <p14:tracePt t="29457" x="5848350" y="2108200"/>
          <p14:tracePt t="29476" x="5880100" y="2108200"/>
          <p14:tracePt t="29533" x="5886450" y="2108200"/>
          <p14:tracePt t="29553" x="5892800" y="2108200"/>
          <p14:tracePt t="29558" x="5899150" y="2108200"/>
          <p14:tracePt t="29567" x="5905500" y="2108200"/>
          <p14:tracePt t="29575" x="5918200" y="2108200"/>
          <p14:tracePt t="29591" x="5949950" y="2108200"/>
          <p14:tracePt t="29608" x="5975350" y="2108200"/>
          <p14:tracePt t="29625" x="6038850" y="2108200"/>
          <p14:tracePt t="29642" x="6083300" y="2108200"/>
          <p14:tracePt t="29656" x="6172200" y="2108200"/>
          <p14:tracePt t="29673" x="6261100" y="2108200"/>
          <p14:tracePt t="29690" x="6305550" y="2108200"/>
          <p14:tracePt t="29708" x="6407150" y="2108200"/>
          <p14:tracePt t="29725" x="6457950" y="2108200"/>
          <p14:tracePt t="29742" x="6578600" y="2108200"/>
          <p14:tracePt t="29758" x="6711950" y="2108200"/>
          <p14:tracePt t="29773" x="6775450" y="2108200"/>
          <p14:tracePt t="29790" x="6896100" y="2108200"/>
          <p14:tracePt t="29808" x="6985000" y="2108200"/>
          <p14:tracePt t="29825" x="7016750" y="2108200"/>
          <p14:tracePt t="29840" x="7086600" y="2108200"/>
          <p14:tracePt t="29858" x="7131050" y="2108200"/>
          <p14:tracePt t="29875" x="7239000" y="2108200"/>
          <p14:tracePt t="29891" x="7302500" y="2108200"/>
          <p14:tracePt t="29908" x="7454900" y="2108200"/>
          <p14:tracePt t="29925" x="7575550" y="2108200"/>
          <p14:tracePt t="29942" x="7607300" y="2108200"/>
          <p14:tracePt t="29957" x="7658100" y="2108200"/>
          <p14:tracePt t="29992" x="7664450" y="2108200"/>
          <p14:tracePt t="29994" x="7670800" y="2108200"/>
          <p14:tracePt t="30025" x="7677150" y="2108200"/>
          <p14:tracePt t="30041" x="7683500" y="2108200"/>
          <p14:tracePt t="30043" x="7696200" y="2108200"/>
          <p14:tracePt t="30058" x="7708900" y="2108200"/>
          <p14:tracePt t="31145" x="0" y="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4"/>
          <p:cNvSpPr txBox="1">
            <a:spLocks noChangeArrowheads="1"/>
          </p:cNvSpPr>
          <p:nvPr/>
        </p:nvSpPr>
        <p:spPr bwMode="auto">
          <a:xfrm>
            <a:off x="6324600" y="228600"/>
            <a:ext cx="1720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  </a:t>
            </a:r>
            <a:r>
              <a:rPr lang="sr-Latn-CS" altLang="en-US" sz="3200">
                <a:latin typeface="Wingdings 3" pitchFamily="18" charset="2"/>
              </a:rPr>
              <a:t>D </a:t>
            </a:r>
            <a:r>
              <a:rPr lang="sr-Latn-CS" altLang="en-US" sz="3200"/>
              <a:t>P</a:t>
            </a:r>
            <a:endParaRPr lang="en-US" altLang="en-US" sz="3200"/>
          </a:p>
        </p:txBody>
      </p:sp>
      <p:sp>
        <p:nvSpPr>
          <p:cNvPr id="10243" name="Text Box 5"/>
          <p:cNvSpPr txBox="1">
            <a:spLocks noChangeArrowheads="1"/>
          </p:cNvSpPr>
          <p:nvPr/>
        </p:nvSpPr>
        <p:spPr bwMode="auto">
          <a:xfrm>
            <a:off x="5334000" y="1981200"/>
            <a:ext cx="34051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C  </a:t>
            </a:r>
            <a:r>
              <a:rPr lang="sr-Latn-CS" altLang="en-US" sz="3200">
                <a:latin typeface="Wingdings 3" pitchFamily="18" charset="2"/>
              </a:rPr>
              <a:t>D </a:t>
            </a:r>
            <a:r>
              <a:rPr lang="sr-Latn-CS" altLang="en-US" sz="3200"/>
              <a:t>AC </a:t>
            </a:r>
            <a:r>
              <a:rPr lang="sr-Latn-CS" altLang="en-US" sz="3200">
                <a:latin typeface="Wingdings 3" pitchFamily="18" charset="2"/>
              </a:rPr>
              <a:t>g</a:t>
            </a:r>
            <a:r>
              <a:rPr lang="sr-Latn-CS" altLang="en-US" sz="3200"/>
              <a:t> P</a:t>
            </a:r>
            <a:endParaRPr lang="en-US" altLang="en-US" sz="3200"/>
          </a:p>
        </p:txBody>
      </p:sp>
      <p:sp>
        <p:nvSpPr>
          <p:cNvPr id="10244" name="Line 8"/>
          <p:cNvSpPr>
            <a:spLocks noChangeShapeType="1"/>
          </p:cNvSpPr>
          <p:nvPr/>
        </p:nvSpPr>
        <p:spPr bwMode="auto">
          <a:xfrm flipV="1">
            <a:off x="838200" y="228600"/>
            <a:ext cx="0" cy="533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0245" name="Line 9"/>
          <p:cNvSpPr>
            <a:spLocks noChangeShapeType="1"/>
          </p:cNvSpPr>
          <p:nvPr/>
        </p:nvSpPr>
        <p:spPr bwMode="auto">
          <a:xfrm>
            <a:off x="838200" y="5562600"/>
            <a:ext cx="7239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0246" name="Line 10"/>
          <p:cNvSpPr>
            <a:spLocks noChangeShapeType="1"/>
          </p:cNvSpPr>
          <p:nvPr/>
        </p:nvSpPr>
        <p:spPr bwMode="auto">
          <a:xfrm>
            <a:off x="914400" y="2667000"/>
            <a:ext cx="990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47" name="Line 12"/>
          <p:cNvSpPr>
            <a:spLocks noChangeShapeType="1"/>
          </p:cNvSpPr>
          <p:nvPr/>
        </p:nvSpPr>
        <p:spPr bwMode="auto">
          <a:xfrm>
            <a:off x="5715000" y="45720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48" name="Line 21"/>
          <p:cNvSpPr>
            <a:spLocks noChangeShapeType="1"/>
          </p:cNvSpPr>
          <p:nvPr/>
        </p:nvSpPr>
        <p:spPr bwMode="auto">
          <a:xfrm>
            <a:off x="1143000" y="304800"/>
            <a:ext cx="2057400" cy="0"/>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49" name="Line 22"/>
          <p:cNvSpPr>
            <a:spLocks noChangeShapeType="1"/>
          </p:cNvSpPr>
          <p:nvPr/>
        </p:nvSpPr>
        <p:spPr bwMode="auto">
          <a:xfrm>
            <a:off x="2667000" y="36576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50" name="Freeform 32"/>
          <p:cNvSpPr>
            <a:spLocks/>
          </p:cNvSpPr>
          <p:nvPr/>
        </p:nvSpPr>
        <p:spPr bwMode="auto">
          <a:xfrm>
            <a:off x="990600" y="0"/>
            <a:ext cx="5486400" cy="4927600"/>
          </a:xfrm>
          <a:custGeom>
            <a:avLst/>
            <a:gdLst>
              <a:gd name="T0" fmla="*/ 0 w 3456"/>
              <a:gd name="T1" fmla="*/ 2147483647 h 3104"/>
              <a:gd name="T2" fmla="*/ 2147483647 w 3456"/>
              <a:gd name="T3" fmla="*/ 2147483647 h 3104"/>
              <a:gd name="T4" fmla="*/ 2147483647 w 3456"/>
              <a:gd name="T5" fmla="*/ 2147483647 h 3104"/>
              <a:gd name="T6" fmla="*/ 2147483647 w 3456"/>
              <a:gd name="T7" fmla="*/ 2147483647 h 3104"/>
              <a:gd name="T8" fmla="*/ 2147483647 w 3456"/>
              <a:gd name="T9" fmla="*/ 2147483647 h 3104"/>
              <a:gd name="T10" fmla="*/ 2147483647 w 3456"/>
              <a:gd name="T11" fmla="*/ 2147483647 h 3104"/>
              <a:gd name="T12" fmla="*/ 2147483647 w 3456"/>
              <a:gd name="T13" fmla="*/ 2147483647 h 3104"/>
              <a:gd name="T14" fmla="*/ 0 60000 65536"/>
              <a:gd name="T15" fmla="*/ 0 60000 65536"/>
              <a:gd name="T16" fmla="*/ 0 60000 65536"/>
              <a:gd name="T17" fmla="*/ 0 60000 65536"/>
              <a:gd name="T18" fmla="*/ 0 60000 65536"/>
              <a:gd name="T19" fmla="*/ 0 60000 65536"/>
              <a:gd name="T20" fmla="*/ 0 60000 65536"/>
              <a:gd name="T21" fmla="*/ 0 w 3456"/>
              <a:gd name="T22" fmla="*/ 0 h 3104"/>
              <a:gd name="T23" fmla="*/ 3456 w 3456"/>
              <a:gd name="T24" fmla="*/ 3104 h 3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56" h="3104">
                <a:moveTo>
                  <a:pt x="0" y="1600"/>
                </a:moveTo>
                <a:cubicBezTo>
                  <a:pt x="8" y="1616"/>
                  <a:pt x="16" y="1632"/>
                  <a:pt x="48" y="1648"/>
                </a:cubicBezTo>
                <a:cubicBezTo>
                  <a:pt x="80" y="1664"/>
                  <a:pt x="120" y="1728"/>
                  <a:pt x="192" y="1696"/>
                </a:cubicBezTo>
                <a:cubicBezTo>
                  <a:pt x="264" y="1664"/>
                  <a:pt x="280" y="1704"/>
                  <a:pt x="480" y="1456"/>
                </a:cubicBezTo>
                <a:cubicBezTo>
                  <a:pt x="680" y="1208"/>
                  <a:pt x="1000" y="0"/>
                  <a:pt x="1392" y="208"/>
                </a:cubicBezTo>
                <a:cubicBezTo>
                  <a:pt x="1784" y="416"/>
                  <a:pt x="2488" y="2304"/>
                  <a:pt x="2832" y="2704"/>
                </a:cubicBezTo>
                <a:cubicBezTo>
                  <a:pt x="3176" y="3104"/>
                  <a:pt x="3316" y="2856"/>
                  <a:pt x="3456" y="2608"/>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sr-Latn-RS"/>
          </a:p>
        </p:txBody>
      </p:sp>
      <p:sp>
        <p:nvSpPr>
          <p:cNvPr id="10251" name="Freeform 33"/>
          <p:cNvSpPr>
            <a:spLocks/>
          </p:cNvSpPr>
          <p:nvPr/>
        </p:nvSpPr>
        <p:spPr bwMode="auto">
          <a:xfrm>
            <a:off x="1447800" y="1143000"/>
            <a:ext cx="5029200" cy="3733800"/>
          </a:xfrm>
          <a:custGeom>
            <a:avLst/>
            <a:gdLst>
              <a:gd name="T0" fmla="*/ 0 w 3024"/>
              <a:gd name="T1" fmla="*/ 2147483647 h 2352"/>
              <a:gd name="T2" fmla="*/ 2147483647 w 3024"/>
              <a:gd name="T3" fmla="*/ 2147483647 h 2352"/>
              <a:gd name="T4" fmla="*/ 2147483647 w 3024"/>
              <a:gd name="T5" fmla="*/ 2147483647 h 2352"/>
              <a:gd name="T6" fmla="*/ 2147483647 w 3024"/>
              <a:gd name="T7" fmla="*/ 2147483647 h 2352"/>
              <a:gd name="T8" fmla="*/ 2147483647 w 3024"/>
              <a:gd name="T9" fmla="*/ 2147483647 h 2352"/>
              <a:gd name="T10" fmla="*/ 2147483647 w 3024"/>
              <a:gd name="T11" fmla="*/ 2147483647 h 2352"/>
              <a:gd name="T12" fmla="*/ 2147483647 w 3024"/>
              <a:gd name="T13" fmla="*/ 2147483647 h 2352"/>
              <a:gd name="T14" fmla="*/ 2147483647 w 3024"/>
              <a:gd name="T15" fmla="*/ 2147483647 h 2352"/>
              <a:gd name="T16" fmla="*/ 0 60000 65536"/>
              <a:gd name="T17" fmla="*/ 0 60000 65536"/>
              <a:gd name="T18" fmla="*/ 0 60000 65536"/>
              <a:gd name="T19" fmla="*/ 0 60000 65536"/>
              <a:gd name="T20" fmla="*/ 0 60000 65536"/>
              <a:gd name="T21" fmla="*/ 0 60000 65536"/>
              <a:gd name="T22" fmla="*/ 0 60000 65536"/>
              <a:gd name="T23" fmla="*/ 0 60000 65536"/>
              <a:gd name="T24" fmla="*/ 0 w 3024"/>
              <a:gd name="T25" fmla="*/ 0 h 2352"/>
              <a:gd name="T26" fmla="*/ 3024 w 3024"/>
              <a:gd name="T27" fmla="*/ 2352 h 235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24" h="2352">
                <a:moveTo>
                  <a:pt x="0" y="976"/>
                </a:moveTo>
                <a:cubicBezTo>
                  <a:pt x="16" y="988"/>
                  <a:pt x="32" y="1000"/>
                  <a:pt x="96" y="928"/>
                </a:cubicBezTo>
                <a:cubicBezTo>
                  <a:pt x="160" y="856"/>
                  <a:pt x="272" y="448"/>
                  <a:pt x="384" y="544"/>
                </a:cubicBezTo>
                <a:cubicBezTo>
                  <a:pt x="496" y="640"/>
                  <a:pt x="656" y="1360"/>
                  <a:pt x="768" y="1504"/>
                </a:cubicBezTo>
                <a:cubicBezTo>
                  <a:pt x="880" y="1648"/>
                  <a:pt x="960" y="1640"/>
                  <a:pt x="1056" y="1408"/>
                </a:cubicBezTo>
                <a:cubicBezTo>
                  <a:pt x="1152" y="1176"/>
                  <a:pt x="1104" y="0"/>
                  <a:pt x="1344" y="112"/>
                </a:cubicBezTo>
                <a:cubicBezTo>
                  <a:pt x="1584" y="224"/>
                  <a:pt x="2216" y="1808"/>
                  <a:pt x="2496" y="2080"/>
                </a:cubicBezTo>
                <a:cubicBezTo>
                  <a:pt x="2776" y="2352"/>
                  <a:pt x="2900" y="2048"/>
                  <a:pt x="3024" y="1744"/>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sr-Latn-RS"/>
          </a:p>
        </p:txBody>
      </p:sp>
      <p:sp>
        <p:nvSpPr>
          <p:cNvPr id="10252" name="Line 35"/>
          <p:cNvSpPr>
            <a:spLocks noChangeShapeType="1"/>
          </p:cNvSpPr>
          <p:nvPr/>
        </p:nvSpPr>
        <p:spPr bwMode="auto">
          <a:xfrm>
            <a:off x="990600" y="4572000"/>
            <a:ext cx="480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53" name="Line 36"/>
          <p:cNvSpPr>
            <a:spLocks noChangeShapeType="1"/>
          </p:cNvSpPr>
          <p:nvPr/>
        </p:nvSpPr>
        <p:spPr bwMode="auto">
          <a:xfrm>
            <a:off x="1066800" y="304800"/>
            <a:ext cx="0" cy="2362200"/>
          </a:xfrm>
          <a:prstGeom prst="line">
            <a:avLst/>
          </a:prstGeom>
          <a:noFill/>
          <a:ln w="127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0254" name="Text Box 37"/>
          <p:cNvSpPr txBox="1">
            <a:spLocks noChangeArrowheads="1"/>
          </p:cNvSpPr>
          <p:nvPr/>
        </p:nvSpPr>
        <p:spPr bwMode="auto">
          <a:xfrm>
            <a:off x="5867400" y="762000"/>
            <a:ext cx="2755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  </a:t>
            </a:r>
            <a:r>
              <a:rPr lang="sr-Latn-CS" altLang="en-US" sz="3200">
                <a:latin typeface="Wingdings 3" pitchFamily="18" charset="2"/>
              </a:rPr>
              <a:t>D </a:t>
            </a:r>
            <a:r>
              <a:rPr lang="sr-Latn-CS" altLang="en-US" sz="3200"/>
              <a:t>(A) </a:t>
            </a:r>
            <a:r>
              <a:rPr lang="sr-Latn-CS" altLang="en-US" sz="2800">
                <a:latin typeface="Wingdings 3" pitchFamily="18" charset="2"/>
              </a:rPr>
              <a:t>g</a:t>
            </a:r>
            <a:r>
              <a:rPr lang="sr-Latn-CS" altLang="en-US" sz="2800"/>
              <a:t> P</a:t>
            </a:r>
            <a:endParaRPr lang="en-US" altLang="en-US" sz="2800"/>
          </a:p>
        </p:txBody>
      </p:sp>
      <p:sp>
        <p:nvSpPr>
          <p:cNvPr id="10255" name="Text Box 39"/>
          <p:cNvSpPr txBox="1">
            <a:spLocks noChangeArrowheads="1"/>
          </p:cNvSpPr>
          <p:nvPr/>
        </p:nvSpPr>
        <p:spPr bwMode="auto">
          <a:xfrm>
            <a:off x="1371600" y="2667000"/>
            <a:ext cx="455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a:t>
            </a:r>
            <a:endParaRPr lang="en-US" altLang="en-US" sz="3200"/>
          </a:p>
        </p:txBody>
      </p:sp>
      <p:sp>
        <p:nvSpPr>
          <p:cNvPr id="10256" name="Text Box 40"/>
          <p:cNvSpPr txBox="1">
            <a:spLocks noChangeArrowheads="1"/>
          </p:cNvSpPr>
          <p:nvPr/>
        </p:nvSpPr>
        <p:spPr bwMode="auto">
          <a:xfrm>
            <a:off x="5791200" y="4572000"/>
            <a:ext cx="455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P</a:t>
            </a:r>
            <a:endParaRPr lang="en-US" altLang="en-US" sz="3200"/>
          </a:p>
        </p:txBody>
      </p:sp>
      <p:sp>
        <p:nvSpPr>
          <p:cNvPr id="10257" name="Line 41"/>
          <p:cNvSpPr>
            <a:spLocks noChangeShapeType="1"/>
          </p:cNvSpPr>
          <p:nvPr/>
        </p:nvSpPr>
        <p:spPr bwMode="auto">
          <a:xfrm>
            <a:off x="1066800" y="2667000"/>
            <a:ext cx="0" cy="1905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0258" name="Text Box 42"/>
          <p:cNvSpPr txBox="1">
            <a:spLocks noChangeArrowheads="1"/>
          </p:cNvSpPr>
          <p:nvPr/>
        </p:nvSpPr>
        <p:spPr bwMode="auto">
          <a:xfrm>
            <a:off x="2819400" y="3657600"/>
            <a:ext cx="7493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C</a:t>
            </a:r>
            <a:endParaRPr lang="en-US" altLang="en-US" sz="3200"/>
          </a:p>
        </p:txBody>
      </p:sp>
      <p:sp>
        <p:nvSpPr>
          <p:cNvPr id="10259" name="Line 43"/>
          <p:cNvSpPr>
            <a:spLocks noChangeShapeType="1"/>
          </p:cNvSpPr>
          <p:nvPr/>
        </p:nvSpPr>
        <p:spPr bwMode="auto">
          <a:xfrm>
            <a:off x="7772400" y="762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60" name="Line 45"/>
          <p:cNvSpPr>
            <a:spLocks noChangeShapeType="1"/>
          </p:cNvSpPr>
          <p:nvPr/>
        </p:nvSpPr>
        <p:spPr bwMode="auto">
          <a:xfrm>
            <a:off x="7696200" y="762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61" name="Line 46"/>
          <p:cNvSpPr>
            <a:spLocks noChangeShapeType="1"/>
          </p:cNvSpPr>
          <p:nvPr/>
        </p:nvSpPr>
        <p:spPr bwMode="auto">
          <a:xfrm>
            <a:off x="7696200" y="838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62" name="Text Box 47"/>
          <p:cNvSpPr txBox="1">
            <a:spLocks noChangeArrowheads="1"/>
          </p:cNvSpPr>
          <p:nvPr/>
        </p:nvSpPr>
        <p:spPr bwMode="auto">
          <a:xfrm>
            <a:off x="990600" y="3429000"/>
            <a:ext cx="1400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latin typeface="Symbol" pitchFamily="18" charset="2"/>
              </a:rPr>
              <a:t>D</a:t>
            </a:r>
            <a:r>
              <a:rPr lang="sr-Latn-CS" altLang="en-US" sz="3200"/>
              <a:t>G</a:t>
            </a:r>
            <a:r>
              <a:rPr lang="sr-Latn-CS" altLang="en-US" sz="3200" baseline="-25000"/>
              <a:t>reakc</a:t>
            </a:r>
            <a:endParaRPr lang="en-US" altLang="en-US" sz="3200" baseline="-25000"/>
          </a:p>
        </p:txBody>
      </p:sp>
      <p:sp>
        <p:nvSpPr>
          <p:cNvPr id="10263" name="Text Box 49"/>
          <p:cNvSpPr txBox="1">
            <a:spLocks noChangeArrowheads="1"/>
          </p:cNvSpPr>
          <p:nvPr/>
        </p:nvSpPr>
        <p:spPr bwMode="auto">
          <a:xfrm>
            <a:off x="990600" y="457200"/>
            <a:ext cx="2073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l-GR" altLang="en-US" sz="3200">
                <a:solidFill>
                  <a:schemeClr val="accent2"/>
                </a:solidFill>
              </a:rPr>
              <a:t>Δ</a:t>
            </a:r>
            <a:r>
              <a:rPr lang="sr-Latn-CS" altLang="en-US" sz="3200">
                <a:solidFill>
                  <a:schemeClr val="accent2"/>
                </a:solidFill>
              </a:rPr>
              <a:t>G</a:t>
            </a:r>
            <a:r>
              <a:rPr lang="sr-Latn-CS" altLang="en-US" sz="3200" baseline="30000">
                <a:solidFill>
                  <a:schemeClr val="accent2"/>
                </a:solidFill>
              </a:rPr>
              <a:t>±</a:t>
            </a:r>
            <a:r>
              <a:rPr lang="sr-Latn-CS" altLang="en-US" sz="3200" baseline="-25000">
                <a:solidFill>
                  <a:schemeClr val="accent2"/>
                </a:solidFill>
              </a:rPr>
              <a:t>nk </a:t>
            </a:r>
            <a:r>
              <a:rPr lang="el-GR" altLang="en-US" sz="3200">
                <a:solidFill>
                  <a:schemeClr val="accent2"/>
                </a:solidFill>
              </a:rPr>
              <a:t>~</a:t>
            </a:r>
            <a:r>
              <a:rPr lang="sr-Latn-RS" altLang="en-US" sz="3200">
                <a:solidFill>
                  <a:schemeClr val="accent2"/>
                </a:solidFill>
              </a:rPr>
              <a:t>E</a:t>
            </a:r>
            <a:r>
              <a:rPr lang="sr-Latn-RS" altLang="en-US" sz="3200" baseline="-25000">
                <a:solidFill>
                  <a:schemeClr val="accent2"/>
                </a:solidFill>
              </a:rPr>
              <a:t>a</a:t>
            </a:r>
            <a:r>
              <a:rPr lang="sr-Latn-RS" altLang="en-US" sz="3200">
                <a:solidFill>
                  <a:schemeClr val="accent2"/>
                </a:solidFill>
              </a:rPr>
              <a:t> </a:t>
            </a:r>
            <a:endParaRPr lang="en-US" altLang="en-US" sz="3200" baseline="-25000">
              <a:solidFill>
                <a:schemeClr val="accent2"/>
              </a:solidFill>
            </a:endParaRPr>
          </a:p>
        </p:txBody>
      </p:sp>
      <p:sp>
        <p:nvSpPr>
          <p:cNvPr id="10264" name="Text Box 50"/>
          <p:cNvSpPr txBox="1">
            <a:spLocks noChangeArrowheads="1"/>
          </p:cNvSpPr>
          <p:nvPr/>
        </p:nvSpPr>
        <p:spPr bwMode="auto">
          <a:xfrm>
            <a:off x="2667000" y="228600"/>
            <a:ext cx="725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2800"/>
          </a:p>
        </p:txBody>
      </p:sp>
      <p:sp>
        <p:nvSpPr>
          <p:cNvPr id="10265" name="Line 51"/>
          <p:cNvSpPr>
            <a:spLocks noChangeShapeType="1"/>
          </p:cNvSpPr>
          <p:nvPr/>
        </p:nvSpPr>
        <p:spPr bwMode="auto">
          <a:xfrm>
            <a:off x="6553200" y="28194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66" name="Line 52"/>
          <p:cNvSpPr>
            <a:spLocks noChangeShapeType="1"/>
          </p:cNvSpPr>
          <p:nvPr/>
        </p:nvSpPr>
        <p:spPr bwMode="auto">
          <a:xfrm>
            <a:off x="6477000" y="2819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67" name="Line 53"/>
          <p:cNvSpPr>
            <a:spLocks noChangeShapeType="1"/>
          </p:cNvSpPr>
          <p:nvPr/>
        </p:nvSpPr>
        <p:spPr bwMode="auto">
          <a:xfrm>
            <a:off x="6477000" y="2895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68" name="Text Box 58"/>
          <p:cNvSpPr txBox="1">
            <a:spLocks noChangeArrowheads="1"/>
          </p:cNvSpPr>
          <p:nvPr/>
        </p:nvSpPr>
        <p:spPr bwMode="auto">
          <a:xfrm>
            <a:off x="4719638" y="2743200"/>
            <a:ext cx="44243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C  </a:t>
            </a:r>
            <a:r>
              <a:rPr lang="sr-Latn-CS" altLang="en-US" sz="3200">
                <a:latin typeface="Wingdings 3" pitchFamily="18" charset="2"/>
              </a:rPr>
              <a:t>D</a:t>
            </a:r>
            <a:r>
              <a:rPr lang="sr-Latn-CS" altLang="en-US" sz="3200"/>
              <a:t>X</a:t>
            </a:r>
            <a:r>
              <a:rPr lang="sr-Latn-CS" altLang="en-US" sz="3200" baseline="-25000"/>
              <a:t>1</a:t>
            </a:r>
            <a:r>
              <a:rPr lang="sr-Latn-CS" altLang="en-US" sz="2800">
                <a:latin typeface="Wingdings 3" pitchFamily="18" charset="2"/>
              </a:rPr>
              <a:t>D</a:t>
            </a:r>
            <a:r>
              <a:rPr lang="sr-Latn-CS" altLang="en-US" sz="3200"/>
              <a:t>AC</a:t>
            </a:r>
            <a:r>
              <a:rPr lang="sr-Latn-CS" altLang="en-US" sz="2800">
                <a:latin typeface="Wingdings 3" pitchFamily="18" charset="2"/>
              </a:rPr>
              <a:t>D</a:t>
            </a:r>
            <a:r>
              <a:rPr lang="sr-Latn-CS" altLang="en-US" sz="2800"/>
              <a:t>X</a:t>
            </a:r>
            <a:r>
              <a:rPr lang="sr-Latn-CS" altLang="en-US" sz="2800" baseline="-25000"/>
              <a:t>2</a:t>
            </a:r>
            <a:r>
              <a:rPr lang="sr-Latn-CS" altLang="en-US" sz="3200"/>
              <a:t> </a:t>
            </a:r>
            <a:r>
              <a:rPr lang="sr-Latn-CS" altLang="en-US" sz="3200">
                <a:latin typeface="Wingdings 3" pitchFamily="18" charset="2"/>
              </a:rPr>
              <a:t>g</a:t>
            </a:r>
            <a:r>
              <a:rPr lang="sr-Latn-CS" altLang="en-US" sz="3200"/>
              <a:t> P</a:t>
            </a:r>
            <a:endParaRPr lang="en-US" altLang="en-US" sz="3200"/>
          </a:p>
        </p:txBody>
      </p:sp>
      <p:sp>
        <p:nvSpPr>
          <p:cNvPr id="10269" name="Line 59"/>
          <p:cNvSpPr>
            <a:spLocks noChangeShapeType="1"/>
          </p:cNvSpPr>
          <p:nvPr/>
        </p:nvSpPr>
        <p:spPr bwMode="auto">
          <a:xfrm>
            <a:off x="8153400" y="28194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70" name="Line 60"/>
          <p:cNvSpPr>
            <a:spLocks noChangeShapeType="1"/>
          </p:cNvSpPr>
          <p:nvPr/>
        </p:nvSpPr>
        <p:spPr bwMode="auto">
          <a:xfrm>
            <a:off x="8077200" y="2819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0271" name="Line 61"/>
          <p:cNvSpPr>
            <a:spLocks noChangeShapeType="1"/>
          </p:cNvSpPr>
          <p:nvPr/>
        </p:nvSpPr>
        <p:spPr bwMode="auto">
          <a:xfrm>
            <a:off x="8077200" y="2895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graphicFrame>
        <p:nvGraphicFramePr>
          <p:cNvPr id="10272" name="Object 63"/>
          <p:cNvGraphicFramePr>
            <a:graphicFrameLocks noChangeAspect="1"/>
          </p:cNvGraphicFramePr>
          <p:nvPr/>
        </p:nvGraphicFramePr>
        <p:xfrm>
          <a:off x="1828800" y="5715000"/>
          <a:ext cx="3429000" cy="785813"/>
        </p:xfrm>
        <a:graphic>
          <a:graphicData uri="http://schemas.openxmlformats.org/presentationml/2006/ole">
            <mc:AlternateContent xmlns:mc="http://schemas.openxmlformats.org/markup-compatibility/2006">
              <mc:Choice xmlns:v="urn:schemas-microsoft-com:vml" Requires="v">
                <p:oleObj spid="_x0000_s10298" name="Equation" r:id="rId5" imgW="1219200" imgH="279400" progId="Equation.3">
                  <p:embed/>
                </p:oleObj>
              </mc:Choice>
              <mc:Fallback>
                <p:oleObj name="Equation" r:id="rId5" imgW="1219200" imgH="279400" progId="Equation.3">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5715000"/>
                        <a:ext cx="3429000" cy="78581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3" name="Line 64"/>
          <p:cNvSpPr>
            <a:spLocks noChangeShapeType="1"/>
          </p:cNvSpPr>
          <p:nvPr/>
        </p:nvSpPr>
        <p:spPr bwMode="auto">
          <a:xfrm flipH="1" flipV="1">
            <a:off x="2133600" y="1905000"/>
            <a:ext cx="4114800" cy="8382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0274" name="Line 65"/>
          <p:cNvSpPr>
            <a:spLocks noChangeShapeType="1"/>
          </p:cNvSpPr>
          <p:nvPr/>
        </p:nvSpPr>
        <p:spPr bwMode="auto">
          <a:xfrm flipH="1" flipV="1">
            <a:off x="3581400" y="1219200"/>
            <a:ext cx="4267200" cy="15240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graphicFrame>
        <p:nvGraphicFramePr>
          <p:cNvPr id="10275" name="Object 67"/>
          <p:cNvGraphicFramePr>
            <a:graphicFrameLocks noChangeAspect="1"/>
          </p:cNvGraphicFramePr>
          <p:nvPr/>
        </p:nvGraphicFramePr>
        <p:xfrm>
          <a:off x="7162800" y="4038600"/>
          <a:ext cx="1676400" cy="1266825"/>
        </p:xfrm>
        <a:graphic>
          <a:graphicData uri="http://schemas.openxmlformats.org/presentationml/2006/ole">
            <mc:AlternateContent xmlns:mc="http://schemas.openxmlformats.org/markup-compatibility/2006">
              <mc:Choice xmlns:v="urn:schemas-microsoft-com:vml" Requires="v">
                <p:oleObj spid="_x0000_s10299" name="Equation" r:id="rId7" imgW="571252" imgH="431613" progId="Equation.3">
                  <p:embed/>
                </p:oleObj>
              </mc:Choice>
              <mc:Fallback>
                <p:oleObj name="Equation" r:id="rId7" imgW="571252" imgH="431613" progId="Equation.3">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4038600"/>
                        <a:ext cx="1676400" cy="12668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6" name="Text Box 26"/>
          <p:cNvSpPr txBox="1">
            <a:spLocks noChangeArrowheads="1"/>
          </p:cNvSpPr>
          <p:nvPr/>
        </p:nvSpPr>
        <p:spPr bwMode="auto">
          <a:xfrm>
            <a:off x="6096000" y="5638800"/>
            <a:ext cx="1965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GB" altLang="en-US" sz="1600">
                <a:latin typeface="Times New Roman" pitchFamily="18" charset="0"/>
              </a:rPr>
              <a:t>Rea</a:t>
            </a:r>
            <a:r>
              <a:rPr lang="sr-Latn-CS" altLang="en-US" sz="1600">
                <a:latin typeface="Times New Roman" pitchFamily="18" charset="0"/>
              </a:rPr>
              <a:t>kciona koordinata</a:t>
            </a:r>
            <a:endParaRPr lang="en-GB" altLang="en-US" sz="1600">
              <a:latin typeface="Times New Roman" pitchFamily="18" charset="0"/>
            </a:endParaRPr>
          </a:p>
        </p:txBody>
      </p:sp>
      <p:graphicFrame>
        <p:nvGraphicFramePr>
          <p:cNvPr id="10277" name="Object 42"/>
          <p:cNvGraphicFramePr>
            <a:graphicFrameLocks noChangeAspect="1"/>
          </p:cNvGraphicFramePr>
          <p:nvPr/>
        </p:nvGraphicFramePr>
        <p:xfrm>
          <a:off x="3359150" y="266700"/>
          <a:ext cx="469900" cy="317500"/>
        </p:xfrm>
        <a:graphic>
          <a:graphicData uri="http://schemas.openxmlformats.org/presentationml/2006/ole">
            <mc:AlternateContent xmlns:mc="http://schemas.openxmlformats.org/markup-compatibility/2006">
              <mc:Choice xmlns:v="urn:schemas-microsoft-com:vml" Requires="v">
                <p:oleObj spid="_x0000_s10300" name="Equation" r:id="rId9" imgW="469696" imgH="317362" progId="Equation.DSMT4">
                  <p:embed/>
                </p:oleObj>
              </mc:Choice>
              <mc:Fallback>
                <p:oleObj name="Equation" r:id="rId9" imgW="469696" imgH="317362" progId="Equation.DSMT4">
                  <p:embed/>
                  <p:pic>
                    <p:nvPicPr>
                      <p:cNvPr id="0"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9150" y="266700"/>
                        <a:ext cx="4699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8" name="Line 43"/>
          <p:cNvSpPr>
            <a:spLocks noChangeShapeType="1"/>
          </p:cNvSpPr>
          <p:nvPr/>
        </p:nvSpPr>
        <p:spPr bwMode="auto">
          <a:xfrm flipH="1" flipV="1">
            <a:off x="3352800" y="228600"/>
            <a:ext cx="3733800" cy="6096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0279" name="Line 44"/>
          <p:cNvSpPr>
            <a:spLocks noChangeShapeType="1"/>
          </p:cNvSpPr>
          <p:nvPr/>
        </p:nvSpPr>
        <p:spPr bwMode="auto">
          <a:xfrm flipV="1">
            <a:off x="1295400" y="1295400"/>
            <a:ext cx="0" cy="1295400"/>
          </a:xfrm>
          <a:prstGeom prst="line">
            <a:avLst/>
          </a:prstGeom>
          <a:noFill/>
          <a:ln w="9525">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0280" name="Line 45"/>
          <p:cNvSpPr>
            <a:spLocks noChangeShapeType="1"/>
          </p:cNvSpPr>
          <p:nvPr/>
        </p:nvSpPr>
        <p:spPr bwMode="auto">
          <a:xfrm flipH="1">
            <a:off x="1295400" y="1295400"/>
            <a:ext cx="2209800" cy="0"/>
          </a:xfrm>
          <a:prstGeom prst="line">
            <a:avLst/>
          </a:prstGeom>
          <a:noFill/>
          <a:ln w="952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10281" name="Text Box 47"/>
          <p:cNvSpPr txBox="1">
            <a:spLocks noChangeArrowheads="1"/>
          </p:cNvSpPr>
          <p:nvPr/>
        </p:nvSpPr>
        <p:spPr bwMode="auto">
          <a:xfrm>
            <a:off x="1219200" y="1447800"/>
            <a:ext cx="8080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l-GR" altLang="en-US" sz="2400"/>
              <a:t>Δ</a:t>
            </a:r>
            <a:r>
              <a:rPr lang="sr-Latn-RS" altLang="en-US" sz="2400"/>
              <a:t>G</a:t>
            </a:r>
            <a:r>
              <a:rPr lang="en-US" altLang="en-US" sz="2400" baseline="-25000"/>
              <a:t>k</a:t>
            </a:r>
            <a:endParaRPr lang="en-US" altLang="en-US" sz="2400"/>
          </a:p>
        </p:txBody>
      </p:sp>
      <p:sp>
        <p:nvSpPr>
          <p:cNvPr id="10282" name="TextBox 1"/>
          <p:cNvSpPr txBox="1">
            <a:spLocks noChangeArrowheads="1"/>
          </p:cNvSpPr>
          <p:nvPr/>
        </p:nvSpPr>
        <p:spPr bwMode="auto">
          <a:xfrm>
            <a:off x="209550" y="304800"/>
            <a:ext cx="685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RS" sz="3200"/>
              <a:t>G</a:t>
            </a:r>
            <a:endParaRPr lang="en-US" sz="3200"/>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415308"/>
    </mc:Choice>
    <mc:Fallback xmlns="">
      <p:transition spd="slow" advTm="4153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3059" x="4254500" y="2216150"/>
          <p14:tracePt t="3069" x="4210050" y="2228850"/>
          <p14:tracePt t="3080" x="4171950" y="2241550"/>
          <p14:tracePt t="3090" x="4133850" y="2260600"/>
          <p14:tracePt t="3102" x="4121150" y="2266950"/>
          <p14:tracePt t="3118" x="4102100" y="2273300"/>
          <p14:tracePt t="3119" x="4051300" y="2279650"/>
          <p14:tracePt t="3134" x="3930650" y="2279650"/>
          <p14:tracePt t="3155" x="3854450" y="2279650"/>
          <p14:tracePt t="3172" x="3651250" y="2286000"/>
          <p14:tracePt t="3186" x="3549650" y="2286000"/>
          <p14:tracePt t="3200" x="3409950" y="2286000"/>
          <p14:tracePt t="3217" x="3378200" y="2286000"/>
          <p14:tracePt t="3235" x="3352800" y="2286000"/>
          <p14:tracePt t="3275" x="3346450" y="2286000"/>
          <p14:tracePt t="3307" x="3340100" y="2286000"/>
          <p14:tracePt t="3319" x="3321050" y="2286000"/>
          <p14:tracePt t="3329" x="3308350" y="2286000"/>
          <p14:tracePt t="3336" x="3276600" y="2286000"/>
          <p14:tracePt t="3352" x="3219450" y="2286000"/>
          <p14:tracePt t="3353" x="3143250" y="2286000"/>
          <p14:tracePt t="3367" x="2927350" y="2286000"/>
          <p14:tracePt t="3384" x="2794000" y="2286000"/>
          <p14:tracePt t="3401" x="2527300" y="2286000"/>
          <p14:tracePt t="3419" x="2311400" y="2286000"/>
          <p14:tracePt t="3436" x="2228850" y="2286000"/>
          <p14:tracePt t="3453" x="2095500" y="2286000"/>
          <p14:tracePt t="3469" x="2051050" y="2286000"/>
          <p14:tracePt t="3486" x="1962150" y="2286000"/>
          <p14:tracePt t="3503" x="1866900" y="2286000"/>
          <p14:tracePt t="3519" x="1809750" y="2286000"/>
          <p14:tracePt t="3536" x="1701800" y="2286000"/>
          <p14:tracePt t="3553" x="1651000" y="2266950"/>
          <p14:tracePt t="3570" x="1543050" y="2247900"/>
          <p14:tracePt t="3587" x="1492250" y="2228850"/>
          <p14:tracePt t="3601" x="1377950" y="2197100"/>
          <p14:tracePt t="3619" x="1250950" y="2152650"/>
          <p14:tracePt t="3636" x="1187450" y="2127250"/>
          <p14:tracePt t="3653" x="1060450" y="2089150"/>
          <p14:tracePt t="3669" x="971550" y="2038350"/>
          <p14:tracePt t="3686" x="946150" y="2019300"/>
          <p14:tracePt t="3703" x="895350" y="1968500"/>
          <p14:tracePt t="3719" x="876300" y="1930400"/>
          <p14:tracePt t="3736" x="819150" y="1866900"/>
          <p14:tracePt t="3753" x="768350" y="1778000"/>
          <p14:tracePt t="3769" x="736600" y="1739900"/>
          <p14:tracePt t="3786" x="698500" y="1663700"/>
          <p14:tracePt t="3803" x="692150" y="1638300"/>
          <p14:tracePt t="3819" x="692150" y="1574800"/>
          <p14:tracePt t="3836" x="692150" y="1549400"/>
          <p14:tracePt t="3853" x="698500" y="1479550"/>
          <p14:tracePt t="3869" x="704850" y="1422400"/>
          <p14:tracePt t="3886" x="711200" y="1403350"/>
          <p14:tracePt t="3903" x="711200" y="1371600"/>
          <p14:tracePt t="3919" x="711200" y="1346200"/>
          <p14:tracePt t="3936" x="717550" y="1308100"/>
          <p14:tracePt t="3953" x="730250" y="1263650"/>
          <p14:tracePt t="3969" x="742950" y="1231900"/>
          <p14:tracePt t="3986" x="755650" y="1187450"/>
          <p14:tracePt t="4003" x="768350" y="1168400"/>
          <p14:tracePt t="4019" x="781050" y="1130300"/>
          <p14:tracePt t="4035" x="793750" y="1085850"/>
          <p14:tracePt t="4052" x="800100" y="1060450"/>
          <p14:tracePt t="4069" x="819150" y="990600"/>
          <p14:tracePt t="4086" x="844550" y="914400"/>
          <p14:tracePt t="4103" x="850900" y="882650"/>
          <p14:tracePt t="4118" x="863600" y="831850"/>
          <p14:tracePt t="4136" x="869950" y="812800"/>
          <p14:tracePt t="4152" x="876300" y="774700"/>
          <p14:tracePt t="4169" x="876300" y="762000"/>
          <p14:tracePt t="4186" x="889000" y="723900"/>
          <p14:tracePt t="4202" x="895350" y="685800"/>
          <p14:tracePt t="4219" x="901700" y="673100"/>
          <p14:tracePt t="4235" x="908050" y="635000"/>
          <p14:tracePt t="4252" x="914400" y="622300"/>
          <p14:tracePt t="4268" x="914400" y="590550"/>
          <p14:tracePt t="4286" x="914400" y="558800"/>
          <p14:tracePt t="4303" x="914400" y="539750"/>
          <p14:tracePt t="4319" x="914400" y="495300"/>
          <p14:tracePt t="4336" x="914400" y="469900"/>
          <p14:tracePt t="4352" x="914400" y="431800"/>
          <p14:tracePt t="4369" x="914400" y="393700"/>
          <p14:tracePt t="4386" x="908050" y="374650"/>
          <p14:tracePt t="4403" x="895350" y="349250"/>
          <p14:tracePt t="4419" x="889000" y="330200"/>
          <p14:tracePt t="4436" x="889000" y="298450"/>
          <p14:tracePt t="4453" x="876300" y="273050"/>
          <p14:tracePt t="4469" x="869950" y="254000"/>
          <p14:tracePt t="4486" x="857250" y="228600"/>
          <p14:tracePt t="4502" x="850900" y="215900"/>
          <p14:tracePt t="4519" x="844550" y="196850"/>
          <p14:tracePt t="4938" x="844550" y="203200"/>
          <p14:tracePt t="4960" x="844550" y="209550"/>
          <p14:tracePt t="5013" x="844550" y="215900"/>
          <p14:tracePt t="5044" x="838200" y="222250"/>
          <p14:tracePt t="5065" x="838200" y="228600"/>
          <p14:tracePt t="5086" x="831850" y="228600"/>
          <p14:tracePt t="5096" x="831850" y="234950"/>
          <p14:tracePt t="5107" x="831850" y="241300"/>
          <p14:tracePt t="5127" x="825500" y="247650"/>
          <p14:tracePt t="5138" x="825500" y="254000"/>
          <p14:tracePt t="5144" x="825500" y="260350"/>
          <p14:tracePt t="5152" x="825500" y="266700"/>
          <p14:tracePt t="5168" x="825500" y="285750"/>
          <p14:tracePt t="5186" x="825500" y="292100"/>
          <p14:tracePt t="5202" x="825500" y="298450"/>
          <p14:tracePt t="5218" x="825500" y="304800"/>
          <p14:tracePt t="5235" x="825500" y="311150"/>
          <p14:tracePt t="5252" x="825500" y="323850"/>
          <p14:tracePt t="5269" x="819150" y="342900"/>
          <p14:tracePt t="5287" x="812800" y="342900"/>
          <p14:tracePt t="5302" x="812800" y="361950"/>
          <p14:tracePt t="5318" x="806450" y="361950"/>
          <p14:tracePt t="5335" x="806450" y="374650"/>
          <p14:tracePt t="5352" x="806450" y="387350"/>
          <p14:tracePt t="5370" x="806450" y="393700"/>
          <p14:tracePt t="5387" x="806450" y="412750"/>
          <p14:tracePt t="5403" x="806450" y="419100"/>
          <p14:tracePt t="5419" x="806450" y="438150"/>
          <p14:tracePt t="5437" x="806450" y="457200"/>
          <p14:tracePt t="5454" x="806450" y="463550"/>
          <p14:tracePt t="5470" x="806450" y="476250"/>
          <p14:tracePt t="5487" x="806450" y="482600"/>
          <p14:tracePt t="5504" x="806450" y="488950"/>
          <p14:tracePt t="5548" x="806450" y="495300"/>
          <p14:tracePt t="7307" x="812800" y="495300"/>
          <p14:tracePt t="7358" x="812800" y="488950"/>
          <p14:tracePt t="7379" x="812800" y="482600"/>
          <p14:tracePt t="7389" x="812800" y="476250"/>
          <p14:tracePt t="7411" x="812800" y="469900"/>
          <p14:tracePt t="7420" x="812800" y="463550"/>
          <p14:tracePt t="7435" x="812800" y="457200"/>
          <p14:tracePt t="7438" x="812800" y="450850"/>
          <p14:tracePt t="7451" x="812800" y="438150"/>
          <p14:tracePt t="7470" x="812800" y="425450"/>
          <p14:tracePt t="7487" x="812800" y="419100"/>
          <p14:tracePt t="7503" x="812800" y="393700"/>
          <p14:tracePt t="7520" x="806450" y="374650"/>
          <p14:tracePt t="7537" x="800100" y="361950"/>
          <p14:tracePt t="7554" x="793750" y="349250"/>
          <p14:tracePt t="7570" x="793750" y="342900"/>
          <p14:tracePt t="7586" x="793750" y="336550"/>
          <p14:tracePt t="7620" x="793750" y="330200"/>
          <p14:tracePt t="7640" x="793750" y="323850"/>
          <p14:tracePt t="7661" x="793750" y="317500"/>
          <p14:tracePt t="7692" x="793750" y="311150"/>
          <p14:tracePt t="7734" x="793750" y="304800"/>
          <p14:tracePt t="8071" x="793750" y="311150"/>
          <p14:tracePt t="8081" x="787400" y="311150"/>
          <p14:tracePt t="8092" x="787400" y="317500"/>
          <p14:tracePt t="8103" x="787400" y="330200"/>
          <p14:tracePt t="8104" x="781050" y="330200"/>
          <p14:tracePt t="8119" x="774700" y="342900"/>
          <p14:tracePt t="8137" x="774700" y="349250"/>
          <p14:tracePt t="8153" x="774700" y="355600"/>
          <p14:tracePt t="8170" x="774700" y="368300"/>
          <p14:tracePt t="8216" x="774700" y="374650"/>
          <p14:tracePt t="8218" x="774700" y="381000"/>
          <p14:tracePt t="8257" x="774700" y="387350"/>
          <p14:tracePt t="8268" x="768350" y="393700"/>
          <p14:tracePt t="8278" x="768350" y="400050"/>
          <p14:tracePt t="8285" x="762000" y="406400"/>
          <p14:tracePt t="8302" x="762000" y="412750"/>
          <p14:tracePt t="8318" x="755650" y="425450"/>
          <p14:tracePt t="8335" x="755650" y="431800"/>
          <p14:tracePt t="8351" x="755650" y="438150"/>
          <p14:tracePt t="8369" x="755650" y="444500"/>
          <p14:tracePt t="8387" x="755650" y="450850"/>
          <p14:tracePt t="8404" x="749300" y="450850"/>
          <p14:tracePt t="8525" x="742950" y="450850"/>
          <p14:tracePt t="8567" x="736600" y="450850"/>
          <p14:tracePt t="8577" x="730250" y="450850"/>
          <p14:tracePt t="8587" x="723900" y="444500"/>
          <p14:tracePt t="8609" x="717550" y="438150"/>
          <p14:tracePt t="8619" x="711200" y="438150"/>
          <p14:tracePt t="8625" x="704850" y="431800"/>
          <p14:tracePt t="8635" x="692150" y="425450"/>
          <p14:tracePt t="8652" x="685800" y="425450"/>
          <p14:tracePt t="8668" x="666750" y="425450"/>
          <p14:tracePt t="8685" x="647700" y="425450"/>
          <p14:tracePt t="8703" x="628650" y="425450"/>
          <p14:tracePt t="8719" x="609600" y="425450"/>
          <p14:tracePt t="8736" x="603250" y="431800"/>
          <p14:tracePt t="8753" x="590550" y="444500"/>
          <p14:tracePt t="8770" x="577850" y="450850"/>
          <p14:tracePt t="8787" x="571500" y="463550"/>
          <p14:tracePt t="8803" x="571500" y="476250"/>
          <p14:tracePt t="8820" x="565150" y="482600"/>
          <p14:tracePt t="8837" x="552450" y="495300"/>
          <p14:tracePt t="8853" x="552450" y="508000"/>
          <p14:tracePt t="8869" x="546100" y="527050"/>
          <p14:tracePt t="8886" x="546100" y="546100"/>
          <p14:tracePt t="8904" x="546100" y="552450"/>
          <p14:tracePt t="8920" x="546100" y="565150"/>
          <p14:tracePt t="8937" x="552450" y="577850"/>
          <p14:tracePt t="8953" x="558800" y="584200"/>
          <p14:tracePt t="8970" x="577850" y="584200"/>
          <p14:tracePt t="9046" x="577850" y="590550"/>
          <p14:tracePt t="9068" x="577850" y="596900"/>
          <p14:tracePt t="9079" x="584200" y="603250"/>
          <p14:tracePt t="9100" x="590550" y="622300"/>
          <p14:tracePt t="9110" x="596900" y="635000"/>
          <p14:tracePt t="9120" x="603250" y="654050"/>
          <p14:tracePt t="9121" x="609600" y="673100"/>
          <p14:tracePt t="9134" x="615950" y="723900"/>
          <p14:tracePt t="9151" x="622300" y="755650"/>
          <p14:tracePt t="9169" x="622300" y="812800"/>
          <p14:tracePt t="9188" x="628650" y="838200"/>
          <p14:tracePt t="9202" x="628650" y="908050"/>
          <p14:tracePt t="9218" x="628650" y="965200"/>
          <p14:tracePt t="9235" x="628650" y="996950"/>
          <p14:tracePt t="9251" x="628650" y="1066800"/>
          <p14:tracePt t="9270" x="628650" y="1130300"/>
          <p14:tracePt t="9287" x="628650" y="1155700"/>
          <p14:tracePt t="9304" x="628650" y="1200150"/>
          <p14:tracePt t="9320" x="628650" y="1212850"/>
          <p14:tracePt t="9335" x="628650" y="1250950"/>
          <p14:tracePt t="9352" x="628650" y="1276350"/>
          <p14:tracePt t="9368" x="628650" y="1314450"/>
          <p14:tracePt t="9387" x="628650" y="1365250"/>
          <p14:tracePt t="9404" x="628650" y="1397000"/>
          <p14:tracePt t="9420" x="628650" y="1466850"/>
          <p14:tracePt t="9437" x="628650" y="1498600"/>
          <p14:tracePt t="9453" x="628650" y="1574800"/>
          <p14:tracePt t="9470" x="628650" y="1644650"/>
          <p14:tracePt t="9487" x="628650" y="1689100"/>
          <p14:tracePt t="9503" x="628650" y="1784350"/>
          <p14:tracePt t="9521" x="628650" y="1847850"/>
          <p14:tracePt t="9536" x="628650" y="1968500"/>
          <p14:tracePt t="9554" x="628650" y="2038350"/>
          <p14:tracePt t="9554" x="628650" y="2108200"/>
          <p14:tracePt t="9570" x="628650" y="2178050"/>
          <p14:tracePt t="9587" x="628650" y="2305050"/>
          <p14:tracePt t="9603" x="628650" y="2362200"/>
          <p14:tracePt t="9620" x="628650" y="2470150"/>
          <p14:tracePt t="9637" x="628650" y="2559050"/>
          <p14:tracePt t="9654" x="628650" y="2603500"/>
          <p14:tracePt t="9669" x="628650" y="2698750"/>
          <p14:tracePt t="9685" x="628650" y="2743200"/>
          <p14:tracePt t="9702" x="628650" y="2832100"/>
          <p14:tracePt t="9718" x="628650" y="2876550"/>
          <p14:tracePt t="9735" x="628650" y="2952750"/>
          <p14:tracePt t="9754" x="628650" y="3035300"/>
          <p14:tracePt t="9770" x="628650" y="3067050"/>
          <p14:tracePt t="9786" x="628650" y="3155950"/>
          <p14:tracePt t="9803" x="628650" y="3244850"/>
          <p14:tracePt t="9820" x="628650" y="3302000"/>
          <p14:tracePt t="9836" x="615950" y="3390900"/>
          <p14:tracePt t="9854" x="615950" y="3435350"/>
          <p14:tracePt t="9870" x="609600" y="3524250"/>
          <p14:tracePt t="9887" x="603250" y="3568700"/>
          <p14:tracePt t="9902" x="603250" y="3663950"/>
          <p14:tracePt t="9920" x="603250" y="3752850"/>
          <p14:tracePt t="9937" x="603250" y="3797300"/>
          <p14:tracePt t="9953" x="596900" y="3898900"/>
          <p14:tracePt t="9970" x="596900" y="3943350"/>
          <p14:tracePt t="9970" x="596900" y="3987800"/>
          <p14:tracePt t="9987" x="596900" y="4019550"/>
          <p14:tracePt t="10004" x="590550" y="4108450"/>
          <p14:tracePt t="10020" x="590550" y="4152900"/>
          <p14:tracePt t="10037" x="590550" y="4235450"/>
          <p14:tracePt t="10054" x="590550" y="4273550"/>
          <p14:tracePt t="10070" x="590550" y="4362450"/>
          <p14:tracePt t="10087" x="590550" y="4464050"/>
          <p14:tracePt t="10103" x="590550" y="4508500"/>
          <p14:tracePt t="10120" x="590550" y="4597400"/>
          <p14:tracePt t="10136" x="590550" y="4641850"/>
          <p14:tracePt t="10153" x="590550" y="4718050"/>
          <p14:tracePt t="10170" x="590550" y="4794250"/>
          <p14:tracePt t="10187" x="590550" y="4819650"/>
          <p14:tracePt t="10219" x="590550" y="4876800"/>
          <p14:tracePt t="10235" x="590550" y="4908550"/>
          <p14:tracePt t="10236" x="590550" y="4959350"/>
          <p14:tracePt t="10251" x="590550" y="4978400"/>
          <p14:tracePt t="10268" x="590550" y="5029200"/>
          <p14:tracePt t="10268" x="590550" y="5054600"/>
          <p14:tracePt t="10289" x="590550" y="5086350"/>
          <p14:tracePt t="10304" x="596900" y="5111750"/>
          <p14:tracePt t="10319" x="609600" y="5175250"/>
          <p14:tracePt t="10335" x="615950" y="5200650"/>
          <p14:tracePt t="10352" x="635000" y="5257800"/>
          <p14:tracePt t="10369" x="654050" y="5314950"/>
          <p14:tracePt t="10387" x="660400" y="5327650"/>
          <p14:tracePt t="10403" x="673100" y="5359400"/>
          <p14:tracePt t="10420" x="692150" y="5397500"/>
          <p14:tracePt t="10437" x="698500" y="5410200"/>
          <p14:tracePt t="10453" x="704850" y="5448300"/>
          <p14:tracePt t="10470" x="711200" y="5473700"/>
          <p14:tracePt t="10487" x="717550" y="5511800"/>
          <p14:tracePt t="10504" x="730250" y="5537200"/>
          <p14:tracePt t="10520" x="730250" y="5556250"/>
          <p14:tracePt t="10536" x="742950" y="5575300"/>
          <p14:tracePt t="10554" x="742950" y="5581650"/>
          <p14:tracePt t="10570" x="755650" y="5600700"/>
          <p14:tracePt t="10587" x="755650" y="5613400"/>
          <p14:tracePt t="10603" x="762000" y="5632450"/>
          <p14:tracePt t="10645" x="768350" y="5638800"/>
          <p14:tracePt t="10656" x="768350" y="5645150"/>
          <p14:tracePt t="10669" x="774700" y="5645150"/>
          <p14:tracePt t="10670" x="774700" y="5651500"/>
          <p14:tracePt t="10685" x="781050" y="5664200"/>
          <p14:tracePt t="10702" x="793750" y="5695950"/>
          <p14:tracePt t="10718" x="800100" y="5708650"/>
          <p14:tracePt t="10737" x="806450" y="5715000"/>
          <p14:tracePt t="10753" x="806450" y="5721350"/>
          <p14:tracePt t="10994" x="806450" y="5715000"/>
          <p14:tracePt t="11025" x="806450" y="5708650"/>
          <p14:tracePt t="11045" x="806450" y="5702300"/>
          <p14:tracePt t="11066" x="806450" y="5695950"/>
          <p14:tracePt t="11077" x="806450" y="5689600"/>
          <p14:tracePt t="11097" x="812800" y="5683250"/>
          <p14:tracePt t="11108" x="819150" y="5683250"/>
          <p14:tracePt t="11119" x="825500" y="5683250"/>
          <p14:tracePt t="11140" x="831850" y="5683250"/>
          <p14:tracePt t="11200" x="838200" y="5683250"/>
          <p14:tracePt t="11231" x="850900" y="5683250"/>
          <p14:tracePt t="11234" x="869950" y="5683250"/>
          <p14:tracePt t="11253" x="882650" y="5683250"/>
          <p14:tracePt t="11256" x="908050" y="5683250"/>
          <p14:tracePt t="11270" x="965200" y="5683250"/>
          <p14:tracePt t="11287" x="996950" y="5683250"/>
          <p14:tracePt t="11302" x="1047750" y="5683250"/>
          <p14:tracePt t="11319" x="1066800" y="5683250"/>
          <p14:tracePt t="11335" x="1079500" y="5683250"/>
          <p14:tracePt t="11352" x="1092200" y="5683250"/>
          <p14:tracePt t="11368" x="1098550" y="5683250"/>
          <p14:tracePt t="11385" x="1130300" y="5683250"/>
          <p14:tracePt t="11403" x="1200150" y="5683250"/>
          <p14:tracePt t="11420" x="1244600" y="5683250"/>
          <p14:tracePt t="11436" x="1339850" y="5683250"/>
          <p14:tracePt t="11453" x="1416050" y="5683250"/>
          <p14:tracePt t="11471" x="1454150" y="5683250"/>
          <p14:tracePt t="11487" x="1492250" y="5683250"/>
          <p14:tracePt t="11504" x="1511300" y="5683250"/>
          <p14:tracePt t="11520" x="1543050" y="5683250"/>
          <p14:tracePt t="11537" x="1568450" y="5683250"/>
          <p14:tracePt t="11554" x="1638300" y="5683250"/>
          <p14:tracePt t="11570" x="1746250" y="5683250"/>
          <p14:tracePt t="11587" x="1797050" y="5683250"/>
          <p14:tracePt t="11603" x="1911350" y="5683250"/>
          <p14:tracePt t="11620" x="1955800" y="5683250"/>
          <p14:tracePt t="11637" x="2051050" y="5683250"/>
          <p14:tracePt t="11653" x="2139950" y="5683250"/>
          <p14:tracePt t="11670" x="2184400" y="5683250"/>
          <p14:tracePt t="11687" x="2273300" y="5683250"/>
          <p14:tracePt t="11705" x="2330450" y="5683250"/>
          <p14:tracePt t="11720" x="2438400" y="5695950"/>
          <p14:tracePt t="11736" x="2533650" y="5721350"/>
          <p14:tracePt t="11753" x="2565400" y="5727700"/>
          <p14:tracePt t="11770" x="2641600" y="5753100"/>
          <p14:tracePt t="11786" x="2705100" y="5772150"/>
          <p14:tracePt t="11803" x="2749550" y="5778500"/>
          <p14:tracePt t="11819" x="2838450" y="5784850"/>
          <p14:tracePt t="11836" x="2895600" y="5784850"/>
          <p14:tracePt t="11852" x="3016250" y="5791200"/>
          <p14:tracePt t="11870" x="3067050" y="5791200"/>
          <p14:tracePt t="11887" x="3187700" y="5791200"/>
          <p14:tracePt t="11903" x="3289300" y="5791200"/>
          <p14:tracePt t="11920" x="3333750" y="5791200"/>
          <p14:tracePt t="11937" x="3429000" y="5803900"/>
          <p14:tracePt t="11953" x="3479800" y="5810250"/>
          <p14:tracePt t="11969" x="3587750" y="5822950"/>
          <p14:tracePt t="11986" x="3708400" y="5842000"/>
          <p14:tracePt t="12004" x="3778250" y="5848350"/>
          <p14:tracePt t="12020" x="3898900" y="5848350"/>
          <p14:tracePt t="12037" x="3956050" y="5861050"/>
          <p14:tracePt t="12053" x="4051300" y="5861050"/>
          <p14:tracePt t="12070" x="4152900" y="5861050"/>
          <p14:tracePt t="12086" x="4203700" y="5861050"/>
          <p14:tracePt t="12104" x="4292600" y="5861050"/>
          <p14:tracePt t="12120" x="4349750" y="5861050"/>
          <p14:tracePt t="12136" x="4457700" y="5861050"/>
          <p14:tracePt t="12153" x="4565650" y="5861050"/>
          <p14:tracePt t="12170" x="4629150" y="5861050"/>
          <p14:tracePt t="12187" x="4775200" y="5861050"/>
          <p14:tracePt t="12201" x="4851400" y="5861050"/>
          <p14:tracePt t="12218" x="5010150" y="5861050"/>
          <p14:tracePt t="12238" x="5181600" y="5861050"/>
          <p14:tracePt t="12253" x="5257800" y="5861050"/>
          <p14:tracePt t="12270" x="5397500" y="5861050"/>
          <p14:tracePt t="12287" x="5473700" y="5861050"/>
          <p14:tracePt t="12304" x="5619750" y="5861050"/>
          <p14:tracePt t="12319" x="5683250" y="5861050"/>
          <p14:tracePt t="12335" x="5810250" y="5861050"/>
          <p14:tracePt t="12352" x="5943600" y="5861050"/>
          <p14:tracePt t="12368" x="5988050" y="5861050"/>
          <p14:tracePt t="12387" x="6076950" y="5861050"/>
          <p14:tracePt t="12403" x="6165850" y="5861050"/>
          <p14:tracePt t="12421" x="6210300" y="5861050"/>
          <p14:tracePt t="12436" x="6305550" y="5861050"/>
          <p14:tracePt t="12454" x="6350000" y="5861050"/>
          <p14:tracePt t="12470" x="6451600" y="5861050"/>
          <p14:tracePt t="12487" x="6527800" y="5861050"/>
          <p14:tracePt t="12504" x="6553200" y="5861050"/>
          <p14:tracePt t="12520" x="6610350" y="5861050"/>
          <p14:tracePt t="12537" x="6635750" y="5861050"/>
          <p14:tracePt t="12553" x="6686550" y="5861050"/>
          <p14:tracePt t="12570" x="6724650" y="5861050"/>
          <p14:tracePt t="12587" x="6788150" y="5861050"/>
          <p14:tracePt t="12603" x="6870700" y="5861050"/>
          <p14:tracePt t="12620" x="6908800" y="5861050"/>
          <p14:tracePt t="12636" x="6978650" y="5861050"/>
          <p14:tracePt t="12654" x="7010400" y="5861050"/>
          <p14:tracePt t="12670" x="7080250" y="5861050"/>
          <p14:tracePt t="12687" x="7156450" y="5861050"/>
          <p14:tracePt t="12704" x="7188200" y="5861050"/>
          <p14:tracePt t="12722" x="7270750" y="5861050"/>
          <p14:tracePt t="12737" x="7302500" y="5861050"/>
          <p14:tracePt t="12753" x="7359650" y="5861050"/>
          <p14:tracePt t="12769" x="7416800" y="5861050"/>
          <p14:tracePt t="12787" x="7448550" y="5861050"/>
          <p14:tracePt t="12803" x="7550150" y="5861050"/>
          <p14:tracePt t="12820" x="7613650" y="5861050"/>
          <p14:tracePt t="12836" x="7766050" y="5861050"/>
          <p14:tracePt t="12854" x="7918450" y="5861050"/>
          <p14:tracePt t="12870" x="7981950" y="5861050"/>
          <p14:tracePt t="12886" x="8070850" y="5861050"/>
          <p14:tracePt t="12903" x="8096250" y="5861050"/>
          <p14:tracePt t="12920" x="8128000" y="5861050"/>
          <p14:tracePt t="12936" x="8140700" y="5861050"/>
          <p14:tracePt t="12954" x="8153400" y="5861050"/>
          <p14:tracePt t="12969" x="8172450" y="5854700"/>
          <p14:tracePt t="12986" x="8191500" y="5848350"/>
          <p14:tracePt t="13002" x="8216900" y="5835650"/>
          <p14:tracePt t="13020" x="8235950" y="5822950"/>
          <p14:tracePt t="13037" x="8242300" y="5822950"/>
          <p14:tracePt t="13250" x="8235950" y="5822950"/>
          <p14:tracePt t="13281" x="8223250" y="5816600"/>
          <p14:tracePt t="13291" x="8216900" y="5816600"/>
          <p14:tracePt t="13302" x="8216900" y="5810250"/>
          <p14:tracePt t="13303" x="8210550" y="5803900"/>
          <p14:tracePt t="13318" x="8191500" y="5791200"/>
          <p14:tracePt t="13335" x="8185150" y="5784850"/>
          <p14:tracePt t="13351" x="8166100" y="5759450"/>
          <p14:tracePt t="13369" x="8153400" y="5734050"/>
          <p14:tracePt t="13387" x="8140700" y="5695950"/>
          <p14:tracePt t="13408" x="8134350" y="5683250"/>
          <p14:tracePt t="13418" x="8134350" y="5670550"/>
          <p14:tracePt t="13435" x="8134350" y="5645150"/>
          <p14:tracePt t="13451" x="8128000" y="5632450"/>
          <p14:tracePt t="13470" x="8121650" y="5626100"/>
          <p14:tracePt t="13486" x="8115300" y="5619750"/>
          <p14:tracePt t="13502" x="8115300" y="5613400"/>
          <p14:tracePt t="13520" x="8115300" y="5600700"/>
          <p14:tracePt t="13536" x="8108950" y="5588000"/>
          <p14:tracePt t="13553" x="8108950" y="5581650"/>
          <p14:tracePt t="13570" x="8102600" y="5568950"/>
          <p14:tracePt t="15270" x="8102600" y="5575300"/>
          <p14:tracePt t="15314" x="8102600" y="5581650"/>
          <p14:tracePt t="16261" x="8102600" y="5575300"/>
          <p14:tracePt t="19781" x="8108950" y="5575300"/>
          <p14:tracePt t="19895" x="8115300" y="5581650"/>
          <p14:tracePt t="19916" x="8121650" y="5581650"/>
          <p14:tracePt t="19937" x="8128000" y="5588000"/>
          <p14:tracePt t="20344" x="8128000" y="5594350"/>
          <p14:tracePt t="20388" x="8128000" y="5600700"/>
          <p14:tracePt t="35331" x="8121650" y="5594350"/>
          <p14:tracePt t="35341" x="8108950" y="5568950"/>
          <p14:tracePt t="35352" x="8032750" y="5461000"/>
          <p14:tracePt t="35375" x="7969250" y="5365750"/>
          <p14:tracePt t="35378" x="7874000" y="5226050"/>
          <p14:tracePt t="35388" x="7753350" y="5029200"/>
          <p14:tracePt t="35388" x="7600950" y="4813300"/>
          <p14:tracePt t="35405" x="7461250" y="4552950"/>
          <p14:tracePt t="35422" x="7188200" y="4038600"/>
          <p14:tracePt t="35439" x="7073900" y="3784600"/>
          <p14:tracePt t="35454" x="6896100" y="3289300"/>
          <p14:tracePt t="35472" x="6743700" y="2781300"/>
          <p14:tracePt t="35488" x="6661150" y="2533650"/>
          <p14:tracePt t="35505" x="6534150" y="2089150"/>
          <p14:tracePt t="35522" x="6483350" y="1892300"/>
          <p14:tracePt t="35538" x="6375400" y="1536700"/>
          <p14:tracePt t="35556" x="6292850" y="1244600"/>
          <p14:tracePt t="35571" x="6261100" y="1136650"/>
          <p14:tracePt t="35588" x="6229350" y="927100"/>
          <p14:tracePt t="35605" x="6210300" y="831850"/>
          <p14:tracePt t="35622" x="6197600" y="647700"/>
          <p14:tracePt t="35638" x="6191250" y="450850"/>
          <p14:tracePt t="35655" x="6191250" y="355600"/>
          <p14:tracePt t="35671" x="6191250" y="171450"/>
          <p14:tracePt t="35688" x="6191250" y="82550"/>
          <p14:tracePt t="35705" x="6191250" y="0"/>
          <p14:tracePt t="35722" x="6197600" y="0"/>
          <p14:tracePt t="35738" x="6203950" y="0"/>
          <p14:tracePt t="35820" x="6210300" y="0"/>
          <p14:tracePt t="35850" x="6216650" y="0"/>
          <p14:tracePt t="35862" x="6216650" y="12700"/>
          <p14:tracePt t="35871" x="6229350" y="31750"/>
          <p14:tracePt t="35872" x="6235700" y="57150"/>
          <p14:tracePt t="35886" x="6261100" y="139700"/>
          <p14:tracePt t="35903" x="6280150" y="184150"/>
          <p14:tracePt t="35919" x="6318250" y="311150"/>
          <p14:tracePt t="35938" x="6356350" y="425450"/>
          <p14:tracePt t="35955" x="6369050" y="482600"/>
          <p14:tracePt t="35972" x="6394450" y="565150"/>
          <p14:tracePt t="35988" x="6400800" y="596900"/>
          <p14:tracePt t="36005" x="6413500" y="654050"/>
          <p14:tracePt t="36022" x="6426200" y="685800"/>
          <p14:tracePt t="36053" x="6432550" y="698500"/>
          <p14:tracePt t="36069" x="6432550" y="711200"/>
          <p14:tracePt t="36071" x="6432550" y="717550"/>
          <p14:tracePt t="36086" x="6432550" y="723900"/>
          <p14:tracePt t="36160" x="6438900" y="723900"/>
          <p14:tracePt t="36201" x="6445250" y="723900"/>
          <p14:tracePt t="36232" x="6451600" y="723900"/>
          <p14:tracePt t="36283" x="6457950" y="723900"/>
          <p14:tracePt t="36296" x="6464300" y="723900"/>
          <p14:tracePt t="36315" x="6470650" y="723900"/>
          <p14:tracePt t="36358" x="6483350" y="723900"/>
          <p14:tracePt t="36365" x="6489700" y="723900"/>
          <p14:tracePt t="36389" x="6496050" y="723900"/>
          <p14:tracePt t="36397" x="6502400" y="723900"/>
          <p14:tracePt t="36400" x="6508750" y="723900"/>
          <p14:tracePt t="36422" x="6515100" y="723900"/>
          <p14:tracePt t="36425" x="6521450" y="723900"/>
          <p14:tracePt t="36438" x="6521450" y="717550"/>
          <p14:tracePt t="36455" x="6527800" y="717550"/>
          <p14:tracePt t="36472" x="6534150" y="717550"/>
          <p14:tracePt t="36488" x="6553200" y="717550"/>
          <p14:tracePt t="36505" x="6572250" y="717550"/>
          <p14:tracePt t="36522" x="6623050" y="711200"/>
          <p14:tracePt t="36538" x="6680200" y="711200"/>
          <p14:tracePt t="36554" x="6699250" y="711200"/>
          <p14:tracePt t="36571" x="6750050" y="711200"/>
          <p14:tracePt t="36589" x="6769100" y="711200"/>
          <p14:tracePt t="36605" x="6807200" y="711200"/>
          <p14:tracePt t="36622" x="6832600" y="711200"/>
          <p14:tracePt t="36638" x="6883400" y="711200"/>
          <p14:tracePt t="36655" x="6940550" y="711200"/>
          <p14:tracePt t="36672" x="6965950" y="711200"/>
          <p14:tracePt t="36688" x="6997700" y="711200"/>
          <p14:tracePt t="36705" x="7016750" y="711200"/>
          <p14:tracePt t="36722" x="7042150" y="711200"/>
          <p14:tracePt t="36737" x="7080250" y="711200"/>
          <p14:tracePt t="36755" x="7105650" y="711200"/>
          <p14:tracePt t="36772" x="7150100" y="711200"/>
          <p14:tracePt t="36788" x="7181850" y="711200"/>
          <p14:tracePt t="36805" x="7232650" y="711200"/>
          <p14:tracePt t="36822" x="7283450" y="711200"/>
          <p14:tracePt t="36838" x="7302500" y="711200"/>
          <p14:tracePt t="36854" x="7346950" y="704850"/>
          <p14:tracePt t="36871" x="7372350" y="698500"/>
          <p14:tracePt t="36888" x="7423150" y="692150"/>
          <p14:tracePt t="36904" x="7480300" y="685800"/>
          <p14:tracePt t="36922" x="7505700" y="685800"/>
          <p14:tracePt t="36937" x="7537450" y="685800"/>
          <p14:tracePt t="36955" x="7556500" y="685800"/>
          <p14:tracePt t="36971" x="7569200" y="685800"/>
          <p14:tracePt t="36988" x="7594600" y="679450"/>
          <p14:tracePt t="37005" x="7600950" y="679450"/>
          <p14:tracePt t="37021" x="7632700" y="679450"/>
          <p14:tracePt t="37039" x="7639050" y="673100"/>
          <p14:tracePt t="37056" x="7664450" y="673100"/>
          <p14:tracePt t="37072" x="7670800" y="673100"/>
          <p14:tracePt t="46252" x="7664450" y="673100"/>
          <p14:tracePt t="46262" x="7651750" y="673100"/>
          <p14:tracePt t="46273" x="7632700" y="666750"/>
          <p14:tracePt t="46285" x="7600950" y="666750"/>
          <p14:tracePt t="46286" x="7569200" y="666750"/>
          <p14:tracePt t="46302" x="7493000" y="660400"/>
          <p14:tracePt t="46319" x="7404100" y="660400"/>
          <p14:tracePt t="46337" x="7366000" y="660400"/>
          <p14:tracePt t="46352" x="7302500" y="660400"/>
          <p14:tracePt t="46371" x="7277100" y="660400"/>
          <p14:tracePt t="46387" x="7245350" y="660400"/>
          <p14:tracePt t="46403" x="7207250" y="660400"/>
          <p14:tracePt t="46421" x="7188200" y="660400"/>
          <p14:tracePt t="46437" x="7156450" y="660400"/>
          <p14:tracePt t="46453" x="7118350" y="660400"/>
          <p14:tracePt t="46470" x="7105650" y="660400"/>
          <p14:tracePt t="46486" x="7067550" y="660400"/>
          <p14:tracePt t="46503" x="7054850" y="660400"/>
          <p14:tracePt t="46519" x="7016750" y="660400"/>
          <p14:tracePt t="46537" x="6991350" y="660400"/>
          <p14:tracePt t="46554" x="6978650" y="660400"/>
          <p14:tracePt t="46570" x="6953250" y="660400"/>
          <p14:tracePt t="46587" x="6940550" y="660400"/>
          <p14:tracePt t="46603" x="6927850" y="660400"/>
          <p14:tracePt t="46620" x="6902450" y="660400"/>
          <p14:tracePt t="46636" x="6896100" y="660400"/>
          <p14:tracePt t="46653" x="6877050" y="660400"/>
          <p14:tracePt t="46671" x="6858000" y="660400"/>
          <p14:tracePt t="46687" x="6826250" y="660400"/>
          <p14:tracePt t="46704" x="6800850" y="660400"/>
          <p14:tracePt t="46721" x="6794500" y="660400"/>
          <p14:tracePt t="46737" x="6781800" y="660400"/>
          <p14:tracePt t="46753" x="6775450" y="660400"/>
          <p14:tracePt t="46770" x="6769100" y="660400"/>
          <p14:tracePt t="46787" x="6756400" y="660400"/>
          <p14:tracePt t="46804" x="6750050" y="660400"/>
          <p14:tracePt t="46820" x="6737350" y="660400"/>
          <p14:tracePt t="46837" x="6737350" y="666750"/>
          <p14:tracePt t="46854" x="6731000" y="666750"/>
          <p14:tracePt t="46908" x="6724650" y="666750"/>
          <p14:tracePt t="49358" x="6705600" y="673100"/>
          <p14:tracePt t="49369" x="6661150" y="673100"/>
          <p14:tracePt t="49379" x="6553200" y="679450"/>
          <p14:tracePt t="49389" x="6407150" y="679450"/>
          <p14:tracePt t="49390" x="6134100" y="692150"/>
          <p14:tracePt t="49410" x="5784850" y="692150"/>
          <p14:tracePt t="49420" x="4902200" y="711200"/>
          <p14:tracePt t="49436" x="4000500" y="711200"/>
          <p14:tracePt t="49454" x="3644900" y="711200"/>
          <p14:tracePt t="49469" x="3130550" y="723900"/>
          <p14:tracePt t="49487" x="2990850" y="730250"/>
          <p14:tracePt t="49504" x="2806700" y="749300"/>
          <p14:tracePt t="49520" x="2692400" y="781050"/>
          <p14:tracePt t="49537" x="2647950" y="806450"/>
          <p14:tracePt t="49552" x="2571750" y="838200"/>
          <p14:tracePt t="49570" x="2533650" y="850900"/>
          <p14:tracePt t="49586" x="2451100" y="889000"/>
          <p14:tracePt t="49603" x="2374900" y="920750"/>
          <p14:tracePt t="49620" x="2330450" y="933450"/>
          <p14:tracePt t="49636" x="2222500" y="971550"/>
          <p14:tracePt t="49653" x="2178050" y="990600"/>
          <p14:tracePt t="49670" x="2095500" y="1028700"/>
          <p14:tracePt t="49687" x="2032000" y="1054100"/>
          <p14:tracePt t="49703" x="2006600" y="1060450"/>
          <p14:tracePt t="49720" x="1974850" y="1079500"/>
          <p14:tracePt t="49737" x="1962150" y="1092200"/>
          <p14:tracePt t="49754" x="1930400" y="1104900"/>
          <p14:tracePt t="49770" x="1905000" y="1117600"/>
          <p14:tracePt t="49787" x="1847850" y="1136650"/>
          <p14:tracePt t="49804" x="1784350" y="1162050"/>
          <p14:tracePt t="49820" x="1758950" y="1168400"/>
          <p14:tracePt t="49836" x="1708150" y="1200150"/>
          <p14:tracePt t="49854" x="1689100" y="1212850"/>
          <p14:tracePt t="49870" x="1651000" y="1238250"/>
          <p14:tracePt t="49887" x="1612900" y="1276350"/>
          <p14:tracePt t="49903" x="1593850" y="1295400"/>
          <p14:tracePt t="49920" x="1549400" y="1346200"/>
          <p14:tracePt t="49937" x="1517650" y="1390650"/>
          <p14:tracePt t="49954" x="1504950" y="1409700"/>
          <p14:tracePt t="49969" x="1473200" y="1454150"/>
          <p14:tracePt t="49987" x="1460500" y="1473200"/>
          <p14:tracePt t="50003" x="1428750" y="1511300"/>
          <p14:tracePt t="50020" x="1409700" y="1530350"/>
          <p14:tracePt t="50037" x="1377950" y="1568450"/>
          <p14:tracePt t="50053" x="1352550" y="1587500"/>
          <p14:tracePt t="50070" x="1339850" y="1606550"/>
          <p14:tracePt t="50086" x="1314450" y="1631950"/>
          <p14:tracePt t="50103" x="1289050" y="1663700"/>
          <p14:tracePt t="50120" x="1282700" y="1670050"/>
          <p14:tracePt t="50136" x="1270000" y="1708150"/>
          <p14:tracePt t="50154" x="1257300" y="1727200"/>
          <p14:tracePt t="50170" x="1238250" y="1752600"/>
          <p14:tracePt t="50187" x="1225550" y="1771650"/>
          <p14:tracePt t="50203" x="1193800" y="1809750"/>
          <p14:tracePt t="50220" x="1162050" y="1847850"/>
          <p14:tracePt t="50237" x="1143000" y="1866900"/>
          <p14:tracePt t="50251" x="1111250" y="1898650"/>
          <p14:tracePt t="50271" x="1104900" y="1917700"/>
          <p14:tracePt t="50286" x="1085850" y="1930400"/>
          <p14:tracePt t="50304" x="1073150" y="1943100"/>
          <p14:tracePt t="50320" x="1066800" y="1949450"/>
          <p14:tracePt t="50337" x="1060450" y="1962150"/>
          <p14:tracePt t="50354" x="1060450" y="1968500"/>
          <p14:tracePt t="50370" x="1054100" y="1987550"/>
          <p14:tracePt t="50403" x="1054100" y="1993900"/>
          <p14:tracePt t="50406" x="1054100" y="2000250"/>
          <p14:tracePt t="50446" x="1054100" y="2006600"/>
          <p14:tracePt t="50497" x="1047750" y="2006600"/>
          <p14:tracePt t="50894" x="1047750" y="2000250"/>
          <p14:tracePt t="50904" x="1047750" y="1987550"/>
          <p14:tracePt t="50915" x="1047750" y="1981200"/>
          <p14:tracePt t="50918" x="1041400" y="1936750"/>
          <p14:tracePt t="50937" x="1035050" y="1917700"/>
          <p14:tracePt t="50954" x="1022350" y="1866900"/>
          <p14:tracePt t="50970" x="1016000" y="1854200"/>
          <p14:tracePt t="50987" x="1009650" y="1822450"/>
          <p14:tracePt t="51004" x="1003300" y="1803400"/>
          <p14:tracePt t="51020" x="1003300" y="1790700"/>
          <p14:tracePt t="51037" x="1003300" y="1778000"/>
          <p14:tracePt t="51053" x="1003300" y="1771650"/>
          <p14:tracePt t="51070" x="1003300" y="1758950"/>
          <p14:tracePt t="51086" x="1003300" y="1746250"/>
          <p14:tracePt t="52580" x="1003300" y="1752600"/>
          <p14:tracePt t="52601" x="1003300" y="1758950"/>
          <p14:tracePt t="52622" x="1003300" y="1765300"/>
          <p14:tracePt t="52632" x="1003300" y="1771650"/>
          <p14:tracePt t="52653" x="1003300" y="1778000"/>
          <p14:tracePt t="52664" x="1003300" y="1784350"/>
          <p14:tracePt t="52678" x="1003300" y="1790700"/>
          <p14:tracePt t="52680" x="996950" y="1790700"/>
          <p14:tracePt t="52686" x="996950" y="1797050"/>
          <p14:tracePt t="52702" x="996950" y="1809750"/>
          <p14:tracePt t="52719" x="990600" y="1828800"/>
          <p14:tracePt t="52737" x="990600" y="1835150"/>
          <p14:tracePt t="52754" x="990600" y="1866900"/>
          <p14:tracePt t="52771" x="990600" y="1885950"/>
          <p14:tracePt t="52788" x="990600" y="1905000"/>
          <p14:tracePt t="52804" x="990600" y="1917700"/>
          <p14:tracePt t="52821" x="990600" y="1924050"/>
          <p14:tracePt t="52838" x="990600" y="1936750"/>
          <p14:tracePt t="52854" x="990600" y="1955800"/>
          <p14:tracePt t="52871" x="990600" y="1962150"/>
          <p14:tracePt t="52887" x="990600" y="1987550"/>
          <p14:tracePt t="52904" x="990600" y="2000250"/>
          <p14:tracePt t="52920" x="990600" y="2025650"/>
          <p14:tracePt t="52938" x="990600" y="2063750"/>
          <p14:tracePt t="52955" x="990600" y="2070100"/>
          <p14:tracePt t="52971" x="990600" y="2101850"/>
          <p14:tracePt t="52988" x="990600" y="2114550"/>
          <p14:tracePt t="53004" x="990600" y="2139950"/>
          <p14:tracePt t="53040" x="990600" y="2152650"/>
          <p14:tracePt t="53054" x="990600" y="2159000"/>
          <p14:tracePt t="53057" x="990600" y="2171700"/>
          <p14:tracePt t="53071" x="990600" y="2178050"/>
          <p14:tracePt t="53088" x="990600" y="2190750"/>
          <p14:tracePt t="53105" x="990600" y="2197100"/>
          <p14:tracePt t="53121" x="990600" y="2209800"/>
          <p14:tracePt t="53138" x="996950" y="2228850"/>
          <p14:tracePt t="53153" x="996950" y="2241550"/>
          <p14:tracePt t="53171" x="996950" y="2260600"/>
          <p14:tracePt t="53188" x="1003300" y="2279650"/>
          <p14:tracePt t="53205" x="1003300" y="2298700"/>
          <p14:tracePt t="53222" x="1003300" y="2330450"/>
          <p14:tracePt t="53238" x="1003300" y="2336800"/>
          <p14:tracePt t="53255" x="1003300" y="2355850"/>
          <p14:tracePt t="53271" x="1003300" y="2374900"/>
          <p14:tracePt t="53289" x="1003300" y="2381250"/>
          <p14:tracePt t="53304" x="1003300" y="2400300"/>
          <p14:tracePt t="53322" x="1003300" y="2406650"/>
          <p14:tracePt t="53336" x="1003300" y="2432050"/>
          <p14:tracePt t="53372" x="1003300" y="2444750"/>
          <p14:tracePt t="53374" x="1003300" y="2463800"/>
          <p14:tracePt t="53386" x="1003300" y="2470150"/>
          <p14:tracePt t="53402" x="1009650" y="2495550"/>
          <p14:tracePt t="53421" x="1009650" y="2520950"/>
          <p14:tracePt t="53438" x="1009650" y="2533650"/>
          <p14:tracePt t="53454" x="1016000" y="2546350"/>
          <p14:tracePt t="53471" x="1016000" y="2552700"/>
          <p14:tracePt t="53548" x="1016000" y="2559050"/>
          <p14:tracePt t="53569" x="1016000" y="2565400"/>
          <p14:tracePt t="53579" x="1016000" y="2571750"/>
          <p14:tracePt t="53603" x="1016000" y="2584450"/>
          <p14:tracePt t="53613" x="1016000" y="2590800"/>
          <p14:tracePt t="53633" x="1016000" y="2597150"/>
          <p14:tracePt t="53635" x="1016000" y="2603500"/>
          <p14:tracePt t="53685" x="1022350" y="2603500"/>
          <p14:tracePt t="53777" x="1028700" y="2603500"/>
          <p14:tracePt t="53807" x="1035050" y="2603500"/>
          <p14:tracePt t="53818" x="1041400" y="2603500"/>
          <p14:tracePt t="53828" x="1047750" y="2603500"/>
          <p14:tracePt t="53839" x="1060450" y="2609850"/>
          <p14:tracePt t="53852" x="1079500" y="2616200"/>
          <p14:tracePt t="53853" x="1104900" y="2622550"/>
          <p14:tracePt t="53869" x="1143000" y="2628900"/>
          <p14:tracePt t="53886" x="1187450" y="2635250"/>
          <p14:tracePt t="53905" x="1206500" y="2641600"/>
          <p14:tracePt t="53921" x="1225550" y="2647950"/>
          <p14:tracePt t="53938" x="1231900" y="2647950"/>
          <p14:tracePt t="53955" x="1238250" y="2647950"/>
          <p14:tracePt t="53969" x="1250950" y="2647950"/>
          <p14:tracePt t="53985" x="1270000" y="2647950"/>
          <p14:tracePt t="54002" x="1295400" y="2641600"/>
          <p14:tracePt t="54021" x="1327150" y="2628900"/>
          <p14:tracePt t="54038" x="1339850" y="2622550"/>
          <p14:tracePt t="54054" x="1358900" y="2622550"/>
          <p14:tracePt t="54071" x="1358900" y="2616200"/>
          <p14:tracePt t="54088" x="1365250" y="2609850"/>
          <p14:tracePt t="54121" x="1371600" y="2603500"/>
          <p14:tracePt t="54124" x="1377950" y="2597150"/>
          <p14:tracePt t="54138" x="1390650" y="2590800"/>
          <p14:tracePt t="54154" x="1397000" y="2584450"/>
          <p14:tracePt t="54171" x="1403350" y="2571750"/>
          <p14:tracePt t="54189" x="1409700" y="2571750"/>
          <p14:tracePt t="54205" x="1416050" y="2571750"/>
          <p14:tracePt t="54220" x="1422400" y="2559050"/>
          <p14:tracePt t="54236" x="1428750" y="2552700"/>
          <p14:tracePt t="54253" x="1435100" y="2540000"/>
          <p14:tracePt t="54271" x="1454150" y="2527300"/>
          <p14:tracePt t="54305" x="1473200" y="2501900"/>
          <p14:tracePt t="54308" x="1479550" y="2489200"/>
          <p14:tracePt t="54319" x="1492250" y="2482850"/>
          <p14:tracePt t="54336" x="1511300" y="2457450"/>
          <p14:tracePt t="54352" x="1517650" y="2438400"/>
          <p14:tracePt t="54369" x="1543050" y="2393950"/>
          <p14:tracePt t="54388" x="1562100" y="2343150"/>
          <p14:tracePt t="54405" x="1568450" y="2317750"/>
          <p14:tracePt t="54421" x="1581150" y="2254250"/>
          <p14:tracePt t="54438" x="1593850" y="2228850"/>
          <p14:tracePt t="54453" x="1606550" y="2178050"/>
          <p14:tracePt t="54471" x="1625600" y="2120900"/>
          <p14:tracePt t="54489" x="1638300" y="2089150"/>
          <p14:tracePt t="54504" x="1663700" y="2044700"/>
          <p14:tracePt t="54521" x="1682750" y="2019300"/>
          <p14:tracePt t="54538" x="1720850" y="1974850"/>
          <p14:tracePt t="54555" x="1758950" y="1924050"/>
          <p14:tracePt t="54571" x="1778000" y="1905000"/>
          <p14:tracePt t="54588" x="1816100" y="1866900"/>
          <p14:tracePt t="54605" x="1828800" y="1841500"/>
          <p14:tracePt t="54621" x="1854200" y="1797050"/>
          <p14:tracePt t="54638" x="1873250" y="1746250"/>
          <p14:tracePt t="54654" x="1885950" y="1720850"/>
          <p14:tracePt t="54671" x="1898650" y="1657350"/>
          <p14:tracePt t="54688" x="1917700" y="1625600"/>
          <p14:tracePt t="54704" x="1930400" y="1562100"/>
          <p14:tracePt t="54721" x="1943100" y="1511300"/>
          <p14:tracePt t="54738" x="1949450" y="1485900"/>
          <p14:tracePt t="54754" x="1968500" y="1441450"/>
          <p14:tracePt t="54771" x="1974850" y="1422400"/>
          <p14:tracePt t="54788" x="1993900" y="1384300"/>
          <p14:tracePt t="54804" x="2025650" y="1346200"/>
          <p14:tracePt t="54821" x="2032000" y="1327150"/>
          <p14:tracePt t="54838" x="2063750" y="1289050"/>
          <p14:tracePt t="54854" x="2082800" y="1276350"/>
          <p14:tracePt t="54871" x="2114550" y="1244600"/>
          <p14:tracePt t="54888" x="2139950" y="1212850"/>
          <p14:tracePt t="54904" x="2152650" y="1200150"/>
          <p14:tracePt t="54921" x="2171700" y="1162050"/>
          <p14:tracePt t="54938" x="2184400" y="1143000"/>
          <p14:tracePt t="54954" x="2216150" y="1104900"/>
          <p14:tracePt t="54971" x="2247900" y="1060450"/>
          <p14:tracePt t="54988" x="2266950" y="1041400"/>
          <p14:tracePt t="55004" x="2305050" y="1003300"/>
          <p14:tracePt t="55021" x="2324100" y="984250"/>
          <p14:tracePt t="55037" x="2355850" y="958850"/>
          <p14:tracePt t="55054" x="2362200" y="946150"/>
          <p14:tracePt t="55071" x="2374900" y="927100"/>
          <p14:tracePt t="55088" x="2393950" y="914400"/>
          <p14:tracePt t="55105" x="2393950" y="908050"/>
          <p14:tracePt t="55121" x="2413000" y="889000"/>
          <p14:tracePt t="55138" x="2425700" y="869950"/>
          <p14:tracePt t="55154" x="2457450" y="838200"/>
          <p14:tracePt t="55171" x="2482850" y="812800"/>
          <p14:tracePt t="55188" x="2482850" y="800100"/>
          <p14:tracePt t="55205" x="2501900" y="781050"/>
          <p14:tracePt t="55220" x="2508250" y="774700"/>
          <p14:tracePt t="55236" x="2514600" y="768350"/>
          <p14:tracePt t="55252" x="2527300" y="755650"/>
          <p14:tracePt t="55269" x="2533650" y="755650"/>
          <p14:tracePt t="55288" x="2552700" y="742950"/>
          <p14:tracePt t="55320" x="2565400" y="736600"/>
          <p14:tracePt t="55322" x="2571750" y="730250"/>
          <p14:tracePt t="55336" x="2584450" y="717550"/>
          <p14:tracePt t="55352" x="2590800" y="717550"/>
          <p14:tracePt t="55370" x="2597150" y="711200"/>
          <p14:tracePt t="55388" x="2603500" y="704850"/>
          <p14:tracePt t="55517" x="2603500" y="698500"/>
          <p14:tracePt t="55537" x="2603500" y="692150"/>
          <p14:tracePt t="55548" x="2609850" y="692150"/>
          <p14:tracePt t="55559" x="2609850" y="685800"/>
          <p14:tracePt t="55579" x="2616200" y="679450"/>
          <p14:tracePt t="55589" x="2622550" y="679450"/>
          <p14:tracePt t="55594" x="2622550" y="673100"/>
          <p14:tracePt t="55672" x="2622550" y="679450"/>
          <p14:tracePt t="55692" x="2622550" y="692150"/>
          <p14:tracePt t="55703" x="2616200" y="704850"/>
          <p14:tracePt t="55714" x="2609850" y="711200"/>
          <p14:tracePt t="55724" x="2603500" y="730250"/>
          <p14:tracePt t="55734" x="2597150" y="749300"/>
          <p14:tracePt t="55744" x="2590800" y="768350"/>
          <p14:tracePt t="55752" x="2584450" y="800100"/>
          <p14:tracePt t="55771" x="2565400" y="844550"/>
          <p14:tracePt t="55788" x="2546350" y="882650"/>
          <p14:tracePt t="55804" x="2527300" y="933450"/>
          <p14:tracePt t="55821" x="2514600" y="971550"/>
          <p14:tracePt t="55839" x="2489200" y="1035050"/>
          <p14:tracePt t="55854" x="2451100" y="1098550"/>
          <p14:tracePt t="55871" x="2438400" y="1123950"/>
          <p14:tracePt t="55888" x="2393950" y="1181100"/>
          <p14:tracePt t="55904" x="2374900" y="1200150"/>
          <p14:tracePt t="55921" x="2343150" y="1244600"/>
          <p14:tracePt t="55938" x="2311400" y="1282700"/>
          <p14:tracePt t="55954" x="2298700" y="1301750"/>
          <p14:tracePt t="55971" x="2266950" y="1339850"/>
          <p14:tracePt t="55988" x="2254250" y="1365250"/>
          <p14:tracePt t="56004" x="2222500" y="1409700"/>
          <p14:tracePt t="56020" x="2184400" y="1460500"/>
          <p14:tracePt t="56038" x="2171700" y="1473200"/>
          <p14:tracePt t="56054" x="2139950" y="1517650"/>
          <p14:tracePt t="56071" x="2114550" y="1555750"/>
          <p14:tracePt t="56088" x="2101850" y="1574800"/>
          <p14:tracePt t="56103" x="2076450" y="1606550"/>
          <p14:tracePt t="56121" x="2063750" y="1625600"/>
          <p14:tracePt t="56137" x="2032000" y="1657350"/>
          <p14:tracePt t="56154" x="1987550" y="1701800"/>
          <p14:tracePt t="56171" x="1968500" y="1720850"/>
          <p14:tracePt t="56188" x="1943100" y="1758950"/>
          <p14:tracePt t="56205" x="1930400" y="1778000"/>
          <p14:tracePt t="56221" x="1905000" y="1803400"/>
          <p14:tracePt t="56237" x="1892300" y="1822450"/>
          <p14:tracePt t="56252" x="1860550" y="1854200"/>
          <p14:tracePt t="56271" x="1841500" y="1879600"/>
          <p14:tracePt t="56289" x="1822450" y="1898650"/>
          <p14:tracePt t="56306" x="1784350" y="1924050"/>
          <p14:tracePt t="56323" x="1771650" y="1943100"/>
          <p14:tracePt t="56336" x="1739900" y="1974850"/>
          <p14:tracePt t="56353" x="1714500" y="2000250"/>
          <p14:tracePt t="56369" x="1714500" y="2006600"/>
          <p14:tracePt t="56386" x="1695450" y="2038350"/>
          <p14:tracePt t="56405" x="1682750" y="2057400"/>
          <p14:tracePt t="56421" x="1663700" y="2095500"/>
          <p14:tracePt t="56438" x="1638300" y="2152650"/>
          <p14:tracePt t="56454" x="1612900" y="2184400"/>
          <p14:tracePt t="56471" x="1587500" y="2228850"/>
          <p14:tracePt t="56488" x="1555750" y="2273300"/>
          <p14:tracePt t="56504" x="1543050" y="2298700"/>
          <p14:tracePt t="56520" x="1511300" y="2330450"/>
          <p14:tracePt t="56538" x="1498600" y="2343150"/>
          <p14:tracePt t="56554" x="1466850" y="2374900"/>
          <p14:tracePt t="56571" x="1441450" y="2400300"/>
          <p14:tracePt t="56588" x="1422400" y="2413000"/>
          <p14:tracePt t="56604" x="1390650" y="2438400"/>
          <p14:tracePt t="56621" x="1371600" y="2457450"/>
          <p14:tracePt t="56637" x="1352550" y="2482850"/>
          <p14:tracePt t="56654" x="1320800" y="2495550"/>
          <p14:tracePt t="56671" x="1314450" y="2508250"/>
          <p14:tracePt t="56688" x="1295400" y="2527300"/>
          <p14:tracePt t="56705" x="1282700" y="2533650"/>
          <p14:tracePt t="56721" x="1263650" y="2546350"/>
          <p14:tracePt t="56738" x="1257300" y="2559050"/>
          <p14:tracePt t="56754" x="1238250" y="2578100"/>
          <p14:tracePt t="56771" x="1219200" y="2590800"/>
          <p14:tracePt t="56788" x="1212850" y="2597150"/>
          <p14:tracePt t="56804" x="1200150" y="2609850"/>
          <p14:tracePt t="56821" x="1193800" y="2616200"/>
          <p14:tracePt t="56838" x="1181100" y="2616200"/>
          <p14:tracePt t="56855" x="1174750" y="2616200"/>
          <p14:tracePt t="56903" x="1168400" y="2616200"/>
          <p14:tracePt t="56906" x="1162050" y="2622550"/>
          <p14:tracePt t="56924" x="1155700" y="2622550"/>
          <p14:tracePt t="56927" x="1149350" y="2622550"/>
          <p14:tracePt t="56936" x="1136650" y="2622550"/>
          <p14:tracePt t="56952" x="1111250" y="2628900"/>
          <p14:tracePt t="56969" x="1079500" y="2628900"/>
          <p14:tracePt t="56986" x="1073150" y="2628900"/>
          <p14:tracePt t="57004" x="1047750" y="2628900"/>
          <p14:tracePt t="58298" x="1054100" y="2628900"/>
          <p14:tracePt t="58339" x="1060450" y="2628900"/>
          <p14:tracePt t="58360" x="1060450" y="2635250"/>
          <p14:tracePt t="58391" x="1066800" y="2635250"/>
          <p14:tracePt t="59125" x="1073150" y="2641600"/>
          <p14:tracePt t="59145" x="1073150" y="2647950"/>
          <p14:tracePt t="59166" x="1079500" y="2654300"/>
          <p14:tracePt t="59170" x="1079500" y="2667000"/>
          <p14:tracePt t="59180" x="1079500" y="2679700"/>
          <p14:tracePt t="59188" x="1079500" y="2698750"/>
          <p14:tracePt t="59204" x="1079500" y="2768600"/>
          <p14:tracePt t="59221" x="1079500" y="2813050"/>
          <p14:tracePt t="59237" x="1079500" y="2952750"/>
          <p14:tracePt t="59252" x="1085850" y="3111500"/>
          <p14:tracePt t="59271" x="1085850" y="3200400"/>
          <p14:tracePt t="59287" x="1111250" y="3378200"/>
          <p14:tracePt t="59305" x="1130300" y="3454400"/>
          <p14:tracePt t="59320" x="1162050" y="3587750"/>
          <p14:tracePt t="59336" x="1206500" y="3702050"/>
          <p14:tracePt t="59353" x="1219200" y="3752850"/>
          <p14:tracePt t="59369" x="1244600" y="3841750"/>
          <p14:tracePt t="59386" x="1250950" y="3886200"/>
          <p14:tracePt t="59386" x="1250950" y="3930650"/>
          <p14:tracePt t="59404" x="1257300" y="3975100"/>
          <p14:tracePt t="59421" x="1257300" y="4064000"/>
          <p14:tracePt t="59438" x="1257300" y="4108450"/>
          <p14:tracePt t="59454" x="1257300" y="4191000"/>
          <p14:tracePt t="59471" x="1257300" y="4229100"/>
          <p14:tracePt t="59488" x="1257300" y="4318000"/>
          <p14:tracePt t="59505" x="1257300" y="4419600"/>
          <p14:tracePt t="59521" x="1263650" y="4464050"/>
          <p14:tracePt t="59538" x="1276350" y="4578350"/>
          <p14:tracePt t="59554" x="1289050" y="4699000"/>
          <p14:tracePt t="59571" x="1295400" y="4756150"/>
          <p14:tracePt t="59587" x="1314450" y="4876800"/>
          <p14:tracePt t="59604" x="1320800" y="4933950"/>
          <p14:tracePt t="59621" x="1320800" y="5022850"/>
          <p14:tracePt t="59638" x="1320800" y="5054600"/>
          <p14:tracePt t="59638" x="1320800" y="5073650"/>
          <p14:tracePt t="59654" x="1314450" y="5086350"/>
          <p14:tracePt t="59671" x="1308100" y="5118100"/>
          <p14:tracePt t="59688" x="1301750" y="5130800"/>
          <p14:tracePt t="59704" x="1282700" y="5162550"/>
          <p14:tracePt t="59721" x="1270000" y="5207000"/>
          <p14:tracePt t="59738" x="1257300" y="5226050"/>
          <p14:tracePt t="59754" x="1238250" y="5270500"/>
          <p14:tracePt t="59771" x="1225550" y="5295900"/>
          <p14:tracePt t="59787" x="1206500" y="5334000"/>
          <p14:tracePt t="59804" x="1200150" y="5340350"/>
          <p14:tracePt t="59821" x="1181100" y="5384800"/>
          <p14:tracePt t="59838" x="1168400" y="5429250"/>
          <p14:tracePt t="59854" x="1162050" y="5454650"/>
          <p14:tracePt t="59871" x="1155700" y="5480050"/>
          <p14:tracePt t="59888" x="1149350" y="5499100"/>
          <p14:tracePt t="59904" x="1149350" y="5518150"/>
          <p14:tracePt t="59921" x="1143000" y="5530850"/>
          <p14:tracePt t="59938" x="1143000" y="5537200"/>
          <p14:tracePt t="59954" x="1143000" y="5549900"/>
          <p14:tracePt t="59971" x="1136650" y="5562600"/>
          <p14:tracePt t="60029" x="1136650" y="5568950"/>
          <p14:tracePt t="60070" x="1130300" y="5575300"/>
          <p14:tracePt t="60163" x="1130300" y="5581650"/>
          <p14:tracePt t="60378" x="1143000" y="5581650"/>
          <p14:tracePt t="60398" x="1155700" y="5581650"/>
          <p14:tracePt t="60411" x="1162050" y="5581650"/>
          <p14:tracePt t="60420" x="1168400" y="5581650"/>
          <p14:tracePt t="60436" x="1181100" y="5588000"/>
          <p14:tracePt t="60437" x="1187450" y="5588000"/>
          <p14:tracePt t="60452" x="1200150" y="5588000"/>
          <p14:tracePt t="60470" x="1206500" y="5594350"/>
          <p14:tracePt t="60488" x="1225550" y="5594350"/>
          <p14:tracePt t="60526" x="1231900" y="5594350"/>
          <p14:tracePt t="60530" x="1238250" y="5594350"/>
          <p14:tracePt t="60538" x="1244600" y="5594350"/>
          <p14:tracePt t="60554" x="1257300" y="5594350"/>
          <p14:tracePt t="60571" x="1276350" y="5594350"/>
          <p14:tracePt t="60588" x="1301750" y="5594350"/>
          <p14:tracePt t="60604" x="1346200" y="5594350"/>
          <p14:tracePt t="60621" x="1352550" y="5594350"/>
          <p14:tracePt t="60638" x="1377950" y="5594350"/>
          <p14:tracePt t="60654" x="1390650" y="5594350"/>
          <p14:tracePt t="60671" x="1403350" y="5594350"/>
          <p14:tracePt t="60688" x="1416050" y="5600700"/>
          <p14:tracePt t="60704" x="1428750" y="5600700"/>
          <p14:tracePt t="60721" x="1454150" y="5607050"/>
          <p14:tracePt t="60738" x="1473200" y="5607050"/>
          <p14:tracePt t="60754" x="1492250" y="5613400"/>
          <p14:tracePt t="60770" x="1511300" y="5613400"/>
          <p14:tracePt t="60788" x="1517650" y="5619750"/>
          <p14:tracePt t="60804" x="1536700" y="5626100"/>
          <p14:tracePt t="60821" x="1568450" y="5632450"/>
          <p14:tracePt t="60838" x="1587500" y="5632450"/>
          <p14:tracePt t="60853" x="1619250" y="5638800"/>
          <p14:tracePt t="60871" x="1638300" y="5638800"/>
          <p14:tracePt t="60886" x="1657350" y="5638800"/>
          <p14:tracePt t="60904" x="1670050" y="5638800"/>
          <p14:tracePt t="60904" x="1676400" y="5638800"/>
          <p14:tracePt t="60922" x="1682750" y="5638800"/>
          <p14:tracePt t="60938" x="1701800" y="5638800"/>
          <p14:tracePt t="60954" x="1714500" y="5638800"/>
          <p14:tracePt t="60970" x="1758950" y="5638800"/>
          <p14:tracePt t="60988" x="1784350" y="5645150"/>
          <p14:tracePt t="61003" x="1828800" y="5645150"/>
          <p14:tracePt t="61021" x="1879600" y="5645150"/>
          <p14:tracePt t="61038" x="1911350" y="5645150"/>
          <p14:tracePt t="61054" x="1968500" y="5645150"/>
          <p14:tracePt t="61071" x="1993900" y="5645150"/>
          <p14:tracePt t="61088" x="2057400" y="5645150"/>
          <p14:tracePt t="61104" x="2108200" y="5645150"/>
          <p14:tracePt t="61120" x="2127250" y="5645150"/>
          <p14:tracePt t="61138" x="2159000" y="5651500"/>
          <p14:tracePt t="61154" x="2178050" y="5651500"/>
          <p14:tracePt t="61171" x="2222500" y="5651500"/>
          <p14:tracePt t="61188" x="2279650" y="5657850"/>
          <p14:tracePt t="61204" x="2311400" y="5657850"/>
          <p14:tracePt t="61222" x="2387600" y="5657850"/>
          <p14:tracePt t="61238" x="2425700" y="5657850"/>
          <p14:tracePt t="61254" x="2470150" y="5657850"/>
          <p14:tracePt t="61271" x="2489200" y="5657850"/>
          <p14:tracePt t="61288" x="2520950" y="5664200"/>
          <p14:tracePt t="61304" x="2546350" y="5664200"/>
          <p14:tracePt t="61321" x="2565400" y="5670550"/>
          <p14:tracePt t="61339" x="2597150" y="5670550"/>
          <p14:tracePt t="61354" x="2622550" y="5670550"/>
          <p14:tracePt t="61369" x="2673350" y="5670550"/>
          <p14:tracePt t="61386" x="2730500" y="5676900"/>
          <p14:tracePt t="61402" x="2762250" y="5676900"/>
          <p14:tracePt t="61419" x="2825750" y="5683250"/>
          <p14:tracePt t="61438" x="2870200" y="5683250"/>
          <p14:tracePt t="61455" x="2889250" y="5689600"/>
          <p14:tracePt t="61471" x="2927350" y="5695950"/>
          <p14:tracePt t="61488" x="2940050" y="5695950"/>
          <p14:tracePt t="61504" x="2984500" y="5708650"/>
          <p14:tracePt t="61521" x="3041650" y="5715000"/>
          <p14:tracePt t="61538" x="3067050" y="5715000"/>
          <p14:tracePt t="61554" x="3143250" y="5721350"/>
          <p14:tracePt t="61571" x="3187700" y="5721350"/>
          <p14:tracePt t="61588" x="3263900" y="5721350"/>
          <p14:tracePt t="61604" x="3308350" y="5721350"/>
          <p14:tracePt t="61621" x="3378200" y="5721350"/>
          <p14:tracePt t="61638" x="3422650" y="5721350"/>
          <p14:tracePt t="61654" x="3454400" y="5721350"/>
          <p14:tracePt t="61671" x="3505200" y="5721350"/>
          <p14:tracePt t="61688" x="3530600" y="5721350"/>
          <p14:tracePt t="61702" x="3581400" y="5721350"/>
          <p14:tracePt t="61719" x="3625850" y="5721350"/>
          <p14:tracePt t="61738" x="3638550" y="5721350"/>
          <p14:tracePt t="61754" x="3670300" y="5721350"/>
          <p14:tracePt t="61771" x="3683000" y="5721350"/>
          <p14:tracePt t="61788" x="3714750" y="5708650"/>
          <p14:tracePt t="61803" x="3752850" y="5708650"/>
          <p14:tracePt t="61821" x="3778250" y="5708650"/>
          <p14:tracePt t="61838" x="3835400" y="5702300"/>
          <p14:tracePt t="61854" x="3860800" y="5702300"/>
          <p14:tracePt t="61871" x="3930650" y="5689600"/>
          <p14:tracePt t="61888" x="4006850" y="5689600"/>
          <p14:tracePt t="61904" x="4051300" y="5689600"/>
          <p14:tracePt t="61920" x="4140200" y="5683250"/>
          <p14:tracePt t="61938" x="4184650" y="5683250"/>
          <p14:tracePt t="61954" x="4273550" y="5676900"/>
          <p14:tracePt t="61971" x="4349750" y="5676900"/>
          <p14:tracePt t="61988" x="4387850" y="5676900"/>
          <p14:tracePt t="62003" x="4451350" y="5676900"/>
          <p14:tracePt t="62021" x="4483100" y="5676900"/>
          <p14:tracePt t="62036" x="4552950" y="5676900"/>
          <p14:tracePt t="62054" x="4622800" y="5676900"/>
          <p14:tracePt t="62071" x="4654550" y="5676900"/>
          <p14:tracePt t="62088" x="4730750" y="5676900"/>
          <p14:tracePt t="62104" x="4762500" y="5676900"/>
          <p14:tracePt t="62121" x="4832350" y="5676900"/>
          <p14:tracePt t="62137" x="4864100" y="5676900"/>
          <p14:tracePt t="62153" x="4914900" y="5676900"/>
          <p14:tracePt t="62171" x="4959350" y="5676900"/>
          <p14:tracePt t="62188" x="4984750" y="5676900"/>
          <p14:tracePt t="62204" x="5035550" y="5676900"/>
          <p14:tracePt t="62222" x="5092700" y="5676900"/>
          <p14:tracePt t="62237" x="5124450" y="5676900"/>
          <p14:tracePt t="62252" x="5213350" y="5676900"/>
          <p14:tracePt t="62270" x="5257800" y="5676900"/>
          <p14:tracePt t="62288" x="5346700" y="5676900"/>
          <p14:tracePt t="62304" x="5391150" y="5676900"/>
          <p14:tracePt t="62321" x="5480050" y="5676900"/>
          <p14:tracePt t="62336" x="5556250" y="5676900"/>
          <p14:tracePt t="62352" x="5600700" y="5676900"/>
          <p14:tracePt t="62369" x="5664200" y="5676900"/>
          <p14:tracePt t="62386" x="5708650" y="5676900"/>
          <p14:tracePt t="62402" x="5778500" y="5676900"/>
          <p14:tracePt t="62421" x="5842000" y="5676900"/>
          <p14:tracePt t="62439" x="5867400" y="5676900"/>
          <p14:tracePt t="62454" x="5937250" y="5676900"/>
          <p14:tracePt t="62471" x="5956300" y="5676900"/>
          <p14:tracePt t="62471" x="5988050" y="5676900"/>
          <p14:tracePt t="62488" x="6032500" y="5676900"/>
          <p14:tracePt t="62504" x="6115050" y="5676900"/>
          <p14:tracePt t="62521" x="6146800" y="5676900"/>
          <p14:tracePt t="62536" x="6223000" y="5676900"/>
          <p14:tracePt t="62554" x="6267450" y="5676900"/>
          <p14:tracePt t="62571" x="6280150" y="5676900"/>
          <p14:tracePt t="62587" x="6305550" y="5676900"/>
          <p14:tracePt t="62626" x="6318250" y="5676900"/>
          <p14:tracePt t="62630" x="6324600" y="5676900"/>
          <p14:tracePt t="62638" x="6330950" y="5676900"/>
          <p14:tracePt t="62654" x="6350000" y="5676900"/>
          <p14:tracePt t="62671" x="6356350" y="5683250"/>
          <p14:tracePt t="62688" x="6369050" y="5683250"/>
          <p14:tracePt t="62725" x="6375400" y="5683250"/>
          <p14:tracePt t="62769" x="6381750" y="5683250"/>
          <p14:tracePt t="62779" x="6381750" y="5689600"/>
          <p14:tracePt t="62800" x="6381750" y="5695950"/>
          <p14:tracePt t="63219" x="6388100" y="5695950"/>
          <p14:tracePt t="63220" x="6394450" y="5695950"/>
          <p14:tracePt t="63238" x="6400800" y="5695950"/>
          <p14:tracePt t="63259" x="6407150" y="5695950"/>
          <p14:tracePt t="63270" x="6419850" y="5695950"/>
          <p14:tracePt t="63290" x="6432550" y="5695950"/>
          <p14:tracePt t="63302" x="6445250" y="5695950"/>
          <p14:tracePt t="63303" x="6451600" y="5695950"/>
          <p14:tracePt t="63319" x="6477000" y="5695950"/>
          <p14:tracePt t="63337" x="6489700" y="5695950"/>
          <p14:tracePt t="63352" x="6521450" y="5695950"/>
          <p14:tracePt t="63369" x="6553200" y="5695950"/>
          <p14:tracePt t="63387" x="6572250" y="5695950"/>
          <p14:tracePt t="63404" x="6616700" y="5695950"/>
          <p14:tracePt t="63419" x="6635750" y="5695950"/>
          <p14:tracePt t="63435" x="6686550" y="5695950"/>
          <p14:tracePt t="63454" x="6743700" y="5695950"/>
          <p14:tracePt t="63471" x="6800850" y="5695950"/>
          <p14:tracePt t="63488" x="6832600" y="5695950"/>
          <p14:tracePt t="63504" x="6883400" y="5695950"/>
          <p14:tracePt t="63521" x="6902450" y="5695950"/>
          <p14:tracePt t="63538" x="6972300" y="5695950"/>
          <p14:tracePt t="63554" x="7004050" y="5695950"/>
          <p14:tracePt t="63570" x="7048500" y="5689600"/>
          <p14:tracePt t="63588" x="7086600" y="5683250"/>
          <p14:tracePt t="63604" x="7105650" y="5683250"/>
          <p14:tracePt t="63621" x="7143750" y="5676900"/>
          <p14:tracePt t="63638" x="7169150" y="5676900"/>
          <p14:tracePt t="63654" x="7245350" y="5670550"/>
          <p14:tracePt t="63671" x="7321550" y="5670550"/>
          <p14:tracePt t="63688" x="7366000" y="5670550"/>
          <p14:tracePt t="63704" x="7416800" y="5670550"/>
          <p14:tracePt t="63721" x="7435850" y="5670550"/>
          <p14:tracePt t="63738" x="7467600" y="5670550"/>
          <p14:tracePt t="63754" x="7499350" y="5670550"/>
          <p14:tracePt t="63771" x="7524750" y="5670550"/>
          <p14:tracePt t="63788" x="7569200" y="5670550"/>
          <p14:tracePt t="63804" x="7588250" y="5670550"/>
          <p14:tracePt t="63821" x="7632700" y="5670550"/>
          <p14:tracePt t="63838" x="7677150" y="5670550"/>
          <p14:tracePt t="63854" x="7689850" y="5670550"/>
          <p14:tracePt t="63871" x="7747000" y="5670550"/>
          <p14:tracePt t="63888" x="7791450" y="5670550"/>
          <p14:tracePt t="63904" x="7867650" y="5670550"/>
          <p14:tracePt t="63920" x="7924800" y="5670550"/>
          <p14:tracePt t="63938" x="7950200" y="5670550"/>
          <p14:tracePt t="63953" x="7962900" y="5670550"/>
          <p14:tracePt t="64588" x="7956550" y="5670550"/>
          <p14:tracePt t="64599" x="7950200" y="5670550"/>
          <p14:tracePt t="64609" x="7937500" y="5664200"/>
          <p14:tracePt t="64628" x="7886700" y="5651500"/>
          <p14:tracePt t="64642" x="7835900" y="5626100"/>
          <p14:tracePt t="64645" x="7766050" y="5600700"/>
          <p14:tracePt t="64654" x="7677150" y="5556250"/>
          <p14:tracePt t="64669" x="7366000" y="5397500"/>
          <p14:tracePt t="64685" x="6896100" y="5130800"/>
          <p14:tracePt t="64704" x="6610350" y="4965700"/>
          <p14:tracePt t="64720" x="6045200" y="4610100"/>
          <p14:tracePt t="64738" x="5759450" y="4445000"/>
          <p14:tracePt t="64754" x="5257800" y="4127500"/>
          <p14:tracePt t="64771" x="4749800" y="3765550"/>
          <p14:tracePt t="64788" x="4483100" y="3587750"/>
          <p14:tracePt t="64804" x="3949700" y="3219450"/>
          <p14:tracePt t="64821" x="3708400" y="3048000"/>
          <p14:tracePt t="64837" x="3257550" y="2724150"/>
          <p14:tracePt t="64854" x="2965450" y="2514600"/>
          <p14:tracePt t="64871" x="2876550" y="2451100"/>
          <p14:tracePt t="64888" x="2743200" y="2343150"/>
          <p14:tracePt t="64904" x="2673350" y="2292350"/>
          <p14:tracePt t="64921" x="2546350" y="2197100"/>
          <p14:tracePt t="64938" x="2476500" y="2159000"/>
          <p14:tracePt t="64954" x="2317750" y="2082800"/>
          <p14:tracePt t="64971" x="2159000" y="2032000"/>
          <p14:tracePt t="64988" x="2076450" y="2006600"/>
          <p14:tracePt t="65004" x="1955800" y="1968500"/>
          <p14:tracePt t="65021" x="1898650" y="1962150"/>
          <p14:tracePt t="65021" x="1841500" y="1955800"/>
          <p14:tracePt t="65038" x="1797050" y="1949450"/>
          <p14:tracePt t="65054" x="1708150" y="1936750"/>
          <p14:tracePt t="65071" x="1663700" y="1936750"/>
          <p14:tracePt t="65088" x="1593850" y="1936750"/>
          <p14:tracePt t="65104" x="1562100" y="1936750"/>
          <p14:tracePt t="65121" x="1524000" y="1936750"/>
          <p14:tracePt t="65137" x="1485900" y="1943100"/>
          <p14:tracePt t="65154" x="1466850" y="1949450"/>
          <p14:tracePt t="65171" x="1435100" y="1974850"/>
          <p14:tracePt t="65187" x="1409700" y="2006600"/>
          <p14:tracePt t="65204" x="1390650" y="2019300"/>
          <p14:tracePt t="65220" x="1358900" y="2063750"/>
          <p14:tracePt t="65237" x="1333500" y="2089150"/>
          <p14:tracePt t="65252" x="1301750" y="2133600"/>
          <p14:tracePt t="65270" x="1282700" y="2190750"/>
          <p14:tracePt t="65288" x="1270000" y="2216150"/>
          <p14:tracePt t="65304" x="1250950" y="2260600"/>
          <p14:tracePt t="65321" x="1244600" y="2286000"/>
          <p14:tracePt t="65338" x="1231900" y="2317750"/>
          <p14:tracePt t="65354" x="1219200" y="2336800"/>
          <p14:tracePt t="65370" x="1212850" y="2374900"/>
          <p14:tracePt t="65387" x="1193800" y="2400300"/>
          <p14:tracePt t="65404" x="1181100" y="2413000"/>
          <p14:tracePt t="65421" x="1162050" y="2432050"/>
          <p14:tracePt t="65439" x="1155700" y="2438400"/>
          <p14:tracePt t="65452" x="1136650" y="2457450"/>
          <p14:tracePt t="65469" x="1111250" y="2482850"/>
          <p14:tracePt t="65488" x="1098550" y="2495550"/>
          <p14:tracePt t="65504" x="1085850" y="2508250"/>
          <p14:tracePt t="65521" x="1073150" y="2520950"/>
          <p14:tracePt t="65589" x="1066800" y="2520950"/>
          <p14:tracePt t="65661" x="1060450" y="2527300"/>
          <p14:tracePt t="65682" x="1054100" y="2527300"/>
          <p14:tracePt t="65692" x="1047750" y="2527300"/>
          <p14:tracePt t="65702" x="1041400" y="2527300"/>
          <p14:tracePt t="65720" x="1028700" y="2540000"/>
          <p14:tracePt t="65723" x="1016000" y="2546350"/>
          <p14:tracePt t="65738" x="1003300" y="2546350"/>
          <p14:tracePt t="66549" x="1009650" y="2546350"/>
          <p14:tracePt t="66593" x="1016000" y="2546350"/>
          <p14:tracePt t="66642" x="1022350" y="2546350"/>
          <p14:tracePt t="66683" x="1028700" y="2546350"/>
          <p14:tracePt t="66918" x="1028700" y="2552700"/>
          <p14:tracePt t="67022" x="1028700" y="2559050"/>
          <p14:tracePt t="67041" x="1028700" y="2565400"/>
          <p14:tracePt t="67124" x="1035050" y="2565400"/>
          <p14:tracePt t="67166" x="1035050" y="2571750"/>
          <p14:tracePt t="67186" x="1035050" y="2578100"/>
          <p14:tracePt t="67207" x="1035050" y="2584450"/>
          <p14:tracePt t="67319" x="1035050" y="2590800"/>
          <p14:tracePt t="67351" x="1035050" y="2597150"/>
          <p14:tracePt t="67372" x="1041400" y="2603500"/>
          <p14:tracePt t="67381" x="1047750" y="2616200"/>
          <p14:tracePt t="67388" x="1054100" y="2622550"/>
          <p14:tracePt t="67403" x="1054100" y="2628900"/>
          <p14:tracePt t="67404" x="1060450" y="2641600"/>
          <p14:tracePt t="67419" x="1073150" y="2654300"/>
          <p14:tracePt t="67438" x="1073150" y="2660650"/>
          <p14:tracePt t="67454" x="1079500" y="2667000"/>
          <p14:tracePt t="67913" x="1085850" y="2667000"/>
          <p14:tracePt t="67954" x="1092200" y="2667000"/>
          <p14:tracePt t="68341" x="1098550" y="2667000"/>
          <p14:tracePt t="68546" x="1104900" y="2667000"/>
          <p14:tracePt t="68566" x="1111250" y="2667000"/>
          <p14:tracePt t="68587" x="1117600" y="2667000"/>
          <p14:tracePt t="68597" x="1123950" y="2673350"/>
          <p14:tracePt t="68607" x="1130300" y="2679700"/>
          <p14:tracePt t="68617" x="1136650" y="2686050"/>
          <p14:tracePt t="68637" x="1149350" y="2686050"/>
          <p14:tracePt t="68722" x="1155700" y="2692400"/>
          <p14:tracePt t="68743" x="1162050" y="2692400"/>
          <p14:tracePt t="68763" x="1174750" y="2698750"/>
          <p14:tracePt t="68780" x="1181100" y="2698750"/>
          <p14:tracePt t="68782" x="1187450" y="2705100"/>
          <p14:tracePt t="68789" x="1206500" y="2705100"/>
          <p14:tracePt t="68805" x="1206500" y="2711450"/>
          <p14:tracePt t="68821" x="1219200" y="2711450"/>
          <p14:tracePt t="68839" x="1225550" y="2711450"/>
          <p14:tracePt t="68855" x="1231900" y="2717800"/>
          <p14:tracePt t="68871" x="1244600" y="2717800"/>
          <p14:tracePt t="68889" x="1250950" y="2717800"/>
          <p14:tracePt t="68905" x="1263650" y="2717800"/>
          <p14:tracePt t="68922" x="1270000" y="2717800"/>
          <p14:tracePt t="68937" x="1282700" y="2717800"/>
          <p14:tracePt t="68973" x="1289050" y="2717800"/>
          <p14:tracePt t="68976" x="1295400" y="2717800"/>
          <p14:tracePt t="68989" x="1301750" y="2717800"/>
          <p14:tracePt t="69004" x="1314450" y="2711450"/>
          <p14:tracePt t="69021" x="1320800" y="2705100"/>
          <p14:tracePt t="69039" x="1327150" y="2698750"/>
          <p14:tracePt t="69055" x="1333500" y="2698750"/>
          <p14:tracePt t="69071" x="1339850" y="2698750"/>
          <p14:tracePt t="69088" x="1346200" y="2698750"/>
          <p14:tracePt t="69105" x="1365250" y="2692400"/>
          <p14:tracePt t="69122" x="1377950" y="2686050"/>
          <p14:tracePt t="69138" x="1397000" y="2679700"/>
          <p14:tracePt t="69155" x="1416050" y="2673350"/>
          <p14:tracePt t="69171" x="1422400" y="2667000"/>
          <p14:tracePt t="69188" x="1435100" y="2667000"/>
          <p14:tracePt t="69205" x="1435100" y="2660650"/>
          <p14:tracePt t="69222" x="1454150" y="2654300"/>
          <p14:tracePt t="69236" x="1460500" y="2647950"/>
          <p14:tracePt t="69253" x="1479550" y="2641600"/>
          <p14:tracePt t="69270" x="1485900" y="2635250"/>
          <p14:tracePt t="69286" x="1492250" y="2635250"/>
          <p14:tracePt t="69305" x="1498600" y="2628900"/>
          <p14:tracePt t="69321" x="1504950" y="2628900"/>
          <p14:tracePt t="69339" x="1511300" y="2628900"/>
          <p14:tracePt t="69353" x="1524000" y="2622550"/>
          <p14:tracePt t="69370" x="1530350" y="2622550"/>
          <p14:tracePt t="69386" x="1536700" y="2622550"/>
          <p14:tracePt t="69433" x="1543050" y="2622550"/>
          <p14:tracePt t="69436" x="1549400" y="2616200"/>
          <p14:tracePt t="69464" x="1555750" y="2616200"/>
          <p14:tracePt t="69467" x="1568450" y="2609850"/>
          <p14:tracePt t="69480" x="1574800" y="2609850"/>
          <p14:tracePt t="69489" x="1587500" y="2603500"/>
          <p14:tracePt t="69503" x="1606550" y="2603500"/>
          <p14:tracePt t="69520" x="1612900" y="2597150"/>
          <p14:tracePt t="69536" x="1619250" y="2590800"/>
          <p14:tracePt t="69553" x="1625600" y="2590800"/>
          <p14:tracePt t="69571" x="1631950" y="2578100"/>
          <p14:tracePt t="69588" x="1644650" y="2571750"/>
          <p14:tracePt t="69605" x="1651000" y="2565400"/>
          <p14:tracePt t="69621" x="1657350" y="2559050"/>
          <p14:tracePt t="69638" x="1657350" y="2552700"/>
          <p14:tracePt t="69655" x="1663700" y="2552700"/>
          <p14:tracePt t="69655" x="1670050" y="2546350"/>
          <p14:tracePt t="69672" x="1670050" y="2540000"/>
          <p14:tracePt t="69689" x="1676400" y="2533650"/>
          <p14:tracePt t="69705" x="1682750" y="2520950"/>
          <p14:tracePt t="69721" x="1695450" y="2508250"/>
          <p14:tracePt t="69739" x="1701800" y="2501900"/>
          <p14:tracePt t="69755" x="1714500" y="2482850"/>
          <p14:tracePt t="69772" x="1720850" y="2476500"/>
          <p14:tracePt t="69788" x="1720850" y="2470150"/>
          <p14:tracePt t="69805" x="1727200" y="2463800"/>
          <p14:tracePt t="69821" x="1739900" y="2444750"/>
          <p14:tracePt t="69857" x="1746250" y="2432050"/>
          <p14:tracePt t="69871" x="1746250" y="2425700"/>
          <p14:tracePt t="69874" x="1746250" y="2419350"/>
          <p14:tracePt t="69889" x="1752600" y="2400300"/>
          <p14:tracePt t="69905" x="1758950" y="2393950"/>
          <p14:tracePt t="69922" x="1765300" y="2374900"/>
          <p14:tracePt t="69938" x="1771650" y="2355850"/>
          <p14:tracePt t="69955" x="1771650" y="2349500"/>
          <p14:tracePt t="69971" x="1771650" y="2343150"/>
          <p14:tracePt t="69988" x="1771650" y="2336800"/>
          <p14:tracePt t="69988" x="1778000" y="2336800"/>
          <p14:tracePt t="70037" x="1784350" y="2330450"/>
          <p14:tracePt t="70048" x="1790700" y="2330450"/>
          <p14:tracePt t="70068" x="1790700" y="2324100"/>
          <p14:tracePt t="70078" x="1797050" y="2317750"/>
          <p14:tracePt t="70089" x="1803400" y="2317750"/>
          <p14:tracePt t="70090" x="1803400" y="2311400"/>
          <p14:tracePt t="70103" x="1809750" y="2292350"/>
          <p14:tracePt t="70120" x="1816100" y="2292350"/>
          <p14:tracePt t="70138" x="1822450" y="2279650"/>
          <p14:tracePt t="70155" x="1822450" y="2273300"/>
          <p14:tracePt t="70171" x="1835150" y="2260600"/>
          <p14:tracePt t="70189" x="1841500" y="2254250"/>
          <p14:tracePt t="70205" x="1841500" y="2247900"/>
          <p14:tracePt t="70222" x="1847850" y="2241550"/>
          <p14:tracePt t="70258" x="1854200" y="2235200"/>
          <p14:tracePt t="70279" x="1854200" y="2228850"/>
          <p14:tracePt t="70288" x="1860550" y="2222500"/>
          <p14:tracePt t="70310" x="1860550" y="2216150"/>
          <p14:tracePt t="70322" x="1866900" y="2209800"/>
          <p14:tracePt t="70324" x="1866900" y="2203450"/>
          <p14:tracePt t="70338" x="1873250" y="2190750"/>
          <p14:tracePt t="70355" x="1879600" y="2190750"/>
          <p14:tracePt t="70371" x="1885950" y="2184400"/>
          <p14:tracePt t="70388" x="1885950" y="2178050"/>
          <p14:tracePt t="70405" x="1892300" y="2178050"/>
          <p14:tracePt t="70422" x="1892300" y="2171700"/>
          <p14:tracePt t="70455" x="1898650" y="2165350"/>
          <p14:tracePt t="70458" x="1898650" y="2159000"/>
          <p14:tracePt t="70471" x="1905000" y="2152650"/>
          <p14:tracePt t="70488" x="1911350" y="2146300"/>
          <p14:tracePt t="70505" x="1911350" y="2133600"/>
          <p14:tracePt t="70520" x="1911350" y="2127250"/>
          <p14:tracePt t="70536" x="1917700" y="2101850"/>
          <p14:tracePt t="70556" x="1924050" y="2070100"/>
          <p14:tracePt t="70572" x="1930400" y="2051050"/>
          <p14:tracePt t="70588" x="1943100" y="2025650"/>
          <p14:tracePt t="70605" x="1949450" y="2006600"/>
          <p14:tracePt t="70621" x="1962150" y="1968500"/>
          <p14:tracePt t="70638" x="1974850" y="1943100"/>
          <p14:tracePt t="70655" x="1981200" y="1930400"/>
          <p14:tracePt t="70671" x="1987550" y="1905000"/>
          <p14:tracePt t="70689" x="1993900" y="1892300"/>
          <p14:tracePt t="70705" x="2000250" y="1866900"/>
          <p14:tracePt t="70722" x="2006600" y="1854200"/>
          <p14:tracePt t="70738" x="2006600" y="1847850"/>
          <p14:tracePt t="70776" x="2012950" y="1841500"/>
          <p14:tracePt t="70788" x="2012950" y="1835150"/>
          <p14:tracePt t="70807" x="2012950" y="1828800"/>
          <p14:tracePt t="70820" x="2019300" y="1828800"/>
          <p14:tracePt t="70821" x="2019300" y="1822450"/>
          <p14:tracePt t="70837" x="2025650" y="1816100"/>
          <p14:tracePt t="70855" x="2025650" y="1803400"/>
          <p14:tracePt t="70871" x="2032000" y="1784350"/>
          <p14:tracePt t="70889" x="2038350" y="1765300"/>
          <p14:tracePt t="70905" x="2044700" y="1758950"/>
          <p14:tracePt t="70922" x="2057400" y="1733550"/>
          <p14:tracePt t="70939" x="2057400" y="1727200"/>
          <p14:tracePt t="70955" x="2057400" y="1714500"/>
          <p14:tracePt t="70971" x="2063750" y="1701800"/>
          <p14:tracePt t="70989" x="2063750" y="1695450"/>
          <p14:tracePt t="71004" x="2070100" y="1682750"/>
          <p14:tracePt t="71021" x="2070100" y="1676400"/>
          <p14:tracePt t="71021" x="2076450" y="1663700"/>
          <p14:tracePt t="71039" x="2076450" y="1657350"/>
          <p14:tracePt t="71055" x="2089150" y="1625600"/>
          <p14:tracePt t="71072" x="2089150" y="1619250"/>
          <p14:tracePt t="71088" x="2101850" y="1581150"/>
          <p14:tracePt t="71105" x="2108200" y="1562100"/>
          <p14:tracePt t="71121" x="2120900" y="1530350"/>
          <p14:tracePt t="71138" x="2139950" y="1498600"/>
          <p14:tracePt t="71155" x="2146300" y="1485900"/>
          <p14:tracePt t="71171" x="2159000" y="1447800"/>
          <p14:tracePt t="71189" x="2165350" y="1435100"/>
          <p14:tracePt t="71205" x="2184400" y="1371600"/>
          <p14:tracePt t="71230" x="2184400" y="1352550"/>
          <p14:tracePt t="71246" x="2184400" y="1339850"/>
          <p14:tracePt t="71253" x="2197100" y="1301750"/>
          <p14:tracePt t="71270" x="2203450" y="1289050"/>
          <p14:tracePt t="71287" x="2209800" y="1270000"/>
          <p14:tracePt t="71305" x="2216150" y="1257300"/>
          <p14:tracePt t="71322" x="2222500" y="1231900"/>
          <p14:tracePt t="71337" x="2241550" y="1200150"/>
          <p14:tracePt t="71353" x="2241550" y="1187450"/>
          <p14:tracePt t="71370" x="2260600" y="1168400"/>
          <p14:tracePt t="71387" x="2266950" y="1155700"/>
          <p14:tracePt t="71405" x="2292350" y="1136650"/>
          <p14:tracePt t="71421" x="2305050" y="1123950"/>
          <p14:tracePt t="71438" x="2317750" y="1111250"/>
          <p14:tracePt t="71455" x="2330450" y="1098550"/>
          <p14:tracePt t="71471" x="2355850" y="1073150"/>
          <p14:tracePt t="71489" x="2368550" y="1066800"/>
          <p14:tracePt t="71504" x="2381250" y="1041400"/>
          <p14:tracePt t="71523" x="2393950" y="1035050"/>
          <p14:tracePt t="71539" x="2413000" y="1009650"/>
          <p14:tracePt t="71555" x="2425700" y="984250"/>
          <p14:tracePt t="71573" x="2432050" y="984250"/>
          <p14:tracePt t="71588" x="2444750" y="971550"/>
          <p14:tracePt t="71605" x="2451100" y="971550"/>
          <p14:tracePt t="71621" x="2463800" y="958850"/>
          <p14:tracePt t="71639" x="2463800" y="952500"/>
          <p14:tracePt t="71654" x="2476500" y="939800"/>
          <p14:tracePt t="71671" x="2489200" y="927100"/>
          <p14:tracePt t="71708" x="2495550" y="920750"/>
          <p14:tracePt t="71711" x="2501900" y="914400"/>
          <p14:tracePt t="71741" x="2508250" y="908050"/>
          <p14:tracePt t="71744" x="2514600" y="901700"/>
          <p14:tracePt t="71755" x="2520950" y="895350"/>
          <p14:tracePt t="71771" x="2533650" y="882650"/>
          <p14:tracePt t="71788" x="2546350" y="869950"/>
          <p14:tracePt t="71805" x="2559050" y="857250"/>
          <p14:tracePt t="71821" x="2590800" y="831850"/>
          <p14:tracePt t="71838" x="2616200" y="806450"/>
          <p14:tracePt t="71855" x="2616200" y="800100"/>
          <p14:tracePt t="71872" x="2635250" y="787400"/>
          <p14:tracePt t="71888" x="2641600" y="781050"/>
          <p14:tracePt t="71905" x="2641600" y="768350"/>
          <p14:tracePt t="71921" x="2654300" y="762000"/>
          <p14:tracePt t="71939" x="2660650" y="749300"/>
          <p14:tracePt t="71955" x="2667000" y="730250"/>
          <p14:tracePt t="71971" x="2673350" y="717550"/>
          <p14:tracePt t="71989" x="2698750" y="692150"/>
          <p14:tracePt t="72005" x="2711450" y="673100"/>
          <p14:tracePt t="72022" x="2724150" y="660400"/>
          <p14:tracePt t="72037" x="2743200" y="647700"/>
          <p14:tracePt t="72055" x="2743200" y="641350"/>
          <p14:tracePt t="72072" x="2762250" y="622300"/>
          <p14:tracePt t="72088" x="2768600" y="609600"/>
          <p14:tracePt t="72105" x="2781300" y="603250"/>
          <p14:tracePt t="72122" x="2794000" y="590550"/>
          <p14:tracePt t="72139" x="2800350" y="584200"/>
          <p14:tracePt t="72155" x="2819400" y="571500"/>
          <p14:tracePt t="72171" x="2832100" y="558800"/>
          <p14:tracePt t="72189" x="2838450" y="552450"/>
          <p14:tracePt t="72205" x="2844800" y="546100"/>
          <p14:tracePt t="72221" x="2851150" y="539750"/>
          <p14:tracePt t="72237" x="2857500" y="527050"/>
          <p14:tracePt t="72253" x="2857500" y="520700"/>
          <p14:tracePt t="72270" x="2870200" y="508000"/>
          <p14:tracePt t="72287" x="2876550" y="495300"/>
          <p14:tracePt t="72305" x="2876550" y="488950"/>
          <p14:tracePt t="72322" x="2882900" y="476250"/>
          <p14:tracePt t="72353" x="2889250" y="463550"/>
          <p14:tracePt t="72354" x="2895600" y="450850"/>
          <p14:tracePt t="72370" x="2908300" y="431800"/>
          <p14:tracePt t="72386" x="2914650" y="425450"/>
          <p14:tracePt t="72403" x="2921000" y="412750"/>
          <p14:tracePt t="72422" x="2921000" y="406400"/>
          <p14:tracePt t="72438" x="2927350" y="400050"/>
          <p14:tracePt t="72454" x="2933700" y="400050"/>
          <p14:tracePt t="72521" x="2940050" y="400050"/>
          <p14:tracePt t="72532" x="2940050" y="393700"/>
          <p14:tracePt t="72543" x="2946400" y="393700"/>
          <p14:tracePt t="72552" x="2946400" y="387350"/>
          <p14:tracePt t="72570" x="2952750" y="387350"/>
          <p14:tracePt t="72604" x="2952750" y="381000"/>
          <p14:tracePt t="72617" x="2959100" y="381000"/>
          <p14:tracePt t="72626" x="2959100" y="374650"/>
          <p14:tracePt t="72687" x="2965450" y="374650"/>
          <p14:tracePt t="72728" x="2971800" y="374650"/>
          <p14:tracePt t="74683" x="2971800" y="368300"/>
          <p14:tracePt t="74807" x="2971800" y="374650"/>
          <p14:tracePt t="74817" x="2971800" y="381000"/>
          <p14:tracePt t="74838" x="2965450" y="393700"/>
          <p14:tracePt t="74848" x="2965450" y="400050"/>
          <p14:tracePt t="74858" x="2959100" y="406400"/>
          <p14:tracePt t="74861" x="2959100" y="419100"/>
          <p14:tracePt t="74871" x="2959100" y="425450"/>
          <p14:tracePt t="74887" x="2946400" y="450850"/>
          <p14:tracePt t="74906" x="2921000" y="476250"/>
          <p14:tracePt t="74922" x="2908300" y="495300"/>
          <p14:tracePt t="74940" x="2882900" y="520700"/>
          <p14:tracePt t="74956" x="2870200" y="539750"/>
          <p14:tracePt t="74972" x="2825750" y="590550"/>
          <p14:tracePt t="74990" x="2781300" y="628650"/>
          <p14:tracePt t="75006" x="2743200" y="641350"/>
          <p14:tracePt t="75023" x="2679700" y="679450"/>
          <p14:tracePt t="75039" x="2654300" y="692150"/>
          <p14:tracePt t="75056" x="2597150" y="717550"/>
          <p14:tracePt t="75072" x="2546350" y="730250"/>
          <p14:tracePt t="75089" x="2514600" y="736600"/>
          <p14:tracePt t="75105" x="2438400" y="755650"/>
          <p14:tracePt t="75122" x="2393950" y="755650"/>
          <p14:tracePt t="75139" x="2298700" y="755650"/>
          <p14:tracePt t="75156" x="2197100" y="755650"/>
          <p14:tracePt t="75173" x="2152650" y="755650"/>
          <p14:tracePt t="75189" x="2089150" y="755650"/>
          <p14:tracePt t="75206" x="2044700" y="755650"/>
          <p14:tracePt t="75223" x="1955800" y="755650"/>
          <p14:tracePt t="75237" x="1898650" y="755650"/>
          <p14:tracePt t="75254" x="1822450" y="755650"/>
          <p14:tracePt t="75271" x="1778000" y="755650"/>
          <p14:tracePt t="75287" x="1758950" y="755650"/>
          <p14:tracePt t="75306" x="1746250" y="755650"/>
          <p14:tracePt t="75521" x="1746250" y="749300"/>
          <p14:tracePt t="75542" x="1746250" y="742950"/>
          <p14:tracePt t="75576" x="1752600" y="736600"/>
          <p14:tracePt t="75595" x="1752600" y="730250"/>
          <p14:tracePt t="75604" x="1758950" y="730250"/>
          <p14:tracePt t="75615" x="1765300" y="723900"/>
          <p14:tracePt t="75625" x="1771650" y="717550"/>
          <p14:tracePt t="75630" x="1771650" y="711200"/>
          <p14:tracePt t="75637" x="1778000" y="711200"/>
          <p14:tracePt t="75656" x="1784350" y="704850"/>
          <p14:tracePt t="75673" x="1790700" y="692150"/>
          <p14:tracePt t="75719" x="1797050" y="692150"/>
          <p14:tracePt t="75729" x="1797050" y="685800"/>
          <p14:tracePt t="75750" x="1803400" y="685800"/>
          <p14:tracePt t="75760" x="1803400" y="679450"/>
          <p14:tracePt t="75812" x="1803400" y="673100"/>
          <p14:tracePt t="75823" x="1809750" y="666750"/>
          <p14:tracePt t="75832" x="1809750" y="660400"/>
          <p14:tracePt t="75843" x="1816100" y="660400"/>
          <p14:tracePt t="75854" x="1816100" y="654050"/>
          <p14:tracePt t="75855" x="1822450" y="647700"/>
          <p14:tracePt t="75870" x="1822450" y="641350"/>
          <p14:tracePt t="75887" x="1822450" y="628650"/>
          <p14:tracePt t="75906" x="1828800" y="628650"/>
          <p14:tracePt t="75922" x="1828800" y="622300"/>
          <p14:tracePt t="75939" x="1828800" y="615950"/>
          <p14:tracePt t="75956" x="1828800" y="609600"/>
          <p14:tracePt t="75989" x="1828800" y="603250"/>
          <p14:tracePt t="76006" x="1828800" y="596900"/>
          <p14:tracePt t="76009" x="1828800" y="584200"/>
          <p14:tracePt t="76023" x="1828800" y="577850"/>
          <p14:tracePt t="76039" x="1822450" y="565150"/>
          <p14:tracePt t="76056" x="1816100" y="558800"/>
          <p14:tracePt t="76072" x="1803400" y="546100"/>
          <p14:tracePt t="76090" x="1778000" y="539750"/>
          <p14:tracePt t="76106" x="1758950" y="533400"/>
          <p14:tracePt t="76122" x="1727200" y="520700"/>
          <p14:tracePt t="76140" x="1708150" y="514350"/>
          <p14:tracePt t="76156" x="1670050" y="501650"/>
          <p14:tracePt t="76173" x="1631950" y="488950"/>
          <p14:tracePt t="76189" x="1612900" y="482600"/>
          <p14:tracePt t="76206" x="1574800" y="476250"/>
          <p14:tracePt t="76223" x="1536700" y="469900"/>
          <p14:tracePt t="76241" x="1517650" y="469900"/>
          <p14:tracePt t="76254" x="1498600" y="469900"/>
          <p14:tracePt t="76271" x="1473200" y="469900"/>
          <p14:tracePt t="76290" x="1441450" y="469900"/>
          <p14:tracePt t="76306" x="1416050" y="469900"/>
          <p14:tracePt t="76324" x="1397000" y="469900"/>
          <p14:tracePt t="76338" x="1371600" y="469900"/>
          <p14:tracePt t="76355" x="1352550" y="469900"/>
          <p14:tracePt t="76370" x="1320800" y="469900"/>
          <p14:tracePt t="76387" x="1301750" y="469900"/>
          <p14:tracePt t="76405" x="1263650" y="482600"/>
          <p14:tracePt t="76422" x="1225550" y="501650"/>
          <p14:tracePt t="76439" x="1212850" y="514350"/>
          <p14:tracePt t="76456" x="1174750" y="533400"/>
          <p14:tracePt t="76473" x="1162050" y="546100"/>
          <p14:tracePt t="76489" x="1136650" y="565150"/>
          <p14:tracePt t="76506" x="1136650" y="571500"/>
          <p14:tracePt t="76522" x="1123950" y="584200"/>
          <p14:tracePt t="76539" x="1117600" y="603250"/>
          <p14:tracePt t="76556" x="1117600" y="609600"/>
          <p14:tracePt t="76572" x="1117600" y="628650"/>
          <p14:tracePt t="76590" x="1111250" y="647700"/>
          <p14:tracePt t="76607" x="1111250" y="654050"/>
          <p14:tracePt t="76623" x="1104900" y="679450"/>
          <p14:tracePt t="76640" x="1104900" y="692150"/>
          <p14:tracePt t="76656" x="1104900" y="711200"/>
          <p14:tracePt t="76673" x="1104900" y="730250"/>
          <p14:tracePt t="76689" x="1104900" y="755650"/>
          <p14:tracePt t="76706" x="1104900" y="781050"/>
          <p14:tracePt t="76722" x="1104900" y="793750"/>
          <p14:tracePt t="76740" x="1104900" y="812800"/>
          <p14:tracePt t="76756" x="1104900" y="825500"/>
          <p14:tracePt t="76772" x="1104900" y="844550"/>
          <p14:tracePt t="76790" x="1104900" y="863600"/>
          <p14:tracePt t="76806" x="1104900" y="869950"/>
          <p14:tracePt t="76821" x="1104900" y="882650"/>
          <p14:tracePt t="76837" x="1104900" y="895350"/>
          <p14:tracePt t="76854" x="1111250" y="908050"/>
          <p14:tracePt t="76871" x="1111250" y="920750"/>
          <p14:tracePt t="76889" x="1117600" y="927100"/>
          <p14:tracePt t="76905" x="1149350" y="939800"/>
          <p14:tracePt t="76922" x="1174750" y="958850"/>
          <p14:tracePt t="76939" x="1200150" y="971550"/>
          <p14:tracePt t="76956" x="1250950" y="990600"/>
          <p14:tracePt t="76973" x="1289050" y="1009650"/>
          <p14:tracePt t="76989" x="1352550" y="1022350"/>
          <p14:tracePt t="77006" x="1390650" y="1035050"/>
          <p14:tracePt t="77022" x="1435100" y="1047750"/>
          <p14:tracePt t="77040" x="1466850" y="1054100"/>
          <p14:tracePt t="77056" x="1479550" y="1060450"/>
          <p14:tracePt t="77072" x="1485900" y="1066800"/>
          <p14:tracePt t="77109" x="1492250" y="1066800"/>
          <p14:tracePt t="77112" x="1504950" y="1066800"/>
          <p14:tracePt t="77122" x="1517650" y="1066800"/>
          <p14:tracePt t="77139" x="1530350" y="1066800"/>
          <p14:tracePt t="77156" x="1555750" y="1066800"/>
          <p14:tracePt t="77173" x="1568450" y="1066800"/>
          <p14:tracePt t="77189" x="1593850" y="1066800"/>
          <p14:tracePt t="77206" x="1625600" y="1060450"/>
          <p14:tracePt t="77223" x="1631950" y="1054100"/>
          <p14:tracePt t="77239" x="1670050" y="1041400"/>
          <p14:tracePt t="77254" x="1689100" y="1035050"/>
          <p14:tracePt t="77272" x="1714500" y="1016000"/>
          <p14:tracePt t="77290" x="1739900" y="1009650"/>
          <p14:tracePt t="77329" x="1746250" y="1003300"/>
          <p14:tracePt t="77340" x="1752600" y="996950"/>
          <p14:tracePt t="77343" x="1765300" y="990600"/>
          <p14:tracePt t="77358" x="1771650" y="990600"/>
          <p14:tracePt t="77370" x="1784350" y="984250"/>
          <p14:tracePt t="77387" x="1797050" y="965200"/>
          <p14:tracePt t="77406" x="1816100" y="958850"/>
          <p14:tracePt t="77422" x="1816100" y="952500"/>
          <p14:tracePt t="77438" x="1828800" y="939800"/>
          <p14:tracePt t="77456" x="1835150" y="933450"/>
          <p14:tracePt t="77473" x="1841500" y="920750"/>
          <p14:tracePt t="77489" x="1860550" y="908050"/>
          <p14:tracePt t="77506" x="1860550" y="895350"/>
          <p14:tracePt t="77522" x="1873250" y="882650"/>
          <p14:tracePt t="77539" x="1879600" y="869950"/>
          <p14:tracePt t="77555" x="1885950" y="850900"/>
          <p14:tracePt t="77572" x="1885950" y="838200"/>
          <p14:tracePt t="77589" x="1892300" y="825500"/>
          <p14:tracePt t="77606" x="1892300" y="806450"/>
          <p14:tracePt t="77624" x="1892300" y="793750"/>
          <p14:tracePt t="77637" x="1892300" y="768350"/>
          <p14:tracePt t="77654" x="1892300" y="730250"/>
          <p14:tracePt t="77672" x="1892300" y="717550"/>
          <p14:tracePt t="77690" x="1892300" y="692150"/>
          <p14:tracePt t="77706" x="1892300" y="673100"/>
          <p14:tracePt t="77722" x="1892300" y="654050"/>
          <p14:tracePt t="77739" x="1885950" y="641350"/>
          <p14:tracePt t="77756" x="1879600" y="635000"/>
          <p14:tracePt t="77773" x="1866900" y="622300"/>
          <p14:tracePt t="77789" x="1847850" y="609600"/>
          <p14:tracePt t="77806" x="1816100" y="590550"/>
          <p14:tracePt t="77823" x="1752600" y="565150"/>
          <p14:tracePt t="77839" x="1714500" y="546100"/>
          <p14:tracePt t="77856" x="1651000" y="527050"/>
          <p14:tracePt t="77872" x="1625600" y="520700"/>
          <p14:tracePt t="77889" x="1587500" y="508000"/>
          <p14:tracePt t="77905" x="1555750" y="508000"/>
          <p14:tracePt t="77922" x="1536700" y="501650"/>
          <p14:tracePt t="77938" x="1511300" y="501650"/>
          <p14:tracePt t="77956" x="1492250" y="501650"/>
          <p14:tracePt t="77972" x="1460500" y="501650"/>
          <p14:tracePt t="77989" x="1422400" y="514350"/>
          <p14:tracePt t="78006" x="1409700" y="520700"/>
          <p14:tracePt t="78022" x="1390650" y="533400"/>
          <p14:tracePt t="78039" x="1377950" y="539750"/>
          <p14:tracePt t="78056" x="1365250" y="552450"/>
          <p14:tracePt t="78072" x="1339850" y="577850"/>
          <p14:tracePt t="78090" x="1327150" y="584200"/>
          <p14:tracePt t="78106" x="1314450" y="609600"/>
          <p14:tracePt t="78123" x="1308100" y="615950"/>
          <p14:tracePt t="78139" x="1295400" y="635000"/>
          <p14:tracePt t="78156" x="1289050" y="647700"/>
          <p14:tracePt t="78172" x="1289050" y="660400"/>
          <p14:tracePt t="78189" x="1289050" y="679450"/>
          <p14:tracePt t="78206" x="1289050" y="685800"/>
          <p14:tracePt t="78223" x="1289050" y="698500"/>
          <p14:tracePt t="78240" x="1289050" y="711200"/>
          <p14:tracePt t="78256" x="1289050" y="730250"/>
          <p14:tracePt t="78273" x="1289050" y="762000"/>
          <p14:tracePt t="78289" x="1289050" y="774700"/>
          <p14:tracePt t="78306" x="1295400" y="806450"/>
          <p14:tracePt t="78323" x="1314450" y="838200"/>
          <p14:tracePt t="78340" x="1327150" y="844550"/>
          <p14:tracePt t="78354" x="1352550" y="869950"/>
          <p14:tracePt t="78371" x="1358900" y="876300"/>
          <p14:tracePt t="78387" x="1397000" y="895350"/>
          <p14:tracePt t="78404" x="1460500" y="920750"/>
          <p14:tracePt t="78422" x="1504950" y="927100"/>
          <p14:tracePt t="78438" x="1587500" y="946150"/>
          <p14:tracePt t="78456" x="1619250" y="952500"/>
          <p14:tracePt t="78472" x="1701800" y="965200"/>
          <p14:tracePt t="78489" x="1739900" y="971550"/>
          <p14:tracePt t="78506" x="1746250" y="971550"/>
          <p14:tracePt t="78522" x="1758950" y="971550"/>
          <p14:tracePt t="78539" x="1765300" y="971550"/>
          <p14:tracePt t="78579" x="1771650" y="971550"/>
          <p14:tracePt t="78600" x="1778000" y="971550"/>
          <p14:tracePt t="78967" x="1784350" y="971550"/>
          <p14:tracePt t="78988" x="1797050" y="965200"/>
          <p14:tracePt t="78998" x="1803400" y="965200"/>
          <p14:tracePt t="79014" x="1822450" y="958850"/>
          <p14:tracePt t="79031" x="1892300" y="927100"/>
          <p14:tracePt t="79033" x="1943100" y="914400"/>
          <p14:tracePt t="79056" x="2000250" y="895350"/>
          <p14:tracePt t="79059" x="2133600" y="857250"/>
          <p14:tracePt t="79072" x="2203450" y="838200"/>
          <p14:tracePt t="79088" x="2324100" y="806450"/>
          <p14:tracePt t="79106" x="2432050" y="781050"/>
          <p14:tracePt t="79123" x="2482850" y="774700"/>
          <p14:tracePt t="79139" x="2565400" y="749300"/>
          <p14:tracePt t="79156" x="2616200" y="736600"/>
          <p14:tracePt t="79173" x="2698750" y="704850"/>
          <p14:tracePt t="79189" x="2730500" y="698500"/>
          <p14:tracePt t="79206" x="2787650" y="673100"/>
          <p14:tracePt t="79224" x="2832100" y="654050"/>
          <p14:tracePt t="79240" x="2857500" y="647700"/>
          <p14:tracePt t="79254" x="2895600" y="628650"/>
          <p14:tracePt t="79271" x="2914650" y="615950"/>
          <p14:tracePt t="79289" x="2978150" y="596900"/>
          <p14:tracePt t="79306" x="3028950" y="577850"/>
          <p14:tracePt t="79323" x="3054350" y="558800"/>
          <p14:tracePt t="79338" x="3079750" y="552450"/>
          <p14:tracePt t="79355" x="3098800" y="546100"/>
          <p14:tracePt t="79370" x="3117850" y="533400"/>
          <p14:tracePt t="79387" x="3162300" y="520700"/>
          <p14:tracePt t="79406" x="3187700" y="514350"/>
          <p14:tracePt t="79422" x="3244850" y="508000"/>
          <p14:tracePt t="79439" x="3263900" y="501650"/>
          <p14:tracePt t="79456" x="3295650" y="495300"/>
          <p14:tracePt t="79528" x="3302000" y="495300"/>
          <p14:tracePt t="79549" x="3308350" y="495300"/>
          <p14:tracePt t="79569" x="3314700" y="495300"/>
          <p14:tracePt t="79603" x="3321050" y="495300"/>
          <p14:tracePt t="79607" x="3327400" y="495300"/>
          <p14:tracePt t="79642" x="3333750" y="495300"/>
          <p14:tracePt t="79662" x="3340100" y="501650"/>
          <p14:tracePt t="79679" x="3352800" y="508000"/>
          <p14:tracePt t="79681" x="3371850" y="514350"/>
          <p14:tracePt t="79688" x="3403600" y="527050"/>
          <p14:tracePt t="79706" x="3422650" y="539750"/>
          <p14:tracePt t="79722" x="3460750" y="552450"/>
          <p14:tracePt t="79739" x="3467100" y="558800"/>
          <p14:tracePt t="79808" x="3467100" y="565150"/>
          <p14:tracePt t="79858" x="3467100" y="571500"/>
          <p14:tracePt t="79884" x="3467100" y="577850"/>
          <p14:tracePt t="79887" x="3473450" y="577850"/>
          <p14:tracePt t="79905" x="3473450" y="584200"/>
          <p14:tracePt t="79909" x="3486150" y="590550"/>
          <p14:tracePt t="79923" x="3492500" y="603250"/>
          <p14:tracePt t="79939" x="3511550" y="615950"/>
          <p14:tracePt t="79956" x="3511550" y="622300"/>
          <p14:tracePt t="79971" x="3530600" y="628650"/>
          <p14:tracePt t="80106" x="3536950" y="628650"/>
          <p14:tracePt t="80117" x="3543300" y="628650"/>
          <p14:tracePt t="80137" x="3549650" y="628650"/>
          <p14:tracePt t="80158" x="3556000" y="622300"/>
          <p14:tracePt t="80168" x="3556000" y="615950"/>
          <p14:tracePt t="80179" x="3562350" y="615950"/>
          <p14:tracePt t="80189" x="3562350" y="609600"/>
          <p14:tracePt t="80190" x="3568700" y="603250"/>
          <p14:tracePt t="80204" x="3581400" y="596900"/>
          <p14:tracePt t="80221" x="3581400" y="590550"/>
          <p14:tracePt t="80237" x="3594100" y="584200"/>
          <p14:tracePt t="80254" x="3600450" y="571500"/>
          <p14:tracePt t="80273" x="3613150" y="565150"/>
          <p14:tracePt t="80289" x="3619500" y="552450"/>
          <p14:tracePt t="80306" x="3625850" y="539750"/>
          <p14:tracePt t="80323" x="3638550" y="527050"/>
          <p14:tracePt t="80340" x="3651250" y="501650"/>
          <p14:tracePt t="80376" x="3651250" y="488950"/>
          <p14:tracePt t="80377" x="3657600" y="476250"/>
          <p14:tracePt t="80387" x="3663950" y="469900"/>
          <p14:tracePt t="80404" x="3670300" y="450850"/>
          <p14:tracePt t="80423" x="3676650" y="438150"/>
          <p14:tracePt t="80439" x="3676650" y="425450"/>
          <p14:tracePt t="80456" x="3683000" y="406400"/>
          <p14:tracePt t="80472" x="3689350" y="393700"/>
          <p14:tracePt t="80489" x="3695700" y="381000"/>
          <p14:tracePt t="80506" x="3702050" y="368300"/>
          <p14:tracePt t="80522" x="3702050" y="361950"/>
          <p14:tracePt t="80538" x="3714750" y="349250"/>
          <p14:tracePt t="80574" x="3721100" y="342900"/>
          <p14:tracePt t="80589" x="3721100" y="336550"/>
          <p14:tracePt t="80605" x="3721100" y="330200"/>
          <p14:tracePt t="80622" x="3721100" y="323850"/>
          <p14:tracePt t="80890" x="3721100" y="330200"/>
          <p14:tracePt t="80901" x="3721100" y="336550"/>
          <p14:tracePt t="80913" x="3721100" y="342900"/>
          <p14:tracePt t="80923" x="3721100" y="355600"/>
          <p14:tracePt t="80924" x="3721100" y="374650"/>
          <p14:tracePt t="80937" x="3721100" y="400050"/>
          <p14:tracePt t="80954" x="3721100" y="419100"/>
          <p14:tracePt t="80972" x="3721100" y="444500"/>
          <p14:tracePt t="80989" x="3721100" y="457200"/>
          <p14:tracePt t="81006" x="3721100" y="469900"/>
          <p14:tracePt t="81022" x="3721100" y="488950"/>
          <p14:tracePt t="81039" x="3721100" y="495300"/>
          <p14:tracePt t="81055" x="3721100" y="508000"/>
          <p14:tracePt t="81089" x="3721100" y="514350"/>
          <p14:tracePt t="81105" x="3721100" y="527050"/>
          <p14:tracePt t="81122" x="3721100" y="546100"/>
          <p14:tracePt t="81125" x="3721100" y="552450"/>
          <p14:tracePt t="81139" x="3721100" y="590550"/>
          <p14:tracePt t="81156" x="3721100" y="615950"/>
          <p14:tracePt t="81172" x="3721100" y="647700"/>
          <p14:tracePt t="81188" x="3721100" y="685800"/>
          <p14:tracePt t="81207" x="3721100" y="698500"/>
          <p14:tracePt t="81223" x="3721100" y="717550"/>
          <p14:tracePt t="81378" x="3721100" y="711200"/>
          <p14:tracePt t="81399" x="3721100" y="698500"/>
          <p14:tracePt t="81414" x="3721100" y="692150"/>
          <p14:tracePt t="81418" x="3721100" y="685800"/>
          <p14:tracePt t="81431" x="3721100" y="673100"/>
          <p14:tracePt t="81439" x="3721100" y="654050"/>
          <p14:tracePt t="81456" x="3721100" y="641350"/>
          <p14:tracePt t="81472" x="3721100" y="635000"/>
          <p14:tracePt t="81489" x="3721100" y="628650"/>
          <p14:tracePt t="81504" x="3721100" y="622300"/>
          <p14:tracePt t="81547" x="3721100" y="615950"/>
          <p14:tracePt t="81567" x="3721100" y="609600"/>
          <p14:tracePt t="81576" x="3721100" y="603250"/>
          <p14:tracePt t="81608" x="3721100" y="596900"/>
          <p14:tracePt t="92455" x="3727450" y="596900"/>
          <p14:tracePt t="92494" x="3733800" y="596900"/>
          <p14:tracePt t="96057" x="3740150" y="596900"/>
          <p14:tracePt t="96330" x="3740150" y="603250"/>
          <p14:tracePt t="96372" x="3746500" y="609600"/>
          <p14:tracePt t="96402" x="3752850" y="609600"/>
          <p14:tracePt t="96433" x="3759200" y="609600"/>
          <p14:tracePt t="96447" x="3771900" y="615950"/>
          <p14:tracePt t="96456" x="3778250" y="615950"/>
          <p14:tracePt t="96456" x="3784600" y="615950"/>
          <p14:tracePt t="96473" x="3803650" y="622300"/>
          <p14:tracePt t="96490" x="3810000" y="622300"/>
          <p14:tracePt t="96541" x="3816350" y="628650"/>
          <p14:tracePt t="96558" x="3822700" y="628650"/>
          <p14:tracePt t="96569" x="3822700" y="635000"/>
          <p14:tracePt t="96590" x="3829050" y="635000"/>
          <p14:tracePt t="96611" x="3835400" y="641350"/>
          <p14:tracePt t="96622" x="3841750" y="641350"/>
          <p14:tracePt t="106795" x="3829050" y="635000"/>
          <p14:tracePt t="106806" x="3816350" y="622300"/>
          <p14:tracePt t="106817" x="3790950" y="603250"/>
          <p14:tracePt t="106827" x="3765550" y="584200"/>
          <p14:tracePt t="106838" x="3727450" y="558800"/>
          <p14:tracePt t="106840" x="3676650" y="527050"/>
          <p14:tracePt t="106855" x="3587750" y="476250"/>
          <p14:tracePt t="106872" x="3524250" y="450850"/>
          <p14:tracePt t="106891" x="3511550" y="444500"/>
          <p14:tracePt t="106907" x="3486150" y="431800"/>
          <p14:tracePt t="106940" x="3479800" y="431800"/>
          <p14:tracePt t="106963" x="3479800" y="425450"/>
          <p14:tracePt t="106967" x="3473450" y="419100"/>
          <p14:tracePt t="106974" x="3467100" y="419100"/>
          <p14:tracePt t="106990" x="3454400" y="412750"/>
          <p14:tracePt t="107007" x="3441700" y="406400"/>
          <p14:tracePt t="107024" x="3429000" y="393700"/>
          <p14:tracePt t="107038" x="3409950" y="393700"/>
          <p14:tracePt t="107056" x="3397250" y="387350"/>
          <p14:tracePt t="107074" x="3378200" y="387350"/>
          <p14:tracePt t="107090" x="3346450" y="387350"/>
          <p14:tracePt t="107107" x="3327400" y="381000"/>
          <p14:tracePt t="107123" x="3295650" y="381000"/>
          <p14:tracePt t="107140" x="3276600" y="381000"/>
          <p14:tracePt t="107156" x="3251200" y="374650"/>
          <p14:tracePt t="107174" x="3225800" y="374650"/>
          <p14:tracePt t="107191" x="3219450" y="374650"/>
          <p14:tracePt t="107207" x="3200400" y="374650"/>
          <p14:tracePt t="107224" x="3194050" y="374650"/>
          <p14:tracePt t="107241" x="3175000" y="374650"/>
          <p14:tracePt t="107257" x="3168650" y="374650"/>
          <p14:tracePt t="107273" x="3149600" y="374650"/>
          <p14:tracePt t="107290" x="3124200" y="374650"/>
          <p14:tracePt t="107308" x="3117850" y="374650"/>
          <p14:tracePt t="107324" x="3092450" y="374650"/>
          <p14:tracePt t="107341" x="3079750" y="381000"/>
          <p14:tracePt t="107358" x="3067050" y="387350"/>
          <p14:tracePt t="107372" x="3060700" y="387350"/>
          <p14:tracePt t="107644" x="3060700" y="381000"/>
          <p14:tracePt t="107664" x="3060700" y="374650"/>
          <p14:tracePt t="107686" x="3060700" y="368300"/>
          <p14:tracePt t="107737" x="3067050" y="361950"/>
          <p14:tracePt t="108632" x="3073400" y="361950"/>
          <p14:tracePt t="108695" x="3073400" y="355600"/>
          <p14:tracePt t="108737" x="3073400" y="349250"/>
          <p14:tracePt t="108764" x="3079750" y="349250"/>
          <p14:tracePt t="108789" x="3086100" y="349250"/>
          <p14:tracePt t="108791" x="3092450" y="349250"/>
          <p14:tracePt t="108818" x="3105150" y="349250"/>
          <p14:tracePt t="108829" x="3117850" y="349250"/>
          <p14:tracePt t="108839" x="3124200" y="349250"/>
          <p14:tracePt t="108841" x="3136900" y="349250"/>
          <p14:tracePt t="108856" x="3155950" y="342900"/>
          <p14:tracePt t="108872" x="3162300" y="342900"/>
          <p14:tracePt t="108889" x="3175000" y="342900"/>
          <p14:tracePt t="108907" x="3181350" y="342900"/>
          <p14:tracePt t="108943" x="3194050" y="342900"/>
          <p14:tracePt t="108966" x="3206750" y="342900"/>
          <p14:tracePt t="108983" x="3225800" y="342900"/>
          <p14:tracePt t="108999" x="3244850" y="342900"/>
          <p14:tracePt t="109007" x="3251200" y="342900"/>
          <p14:tracePt t="109010" x="3270250" y="342900"/>
          <p14:tracePt t="109024" x="3295650" y="342900"/>
          <p14:tracePt t="109040" x="3314700" y="349250"/>
          <p14:tracePt t="109058" x="3321050" y="349250"/>
          <p14:tracePt t="109073" x="3340100" y="355600"/>
          <p14:tracePt t="109091" x="3352800" y="361950"/>
          <p14:tracePt t="109107" x="3378200" y="374650"/>
          <p14:tracePt t="109123" x="3390900" y="381000"/>
          <p14:tracePt t="109141" x="3403600" y="387350"/>
          <p14:tracePt t="109157" x="3422650" y="400050"/>
          <p14:tracePt t="109174" x="3429000" y="412750"/>
          <p14:tracePt t="109189" x="3435350" y="425450"/>
          <p14:tracePt t="109207" x="3448050" y="438150"/>
          <p14:tracePt t="109224" x="3467100" y="450850"/>
          <p14:tracePt t="109241" x="3473450" y="463550"/>
          <p14:tracePt t="109255" x="3486150" y="482600"/>
          <p14:tracePt t="109272" x="3498850" y="488950"/>
          <p14:tracePt t="109289" x="3498850" y="495300"/>
          <p14:tracePt t="109305" x="3505200" y="501650"/>
          <p14:tracePt t="109323" x="3517900" y="501650"/>
          <p14:tracePt t="109358" x="3517900" y="508000"/>
          <p14:tracePt t="109462" x="3524250" y="514350"/>
          <p14:tracePt t="109504" x="3530600" y="520700"/>
          <p14:tracePt t="109576" x="3530600" y="514350"/>
          <p14:tracePt t="109596" x="3530600" y="508000"/>
          <p14:tracePt t="109617" x="3530600" y="501650"/>
          <p14:tracePt t="109627" x="3530600" y="488950"/>
          <p14:tracePt t="109649" x="3530600" y="476250"/>
          <p14:tracePt t="109665" x="3530600" y="463550"/>
          <p14:tracePt t="109670" x="3530600" y="457200"/>
          <p14:tracePt t="109672" x="3530600" y="444500"/>
          <p14:tracePt t="109688" x="3530600" y="425450"/>
          <p14:tracePt t="109707" x="3530600" y="400050"/>
          <p14:tracePt t="109724" x="3524250" y="400050"/>
          <p14:tracePt t="109740" x="3517900" y="381000"/>
          <p14:tracePt t="109777" x="3511550" y="374650"/>
          <p14:tracePt t="109790" x="3505200" y="368300"/>
          <p14:tracePt t="109793" x="3498850" y="361950"/>
          <p14:tracePt t="109807" x="3486150" y="355600"/>
          <p14:tracePt t="109824" x="3473450" y="342900"/>
          <p14:tracePt t="109841" x="3460750" y="336550"/>
          <p14:tracePt t="109857" x="3435350" y="317500"/>
          <p14:tracePt t="109874" x="3416300" y="298450"/>
          <p14:tracePt t="109890" x="3403600" y="292100"/>
          <p14:tracePt t="109907" x="3384550" y="285750"/>
          <p14:tracePt t="109923" x="3371850" y="279400"/>
          <p14:tracePt t="109940" x="3359150" y="279400"/>
          <p14:tracePt t="109958" x="3346450" y="279400"/>
          <p14:tracePt t="109974" x="3340100" y="279400"/>
          <p14:tracePt t="109989" x="3321050" y="279400"/>
          <p14:tracePt t="110026" x="3308350" y="279400"/>
          <p14:tracePt t="110029" x="3302000" y="279400"/>
          <p14:tracePt t="110040" x="3295650" y="279400"/>
          <p14:tracePt t="110058" x="3289300" y="279400"/>
          <p14:tracePt t="110071" x="3276600" y="279400"/>
          <p14:tracePt t="110090" x="3270250" y="279400"/>
          <p14:tracePt t="110106" x="3251200" y="279400"/>
          <p14:tracePt t="110124" x="3238500" y="279400"/>
          <p14:tracePt t="110141" x="3232150" y="279400"/>
          <p14:tracePt t="110157" x="3225800" y="279400"/>
          <p14:tracePt t="110174" x="3219450" y="279400"/>
          <p14:tracePt t="110190" x="3219450" y="285750"/>
          <p14:tracePt t="110207" x="3219450" y="292100"/>
          <p14:tracePt t="110223" x="3206750" y="292100"/>
          <p14:tracePt t="110241" x="3194050" y="298450"/>
          <p14:tracePt t="110258" x="3181350" y="298450"/>
          <p14:tracePt t="110272" x="3155950" y="311150"/>
          <p14:tracePt t="110289" x="3143250" y="311150"/>
          <p14:tracePt t="110307" x="3117850" y="323850"/>
          <p14:tracePt t="110324" x="3086100" y="323850"/>
          <p14:tracePt t="110341" x="3079750" y="330200"/>
          <p14:tracePt t="111236" x="3086100" y="330200"/>
          <p14:tracePt t="111277" x="3092450" y="330200"/>
          <p14:tracePt t="111430" x="3098800" y="330200"/>
          <p14:tracePt t="111440" x="3105150" y="330200"/>
          <p14:tracePt t="111461" x="3111500" y="330200"/>
          <p14:tracePt t="111513" x="3117850" y="330200"/>
          <p14:tracePt t="111595" x="3124200" y="330200"/>
          <p14:tracePt t="111626" x="3130550" y="330200"/>
          <p14:tracePt t="111636" x="3136900" y="330200"/>
          <p14:tracePt t="111647" x="3143250" y="330200"/>
          <p14:tracePt t="111667" x="3155950" y="330200"/>
          <p14:tracePt t="111681" x="3162300" y="330200"/>
          <p14:tracePt t="111719" x="3168650" y="330200"/>
          <p14:tracePt t="111750" x="3175000" y="330200"/>
          <p14:tracePt t="111760" x="3181350" y="330200"/>
          <p14:tracePt t="111792" x="3187700" y="330200"/>
          <p14:tracePt t="111802" x="3194050" y="330200"/>
          <p14:tracePt t="111823" x="3200400" y="330200"/>
          <p14:tracePt t="111834" x="3206750" y="330200"/>
          <p14:tracePt t="111843" x="3213100" y="330200"/>
          <p14:tracePt t="111854" x="3219450" y="336550"/>
          <p14:tracePt t="111864" x="3225800" y="336550"/>
          <p14:tracePt t="111872" x="3238500" y="349250"/>
          <p14:tracePt t="111890" x="3251200" y="349250"/>
          <p14:tracePt t="111907" x="3251200" y="355600"/>
          <p14:tracePt t="111923" x="3263900" y="361950"/>
          <p14:tracePt t="111941" x="3270250" y="368300"/>
          <p14:tracePt t="111957" x="3270250" y="374650"/>
          <p14:tracePt t="111974" x="3276600" y="381000"/>
          <p14:tracePt t="111990" x="3289300" y="387350"/>
          <p14:tracePt t="112007" x="3302000" y="406400"/>
          <p14:tracePt t="112024" x="3314700" y="412750"/>
          <p14:tracePt t="112040" x="3327400" y="425450"/>
          <p14:tracePt t="112057" x="3333750" y="438150"/>
          <p14:tracePt t="112074" x="3359150" y="457200"/>
          <p14:tracePt t="112091" x="3371850" y="476250"/>
          <p14:tracePt t="112105" x="3384550" y="482600"/>
          <p14:tracePt t="112122" x="3397250" y="501650"/>
          <p14:tracePt t="112141" x="3403600" y="514350"/>
          <p14:tracePt t="112157" x="3409950" y="520700"/>
          <p14:tracePt t="112173" x="3416300" y="527050"/>
          <p14:tracePt t="112190" x="3416300" y="533400"/>
          <p14:tracePt t="112207" x="3422650" y="539750"/>
          <p14:tracePt t="112251" x="3422650" y="546100"/>
          <p14:tracePt t="112271" x="3422650" y="552450"/>
          <p14:tracePt t="112313" x="3429000" y="552450"/>
          <p14:tracePt t="112355" x="3435350" y="558800"/>
          <p14:tracePt t="112600" x="3435350" y="552450"/>
          <p14:tracePt t="112620" x="3435350" y="546100"/>
          <p14:tracePt t="112661" x="3435350" y="539750"/>
          <p14:tracePt t="112672" x="3435350" y="533400"/>
          <p14:tracePt t="112682" x="3435350" y="527050"/>
          <p14:tracePt t="112704" x="3435350" y="514350"/>
          <p14:tracePt t="112705" x="3435350" y="501650"/>
          <p14:tracePt t="112725" x="3435350" y="495300"/>
          <p14:tracePt t="112738" x="3435350" y="482600"/>
          <p14:tracePt t="112740" x="3429000" y="469900"/>
          <p14:tracePt t="112755" x="3422650" y="457200"/>
          <p14:tracePt t="112772" x="3422650" y="444500"/>
          <p14:tracePt t="112819" x="3416300" y="438150"/>
          <p14:tracePt t="112832" x="3416300" y="431800"/>
          <p14:tracePt t="112840" x="3409950" y="431800"/>
          <p14:tracePt t="112843" x="3403600" y="419100"/>
          <p14:tracePt t="112857" x="3397250" y="412750"/>
          <p14:tracePt t="112873" x="3390900" y="400050"/>
          <p14:tracePt t="112890" x="3378200" y="393700"/>
          <p14:tracePt t="112907" x="3365500" y="387350"/>
          <p14:tracePt t="112923" x="3359150" y="387350"/>
          <p14:tracePt t="112939" x="3333750" y="374650"/>
          <p14:tracePt t="112957" x="3314700" y="374650"/>
          <p14:tracePt t="112974" x="3263900" y="361950"/>
          <p14:tracePt t="112990" x="3219450" y="349250"/>
          <p14:tracePt t="113007" x="3200400" y="342900"/>
          <p14:tracePt t="113022" x="3168650" y="330200"/>
          <p14:tracePt t="113040" x="3162300" y="330200"/>
          <p14:tracePt t="113056" x="3155950" y="330200"/>
          <p14:tracePt t="113092" x="3149600" y="330200"/>
          <p14:tracePt t="113096" x="3143250" y="330200"/>
          <p14:tracePt t="113108" x="3124200" y="330200"/>
          <p14:tracePt t="113122" x="3117850" y="330200"/>
          <p14:tracePt t="113138" x="3086100" y="330200"/>
          <p14:tracePt t="113157" x="3079750" y="330200"/>
          <p14:tracePt t="113172" x="3067050" y="330200"/>
          <p14:tracePt t="113190" x="3060700" y="330200"/>
          <p14:tracePt t="113308" x="3060700" y="336550"/>
          <p14:tracePt t="119514" x="3054350" y="336550"/>
          <p14:tracePt t="119535" x="3054350" y="342900"/>
          <p14:tracePt t="119545" x="3048000" y="349250"/>
          <p14:tracePt t="119556" x="3048000" y="355600"/>
          <p14:tracePt t="119566" x="3041650" y="355600"/>
          <p14:tracePt t="119572" x="3016250" y="381000"/>
          <p14:tracePt t="119588" x="3016250" y="387350"/>
          <p14:tracePt t="119607" x="2984500" y="412750"/>
          <p14:tracePt t="119623" x="2946400" y="450850"/>
          <p14:tracePt t="119640" x="2927350" y="469900"/>
          <p14:tracePt t="119656" x="2851150" y="533400"/>
          <p14:tracePt t="119673" x="2813050" y="565150"/>
          <p14:tracePt t="119690" x="2711450" y="647700"/>
          <p14:tracePt t="119707" x="2622550" y="736600"/>
          <p14:tracePt t="119724" x="2571750" y="781050"/>
          <p14:tracePt t="119740" x="2476500" y="889000"/>
          <p14:tracePt t="119757" x="2444750" y="946150"/>
          <p14:tracePt t="119772" x="2374900" y="1073150"/>
          <p14:tracePt t="119790" x="2317750" y="1206500"/>
          <p14:tracePt t="119807" x="2292350" y="1263650"/>
          <p14:tracePt t="119823" x="2247900" y="1397000"/>
          <p14:tracePt t="119840" x="2228850" y="1454150"/>
          <p14:tracePt t="119840" x="2216150" y="1511300"/>
          <p14:tracePt t="119857" x="2190750" y="1562100"/>
          <p14:tracePt t="119874" x="2165350" y="1663700"/>
          <p14:tracePt t="119890" x="2152650" y="1708150"/>
          <p14:tracePt t="119907" x="2127250" y="1790700"/>
          <p14:tracePt t="119924" x="2120900" y="1835150"/>
          <p14:tracePt t="119940" x="2108200" y="1930400"/>
          <p14:tracePt t="119956" x="2076450" y="2032000"/>
          <p14:tracePt t="119974" x="2057400" y="2076450"/>
          <p14:tracePt t="119990" x="2032000" y="2190750"/>
          <p14:tracePt t="120007" x="2006600" y="2286000"/>
          <p14:tracePt t="120024" x="1987550" y="2330450"/>
          <p14:tracePt t="120039" x="1962150" y="2393950"/>
          <p14:tracePt t="120057" x="1949450" y="2419350"/>
          <p14:tracePt t="120072" x="1911350" y="2476500"/>
          <p14:tracePt t="120090" x="1873250" y="2527300"/>
          <p14:tracePt t="120107" x="1854200" y="2546350"/>
          <p14:tracePt t="120123" x="1822450" y="2590800"/>
          <p14:tracePt t="120140" x="1803400" y="2603500"/>
          <p14:tracePt t="120157" x="1771650" y="2635250"/>
          <p14:tracePt t="120173" x="1758950" y="2641600"/>
          <p14:tracePt t="120189" x="1739900" y="2667000"/>
          <p14:tracePt t="120205" x="1733550" y="2679700"/>
          <p14:tracePt t="120222" x="1727200" y="2686050"/>
          <p14:tracePt t="120240" x="1720850" y="2692400"/>
          <p14:tracePt t="120258" x="1714500" y="2698750"/>
          <p14:tracePt t="120272" x="1689100" y="2698750"/>
          <p14:tracePt t="120288" x="1670050" y="2698750"/>
          <p14:tracePt t="120304" x="1625600" y="2698750"/>
          <p14:tracePt t="120323" x="1593850" y="2698750"/>
          <p14:tracePt t="120340" x="1574800" y="2698750"/>
          <p14:tracePt t="120340" x="1555750" y="2705100"/>
          <p14:tracePt t="120358" x="1549400" y="2705100"/>
          <p14:tracePt t="120375" x="1530350" y="2711450"/>
          <p14:tracePt t="120390" x="1524000" y="2711450"/>
          <p14:tracePt t="120407" x="1498600" y="2717800"/>
          <p14:tracePt t="120422" x="1492250" y="2724150"/>
          <p14:tracePt t="120440" x="1460500" y="2730500"/>
          <p14:tracePt t="120457" x="1441450" y="2736850"/>
          <p14:tracePt t="120474" x="1435100" y="2736850"/>
          <p14:tracePt t="121471" x="1435100" y="2730500"/>
          <p14:tracePt t="121481" x="1435100" y="2724150"/>
          <p14:tracePt t="121494" x="1441450" y="2717800"/>
          <p14:tracePt t="121508" x="1441450" y="2705100"/>
          <p14:tracePt t="121510" x="1441450" y="2673350"/>
          <p14:tracePt t="121525" x="1441450" y="2654300"/>
          <p14:tracePt t="121541" x="1441450" y="2584450"/>
          <p14:tracePt t="121558" x="1428750" y="2552700"/>
          <p14:tracePt t="121558" x="1422400" y="2501900"/>
          <p14:tracePt t="121575" x="1409700" y="2457450"/>
          <p14:tracePt t="121591" x="1371600" y="2343150"/>
          <p14:tracePt t="121608" x="1358900" y="2286000"/>
          <p14:tracePt t="121625" x="1314450" y="2171700"/>
          <p14:tracePt t="121641" x="1308100" y="2114550"/>
          <p14:tracePt t="121659" x="1282700" y="2000250"/>
          <p14:tracePt t="121675" x="1270000" y="1866900"/>
          <p14:tracePt t="121691" x="1257300" y="1816100"/>
          <p14:tracePt t="121707" x="1257300" y="1714500"/>
          <p14:tracePt t="121725" x="1257300" y="1670050"/>
          <p14:tracePt t="121741" x="1257300" y="1581150"/>
          <p14:tracePt t="121758" x="1257300" y="1524000"/>
          <p14:tracePt t="121775" x="1257300" y="1492250"/>
          <p14:tracePt t="121791" x="1257300" y="1428750"/>
          <p14:tracePt t="121807" x="1257300" y="1390650"/>
          <p14:tracePt t="121825" x="1257300" y="1301750"/>
          <p14:tracePt t="121841" x="1257300" y="1225550"/>
          <p14:tracePt t="121858" x="1257300" y="1181100"/>
          <p14:tracePt t="121873" x="1257300" y="1123950"/>
          <p14:tracePt t="121891" x="1257300" y="1098550"/>
          <p14:tracePt t="121908" x="1257300" y="1060450"/>
          <p14:tracePt t="121925" x="1257300" y="1028700"/>
          <p14:tracePt t="121941" x="1263650" y="1022350"/>
          <p14:tracePt t="121957" x="1263650" y="1003300"/>
          <p14:tracePt t="121975" x="1270000" y="1003300"/>
          <p14:tracePt t="121990" x="1276350" y="984250"/>
          <p14:tracePt t="122007" x="1276350" y="977900"/>
          <p14:tracePt t="122025" x="1282700" y="971550"/>
          <p14:tracePt t="122041" x="1289050" y="965200"/>
          <p14:tracePt t="122350" x="1295400" y="965200"/>
          <p14:tracePt t="122371" x="1301750" y="965200"/>
          <p14:tracePt t="122381" x="1314450" y="965200"/>
          <p14:tracePt t="122391" x="1320800" y="965200"/>
          <p14:tracePt t="122406" x="1346200" y="965200"/>
          <p14:tracePt t="122407" x="1377950" y="965200"/>
          <p14:tracePt t="122423" x="1447800" y="965200"/>
          <p14:tracePt t="122439" x="1524000" y="965200"/>
          <p14:tracePt t="122458" x="1574800" y="965200"/>
          <p14:tracePt t="122475" x="1587500" y="965200"/>
          <p14:tracePt t="122490" x="1606550" y="965200"/>
          <p14:tracePt t="122538" x="1612900" y="965200"/>
          <p14:tracePt t="122539" x="1619250" y="965200"/>
          <p14:tracePt t="122557" x="1625600" y="965200"/>
          <p14:tracePt t="122572" x="1638300" y="965200"/>
          <p14:tracePt t="122574" x="1676400" y="965200"/>
          <p14:tracePt t="122589" x="1689100" y="965200"/>
          <p14:tracePt t="122607" x="1733550" y="965200"/>
          <p14:tracePt t="122625" x="1765300" y="965200"/>
          <p14:tracePt t="122641" x="1784350" y="965200"/>
          <p14:tracePt t="122657" x="1803400" y="965200"/>
          <p14:tracePt t="122694" x="1809750" y="965200"/>
          <p14:tracePt t="122710" x="1816100" y="965200"/>
          <p14:tracePt t="122755" x="1822450" y="965200"/>
          <p14:tracePt t="122776" x="1828800" y="965200"/>
          <p14:tracePt t="122837" x="1835150" y="965200"/>
          <p14:tracePt t="123334" x="1841500" y="965200"/>
          <p14:tracePt t="123357" x="1847850" y="965200"/>
          <p14:tracePt t="123367" x="1854200" y="965200"/>
          <p14:tracePt t="123378" x="1866900" y="965200"/>
          <p14:tracePt t="123389" x="1885950" y="958850"/>
          <p14:tracePt t="123395" x="1905000" y="952500"/>
          <p14:tracePt t="123405" x="1936750" y="939800"/>
          <p14:tracePt t="123425" x="1955800" y="933450"/>
          <p14:tracePt t="123425" x="1974850" y="927100"/>
          <p14:tracePt t="123441" x="1987550" y="927100"/>
          <p14:tracePt t="123492" x="1993900" y="927100"/>
          <p14:tracePt t="123525" x="2000250" y="927100"/>
          <p14:tracePt t="123548" x="2006600" y="920750"/>
          <p14:tracePt t="123550" x="2012950" y="920750"/>
          <p14:tracePt t="123556" x="2019300" y="914400"/>
          <p14:tracePt t="123575" x="2038350" y="914400"/>
          <p14:tracePt t="123591" x="2051050" y="914400"/>
          <p14:tracePt t="123608" x="2076450" y="901700"/>
          <p14:tracePt t="123625" x="2108200" y="889000"/>
          <p14:tracePt t="123641" x="2114550" y="882650"/>
          <p14:tracePt t="123658" x="2139950" y="869950"/>
          <p14:tracePt t="123675" x="2152650" y="863600"/>
          <p14:tracePt t="123691" x="2159000" y="863600"/>
          <p14:tracePt t="123708" x="2165350" y="863600"/>
          <p14:tracePt t="124932" x="2171700" y="857250"/>
          <p14:tracePt t="124963" x="2171700" y="850900"/>
          <p14:tracePt t="124983" x="2178050" y="850900"/>
          <p14:tracePt t="125004" x="2184400" y="844550"/>
          <p14:tracePt t="125045" x="2184400" y="838200"/>
          <p14:tracePt t="125087" x="2190750" y="831850"/>
          <p14:tracePt t="125130" x="2190750" y="825500"/>
          <p14:tracePt t="125150" x="2197100" y="825500"/>
          <p14:tracePt t="125190" x="2203450" y="825500"/>
          <p14:tracePt t="125244" x="2209800" y="825500"/>
          <p14:tracePt t="125345" x="2216150" y="825500"/>
          <p14:tracePt t="125376" x="2222500" y="825500"/>
          <p14:tracePt t="125417" x="2228850" y="825500"/>
          <p14:tracePt t="125427" x="2235200" y="825500"/>
          <p14:tracePt t="125448" x="2241550" y="825500"/>
          <p14:tracePt t="125480" x="2247900" y="825500"/>
          <p14:tracePt t="125501" x="2254250" y="825500"/>
          <p14:tracePt t="125512" x="2260600" y="831850"/>
          <p14:tracePt t="125522" x="2266950" y="831850"/>
          <p14:tracePt t="125532" x="2273300" y="838200"/>
          <p14:tracePt t="125542" x="2292350" y="844550"/>
          <p14:tracePt t="125555" x="2305050" y="844550"/>
          <p14:tracePt t="125575" x="2311400" y="844550"/>
          <p14:tracePt t="125590" x="2317750" y="850900"/>
          <p14:tracePt t="125608" x="2324100" y="850900"/>
          <p14:tracePt t="125625" x="2330450" y="850900"/>
          <p14:tracePt t="125641" x="2336800" y="850900"/>
          <p14:tracePt t="125659" x="2343150" y="857250"/>
          <p14:tracePt t="125673" x="2355850" y="863600"/>
          <p14:tracePt t="125691" x="2362200" y="863600"/>
          <p14:tracePt t="125707" x="2381250" y="882650"/>
          <p14:tracePt t="125725" x="2387600" y="889000"/>
          <p14:tracePt t="125741" x="2393950" y="889000"/>
          <p14:tracePt t="125757" x="2393950" y="895350"/>
          <p14:tracePt t="125775" x="2400300" y="895350"/>
          <p14:tracePt t="125826" x="2406650" y="895350"/>
          <p14:tracePt t="125845" x="2413000" y="889000"/>
          <p14:tracePt t="125856" x="2413000" y="882650"/>
          <p14:tracePt t="125876" x="2419350" y="876300"/>
          <p14:tracePt t="125907" x="2425700" y="876300"/>
          <p14:tracePt t="125918" x="2425700" y="869950"/>
          <p14:tracePt t="126369" x="2425700" y="876300"/>
          <p14:tracePt t="126372" x="2419350" y="882650"/>
          <p14:tracePt t="126382" x="2419350" y="889000"/>
          <p14:tracePt t="126389" x="2413000" y="889000"/>
          <p14:tracePt t="126406" x="2406650" y="914400"/>
          <p14:tracePt t="126422" x="2406650" y="920750"/>
          <p14:tracePt t="126440" x="2406650" y="958850"/>
          <p14:tracePt t="126458" x="2406650" y="984250"/>
          <p14:tracePt t="126475" x="2406650" y="996950"/>
          <p14:tracePt t="126491" x="2425700" y="1022350"/>
          <p14:tracePt t="126508" x="2444750" y="1035050"/>
          <p14:tracePt t="126525" x="2470150" y="1054100"/>
          <p14:tracePt t="126541" x="2501900" y="1066800"/>
          <p14:tracePt t="126558" x="2520950" y="1066800"/>
          <p14:tracePt t="126574" x="2540000" y="1073150"/>
          <p14:tracePt t="126591" x="2559050" y="1073150"/>
          <p14:tracePt t="126608" x="2584450" y="1073150"/>
          <p14:tracePt t="126623" x="2622550" y="1073150"/>
          <p14:tracePt t="126641" x="2641600" y="1073150"/>
          <p14:tracePt t="126659" x="2679700" y="1073150"/>
          <p14:tracePt t="126675" x="2698750" y="1073150"/>
          <p14:tracePt t="126691" x="2724150" y="1073150"/>
          <p14:tracePt t="126708" x="2749550" y="1066800"/>
          <p14:tracePt t="126724" x="2768600" y="1060450"/>
          <p14:tracePt t="126740" x="2813050" y="1047750"/>
          <p14:tracePt t="126757" x="2832100" y="1041400"/>
          <p14:tracePt t="126775" x="2857500" y="1028700"/>
          <p14:tracePt t="126791" x="2889250" y="1022350"/>
          <p14:tracePt t="126808" x="2895600" y="1022350"/>
          <p14:tracePt t="126823" x="2901950" y="1009650"/>
          <p14:tracePt t="126841" x="2908300" y="1003300"/>
          <p14:tracePt t="126857" x="2914650" y="990600"/>
          <p14:tracePt t="126875" x="2927350" y="971550"/>
          <p14:tracePt t="126891" x="2927350" y="958850"/>
          <p14:tracePt t="126907" x="2940050" y="946150"/>
          <p14:tracePt t="126925" x="2940050" y="933450"/>
          <p14:tracePt t="126941" x="2940050" y="914400"/>
          <p14:tracePt t="126957" x="2946400" y="901700"/>
          <p14:tracePt t="126973" x="2946400" y="876300"/>
          <p14:tracePt t="126991" x="2952750" y="844550"/>
          <p14:tracePt t="127008" x="2952750" y="831850"/>
          <p14:tracePt t="127025" x="2952750" y="812800"/>
          <p14:tracePt t="127041" x="2952750" y="806450"/>
          <p14:tracePt t="127058" x="2952750" y="793750"/>
          <p14:tracePt t="127075" x="2952750" y="781050"/>
          <p14:tracePt t="127091" x="2952750" y="768350"/>
          <p14:tracePt t="127108" x="2952750" y="749300"/>
          <p14:tracePt t="127125" x="2952750" y="736600"/>
          <p14:tracePt t="127141" x="2946400" y="717550"/>
          <p14:tracePt t="127158" x="2940050" y="692150"/>
          <p14:tracePt t="127175" x="2933700" y="692150"/>
          <p14:tracePt t="127191" x="2927350" y="679450"/>
          <p14:tracePt t="127207" x="2921000" y="666750"/>
          <p14:tracePt t="127225" x="2921000" y="660400"/>
          <p14:tracePt t="127240" x="2908300" y="654050"/>
          <p14:tracePt t="127258" x="2908300" y="647700"/>
          <p14:tracePt t="127276" x="2895600" y="635000"/>
          <p14:tracePt t="127289" x="2889250" y="628650"/>
          <p14:tracePt t="127306" x="2876550" y="615950"/>
          <p14:tracePt t="127322" x="2863850" y="609600"/>
          <p14:tracePt t="127341" x="2857500" y="603250"/>
          <p14:tracePt t="127358" x="2844800" y="596900"/>
          <p14:tracePt t="127373" x="2832100" y="584200"/>
          <p14:tracePt t="127390" x="2819400" y="571500"/>
          <p14:tracePt t="127406" x="2813050" y="571500"/>
          <p14:tracePt t="127423" x="2787650" y="558800"/>
          <p14:tracePt t="127441" x="2768600" y="546100"/>
          <p14:tracePt t="127458" x="2749550" y="539750"/>
          <p14:tracePt t="127475" x="2730500" y="533400"/>
          <p14:tracePt t="127491" x="2711450" y="533400"/>
          <p14:tracePt t="127508" x="2705100" y="533400"/>
          <p14:tracePt t="127525" x="2692400" y="533400"/>
          <p14:tracePt t="127569" x="2686050" y="533400"/>
          <p14:tracePt t="127573" x="2679700" y="533400"/>
          <p14:tracePt t="127591" x="2673350" y="533400"/>
          <p14:tracePt t="127610" x="2667000" y="533400"/>
          <p14:tracePt t="127625" x="2660650" y="533400"/>
          <p14:tracePt t="127641" x="2641600" y="539750"/>
          <p14:tracePt t="127645" x="2628900" y="546100"/>
          <p14:tracePt t="127659" x="2597150" y="558800"/>
          <p14:tracePt t="127675" x="2590800" y="558800"/>
          <p14:tracePt t="127691" x="2559050" y="565150"/>
          <p14:tracePt t="127707" x="2552700" y="571500"/>
          <p14:tracePt t="127725" x="2540000" y="577850"/>
          <p14:tracePt t="127741" x="2533650" y="584200"/>
          <p14:tracePt t="127757" x="2533650" y="590550"/>
          <p14:tracePt t="127773" x="2533650" y="596900"/>
          <p14:tracePt t="127809" x="2533650" y="603250"/>
          <p14:tracePt t="127812" x="2533650" y="609600"/>
          <p14:tracePt t="127825" x="2533650" y="628650"/>
          <p14:tracePt t="127841" x="2527300" y="628650"/>
          <p14:tracePt t="127857" x="2527300" y="654050"/>
          <p14:tracePt t="127875" x="2527300" y="666750"/>
          <p14:tracePt t="127890" x="2527300" y="692150"/>
          <p14:tracePt t="127907" x="2527300" y="723900"/>
          <p14:tracePt t="127925" x="2527300" y="730250"/>
          <p14:tracePt t="127941" x="2527300" y="755650"/>
          <p14:tracePt t="127958" x="2527300" y="762000"/>
          <p14:tracePt t="127975" x="2527300" y="787400"/>
          <p14:tracePt t="127991" x="2527300" y="793750"/>
          <p14:tracePt t="128006" x="2527300" y="812800"/>
          <p14:tracePt t="128025" x="2527300" y="831850"/>
          <p14:tracePt t="128041" x="2533650" y="844550"/>
          <p14:tracePt t="128057" x="2540000" y="863600"/>
          <p14:tracePt t="128075" x="2540000" y="869950"/>
          <p14:tracePt t="128091" x="2546350" y="889000"/>
          <p14:tracePt t="128108" x="2552700" y="895350"/>
          <p14:tracePt t="128124" x="2559050" y="901700"/>
          <p14:tracePt t="128141" x="2559050" y="914400"/>
          <p14:tracePt t="128158" x="2565400" y="914400"/>
          <p14:tracePt t="128175" x="2571750" y="927100"/>
          <p14:tracePt t="128191" x="2571750" y="933450"/>
          <p14:tracePt t="128207" x="2578100" y="939800"/>
          <p14:tracePt t="128225" x="2584450" y="946150"/>
          <p14:tracePt t="128269" x="2590800" y="952500"/>
          <p14:tracePt t="128299" x="2590800" y="958850"/>
          <p14:tracePt t="128310" x="2597150" y="958850"/>
          <p14:tracePt t="128331" x="2603500" y="958850"/>
          <p14:tracePt t="129735" x="2603500" y="965200"/>
          <p14:tracePt t="131351" x="2597150" y="965200"/>
          <p14:tracePt t="131375" x="2597150" y="971550"/>
          <p14:tracePt t="131395" x="2590800" y="971550"/>
          <p14:tracePt t="131416" x="2584450" y="971550"/>
          <p14:tracePt t="131426" x="2584450" y="977900"/>
          <p14:tracePt t="131437" x="2578100" y="977900"/>
          <p14:tracePt t="131470" x="2571750" y="984250"/>
          <p14:tracePt t="131473" x="2565400" y="984250"/>
          <p14:tracePt t="131510" x="2559050" y="984250"/>
          <p14:tracePt t="131521" x="2552700" y="990600"/>
          <p14:tracePt t="131540" x="2546350" y="990600"/>
          <p14:tracePt t="131566" x="2546350" y="996950"/>
          <p14:tracePt t="131574" x="2540000" y="996950"/>
          <p14:tracePt t="131597" x="2533650" y="996950"/>
          <p14:tracePt t="134575" x="2540000" y="996950"/>
          <p14:tracePt t="136102" x="2546350" y="996950"/>
          <p14:tracePt t="139491" x="2546350" y="1003300"/>
          <p14:tracePt t="139502" x="2546350" y="1009650"/>
          <p14:tracePt t="139505" x="2546350" y="1016000"/>
          <p14:tracePt t="139523" x="2546350" y="1022350"/>
          <p14:tracePt t="139525" x="2540000" y="1041400"/>
          <p14:tracePt t="139540" x="2533650" y="1079500"/>
          <p14:tracePt t="139559" x="2514600" y="1111250"/>
          <p14:tracePt t="139575" x="2501900" y="1136650"/>
          <p14:tracePt t="139591" x="2482850" y="1181100"/>
          <p14:tracePt t="139608" x="2470150" y="1212850"/>
          <p14:tracePt t="139625" x="2444750" y="1250950"/>
          <p14:tracePt t="139642" x="2419350" y="1295400"/>
          <p14:tracePt t="139659" x="2406650" y="1327150"/>
          <p14:tracePt t="139675" x="2368550" y="1390650"/>
          <p14:tracePt t="139692" x="2355850" y="1416050"/>
          <p14:tracePt t="139707" x="2324100" y="1479550"/>
          <p14:tracePt t="139725" x="2298700" y="1555750"/>
          <p14:tracePt t="139742" x="2279650" y="1587500"/>
          <p14:tracePt t="139758" x="2260600" y="1670050"/>
          <p14:tracePt t="139776" x="2241550" y="1720850"/>
          <p14:tracePt t="139791" x="2216150" y="1803400"/>
          <p14:tracePt t="139809" x="2190750" y="1873250"/>
          <p14:tracePt t="139825" x="2184400" y="1911350"/>
          <p14:tracePt t="139842" x="2165350" y="1962150"/>
          <p14:tracePt t="139859" x="2159000" y="1987550"/>
          <p14:tracePt t="139875" x="2146300" y="2032000"/>
          <p14:tracePt t="139891" x="2120900" y="2063750"/>
          <p14:tracePt t="139908" x="2101850" y="2095500"/>
          <p14:tracePt t="139925" x="2063750" y="2139950"/>
          <p14:tracePt t="139942" x="2044700" y="2159000"/>
          <p14:tracePt t="139958" x="2006600" y="2216150"/>
          <p14:tracePt t="139975" x="1974850" y="2266950"/>
          <p14:tracePt t="139991" x="1955800" y="2286000"/>
          <p14:tracePt t="140007" x="1930400" y="2330450"/>
          <p14:tracePt t="140025" x="1917700" y="2362200"/>
          <p14:tracePt t="140042" x="1892300" y="2393950"/>
          <p14:tracePt t="140058" x="1860550" y="2432050"/>
          <p14:tracePt t="140075" x="1847850" y="2444750"/>
          <p14:tracePt t="140091" x="1822450" y="2470150"/>
          <p14:tracePt t="140108" x="1809750" y="2476500"/>
          <p14:tracePt t="140124" x="1784350" y="2495550"/>
          <p14:tracePt t="140142" x="1758950" y="2520950"/>
          <p14:tracePt t="140159" x="1739900" y="2533650"/>
          <p14:tracePt t="140175" x="1701800" y="2559050"/>
          <p14:tracePt t="140192" x="1676400" y="2571750"/>
          <p14:tracePt t="140208" x="1631950" y="2590800"/>
          <p14:tracePt t="140225" x="1606550" y="2603500"/>
          <p14:tracePt t="140241" x="1555750" y="2616200"/>
          <p14:tracePt t="140258" x="1511300" y="2628900"/>
          <p14:tracePt t="140276" x="1479550" y="2628900"/>
          <p14:tracePt t="140292" x="1428750" y="2635250"/>
          <p14:tracePt t="140307" x="1403350" y="2635250"/>
          <p14:tracePt t="140323" x="1365250" y="2635250"/>
          <p14:tracePt t="140342" x="1333500" y="2635250"/>
          <p14:tracePt t="140397" x="1327150" y="2635250"/>
          <p14:tracePt t="140415" x="1320800" y="2635250"/>
          <p14:tracePt t="140418" x="1314450" y="2635250"/>
          <p14:tracePt t="140423" x="1295400" y="2647950"/>
          <p14:tracePt t="140440" x="1289050" y="2654300"/>
          <p14:tracePt t="140459" x="1263650" y="2667000"/>
          <p14:tracePt t="140475" x="1257300" y="2667000"/>
          <p14:tracePt t="140614" x="1263650" y="2660650"/>
          <p14:tracePt t="140625" x="1270000" y="2654300"/>
          <p14:tracePt t="140635" x="1282700" y="2647950"/>
          <p14:tracePt t="140649" x="1308100" y="2635250"/>
          <p14:tracePt t="140651" x="1333500" y="2628900"/>
          <p14:tracePt t="140656" x="1358900" y="2616200"/>
          <p14:tracePt t="140673" x="1441450" y="2597150"/>
          <p14:tracePt t="140692" x="1479550" y="2578100"/>
          <p14:tracePt t="140708" x="1543050" y="2559050"/>
          <p14:tracePt t="140725" x="1587500" y="2533650"/>
          <p14:tracePt t="140742" x="1606550" y="2520950"/>
          <p14:tracePt t="140758" x="1631950" y="2495550"/>
          <p14:tracePt t="140775" x="1651000" y="2482850"/>
          <p14:tracePt t="140792" x="1695450" y="2425700"/>
          <p14:tracePt t="140809" x="1752600" y="2355850"/>
          <p14:tracePt t="140825" x="1790700" y="2324100"/>
          <p14:tracePt t="140842" x="1841500" y="2260600"/>
          <p14:tracePt t="140858" x="1905000" y="2178050"/>
          <p14:tracePt t="140875" x="1924050" y="2139950"/>
          <p14:tracePt t="140891" x="1974850" y="2044700"/>
          <p14:tracePt t="140908" x="1987550" y="2000250"/>
          <p14:tracePt t="140925" x="2038350" y="1892300"/>
          <p14:tracePt t="140942" x="2076450" y="1797050"/>
          <p14:tracePt t="140959" x="2095500" y="1758950"/>
          <p14:tracePt t="140975" x="2120900" y="1695450"/>
          <p14:tracePt t="140991" x="2133600" y="1663700"/>
          <p14:tracePt t="141007" x="2152650" y="1593850"/>
          <p14:tracePt t="141025" x="2171700" y="1530350"/>
          <p14:tracePt t="141042" x="2178050" y="1511300"/>
          <p14:tracePt t="141058" x="2184400" y="1460500"/>
          <p14:tracePt t="141076" x="2197100" y="1441450"/>
          <p14:tracePt t="141091" x="2209800" y="1384300"/>
          <p14:tracePt t="141109" x="2222500" y="1346200"/>
          <p14:tracePt t="141125" x="2247900" y="1263650"/>
          <p14:tracePt t="141142" x="2279650" y="1200150"/>
          <p14:tracePt t="141159" x="2292350" y="1174750"/>
          <p14:tracePt t="141175" x="2324100" y="1117600"/>
          <p14:tracePt t="141192" x="2330450" y="1098550"/>
          <p14:tracePt t="141209" x="2355850" y="1060450"/>
          <p14:tracePt t="141225" x="2362200" y="1016000"/>
          <p14:tracePt t="141241" x="2368550" y="990600"/>
          <p14:tracePt t="141258" x="2374900" y="952500"/>
          <p14:tracePt t="141276" x="2381250" y="946150"/>
          <p14:tracePt t="141290" x="2387600" y="908050"/>
          <p14:tracePt t="141307" x="2400300" y="869950"/>
          <p14:tracePt t="141325" x="2406650" y="844550"/>
          <p14:tracePt t="141342" x="2425700" y="793750"/>
          <p14:tracePt t="141358" x="2444750" y="742950"/>
          <p14:tracePt t="141377" x="2457450" y="717550"/>
          <p14:tracePt t="141391" x="2476500" y="673100"/>
          <p14:tracePt t="141408" x="2489200" y="660400"/>
          <p14:tracePt t="141423" x="2514600" y="628650"/>
          <p14:tracePt t="141442" x="2520950" y="628650"/>
          <p14:tracePt t="141458" x="2540000" y="603250"/>
          <p14:tracePt t="141475" x="2559050" y="584200"/>
          <p14:tracePt t="141494" x="2559050" y="577850"/>
          <p14:tracePt t="141506" x="2578100" y="558800"/>
          <p14:tracePt t="141523" x="2584450" y="558800"/>
          <p14:tracePt t="141541" x="2597150" y="546100"/>
          <p14:tracePt t="141558" x="2609850" y="533400"/>
          <p14:tracePt t="141576" x="2616200" y="520700"/>
          <p14:tracePt t="141592" x="2641600" y="501650"/>
          <p14:tracePt t="141609" x="2654300" y="495300"/>
          <p14:tracePt t="141625" x="2673350" y="469900"/>
          <p14:tracePt t="141642" x="2692400" y="450850"/>
          <p14:tracePt t="141659" x="2705100" y="444500"/>
          <p14:tracePt t="141675" x="2717800" y="431800"/>
          <p14:tracePt t="141692" x="2724150" y="425450"/>
          <p14:tracePt t="141708" x="2736850" y="419100"/>
          <p14:tracePt t="141725" x="2755900" y="412750"/>
          <p14:tracePt t="141742" x="2768600" y="406400"/>
          <p14:tracePt t="141758" x="2794000" y="400050"/>
          <p14:tracePt t="141775" x="2800350" y="393700"/>
          <p14:tracePt t="141791" x="2832100" y="387350"/>
          <p14:tracePt t="141809" x="2851150" y="381000"/>
          <p14:tracePt t="141825" x="2870200" y="374650"/>
          <p14:tracePt t="141842" x="2889250" y="374650"/>
          <p14:tracePt t="141858" x="2895600" y="374650"/>
          <p14:tracePt t="141875" x="2908300" y="368300"/>
          <p14:tracePt t="141891" x="2927350" y="361950"/>
          <p14:tracePt t="141909" x="2940050" y="361950"/>
          <p14:tracePt t="141924" x="2959100" y="349250"/>
          <p14:tracePt t="141941" x="2978150" y="342900"/>
          <p14:tracePt t="141958" x="3009900" y="336550"/>
          <p14:tracePt t="141975" x="3022600" y="330200"/>
          <p14:tracePt t="141975" x="3028950" y="330200"/>
          <p14:tracePt t="141992" x="3035300" y="330200"/>
          <p14:tracePt t="142008" x="3041650" y="330200"/>
          <p14:tracePt t="142146" x="3041650" y="323850"/>
          <p14:tracePt t="142187" x="3041650" y="317500"/>
          <p14:tracePt t="142299" x="3048000" y="317500"/>
          <p14:tracePt t="142340" x="3054350" y="317500"/>
          <p14:tracePt t="142767" x="3054350" y="311150"/>
          <p14:tracePt t="142829" x="3060700" y="311150"/>
          <p14:tracePt t="142871" x="3067050" y="311150"/>
          <p14:tracePt t="142893" x="3073400" y="311150"/>
          <p14:tracePt t="143136" x="3073400" y="304800"/>
          <p14:tracePt t="143177" x="3079750" y="298450"/>
          <p14:tracePt t="143198" x="3086100" y="298450"/>
          <p14:tracePt t="143290" x="3086100" y="292100"/>
          <p14:tracePt t="143352" x="3092450" y="292100"/>
          <p14:tracePt t="143393" x="3098800" y="285750"/>
          <p14:tracePt t="143412" x="3098800" y="279400"/>
          <p14:tracePt t="143821" x="3092450" y="279400"/>
          <p14:tracePt t="143853" x="3086100" y="279400"/>
          <p14:tracePt t="143863" x="3086100" y="285750"/>
          <p14:tracePt t="143874" x="3079750" y="292100"/>
          <p14:tracePt t="143904" x="3073400" y="298450"/>
          <p14:tracePt t="143925" x="3067050" y="304800"/>
          <p14:tracePt t="143976" x="3067050" y="311150"/>
          <p14:tracePt t="144049" x="3060700" y="311150"/>
          <p14:tracePt t="144335" x="3067050" y="311150"/>
          <p14:tracePt t="144365" x="3073400" y="311150"/>
          <p14:tracePt t="144386" x="3073400" y="304800"/>
          <p14:tracePt t="144407" x="3073400" y="298450"/>
          <p14:tracePt t="144438" x="3079750" y="298450"/>
          <p14:tracePt t="144479" x="3086100" y="298450"/>
          <p14:tracePt t="145060" x="3092450" y="298450"/>
          <p14:tracePt t="145102" x="3098800" y="298450"/>
          <p14:tracePt t="145142" x="3105150" y="298450"/>
          <p14:tracePt t="145194" x="3111500" y="298450"/>
          <p14:tracePt t="145207" x="3117850" y="298450"/>
          <p14:tracePt t="145357" x="3117850" y="292100"/>
          <p14:tracePt t="145398" x="3117850" y="285750"/>
          <p14:tracePt t="145622" x="3124200" y="285750"/>
          <p14:tracePt t="145664" x="3130550" y="285750"/>
          <p14:tracePt t="145674" x="3143250" y="285750"/>
          <p14:tracePt t="145696" x="3149600" y="285750"/>
          <p14:tracePt t="145705" x="3162300" y="285750"/>
          <p14:tracePt t="145726" x="3168650" y="285750"/>
          <p14:tracePt t="145727" x="3175000" y="285750"/>
          <p14:tracePt t="145740" x="3181350" y="292100"/>
          <p14:tracePt t="145756" x="3187700" y="292100"/>
          <p14:tracePt t="145775" x="3200400" y="292100"/>
          <p14:tracePt t="145792" x="3213100" y="298450"/>
          <p14:tracePt t="145808" x="3232150" y="298450"/>
          <p14:tracePt t="145825" x="3238500" y="298450"/>
          <p14:tracePt t="145842" x="3251200" y="304800"/>
          <p14:tracePt t="145858" x="3257550" y="304800"/>
          <p14:tracePt t="145891" x="3263900" y="311150"/>
          <p14:tracePt t="145923" x="3263900" y="317500"/>
          <p14:tracePt t="145966" x="3270250" y="317500"/>
          <p14:tracePt t="145997" x="3276600" y="323850"/>
          <p14:tracePt t="146018" x="3282950" y="323850"/>
          <p14:tracePt t="146028" x="3282950" y="330200"/>
          <p14:tracePt t="146049" x="3289300" y="336550"/>
          <p14:tracePt t="146059" x="3295650" y="336550"/>
          <p14:tracePt t="146061" x="3295650" y="342900"/>
          <p14:tracePt t="146073" x="3302000" y="349250"/>
          <p14:tracePt t="146110" x="3308350" y="355600"/>
          <p14:tracePt t="146125" x="3308350" y="361950"/>
          <p14:tracePt t="146141" x="3321050" y="368300"/>
          <p14:tracePt t="146159" x="3321050" y="374650"/>
          <p14:tracePt t="146162" x="3333750" y="387350"/>
          <p14:tracePt t="146195" x="3346450" y="393700"/>
          <p14:tracePt t="146198" x="3352800" y="406400"/>
          <p14:tracePt t="146208" x="3359150" y="412750"/>
          <p14:tracePt t="146224" x="3365500" y="419100"/>
          <p14:tracePt t="146242" x="3378200" y="425450"/>
          <p14:tracePt t="146258" x="3384550" y="431800"/>
          <p14:tracePt t="146275" x="3397250" y="450850"/>
          <p14:tracePt t="146292" x="3403600" y="450850"/>
          <p14:tracePt t="146306" x="3409950" y="463550"/>
          <p14:tracePt t="146323" x="3422650" y="476250"/>
          <p14:tracePt t="146341" x="3429000" y="482600"/>
          <p14:tracePt t="146358" x="3448050" y="501650"/>
          <p14:tracePt t="146375" x="3454400" y="520700"/>
          <p14:tracePt t="146392" x="3467100" y="527050"/>
          <p14:tracePt t="146408" x="3479800" y="539750"/>
          <p14:tracePt t="146423" x="3479800" y="546100"/>
          <p14:tracePt t="146440" x="3492500" y="558800"/>
          <p14:tracePt t="146458" x="3498850" y="571500"/>
          <p14:tracePt t="146475" x="3498850" y="577850"/>
          <p14:tracePt t="146492" x="3511550" y="590550"/>
          <p14:tracePt t="146508" x="3517900" y="596900"/>
          <p14:tracePt t="146524" x="3530600" y="615950"/>
          <p14:tracePt t="146541" x="3543300" y="628650"/>
          <p14:tracePt t="146559" x="3549650" y="641350"/>
          <p14:tracePt t="146573" x="3556000" y="654050"/>
          <p14:tracePt t="146590" x="3568700" y="673100"/>
          <p14:tracePt t="146608" x="3581400" y="704850"/>
          <p14:tracePt t="146625" x="3587750" y="717550"/>
          <p14:tracePt t="146641" x="3606800" y="742950"/>
          <p14:tracePt t="146659" x="3613150" y="768350"/>
          <p14:tracePt t="146677" x="3619500" y="781050"/>
          <p14:tracePt t="146691" x="3625850" y="793750"/>
          <p14:tracePt t="146707" x="3625850" y="806450"/>
          <p14:tracePt t="146725" x="3632200" y="819150"/>
          <p14:tracePt t="146742" x="3638550" y="831850"/>
          <p14:tracePt t="146758" x="3638550" y="838200"/>
          <p14:tracePt t="146775" x="3638550" y="850900"/>
          <p14:tracePt t="146792" x="3644900" y="857250"/>
          <p14:tracePt t="146808" x="3651250" y="876300"/>
          <p14:tracePt t="146825" x="3657600" y="901700"/>
          <p14:tracePt t="146841" x="3657600" y="908050"/>
          <p14:tracePt t="146858" x="3670300" y="939800"/>
          <p14:tracePt t="146875" x="3670300" y="946150"/>
          <p14:tracePt t="146891" x="3670300" y="965200"/>
          <p14:tracePt t="146908" x="3676650" y="977900"/>
          <p14:tracePt t="146925" x="3676650" y="984250"/>
          <p14:tracePt t="146941" x="3676650" y="990600"/>
          <p14:tracePt t="146958" x="3683000" y="1003300"/>
          <p14:tracePt t="146975" x="3689350" y="1016000"/>
          <p14:tracePt t="146991" x="3695700" y="1047750"/>
          <p14:tracePt t="147008" x="3702050" y="1054100"/>
          <p14:tracePt t="147024" x="3702050" y="1079500"/>
          <p14:tracePt t="147041" x="3708400" y="1098550"/>
          <p14:tracePt t="147057" x="3721100" y="1117600"/>
          <p14:tracePt t="147075" x="3733800" y="1143000"/>
          <p14:tracePt t="147092" x="3740150" y="1143000"/>
          <p14:tracePt t="147108" x="3746500" y="1168400"/>
          <p14:tracePt t="147125" x="3746500" y="1174750"/>
          <p14:tracePt t="147141" x="3759200" y="1200150"/>
          <p14:tracePt t="147159" x="3765550" y="1212850"/>
          <p14:tracePt t="147174" x="3771900" y="1238250"/>
          <p14:tracePt t="147191" x="3784600" y="1276350"/>
          <p14:tracePt t="147208" x="3790950" y="1289050"/>
          <p14:tracePt t="147225" x="3803650" y="1333500"/>
          <p14:tracePt t="147242" x="3810000" y="1352550"/>
          <p14:tracePt t="147258" x="3829050" y="1397000"/>
          <p14:tracePt t="147276" x="3848100" y="1441450"/>
          <p14:tracePt t="147290" x="3860800" y="1460500"/>
          <p14:tracePt t="147306" x="3879850" y="1485900"/>
          <p14:tracePt t="147325" x="3892550" y="1498600"/>
          <p14:tracePt t="147342" x="3905250" y="1524000"/>
          <p14:tracePt t="147358" x="3924300" y="1543050"/>
          <p14:tracePt t="147375" x="3930650" y="1555750"/>
          <p14:tracePt t="147392" x="3943350" y="1568450"/>
          <p14:tracePt t="147408" x="3949700" y="1581150"/>
          <p14:tracePt t="147423" x="3968750" y="1606550"/>
          <p14:tracePt t="147440" x="3987800" y="1625600"/>
          <p14:tracePt t="147456" x="4000500" y="1638300"/>
          <p14:tracePt t="147475" x="4006850" y="1657350"/>
          <p14:tracePt t="147491" x="4013200" y="1670050"/>
          <p14:tracePt t="147508" x="4025900" y="1701800"/>
          <p14:tracePt t="147525" x="4032250" y="1727200"/>
          <p14:tracePt t="147541" x="4038600" y="1752600"/>
          <p14:tracePt t="147558" x="4057650" y="1790700"/>
          <p14:tracePt t="147577" x="4064000" y="1809750"/>
          <p14:tracePt t="147590" x="4076700" y="1841500"/>
          <p14:tracePt t="147606" x="4089400" y="1879600"/>
          <p14:tracePt t="147625" x="4089400" y="1898650"/>
          <p14:tracePt t="147641" x="4095750" y="1936750"/>
          <p14:tracePt t="147660" x="4095750" y="1955800"/>
          <p14:tracePt t="147676" x="4108450" y="1993900"/>
          <p14:tracePt t="147692" x="4121150" y="2032000"/>
          <p14:tracePt t="147709" x="4127500" y="2051050"/>
          <p14:tracePt t="147725" x="4146550" y="2089150"/>
          <p14:tracePt t="147742" x="4152900" y="2108200"/>
          <p14:tracePt t="147758" x="4171950" y="2139950"/>
          <p14:tracePt t="147775" x="4184650" y="2184400"/>
          <p14:tracePt t="147791" x="4191000" y="2209800"/>
          <p14:tracePt t="147808" x="4210050" y="2254250"/>
          <p14:tracePt t="147825" x="4216400" y="2279650"/>
          <p14:tracePt t="147841" x="4222750" y="2311400"/>
          <p14:tracePt t="147858" x="4229100" y="2330450"/>
          <p14:tracePt t="147875" x="4248150" y="2368550"/>
          <p14:tracePt t="147892" x="4267200" y="2413000"/>
          <p14:tracePt t="147908" x="4273550" y="2432050"/>
          <p14:tracePt t="147925" x="4292600" y="2463800"/>
          <p14:tracePt t="147942" x="4311650" y="2501900"/>
          <p14:tracePt t="147958" x="4318000" y="2520950"/>
          <p14:tracePt t="147974" x="4330700" y="2546350"/>
          <p14:tracePt t="147991" x="4343400" y="2559050"/>
          <p14:tracePt t="148008" x="4368800" y="2597150"/>
          <p14:tracePt t="148025" x="4400550" y="2628900"/>
          <p14:tracePt t="148041" x="4406900" y="2647950"/>
          <p14:tracePt t="148057" x="4425950" y="2673350"/>
          <p14:tracePt t="148075" x="4438650" y="2692400"/>
          <p14:tracePt t="148091" x="4445000" y="2730500"/>
          <p14:tracePt t="148108" x="4470400" y="2762250"/>
          <p14:tracePt t="148125" x="4483100" y="2781300"/>
          <p14:tracePt t="148141" x="4514850" y="2825750"/>
          <p14:tracePt t="148159" x="4546600" y="2851150"/>
          <p14:tracePt t="148175" x="4597400" y="2908300"/>
          <p14:tracePt t="148191" x="4622800" y="2933700"/>
          <p14:tracePt t="148207" x="4679950" y="2984500"/>
          <p14:tracePt t="148225" x="4718050" y="3022600"/>
          <p14:tracePt t="148242" x="4737100" y="3035300"/>
          <p14:tracePt t="148258" x="4768850" y="3067050"/>
          <p14:tracePt t="148276" x="4787900" y="3086100"/>
          <p14:tracePt t="148293" x="4826000" y="3117850"/>
          <p14:tracePt t="148308" x="4864100" y="3162300"/>
          <p14:tracePt t="148325" x="4895850" y="3187700"/>
          <p14:tracePt t="148341" x="4927600" y="3225800"/>
          <p14:tracePt t="148359" x="4959350" y="3257550"/>
          <p14:tracePt t="148375" x="4978400" y="3276600"/>
          <p14:tracePt t="148392" x="5022850" y="3327400"/>
          <p14:tracePt t="148407" x="5041900" y="3346450"/>
          <p14:tracePt t="148423" x="5080000" y="3403600"/>
          <p14:tracePt t="148440" x="5105400" y="3429000"/>
          <p14:tracePt t="148456" x="5143500" y="3479800"/>
          <p14:tracePt t="148475" x="5187950" y="3530600"/>
          <p14:tracePt t="148492" x="5207000" y="3562350"/>
          <p14:tracePt t="148508" x="5238750" y="3606800"/>
          <p14:tracePt t="148525" x="5251450" y="3625850"/>
          <p14:tracePt t="148542" x="5276850" y="3670300"/>
          <p14:tracePt t="148558" x="5295900" y="3714750"/>
          <p14:tracePt t="148575" x="5308600" y="3733800"/>
          <p14:tracePt t="148592" x="5334000" y="3765550"/>
          <p14:tracePt t="148608" x="5340350" y="3778250"/>
          <p14:tracePt t="148608" x="5346700" y="3790950"/>
          <p14:tracePt t="148625" x="5353050" y="3803650"/>
          <p14:tracePt t="148641" x="5365750" y="3810000"/>
          <p14:tracePt t="148660" x="5365750" y="3822700"/>
          <p14:tracePt t="148675" x="5372100" y="3829050"/>
          <p14:tracePt t="148693" x="5372100" y="3835400"/>
          <p14:tracePt t="148708" x="5378450" y="3841750"/>
          <p14:tracePt t="148725" x="5384800" y="3854450"/>
          <p14:tracePt t="148741" x="5384800" y="3860800"/>
          <p14:tracePt t="148758" x="5384800" y="3873500"/>
          <p14:tracePt t="148775" x="5384800" y="3879850"/>
          <p14:tracePt t="148791" x="5391150" y="3917950"/>
          <p14:tracePt t="148808" x="5397500" y="3943350"/>
          <p14:tracePt t="148808" x="5397500" y="3968750"/>
          <p14:tracePt t="148825" x="5403850" y="3994150"/>
          <p14:tracePt t="148841" x="5429250" y="4051300"/>
          <p14:tracePt t="148858" x="5435600" y="4089400"/>
          <p14:tracePt t="148875" x="5448300" y="4133850"/>
          <p14:tracePt t="148892" x="5448300" y="4146550"/>
          <p14:tracePt t="148908" x="5454650" y="4165600"/>
          <p14:tracePt t="148925" x="5461000" y="4178300"/>
          <p14:tracePt t="148942" x="5467350" y="4191000"/>
          <p14:tracePt t="148959" x="5473700" y="4203700"/>
          <p14:tracePt t="148973" x="5473700" y="4216400"/>
          <p14:tracePt t="148990" x="5486400" y="4235450"/>
          <p14:tracePt t="149008" x="5492750" y="4273550"/>
          <p14:tracePt t="149025" x="5505450" y="4292600"/>
          <p14:tracePt t="149041" x="5530850" y="4337050"/>
          <p14:tracePt t="149058" x="5562600" y="4381500"/>
          <p14:tracePt t="149075" x="5581650" y="4406900"/>
          <p14:tracePt t="149091" x="5607050" y="4464050"/>
          <p14:tracePt t="149108" x="5619750" y="4483100"/>
          <p14:tracePt t="149124" x="5645150" y="4533900"/>
          <p14:tracePt t="149141" x="5664200" y="4578350"/>
          <p14:tracePt t="149159" x="5676900" y="4597400"/>
          <p14:tracePt t="149175" x="5689600" y="4622800"/>
          <p14:tracePt t="149192" x="5695950" y="4635500"/>
          <p14:tracePt t="149208" x="5715000" y="4654550"/>
          <p14:tracePt t="149225" x="5727700" y="4654550"/>
          <p14:tracePt t="149240" x="5740400" y="4667250"/>
          <p14:tracePt t="149258" x="5759450" y="4673600"/>
          <p14:tracePt t="149276" x="5778500" y="4673600"/>
          <p14:tracePt t="149292" x="5816600" y="4673600"/>
          <p14:tracePt t="149306" x="5835650" y="4673600"/>
          <p14:tracePt t="149323" x="5886450" y="4673600"/>
          <p14:tracePt t="149340" x="5911850" y="4673600"/>
          <p14:tracePt t="149356" x="5949950" y="4667250"/>
          <p14:tracePt t="149374" x="5981700" y="4654550"/>
          <p14:tracePt t="149390" x="6007100" y="4648200"/>
          <p14:tracePt t="149407" x="6051550" y="4641850"/>
          <p14:tracePt t="149423" x="6076950" y="4635500"/>
          <p14:tracePt t="149440" x="6134100" y="4629150"/>
          <p14:tracePt t="149456" x="6184900" y="4603750"/>
          <p14:tracePt t="149473" x="6216650" y="4584700"/>
          <p14:tracePt t="149491" x="6254750" y="4546600"/>
          <p14:tracePt t="149508" x="6273800" y="4514850"/>
          <p14:tracePt t="149525" x="6280150" y="4495800"/>
          <p14:tracePt t="149542" x="6292850" y="4476750"/>
          <p14:tracePt t="149558" x="6299200" y="4457700"/>
          <p14:tracePt t="149575" x="6311900" y="4432300"/>
          <p14:tracePt t="149592" x="6324600" y="4400550"/>
          <p14:tracePt t="149609" x="6330950" y="4375150"/>
          <p14:tracePt t="149624" x="6350000" y="4330700"/>
          <p14:tracePt t="149641" x="6356350" y="4305300"/>
          <p14:tracePt t="149641" x="6369050" y="4279900"/>
          <p14:tracePt t="149660" x="6381750" y="4248150"/>
          <p14:tracePt t="149675" x="6407150" y="4210050"/>
          <p14:tracePt t="149693" x="6419850" y="4171950"/>
          <p14:tracePt t="149709" x="6438900" y="4108450"/>
          <p14:tracePt t="149725" x="6445250" y="4070350"/>
          <p14:tracePt t="149741" x="6457950" y="4032250"/>
          <p14:tracePt t="149758" x="6464300" y="4000500"/>
          <p14:tracePt t="149825" x="6464300" y="3994150"/>
          <p14:tracePt t="150061" x="6464300" y="4000500"/>
          <p14:tracePt t="150071" x="6464300" y="4006850"/>
          <p14:tracePt t="150073" x="6464300" y="4013200"/>
          <p14:tracePt t="150091" x="6464300" y="4025900"/>
          <p14:tracePt t="150108" x="6464300" y="4044950"/>
          <p14:tracePt t="150125" x="6464300" y="4051300"/>
          <p14:tracePt t="150141" x="6464300" y="4070350"/>
          <p14:tracePt t="150159" x="6464300" y="4076700"/>
          <p14:tracePt t="150175" x="6464300" y="4108450"/>
          <p14:tracePt t="150191" x="6464300" y="4133850"/>
          <p14:tracePt t="150209" x="6464300" y="4146550"/>
          <p14:tracePt t="150225" x="6464300" y="4171950"/>
          <p14:tracePt t="150241" x="6464300" y="4184650"/>
          <p14:tracePt t="150258" x="6464300" y="4203700"/>
          <p14:tracePt t="150275" x="6457950" y="4235450"/>
          <p14:tracePt t="150290" x="6457950" y="4241800"/>
          <p14:tracePt t="150306" x="6457950" y="4260850"/>
          <p14:tracePt t="150323" x="6457950" y="4273550"/>
          <p14:tracePt t="150340" x="6451600" y="4292600"/>
          <p14:tracePt t="150358" x="6445250" y="4298950"/>
          <p14:tracePt t="150377" x="6445250" y="4305300"/>
          <p14:tracePt t="150392" x="6438900" y="4311650"/>
          <p14:tracePt t="150426" x="6438900" y="4318000"/>
          <p14:tracePt t="150446" x="6438900" y="4324350"/>
          <p14:tracePt t="151343" x="6438900" y="4330700"/>
          <p14:tracePt t="151802" x="6445250" y="4330700"/>
          <p14:tracePt t="151843" x="6451600" y="4330700"/>
          <p14:tracePt t="151873" x="6451600" y="4337050"/>
          <p14:tracePt t="152311" x="6451600" y="4343400"/>
          <p14:tracePt t="152352" x="6457950" y="4343400"/>
          <p14:tracePt t="152770" x="6464300" y="4349750"/>
          <p14:tracePt t="152811" x="6464300" y="4356100"/>
          <p14:tracePt t="153045" x="6464300" y="4362450"/>
          <p14:tracePt t="153087" x="6457950" y="4362450"/>
          <p14:tracePt t="153097" x="6445250" y="4362450"/>
          <p14:tracePt t="153107" x="6432550" y="4362450"/>
          <p14:tracePt t="153109" x="6413500" y="4362450"/>
          <p14:tracePt t="153123" x="6369050" y="4362450"/>
          <p14:tracePt t="153141" x="6356350" y="4362450"/>
          <p14:tracePt t="153157" x="6318250" y="4362450"/>
          <p14:tracePt t="153175" x="6299200" y="4362450"/>
          <p14:tracePt t="153190" x="6286500" y="4362450"/>
          <p14:tracePt t="153208" x="6267450" y="4362450"/>
          <p14:tracePt t="153225" x="6248400" y="4362450"/>
          <p14:tracePt t="153241" x="6210300" y="4349750"/>
          <p14:tracePt t="153259" x="6165850" y="4337050"/>
          <p14:tracePt t="153275" x="6134100" y="4318000"/>
          <p14:tracePt t="153290" x="6089650" y="4286250"/>
          <p14:tracePt t="153306" x="6076950" y="4273550"/>
          <p14:tracePt t="153323" x="6026150" y="4235450"/>
          <p14:tracePt t="153340" x="5969000" y="4184650"/>
          <p14:tracePt t="153358" x="5943600" y="4165600"/>
          <p14:tracePt t="153375" x="5873750" y="4114800"/>
          <p14:tracePt t="153392" x="5848350" y="4089400"/>
          <p14:tracePt t="153408" x="5778500" y="4032250"/>
          <p14:tracePt t="153423" x="5740400" y="4000500"/>
          <p14:tracePt t="153440" x="5676900" y="3930650"/>
          <p14:tracePt t="153456" x="5607050" y="3841750"/>
          <p14:tracePt t="153475" x="5562600" y="3790950"/>
          <p14:tracePt t="153475" x="5530850" y="3746500"/>
          <p14:tracePt t="153492" x="5486400" y="3683000"/>
          <p14:tracePt t="153508" x="5422900" y="3568700"/>
          <p14:tracePt t="153525" x="5384800" y="3517900"/>
          <p14:tracePt t="153542" x="5308600" y="3397250"/>
          <p14:tracePt t="153558" x="5276850" y="3340100"/>
          <p14:tracePt t="153575" x="5200650" y="3219450"/>
          <p14:tracePt t="153592" x="5124450" y="3111500"/>
          <p14:tracePt t="153609" x="5092700" y="3060700"/>
          <p14:tracePt t="153625" x="5041900" y="2946400"/>
          <p14:tracePt t="153642" x="5016500" y="2889250"/>
          <p14:tracePt t="153659" x="4984750" y="2787650"/>
          <p14:tracePt t="153676" x="4959350" y="2730500"/>
          <p14:tracePt t="153689" x="4921250" y="2609850"/>
          <p14:tracePt t="153706" x="4864100" y="2495550"/>
          <p14:tracePt t="153725" x="4826000" y="2438400"/>
          <p14:tracePt t="153741" x="4762500" y="2330450"/>
          <p14:tracePt t="153759" x="4718050" y="2279650"/>
          <p14:tracePt t="153775" x="4629150" y="2165350"/>
          <p14:tracePt t="153792" x="4533900" y="2070100"/>
          <p14:tracePt t="153808" x="4495800" y="2019300"/>
          <p14:tracePt t="153825" x="4413250" y="1936750"/>
          <p14:tracePt t="153842" x="4381500" y="1898650"/>
          <p14:tracePt t="153858" x="4324350" y="1841500"/>
          <p14:tracePt t="153873" x="4273550" y="1784350"/>
          <p14:tracePt t="153891" x="4241800" y="1752600"/>
          <p14:tracePt t="153908" x="4184650" y="1682750"/>
          <p14:tracePt t="153925" x="4102100" y="1612900"/>
          <p14:tracePt t="153942" x="4064000" y="1574800"/>
          <p14:tracePt t="153957" x="3975100" y="1498600"/>
          <p14:tracePt t="153975" x="3949700" y="1473200"/>
          <p14:tracePt t="153990" x="3867150" y="1403350"/>
          <p14:tracePt t="154008" x="3810000" y="1333500"/>
          <p14:tracePt t="154025" x="3784600" y="1301750"/>
          <p14:tracePt t="154041" x="3746500" y="1244600"/>
          <p14:tracePt t="154058" x="3721100" y="1219200"/>
          <p14:tracePt t="154074" x="3676650" y="1155700"/>
          <p14:tracePt t="154091" x="3657600" y="1117600"/>
          <p14:tracePt t="154107" x="3594100" y="1028700"/>
          <p14:tracePt t="154125" x="3536950" y="952500"/>
          <p14:tracePt t="154142" x="3505200" y="908050"/>
          <p14:tracePt t="154158" x="3460750" y="844550"/>
          <p14:tracePt t="154175" x="3441700" y="819150"/>
          <p14:tracePt t="154191" x="3409950" y="768350"/>
          <p14:tracePt t="154208" x="3384550" y="717550"/>
          <p14:tracePt t="154224" x="3371850" y="698500"/>
          <p14:tracePt t="154241" x="3352800" y="654050"/>
          <p14:tracePt t="154259" x="3346450" y="641350"/>
          <p14:tracePt t="154275" x="3333750" y="596900"/>
          <p14:tracePt t="154292" x="3327400" y="558800"/>
          <p14:tracePt t="154308" x="3321050" y="539750"/>
          <p14:tracePt t="154325" x="3308350" y="501650"/>
          <p14:tracePt t="154342" x="3302000" y="476250"/>
          <p14:tracePt t="154358" x="3289300" y="431800"/>
          <p14:tracePt t="154375" x="3276600" y="387350"/>
          <p14:tracePt t="154391" x="3270250" y="368300"/>
          <p14:tracePt t="154408" x="3263900" y="336550"/>
          <p14:tracePt t="154425" x="3257550" y="317500"/>
          <p14:tracePt t="154441" x="3251200" y="292100"/>
          <p14:tracePt t="154458" x="3238500" y="266700"/>
          <p14:tracePt t="154475" x="3232150" y="254000"/>
          <p14:tracePt t="154490" x="3219450" y="241300"/>
          <p14:tracePt t="154508" x="3219450" y="234950"/>
          <p14:tracePt t="154525" x="3213100" y="222250"/>
          <p14:tracePt t="154541" x="3200400" y="209550"/>
          <p14:tracePt t="154580" x="3194050" y="203200"/>
          <p14:tracePt t="154592" x="3181350" y="196850"/>
          <p14:tracePt t="154596" x="3175000" y="190500"/>
          <p14:tracePt t="154608" x="3143250" y="177800"/>
          <p14:tracePt t="154623" x="3117850" y="171450"/>
          <p14:tracePt t="154642" x="3098800" y="171450"/>
          <p14:tracePt t="154659" x="3079750" y="171450"/>
          <p14:tracePt t="154673" x="3067050" y="171450"/>
          <p14:tracePt t="154690" x="3035300" y="190500"/>
          <p14:tracePt t="154706" x="3022600" y="203200"/>
          <p14:tracePt t="154722" x="2997200" y="234950"/>
          <p14:tracePt t="154741" x="2971800" y="260350"/>
          <p14:tracePt t="154758" x="2959100" y="266700"/>
          <p14:tracePt t="154775" x="2940050" y="292100"/>
          <p14:tracePt t="154792" x="2940050" y="304800"/>
          <p14:tracePt t="154808" x="2933700" y="330200"/>
          <p14:tracePt t="154825" x="2921000" y="368300"/>
          <p14:tracePt t="154841" x="2914650" y="381000"/>
          <p14:tracePt t="154858" x="2901950" y="419100"/>
          <p14:tracePt t="154875" x="2895600" y="438150"/>
          <p14:tracePt t="154892" x="2882900" y="457200"/>
          <p14:tracePt t="154907" x="2870200" y="482600"/>
          <p14:tracePt t="154925" x="2863850" y="495300"/>
          <p14:tracePt t="154942" x="2844800" y="508000"/>
          <p14:tracePt t="154958" x="2832100" y="514350"/>
          <p14:tracePt t="154975" x="2825750" y="533400"/>
          <p14:tracePt t="154992" x="2813050" y="539750"/>
          <p14:tracePt t="155029" x="2806700" y="546100"/>
          <p14:tracePt t="155079" x="2800350" y="552450"/>
          <p14:tracePt t="155120" x="2794000" y="558800"/>
          <p14:tracePt t="155130" x="2787650" y="565150"/>
          <p14:tracePt t="155142" x="2781300" y="571500"/>
          <p14:tracePt t="155143" x="2781300" y="577850"/>
          <p14:tracePt t="155156" x="2768600" y="590550"/>
          <p14:tracePt t="155173" x="2762250" y="603250"/>
          <p14:tracePt t="155191" x="2755900" y="609600"/>
          <p14:tracePt t="155208" x="2749550" y="622300"/>
          <p14:tracePt t="155225" x="2749550" y="628650"/>
          <p14:tracePt t="155242" x="2743200" y="628650"/>
          <p14:tracePt t="155258" x="2743200" y="635000"/>
          <p14:tracePt t="155275" x="2730500" y="641350"/>
          <p14:tracePt t="155292" x="2717800" y="654050"/>
          <p14:tracePt t="155308" x="2711450" y="660400"/>
          <p14:tracePt t="155325" x="2692400" y="679450"/>
          <p14:tracePt t="155342" x="2673350" y="685800"/>
          <p14:tracePt t="155358" x="2641600" y="717550"/>
          <p14:tracePt t="155375" x="2616200" y="749300"/>
          <p14:tracePt t="155392" x="2597150" y="768350"/>
          <p14:tracePt t="155407" x="2578100" y="793750"/>
          <p14:tracePt t="155425" x="2565400" y="812800"/>
          <p14:tracePt t="155425" x="2552700" y="825500"/>
          <p14:tracePt t="155442" x="2540000" y="844550"/>
          <p14:tracePt t="155458" x="2527300" y="857250"/>
          <p14:tracePt t="155475" x="2520950" y="863600"/>
          <p14:tracePt t="155492" x="2501900" y="876300"/>
          <p14:tracePt t="155508" x="2495550" y="889000"/>
          <p14:tracePt t="155524" x="2470150" y="920750"/>
          <p14:tracePt t="155542" x="2444750" y="958850"/>
          <p14:tracePt t="155558" x="2432050" y="984250"/>
          <p14:tracePt t="155574" x="2400300" y="1035050"/>
          <p14:tracePt t="155592" x="2381250" y="1073150"/>
          <p14:tracePt t="155608" x="2368550" y="1117600"/>
          <p14:tracePt t="155624" x="2362200" y="1162050"/>
          <p14:tracePt t="155640" x="2355850" y="1187450"/>
          <p14:tracePt t="155659" x="2355850" y="1219200"/>
          <p14:tracePt t="155690" x="2355850" y="1231900"/>
          <p14:tracePt t="155691" x="2355850" y="1270000"/>
          <p14:tracePt t="155706" x="2349500" y="1301750"/>
          <p14:tracePt t="155725" x="2349500" y="1308100"/>
          <p14:tracePt t="155742" x="2343150" y="1339850"/>
          <p14:tracePt t="155758" x="2336800" y="1352550"/>
          <p14:tracePt t="155774" x="2330450" y="1371600"/>
          <p14:tracePt t="155792" x="2330450" y="1403350"/>
          <p14:tracePt t="155808" x="2330450" y="1422400"/>
          <p14:tracePt t="155825" x="2330450" y="1466850"/>
          <p14:tracePt t="155842" x="2330450" y="1479550"/>
          <p14:tracePt t="155858" x="2330450" y="1524000"/>
          <p14:tracePt t="155874" x="2330450" y="1555750"/>
          <p14:tracePt t="155892" x="2330450" y="1574800"/>
          <p14:tracePt t="155907" x="2324100" y="1612900"/>
          <p14:tracePt t="155924" x="2324100" y="1625600"/>
          <p14:tracePt t="155942" x="2324100" y="1657350"/>
          <p14:tracePt t="155958" x="2317750" y="1689100"/>
          <p14:tracePt t="155975" x="2317750" y="1701800"/>
          <p14:tracePt t="155991" x="2311400" y="1727200"/>
          <p14:tracePt t="156008" x="2311400" y="1739900"/>
          <p14:tracePt t="156024" x="2305050" y="1765300"/>
          <p14:tracePt t="156060" x="2298700" y="1778000"/>
          <p14:tracePt t="156063" x="2292350" y="1784350"/>
          <p14:tracePt t="156075" x="2286000" y="1797050"/>
          <p14:tracePt t="156092" x="2279650" y="1803400"/>
          <p14:tracePt t="156108" x="2266950" y="1822450"/>
          <p14:tracePt t="156125" x="2266950" y="1828800"/>
          <p14:tracePt t="156143" x="2247900" y="1835150"/>
          <p14:tracePt t="156159" x="2241550" y="1847850"/>
          <p14:tracePt t="156176" x="2228850" y="1847850"/>
          <p14:tracePt t="156193" x="2222500" y="1860550"/>
          <p14:tracePt t="156209" x="2216150" y="1866900"/>
          <p14:tracePt t="156226" x="2203450" y="1873250"/>
          <p14:tracePt t="156243" x="2184400" y="1879600"/>
          <p14:tracePt t="156259" x="2184400" y="1885950"/>
          <p14:tracePt t="156275" x="2178050" y="1885950"/>
          <p14:tracePt t="156360" x="2178050" y="1879600"/>
          <p14:tracePt t="156370" x="2178050" y="1873250"/>
          <p14:tracePt t="156382" x="2171700" y="1860550"/>
          <p14:tracePt t="156391" x="2171700" y="1841500"/>
          <p14:tracePt t="156407" x="2165350" y="1816100"/>
          <p14:tracePt t="156408" x="2152650" y="1746250"/>
          <p14:tracePt t="156424" x="2152650" y="1714500"/>
          <p14:tracePt t="156440" x="2146300" y="1625600"/>
          <p14:tracePt t="156457" x="2133600" y="1555750"/>
          <p14:tracePt t="156476" x="2133600" y="1524000"/>
          <p14:tracePt t="156493" x="2133600" y="1479550"/>
          <p14:tracePt t="156509" x="2133600" y="1460500"/>
          <p14:tracePt t="156525" x="2133600" y="1435100"/>
          <p14:tracePt t="156543" x="2133600" y="1403350"/>
          <p14:tracePt t="156559" x="2127250" y="1377950"/>
          <p14:tracePt t="156575" x="2127250" y="1301750"/>
          <p14:tracePt t="156593" x="2127250" y="1257300"/>
          <p14:tracePt t="156609" x="2127250" y="1168400"/>
          <p14:tracePt t="156626" x="2127250" y="1073150"/>
          <p14:tracePt t="156643" x="2127250" y="1016000"/>
          <p14:tracePt t="156661" x="2127250" y="996950"/>
          <p14:tracePt t="156676" x="2120900" y="977900"/>
          <p14:tracePt t="156715" x="2114550" y="977900"/>
          <p14:tracePt t="156734" x="2108200" y="977900"/>
          <p14:tracePt t="156744" x="2101850" y="977900"/>
          <p14:tracePt t="156745" x="2095500" y="977900"/>
          <p14:tracePt t="156757" x="2082800" y="977900"/>
          <p14:tracePt t="156774" x="2063750" y="977900"/>
          <p14:tracePt t="156790" x="2038350" y="977900"/>
          <p14:tracePt t="156809" x="2025650" y="977900"/>
          <p14:tracePt t="156825" x="2000250" y="977900"/>
          <p14:tracePt t="156843" x="1974850" y="977900"/>
          <p14:tracePt t="156859" x="1968500" y="977900"/>
          <p14:tracePt t="156875" x="1943100" y="977900"/>
          <p14:tracePt t="156912" x="1936750" y="984250"/>
          <p14:tracePt t="156915" x="1930400" y="990600"/>
          <p14:tracePt t="156945" x="1924050" y="1003300"/>
          <p14:tracePt t="156948" x="1917700" y="1009650"/>
          <p14:tracePt t="156959" x="1905000" y="1022350"/>
          <p14:tracePt t="156976" x="1905000" y="1028700"/>
          <p14:tracePt t="156993" x="1898650" y="1035050"/>
          <p14:tracePt t="157009" x="1898650" y="1041400"/>
          <p14:tracePt t="157025" x="1892300" y="1047750"/>
          <p14:tracePt t="157148" x="1885950" y="1047750"/>
          <p14:tracePt t="157170" x="1879600" y="1047750"/>
          <p14:tracePt t="157179" x="1873250" y="1047750"/>
          <p14:tracePt t="157201" x="1866900" y="1047750"/>
          <p14:tracePt t="157210" x="1854200" y="1047750"/>
          <p14:tracePt t="157231" x="1841500" y="1047750"/>
          <p14:tracePt t="157243" x="1835150" y="1047750"/>
          <p14:tracePt t="157681" x="1841500" y="1047750"/>
          <p14:tracePt t="157702" x="1847850" y="1047750"/>
          <p14:tracePt t="157804" x="1854200" y="1047750"/>
          <p14:tracePt t="157874" x="1860550" y="1047750"/>
          <p14:tracePt t="157939" x="1866900" y="1047750"/>
          <p14:tracePt t="157949" x="1873250" y="1047750"/>
          <p14:tracePt t="157960" x="1879600" y="1047750"/>
          <p14:tracePt t="157966" x="1898650" y="1054100"/>
          <p14:tracePt t="157974" x="1917700" y="1060450"/>
          <p14:tracePt t="157990" x="1968500" y="1079500"/>
          <p14:tracePt t="158009" x="2012950" y="1092200"/>
          <p14:tracePt t="158025" x="2032000" y="1098550"/>
          <p14:tracePt t="158043" x="2044700" y="1104900"/>
          <p14:tracePt t="158166" x="2051050" y="1104900"/>
          <p14:tracePt t="158684" x="2044700" y="1104900"/>
          <p14:tracePt t="158727" x="2038350" y="1104900"/>
          <p14:tracePt t="158748" x="2032000" y="1104900"/>
          <p14:tracePt t="158779" x="2025650" y="1104900"/>
          <p14:tracePt t="158820" x="2019300" y="1104900"/>
          <p14:tracePt t="158841" x="2012950" y="1104900"/>
          <p14:tracePt t="158852" x="2006600" y="1104900"/>
          <p14:tracePt t="158863" x="1993900" y="1104900"/>
          <p14:tracePt t="158872" x="1981200" y="1104900"/>
          <p14:tracePt t="158882" x="1968500" y="1098550"/>
          <p14:tracePt t="158890" x="1936750" y="1098550"/>
          <p14:tracePt t="158909" x="1930400" y="1098550"/>
          <p14:tracePt t="159638" x="1936750" y="1098550"/>
          <p14:tracePt t="159659" x="1943100" y="1098550"/>
          <p14:tracePt t="159700" x="1949450" y="1098550"/>
          <p14:tracePt t="159721" x="1955800" y="1098550"/>
          <p14:tracePt t="159752" x="1962150" y="1098550"/>
          <p14:tracePt t="160068" x="1968500" y="1098550"/>
          <p14:tracePt t="160088" x="1974850" y="1098550"/>
          <p14:tracePt t="160120" x="1981200" y="1098550"/>
          <p14:tracePt t="160140" x="1987550" y="1098550"/>
          <p14:tracePt t="160152" x="1993900" y="1098550"/>
          <p14:tracePt t="163611" x="1993900" y="1104900"/>
          <p14:tracePt t="163632" x="1993900" y="1111250"/>
          <p14:tracePt t="164009" x="1993900" y="1117600"/>
          <p14:tracePt t="164020" x="1993900" y="1123950"/>
          <p14:tracePt t="164052" x="1993900" y="1130300"/>
          <p14:tracePt t="164092" x="1993900" y="1136650"/>
          <p14:tracePt t="164133" x="1993900" y="1143000"/>
          <p14:tracePt t="164164" x="1993900" y="1149350"/>
          <p14:tracePt t="164503" x="1993900" y="1155700"/>
          <p14:tracePt t="164521" x="1993900" y="1162050"/>
          <p14:tracePt t="165487" x="1993900" y="1168400"/>
          <p14:tracePt t="165562" x="1993900" y="1174750"/>
          <p14:tracePt t="165621" x="1993900" y="1181100"/>
          <p14:tracePt t="165652" x="1993900" y="1187450"/>
          <p14:tracePt t="165683" x="1993900" y="1193800"/>
          <p14:tracePt t="165734" x="1993900" y="1200150"/>
          <p14:tracePt t="165756" x="1993900" y="1206500"/>
          <p14:tracePt t="165766" x="1993900" y="1212850"/>
          <p14:tracePt t="165786" x="1993900" y="1219200"/>
          <p14:tracePt t="165790" x="1993900" y="1231900"/>
          <p14:tracePt t="165818" x="1993900" y="1244600"/>
          <p14:tracePt t="165821" x="2000250" y="1250950"/>
          <p14:tracePt t="165840" x="2000250" y="1257300"/>
          <p14:tracePt t="165842" x="2006600" y="1263650"/>
          <p14:tracePt t="165857" x="2012950" y="1270000"/>
          <p14:tracePt t="165874" x="2012950" y="1289050"/>
          <p14:tracePt t="165892" x="2012950" y="1295400"/>
          <p14:tracePt t="165909" x="2019300" y="1320800"/>
          <p14:tracePt t="165926" x="2025650" y="1346200"/>
          <p14:tracePt t="165943" x="2025650" y="1365250"/>
          <p14:tracePt t="165959" x="2025650" y="1397000"/>
          <p14:tracePt t="165975" x="2025650" y="1416050"/>
          <p14:tracePt t="165991" x="2025650" y="1447800"/>
          <p14:tracePt t="166009" x="2025650" y="1498600"/>
          <p14:tracePt t="166026" x="2019300" y="1524000"/>
          <p14:tracePt t="166042" x="2006600" y="1574800"/>
          <p14:tracePt t="166059" x="1993900" y="1612900"/>
          <p14:tracePt t="166075" x="1981200" y="1670050"/>
          <p14:tracePt t="166093" x="1974850" y="1708150"/>
          <p14:tracePt t="166109" x="1962150" y="1758950"/>
          <p14:tracePt t="166125" x="1962150" y="1790700"/>
          <p14:tracePt t="166159" x="1955800" y="1816100"/>
          <p14:tracePt t="166162" x="1955800" y="1822450"/>
          <p14:tracePt t="166174" x="1955800" y="1835150"/>
          <p14:tracePt t="166192" x="1955800" y="1841500"/>
          <p14:tracePt t="166208" x="1955800" y="1854200"/>
          <p14:tracePt t="166225" x="1955800" y="1860550"/>
          <p14:tracePt t="166242" x="1955800" y="1866900"/>
          <p14:tracePt t="166278" x="1955800" y="1873250"/>
          <p14:tracePt t="166297" x="1955800" y="1879600"/>
          <p14:tracePt t="166308" x="1955800" y="1885950"/>
          <p14:tracePt t="166309" x="1955800" y="1892300"/>
          <p14:tracePt t="166324" x="1949450" y="1905000"/>
          <p14:tracePt t="166340" x="1949450" y="1911350"/>
          <p14:tracePt t="166357" x="1943100" y="1924050"/>
          <p14:tracePt t="166376" x="1936750" y="1943100"/>
          <p14:tracePt t="166392" x="1930400" y="1955800"/>
          <p14:tracePt t="166408" x="1930400" y="1968500"/>
          <p14:tracePt t="166426" x="1924050" y="1993900"/>
          <p14:tracePt t="166444" x="1917700" y="2000250"/>
          <p14:tracePt t="166458" x="1911350" y="2012950"/>
          <p14:tracePt t="166474" x="1892300" y="2038350"/>
          <p14:tracePt t="166490" x="1885950" y="2051050"/>
          <p14:tracePt t="166507" x="1879600" y="2063750"/>
          <p14:tracePt t="166525" x="1866900" y="2070100"/>
          <p14:tracePt t="166579" x="1866900" y="2076450"/>
          <p14:tracePt t="166619" x="1866900" y="2082800"/>
          <p14:tracePt t="166641" x="1866900" y="2089150"/>
          <p14:tracePt t="166652" x="1860550" y="2089150"/>
          <p14:tracePt t="166683" x="1860550" y="2095500"/>
          <p14:tracePt t="166699" x="1854200" y="2101850"/>
          <p14:tracePt t="166706" x="1854200" y="2108200"/>
          <p14:tracePt t="166725" x="1854200" y="2114550"/>
          <p14:tracePt t="166726" x="1854200" y="2120900"/>
          <p14:tracePt t="166740" x="1854200" y="2127250"/>
          <p14:tracePt t="166756" x="1854200" y="2133600"/>
          <p14:tracePt t="166775" x="1854200" y="2139950"/>
          <p14:tracePt t="166792" x="1847850" y="2146300"/>
          <p14:tracePt t="166809" x="1847850" y="2152650"/>
          <p14:tracePt t="166824" x="1847850" y="2171700"/>
          <p14:tracePt t="166860" x="1847850" y="2178050"/>
          <p14:tracePt t="166873" x="1841500" y="2184400"/>
          <p14:tracePt t="166875" x="1841500" y="2190750"/>
          <p14:tracePt t="166890" x="1835150" y="2209800"/>
          <p14:tracePt t="166907" x="1828800" y="2222500"/>
          <p14:tracePt t="166925" x="1822450" y="2235200"/>
          <p14:tracePt t="166943" x="1816100" y="2247900"/>
          <p14:tracePt t="166958" x="1809750" y="2260600"/>
          <p14:tracePt t="166975" x="1809750" y="2273300"/>
          <p14:tracePt t="166992" x="1809750" y="2286000"/>
          <p14:tracePt t="167030" x="1809750" y="2292350"/>
          <p14:tracePt t="167042" x="1809750" y="2298700"/>
          <p14:tracePt t="167069" x="1809750" y="2305050"/>
          <p14:tracePt t="167091" x="1809750" y="2311400"/>
          <p14:tracePt t="167111" x="1803400" y="2317750"/>
          <p14:tracePt t="167124" x="1797050" y="2324100"/>
          <p14:tracePt t="167143" x="1797050" y="2330450"/>
          <p14:tracePt t="167144" x="1790700" y="2330450"/>
          <p14:tracePt t="167157" x="1784350" y="2336800"/>
          <p14:tracePt t="167174" x="1778000" y="2336800"/>
          <p14:tracePt t="167192" x="1778000" y="2343150"/>
          <p14:tracePt t="167259" x="1771650" y="2343150"/>
          <p14:tracePt t="167298" x="1765300" y="2343150"/>
          <p14:tracePt t="167339" x="1758950" y="2343150"/>
          <p14:tracePt t="167390" x="1758950" y="2349500"/>
          <p14:tracePt t="167737" x="1758950" y="2355850"/>
          <p14:tracePt t="167740" x="1758950" y="2368550"/>
          <p14:tracePt t="167768" x="1758950" y="2381250"/>
          <p14:tracePt t="167771" x="1758950" y="2400300"/>
          <p14:tracePt t="167792" x="1758950" y="2406650"/>
          <p14:tracePt t="167795" x="1758950" y="2425700"/>
          <p14:tracePt t="167809" x="1752600" y="2444750"/>
          <p14:tracePt t="167826" x="1752600" y="2463800"/>
          <p14:tracePt t="167842" x="1752600" y="2470150"/>
          <p14:tracePt t="167873" x="1746250" y="2489200"/>
          <p14:tracePt t="167874" x="1746250" y="2495550"/>
          <p14:tracePt t="167890" x="1746250" y="2508250"/>
          <p14:tracePt t="167909" x="1746250" y="2520950"/>
          <p14:tracePt t="167925" x="1746250" y="2527300"/>
          <p14:tracePt t="167941" x="1746250" y="2533650"/>
          <p14:tracePt t="167977" x="1746250" y="2540000"/>
          <p14:tracePt t="167980" x="1739900" y="2546350"/>
          <p14:tracePt t="167992" x="1733550" y="2552700"/>
          <p14:tracePt t="168009" x="1733550" y="2559050"/>
          <p14:tracePt t="168025" x="1727200" y="2565400"/>
          <p14:tracePt t="168042" x="1720850" y="2571750"/>
          <p14:tracePt t="168058" x="1720850" y="2578100"/>
          <p14:tracePt t="168075" x="1720850" y="2584450"/>
          <p14:tracePt t="168124" x="1720850" y="2590800"/>
          <p14:tracePt t="168142" x="1720850" y="2597150"/>
          <p14:tracePt t="168345" x="1720850" y="2603500"/>
          <p14:tracePt t="168397" x="1714500" y="2609850"/>
          <p14:tracePt t="168407" x="1708150" y="2616200"/>
          <p14:tracePt t="168432" x="1701800" y="2622550"/>
          <p14:tracePt t="168434" x="1701800" y="2628900"/>
          <p14:tracePt t="168440" x="1689100" y="2635250"/>
          <p14:tracePt t="168457" x="1682750" y="2641600"/>
          <p14:tracePt t="168477" x="1676400" y="2654300"/>
          <p14:tracePt t="168492" x="1670050" y="2654300"/>
          <p14:tracePt t="168509" x="1663700" y="2660650"/>
          <p14:tracePt t="168525" x="1657350" y="2673350"/>
          <p14:tracePt t="168543" x="1651000" y="2673350"/>
          <p14:tracePt t="168558" x="1638300" y="2686050"/>
          <p14:tracePt t="168575" x="1631950" y="2692400"/>
          <p14:tracePt t="168591" x="1625600" y="2692400"/>
          <p14:tracePt t="168860" x="1625600" y="2698750"/>
          <p14:tracePt t="168901" x="1625600" y="2705100"/>
          <p14:tracePt t="168952" x="1625600" y="2711450"/>
          <p14:tracePt t="169054" x="1625600" y="2717800"/>
          <p14:tracePt t="169095" x="1625600" y="2724150"/>
          <p14:tracePt t="169127" x="1625600" y="2730500"/>
          <p14:tracePt t="169178" x="1625600" y="2736850"/>
          <p14:tracePt t="169219" x="1619250" y="2743200"/>
          <p14:tracePt t="169229" x="1612900" y="2743200"/>
          <p14:tracePt t="169250" x="1612900" y="2749550"/>
          <p14:tracePt t="169313" x="1606550" y="2749550"/>
          <p14:tracePt t="169355" x="1600200" y="2749550"/>
          <p14:tracePt t="169356" x="1593850" y="2749550"/>
          <p14:tracePt t="169395" x="1587500" y="2749550"/>
          <p14:tracePt t="169405" x="1581150" y="2749550"/>
          <p14:tracePt t="169416" x="1574800" y="2749550"/>
          <p14:tracePt t="169439" x="1568450" y="2749550"/>
          <p14:tracePt t="169449" x="1555750" y="2749550"/>
          <p14:tracePt t="169470" x="1549400" y="2749550"/>
          <p14:tracePt t="169479" x="1543050" y="2749550"/>
          <p14:tracePt t="169490" x="1536700" y="2749550"/>
          <p14:tracePt t="169511" x="1530350" y="2749550"/>
          <p14:tracePt t="169512" x="1524000" y="2749550"/>
          <p14:tracePt t="169542" x="1511300" y="2749550"/>
          <p14:tracePt t="169543" x="1504950" y="2749550"/>
          <p14:tracePt t="169557" x="1485900" y="2749550"/>
          <p14:tracePt t="169573" x="1479550" y="2749550"/>
          <p14:tracePt t="169591" x="1473200" y="2749550"/>
          <p14:tracePt t="169609" x="1460500" y="2749550"/>
          <p14:tracePt t="169648" x="1447800" y="2749550"/>
          <p14:tracePt t="169651" x="1441450" y="2749550"/>
          <p14:tracePt t="169678" x="1428750" y="2749550"/>
          <p14:tracePt t="169681" x="1422400" y="2749550"/>
          <p14:tracePt t="169693" x="1416050" y="2749550"/>
          <p14:tracePt t="169708" x="1403350" y="2749550"/>
          <p14:tracePt t="169781" x="1397000" y="2749550"/>
          <p14:tracePt t="169802" x="1390650" y="2749550"/>
          <p14:tracePt t="169904" x="1384300" y="2749550"/>
          <p14:tracePt t="169996" x="1377950" y="2749550"/>
          <p14:tracePt t="170037" x="1371600" y="2749550"/>
          <p14:tracePt t="176011" x="1377950" y="2749550"/>
          <p14:tracePt t="176032" x="1384300" y="2749550"/>
          <p14:tracePt t="176042" x="1390650" y="2749550"/>
          <p14:tracePt t="176052" x="1397000" y="2749550"/>
          <p14:tracePt t="176074" x="1409700" y="2749550"/>
          <p14:tracePt t="176085" x="1416050" y="2749550"/>
          <p14:tracePt t="176105" x="1422400" y="2743200"/>
          <p14:tracePt t="176115" x="1428750" y="2743200"/>
          <p14:tracePt t="176125" x="1435100" y="2743200"/>
          <p14:tracePt t="176136" x="1435100" y="2736850"/>
          <p14:tracePt t="176141" x="1447800" y="2730500"/>
          <p14:tracePt t="176160" x="1447800" y="2724150"/>
          <p14:tracePt t="176176" x="1479550" y="2698750"/>
          <p14:tracePt t="176193" x="1511300" y="2679700"/>
          <p14:tracePt t="176210" x="1524000" y="2673350"/>
          <p14:tracePt t="176225" x="1549400" y="2654300"/>
          <p14:tracePt t="176243" x="1562100" y="2647950"/>
          <p14:tracePt t="176260" x="1568450" y="2641600"/>
          <p14:tracePt t="176295" x="1568450" y="2635250"/>
          <p14:tracePt t="176298" x="1568450" y="2628900"/>
          <p14:tracePt t="176310" x="1581150" y="2609850"/>
          <p14:tracePt t="176327" x="1587500" y="2603500"/>
          <p14:tracePt t="176341" x="1593850" y="2590800"/>
          <p14:tracePt t="176358" x="1600200" y="2578100"/>
          <p14:tracePt t="176374" x="1606550" y="2571750"/>
          <p14:tracePt t="176393" x="1612900" y="2552700"/>
          <p14:tracePt t="176429" x="1619250" y="2546350"/>
          <p14:tracePt t="176430" x="1625600" y="2533650"/>
          <p14:tracePt t="176442" x="1631950" y="2533650"/>
          <p14:tracePt t="176458" x="1638300" y="2508250"/>
          <p14:tracePt t="176474" x="1644650" y="2489200"/>
          <p14:tracePt t="176493" x="1644650" y="2476500"/>
          <p14:tracePt t="176509" x="1644650" y="2463800"/>
          <p14:tracePt t="176527" x="1644650" y="2451100"/>
          <p14:tracePt t="176543" x="1644650" y="2438400"/>
          <p14:tracePt t="176560" x="1644650" y="2419350"/>
          <p14:tracePt t="176576" x="1651000" y="2413000"/>
          <p14:tracePt t="176593" x="1651000" y="2393950"/>
          <p14:tracePt t="176626" x="1657350" y="2381250"/>
          <p14:tracePt t="176670" x="1657350" y="2374900"/>
          <p14:tracePt t="176690" x="1657350" y="2368550"/>
          <p14:tracePt t="176700" x="1657350" y="2362200"/>
          <p14:tracePt t="176710" x="1663700" y="2362200"/>
          <p14:tracePt t="176712" x="1663700" y="2355850"/>
          <p14:tracePt t="176724" x="1670050" y="2349500"/>
          <p14:tracePt t="176765" x="1670050" y="2343150"/>
          <p14:tracePt t="176782" x="1670050" y="2336800"/>
          <p14:tracePt t="176805" x="1670050" y="2330450"/>
          <p14:tracePt t="176825" x="1670050" y="2324100"/>
          <p14:tracePt t="176836" x="1676400" y="2324100"/>
          <p14:tracePt t="176846" x="1682750" y="2317750"/>
          <p14:tracePt t="176858" x="1682750" y="2311400"/>
          <p14:tracePt t="176874" x="1689100" y="2311400"/>
          <p14:tracePt t="176875" x="1695450" y="2305050"/>
          <p14:tracePt t="176891" x="1701800" y="2298700"/>
          <p14:tracePt t="176910" x="1708150" y="2298700"/>
          <p14:tracePt t="176926" x="1714500" y="2286000"/>
          <p14:tracePt t="176943" x="1720850" y="2279650"/>
          <p14:tracePt t="176959" x="1727200" y="2279650"/>
          <p14:tracePt t="176976" x="1727200" y="2273300"/>
          <p14:tracePt t="176991" x="1739900" y="2260600"/>
          <p14:tracePt t="177007" x="1739900" y="2254250"/>
          <p14:tracePt t="177025" x="1746250" y="2247900"/>
          <p14:tracePt t="177043" x="1752600" y="2247900"/>
          <p14:tracePt t="177060" x="1758950" y="2241550"/>
          <p14:tracePt t="177076" x="1758950" y="2228850"/>
          <p14:tracePt t="177094" x="1771650" y="2222500"/>
          <p14:tracePt t="177129" x="1771650" y="2216150"/>
          <p14:tracePt t="177132" x="1778000" y="2209800"/>
          <p14:tracePt t="177160" x="1784350" y="2209800"/>
          <p14:tracePt t="177163" x="1790700" y="2203450"/>
          <p14:tracePt t="177176" x="1790700" y="2197100"/>
          <p14:tracePt t="177193" x="1797050" y="2197100"/>
          <p14:tracePt t="177210" x="1809750" y="2184400"/>
          <p14:tracePt t="177226" x="1822450" y="2178050"/>
          <p14:tracePt t="177243" x="1835150" y="2165350"/>
          <p14:tracePt t="177259" x="1841500" y="2152650"/>
          <p14:tracePt t="177276" x="1847850" y="2146300"/>
          <p14:tracePt t="177293" x="1854200" y="2133600"/>
          <p14:tracePt t="177327" x="1860550" y="2133600"/>
          <p14:tracePt t="177341" x="1866900" y="2133600"/>
          <p14:tracePt t="177342" x="1866900" y="2120900"/>
          <p14:tracePt t="177358" x="1873250" y="2114550"/>
          <p14:tracePt t="177374" x="1885950" y="2101850"/>
          <p14:tracePt t="177393" x="1885950" y="2089150"/>
          <p14:tracePt t="177412" x="1885950" y="2082800"/>
          <p14:tracePt t="177426" x="1898650" y="2076450"/>
          <p14:tracePt t="177442" x="1898650" y="2070100"/>
          <p14:tracePt t="177458" x="1905000" y="2057400"/>
          <p14:tracePt t="177474" x="1911350" y="2051050"/>
          <p14:tracePt t="177491" x="1917700" y="2038350"/>
          <p14:tracePt t="177509" x="1924050" y="2032000"/>
          <p14:tracePt t="177526" x="1924050" y="2025650"/>
          <p14:tracePt t="177588" x="1930400" y="2025650"/>
          <p14:tracePt t="177607" x="1936750" y="2025650"/>
          <p14:tracePt t="177627" x="1943100" y="2019300"/>
          <p14:tracePt t="177771" x="1949450" y="2019300"/>
          <p14:tracePt t="177781" x="1955800" y="2019300"/>
          <p14:tracePt t="177802" x="1968500" y="2019300"/>
          <p14:tracePt t="177812" x="1974850" y="2019300"/>
          <p14:tracePt t="177822" x="1981200" y="2019300"/>
          <p14:tracePt t="177826" x="1987550" y="2019300"/>
          <p14:tracePt t="177841" x="2000250" y="2019300"/>
          <p14:tracePt t="177858" x="2000250" y="2012950"/>
          <p14:tracePt t="178017" x="2000250" y="2006600"/>
          <p14:tracePt t="178058" x="2000250" y="2000250"/>
          <p14:tracePt t="178170" x="2006600" y="2000250"/>
          <p14:tracePt t="178201" x="2012950" y="2000250"/>
          <p14:tracePt t="178212" x="2012950" y="2006600"/>
          <p14:tracePt t="178232" x="2019300" y="2006600"/>
          <p14:tracePt t="178242" x="2025650" y="2012950"/>
          <p14:tracePt t="178254" x="2032000" y="2012950"/>
          <p14:tracePt t="178409" x="2038350" y="2019300"/>
          <p14:tracePt t="178427" x="2044700" y="2032000"/>
          <p14:tracePt t="178438" x="2051050" y="2032000"/>
          <p14:tracePt t="178448" x="2051050" y="2044700"/>
          <p14:tracePt t="178458" x="2063750" y="2057400"/>
          <p14:tracePt t="178468" x="2070100" y="2070100"/>
          <p14:tracePt t="178474" x="2089150" y="2089150"/>
          <p14:tracePt t="178491" x="2095500" y="2095500"/>
          <p14:tracePt t="178581" x="2095500" y="2101850"/>
          <p14:tracePt t="178623" x="2095500" y="2108200"/>
          <p14:tracePt t="178633" x="2101850" y="2114550"/>
          <p14:tracePt t="178644" x="2108200" y="2120900"/>
          <p14:tracePt t="178645" x="2114550" y="2127250"/>
          <p14:tracePt t="178657" x="2114550" y="2133600"/>
          <p14:tracePt t="178674" x="2127250" y="2146300"/>
          <p14:tracePt t="178691" x="2133600" y="2159000"/>
          <p14:tracePt t="178729" x="2133600" y="2165350"/>
          <p14:tracePt t="178850" x="2133600" y="2159000"/>
          <p14:tracePt t="178861" x="2133600" y="2152650"/>
          <p14:tracePt t="178870" x="2133600" y="2146300"/>
          <p14:tracePt t="178891" x="2133600" y="2133600"/>
          <p14:tracePt t="178902" x="2133600" y="2127250"/>
          <p14:tracePt t="178922" x="2133600" y="2114550"/>
          <p14:tracePt t="178932" x="2133600" y="2108200"/>
          <p14:tracePt t="178943" x="2133600" y="2101850"/>
          <p14:tracePt t="178944" x="2133600" y="2089150"/>
          <p14:tracePt t="178958" x="2133600" y="2070100"/>
          <p14:tracePt t="178974" x="2133600" y="2057400"/>
          <p14:tracePt t="178991" x="2127250" y="2038350"/>
          <p14:tracePt t="179008" x="2120900" y="2032000"/>
          <p14:tracePt t="179024" x="2114550" y="2025650"/>
          <p14:tracePt t="179043" x="2114550" y="2019300"/>
          <p14:tracePt t="179060" x="2114550" y="2012950"/>
          <p14:tracePt t="179159" x="2108200" y="2012950"/>
          <p14:tracePt t="179180" x="2101850" y="2012950"/>
          <p14:tracePt t="179201" x="2095500" y="2006600"/>
          <p14:tracePt t="179211" x="2089150" y="2006600"/>
          <p14:tracePt t="179221" x="2082800" y="2006600"/>
          <p14:tracePt t="179232" x="2076450" y="2000250"/>
          <p14:tracePt t="179243" x="2070100" y="2000250"/>
          <p14:tracePt t="179244" x="2063750" y="1993900"/>
          <p14:tracePt t="179257" x="2057400" y="1993900"/>
          <p14:tracePt t="179315" x="2051050" y="1993900"/>
          <p14:tracePt t="179335" x="2044700" y="1993900"/>
          <p14:tracePt t="179346" x="2038350" y="1993900"/>
          <p14:tracePt t="179352" x="2032000" y="1993900"/>
          <p14:tracePt t="179358" x="2019300" y="2000250"/>
          <p14:tracePt t="179374" x="2006600" y="2006600"/>
          <p14:tracePt t="179393" x="1993900" y="2019300"/>
          <p14:tracePt t="179430" x="1987550" y="2025650"/>
          <p14:tracePt t="179449" x="1981200" y="2025650"/>
          <p14:tracePt t="179471" x="1974850" y="2025650"/>
          <p14:tracePt t="179481" x="1968500" y="2032000"/>
          <p14:tracePt t="179492" x="1962150" y="2032000"/>
          <p14:tracePt t="179502" x="1962150" y="2038350"/>
          <p14:tracePt t="179507" x="1949450" y="2038350"/>
          <p14:tracePt t="179526" x="1949450" y="2044700"/>
          <p14:tracePt t="179543" x="1936750" y="2057400"/>
          <p14:tracePt t="179560" x="1924050" y="2070100"/>
          <p14:tracePt t="179576" x="1924050" y="2076450"/>
          <p14:tracePt t="179592" x="1911350" y="2089150"/>
          <p14:tracePt t="179609" x="1905000" y="2095500"/>
          <p14:tracePt t="179627" x="1905000" y="2101850"/>
          <p14:tracePt t="179709" x="1905000" y="2108200"/>
          <p14:tracePt t="179802" x="1905000" y="2101850"/>
          <p14:tracePt t="179823" x="1905000" y="2095500"/>
          <p14:tracePt t="179833" x="1905000" y="2089150"/>
          <p14:tracePt t="179855" x="1911350" y="2082800"/>
          <p14:tracePt t="179866" x="1911350" y="2076450"/>
          <p14:tracePt t="179885" x="1917700" y="2070100"/>
          <p14:tracePt t="179896" x="1924050" y="2063750"/>
          <p14:tracePt t="179897" x="1930400" y="2063750"/>
          <p14:tracePt t="179908" x="1930400" y="2057400"/>
          <p14:tracePt t="179924" x="1936750" y="2057400"/>
          <p14:tracePt t="179942" x="1949450" y="2051050"/>
          <p14:tracePt t="179978" x="1955800" y="2044700"/>
          <p14:tracePt t="180002" x="1962150" y="2044700"/>
          <p14:tracePt t="180006" x="1962150" y="2038350"/>
          <p14:tracePt t="180082" x="1968500" y="2038350"/>
          <p14:tracePt t="180103" x="1974850" y="2038350"/>
          <p14:tracePt t="180124" x="1981200" y="2032000"/>
          <p14:tracePt t="180135" x="1981200" y="2025650"/>
          <p14:tracePt t="180155" x="1981200" y="2019300"/>
          <p14:tracePt t="180166" x="1987550" y="2019300"/>
          <p14:tracePt t="180288" x="1993900" y="2019300"/>
          <p14:tracePt t="180309" x="2000250" y="2019300"/>
          <p14:tracePt t="180329" x="2006600" y="2019300"/>
          <p14:tracePt t="180339" x="2019300" y="2019300"/>
          <p14:tracePt t="180361" x="2032000" y="2019300"/>
          <p14:tracePt t="180362" x="2038350" y="2019300"/>
          <p14:tracePt t="180374" x="2038350" y="2025650"/>
          <p14:tracePt t="180452" x="2044700" y="2032000"/>
          <p14:tracePt t="180475" x="2051050" y="2038350"/>
          <p14:tracePt t="180494" x="2057400" y="2038350"/>
          <p14:tracePt t="180506" x="2063750" y="2051050"/>
          <p14:tracePt t="180507" x="2070100" y="2057400"/>
          <p14:tracePt t="180526" x="2082800" y="2063750"/>
          <p14:tracePt t="180536" x="2082800" y="2070100"/>
          <p14:tracePt t="180541" x="2095500" y="2076450"/>
          <p14:tracePt t="180579" x="2101850" y="2082800"/>
          <p14:tracePt t="180602" x="2101850" y="2089150"/>
          <p14:tracePt t="180619" x="2101850" y="2095500"/>
          <p14:tracePt t="180631" x="2108200" y="2095500"/>
          <p14:tracePt t="180641" x="2108200" y="2101850"/>
          <p14:tracePt t="180642" x="2114550" y="2108200"/>
          <p14:tracePt t="180658" x="2114550" y="2120900"/>
          <p14:tracePt t="180674" x="2127250" y="2133600"/>
          <p14:tracePt t="180693" x="2127250" y="2146300"/>
          <p14:tracePt t="180708" x="2139950" y="2159000"/>
          <p14:tracePt t="180726" x="2139950" y="2171700"/>
          <p14:tracePt t="180742" x="2139950" y="2184400"/>
          <p14:tracePt t="181001" x="2139950" y="2178050"/>
          <p14:tracePt t="181012" x="2139950" y="2171700"/>
          <p14:tracePt t="181023" x="2139950" y="2165350"/>
          <p14:tracePt t="181035" x="2139950" y="2152650"/>
          <p14:tracePt t="181043" x="2139950" y="2139950"/>
          <p14:tracePt t="181044" x="2133600" y="2133600"/>
          <p14:tracePt t="181057" x="2133600" y="2114550"/>
          <p14:tracePt t="181074" x="2127250" y="2114550"/>
          <p14:tracePt t="181091" x="2127250" y="2101850"/>
          <p14:tracePt t="181109" x="2127250" y="2095500"/>
          <p14:tracePt t="181126" x="2120900" y="2095500"/>
          <p14:tracePt t="181143" x="2120900" y="2089150"/>
          <p14:tracePt t="181159" x="2120900" y="2082800"/>
          <p14:tracePt t="181176" x="2120900" y="2076450"/>
          <p14:tracePt t="181193" x="2120900" y="2070100"/>
          <p14:tracePt t="181209" x="2120900" y="2063750"/>
          <p14:tracePt t="181226" x="2120900" y="2057400"/>
          <p14:tracePt t="181243" x="2120900" y="2051050"/>
          <p14:tracePt t="181259" x="2120900" y="2044700"/>
          <p14:tracePt t="181305" x="2120900" y="2038350"/>
          <p14:tracePt t="181832" x="2133600" y="2038350"/>
          <p14:tracePt t="181852" x="2171700" y="2051050"/>
          <p14:tracePt t="181865" x="2222500" y="2057400"/>
          <p14:tracePt t="181876" x="2266950" y="2070100"/>
          <p14:tracePt t="181878" x="2336800" y="2095500"/>
          <p14:tracePt t="181893" x="2501900" y="2152650"/>
          <p14:tracePt t="181907" x="2673350" y="2203450"/>
          <p14:tracePt t="181926" x="2768600" y="2228850"/>
          <p14:tracePt t="181943" x="2971800" y="2292350"/>
          <p14:tracePt t="181960" x="3098800" y="2336800"/>
          <p14:tracePt t="181976" x="3365500" y="2419350"/>
          <p14:tracePt t="181993" x="3505200" y="2457450"/>
          <p14:tracePt t="182009" x="3790950" y="2546350"/>
          <p14:tracePt t="182026" x="4006850" y="2609850"/>
          <p14:tracePt t="182043" x="4108450" y="2635250"/>
          <p14:tracePt t="182059" x="4260850" y="2692400"/>
          <p14:tracePt t="182074" x="4330700" y="2717800"/>
          <p14:tracePt t="182093" x="4470400" y="2755900"/>
          <p14:tracePt t="182109" x="4591050" y="2806700"/>
          <p14:tracePt t="182125" x="4648200" y="2825750"/>
          <p14:tracePt t="182143" x="4762500" y="2851150"/>
          <p14:tracePt t="182161" x="4806950" y="2857500"/>
          <p14:tracePt t="182176" x="4876800" y="2857500"/>
          <p14:tracePt t="182193" x="4914900" y="2857500"/>
          <p14:tracePt t="182209" x="4933950" y="2857500"/>
          <p14:tracePt t="182226" x="4965700" y="2844800"/>
          <p14:tracePt t="182243" x="4984750" y="2832100"/>
          <p14:tracePt t="182259" x="5029200" y="2813050"/>
          <p14:tracePt t="182276" x="5080000" y="2794000"/>
          <p14:tracePt t="182293" x="5118100" y="2781300"/>
          <p14:tracePt t="182310" x="5175250" y="2762250"/>
          <p14:tracePt t="182326" x="5200650" y="2755900"/>
          <p14:tracePt t="182341" x="5245100" y="2736850"/>
          <p14:tracePt t="182358" x="5289550" y="2717800"/>
          <p14:tracePt t="182376" x="5308600" y="2705100"/>
          <p14:tracePt t="182392" x="5346700" y="2686050"/>
          <p14:tracePt t="182410" x="5365750" y="2679700"/>
          <p14:tracePt t="182425" x="5397500" y="2660650"/>
          <p14:tracePt t="182441" x="5429250" y="2641600"/>
          <p14:tracePt t="182458" x="5473700" y="2597150"/>
          <p14:tracePt t="182474" x="5518150" y="2533650"/>
          <p14:tracePt t="182493" x="5530850" y="2495550"/>
          <p14:tracePt t="182509" x="5537200" y="2438400"/>
          <p14:tracePt t="182526" x="5537200" y="2419350"/>
          <p14:tracePt t="182898" x="5543550" y="2419350"/>
          <p14:tracePt t="182908" x="5549900" y="2419350"/>
          <p14:tracePt t="182924" x="5556250" y="2425700"/>
          <p14:tracePt t="182925" x="5575300" y="2444750"/>
          <p14:tracePt t="182943" x="5594350" y="2457450"/>
          <p14:tracePt t="182959" x="5619750" y="2482850"/>
          <p14:tracePt t="182976" x="5638800" y="2508250"/>
          <p14:tracePt t="182993" x="5645150" y="2514600"/>
          <p14:tracePt t="183008" x="5657850" y="2527300"/>
          <p14:tracePt t="183026" x="5657850" y="2533650"/>
          <p14:tracePt t="183042" x="5664200" y="2533650"/>
          <p14:tracePt t="183059" x="5670550" y="2533650"/>
          <p14:tracePt t="184469" x="5676900" y="2533650"/>
          <p14:tracePt t="185649" x="5683250" y="2533650"/>
          <p14:tracePt t="185690" x="5689600" y="2533650"/>
          <p14:tracePt t="185752" x="5695950" y="2533650"/>
          <p14:tracePt t="185764" x="5702300" y="2533650"/>
          <p14:tracePt t="185765" x="5708650" y="2533650"/>
          <p14:tracePt t="185774" x="5715000" y="2533650"/>
          <p14:tracePt t="185793" x="5740400" y="2533650"/>
          <p14:tracePt t="185807" x="5753100" y="2533650"/>
          <p14:tracePt t="185826" x="5778500" y="2533650"/>
          <p14:tracePt t="185843" x="5810250" y="2533650"/>
          <p14:tracePt t="185859" x="5816600" y="2533650"/>
          <p14:tracePt t="185876" x="5854700" y="2533650"/>
          <p14:tracePt t="185892" x="5867400" y="2533650"/>
          <p14:tracePt t="185909" x="5924550" y="2533650"/>
          <p14:tracePt t="185926" x="6007100" y="2533650"/>
          <p14:tracePt t="185943" x="6051550" y="2533650"/>
          <p14:tracePt t="185958" x="6146800" y="2533650"/>
          <p14:tracePt t="185976" x="6191250" y="2533650"/>
          <p14:tracePt t="185976" x="6223000" y="2533650"/>
          <p14:tracePt t="185993" x="6267450" y="2533650"/>
          <p14:tracePt t="186009" x="6337300" y="2533650"/>
          <p14:tracePt t="186026" x="6381750" y="2533650"/>
          <p14:tracePt t="186043" x="6470650" y="2533650"/>
          <p14:tracePt t="186059" x="6521450" y="2533650"/>
          <p14:tracePt t="186076" x="6642100" y="2533650"/>
          <p14:tracePt t="186093" x="6794500" y="2552700"/>
          <p14:tracePt t="186126" x="6953250" y="2571750"/>
          <p14:tracePt t="186129" x="7016750" y="2590800"/>
          <p14:tracePt t="186143" x="7086600" y="2603500"/>
          <p14:tracePt t="186160" x="7200900" y="2628900"/>
          <p14:tracePt t="186176" x="7302500" y="2641600"/>
          <p14:tracePt t="186193" x="7340600" y="2641600"/>
          <p14:tracePt t="186209" x="7423150" y="2654300"/>
          <p14:tracePt t="186227" x="7467600" y="2654300"/>
          <p14:tracePt t="186243" x="7531100" y="2654300"/>
          <p14:tracePt t="186260" x="7556500" y="2654300"/>
          <p14:tracePt t="186276" x="7607300" y="2660650"/>
          <p14:tracePt t="186293" x="7651750" y="2667000"/>
          <p14:tracePt t="186310" x="7664450" y="2667000"/>
          <p14:tracePt t="186324" x="7708900" y="2673350"/>
          <p14:tracePt t="186341" x="7727950" y="2673350"/>
          <p14:tracePt t="186357" x="7747000" y="2679700"/>
          <p14:tracePt t="186441" x="7753350" y="2679700"/>
          <p14:tracePt t="186472" x="7759700" y="2673350"/>
          <p14:tracePt t="186485" x="7766050" y="2667000"/>
          <p14:tracePt t="186501" x="7766050" y="2654300"/>
          <p14:tracePt t="186515" x="7772400" y="2641600"/>
          <p14:tracePt t="186526" x="7778750" y="2635250"/>
          <p14:tracePt t="186528" x="7785100" y="2622550"/>
          <p14:tracePt t="186541" x="7791450" y="2609850"/>
          <p14:tracePt t="186557" x="7791450" y="2603500"/>
          <p14:tracePt t="186575" x="7791450" y="2590800"/>
          <p14:tracePt t="186593" x="7791450" y="2565400"/>
          <p14:tracePt t="186610" x="7791450" y="2552700"/>
          <p14:tracePt t="186626" x="7791450" y="2527300"/>
          <p14:tracePt t="186643" x="7791450" y="2508250"/>
          <p14:tracePt t="186662" x="7791450" y="2501900"/>
          <p14:tracePt t="186676" x="7791450" y="2482850"/>
          <p14:tracePt t="186692" x="7791450" y="2476500"/>
          <p14:tracePt t="189315" x="7785100" y="2476500"/>
          <p14:tracePt t="189326" x="7772400" y="2476500"/>
          <p14:tracePt t="189335" x="7759700" y="2476500"/>
          <p14:tracePt t="189349" x="7727950" y="2476500"/>
          <p14:tracePt t="189357" x="7689850" y="2476500"/>
          <p14:tracePt t="189359" x="7639050" y="2476500"/>
          <p14:tracePt t="189374" x="7486650" y="2476500"/>
          <p14:tracePt t="189391" x="7397750" y="2476500"/>
          <p14:tracePt t="189408" x="7213600" y="2463800"/>
          <p14:tracePt t="189424" x="7016750" y="2444750"/>
          <p14:tracePt t="189441" x="6921500" y="2438400"/>
          <p14:tracePt t="189457" x="6756400" y="2406650"/>
          <p14:tracePt t="189476" x="6629400" y="2381250"/>
          <p14:tracePt t="189493" x="6584950" y="2362200"/>
          <p14:tracePt t="189510" x="6534150" y="2343150"/>
          <p14:tracePt t="189526" x="6515100" y="2336800"/>
          <p14:tracePt t="189543" x="6489700" y="2330450"/>
          <p14:tracePt t="189560" x="6477000" y="2330450"/>
          <p14:tracePt t="189576" x="6438900" y="2330450"/>
          <p14:tracePt t="189593" x="6413500" y="2324100"/>
          <p14:tracePt t="189609" x="6400800" y="2324100"/>
          <p14:tracePt t="189626" x="6388100" y="2324100"/>
          <p14:tracePt t="189760" x="6388100" y="2317750"/>
          <p14:tracePt t="189802" x="6388100" y="2311400"/>
          <p14:tracePt t="189816" x="6388100" y="2305050"/>
          <p14:tracePt t="189834" x="6388100" y="2298700"/>
          <p14:tracePt t="189854" x="6388100" y="2292350"/>
          <p14:tracePt t="189875" x="6388100" y="2286000"/>
          <p14:tracePt t="189897" x="6388100" y="2279650"/>
          <p14:tracePt t="189937" x="6388100" y="2273300"/>
          <p14:tracePt t="189968" x="6388100" y="2266950"/>
          <p14:tracePt t="190050" x="6388100" y="2260600"/>
          <p14:tracePt t="190091" x="6381750" y="2254250"/>
          <p14:tracePt t="190214" x="6381750" y="2247900"/>
          <p14:tracePt t="190235" x="6381750" y="2241550"/>
          <p14:tracePt t="190257" x="6381750" y="2235200"/>
          <p14:tracePt t="190297" x="6381750" y="2228850"/>
          <p14:tracePt t="190318" x="6375400" y="2222500"/>
          <p14:tracePt t="190338" x="6369050" y="2216150"/>
          <p14:tracePt t="190349" x="6362700" y="2209800"/>
          <p14:tracePt t="190369" x="6362700" y="2203450"/>
          <p14:tracePt t="190380" x="6356350" y="2203450"/>
          <p14:tracePt t="190391" x="6356350" y="2197100"/>
          <p14:tracePt t="190392" x="6350000" y="2197100"/>
          <p14:tracePt t="190408" x="6343650" y="2190750"/>
          <p14:tracePt t="190424" x="6343650" y="2184400"/>
          <p14:tracePt t="190440" x="6337300" y="2184400"/>
          <p14:tracePt t="190457" x="6330950" y="2171700"/>
          <p14:tracePt t="190492" x="6324600" y="2171700"/>
          <p14:tracePt t="190510" x="6318250" y="2165350"/>
          <p14:tracePt t="190513" x="6311900" y="2159000"/>
          <p14:tracePt t="190526" x="6305550" y="2159000"/>
          <p14:tracePt t="190543" x="6299200" y="2152650"/>
          <p14:tracePt t="190558" x="6292850" y="2152650"/>
          <p14:tracePt t="190576" x="6286500" y="2152650"/>
          <p14:tracePt t="190612" x="6280150" y="2152650"/>
          <p14:tracePt t="190615" x="6273800" y="2152650"/>
          <p14:tracePt t="190626" x="6254750" y="2152650"/>
          <p14:tracePt t="190663" x="6242050" y="2152650"/>
          <p14:tracePt t="190676" x="6235700" y="2152650"/>
          <p14:tracePt t="190679" x="6229350" y="2152650"/>
          <p14:tracePt t="190692" x="6216650" y="2152650"/>
          <p14:tracePt t="190737" x="6216650" y="2159000"/>
          <p14:tracePt t="190741" x="6216650" y="2165350"/>
          <p14:tracePt t="190759" x="6210300" y="2171700"/>
          <p14:tracePt t="190763" x="6203950" y="2178050"/>
          <p14:tracePt t="190776" x="6203950" y="2184400"/>
          <p14:tracePt t="190793" x="6191250" y="2203450"/>
          <p14:tracePt t="190809" x="6191250" y="2209800"/>
          <p14:tracePt t="190825" x="6178550" y="2235200"/>
          <p14:tracePt t="190842" x="6172200" y="2241550"/>
          <p14:tracePt t="190842" x="6172200" y="2260600"/>
          <p14:tracePt t="190860" x="6165850" y="2273300"/>
          <p14:tracePt t="190876" x="6165850" y="2292350"/>
          <p14:tracePt t="190893" x="6165850" y="2305050"/>
          <p14:tracePt t="190909" x="6165850" y="2311400"/>
          <p14:tracePt t="191881" x="6165850" y="2324100"/>
          <p14:tracePt t="191892" x="6165850" y="2330450"/>
          <p14:tracePt t="191903" x="6165850" y="2336800"/>
          <p14:tracePt t="191912" x="6172200" y="2355850"/>
          <p14:tracePt t="191922" x="6172200" y="2368550"/>
          <p14:tracePt t="191926" x="6178550" y="2393950"/>
          <p14:tracePt t="191942" x="6191250" y="2425700"/>
          <p14:tracePt t="191959" x="6197600" y="2470150"/>
          <p14:tracePt t="191977" x="6203950" y="2495550"/>
          <p14:tracePt t="191993" x="6216650" y="2540000"/>
          <p14:tracePt t="192011" x="6223000" y="2565400"/>
          <p14:tracePt t="192027" x="6235700" y="2622550"/>
          <p14:tracePt t="192044" x="6254750" y="2673350"/>
          <p14:tracePt t="192061" x="6261100" y="2698750"/>
          <p14:tracePt t="192077" x="6280150" y="2762250"/>
          <p14:tracePt t="192094" x="6286500" y="2781300"/>
          <p14:tracePt t="192110" x="6299200" y="2825750"/>
          <p14:tracePt t="192126" x="6311900" y="2870200"/>
          <p14:tracePt t="192143" x="6324600" y="2889250"/>
          <p14:tracePt t="192143" x="6330950" y="2908300"/>
          <p14:tracePt t="192161" x="6337300" y="2927350"/>
          <p14:tracePt t="192178" x="6350000" y="2965450"/>
          <p14:tracePt t="192195" x="6362700" y="2971800"/>
          <p14:tracePt t="192208" x="6369050" y="3003550"/>
          <p14:tracePt t="192225" x="6375400" y="3016250"/>
          <p14:tracePt t="192242" x="6375400" y="3041650"/>
          <p14:tracePt t="192260" x="6375400" y="3073400"/>
          <p14:tracePt t="192277" x="6375400" y="3092450"/>
          <p14:tracePt t="192294" x="6375400" y="3136900"/>
          <p14:tracePt t="192311" x="6375400" y="3149600"/>
          <p14:tracePt t="192325" x="6375400" y="3187700"/>
          <p14:tracePt t="192342" x="6375400" y="3200400"/>
          <p14:tracePt t="192358" x="6375400" y="3219450"/>
          <p14:tracePt t="192375" x="6375400" y="3232150"/>
          <p14:tracePt t="192394" x="6375400" y="3238500"/>
          <p14:tracePt t="192410" x="6375400" y="3244850"/>
          <p14:tracePt t="193165" x="6381750" y="3244850"/>
          <p14:tracePt t="193226" x="6381750" y="3238500"/>
          <p14:tracePt t="193237" x="6369050" y="3232150"/>
          <p14:tracePt t="193247" x="6350000" y="3232150"/>
          <p14:tracePt t="193258" x="6324600" y="3225800"/>
          <p14:tracePt t="193268" x="6299200" y="3206750"/>
          <p14:tracePt t="193274" x="6242050" y="3194050"/>
          <p14:tracePt t="193292" x="6172200" y="3181350"/>
          <p14:tracePt t="193311" x="6146800" y="3175000"/>
          <p14:tracePt t="193328" x="6108700" y="3168650"/>
          <p14:tracePt t="193342" x="6089650" y="3168650"/>
          <p14:tracePt t="193358" x="6051550" y="3162300"/>
          <p14:tracePt t="193377" x="6000750" y="3162300"/>
          <p14:tracePt t="193394" x="5969000" y="3162300"/>
          <p14:tracePt t="193411" x="5880100" y="3162300"/>
          <p14:tracePt t="193427" x="5822950" y="3162300"/>
          <p14:tracePt t="193442" x="5759450" y="3162300"/>
          <p14:tracePt t="193458" x="5734050" y="3162300"/>
          <p14:tracePt t="193475" x="5702300" y="3162300"/>
          <p14:tracePt t="193493" x="5676900" y="3162300"/>
          <p14:tracePt t="193530" x="5664200" y="3162300"/>
          <p14:tracePt t="193533" x="5651500" y="3162300"/>
          <p14:tracePt t="193543" x="5632450" y="3155950"/>
          <p14:tracePt t="193560" x="5619750" y="3149600"/>
          <p14:tracePt t="193577" x="5600700" y="3149600"/>
          <p14:tracePt t="193593" x="5575300" y="3143250"/>
          <p14:tracePt t="193611" x="5568950" y="3136900"/>
          <p14:tracePt t="193626" x="5549900" y="3130550"/>
          <p14:tracePt t="193643" x="5543550" y="3124200"/>
          <p14:tracePt t="193659" x="5505450" y="3117850"/>
          <p14:tracePt t="193677" x="5486400" y="3117850"/>
          <p14:tracePt t="193677" x="5473700" y="3111500"/>
          <p14:tracePt t="193694" x="5454650" y="3111500"/>
          <p14:tracePt t="193710" x="5416550" y="3105150"/>
          <p14:tracePt t="193727" x="5410200" y="3105150"/>
          <p14:tracePt t="193743" x="5397500" y="3105150"/>
          <p14:tracePt t="193760" x="5391150" y="3105150"/>
          <p14:tracePt t="193776" x="5384800" y="3098800"/>
          <p14:tracePt t="193793" x="5372100" y="3092450"/>
          <p14:tracePt t="193811" x="5359400" y="3086100"/>
          <p14:tracePt t="193827" x="5334000" y="3086100"/>
          <p14:tracePt t="193844" x="5327650" y="3079750"/>
          <p14:tracePt t="193861" x="5308600" y="3073400"/>
          <p14:tracePt t="193877" x="5283200" y="3060700"/>
          <p14:tracePt t="193892" x="5270500" y="3060700"/>
          <p14:tracePt t="193911" x="5251450" y="3048000"/>
          <p14:tracePt t="193927" x="5232400" y="3048000"/>
          <p14:tracePt t="193943" x="5200650" y="3041650"/>
          <p14:tracePt t="193960" x="5162550" y="3028950"/>
          <p14:tracePt t="193977" x="5149850" y="3028950"/>
          <p14:tracePt t="193994" x="5124450" y="3016250"/>
          <p14:tracePt t="194010" x="5111750" y="3009900"/>
          <p14:tracePt t="194027" x="5092700" y="3003550"/>
          <p14:tracePt t="194044" x="5086350" y="3003550"/>
          <p14:tracePt t="194060" x="5073650" y="3003550"/>
          <p14:tracePt t="194077" x="5067300" y="2997200"/>
          <p14:tracePt t="194112" x="5060950" y="2997200"/>
          <p14:tracePt t="194133" x="5054600" y="2997200"/>
          <p14:tracePt t="194315" x="5054600" y="2990850"/>
          <p14:tracePt t="194336" x="5054600" y="2984500"/>
          <p14:tracePt t="194347" x="5060950" y="2984500"/>
          <p14:tracePt t="194348" x="5073650" y="2971800"/>
          <p14:tracePt t="194358" x="5080000" y="2959100"/>
          <p14:tracePt t="194375" x="5124450" y="2914650"/>
          <p14:tracePt t="194394" x="5187950" y="2857500"/>
          <p14:tracePt t="194411" x="5219700" y="2832100"/>
          <p14:tracePt t="194427" x="5289550" y="2768600"/>
          <p14:tracePt t="194448" x="5314950" y="2743200"/>
          <p14:tracePt t="194459" x="5372100" y="2692400"/>
          <p14:tracePt t="194475" x="5391150" y="2673350"/>
          <p14:tracePt t="194492" x="5441950" y="2616200"/>
          <p14:tracePt t="194510" x="5492750" y="2565400"/>
          <p14:tracePt t="194527" x="5511800" y="2546350"/>
          <p14:tracePt t="194543" x="5562600" y="2495550"/>
          <p14:tracePt t="194560" x="5594350" y="2463800"/>
          <p14:tracePt t="194577" x="5607050" y="2463800"/>
          <p14:tracePt t="194593" x="5632450" y="2444750"/>
          <p14:tracePt t="194611" x="5638800" y="2438400"/>
          <p14:tracePt t="194658" x="5645150" y="2432050"/>
          <p14:tracePt t="194678" x="5651500" y="2432050"/>
          <p14:tracePt t="194709" x="5657850" y="2425700"/>
          <p14:tracePt t="194720" x="5664200" y="2425700"/>
          <p14:tracePt t="194730" x="5670550" y="2425700"/>
          <p14:tracePt t="195780" x="5676900" y="2425700"/>
          <p14:tracePt t="195821" x="5683250" y="2425700"/>
          <p14:tracePt t="196584" x="5689600" y="2419350"/>
          <p14:tracePt t="196625" x="5689600" y="2413000"/>
          <p14:tracePt t="196636" x="5695950" y="2413000"/>
          <p14:tracePt t="196640" x="5702300" y="2413000"/>
          <p14:tracePt t="196668" x="5715000" y="2413000"/>
          <p14:tracePt t="196678" x="5734050" y="2413000"/>
          <p14:tracePt t="196679" x="5746750" y="2413000"/>
          <p14:tracePt t="196691" x="5784850" y="2413000"/>
          <p14:tracePt t="196708" x="5861050" y="2413000"/>
          <p14:tracePt t="196724" x="5949950" y="2413000"/>
          <p14:tracePt t="196743" x="6026150" y="2413000"/>
          <p14:tracePt t="196761" x="6070600" y="2413000"/>
          <p14:tracePt t="196776" x="6134100" y="2413000"/>
          <p14:tracePt t="196794" x="6172200" y="2413000"/>
          <p14:tracePt t="196810" x="6235700" y="2413000"/>
          <p14:tracePt t="196827" x="6280150" y="2413000"/>
          <p14:tracePt t="196842" x="6369050" y="2413000"/>
          <p14:tracePt t="196861" x="6457950" y="2413000"/>
          <p14:tracePt t="196877" x="6502400" y="2413000"/>
          <p14:tracePt t="196893" x="6578600" y="2413000"/>
          <p14:tracePt t="196910" x="6610350" y="2413000"/>
          <p14:tracePt t="196927" x="6661150" y="2413000"/>
          <p14:tracePt t="196943" x="6718300" y="2413000"/>
          <p14:tracePt t="196960" x="6743700" y="2413000"/>
          <p14:tracePt t="196976" x="6800850" y="2413000"/>
          <p14:tracePt t="196994" x="6826250" y="2413000"/>
          <p14:tracePt t="197011" x="6864350" y="2413000"/>
          <p14:tracePt t="197027" x="6908800" y="2413000"/>
          <p14:tracePt t="197043" x="6934200" y="2413000"/>
          <p14:tracePt t="197061" x="6985000" y="2413000"/>
          <p14:tracePt t="197076" x="7023100" y="2413000"/>
          <p14:tracePt t="197093" x="7086600" y="2413000"/>
          <p14:tracePt t="197111" x="7143750" y="2413000"/>
          <p14:tracePt t="197127" x="7181850" y="2413000"/>
          <p14:tracePt t="197143" x="7226300" y="2413000"/>
          <p14:tracePt t="197160" x="7251700" y="2413000"/>
          <p14:tracePt t="197177" x="7308850" y="2413000"/>
          <p14:tracePt t="197193" x="7385050" y="2413000"/>
          <p14:tracePt t="197210" x="7416800" y="2413000"/>
          <p14:tracePt t="197226" x="7486650" y="2413000"/>
          <p14:tracePt t="197244" x="7537450" y="2413000"/>
          <p14:tracePt t="197262" x="7556500" y="2413000"/>
          <p14:tracePt t="197275" x="7575550" y="2413000"/>
          <p14:tracePt t="197292" x="7626350" y="2413000"/>
          <p14:tracePt t="197310" x="7683500" y="2413000"/>
          <p14:tracePt t="197342" x="7727950" y="2413000"/>
          <p14:tracePt t="197343" x="7791450" y="2413000"/>
          <p14:tracePt t="197358" x="7829550" y="2413000"/>
          <p14:tracePt t="197358" x="7861300" y="2413000"/>
          <p14:tracePt t="197375" x="7880350" y="2413000"/>
          <p14:tracePt t="197393" x="7918450" y="2413000"/>
          <p14:tracePt t="197411" x="7937500" y="2413000"/>
          <p14:tracePt t="197427" x="7969250" y="2413000"/>
          <p14:tracePt t="197444" x="7988300" y="2413000"/>
          <p14:tracePt t="197459" x="8032750" y="2413000"/>
          <p14:tracePt t="197475" x="8064500" y="2413000"/>
          <p14:tracePt t="197492" x="8083550" y="2413000"/>
          <p14:tracePt t="197509" x="8115300" y="2413000"/>
          <p14:tracePt t="197527" x="8134350" y="2413000"/>
          <p14:tracePt t="197543" x="8172450" y="2413000"/>
          <p14:tracePt t="197561" x="8197850" y="2413000"/>
          <p14:tracePt t="197577" x="8216900" y="2413000"/>
          <p14:tracePt t="197593" x="8248650" y="2413000"/>
          <p14:tracePt t="197610" x="8261350" y="2413000"/>
          <p14:tracePt t="197627" x="8286750" y="2413000"/>
          <p14:tracePt t="197643" x="8299450" y="2413000"/>
          <p14:tracePt t="197682" x="8305800" y="2413000"/>
          <p14:tracePt t="197709" x="8312150" y="2413000"/>
          <p14:tracePt t="197781" x="8305800" y="2413000"/>
          <p14:tracePt t="197793" x="8305800" y="2406650"/>
          <p14:tracePt t="197802" x="8293100" y="2406650"/>
          <p14:tracePt t="197813" x="8274050" y="2400300"/>
          <p14:tracePt t="197823" x="8255000" y="2400300"/>
          <p14:tracePt t="197827" x="8210550" y="2393950"/>
          <p14:tracePt t="197843" x="8108950" y="2393950"/>
          <p14:tracePt t="197860" x="7981950" y="2387600"/>
          <p14:tracePt t="197877" x="7912100" y="2387600"/>
          <p14:tracePt t="197893" x="7785100" y="2374900"/>
          <p14:tracePt t="197910" x="7715250" y="2374900"/>
          <p14:tracePt t="197926" x="7607300" y="2368550"/>
          <p14:tracePt t="197944" x="7486650" y="2362200"/>
          <p14:tracePt t="197960" x="7429500" y="2362200"/>
          <p14:tracePt t="197977" x="7308850" y="2362200"/>
          <p14:tracePt t="197994" x="7258050" y="2362200"/>
          <p14:tracePt t="198010" x="7137400" y="2362200"/>
          <p14:tracePt t="198026" x="7016750" y="2362200"/>
          <p14:tracePt t="198043" x="6959600" y="2362200"/>
          <p14:tracePt t="198077" x="6845300" y="2362200"/>
          <p14:tracePt t="198080" x="6731000" y="2362200"/>
          <p14:tracePt t="198094" x="6680200" y="2362200"/>
          <p14:tracePt t="198109" x="6578600" y="2362200"/>
          <p14:tracePt t="198126" x="6534150" y="2362200"/>
          <p14:tracePt t="198142" x="6438900" y="2362200"/>
          <p14:tracePt t="198161" x="6337300" y="2362200"/>
          <p14:tracePt t="198177" x="6286500" y="2362200"/>
          <p14:tracePt t="198193" x="6184900" y="2362200"/>
          <p14:tracePt t="198211" x="6127750" y="2362200"/>
          <p14:tracePt t="198227" x="6045200" y="2362200"/>
          <p14:tracePt t="198243" x="5962650" y="2362200"/>
          <p14:tracePt t="198261" x="5930900" y="2362200"/>
          <p14:tracePt t="198278" x="5873750" y="2362200"/>
          <p14:tracePt t="198292" x="5842000" y="2362200"/>
          <p14:tracePt t="198308" x="5784850" y="2362200"/>
          <p14:tracePt t="198325" x="5753100" y="2362200"/>
          <p14:tracePt t="198342" x="5702300" y="2362200"/>
          <p14:tracePt t="198361" x="5645150" y="2362200"/>
          <p14:tracePt t="198378" x="5619750" y="2362200"/>
          <p14:tracePt t="198393" x="5581650" y="2362200"/>
          <p14:tracePt t="198411" x="5562600" y="2362200"/>
          <p14:tracePt t="198427" x="5524500" y="2362200"/>
          <p14:tracePt t="198442" x="5505450" y="2362200"/>
          <p14:tracePt t="198459" x="5499100" y="2362200"/>
          <p14:tracePt t="198603" x="5505450" y="2362200"/>
          <p14:tracePt t="198612" x="5518150" y="2362200"/>
          <p14:tracePt t="198623" x="5530850" y="2362200"/>
          <p14:tracePt t="198628" x="5556250" y="2362200"/>
          <p14:tracePt t="198641" x="5645150" y="2362200"/>
          <p14:tracePt t="198661" x="5759450" y="2362200"/>
          <p14:tracePt t="198677" x="5829300" y="2362200"/>
          <p14:tracePt t="198693" x="5949950" y="2368550"/>
          <p14:tracePt t="198710" x="5994400" y="2368550"/>
          <p14:tracePt t="198727" x="6076950" y="2387600"/>
          <p14:tracePt t="198744" x="6153150" y="2393950"/>
          <p14:tracePt t="198760" x="6197600" y="2393950"/>
          <p14:tracePt t="198776" x="6280150" y="2400300"/>
          <p14:tracePt t="198794" x="6375400" y="2400300"/>
          <p14:tracePt t="198810" x="6419850" y="2400300"/>
          <p14:tracePt t="198827" x="6508750" y="2400300"/>
          <p14:tracePt t="198843" x="6553200" y="2400300"/>
          <p14:tracePt t="198860" x="6610350" y="2400300"/>
          <p14:tracePt t="198876" x="6654800" y="2400300"/>
          <p14:tracePt t="198893" x="6661150" y="2400300"/>
          <p14:tracePt t="198910" x="6673850" y="2400300"/>
          <p14:tracePt t="199067" x="6680200" y="2400300"/>
          <p14:tracePt t="199108" x="6686550" y="2400300"/>
          <p14:tracePt t="199118" x="6692900" y="2400300"/>
          <p14:tracePt t="199152" x="6699250" y="2387600"/>
          <p14:tracePt t="199169" x="6699250" y="2362200"/>
          <p14:tracePt t="199169" x="6699250" y="2336800"/>
          <p14:tracePt t="199172" x="6699250" y="2298700"/>
          <p14:tracePt t="199193" x="6686550" y="2241550"/>
          <p14:tracePt t="199196" x="6673850" y="2171700"/>
          <p14:tracePt t="199211" x="6648450" y="2006600"/>
          <p14:tracePt t="199226" x="6629400" y="1917700"/>
          <p14:tracePt t="199243" x="6597650" y="1746250"/>
          <p14:tracePt t="199260" x="6572250" y="1568450"/>
          <p14:tracePt t="199277" x="6553200" y="1479550"/>
          <p14:tracePt t="199293" x="6527800" y="1327150"/>
          <p14:tracePt t="199309" x="6521450" y="1257300"/>
          <p14:tracePt t="199325" x="6508750" y="1130300"/>
          <p14:tracePt t="199342" x="6508750" y="1073150"/>
          <p14:tracePt t="199358" x="6508750" y="971550"/>
          <p14:tracePt t="199376" x="6508750" y="908050"/>
          <p14:tracePt t="199393" x="6508750" y="889000"/>
          <p14:tracePt t="199410" x="6508750" y="863600"/>
          <p14:tracePt t="199428" x="6515100" y="850900"/>
          <p14:tracePt t="199442" x="6521450" y="831850"/>
          <p14:tracePt t="199459" x="6521450" y="812800"/>
          <p14:tracePt t="199475" x="6521450" y="800100"/>
          <p14:tracePt t="199491" x="6521450" y="781050"/>
          <p14:tracePt t="199508" x="6521450" y="774700"/>
          <p14:tracePt t="199526" x="6521450" y="762000"/>
          <p14:tracePt t="199543" x="6521450" y="755650"/>
          <p14:tracePt t="199772" x="6527800" y="755650"/>
          <p14:tracePt t="199803" x="6534150" y="755650"/>
          <p14:tracePt t="199814" x="6553200" y="755650"/>
          <p14:tracePt t="199818" x="6565900" y="755650"/>
          <p14:tracePt t="199825" x="6597650" y="755650"/>
          <p14:tracePt t="199841" x="6699250" y="755650"/>
          <p14:tracePt t="199858" x="6762750" y="755650"/>
          <p14:tracePt t="199874" x="6915150" y="755650"/>
          <p14:tracePt t="199894" x="7054850" y="755650"/>
          <p14:tracePt t="199910" x="7124700" y="755650"/>
          <p14:tracePt t="199927" x="7239000" y="755650"/>
          <p14:tracePt t="199944" x="7283450" y="755650"/>
          <p14:tracePt t="199960" x="7372350" y="755650"/>
          <p14:tracePt t="199977" x="7473950" y="755650"/>
          <p14:tracePt t="199993" x="7518400" y="755650"/>
          <p14:tracePt t="200010" x="7626350" y="755650"/>
          <p14:tracePt t="200026" x="7727950" y="755650"/>
          <p14:tracePt t="200043" x="7772400" y="755650"/>
          <p14:tracePt t="200059" x="7816850" y="755650"/>
          <p14:tracePt t="200076" x="7829550" y="755650"/>
          <p14:tracePt t="200277" x="7823200" y="755650"/>
          <p14:tracePt t="200319" x="7816850" y="755650"/>
          <p14:tracePt t="200605" x="7816850" y="762000"/>
          <p14:tracePt t="200635" x="7816850" y="768350"/>
          <p14:tracePt t="200645" x="7810500" y="768350"/>
          <p14:tracePt t="200658" x="7810500" y="774700"/>
          <p14:tracePt t="200660" x="7804150" y="774700"/>
          <p14:tracePt t="200675" x="7804150" y="781050"/>
          <p14:tracePt t="200691" x="7797800" y="787400"/>
          <p14:tracePt t="200708" x="7791450" y="793750"/>
          <p14:tracePt t="200726" x="7791450" y="806450"/>
          <p14:tracePt t="200743" x="7791450" y="812800"/>
          <p14:tracePt t="200743" x="7785100" y="825500"/>
          <p14:tracePt t="200760" x="7785100" y="831850"/>
          <p14:tracePt t="200777" x="7772400" y="863600"/>
          <p14:tracePt t="200793" x="7766050" y="889000"/>
          <p14:tracePt t="200810" x="7747000" y="933450"/>
          <p14:tracePt t="200827" x="7734300" y="971550"/>
          <p14:tracePt t="200843" x="7702550" y="1035050"/>
          <p14:tracePt t="200859" x="7677150" y="1117600"/>
          <p14:tracePt t="200876" x="7651750" y="1162050"/>
          <p14:tracePt t="200893" x="7626350" y="1276350"/>
          <p14:tracePt t="200910" x="7607300" y="1333500"/>
          <p14:tracePt t="200926" x="7594600" y="1466850"/>
          <p14:tracePt t="200944" x="7575550" y="1587500"/>
          <p14:tracePt t="200960" x="7569200" y="1644650"/>
          <p14:tracePt t="200976" x="7550150" y="1758950"/>
          <p14:tracePt t="200993" x="7543800" y="1803400"/>
          <p14:tracePt t="200993" x="7531100" y="1847850"/>
          <p14:tracePt t="201011" x="7512050" y="1898650"/>
          <p14:tracePt t="201027" x="7467600" y="1974850"/>
          <p14:tracePt t="201043" x="7435850" y="2012950"/>
          <p14:tracePt t="201059" x="7359650" y="2070100"/>
          <p14:tracePt t="201076" x="7321550" y="2095500"/>
          <p14:tracePt t="201092" x="7239000" y="2133600"/>
          <p14:tracePt t="201110" x="7143750" y="2159000"/>
          <p14:tracePt t="201127" x="7105650" y="2165350"/>
          <p14:tracePt t="201143" x="7042150" y="2171700"/>
          <p14:tracePt t="201161" x="6997700" y="2171700"/>
          <p14:tracePt t="201176" x="6908800" y="2178050"/>
          <p14:tracePt t="201193" x="6807200" y="2178050"/>
          <p14:tracePt t="201209" x="6750050" y="2184400"/>
          <p14:tracePt t="201227" x="6629400" y="2184400"/>
          <p14:tracePt t="201243" x="6578600" y="2184400"/>
          <p14:tracePt t="201260" x="6464300" y="2184400"/>
          <p14:tracePt t="201276" x="6381750" y="2184400"/>
          <p14:tracePt t="201293" x="6343650" y="2184400"/>
          <p14:tracePt t="201310" x="6267450" y="2184400"/>
          <p14:tracePt t="201326" x="6235700" y="2184400"/>
          <p14:tracePt t="201341" x="6159500" y="2184400"/>
          <p14:tracePt t="201358" x="6102350" y="2184400"/>
          <p14:tracePt t="201375" x="5994400" y="2184400"/>
          <p14:tracePt t="201393" x="5873750" y="2184400"/>
          <p14:tracePt t="201410" x="5816600" y="2184400"/>
          <p14:tracePt t="201410" x="5765800" y="2184400"/>
          <p14:tracePt t="201428" x="5721350" y="2184400"/>
          <p14:tracePt t="201442" x="5676900" y="2184400"/>
          <p14:tracePt t="201458" x="5607050" y="2197100"/>
          <p14:tracePt t="201475" x="5556250" y="2209800"/>
          <p14:tracePt t="201491" x="5537200" y="2216150"/>
          <p14:tracePt t="201510" x="5499100" y="2241550"/>
          <p14:tracePt t="201527" x="5461000" y="2273300"/>
          <p14:tracePt t="201544" x="5441950" y="2286000"/>
          <p14:tracePt t="201560" x="5416550" y="2311400"/>
          <p14:tracePt t="201577" x="5403850" y="2324100"/>
          <p14:tracePt t="201592" x="5384800" y="2336800"/>
          <p14:tracePt t="201610" x="5372100" y="2355850"/>
          <p14:tracePt t="201627" x="5372100" y="2362200"/>
          <p14:tracePt t="201663" x="5372100" y="2368550"/>
          <p14:tracePt t="201750" x="5372100" y="2374900"/>
          <p14:tracePt t="201781" x="5378450" y="2381250"/>
          <p14:tracePt t="201791" x="5384800" y="2381250"/>
          <p14:tracePt t="201802" x="5391150" y="2381250"/>
          <p14:tracePt t="201817" x="5403850" y="2387600"/>
          <p14:tracePt t="201819" x="5416550" y="2393950"/>
          <p14:tracePt t="201825" x="5429250" y="2393950"/>
          <p14:tracePt t="201841" x="5467350" y="2406650"/>
          <p14:tracePt t="201860" x="5499100" y="2413000"/>
          <p14:tracePt t="201876" x="5505450" y="2419350"/>
          <p14:tracePt t="201893" x="5524500" y="2425700"/>
          <p14:tracePt t="201928" x="5530850" y="2425700"/>
          <p14:tracePt t="201943" x="5537200" y="2425700"/>
          <p14:tracePt t="201960" x="5543550" y="2432050"/>
          <p14:tracePt t="201976" x="5549900" y="2432050"/>
          <p14:tracePt t="202202" x="5556250" y="2432050"/>
          <p14:tracePt t="202477" x="5562600" y="2432050"/>
          <p14:tracePt t="202518" x="5568950" y="2432050"/>
          <p14:tracePt t="202533" x="5568950" y="2438400"/>
          <p14:tracePt t="202535" x="5575300" y="2438400"/>
          <p14:tracePt t="202622" x="5575300" y="2444750"/>
          <p14:tracePt t="202662" x="5581650" y="2451100"/>
          <p14:tracePt t="202764" x="5588000" y="2451100"/>
          <p14:tracePt t="202785" x="5594350" y="2451100"/>
          <p14:tracePt t="202807" x="5600700" y="2451100"/>
          <p14:tracePt t="202817" x="5607050" y="2451100"/>
          <p14:tracePt t="202828" x="5613400" y="2451100"/>
          <p14:tracePt t="202849" x="5626100" y="2451100"/>
          <p14:tracePt t="202859" x="5632450" y="2451100"/>
          <p14:tracePt t="202880" x="5645150" y="2451100"/>
          <p14:tracePt t="202891" x="5651500" y="2451100"/>
          <p14:tracePt t="202892" x="5664200" y="2451100"/>
          <p14:tracePt t="202909" x="5683250" y="2451100"/>
          <p14:tracePt t="202927" x="5702300" y="2451100"/>
          <p14:tracePt t="202943" x="5727700" y="2451100"/>
          <p14:tracePt t="202961" x="5759450" y="2451100"/>
          <p14:tracePt t="202976" x="5778500" y="2451100"/>
          <p14:tracePt t="202993" x="5816600" y="2451100"/>
          <p14:tracePt t="203010" x="5842000" y="2451100"/>
          <p14:tracePt t="203027" x="5899150" y="2451100"/>
          <p14:tracePt t="203042" x="5956300" y="2451100"/>
          <p14:tracePt t="203060" x="5981700" y="2451100"/>
          <p14:tracePt t="203077" x="6013450" y="2451100"/>
          <p14:tracePt t="203093" x="6045200" y="2451100"/>
          <p14:tracePt t="203110" x="6051550" y="2451100"/>
          <p14:tracePt t="203126" x="6089650" y="2451100"/>
          <p14:tracePt t="203143" x="6115050" y="2451100"/>
          <p14:tracePt t="203159" x="6153150" y="2451100"/>
          <p14:tracePt t="203176" x="6172200" y="2451100"/>
          <p14:tracePt t="203193" x="6203950" y="2451100"/>
          <p14:tracePt t="203210" x="6216650" y="2451100"/>
          <p14:tracePt t="204089" x="6216650" y="2457450"/>
          <p14:tracePt t="204112" x="6223000" y="2457450"/>
          <p14:tracePt t="204123" x="6229350" y="2457450"/>
          <p14:tracePt t="204126" x="6242050" y="2463800"/>
          <p14:tracePt t="204143" x="6254750" y="2463800"/>
          <p14:tracePt t="204158" x="6261100" y="2463800"/>
          <p14:tracePt t="204160" x="6292850" y="2463800"/>
          <p14:tracePt t="204175" x="6299200" y="2463800"/>
          <p14:tracePt t="204191" x="6324600" y="2463800"/>
          <p14:tracePt t="204210" x="6350000" y="2463800"/>
          <p14:tracePt t="204227" x="6375400" y="2463800"/>
          <p14:tracePt t="204243" x="6432550" y="2463800"/>
          <p14:tracePt t="204260" x="6477000" y="2463800"/>
          <p14:tracePt t="204277" x="6553200" y="2463800"/>
          <p14:tracePt t="204293" x="6616700" y="2463800"/>
          <p14:tracePt t="204310" x="6654800" y="2463800"/>
          <p14:tracePt t="204327" x="6718300" y="2463800"/>
          <p14:tracePt t="204346" x="6762750" y="2470150"/>
          <p14:tracePt t="204359" x="6845300" y="2470150"/>
          <p14:tracePt t="204375" x="6877050" y="2476500"/>
          <p14:tracePt t="204391" x="6934200" y="2482850"/>
          <p14:tracePt t="204409" x="6978650" y="2495550"/>
          <p14:tracePt t="204429" x="6997700" y="2495550"/>
          <p14:tracePt t="204441" x="7035800" y="2508250"/>
          <p14:tracePt t="204459" x="7067550" y="2514600"/>
          <p14:tracePt t="204475" x="7150100" y="2527300"/>
          <p14:tracePt t="204491" x="7251700" y="2540000"/>
          <p14:tracePt t="204510" x="7296150" y="2540000"/>
          <p14:tracePt t="204526" x="7353300" y="2540000"/>
          <p14:tracePt t="204544" x="7372350" y="2540000"/>
          <p14:tracePt t="204560" x="7397750" y="2540000"/>
          <p14:tracePt t="204576" x="7410450" y="2540000"/>
          <p14:tracePt t="204593" x="7416800" y="2540000"/>
          <p14:tracePt t="204610" x="7429500" y="2540000"/>
          <p14:tracePt t="204626" x="7442200" y="2540000"/>
          <p14:tracePt t="204666" x="7448550" y="2540000"/>
          <p14:tracePt t="204670" x="7454900" y="2540000"/>
          <p14:tracePt t="204698" x="7467600" y="2540000"/>
          <p14:tracePt t="204701" x="7480300" y="2540000"/>
          <p14:tracePt t="204710" x="7505700" y="2540000"/>
          <p14:tracePt t="204727" x="7518400" y="2540000"/>
          <p14:tracePt t="204743" x="7537450" y="2533650"/>
          <p14:tracePt t="204760" x="7543800" y="2533650"/>
          <p14:tracePt t="204799" x="7543800" y="2527300"/>
          <p14:tracePt t="204831" x="7550150" y="2520950"/>
          <p14:tracePt t="204851" x="7556500" y="2520950"/>
          <p14:tracePt t="204862" x="7562850" y="2514600"/>
          <p14:tracePt t="204872" x="7569200" y="2508250"/>
          <p14:tracePt t="204875" x="7575550" y="2508250"/>
          <p14:tracePt t="204893" x="7588250" y="2501900"/>
          <p14:tracePt t="204910" x="7594600" y="2501900"/>
          <p14:tracePt t="204926" x="7600950" y="2495550"/>
          <p14:tracePt t="204943" x="7607300" y="2482850"/>
          <p14:tracePt t="204960" x="7613650" y="2476500"/>
          <p14:tracePt t="204977" x="7626350" y="2457450"/>
          <p14:tracePt t="204993" x="7639050" y="2451100"/>
          <p14:tracePt t="205010" x="7645400" y="2444750"/>
          <p14:tracePt t="205027" x="7645400" y="2438400"/>
          <p14:tracePt t="205063" x="7651750" y="2432050"/>
          <p14:tracePt t="205076" x="7658100" y="2425700"/>
          <p14:tracePt t="205080" x="7664450" y="2413000"/>
          <p14:tracePt t="205093" x="7670800" y="2400300"/>
          <p14:tracePt t="205110" x="7683500" y="2381250"/>
          <p14:tracePt t="205126" x="7689850" y="2368550"/>
          <p14:tracePt t="205143" x="7702550" y="2349500"/>
          <p14:tracePt t="205160" x="7715250" y="2317750"/>
          <p14:tracePt t="205177" x="7721600" y="2305050"/>
          <p14:tracePt t="205192" x="7734300" y="2279650"/>
          <p14:tracePt t="205210" x="7734300" y="2260600"/>
          <p14:tracePt t="205227" x="7740650" y="2228850"/>
          <p14:tracePt t="205243" x="7747000" y="2190750"/>
          <p14:tracePt t="205260" x="7747000" y="2171700"/>
          <p14:tracePt t="205276" x="7747000" y="2152650"/>
          <p14:tracePt t="205293" x="7747000" y="2139950"/>
          <p14:tracePt t="205310" x="7747000" y="2127250"/>
          <p14:tracePt t="205327" x="7747000" y="2120900"/>
          <p14:tracePt t="205342" x="7747000" y="2114550"/>
          <p14:tracePt t="205359" x="7747000" y="2108200"/>
          <p14:tracePt t="205375" x="7747000" y="2101850"/>
          <p14:tracePt t="205418" x="7747000" y="2095500"/>
          <p14:tracePt t="205437" x="7747000" y="2089150"/>
          <p14:tracePt t="205458" x="7747000" y="2082800"/>
          <p14:tracePt t="205467" x="7740650" y="2082800"/>
          <p14:tracePt t="205483" x="7734300" y="2082800"/>
          <p14:tracePt t="205484" x="7721600" y="2076450"/>
          <p14:tracePt t="205491" x="7702550" y="2070100"/>
          <p14:tracePt t="205508" x="7670800" y="2063750"/>
          <p14:tracePt t="205527" x="7626350" y="2057400"/>
          <p14:tracePt t="205543" x="7607300" y="2051050"/>
          <p14:tracePt t="205560" x="7581900" y="2044700"/>
          <p14:tracePt t="205577" x="7569200" y="2044700"/>
          <p14:tracePt t="205593" x="7550150" y="2044700"/>
          <p14:tracePt t="205609" x="7531100" y="2044700"/>
          <p14:tracePt t="205627" x="7524750" y="2044700"/>
          <p14:tracePt t="205643" x="7493000" y="2044700"/>
          <p14:tracePt t="205660" x="7486650" y="2044700"/>
          <p14:tracePt t="205677" x="7467600" y="2044700"/>
          <p14:tracePt t="205692" x="7442200" y="2044700"/>
          <p14:tracePt t="205732" x="7435850" y="2044700"/>
          <p14:tracePt t="205735" x="7429500" y="2044700"/>
          <p14:tracePt t="205743" x="7423150" y="2044700"/>
          <p14:tracePt t="205760" x="7416800" y="2044700"/>
          <p14:tracePt t="205776" x="7404100" y="2044700"/>
          <p14:tracePt t="205793" x="7397750" y="2044700"/>
          <p14:tracePt t="205809" x="7385050" y="2051050"/>
          <p14:tracePt t="205826" x="7378700" y="2051050"/>
          <p14:tracePt t="205842" x="7359650" y="2063750"/>
          <p14:tracePt t="205860" x="7346950" y="2076450"/>
          <p14:tracePt t="205877" x="7334250" y="2082800"/>
          <p14:tracePt t="205893" x="7327900" y="2095500"/>
          <p14:tracePt t="205910" x="7321550" y="2101850"/>
          <p14:tracePt t="205926" x="7308850" y="2127250"/>
          <p14:tracePt t="205943" x="7308850" y="2139950"/>
          <p14:tracePt t="205959" x="7302500" y="2178050"/>
          <p14:tracePt t="205976" x="7302500" y="2216150"/>
          <p14:tracePt t="205994" x="7302500" y="2228850"/>
          <p14:tracePt t="206010" x="7296150" y="2254250"/>
          <p14:tracePt t="206027" x="7296150" y="2266950"/>
          <p14:tracePt t="206043" x="7296150" y="2273300"/>
          <p14:tracePt t="206060" x="7296150" y="2279650"/>
          <p14:tracePt t="206076" x="7296150" y="2292350"/>
          <p14:tracePt t="206093" x="7296150" y="2311400"/>
          <p14:tracePt t="206110" x="7296150" y="2330450"/>
          <p14:tracePt t="206126" x="7296150" y="2349500"/>
          <p14:tracePt t="206143" x="7296150" y="2381250"/>
          <p14:tracePt t="206160" x="7296150" y="2387600"/>
          <p14:tracePt t="206176" x="7296150" y="2413000"/>
          <p14:tracePt t="206193" x="7302500" y="2425700"/>
          <p14:tracePt t="206210" x="7308850" y="2438400"/>
          <p14:tracePt t="206225" x="7315200" y="2444750"/>
          <p14:tracePt t="206243" x="7321550" y="2451100"/>
          <p14:tracePt t="206260" x="7327900" y="2457450"/>
          <p14:tracePt t="206276" x="7340600" y="2470150"/>
          <p14:tracePt t="206293" x="7353300" y="2482850"/>
          <p14:tracePt t="206310" x="7385050" y="2489200"/>
          <p14:tracePt t="206327" x="7397750" y="2495550"/>
          <p14:tracePt t="206343" x="7429500" y="2501900"/>
          <p14:tracePt t="206360" x="7461250" y="2514600"/>
          <p14:tracePt t="206377" x="7473950" y="2514600"/>
          <p14:tracePt t="206392" x="7499350" y="2520950"/>
          <p14:tracePt t="206408" x="7512050" y="2527300"/>
          <p14:tracePt t="206427" x="7524750" y="2527300"/>
          <p14:tracePt t="206444" x="7531100" y="2527300"/>
          <p14:tracePt t="206481" x="7537450" y="2527300"/>
          <p14:tracePt t="206482" x="7543800" y="2527300"/>
          <p14:tracePt t="206512" x="7543800" y="2520950"/>
          <p14:tracePt t="206534" x="7550150" y="2514600"/>
          <p14:tracePt t="206543" x="7550150" y="2508250"/>
          <p14:tracePt t="206554" x="7550150" y="2501900"/>
          <p14:tracePt t="207104" x="7556500" y="2501900"/>
          <p14:tracePt t="207145" x="7562850" y="2501900"/>
          <p14:tracePt t="207593" x="7562850" y="2495550"/>
          <p14:tracePt t="207869" x="7569200" y="2495550"/>
          <p14:tracePt t="208012" x="7562850" y="2495550"/>
          <p14:tracePt t="208022" x="7556500" y="2495550"/>
          <p14:tracePt t="208023" x="7550150" y="2495550"/>
          <p14:tracePt t="208043" x="7537450" y="2501900"/>
          <p14:tracePt t="208053" x="7512050" y="2508250"/>
          <p14:tracePt t="208058" x="7442200" y="2520950"/>
          <p14:tracePt t="208075" x="7404100" y="2533650"/>
          <p14:tracePt t="208091" x="7308850" y="2559050"/>
          <p14:tracePt t="208110" x="7219950" y="2590800"/>
          <p14:tracePt t="208127" x="7169150" y="2603500"/>
          <p14:tracePt t="208142" x="7105650" y="2641600"/>
          <p14:tracePt t="208160" x="7067550" y="2654300"/>
          <p14:tracePt t="208176" x="7010400" y="2698750"/>
          <p14:tracePt t="208193" x="6953250" y="2736850"/>
          <p14:tracePt t="208210" x="6940550" y="2755900"/>
          <p14:tracePt t="208226" x="6889750" y="2800350"/>
          <p14:tracePt t="208243" x="6870700" y="2819400"/>
          <p14:tracePt t="208259" x="6832600" y="2857500"/>
          <p14:tracePt t="208276" x="6800850" y="2882900"/>
          <p14:tracePt t="208294" x="6794500" y="2901950"/>
          <p14:tracePt t="208310" x="6775450" y="2933700"/>
          <p14:tracePt t="208327" x="6769100" y="2952750"/>
          <p14:tracePt t="208344" x="6750050" y="2971800"/>
          <p14:tracePt t="208360" x="6737350" y="2990850"/>
          <p14:tracePt t="208376" x="6718300" y="3016250"/>
          <p14:tracePt t="208393" x="6686550" y="3048000"/>
          <p14:tracePt t="208411" x="6673850" y="3054350"/>
          <p14:tracePt t="208427" x="6635750" y="3092450"/>
          <p14:tracePt t="208442" x="6623050" y="3105150"/>
          <p14:tracePt t="208459" x="6597650" y="3136900"/>
          <p14:tracePt t="208475" x="6597650" y="3149600"/>
          <p14:tracePt t="208491" x="6584950" y="3155950"/>
          <p14:tracePt t="208554" x="6578600" y="3155950"/>
          <p14:tracePt t="208617" x="6578600" y="3162300"/>
          <p14:tracePt t="208639" x="6572250" y="3162300"/>
          <p14:tracePt t="208670" x="6565900" y="3162300"/>
          <p14:tracePt t="208701" x="6559550" y="3168650"/>
          <p14:tracePt t="208712" x="6553200" y="3168650"/>
          <p14:tracePt t="208722" x="6553200" y="3175000"/>
          <p14:tracePt t="208732" x="6546850" y="3175000"/>
          <p14:tracePt t="208845" x="6546850" y="3181350"/>
          <p14:tracePt t="208896" x="6546850" y="3187700"/>
          <p14:tracePt t="209192" x="6540500" y="3187700"/>
          <p14:tracePt t="209202" x="6534150" y="3187700"/>
          <p14:tracePt t="209214" x="6527800" y="3187700"/>
          <p14:tracePt t="209236" x="6521450" y="3194050"/>
          <p14:tracePt t="209246" x="6515100" y="3194050"/>
          <p14:tracePt t="209259" x="6515100" y="3200400"/>
          <p14:tracePt t="209260" x="6508750" y="3200400"/>
          <p14:tracePt t="209276" x="6496050" y="3200400"/>
          <p14:tracePt t="209292" x="6496050" y="3206750"/>
          <p14:tracePt t="210438" x="6502400" y="3206750"/>
          <p14:tracePt t="210448" x="6508750" y="3206750"/>
          <p14:tracePt t="210458" x="6534150" y="3206750"/>
          <p14:tracePt t="210478" x="6546850" y="3206750"/>
          <p14:tracePt t="210492" x="6572250" y="3200400"/>
          <p14:tracePt t="210493" x="6597650" y="3194050"/>
          <p14:tracePt t="210509" x="6661150" y="3187700"/>
          <p14:tracePt t="210525" x="6705600" y="3181350"/>
          <p14:tracePt t="210544" x="6724650" y="3175000"/>
          <p14:tracePt t="210561" x="6762750" y="3175000"/>
          <p14:tracePt t="210577" x="6788150" y="3175000"/>
          <p14:tracePt t="210595" x="6807200" y="3175000"/>
          <p14:tracePt t="210611" x="6858000" y="3175000"/>
          <p14:tracePt t="210628" x="6877050" y="3175000"/>
          <p14:tracePt t="210644" x="6934200" y="3175000"/>
          <p14:tracePt t="210662" x="6959600" y="3175000"/>
          <p14:tracePt t="210677" x="7023100" y="3175000"/>
          <p14:tracePt t="210694" x="7092950" y="3175000"/>
          <p14:tracePt t="210711" x="7124700" y="3175000"/>
          <p14:tracePt t="210727" x="7181850" y="3175000"/>
          <p14:tracePt t="210744" x="7219950" y="3175000"/>
          <p14:tracePt t="210761" x="7251700" y="3175000"/>
          <p14:tracePt t="210777" x="7277100" y="3175000"/>
          <p14:tracePt t="210794" x="7283450" y="3175000"/>
          <p14:tracePt t="210811" x="7302500" y="3175000"/>
          <p14:tracePt t="210828" x="7321550" y="3175000"/>
          <p14:tracePt t="210844" x="7353300" y="3187700"/>
          <p14:tracePt t="210860" x="7391400" y="3200400"/>
          <p14:tracePt t="210877" x="7410450" y="3206750"/>
          <p14:tracePt t="210894" x="7435850" y="3213100"/>
          <p14:tracePt t="210940" x="7442200" y="3213100"/>
          <p14:tracePt t="210944" x="7448550" y="3213100"/>
          <p14:tracePt t="210959" x="7454900" y="3213100"/>
          <p14:tracePt t="210960" x="7461250" y="3219450"/>
          <p14:tracePt t="210975" x="7480300" y="3219450"/>
          <p14:tracePt t="210992" x="7486650" y="3219450"/>
          <p14:tracePt t="211011" x="7499350" y="3219450"/>
          <p14:tracePt t="211027" x="7518400" y="3219450"/>
          <p14:tracePt t="211186" x="7512050" y="3219450"/>
          <p14:tracePt t="211207" x="7499350" y="3219450"/>
          <p14:tracePt t="211208" x="7493000" y="3219450"/>
          <p14:tracePt t="211229" x="7486650" y="3219450"/>
          <p14:tracePt t="211242" x="7473950" y="3219450"/>
          <p14:tracePt t="211243" x="7448550" y="3219450"/>
          <p14:tracePt t="211259" x="7429500" y="3219450"/>
          <p14:tracePt t="211276" x="7391400" y="3219450"/>
          <p14:tracePt t="211294" x="7372350" y="3219450"/>
          <p14:tracePt t="211311" x="7321550" y="3219450"/>
          <p14:tracePt t="211328" x="7277100" y="3213100"/>
          <p14:tracePt t="211343" x="7264400" y="3213100"/>
          <p14:tracePt t="211359" x="7232650" y="3206750"/>
          <p14:tracePt t="211376" x="7219950" y="3206750"/>
          <p14:tracePt t="211392" x="7207250" y="3206750"/>
          <p14:tracePt t="211411" x="7188200" y="3200400"/>
          <p14:tracePt t="211428" x="7169150" y="3200400"/>
          <p14:tracePt t="211445" x="7137400" y="3200400"/>
          <p14:tracePt t="211460" x="7112000" y="3200400"/>
          <p14:tracePt t="211475" x="7061200" y="3200400"/>
          <p14:tracePt t="211492" x="7035800" y="3200400"/>
          <p14:tracePt t="211509" x="6991350" y="3200400"/>
          <p14:tracePt t="211527" x="6953250" y="3200400"/>
          <p14:tracePt t="211544" x="6940550" y="3200400"/>
          <p14:tracePt t="211561" x="6934200" y="3200400"/>
          <p14:tracePt t="211911" x="6940550" y="3200400"/>
          <p14:tracePt t="211920" x="6953250" y="3200400"/>
          <p14:tracePt t="211924" x="6959600" y="3200400"/>
          <p14:tracePt t="211944" x="6972300" y="3200400"/>
          <p14:tracePt t="211947" x="7004050" y="3200400"/>
          <p14:tracePt t="211961" x="7029450" y="3200400"/>
          <p14:tracePt t="211977" x="7067550" y="3200400"/>
          <p14:tracePt t="211994" x="7080250" y="3200400"/>
          <p14:tracePt t="212011" x="7112000" y="3200400"/>
          <p14:tracePt t="212027" x="7124700" y="3200400"/>
          <p14:tracePt t="212043" x="7131050" y="3200400"/>
          <p14:tracePt t="212061" x="7156450" y="3200400"/>
          <p14:tracePt t="212078" x="7169150" y="3200400"/>
          <p14:tracePt t="212094" x="7194550" y="3200400"/>
          <p14:tracePt t="212111" x="7213600" y="3194050"/>
          <p14:tracePt t="212128" x="7226300" y="3194050"/>
          <p14:tracePt t="212187" x="7232650" y="3194050"/>
          <p14:tracePt t="212191" x="7239000" y="3194050"/>
          <p14:tracePt t="212218" x="7251700" y="3194050"/>
          <p14:tracePt t="212234" x="7258050" y="3194050"/>
          <p14:tracePt t="212236" x="7270750" y="3194050"/>
          <p14:tracePt t="212242" x="7283450" y="3194050"/>
          <p14:tracePt t="212259" x="7296150" y="3194050"/>
          <p14:tracePt t="212912" x="7289800" y="3194050"/>
          <p14:tracePt t="212922" x="7277100" y="3194050"/>
          <p14:tracePt t="212926" x="7264400" y="3194050"/>
          <p14:tracePt t="212936" x="7251700" y="3194050"/>
          <p14:tracePt t="212944" x="7232650" y="3194050"/>
          <p14:tracePt t="212961" x="7207250" y="3194050"/>
          <p14:tracePt t="212977" x="7194550" y="3194050"/>
          <p14:tracePt t="213049" x="7188200" y="3194050"/>
          <p14:tracePt t="213057" x="7181850" y="3194050"/>
          <p14:tracePt t="213067" x="7175500" y="3194050"/>
          <p14:tracePt t="213322" x="7169150" y="3194050"/>
          <p14:tracePt t="213343" x="7162800" y="3194050"/>
          <p14:tracePt t="213347" x="7156450" y="3194050"/>
          <p14:tracePt t="213359" x="7131050" y="3194050"/>
          <p14:tracePt t="213375" x="7124700" y="3194050"/>
          <p14:tracePt t="213393" x="7099300" y="3194050"/>
          <p14:tracePt t="213411" x="7092950" y="3194050"/>
          <p14:tracePt t="213925" x="7099300" y="3194050"/>
          <p14:tracePt t="213936" x="7112000" y="3194050"/>
          <p14:tracePt t="213947" x="7118350" y="3194050"/>
          <p14:tracePt t="213949" x="7131050" y="3194050"/>
          <p14:tracePt t="213959" x="7137400" y="3194050"/>
          <p14:tracePt t="213975" x="7169150" y="3194050"/>
          <p14:tracePt t="213994" x="7181850" y="3194050"/>
          <p14:tracePt t="214011" x="7194550" y="3194050"/>
          <p14:tracePt t="214027" x="7213600" y="3194050"/>
          <p14:tracePt t="214044" x="7226300" y="3194050"/>
          <p14:tracePt t="214061" x="7251700" y="3194050"/>
          <p14:tracePt t="214077" x="7270750" y="3194050"/>
          <p14:tracePt t="214094" x="7289800" y="3194050"/>
          <p14:tracePt t="214111" x="7302500" y="3194050"/>
          <p14:tracePt t="214127" x="7315200" y="3194050"/>
          <p14:tracePt t="214166" x="7321550" y="3194050"/>
          <p14:tracePt t="214169" x="7327900" y="3194050"/>
          <p14:tracePt t="214196" x="7334250" y="3194050"/>
          <p14:tracePt t="214216" x="7340600" y="3194050"/>
          <p14:tracePt t="214227" x="7346950" y="3194050"/>
          <p14:tracePt t="214258" x="7353300" y="3194050"/>
          <p14:tracePt t="214299" x="7359650" y="3194050"/>
          <p14:tracePt t="214310" x="7366000" y="3194050"/>
          <p14:tracePt t="214442" x="7372350" y="3194050"/>
          <p14:tracePt t="214483" x="7378700" y="3194050"/>
          <p14:tracePt t="214974" x="7378700" y="3181350"/>
          <p14:tracePt t="214984" x="7378700" y="3168650"/>
          <p14:tracePt t="214994" x="7372350" y="3155950"/>
          <p14:tracePt t="214995" x="7372350" y="3130550"/>
          <p14:tracePt t="215009" x="7372350" y="3054350"/>
          <p14:tracePt t="215025" x="7372350" y="3009900"/>
          <p14:tracePt t="215043" x="7372350" y="2921000"/>
          <p14:tracePt t="215061" x="7372350" y="2889250"/>
          <p14:tracePt t="215061" x="7372350" y="2863850"/>
          <p14:tracePt t="215077" x="7372350" y="2838450"/>
          <p14:tracePt t="215094" x="7372350" y="2819400"/>
          <p14:tracePt t="215111" x="7366000" y="2806700"/>
          <p14:tracePt t="215128" x="7366000" y="2800350"/>
          <p14:tracePt t="215144" x="7366000" y="2794000"/>
          <p14:tracePt t="215161" x="7346950" y="2781300"/>
          <p14:tracePt t="215177" x="7334250" y="2774950"/>
          <p14:tracePt t="215193" x="7321550" y="2768600"/>
          <p14:tracePt t="215211" x="7296150" y="2755900"/>
          <p14:tracePt t="215228" x="7283450" y="2749550"/>
          <p14:tracePt t="215244" x="7264400" y="2743200"/>
          <p14:tracePt t="215261" x="7239000" y="2743200"/>
          <p14:tracePt t="215277" x="7226300" y="2743200"/>
          <p14:tracePt t="215294" x="7200900" y="2743200"/>
          <p14:tracePt t="215311" x="7188200" y="2749550"/>
          <p14:tracePt t="215327" x="7162800" y="2774950"/>
          <p14:tracePt t="215343" x="7143750" y="2794000"/>
          <p14:tracePt t="215361" x="7131050" y="2806700"/>
          <p14:tracePt t="215377" x="7118350" y="2832100"/>
          <p14:tracePt t="215394" x="7112000" y="2851150"/>
          <p14:tracePt t="215411" x="7112000" y="2870200"/>
          <p14:tracePt t="215426" x="7105650" y="2889250"/>
          <p14:tracePt t="215444" x="7099300" y="2908300"/>
          <p14:tracePt t="215460" x="7099300" y="2927350"/>
          <p14:tracePt t="215477" x="7099300" y="2946400"/>
          <p14:tracePt t="215494" x="7099300" y="2965450"/>
          <p14:tracePt t="215511" x="7099300" y="2997200"/>
          <p14:tracePt t="215529" x="7099300" y="3003550"/>
          <p14:tracePt t="215544" x="7099300" y="3035300"/>
          <p14:tracePt t="215561" x="7099300" y="3054350"/>
          <p14:tracePt t="215576" x="7099300" y="3092450"/>
          <p14:tracePt t="215594" x="7099300" y="3130550"/>
          <p14:tracePt t="215611" x="7099300" y="3143250"/>
          <p14:tracePt t="215629" x="7099300" y="3175000"/>
          <p14:tracePt t="215644" x="7099300" y="3181350"/>
          <p14:tracePt t="215662" x="7099300" y="3200400"/>
          <p14:tracePt t="215693" x="7099300" y="3206750"/>
          <p14:tracePt t="216642" x="7099300" y="3200400"/>
          <p14:tracePt t="216683" x="7099300" y="3194050"/>
          <p14:tracePt t="216784" x="7105650" y="3194050"/>
          <p14:tracePt t="216825" x="7112000" y="3194050"/>
          <p14:tracePt t="216878" x="7112000" y="3187700"/>
          <p14:tracePt t="216949" x="7118350" y="3187700"/>
          <p14:tracePt t="217020" x="7105650" y="3181350"/>
          <p14:tracePt t="217030" x="7086600" y="3181350"/>
          <p14:tracePt t="217041" x="7073900" y="3175000"/>
          <p14:tracePt t="217051" x="7054850" y="3175000"/>
          <p14:tracePt t="217058" x="7029450" y="3168650"/>
          <p14:tracePt t="217077" x="7010400" y="3168650"/>
          <p14:tracePt t="217080" x="6972300" y="3162300"/>
          <p14:tracePt t="217094" x="6946900" y="3162300"/>
          <p14:tracePt t="217110" x="6896100" y="3162300"/>
          <p14:tracePt t="217127" x="6870700" y="3162300"/>
          <p14:tracePt t="217144" x="6807200" y="3162300"/>
          <p14:tracePt t="217161" x="6781800" y="3162300"/>
          <p14:tracePt t="217161" x="6750050" y="3162300"/>
          <p14:tracePt t="217178" x="6724650" y="3162300"/>
          <p14:tracePt t="217194" x="6692900" y="3162300"/>
          <p14:tracePt t="217211" x="6673850" y="3162300"/>
          <p14:tracePt t="217226" x="6648450" y="3162300"/>
          <p14:tracePt t="217244" x="6629400" y="3162300"/>
          <p14:tracePt t="217261" x="6623050" y="3162300"/>
          <p14:tracePt t="217277" x="6604000" y="3162300"/>
          <p14:tracePt t="217294" x="6604000" y="3168650"/>
          <p14:tracePt t="217311" x="6591300" y="3168650"/>
          <p14:tracePt t="217328" x="6584950" y="3168650"/>
          <p14:tracePt t="217344" x="6578600" y="3168650"/>
          <p14:tracePt t="217361" x="6578600" y="3175000"/>
          <p14:tracePt t="217508" x="6584950" y="3168650"/>
          <p14:tracePt t="217519" x="6597650" y="3162300"/>
          <p14:tracePt t="217529" x="6604000" y="3155950"/>
          <p14:tracePt t="217542" x="6616700" y="3149600"/>
          <p14:tracePt t="217544" x="6629400" y="3143250"/>
          <p14:tracePt t="217559" x="6642100" y="3130550"/>
          <p14:tracePt t="217575" x="6654800" y="3117850"/>
          <p14:tracePt t="217594" x="6661150" y="3105150"/>
          <p14:tracePt t="217610" x="6667500" y="3086100"/>
          <p14:tracePt t="217627" x="6673850" y="3054350"/>
          <p14:tracePt t="217645" x="6673850" y="3041650"/>
          <p14:tracePt t="217663" x="6673850" y="3022600"/>
          <p14:tracePt t="217676" x="6673850" y="3009900"/>
          <p14:tracePt t="217692" x="6680200" y="3003550"/>
          <p14:tracePt t="217711" x="6680200" y="2997200"/>
          <p14:tracePt t="217727" x="6686550" y="2990850"/>
          <p14:tracePt t="217744" x="6686550" y="2978150"/>
          <p14:tracePt t="217761" x="6692900" y="2971800"/>
          <p14:tracePt t="217777" x="6692900" y="2952750"/>
          <p14:tracePt t="217794" x="6699250" y="2933700"/>
          <p14:tracePt t="217811" x="6699250" y="2914650"/>
          <p14:tracePt t="217827" x="6699250" y="2889250"/>
          <p14:tracePt t="217844" x="6699250" y="2882900"/>
          <p14:tracePt t="217861" x="6699250" y="2863850"/>
          <p14:tracePt t="217878" x="6699250" y="2857500"/>
          <p14:tracePt t="217894" x="6699250" y="2838450"/>
          <p14:tracePt t="217911" x="6699250" y="2825750"/>
          <p14:tracePt t="217927" x="6699250" y="2813050"/>
          <p14:tracePt t="217944" x="6699250" y="2800350"/>
          <p14:tracePt t="217961" x="6699250" y="2794000"/>
          <p14:tracePt t="217977" x="6686550" y="2787650"/>
          <p14:tracePt t="217994" x="6673850" y="2774950"/>
          <p14:tracePt t="218010" x="6667500" y="2774950"/>
          <p14:tracePt t="218026" x="6635750" y="2768600"/>
          <p14:tracePt t="218044" x="6623050" y="2762250"/>
          <p14:tracePt t="218061" x="6597650" y="2749550"/>
          <p14:tracePt t="218077" x="6559550" y="2743200"/>
          <p14:tracePt t="218094" x="6546850" y="2736850"/>
          <p14:tracePt t="218110" x="6527800" y="2730500"/>
          <p14:tracePt t="218127" x="6515100" y="2724150"/>
          <p14:tracePt t="218143" x="6496050" y="2717800"/>
          <p14:tracePt t="218161" x="6477000" y="2717800"/>
          <p14:tracePt t="218178" x="6464300" y="2717800"/>
          <p14:tracePt t="218194" x="6438900" y="2717800"/>
          <p14:tracePt t="218211" x="6419850" y="2717800"/>
          <p14:tracePt t="218227" x="6394450" y="2717800"/>
          <p14:tracePt t="218244" x="6375400" y="2717800"/>
          <p14:tracePt t="218260" x="6337300" y="2717800"/>
          <p14:tracePt t="218277" x="6305550" y="2717800"/>
          <p14:tracePt t="218294" x="6286500" y="2717800"/>
          <p14:tracePt t="218310" x="6254750" y="2717800"/>
          <p14:tracePt t="218327" x="6229350" y="2717800"/>
          <p14:tracePt t="218344" x="6223000" y="2717800"/>
          <p14:tracePt t="218359" x="6210300" y="2730500"/>
          <p14:tracePt t="218375" x="6203950" y="2730500"/>
          <p14:tracePt t="218392" x="6197600" y="2736850"/>
          <p14:tracePt t="218409" x="6184900" y="2743200"/>
          <p14:tracePt t="218427" x="6178550" y="2762250"/>
          <p14:tracePt t="218444" x="6153150" y="2774950"/>
          <p14:tracePt t="218461" x="6146800" y="2787650"/>
          <p14:tracePt t="218478" x="6127750" y="2813050"/>
          <p14:tracePt t="218492" x="6121400" y="2813050"/>
          <p14:tracePt t="218509" x="6108700" y="2838450"/>
          <p14:tracePt t="218526" x="6096000" y="2857500"/>
          <p14:tracePt t="218542" x="6096000" y="2870200"/>
          <p14:tracePt t="218559" x="6089650" y="2889250"/>
          <p14:tracePt t="218575" x="6083300" y="2901950"/>
          <p14:tracePt t="218592" x="6076950" y="2921000"/>
          <p14:tracePt t="218611" x="6076950" y="2946400"/>
          <p14:tracePt t="218627" x="6070600" y="2952750"/>
          <p14:tracePt t="218643" x="6070600" y="2990850"/>
          <p14:tracePt t="218661" x="6070600" y="3016250"/>
          <p14:tracePt t="218679" x="6064250" y="3028950"/>
          <p14:tracePt t="218694" x="6064250" y="3054350"/>
          <p14:tracePt t="218711" x="6064250" y="3067050"/>
          <p14:tracePt t="218727" x="6057900" y="3086100"/>
          <p14:tracePt t="218744" x="6057900" y="3098800"/>
          <p14:tracePt t="218760" x="6057900" y="3124200"/>
          <p14:tracePt t="218777" x="6057900" y="3149600"/>
          <p14:tracePt t="218794" x="6057900" y="3155950"/>
          <p14:tracePt t="218810" x="6057900" y="3175000"/>
          <p14:tracePt t="218828" x="6057900" y="3181350"/>
          <p14:tracePt t="218844" x="6057900" y="3200400"/>
          <p14:tracePt t="218861" x="6064250" y="3206750"/>
          <p14:tracePt t="218877" x="6070600" y="3219450"/>
          <p14:tracePt t="218894" x="6076950" y="3232150"/>
          <p14:tracePt t="218910" x="6076950" y="3238500"/>
          <p14:tracePt t="218928" x="6089650" y="3257550"/>
          <p14:tracePt t="218942" x="6108700" y="3276600"/>
          <p14:tracePt t="218961" x="6121400" y="3289300"/>
          <p14:tracePt t="218977" x="6178550" y="3321050"/>
          <p14:tracePt t="218994" x="6216650" y="3346450"/>
          <p14:tracePt t="219011" x="6286500" y="3365500"/>
          <p14:tracePt t="219028" x="6350000" y="3384550"/>
          <p14:tracePt t="219044" x="6375400" y="3390900"/>
          <p14:tracePt t="219059" x="6407150" y="3390900"/>
          <p14:tracePt t="219075" x="6419850" y="3390900"/>
          <p14:tracePt t="219094" x="6451600" y="3384550"/>
          <p14:tracePt t="219111" x="6483350" y="3352800"/>
          <p14:tracePt t="219127" x="6502400" y="3340100"/>
          <p14:tracePt t="219143" x="6540500" y="3308350"/>
          <p14:tracePt t="219161" x="6559550" y="3289300"/>
          <p14:tracePt t="219177" x="6597650" y="3263900"/>
          <p14:tracePt t="219194" x="6623050" y="3225800"/>
          <p14:tracePt t="219212" x="6629400" y="3213100"/>
          <p14:tracePt t="219227" x="6642100" y="3175000"/>
          <p14:tracePt t="219242" x="6648450" y="3149600"/>
          <p14:tracePt t="219259" x="6673850" y="3111500"/>
          <p14:tracePt t="219277" x="6680200" y="3098800"/>
          <p14:tracePt t="219293" x="6699250" y="3079750"/>
          <p14:tracePt t="219310" x="6705600" y="3067050"/>
          <p14:tracePt t="219327" x="6705600" y="3060700"/>
          <p14:tracePt t="219344" x="6705600" y="3048000"/>
          <p14:tracePt t="219362" x="6705600" y="3041650"/>
          <p14:tracePt t="219377" x="6705600" y="3028950"/>
          <p14:tracePt t="219392" x="6692900" y="3016250"/>
          <p14:tracePt t="219410" x="6692900" y="3009900"/>
          <p14:tracePt t="219427" x="6673850" y="2997200"/>
          <p14:tracePt t="219444" x="6667500" y="2990850"/>
          <p14:tracePt t="219461" x="6648450" y="2971800"/>
          <p14:tracePt t="219476" x="6623050" y="2946400"/>
          <p14:tracePt t="219492" x="6616700" y="2940050"/>
          <p14:tracePt t="219509" x="6584950" y="2914650"/>
          <p14:tracePt t="219525" x="6565900" y="2901950"/>
          <p14:tracePt t="219542" x="6534150" y="2876550"/>
          <p14:tracePt t="219559" x="6515100" y="2863850"/>
          <p14:tracePt t="219575" x="6483350" y="2844800"/>
          <p14:tracePt t="219594" x="6451600" y="2825750"/>
          <p14:tracePt t="219611" x="6438900" y="2825750"/>
          <p14:tracePt t="219627" x="6419850" y="2813050"/>
          <p14:tracePt t="219644" x="6407150" y="2806700"/>
          <p14:tracePt t="219683" x="6394450" y="2806700"/>
          <p14:tracePt t="219695" x="6381750" y="2806700"/>
          <p14:tracePt t="219711" x="6362700" y="2800350"/>
          <p14:tracePt t="219727" x="6343650" y="2800350"/>
          <p14:tracePt t="219744" x="6311900" y="2800350"/>
          <p14:tracePt t="219760" x="6299200" y="2794000"/>
          <p14:tracePt t="219763" x="6273800" y="2794000"/>
          <p14:tracePt t="219777" x="6261100" y="2794000"/>
          <p14:tracePt t="219794" x="6248400" y="2794000"/>
          <p14:tracePt t="219811" x="6229350" y="2794000"/>
          <p14:tracePt t="219828" x="6210300" y="2794000"/>
          <p14:tracePt t="219844" x="6191250" y="2800350"/>
          <p14:tracePt t="219861" x="6184900" y="2806700"/>
          <p14:tracePt t="219877" x="6165850" y="2813050"/>
          <p14:tracePt t="219894" x="6165850" y="2832100"/>
          <p14:tracePt t="219911" x="6165850" y="2838450"/>
          <p14:tracePt t="219927" x="6159500" y="2870200"/>
          <p14:tracePt t="219944" x="6159500" y="2876550"/>
          <p14:tracePt t="219960" x="6159500" y="2914650"/>
          <p14:tracePt t="219978" x="6159500" y="2921000"/>
          <p14:tracePt t="219994" x="6159500" y="2940050"/>
          <p14:tracePt t="220011" x="6159500" y="2952750"/>
          <p14:tracePt t="220027" x="6159500" y="2959100"/>
          <p14:tracePt t="220044" x="6159500" y="2971800"/>
          <p14:tracePt t="220061" x="6172200" y="2997200"/>
          <p14:tracePt t="220077" x="6178550" y="3003550"/>
          <p14:tracePt t="220093" x="6191250" y="3035300"/>
          <p14:tracePt t="220110" x="6197600" y="3048000"/>
          <p14:tracePt t="220127" x="6197600" y="3067050"/>
          <p14:tracePt t="220144" x="6203950" y="3086100"/>
          <p14:tracePt t="220161" x="6210300" y="3092450"/>
          <p14:tracePt t="220176" x="6223000" y="3111500"/>
          <p14:tracePt t="220194" x="6223000" y="3117850"/>
          <p14:tracePt t="220210" x="6248400" y="3136900"/>
          <p14:tracePt t="220227" x="6286500" y="3155950"/>
          <p14:tracePt t="220244" x="6299200" y="3162300"/>
          <p14:tracePt t="220260" x="6350000" y="3181350"/>
          <p14:tracePt t="220278" x="6375400" y="3187700"/>
          <p14:tracePt t="220294" x="6426200" y="3194050"/>
          <p14:tracePt t="220310" x="6445250" y="3194050"/>
          <p14:tracePt t="220326" x="6464300" y="3194050"/>
          <p14:tracePt t="220344" x="6483350" y="3194050"/>
          <p14:tracePt t="220981" x="6489700" y="3194050"/>
          <p14:tracePt t="221611" x="6489700" y="3187700"/>
          <p14:tracePt t="221652" x="6489700" y="3181350"/>
          <p14:tracePt t="221866" x="6496050" y="3181350"/>
          <p14:tracePt t="221907" x="6502400" y="3181350"/>
          <p14:tracePt t="222205" x="6483350" y="3181350"/>
          <p14:tracePt t="222208" x="6457950" y="3181350"/>
          <p14:tracePt t="222219" x="6413500" y="3181350"/>
          <p14:tracePt t="222228" x="6362700" y="3181350"/>
          <p14:tracePt t="222243" x="6178550" y="3194050"/>
          <p14:tracePt t="222261" x="5911850" y="3194050"/>
          <p14:tracePt t="222278" x="5734050" y="3194050"/>
          <p14:tracePt t="222294" x="5334000" y="3194050"/>
          <p14:tracePt t="222311" x="5092700" y="3194050"/>
          <p14:tracePt t="222327" x="4603750" y="3194050"/>
          <p14:tracePt t="222344" x="4184650" y="3194050"/>
          <p14:tracePt t="222360" x="3981450" y="3194050"/>
          <p14:tracePt t="222378" x="3708400" y="3187700"/>
          <p14:tracePt t="222392" x="3613150" y="3181350"/>
          <p14:tracePt t="222410" x="3422650" y="3143250"/>
          <p14:tracePt t="222444" x="3257550" y="3092450"/>
          <p14:tracePt t="222447" x="3187700" y="3067050"/>
          <p14:tracePt t="222463" x="3054350" y="3016250"/>
          <p14:tracePt t="222475" x="3003550" y="3003550"/>
          <p14:tracePt t="222492" x="2933700" y="2978150"/>
          <p14:tracePt t="222509" x="2895600" y="2971800"/>
          <p14:tracePt t="222525" x="2857500" y="2959100"/>
          <p14:tracePt t="222544" x="2794000" y="2952750"/>
          <p14:tracePt t="222560" x="2749550" y="2946400"/>
          <p14:tracePt t="222578" x="2673350" y="2940050"/>
          <p14:tracePt t="222594" x="2559050" y="2921000"/>
          <p14:tracePt t="222612" x="2501900" y="2914650"/>
          <p14:tracePt t="222625" x="2387600" y="2882900"/>
          <p14:tracePt t="222642" x="2330450" y="2863850"/>
          <p14:tracePt t="222677" x="2241550" y="2832100"/>
          <p14:tracePt t="222680" x="2203450" y="2825750"/>
          <p14:tracePt t="222680" x="2178050" y="2813050"/>
          <p14:tracePt t="222694" x="2152650" y="2800350"/>
          <p14:tracePt t="222710" x="2120900" y="2781300"/>
          <p14:tracePt t="222728" x="2101850" y="2774950"/>
          <p14:tracePt t="222743" x="2082800" y="2768600"/>
          <p14:tracePt t="222760" x="2063750" y="2755900"/>
          <p14:tracePt t="222778" x="2057400" y="2755900"/>
          <p14:tracePt t="222794" x="2032000" y="2743200"/>
          <p14:tracePt t="222811" x="2012950" y="2736850"/>
          <p14:tracePt t="222827" x="1981200" y="2730500"/>
          <p14:tracePt t="222844" x="1962150" y="2730500"/>
          <p14:tracePt t="222860" x="1936750" y="2717800"/>
          <p14:tracePt t="222877" x="1911350" y="2717800"/>
          <p14:tracePt t="222894" x="1911350" y="2711450"/>
          <p14:tracePt t="222911" x="1898650" y="2711450"/>
          <p14:tracePt t="222928" x="1892300" y="2711450"/>
          <p14:tracePt t="222944" x="1885950" y="2711450"/>
          <p14:tracePt t="222960" x="1866900" y="2711450"/>
          <p14:tracePt t="222977" x="1854200" y="2711450"/>
          <p14:tracePt t="222994" x="1828800" y="2711450"/>
          <p14:tracePt t="223011" x="1816100" y="2711450"/>
          <p14:tracePt t="223027" x="1790700" y="2711450"/>
          <p14:tracePt t="223044" x="1771650" y="2711450"/>
          <p14:tracePt t="223060" x="1739900" y="2717800"/>
          <p14:tracePt t="223078" x="1714500" y="2717800"/>
          <p14:tracePt t="223094" x="1701800" y="2717800"/>
          <p14:tracePt t="223110" x="1682750" y="2717800"/>
          <p14:tracePt t="223128" x="1663700" y="2717800"/>
          <p14:tracePt t="223144" x="1651000" y="2717800"/>
          <p14:tracePt t="223159" x="1638300" y="2717800"/>
          <p14:tracePt t="223177" x="1625600" y="2717800"/>
          <p14:tracePt t="223194" x="1619250" y="2717800"/>
          <p14:tracePt t="223210" x="1606550" y="2717800"/>
          <p14:tracePt t="223329" x="1606550" y="2711450"/>
          <p14:tracePt t="224092" x="1606550" y="2705100"/>
          <p14:tracePt t="224103" x="1612900" y="2698750"/>
          <p14:tracePt t="224107" x="1612900" y="2692400"/>
          <p14:tracePt t="224127" x="1612900" y="2686050"/>
          <p14:tracePt t="224144" x="1625600" y="2660650"/>
          <p14:tracePt t="224147" x="1625600" y="2654300"/>
          <p14:tracePt t="224160" x="1638300" y="2635250"/>
          <p14:tracePt t="224178" x="1644650" y="2628900"/>
          <p14:tracePt t="224194" x="1644650" y="2609850"/>
          <p14:tracePt t="224210" x="1657350" y="2603500"/>
          <p14:tracePt t="224228" x="1663700" y="2590800"/>
          <p14:tracePt t="224244" x="1663700" y="2584450"/>
          <p14:tracePt t="224261" x="1670050" y="2571750"/>
          <p14:tracePt t="224277" x="1676400" y="2559050"/>
          <p14:tracePt t="224294" x="1682750" y="2546350"/>
          <p14:tracePt t="224311" x="1682750" y="2540000"/>
          <p14:tracePt t="224327" x="1682750" y="2527300"/>
          <p14:tracePt t="224360" x="1682750" y="2520950"/>
          <p14:tracePt t="224364" x="1682750" y="2514600"/>
          <p14:tracePt t="224392" x="1689100" y="2514600"/>
          <p14:tracePt t="224393" x="1695450" y="2508250"/>
          <p14:tracePt t="224409" x="1701800" y="2495550"/>
          <p14:tracePt t="224447" x="1701800" y="2489200"/>
          <p14:tracePt t="224450" x="1701800" y="2482850"/>
          <p14:tracePt t="224460" x="1708150" y="2476500"/>
          <p14:tracePt t="224478" x="1708150" y="2463800"/>
          <p14:tracePt t="224493" x="1714500" y="2457450"/>
          <p14:tracePt t="224509" x="1714500" y="2451100"/>
          <p14:tracePt t="224525" x="1720850" y="2438400"/>
          <p14:tracePt t="224544" x="1720850" y="2432050"/>
          <p14:tracePt t="224560" x="1720850" y="2419350"/>
          <p14:tracePt t="224576" x="1727200" y="2413000"/>
          <p14:tracePt t="224594" x="1727200" y="2406650"/>
          <p14:tracePt t="224611" x="1733550" y="2400300"/>
          <p14:tracePt t="224627" x="1733550" y="2387600"/>
          <p14:tracePt t="224645" x="1733550" y="2381250"/>
          <p14:tracePt t="224659" x="1733550" y="2374900"/>
          <p14:tracePt t="224675" x="1739900" y="2368550"/>
          <p14:tracePt t="224693" x="1739900" y="2349500"/>
          <p14:tracePt t="224710" x="1746250" y="2349500"/>
          <p14:tracePt t="224728" x="1746250" y="2330450"/>
          <p14:tracePt t="224744" x="1752600" y="2324100"/>
          <p14:tracePt t="224760" x="1752600" y="2317750"/>
          <p14:tracePt t="224776" x="1752600" y="2311400"/>
          <p14:tracePt t="224793" x="1752600" y="2305050"/>
          <p14:tracePt t="224809" x="1758950" y="2292350"/>
          <p14:tracePt t="224827" x="1765300" y="2286000"/>
          <p14:tracePt t="224866" x="1765300" y="2279650"/>
          <p14:tracePt t="224895" x="1765300" y="2273300"/>
          <p14:tracePt t="224906" x="1765300" y="2266950"/>
          <p14:tracePt t="224919" x="1771650" y="2260600"/>
          <p14:tracePt t="224937" x="1771650" y="2254250"/>
          <p14:tracePt t="224951" x="1771650" y="2247900"/>
          <p14:tracePt t="224968" x="1778000" y="2247900"/>
          <p14:tracePt t="224984" x="1778000" y="2241550"/>
          <p14:tracePt t="224999" x="1784350" y="2241550"/>
          <p14:tracePt t="225020" x="1790700" y="2241550"/>
          <p14:tracePt t="225041" x="1790700" y="2235200"/>
          <p14:tracePt t="225062" x="1797050" y="2228850"/>
          <p14:tracePt t="225073" x="1803400" y="2228850"/>
          <p14:tracePt t="225074" x="1803400" y="2222500"/>
          <p14:tracePt t="225093" x="1803400" y="2216150"/>
          <p14:tracePt t="225110" x="1809750" y="2209800"/>
          <p14:tracePt t="225112" x="1816100" y="2203450"/>
          <p14:tracePt t="225146" x="1822450" y="2197100"/>
          <p14:tracePt t="225149" x="1822450" y="2190750"/>
          <p14:tracePt t="225160" x="1835150" y="2184400"/>
          <p14:tracePt t="225178" x="1841500" y="2178050"/>
          <p14:tracePt t="225279" x="1847850" y="2171700"/>
          <p14:tracePt t="225301" x="1854200" y="2165350"/>
          <p14:tracePt t="225310" x="1854200" y="2159000"/>
          <p14:tracePt t="225331" x="1860550" y="2152650"/>
          <p14:tracePt t="225342" x="1866900" y="2152650"/>
          <p14:tracePt t="225353" x="1873250" y="2146300"/>
          <p14:tracePt t="225362" x="1873250" y="2139950"/>
          <p14:tracePt t="225404" x="1879600" y="2139950"/>
          <p14:tracePt t="225417" x="1879600" y="2133600"/>
          <p14:tracePt t="225506" x="1879600" y="2127250"/>
          <p14:tracePt t="225547" x="1885950" y="2127250"/>
          <p14:tracePt t="225588" x="1892300" y="2120900"/>
          <p14:tracePt t="225619" x="1892300" y="2114550"/>
          <p14:tracePt t="225640" x="1898650" y="2108200"/>
          <p14:tracePt t="225651" x="1905000" y="2108200"/>
          <p14:tracePt t="225671" x="1905000" y="2101850"/>
          <p14:tracePt t="225675" x="1911350" y="2101850"/>
          <p14:tracePt t="225693" x="1917700" y="2095500"/>
          <p14:tracePt t="225694" x="1924050" y="2089150"/>
          <p14:tracePt t="225732" x="1930400" y="2089150"/>
          <p14:tracePt t="225746" x="1930400" y="2082800"/>
          <p14:tracePt t="225765" x="1930400" y="2076450"/>
          <p14:tracePt t="225806" x="1936750" y="2076450"/>
          <p14:tracePt t="225847" x="1943100" y="2076450"/>
          <p14:tracePt t="225929" x="1943100" y="2070100"/>
          <p14:tracePt t="225944" x="1943100" y="2063750"/>
          <p14:tracePt t="225963" x="1949450" y="2063750"/>
          <p14:tracePt t="225983" x="1955800" y="2057400"/>
          <p14:tracePt t="226135" x="1955800" y="2051050"/>
          <p14:tracePt t="226268" x="1962150" y="2044700"/>
          <p14:tracePt t="226309" x="1968500" y="2038350"/>
          <p14:tracePt t="226341" x="1974850" y="2038350"/>
          <p14:tracePt t="226371" x="1974850" y="2032000"/>
          <p14:tracePt t="226381" x="1981200" y="2032000"/>
          <p14:tracePt t="226383" x="1987550" y="2025650"/>
          <p14:tracePt t="226412" x="1993900" y="2025650"/>
          <p14:tracePt t="226413" x="1993900" y="2019300"/>
          <p14:tracePt t="226444" x="2000250" y="2012950"/>
          <p14:tracePt t="226862" x="2006600" y="2012950"/>
          <p14:tracePt t="227594" x="2012950" y="2006600"/>
          <p14:tracePt t="227635" x="2019300" y="2006600"/>
          <p14:tracePt t="227656" x="2025650" y="2006600"/>
          <p14:tracePt t="227707" x="2032000" y="2006600"/>
          <p14:tracePt t="227729" x="2038350" y="2006600"/>
          <p14:tracePt t="227740" x="2044700" y="2006600"/>
          <p14:tracePt t="227760" x="2051050" y="2006600"/>
          <p14:tracePt t="227769" x="2057400" y="2006600"/>
          <p14:tracePt t="227792" x="2063750" y="2006600"/>
          <p14:tracePt t="228067" x="2070100" y="2006600"/>
          <p14:tracePt t="228445" x="2063750" y="2006600"/>
          <p14:tracePt t="229066" x="2076450" y="2012950"/>
          <p14:tracePt t="229075" x="2095500" y="2019300"/>
          <p14:tracePt t="229086" x="2120900" y="2025650"/>
          <p14:tracePt t="229096" x="2165350" y="2032000"/>
          <p14:tracePt t="229097" x="2228850" y="2038350"/>
          <p14:tracePt t="229109" x="2298700" y="2051050"/>
          <p14:tracePt t="229126" x="2457450" y="2057400"/>
          <p14:tracePt t="229143" x="2622550" y="2063750"/>
          <p14:tracePt t="229161" x="2686050" y="2063750"/>
          <p14:tracePt t="229161" x="2743200" y="2063750"/>
          <p14:tracePt t="229179" x="2800350" y="2076450"/>
          <p14:tracePt t="229194" x="2876550" y="2082800"/>
          <p14:tracePt t="229212" x="2927350" y="2095500"/>
          <p14:tracePt t="229228" x="2997200" y="2120900"/>
          <p14:tracePt t="229245" x="3041650" y="2133600"/>
          <p14:tracePt t="229261" x="3136900" y="2171700"/>
          <p14:tracePt t="229278" x="3232150" y="2216150"/>
          <p14:tracePt t="229295" x="3270250" y="2228850"/>
          <p14:tracePt t="229312" x="3333750" y="2254250"/>
          <p14:tracePt t="229329" x="3359150" y="2260600"/>
          <p14:tracePt t="229345" x="3403600" y="2279650"/>
          <p14:tracePt t="229362" x="3416300" y="2286000"/>
          <p14:tracePt t="229376" x="3479800" y="2305050"/>
          <p14:tracePt t="229393" x="3556000" y="2336800"/>
          <p14:tracePt t="229410" x="3600450" y="2343150"/>
          <p14:tracePt t="229426" x="3695700" y="2374900"/>
          <p14:tracePt t="229445" x="3810000" y="2406650"/>
          <p14:tracePt t="229462" x="3867150" y="2425700"/>
          <p14:tracePt t="229479" x="3987800" y="2457450"/>
          <p14:tracePt t="229493" x="4057650" y="2482850"/>
          <p14:tracePt t="229510" x="4184650" y="2514600"/>
          <p14:tracePt t="229526" x="4229100" y="2533650"/>
          <p14:tracePt t="229543" x="4324350" y="2565400"/>
          <p14:tracePt t="229559" x="4406900" y="2584450"/>
          <p14:tracePt t="229576" x="4438650" y="2597150"/>
          <p14:tracePt t="229595" x="4527550" y="2628900"/>
          <p14:tracePt t="229611" x="4616450" y="2660650"/>
          <p14:tracePt t="229628" x="4667250" y="2673350"/>
          <p14:tracePt t="229644" x="4737100" y="2711450"/>
          <p14:tracePt t="229662" x="4762500" y="2717800"/>
          <p14:tracePt t="229677" x="4819650" y="2749550"/>
          <p14:tracePt t="229695" x="4889500" y="2774950"/>
          <p14:tracePt t="229713" x="4940300" y="2794000"/>
          <p14:tracePt t="229728" x="5067300" y="2832100"/>
          <p14:tracePt t="229745" x="5130800" y="2851150"/>
          <p14:tracePt t="229761" x="5289550" y="2895600"/>
          <p14:tracePt t="229778" x="5365750" y="2908300"/>
          <p14:tracePt t="229794" x="5524500" y="2952750"/>
          <p14:tracePt t="229811" x="5657850" y="2990850"/>
          <p14:tracePt t="229829" x="5721350" y="3003550"/>
          <p14:tracePt t="229845" x="5861050" y="3041650"/>
          <p14:tracePt t="229861" x="5924550" y="3054350"/>
          <p14:tracePt t="229861" x="5981700" y="3060700"/>
          <p14:tracePt t="229878" x="6038850" y="3079750"/>
          <p14:tracePt t="229895" x="6140450" y="3105150"/>
          <p14:tracePt t="229911" x="6184900" y="3111500"/>
          <p14:tracePt t="229928" x="6261100" y="3124200"/>
          <p14:tracePt t="229945" x="6292850" y="3130550"/>
          <p14:tracePt t="229961" x="6356350" y="3143250"/>
          <p14:tracePt t="229994" x="6407150" y="3155950"/>
          <p14:tracePt t="229997" x="6432550" y="3162300"/>
          <p14:tracePt t="230011" x="6457950" y="3168650"/>
          <p14:tracePt t="230028" x="6477000" y="3175000"/>
          <p14:tracePt t="230045" x="6489700" y="3175000"/>
          <p14:tracePt t="230060" x="6502400" y="3175000"/>
          <p14:tracePt t="230078" x="6508750" y="3175000"/>
          <p14:tracePt t="230095" x="6521450" y="3175000"/>
          <p14:tracePt t="230111" x="6534150" y="3175000"/>
          <p14:tracePt t="230232" x="6534150" y="3162300"/>
          <p14:tracePt t="230241" x="6534150" y="3149600"/>
          <p14:tracePt t="230259" x="6534150" y="3143250"/>
          <p14:tracePt t="230261" x="6534150" y="3117850"/>
          <p14:tracePt t="230279" x="6534150" y="3092450"/>
          <p14:tracePt t="230294" x="6534150" y="3079750"/>
          <p14:tracePt t="230311" x="6534150" y="3067050"/>
          <p14:tracePt t="230330" x="6534150" y="3060700"/>
          <p14:tracePt t="230345" x="6534150" y="3028950"/>
          <p14:tracePt t="230362" x="6521450" y="3003550"/>
          <p14:tracePt t="230379" x="6515100" y="2984500"/>
          <p14:tracePt t="230393" x="6496050" y="2946400"/>
          <p14:tracePt t="230409" x="6464300" y="2908300"/>
          <p14:tracePt t="230429" x="6445250" y="2889250"/>
          <p14:tracePt t="230444" x="6400800" y="2857500"/>
          <p14:tracePt t="230462" x="6381750" y="2844800"/>
          <p14:tracePt t="230493" x="6343650" y="2832100"/>
          <p14:tracePt t="230510" x="6324600" y="2825750"/>
          <p14:tracePt t="230511" x="6305550" y="2825750"/>
          <p14:tracePt t="230526" x="6299200" y="2825750"/>
          <p14:tracePt t="230969" x="6292850" y="2825750"/>
          <p14:tracePt t="231000" x="6286500" y="2819400"/>
          <p14:tracePt t="231011" x="6280150" y="2813050"/>
          <p14:tracePt t="231022" x="6273800" y="2800350"/>
          <p14:tracePt t="231031" x="6254750" y="2794000"/>
          <p14:tracePt t="231043" x="6235700" y="2787650"/>
          <p14:tracePt t="231046" x="6216650" y="2781300"/>
          <p14:tracePt t="231059" x="6172200" y="2755900"/>
          <p14:tracePt t="231076" x="6140450" y="2736850"/>
          <p14:tracePt t="231095" x="6121400" y="2730500"/>
          <p14:tracePt t="231111" x="6089650" y="2717800"/>
          <p14:tracePt t="231129" x="6089650" y="2711450"/>
          <p14:tracePt t="231144" x="6057900" y="2705100"/>
          <p14:tracePt t="231161" x="6019800" y="2692400"/>
          <p14:tracePt t="231178" x="5994400" y="2686050"/>
          <p14:tracePt t="231194" x="5930900" y="2673350"/>
          <p14:tracePt t="231211" x="5899150" y="2667000"/>
          <p14:tracePt t="231228" x="5848350" y="2654300"/>
          <p14:tracePt t="231245" x="5810250" y="2647950"/>
          <p14:tracePt t="231261" x="5791200" y="2641600"/>
          <p14:tracePt t="231279" x="5759450" y="2635250"/>
          <p14:tracePt t="231294" x="5740400" y="2622550"/>
          <p14:tracePt t="231311" x="5695950" y="2609850"/>
          <p14:tracePt t="231329" x="5638800" y="2597150"/>
          <p14:tracePt t="231345" x="5613400" y="2590800"/>
          <p14:tracePt t="231361" x="5562600" y="2590800"/>
          <p14:tracePt t="231378" x="5543550" y="2584450"/>
          <p14:tracePt t="231393" x="5505450" y="2578100"/>
          <p14:tracePt t="231411" x="5461000" y="2571750"/>
          <p14:tracePt t="231428" x="5422900" y="2565400"/>
          <p14:tracePt t="231444" x="5353050" y="2552700"/>
          <p14:tracePt t="231463" x="5321300" y="2552700"/>
          <p14:tracePt t="231476" x="5232400" y="2533650"/>
          <p14:tracePt t="231493" x="5194300" y="2527300"/>
          <p14:tracePt t="231510" x="5124450" y="2520950"/>
          <p14:tracePt t="231526" x="5054600" y="2508250"/>
          <p14:tracePt t="231545" x="5022850" y="2508250"/>
          <p14:tracePt t="231561" x="4946650" y="2508250"/>
          <p14:tracePt t="231578" x="4902200" y="2508250"/>
          <p14:tracePt t="231594" x="4800600" y="2508250"/>
          <p14:tracePt t="231611" x="4692650" y="2508250"/>
          <p14:tracePt t="231629" x="4635500" y="2508250"/>
          <p14:tracePt t="231644" x="4527550" y="2501900"/>
          <p14:tracePt t="231662" x="4425950" y="2489200"/>
          <p14:tracePt t="231678" x="4381500" y="2489200"/>
          <p14:tracePt t="231695" x="4305300" y="2476500"/>
          <p14:tracePt t="231711" x="4254500" y="2470150"/>
          <p14:tracePt t="231728" x="4184650" y="2444750"/>
          <p14:tracePt t="231746" x="4159250" y="2432050"/>
          <p14:tracePt t="231761" x="4076700" y="2413000"/>
          <p14:tracePt t="231779" x="3994150" y="2387600"/>
          <p14:tracePt t="231794" x="3949700" y="2374900"/>
          <p14:tracePt t="231811" x="3854450" y="2349500"/>
          <p14:tracePt t="231828" x="3752850" y="2317750"/>
          <p14:tracePt t="231845" x="3702050" y="2311400"/>
          <p14:tracePt t="231861" x="3632200" y="2286000"/>
          <p14:tracePt t="231878" x="3600450" y="2279650"/>
          <p14:tracePt t="231895" x="3549650" y="2279650"/>
          <p14:tracePt t="231911" x="3517900" y="2273300"/>
          <p14:tracePt t="231944" x="3498850" y="2273300"/>
          <p14:tracePt t="231947" x="3448050" y="2266950"/>
          <p14:tracePt t="231961" x="3409950" y="2254250"/>
          <p14:tracePt t="231977" x="3340100" y="2235200"/>
          <p14:tracePt t="231994" x="3257550" y="2222500"/>
          <p14:tracePt t="232011" x="3219450" y="2203450"/>
          <p14:tracePt t="232028" x="3168650" y="2190750"/>
          <p14:tracePt t="232045" x="3149600" y="2190750"/>
          <p14:tracePt t="232061" x="3105150" y="2178050"/>
          <p14:tracePt t="232078" x="3079750" y="2171700"/>
          <p14:tracePt t="232094" x="3035300" y="2152650"/>
          <p14:tracePt t="232111" x="2984500" y="2133600"/>
          <p14:tracePt t="232128" x="2959100" y="2127250"/>
          <p14:tracePt t="232144" x="2914650" y="2108200"/>
          <p14:tracePt t="232161" x="2889250" y="2101850"/>
          <p14:tracePt t="232179" x="2851150" y="2089150"/>
          <p14:tracePt t="232194" x="2819400" y="2076450"/>
          <p14:tracePt t="232211" x="2800350" y="2070100"/>
          <p14:tracePt t="232228" x="2768600" y="2057400"/>
          <p14:tracePt t="232245" x="2743200" y="2051050"/>
          <p14:tracePt t="232261" x="2686050" y="2038350"/>
          <p14:tracePt t="232279" x="2647950" y="2025650"/>
          <p14:tracePt t="232295" x="2578100" y="2006600"/>
          <p14:tracePt t="232311" x="2520950" y="1987550"/>
          <p14:tracePt t="232328" x="2508250" y="1987550"/>
          <p14:tracePt t="232344" x="2489200" y="1981200"/>
          <p14:tracePt t="232363" x="2482850" y="1981200"/>
          <p14:tracePt t="232376" x="2470150" y="1968500"/>
          <p14:tracePt t="232393" x="2438400" y="1955800"/>
          <p14:tracePt t="232409" x="2425700" y="1943100"/>
          <p14:tracePt t="232426" x="2381250" y="1924050"/>
          <p14:tracePt t="232445" x="2336800" y="1911350"/>
          <p14:tracePt t="232462" x="2324100" y="1911350"/>
          <p14:tracePt t="232477" x="2305050" y="1911350"/>
          <p14:tracePt t="232493" x="2292350" y="1911350"/>
          <p14:tracePt t="232509" x="2273300" y="1911350"/>
          <p14:tracePt t="232526" x="2266950" y="1911350"/>
          <p14:tracePt t="232543" x="2254250" y="1911350"/>
          <p14:tracePt t="232561" x="2241550" y="1911350"/>
          <p14:tracePt t="232579" x="2228850" y="1911350"/>
          <p14:tracePt t="232594" x="2209800" y="1917700"/>
          <p14:tracePt t="232611" x="2197100" y="1924050"/>
          <p14:tracePt t="232627" x="2171700" y="1936750"/>
          <p14:tracePt t="232644" x="2146300" y="1943100"/>
          <p14:tracePt t="232662" x="2139950" y="1943100"/>
          <p14:tracePt t="232678" x="2139950" y="1949450"/>
          <p14:tracePt t="232711" x="2139950" y="1955800"/>
          <p14:tracePt t="232714" x="2139950" y="1962150"/>
          <p14:tracePt t="232728" x="2139950" y="1968500"/>
          <p14:tracePt t="232744" x="2139950" y="1974850"/>
          <p14:tracePt t="232760" x="2139950" y="1981200"/>
          <p14:tracePt t="233221" x="2133600" y="1981200"/>
          <p14:tracePt t="233252" x="2127250" y="1981200"/>
          <p14:tracePt t="233263" x="2120900" y="1981200"/>
          <p14:tracePt t="233267" x="2108200" y="1981200"/>
          <p14:tracePt t="233276" x="2089150" y="1981200"/>
          <p14:tracePt t="233293" x="2057400" y="1987550"/>
          <p14:tracePt t="233311" x="2025650" y="1987550"/>
          <p14:tracePt t="233328" x="2019300" y="1987550"/>
          <p14:tracePt t="233631" x="2025650" y="1987550"/>
          <p14:tracePt t="233653" x="2032000" y="1987550"/>
          <p14:tracePt t="233683" x="2038350" y="1987550"/>
          <p14:tracePt t="233694" x="2044700" y="1987550"/>
          <p14:tracePt t="233714" x="2051050" y="1987550"/>
          <p14:tracePt t="233746" x="2057400" y="1987550"/>
          <p14:tracePt t="234174" x="2057400" y="1981200"/>
          <p14:tracePt t="234184" x="2063750" y="1981200"/>
          <p14:tracePt t="234256" x="2063750" y="1974850"/>
          <p14:tracePt t="234399" x="2070100" y="1974850"/>
          <p14:tracePt t="234440" x="2076450" y="1974850"/>
          <p14:tracePt t="234880" x="2082800" y="1974850"/>
          <p14:tracePt t="234931" x="2089150" y="1974850"/>
          <p14:tracePt t="234941" x="2095500" y="1974850"/>
          <p14:tracePt t="234951" x="2095500" y="1981200"/>
          <p14:tracePt t="234959" x="2101850" y="1987550"/>
          <p14:tracePt t="235005" x="2108200" y="1987550"/>
          <p14:tracePt t="235009" x="2108200" y="1993900"/>
          <p14:tracePt t="235028" x="2114550" y="1993900"/>
          <p14:tracePt t="235031" x="2114550" y="2000250"/>
          <p14:tracePt t="235044" x="2120900" y="2000250"/>
          <p14:tracePt t="235061" x="2133600" y="2006600"/>
          <p14:tracePt t="235079" x="2133600" y="2012950"/>
          <p14:tracePt t="235094" x="2146300" y="2019300"/>
          <p14:tracePt t="235111" x="2152650" y="2025650"/>
          <p14:tracePt t="235128" x="2165350" y="2038350"/>
          <p14:tracePt t="235144" x="2171700" y="2038350"/>
          <p14:tracePt t="235184" x="2178050" y="2044700"/>
          <p14:tracePt t="235203" x="2184400" y="2051050"/>
          <p14:tracePt t="235226" x="2190750" y="2057400"/>
          <p14:tracePt t="235246" x="2197100" y="2063750"/>
          <p14:tracePt t="235255" x="2203450" y="2070100"/>
          <p14:tracePt t="235276" x="2209800" y="2076450"/>
          <p14:tracePt t="235286" x="2216150" y="2082800"/>
          <p14:tracePt t="235296" x="2222500" y="2089150"/>
          <p14:tracePt t="235320" x="2222500" y="2095500"/>
          <p14:tracePt t="235328" x="2228850" y="2095500"/>
          <p14:tracePt t="235331" x="2228850" y="2101850"/>
          <p14:tracePt t="235343" x="2241550" y="2108200"/>
          <p14:tracePt t="235380" x="2241550" y="2114550"/>
          <p14:tracePt t="235381" x="2241550" y="2120900"/>
          <p14:tracePt t="235393" x="2247900" y="2127250"/>
          <p14:tracePt t="235410" x="2260600" y="2146300"/>
          <p14:tracePt t="235426" x="2260600" y="2165350"/>
          <p14:tracePt t="235445" x="2266950" y="2171700"/>
          <p14:tracePt t="235462" x="2273300" y="2184400"/>
          <p14:tracePt t="235479" x="2273300" y="2197100"/>
          <p14:tracePt t="235493" x="2279650" y="2209800"/>
          <p14:tracePt t="235509" x="2286000" y="2228850"/>
          <p14:tracePt t="235526" x="2286000" y="2247900"/>
          <p14:tracePt t="235542" x="2292350" y="2279650"/>
          <p14:tracePt t="235561" x="2298700" y="2286000"/>
          <p14:tracePt t="235577" x="2305050" y="2317750"/>
          <p14:tracePt t="235594" x="2317750" y="2336800"/>
          <p14:tracePt t="235612" x="2317750" y="2343150"/>
          <p14:tracePt t="235628" x="2324100" y="2349500"/>
          <p14:tracePt t="235645" x="2324100" y="2362200"/>
          <p14:tracePt t="235662" x="2330450" y="2368550"/>
          <p14:tracePt t="235678" x="2330450" y="2387600"/>
          <p14:tracePt t="235694" x="2336800" y="2393950"/>
          <p14:tracePt t="235711" x="2343150" y="2419350"/>
          <p14:tracePt t="235728" x="2349500" y="2438400"/>
          <p14:tracePt t="235744" x="2355850" y="2470150"/>
          <p14:tracePt t="235759" x="2362200" y="2489200"/>
          <p14:tracePt t="235776" x="2368550" y="2508250"/>
          <p14:tracePt t="235793" x="2374900" y="2533650"/>
          <p14:tracePt t="235809" x="2374900" y="2546350"/>
          <p14:tracePt t="235828" x="2381250" y="2559050"/>
          <p14:tracePt t="235843" x="2381250" y="2565400"/>
          <p14:tracePt t="235861" x="2387600" y="2584450"/>
          <p14:tracePt t="235878" x="2400300" y="2609850"/>
          <p14:tracePt t="235894" x="2406650" y="2622550"/>
          <p14:tracePt t="235912" x="2413000" y="2647950"/>
          <p14:tracePt t="235928" x="2425700" y="2660650"/>
          <p14:tracePt t="235945" x="2432050" y="2673350"/>
          <p14:tracePt t="235960" x="2438400" y="2692400"/>
          <p14:tracePt t="235978" x="2444750" y="2711450"/>
          <p14:tracePt t="235995" x="2451100" y="2730500"/>
          <p14:tracePt t="236011" x="2451100" y="2755900"/>
          <p14:tracePt t="236029" x="2451100" y="2762250"/>
          <p14:tracePt t="236044" x="2457450" y="2787650"/>
          <p14:tracePt t="236061" x="2457450" y="2794000"/>
          <p14:tracePt t="236077" x="2457450" y="2832100"/>
          <p14:tracePt t="236094" x="2470150" y="2863850"/>
          <p14:tracePt t="236111" x="2470150" y="2882900"/>
          <p14:tracePt t="236128" x="2482850" y="2921000"/>
          <p14:tracePt t="236145" x="2489200" y="2940050"/>
          <p14:tracePt t="236161" x="2489200" y="2971800"/>
          <p14:tracePt t="236178" x="2495550" y="2984500"/>
          <p14:tracePt t="236194" x="2501900" y="3016250"/>
          <p14:tracePt t="236211" x="2508250" y="3054350"/>
          <p14:tracePt t="236228" x="2520950" y="3073400"/>
          <p14:tracePt t="236244" x="2533650" y="3111500"/>
          <p14:tracePt t="236261" x="2540000" y="3117850"/>
          <p14:tracePt t="236278" x="2559050" y="3143250"/>
          <p14:tracePt t="236295" x="2571750" y="3168650"/>
          <p14:tracePt t="236311" x="2578100" y="3181350"/>
          <p14:tracePt t="236328" x="2590800" y="3213100"/>
          <p14:tracePt t="236345" x="2590800" y="3219450"/>
          <p14:tracePt t="236362" x="2603500" y="3257550"/>
          <p14:tracePt t="236377" x="2609850" y="3276600"/>
          <p14:tracePt t="236393" x="2622550" y="3302000"/>
          <p14:tracePt t="236409" x="2635250" y="3327400"/>
          <p14:tracePt t="236429" x="2641600" y="3340100"/>
          <p14:tracePt t="236444" x="2647950" y="3359150"/>
          <p14:tracePt t="236462" x="2654300" y="3378200"/>
          <p14:tracePt t="236478" x="2660650" y="3390900"/>
          <p14:tracePt t="236493" x="2673350" y="3422650"/>
          <p14:tracePt t="236509" x="2686050" y="3429000"/>
          <p14:tracePt t="236526" x="2692400" y="3460750"/>
          <p14:tracePt t="236544" x="2705100" y="3492500"/>
          <p14:tracePt t="236561" x="2711450" y="3498850"/>
          <p14:tracePt t="236577" x="2717800" y="3511550"/>
          <p14:tracePt t="236594" x="2724150" y="3511550"/>
          <p14:tracePt t="236610" x="2724150" y="3524250"/>
          <p14:tracePt t="236628" x="2730500" y="3536950"/>
          <p14:tracePt t="236645" x="2736850" y="3543300"/>
          <p14:tracePt t="236661" x="2743200" y="3549650"/>
          <p14:tracePt t="236678" x="2749550" y="3556000"/>
          <p14:tracePt t="236695" x="2755900" y="3568700"/>
          <p14:tracePt t="236730" x="2762250" y="3568700"/>
          <p14:tracePt t="236733" x="2768600" y="3581400"/>
          <p14:tracePt t="236744" x="2781300" y="3594100"/>
          <p14:tracePt t="236761" x="2781300" y="3600450"/>
          <p14:tracePt t="236778" x="2787650" y="3613150"/>
          <p14:tracePt t="236862" x="2794000" y="3613150"/>
          <p14:tracePt t="236914" x="2800350" y="3613150"/>
          <p14:tracePt t="236924" x="2806700" y="3613150"/>
          <p14:tracePt t="236951" x="2813050" y="3619500"/>
          <p14:tracePt t="236988" x="2819400" y="3619500"/>
          <p14:tracePt t="236997" x="2832100" y="3619500"/>
          <p14:tracePt t="237006" x="2832100" y="3625850"/>
          <p14:tracePt t="237016" x="2851150" y="3625850"/>
          <p14:tracePt t="237028" x="2870200" y="3632200"/>
          <p14:tracePt t="237029" x="2876550" y="3638550"/>
          <p14:tracePt t="237043" x="2908300" y="3644900"/>
          <p14:tracePt t="237059" x="2921000" y="3644900"/>
          <p14:tracePt t="237171" x="2927350" y="3644900"/>
          <p14:tracePt t="237192" x="2933700" y="3644900"/>
          <p14:tracePt t="237223" x="2940050" y="3644900"/>
          <p14:tracePt t="237243" x="2946400" y="3644900"/>
          <p14:tracePt t="237254" x="2952750" y="3644900"/>
          <p14:tracePt t="237285" x="2965450" y="3644900"/>
          <p14:tracePt t="237294" x="2971800" y="3644900"/>
          <p14:tracePt t="237306" x="2978150" y="3644900"/>
          <p14:tracePt t="237318" x="2990850" y="3644900"/>
          <p14:tracePt t="237335" x="3009900" y="3644900"/>
          <p14:tracePt t="237347" x="3022600" y="3644900"/>
          <p14:tracePt t="237348" x="3035300" y="3644900"/>
          <p14:tracePt t="237378" x="3048000" y="3644900"/>
          <p14:tracePt t="237380" x="3054350" y="3632200"/>
          <p14:tracePt t="237393" x="3073400" y="3619500"/>
          <p14:tracePt t="237411" x="3086100" y="3613150"/>
          <p14:tracePt t="237428" x="3111500" y="3600450"/>
          <p14:tracePt t="237446" x="3117850" y="3594100"/>
          <p14:tracePt t="237461" x="3136900" y="3587750"/>
          <p14:tracePt t="237479" x="3136900" y="3581400"/>
          <p14:tracePt t="237495" x="3136900" y="3575050"/>
          <p14:tracePt t="237509" x="3136900" y="3562350"/>
          <p14:tracePt t="237555" x="3136900" y="3556000"/>
          <p14:tracePt t="237729" x="3136900" y="3562350"/>
          <p14:tracePt t="237739" x="3136900" y="3568700"/>
          <p14:tracePt t="237746" x="3136900" y="3575050"/>
          <p14:tracePt t="237761" x="3136900" y="3581400"/>
          <p14:tracePt t="237762" x="3136900" y="3587750"/>
          <p14:tracePt t="237776" x="3136900" y="3600450"/>
          <p14:tracePt t="237793" x="3136900" y="3606800"/>
          <p14:tracePt t="237811" x="3136900" y="3613150"/>
          <p14:tracePt t="237828" x="3136900" y="3619500"/>
          <p14:tracePt t="237842" x="3136900" y="3625850"/>
          <p14:tracePt t="237861" x="3124200" y="3638550"/>
          <p14:tracePt t="237878" x="3124200" y="3644900"/>
          <p14:tracePt t="237894" x="3105150" y="3651250"/>
          <p14:tracePt t="237931" x="3105150" y="3657600"/>
          <p14:tracePt t="237934" x="3098800" y="3663950"/>
          <p14:tracePt t="237945" x="3092450" y="3663950"/>
          <p14:tracePt t="237961" x="3086100" y="3670300"/>
          <p14:tracePt t="238012" x="3086100" y="3676650"/>
          <p14:tracePt t="238032" x="3079750" y="3676650"/>
          <p14:tracePt t="238053" x="3073400" y="3683000"/>
          <p14:tracePt t="238074" x="3067050" y="3683000"/>
          <p14:tracePt t="238084" x="3060700" y="3683000"/>
          <p14:tracePt t="238096" x="3048000" y="3683000"/>
          <p14:tracePt t="238097" x="3035300" y="3683000"/>
          <p14:tracePt t="238109" x="3016250" y="3683000"/>
          <p14:tracePt t="238126" x="2990850" y="3683000"/>
          <p14:tracePt t="238145" x="2959100" y="3670300"/>
          <p14:tracePt t="238161" x="2952750" y="3670300"/>
          <p14:tracePt t="238161" x="2940050" y="3663950"/>
          <p14:tracePt t="238179" x="2933700" y="3663950"/>
          <p14:tracePt t="238194" x="2927350" y="3657600"/>
          <p14:tracePt t="238211" x="2921000" y="3657600"/>
          <p14:tracePt t="238228" x="2908300" y="3651250"/>
          <p14:tracePt t="238245" x="2901950" y="3644900"/>
          <p14:tracePt t="238261" x="2889250" y="3632200"/>
          <p14:tracePt t="238278" x="2876550" y="3619500"/>
          <p14:tracePt t="238295" x="2870200" y="3613150"/>
          <p14:tracePt t="238311" x="2857500" y="3600450"/>
          <p14:tracePt t="238328" x="2844800" y="3587750"/>
          <p14:tracePt t="238344" x="2825750" y="3568700"/>
          <p14:tracePt t="238362" x="2819400" y="3556000"/>
          <p14:tracePt t="238376" x="2794000" y="3524250"/>
          <p14:tracePt t="238393" x="2774950" y="3492500"/>
          <p14:tracePt t="238409" x="2768600" y="3486150"/>
          <p14:tracePt t="238426" x="2762250" y="3467100"/>
          <p14:tracePt t="238445" x="2762250" y="3460750"/>
          <p14:tracePt t="238686" x="2768600" y="3467100"/>
          <p14:tracePt t="238696" x="2768600" y="3473450"/>
          <p14:tracePt t="238707" x="2774950" y="3479800"/>
          <p14:tracePt t="238710" x="2774950" y="3498850"/>
          <p14:tracePt t="238728" x="2781300" y="3505200"/>
          <p14:tracePt t="238743" x="2787650" y="3530600"/>
          <p14:tracePt t="238761" x="2794000" y="3536950"/>
          <p14:tracePt t="238778" x="2800350" y="3556000"/>
          <p14:tracePt t="238795" x="2806700" y="3562350"/>
          <p14:tracePt t="238811" x="2806700" y="3581400"/>
          <p14:tracePt t="238828" x="2806700" y="3594100"/>
          <p14:tracePt t="238845" x="2806700" y="3600450"/>
          <p14:tracePt t="238859" x="2813050" y="3613150"/>
          <p14:tracePt t="238876" x="2819400" y="3625850"/>
          <p14:tracePt t="238894" x="2825750" y="3632200"/>
          <p14:tracePt t="238910" x="2838450" y="3644900"/>
          <p14:tracePt t="238928" x="2844800" y="3644900"/>
          <p14:tracePt t="238928" x="2851150" y="3651250"/>
          <p14:tracePt t="238945" x="2857500" y="3657600"/>
          <p14:tracePt t="238961" x="2876550" y="3657600"/>
          <p14:tracePt t="238978" x="2889250" y="3657600"/>
          <p14:tracePt t="238994" x="2921000" y="3657600"/>
          <p14:tracePt t="239011" x="2940050" y="3657600"/>
          <p14:tracePt t="239028" x="2990850" y="3657600"/>
          <p14:tracePt t="239044" x="3028950" y="3657600"/>
          <p14:tracePt t="239061" x="3048000" y="3651250"/>
          <p14:tracePt t="239078" x="3060700" y="3644900"/>
          <p14:tracePt t="239095" x="3067050" y="3644900"/>
          <p14:tracePt t="239111" x="3067050" y="3619500"/>
          <p14:tracePt t="239128" x="3073400" y="3587750"/>
          <p14:tracePt t="239144" x="3079750" y="3562350"/>
          <p14:tracePt t="239161" x="3092450" y="3524250"/>
          <p14:tracePt t="239178" x="3098800" y="3505200"/>
          <p14:tracePt t="239194" x="3111500" y="3492500"/>
          <p14:tracePt t="239211" x="3117850" y="3486150"/>
          <p14:tracePt t="239228" x="3124200" y="3473450"/>
          <p14:tracePt t="239245" x="3124200" y="3460750"/>
          <p14:tracePt t="239261" x="3130550" y="3454400"/>
          <p14:tracePt t="239278" x="3136900" y="3441700"/>
          <p14:tracePt t="239295" x="3143250" y="3435350"/>
          <p14:tracePt t="239392" x="3143250" y="3441700"/>
          <p14:tracePt t="239404" x="3143250" y="3448050"/>
          <p14:tracePt t="239413" x="3143250" y="3454400"/>
          <p14:tracePt t="239424" x="3143250" y="3467100"/>
          <p14:tracePt t="239431" x="3143250" y="3486150"/>
          <p14:tracePt t="239442" x="3143250" y="3517900"/>
          <p14:tracePt t="239461" x="3143250" y="3562350"/>
          <p14:tracePt t="239494" x="3143250" y="3581400"/>
          <p14:tracePt t="239497" x="3143250" y="3606800"/>
          <p14:tracePt t="239511" x="3143250" y="3619500"/>
          <p14:tracePt t="239528" x="3143250" y="3638550"/>
          <p14:tracePt t="239545" x="3143250" y="3644900"/>
          <p14:tracePt t="239560" x="3136900" y="3651250"/>
          <p14:tracePt t="239578" x="3117850" y="3663950"/>
          <p14:tracePt t="239595" x="3105150" y="3670300"/>
          <p14:tracePt t="239611" x="3086100" y="3683000"/>
          <p14:tracePt t="239628" x="3073400" y="3689350"/>
          <p14:tracePt t="239644" x="3048000" y="3695700"/>
          <p14:tracePt t="239662" x="3022600" y="3702050"/>
          <p14:tracePt t="239678" x="3016250" y="3702050"/>
          <p14:tracePt t="239694" x="2997200" y="3702050"/>
          <p14:tracePt t="239711" x="2990850" y="3702050"/>
          <p14:tracePt t="239728" x="2978150" y="3702050"/>
          <p14:tracePt t="239744" x="2965450" y="3689350"/>
          <p14:tracePt t="239761" x="2952750" y="3676650"/>
          <p14:tracePt t="239778" x="2927350" y="3644900"/>
          <p14:tracePt t="239794" x="2895600" y="3613150"/>
          <p14:tracePt t="239811" x="2889250" y="3606800"/>
          <p14:tracePt t="239827" x="2876550" y="3594100"/>
          <p14:tracePt t="239864" x="2870200" y="3587750"/>
          <p14:tracePt t="239895" x="2857500" y="3581400"/>
          <p14:tracePt t="239906" x="2844800" y="3575050"/>
          <p14:tracePt t="239915" x="2838450" y="3568700"/>
          <p14:tracePt t="239926" x="2825750" y="3556000"/>
          <p14:tracePt t="239942" x="2806700" y="3543300"/>
          <p14:tracePt t="239944" x="2781300" y="3511550"/>
          <p14:tracePt t="239961" x="2762250" y="3473450"/>
          <p14:tracePt t="239979" x="2755900" y="3454400"/>
          <p14:tracePt t="239994" x="2749550" y="3429000"/>
          <p14:tracePt t="240011" x="2749550" y="3416300"/>
          <p14:tracePt t="240028" x="2749550" y="3409950"/>
          <p14:tracePt t="240094" x="2743200" y="3409950"/>
          <p14:tracePt t="240133" x="2736850" y="3409950"/>
          <p14:tracePt t="240143" x="2736850" y="3416300"/>
          <p14:tracePt t="240154" x="2736850" y="3422650"/>
          <p14:tracePt t="240159" x="2736850" y="3454400"/>
          <p14:tracePt t="240176" x="2736850" y="3467100"/>
          <p14:tracePt t="240192" x="2743200" y="3505200"/>
          <p14:tracePt t="240211" x="2762250" y="3556000"/>
          <p14:tracePt t="240228" x="2787650" y="3587750"/>
          <p14:tracePt t="240245" x="2819400" y="3632200"/>
          <p14:tracePt t="240261" x="2857500" y="3676650"/>
          <p14:tracePt t="240278" x="2870200" y="3695700"/>
          <p14:tracePt t="240294" x="2901950" y="3727450"/>
          <p14:tracePt t="240311" x="2914650" y="3733800"/>
          <p14:tracePt t="240327" x="2946400" y="3746500"/>
          <p14:tracePt t="240344" x="2997200" y="3752850"/>
          <p14:tracePt t="240362" x="3028950" y="3752850"/>
          <p14:tracePt t="240378" x="3092450" y="3752850"/>
          <p14:tracePt t="240393" x="3130550" y="3746500"/>
          <p14:tracePt t="240409" x="3181350" y="3733800"/>
          <p14:tracePt t="240426" x="3200400" y="3721100"/>
          <p14:tracePt t="240445" x="3225800" y="3708400"/>
          <p14:tracePt t="240461" x="3232150" y="3683000"/>
          <p14:tracePt t="240480" x="3232150" y="3676650"/>
          <p14:tracePt t="240495" x="3238500" y="3632200"/>
          <p14:tracePt t="240509" x="3238500" y="3606800"/>
          <p14:tracePt t="240526" x="3238500" y="3549650"/>
          <p14:tracePt t="240542" x="3238500" y="3511550"/>
          <p14:tracePt t="240561" x="3238500" y="3486150"/>
          <p14:tracePt t="240578" x="3238500" y="3467100"/>
          <p14:tracePt t="240595" x="3238500" y="3454400"/>
          <p14:tracePt t="240611" x="3238500" y="3448050"/>
          <p14:tracePt t="240684" x="3238500" y="3441700"/>
          <p14:tracePt t="240715" x="3238500" y="3435350"/>
          <p14:tracePt t="240738" x="3238500" y="3429000"/>
          <p14:tracePt t="240881" x="3238500" y="3435350"/>
          <p14:tracePt t="240903" x="3238500" y="3441700"/>
          <p14:tracePt t="241218" x="3244850" y="3441700"/>
          <p14:tracePt t="241259" x="3244850" y="3448050"/>
          <p14:tracePt t="241290" x="3244850" y="3454400"/>
          <p14:tracePt t="241646" x="3251200" y="3454400"/>
          <p14:tracePt t="241688" x="3257550" y="3454400"/>
          <p14:tracePt t="241708" x="3257550" y="3460750"/>
          <p14:tracePt t="241862" x="3263900" y="3460750"/>
          <p14:tracePt t="241974" x="3263900" y="3467100"/>
          <p14:tracePt t="241985" x="3263900" y="3473450"/>
          <p14:tracePt t="242016" x="3263900" y="3479800"/>
          <p14:tracePt t="242036" x="3263900" y="3486150"/>
          <p14:tracePt t="242047" x="3263900" y="3492500"/>
          <p14:tracePt t="242079" x="3263900" y="3498850"/>
          <p14:tracePt t="242090" x="3263900" y="3505200"/>
          <p14:tracePt t="242099" x="3263900" y="3511550"/>
          <p14:tracePt t="242123" x="3263900" y="3517900"/>
          <p14:tracePt t="242126" x="3263900" y="3524250"/>
          <p14:tracePt t="242144" x="3263900" y="3530600"/>
          <p14:tracePt t="242159" x="3263900" y="3536950"/>
          <p14:tracePt t="242160" x="3263900" y="3556000"/>
          <p14:tracePt t="242176" x="3257550" y="3568700"/>
          <p14:tracePt t="242195" x="3257550" y="3575050"/>
          <p14:tracePt t="242211" x="3244850" y="3587750"/>
          <p14:tracePt t="242228" x="3238500" y="3594100"/>
          <p14:tracePt t="242244" x="3232150" y="3600450"/>
          <p14:tracePt t="242261" x="3225800" y="3606800"/>
          <p14:tracePt t="242278" x="3219450" y="3613150"/>
          <p14:tracePt t="242294" x="3200400" y="3625850"/>
          <p14:tracePt t="242330" x="3194050" y="3625850"/>
          <p14:tracePt t="242333" x="3187700" y="3632200"/>
          <p14:tracePt t="242344" x="3187700" y="3644900"/>
          <p14:tracePt t="242361" x="3181350" y="3644900"/>
          <p14:tracePt t="242378" x="3168650" y="3651250"/>
          <p14:tracePt t="242393" x="3168650" y="3657600"/>
          <p14:tracePt t="242409" x="3149600" y="3663950"/>
          <p14:tracePt t="242428" x="3143250" y="3663950"/>
          <p14:tracePt t="242444" x="3124200" y="3676650"/>
          <p14:tracePt t="242461" x="3105150" y="3676650"/>
          <p14:tracePt t="242478" x="3092450" y="3683000"/>
          <p14:tracePt t="242495" x="3073400" y="3683000"/>
          <p14:tracePt t="242510" x="3067050" y="3683000"/>
          <p14:tracePt t="242526" x="3054350" y="3683000"/>
          <p14:tracePt t="242567" x="3048000" y="3683000"/>
          <p14:tracePt t="242601" x="3041650" y="3683000"/>
          <p14:tracePt t="242610" x="3035300" y="3683000"/>
          <p14:tracePt t="242626" x="3028950" y="3683000"/>
          <p14:tracePt t="242627" x="3009900" y="3683000"/>
          <p14:tracePt t="242663" x="3003550" y="3683000"/>
          <p14:tracePt t="242745" x="2997200" y="3683000"/>
          <p14:tracePt t="242776" x="2990850" y="3683000"/>
          <p14:tracePt t="242787" x="2984500" y="3683000"/>
          <p14:tracePt t="242797" x="2978150" y="3683000"/>
          <p14:tracePt t="242801" x="2971800" y="3683000"/>
          <p14:tracePt t="242809" x="2965450" y="3683000"/>
          <p14:tracePt t="242826" x="2952750" y="3683000"/>
          <p14:tracePt t="245128" x="2952750" y="3689350"/>
          <p14:tracePt t="245172" x="2952750" y="3695700"/>
          <p14:tracePt t="245191" x="2946400" y="3695700"/>
          <p14:tracePt t="245221" x="2940050" y="3695700"/>
          <p14:tracePt t="245242" x="2933700" y="3695700"/>
          <p14:tracePt t="245252" x="2927350" y="3695700"/>
          <p14:tracePt t="245263" x="2921000" y="3695700"/>
          <p14:tracePt t="245264" x="2914650" y="3695700"/>
          <p14:tracePt t="245277" x="2901950" y="3689350"/>
          <p14:tracePt t="245293" x="2876550" y="3683000"/>
          <p14:tracePt t="245312" x="2863850" y="3676650"/>
          <p14:tracePt t="245328" x="2857500" y="3676650"/>
          <p14:tracePt t="245374" x="2851150" y="3670300"/>
          <p14:tracePt t="245397" x="2851150" y="3663950"/>
          <p14:tracePt t="245419" x="2844800" y="3651250"/>
          <p14:tracePt t="245429" x="2838450" y="3638550"/>
          <p14:tracePt t="245430" x="2838450" y="3632200"/>
          <p14:tracePt t="245443" x="2825750" y="3606800"/>
          <p14:tracePt t="245460" x="2825750" y="3594100"/>
          <p14:tracePt t="245477" x="2825750" y="3575050"/>
          <p14:tracePt t="245496" x="2825750" y="3568700"/>
          <p14:tracePt t="245512" x="2825750" y="3556000"/>
          <p14:tracePt t="245529" x="2825750" y="3549650"/>
          <p14:tracePt t="245545" x="2825750" y="3536950"/>
          <p14:tracePt t="245562" x="2819400" y="3530600"/>
          <p14:tracePt t="245580" x="2819400" y="3524250"/>
          <p14:tracePt t="245629" x="2819400" y="3517900"/>
          <p14:tracePt t="245637" x="2819400" y="3511550"/>
          <p14:tracePt t="245780" x="2813050" y="3511550"/>
          <p14:tracePt t="245821" x="2806700" y="3511550"/>
          <p14:tracePt t="245964" x="2800350" y="3511550"/>
          <p14:tracePt t="245977" x="2794000" y="3511550"/>
          <p14:tracePt t="246007" x="2787650" y="3511550"/>
          <p14:tracePt t="246040" x="2781300" y="3511550"/>
          <p14:tracePt t="246043" x="2774950" y="3511550"/>
          <p14:tracePt t="246069" x="2768600" y="3511550"/>
          <p14:tracePt t="246518" x="2774950" y="3511550"/>
          <p14:tracePt t="246529" x="2781300" y="3517900"/>
          <p14:tracePt t="246539" x="2787650" y="3517900"/>
          <p14:tracePt t="246549" x="2794000" y="3524250"/>
          <p14:tracePt t="246560" x="2806700" y="3524250"/>
          <p14:tracePt t="246581" x="2813050" y="3524250"/>
          <p14:tracePt t="246582" x="2825750" y="3524250"/>
          <p14:tracePt t="246613" x="2832100" y="3530600"/>
          <p14:tracePt t="246614" x="2844800" y="3530600"/>
          <p14:tracePt t="246626" x="2851150" y="3530600"/>
          <p14:tracePt t="246643" x="2882900" y="3536950"/>
          <p14:tracePt t="246662" x="2914650" y="3549650"/>
          <p14:tracePt t="246680" x="2933700" y="3556000"/>
          <p14:tracePt t="246695" x="2965450" y="3568700"/>
          <p14:tracePt t="246712" x="2978150" y="3575050"/>
          <p14:tracePt t="246748" x="2984500" y="3575050"/>
          <p14:tracePt t="246762" x="2990850" y="3575050"/>
          <p14:tracePt t="246778" x="3003550" y="3575050"/>
          <p14:tracePt t="246795" x="3016250" y="3581400"/>
          <p14:tracePt t="246797" x="3054350" y="3587750"/>
          <p14:tracePt t="246812" x="3073400" y="3594100"/>
          <p14:tracePt t="246829" x="3111500" y="3600450"/>
          <p14:tracePt t="246845" x="3117850" y="3606800"/>
          <p14:tracePt t="246862" x="3130550" y="3606800"/>
          <p14:tracePt t="246895" x="3136900" y="3606800"/>
          <p14:tracePt t="246926" x="3143250" y="3606800"/>
          <p14:tracePt t="246948" x="3149600" y="3606800"/>
          <p14:tracePt t="246958" x="3155950" y="3606800"/>
          <p14:tracePt t="247845" x="3162300" y="3606800"/>
          <p14:tracePt t="250560" x="3168650" y="3606800"/>
          <p14:tracePt t="250602" x="3175000" y="3606800"/>
          <p14:tracePt t="250876" x="3175000" y="3600450"/>
          <p14:tracePt t="250897" x="3181350" y="3594100"/>
          <p14:tracePt t="250908" x="3181350" y="3587750"/>
          <p14:tracePt t="250919" x="3187700" y="3581400"/>
          <p14:tracePt t="250928" x="3194050" y="3575050"/>
          <p14:tracePt t="250943" x="3194050" y="3568700"/>
          <p14:tracePt t="250944" x="3194050" y="3562350"/>
          <p14:tracePt t="250960" x="3200400" y="3562350"/>
          <p14:tracePt t="250979" x="3200400" y="3549650"/>
          <p14:tracePt t="250995" x="3200400" y="3536950"/>
          <p14:tracePt t="251013" x="3200400" y="3524250"/>
          <p14:tracePt t="251029" x="3206750" y="3505200"/>
          <p14:tracePt t="251045" x="3206750" y="3492500"/>
          <p14:tracePt t="251061" x="3213100" y="3473450"/>
          <p14:tracePt t="251078" x="3219450" y="3454400"/>
          <p14:tracePt t="251095" x="3219450" y="3441700"/>
          <p14:tracePt t="251112" x="3225800" y="3422650"/>
          <p14:tracePt t="251129" x="3225800" y="3416300"/>
          <p14:tracePt t="251145" x="3225800" y="3403600"/>
          <p14:tracePt t="251162" x="3225800" y="3397250"/>
          <p14:tracePt t="251179" x="3225800" y="3384550"/>
          <p14:tracePt t="251384" x="3225800" y="3390900"/>
          <p14:tracePt t="251395" x="3225800" y="3397250"/>
          <p14:tracePt t="251416" x="3225800" y="3409950"/>
          <p14:tracePt t="251426" x="3225800" y="3416300"/>
          <p14:tracePt t="251443" x="3225800" y="3429000"/>
          <p14:tracePt t="251444" x="3225800" y="3448050"/>
          <p14:tracePt t="251462" x="3225800" y="3479800"/>
          <p14:tracePt t="251480" x="3219450" y="3498850"/>
          <p14:tracePt t="251495" x="3213100" y="3524250"/>
          <p14:tracePt t="251511" x="3206750" y="3536950"/>
          <p14:tracePt t="251527" x="3194050" y="3556000"/>
          <p14:tracePt t="251543" x="3187700" y="3568700"/>
          <p14:tracePt t="251560" x="3175000" y="3587750"/>
          <p14:tracePt t="251577" x="3162300" y="3600450"/>
          <p14:tracePt t="251593" x="3155950" y="3606800"/>
          <p14:tracePt t="251612" x="3149600" y="3613150"/>
          <p14:tracePt t="251629" x="3143250" y="3625850"/>
          <p14:tracePt t="251646" x="3130550" y="3638550"/>
          <p14:tracePt t="251662" x="3105150" y="3651250"/>
          <p14:tracePt t="251679" x="3092450" y="3663950"/>
          <p14:tracePt t="251695" x="3079750" y="3676650"/>
          <p14:tracePt t="251712" x="3067050" y="3683000"/>
          <p14:tracePt t="251728" x="3060700" y="3695700"/>
          <p14:tracePt t="251745" x="3041650" y="3695700"/>
          <p14:tracePt t="251783" x="3028950" y="3702050"/>
          <p14:tracePt t="251787" x="3016250" y="3702050"/>
          <p14:tracePt t="251795" x="3003550" y="3702050"/>
          <p14:tracePt t="251812" x="2971800" y="3702050"/>
          <p14:tracePt t="251829" x="2940050" y="3702050"/>
          <p14:tracePt t="251845" x="2921000" y="3702050"/>
          <p14:tracePt t="251861" x="2895600" y="3702050"/>
          <p14:tracePt t="251878" x="2882900" y="3695700"/>
          <p14:tracePt t="251895" x="2851150" y="3695700"/>
          <p14:tracePt t="251912" x="2838450" y="3676650"/>
          <p14:tracePt t="251928" x="2825750" y="3670300"/>
          <p14:tracePt t="251944" x="2806700" y="3644900"/>
          <p14:tracePt t="251962" x="2794000" y="3632200"/>
          <p14:tracePt t="251978" x="2768600" y="3594100"/>
          <p14:tracePt t="251995" x="2743200" y="3549650"/>
          <p14:tracePt t="252013" x="2717800" y="3517900"/>
          <p14:tracePt t="252027" x="2705100" y="3486150"/>
          <p14:tracePt t="252043" x="2692400" y="3467100"/>
          <p14:tracePt t="252061" x="2686050" y="3448050"/>
          <p14:tracePt t="252078" x="2679700" y="3429000"/>
          <p14:tracePt t="252094" x="2673350" y="3403600"/>
          <p14:tracePt t="252112" x="2667000" y="3390900"/>
          <p14:tracePt t="252129" x="2667000" y="3378200"/>
          <p14:tracePt t="252145" x="2660650" y="3365500"/>
          <p14:tracePt t="252162" x="2660650" y="3359150"/>
          <p14:tracePt t="252178" x="2654300" y="3359150"/>
          <p14:tracePt t="252196" x="2654300" y="3352800"/>
          <p14:tracePt t="252291" x="2654300" y="3359150"/>
          <p14:tracePt t="252302" x="2654300" y="3365500"/>
          <p14:tracePt t="252324" x="2654300" y="3371850"/>
          <p14:tracePt t="252328" x="2654300" y="3384550"/>
          <p14:tracePt t="252356" x="2660650" y="3397250"/>
          <p14:tracePt t="252359" x="2667000" y="3409950"/>
          <p14:tracePt t="252378" x="2673350" y="3422650"/>
          <p14:tracePt t="252379" x="2673350" y="3429000"/>
          <p14:tracePt t="252393" x="2686050" y="3454400"/>
          <p14:tracePt t="252410" x="2698750" y="3473450"/>
          <p14:tracePt t="252427" x="2698750" y="3492500"/>
          <p14:tracePt t="252444" x="2705100" y="3511550"/>
          <p14:tracePt t="252462" x="2711450" y="3524250"/>
          <p14:tracePt t="252478" x="2717800" y="3549650"/>
          <p14:tracePt t="252495" x="2724150" y="3568700"/>
          <p14:tracePt t="252511" x="2730500" y="3581400"/>
          <p14:tracePt t="252527" x="2736850" y="3594100"/>
          <p14:tracePt t="252543" x="2736850" y="3606800"/>
          <p14:tracePt t="252562" x="2749550" y="3619500"/>
          <p14:tracePt t="252579" x="2768600" y="3638550"/>
          <p14:tracePt t="252595" x="2774950" y="3651250"/>
          <p14:tracePt t="252612" x="2800350" y="3663950"/>
          <p14:tracePt t="252629" x="2825750" y="3683000"/>
          <p14:tracePt t="252645" x="2838450" y="3689350"/>
          <p14:tracePt t="252663" x="2876550" y="3702050"/>
          <p14:tracePt t="252679" x="2895600" y="3714750"/>
          <p14:tracePt t="252696" x="2946400" y="3721100"/>
          <p14:tracePt t="252712" x="2984500" y="3733800"/>
          <p14:tracePt t="252729" x="3003550" y="3733800"/>
          <p14:tracePt t="252744" x="3022600" y="3733800"/>
          <p14:tracePt t="252762" x="3028950" y="3733800"/>
          <p14:tracePt t="252779" x="3041650" y="3727450"/>
          <p14:tracePt t="252795" x="3067050" y="3708400"/>
          <p14:tracePt t="252812" x="3092450" y="3695700"/>
          <p14:tracePt t="252828" x="3136900" y="3670300"/>
          <p14:tracePt t="252845" x="3162300" y="3644900"/>
          <p14:tracePt t="252861" x="3206750" y="3625850"/>
          <p14:tracePt t="252878" x="3238500" y="3594100"/>
          <p14:tracePt t="252895" x="3244850" y="3587750"/>
          <p14:tracePt t="252912" x="3251200" y="3549650"/>
          <p14:tracePt t="252929" x="3257550" y="3530600"/>
          <p14:tracePt t="252945" x="3257550" y="3498850"/>
          <p14:tracePt t="252962" x="3263900" y="3479800"/>
          <p14:tracePt t="252978" x="3270250" y="3460750"/>
          <p14:tracePt t="252995" x="3276600" y="3448050"/>
          <p14:tracePt t="253012" x="3276600" y="3441700"/>
          <p14:tracePt t="253028" x="3276600" y="3435350"/>
          <p14:tracePt t="253134" x="3276600" y="3441700"/>
          <p14:tracePt t="253144" x="3276600" y="3448050"/>
          <p14:tracePt t="253154" x="3276600" y="3454400"/>
          <p14:tracePt t="253162" x="3263900" y="3473450"/>
          <p14:tracePt t="253178" x="3251200" y="3479800"/>
          <p14:tracePt t="253195" x="3244850" y="3505200"/>
          <p14:tracePt t="253212" x="3225800" y="3536950"/>
          <p14:tracePt t="253228" x="3219450" y="3556000"/>
          <p14:tracePt t="253244" x="3200400" y="3606800"/>
          <p14:tracePt t="253262" x="3194050" y="3632200"/>
          <p14:tracePt t="253279" x="3187700" y="3676650"/>
          <p14:tracePt t="253295" x="3175000" y="3708400"/>
          <p14:tracePt t="253312" x="3168650" y="3714750"/>
          <p14:tracePt t="253328" x="3162300" y="3727450"/>
          <p14:tracePt t="253345" x="3162300" y="3733800"/>
          <p14:tracePt t="253361" x="3155950" y="3733800"/>
          <p14:tracePt t="253379" x="3143250" y="3733800"/>
          <p14:tracePt t="253396" x="3130550" y="3733800"/>
          <p14:tracePt t="253410" x="3105150" y="3733800"/>
          <p14:tracePt t="253427" x="3079750" y="3721100"/>
          <p14:tracePt t="253443" x="3009900" y="3683000"/>
          <p14:tracePt t="253462" x="2946400" y="3638550"/>
          <p14:tracePt t="253480" x="2914650" y="3619500"/>
          <p14:tracePt t="253493" x="2870200" y="3587750"/>
          <p14:tracePt t="253511" x="2857500" y="3581400"/>
          <p14:tracePt t="253527" x="2838450" y="3562350"/>
          <p14:tracePt t="253543" x="2832100" y="3543300"/>
          <p14:tracePt t="253562" x="2825750" y="3530600"/>
          <p14:tracePt t="253579" x="2819400" y="3505200"/>
          <p14:tracePt t="253595" x="2806700" y="3467100"/>
          <p14:tracePt t="253612" x="2800350" y="3448050"/>
          <p14:tracePt t="253628" x="2794000" y="3429000"/>
          <p14:tracePt t="253645" x="2794000" y="3416300"/>
          <p14:tracePt t="253662" x="2787650" y="3409950"/>
          <p14:tracePt t="254417" x="2787650" y="3397250"/>
          <p14:tracePt t="254429" x="2787650" y="3384550"/>
          <p14:tracePt t="254437" x="2787650" y="3378200"/>
          <p14:tracePt t="254452" x="2781300" y="3352800"/>
          <p14:tracePt t="254453" x="2774950" y="3327400"/>
          <p14:tracePt t="254459" x="2768600" y="3289300"/>
          <p14:tracePt t="254477" x="2736850" y="3225800"/>
          <p14:tracePt t="254494" x="2724150" y="3200400"/>
          <p14:tracePt t="254510" x="2686050" y="3117850"/>
          <p14:tracePt t="254527" x="2647950" y="3009900"/>
          <p14:tracePt t="254543" x="2628900" y="2952750"/>
          <p14:tracePt t="254560" x="2590800" y="2832100"/>
          <p14:tracePt t="254577" x="2571750" y="2762250"/>
          <p14:tracePt t="254593" x="2540000" y="2635250"/>
          <p14:tracePt t="254612" x="2501900" y="2540000"/>
          <p14:tracePt t="254628" x="2482850" y="2508250"/>
          <p14:tracePt t="254645" x="2463800" y="2463800"/>
          <p14:tracePt t="254663" x="2457450" y="2451100"/>
          <p14:tracePt t="254663" x="2451100" y="2438400"/>
          <p14:tracePt t="254680" x="2444750" y="2432050"/>
          <p14:tracePt t="254694" x="2432050" y="2413000"/>
          <p14:tracePt t="254712" x="2432050" y="2400300"/>
          <p14:tracePt t="254728" x="2413000" y="2374900"/>
          <p14:tracePt t="254745" x="2387600" y="2336800"/>
          <p14:tracePt t="254762" x="2374900" y="2317750"/>
          <p14:tracePt t="254777" x="2336800" y="2279650"/>
          <p14:tracePt t="254795" x="2324100" y="2266950"/>
          <p14:tracePt t="254811" x="2298700" y="2254250"/>
          <p14:tracePt t="254828" x="2298700" y="2241550"/>
          <p14:tracePt t="254828" x="2292350" y="2235200"/>
          <p14:tracePt t="254845" x="2286000" y="2228850"/>
          <p14:tracePt t="254862" x="2266950" y="2209800"/>
          <p14:tracePt t="254879" x="2266950" y="2203450"/>
          <p14:tracePt t="254895" x="2247900" y="2184400"/>
          <p14:tracePt t="254912" x="2247900" y="2178050"/>
          <p14:tracePt t="254951" x="2241550" y="2171700"/>
          <p14:tracePt t="254982" x="2235200" y="2171700"/>
          <p14:tracePt t="254991" x="2228850" y="2165350"/>
          <p14:tracePt t="254993" x="2222500" y="2159000"/>
          <p14:tracePt t="255012" x="2216150" y="2152650"/>
          <p14:tracePt t="255013" x="2209800" y="2152650"/>
          <p14:tracePt t="255026" x="2203450" y="2146300"/>
          <p14:tracePt t="255095" x="2203450" y="2139950"/>
          <p14:tracePt t="255127" x="2197100" y="2139950"/>
          <p14:tracePt t="255137" x="2190750" y="2133600"/>
          <p14:tracePt t="255147" x="2190750" y="2127250"/>
          <p14:tracePt t="255150" x="2184400" y="2120900"/>
          <p14:tracePt t="255178" x="2178050" y="2114550"/>
          <p14:tracePt t="255199" x="2171700" y="2108200"/>
          <p14:tracePt t="255219" x="2165350" y="2108200"/>
          <p14:tracePt t="255230" x="2165350" y="2101850"/>
          <p14:tracePt t="255281" x="2159000" y="2101850"/>
          <p14:tracePt t="255292" x="2159000" y="2095500"/>
          <p14:tracePt t="255323" x="2159000" y="2089150"/>
          <p14:tracePt t="255354" x="2152650" y="2082800"/>
          <p14:tracePt t="255364" x="2152650" y="2076450"/>
          <p14:tracePt t="255376" x="2152650" y="2070100"/>
          <p14:tracePt t="255406" x="2152650" y="2063750"/>
          <p14:tracePt t="255419" x="2146300" y="2063750"/>
          <p14:tracePt t="255427" x="2146300" y="2057400"/>
          <p14:tracePt t="255428" x="2146300" y="2051050"/>
          <p14:tracePt t="255445" x="2139950" y="2051050"/>
          <p14:tracePt t="255461" x="2139950" y="2044700"/>
          <p14:tracePt t="255479" x="2133600" y="2044700"/>
          <p14:tracePt t="255571" x="2127250" y="2044700"/>
          <p14:tracePt t="255591" x="2120900" y="2038350"/>
          <p14:tracePt t="255602" x="2114550" y="2038350"/>
          <p14:tracePt t="255622" x="2108200" y="2038350"/>
          <p14:tracePt t="255636" x="2101850" y="2038350"/>
          <p14:tracePt t="255654" x="2095500" y="2038350"/>
          <p14:tracePt t="255664" x="2089150" y="2038350"/>
          <p14:tracePt t="255666" x="2082800" y="2038350"/>
          <p14:tracePt t="255705" x="2076450" y="2038350"/>
          <p14:tracePt t="255716" x="2070100" y="2038350"/>
          <p14:tracePt t="255726" x="2063750" y="2038350"/>
          <p14:tracePt t="255748" x="2057400" y="2038350"/>
          <p14:tracePt t="255762" x="2051050" y="2038350"/>
          <p14:tracePt t="255778" x="2044700" y="2038350"/>
          <p14:tracePt t="255799" x="2038350" y="2038350"/>
          <p14:tracePt t="255811" x="2032000" y="2044700"/>
          <p14:tracePt t="255841" x="2025650" y="2044700"/>
          <p14:tracePt t="255862" x="2019300" y="2044700"/>
          <p14:tracePt t="255884" x="2012950" y="2051050"/>
          <p14:tracePt t="255915" x="2012950" y="2057400"/>
          <p14:tracePt t="255924" x="2006600" y="2057400"/>
          <p14:tracePt t="255934" x="2006600" y="2063750"/>
          <p14:tracePt t="255945" x="2000250" y="2063750"/>
          <p14:tracePt t="255966" x="1993900" y="2070100"/>
          <p14:tracePt t="255967" x="1987550" y="2076450"/>
          <p14:tracePt t="255976" x="1981200" y="2082800"/>
          <p14:tracePt t="255993" x="1974850" y="2089150"/>
          <p14:tracePt t="256012" x="1968500" y="2095500"/>
          <p14:tracePt t="256051" x="1962150" y="2101850"/>
          <p14:tracePt t="256070" x="1962150" y="2108200"/>
          <p14:tracePt t="256081" x="1962150" y="2114550"/>
          <p14:tracePt t="256102" x="1955800" y="2114550"/>
          <p14:tracePt t="256112" x="1955800" y="2120900"/>
          <p14:tracePt t="256113" x="1949450" y="2127250"/>
          <p14:tracePt t="256126" x="1949450" y="2133600"/>
          <p14:tracePt t="256126" x="1943100" y="2139950"/>
          <p14:tracePt t="256143" x="1943100" y="2146300"/>
          <p14:tracePt t="256162" x="1936750" y="2152650"/>
          <p14:tracePt t="256196" x="1930400" y="2159000"/>
          <p14:tracePt t="256217" x="1930400" y="2165350"/>
          <p14:tracePt t="256341" x="1924050" y="2152650"/>
          <p14:tracePt t="256354" x="1924050" y="2146300"/>
          <p14:tracePt t="256364" x="1924050" y="2139950"/>
          <p14:tracePt t="256369" x="1924050" y="2133600"/>
          <p14:tracePt t="256377" x="1924050" y="2127250"/>
          <p14:tracePt t="256393" x="1924050" y="2114550"/>
          <p14:tracePt t="256433" x="1924050" y="2108200"/>
          <p14:tracePt t="256457" x="1924050" y="2101850"/>
          <p14:tracePt t="256459" x="1924050" y="2095500"/>
          <p14:tracePt t="256498" x="1924050" y="2089150"/>
          <p14:tracePt t="256509" x="1930400" y="2089150"/>
          <p14:tracePt t="256520" x="1930400" y="2082800"/>
          <p14:tracePt t="256529" x="1936750" y="2082800"/>
          <p14:tracePt t="256550" x="1936750" y="2076450"/>
          <p14:tracePt t="256560" x="1936750" y="2070100"/>
          <p14:tracePt t="256582" x="1943100" y="2063750"/>
          <p14:tracePt t="256604" x="1949450" y="2063750"/>
          <p14:tracePt t="256623" x="1955800" y="2057400"/>
          <p14:tracePt t="256665" x="1962150" y="2051050"/>
          <p14:tracePt t="256696" x="1968500" y="2044700"/>
          <p14:tracePt t="256748" x="1974850" y="2044700"/>
          <p14:tracePt t="256768" x="1981200" y="2044700"/>
          <p14:tracePt t="256789" x="1987550" y="2044700"/>
          <p14:tracePt t="256830" x="1993900" y="2044700"/>
          <p14:tracePt t="256851" x="2000250" y="2044700"/>
          <p14:tracePt t="256862" x="2006600" y="2044700"/>
          <p14:tracePt t="256866" x="2012950" y="2044700"/>
          <p14:tracePt t="256876" x="2025650" y="2057400"/>
          <p14:tracePt t="256893" x="2038350" y="2057400"/>
          <p14:tracePt t="256912" x="2057400" y="2070100"/>
          <p14:tracePt t="256928" x="2063750" y="2082800"/>
          <p14:tracePt t="256946" x="2076450" y="2082800"/>
          <p14:tracePt t="256961" x="2089150" y="2095500"/>
          <p14:tracePt t="256978" x="2101850" y="2108200"/>
          <p14:tracePt t="256994" x="2114550" y="2120900"/>
          <p14:tracePt t="257012" x="2139950" y="2133600"/>
          <p14:tracePt t="257029" x="2139950" y="2139950"/>
          <p14:tracePt t="257045" x="2152650" y="2152650"/>
          <p14:tracePt t="257062" x="2159000" y="2159000"/>
          <p14:tracePt t="257078" x="2165350" y="2165350"/>
          <p14:tracePt t="257093" x="2171700" y="2171700"/>
          <p14:tracePt t="257109" x="2178050" y="2178050"/>
          <p14:tracePt t="257128" x="2178050" y="2190750"/>
          <p14:tracePt t="257145" x="2184400" y="2190750"/>
          <p14:tracePt t="257162" x="2190750" y="2209800"/>
          <p14:tracePt t="257179" x="2190750" y="2222500"/>
          <p14:tracePt t="257195" x="2190750" y="2228850"/>
          <p14:tracePt t="257359" x="2190750" y="2222500"/>
          <p14:tracePt t="257380" x="2190750" y="2209800"/>
          <p14:tracePt t="257390" x="2190750" y="2203450"/>
          <p14:tracePt t="257400" x="2190750" y="2197100"/>
          <p14:tracePt t="257411" x="2190750" y="2184400"/>
          <p14:tracePt t="257412" x="2190750" y="2171700"/>
          <p14:tracePt t="257426" x="2190750" y="2146300"/>
          <p14:tracePt t="257443" x="2190750" y="2133600"/>
          <p14:tracePt t="257461" x="2190750" y="2114550"/>
          <p14:tracePt t="257479" x="2190750" y="2101850"/>
          <p14:tracePt t="257496" x="2190750" y="2089150"/>
          <p14:tracePt t="257510" x="2190750" y="2082800"/>
          <p14:tracePt t="257527" x="2190750" y="2070100"/>
          <p14:tracePt t="257543" x="2190750" y="2063750"/>
          <p14:tracePt t="257560" x="2190750" y="2057400"/>
          <p14:tracePt t="257576" x="2190750" y="2051050"/>
          <p14:tracePt t="257593" x="2190750" y="2044700"/>
          <p14:tracePt t="257631" x="2190750" y="2038350"/>
          <p14:tracePt t="257634" x="2184400" y="2038350"/>
          <p14:tracePt t="257645" x="2178050" y="2032000"/>
          <p14:tracePt t="257662" x="2171700" y="2032000"/>
          <p14:tracePt t="257679" x="2165350" y="2025650"/>
          <p14:tracePt t="257695" x="2159000" y="2019300"/>
          <p14:tracePt t="257712" x="2146300" y="2019300"/>
          <p14:tracePt t="257728" x="2133600" y="2012950"/>
          <p14:tracePt t="257746" x="2127250" y="2012950"/>
          <p14:tracePt t="257761" x="2114550" y="2012950"/>
          <p14:tracePt t="257778" x="2108200" y="2012950"/>
          <p14:tracePt t="257795" x="2089150" y="2025650"/>
          <p14:tracePt t="257830" x="2082800" y="2025650"/>
          <p14:tracePt t="257833" x="2076450" y="2032000"/>
          <p14:tracePt t="257880" x="2070100" y="2032000"/>
          <p14:tracePt t="257920" x="2063750" y="2032000"/>
          <p14:tracePt t="257943" x="2057400" y="2032000"/>
          <p14:tracePt t="257954" x="2051050" y="2032000"/>
          <p14:tracePt t="257963" x="2044700" y="2032000"/>
          <p14:tracePt t="257976" x="2032000" y="2032000"/>
          <p14:tracePt t="257978" x="2025650" y="2032000"/>
          <p14:tracePt t="257993" x="2006600" y="2038350"/>
          <p14:tracePt t="258010" x="1987550" y="2044700"/>
          <p14:tracePt t="258029" x="1981200" y="2044700"/>
          <p14:tracePt t="258045" x="1974850" y="2051050"/>
          <p14:tracePt t="258062" x="1968500" y="2051050"/>
          <p14:tracePt t="258078" x="1962150" y="2063750"/>
          <p14:tracePt t="258095" x="1955800" y="2070100"/>
          <p14:tracePt t="258110" x="1949450" y="2076450"/>
          <p14:tracePt t="258126" x="1943100" y="2082800"/>
          <p14:tracePt t="258161" x="1936750" y="2089150"/>
          <p14:tracePt t="258183" x="1930400" y="2095500"/>
          <p14:tracePt t="258377" x="1930400" y="2089150"/>
          <p14:tracePt t="258418" x="1936750" y="2082800"/>
          <p14:tracePt t="258439" x="1943100" y="2076450"/>
          <p14:tracePt t="258442" x="1943100" y="2070100"/>
          <p14:tracePt t="258460" x="1949450" y="2070100"/>
          <p14:tracePt t="258461" x="1955800" y="2070100"/>
          <p14:tracePt t="258477" x="1955800" y="2063750"/>
          <p14:tracePt t="258493" x="1962150" y="2063750"/>
          <p14:tracePt t="258510" x="1968500" y="2063750"/>
          <p14:tracePt t="258526" x="1981200" y="2063750"/>
          <p14:tracePt t="258543" x="1987550" y="2057400"/>
          <p14:tracePt t="258562" x="2000250" y="2057400"/>
          <p14:tracePt t="258578" x="2019300" y="2051050"/>
          <p14:tracePt t="258596" x="2032000" y="2051050"/>
          <p14:tracePt t="258612" x="2044700" y="2044700"/>
          <p14:tracePt t="258729" x="2051050" y="2044700"/>
          <p14:tracePt t="258740" x="2057400" y="2044700"/>
          <p14:tracePt t="258760" x="2063750" y="2044700"/>
          <p14:tracePt t="258771" x="2076450" y="2051050"/>
          <p14:tracePt t="258785" x="2089150" y="2057400"/>
          <p14:tracePt t="258787" x="2089150" y="2063750"/>
          <p14:tracePt t="258793" x="2101850" y="2070100"/>
          <p14:tracePt t="258810" x="2114550" y="2089150"/>
          <p14:tracePt t="258826" x="2120900" y="2095500"/>
          <p14:tracePt t="258846" x="2127250" y="2101850"/>
          <p14:tracePt t="258862" x="2133600" y="2108200"/>
          <p14:tracePt t="258878" x="2139950" y="2114550"/>
          <p14:tracePt t="258895" x="2146300" y="2127250"/>
          <p14:tracePt t="258912" x="2159000" y="2139950"/>
          <p14:tracePt t="258928" x="2165350" y="2146300"/>
          <p14:tracePt t="258944" x="2165350" y="2159000"/>
          <p14:tracePt t="258961" x="2171700" y="2165350"/>
          <p14:tracePt t="258978" x="2184400" y="2178050"/>
          <p14:tracePt t="258995" x="2184400" y="2197100"/>
          <p14:tracePt t="259012" x="2184400" y="2203450"/>
          <p14:tracePt t="259027" x="2184400" y="2216150"/>
          <p14:tracePt t="259045" x="2184400" y="2222500"/>
          <p14:tracePt t="259061" x="2184400" y="2228850"/>
          <p14:tracePt t="259078" x="2184400" y="2235200"/>
          <p14:tracePt t="259238" x="2184400" y="2228850"/>
          <p14:tracePt t="259249" x="2184400" y="2216150"/>
          <p14:tracePt t="259269" x="2184400" y="2203450"/>
          <p14:tracePt t="259279" x="2184400" y="2197100"/>
          <p14:tracePt t="259286" x="2184400" y="2190750"/>
          <p14:tracePt t="259293" x="2184400" y="2178050"/>
          <p14:tracePt t="259312" x="2184400" y="2171700"/>
          <p14:tracePt t="259383" x="2184400" y="2165350"/>
          <p14:tracePt t="259393" x="2184400" y="2159000"/>
          <p14:tracePt t="259414" x="2184400" y="2146300"/>
          <p14:tracePt t="259424" x="2184400" y="2139950"/>
          <p14:tracePt t="259435" x="2184400" y="2133600"/>
          <p14:tracePt t="259445" x="2184400" y="2127250"/>
          <p14:tracePt t="259446" x="2184400" y="2120900"/>
          <p14:tracePt t="259459" x="2184400" y="2114550"/>
          <p14:tracePt t="259477" x="2184400" y="2108200"/>
          <p14:tracePt t="259493" x="2184400" y="2101850"/>
          <p14:tracePt t="259538" x="2184400" y="2095500"/>
          <p14:tracePt t="259552" x="2184400" y="2089150"/>
          <p14:tracePt t="259553" x="2178050" y="2089150"/>
          <p14:tracePt t="259559" x="2178050" y="2082800"/>
          <p14:tracePt t="259576" x="2165350" y="2070100"/>
          <p14:tracePt t="259596" x="2159000" y="2070100"/>
          <p14:tracePt t="259611" x="2152650" y="2070100"/>
          <p14:tracePt t="259628" x="2139950" y="2063750"/>
          <p14:tracePt t="259662" x="2139950" y="2057400"/>
          <p14:tracePt t="259678" x="2133600" y="2057400"/>
          <p14:tracePt t="259696" x="2127250" y="2057400"/>
          <p14:tracePt t="259698" x="2120900" y="2057400"/>
          <p14:tracePt t="259710" x="2101850" y="2057400"/>
          <p14:tracePt t="259746" x="2089150" y="2051050"/>
          <p14:tracePt t="259747" x="2076450" y="2051050"/>
          <p14:tracePt t="259760" x="2070100" y="2051050"/>
          <p14:tracePt t="259776" x="2051050" y="2051050"/>
          <p14:tracePt t="259796" x="2044700" y="2051050"/>
          <p14:tracePt t="259811" x="2038350" y="2051050"/>
          <p14:tracePt t="259827" x="2032000" y="2051050"/>
          <p14:tracePt t="259845" x="2025650" y="2051050"/>
          <p14:tracePt t="259862" x="2019300" y="2051050"/>
          <p14:tracePt t="259878" x="2012950" y="2051050"/>
          <p14:tracePt t="259895" x="2006600" y="2051050"/>
          <p14:tracePt t="259911" x="2000250" y="2051050"/>
          <p14:tracePt t="259957" x="1993900" y="2051050"/>
          <p14:tracePt t="259974" x="1987550" y="2051050"/>
          <p14:tracePt t="259999" x="1981200" y="2051050"/>
          <p14:tracePt t="260007" x="1968500" y="2057400"/>
          <p14:tracePt t="260020" x="1968500" y="2063750"/>
          <p14:tracePt t="260022" x="1955800" y="2063750"/>
          <p14:tracePt t="260027" x="1949450" y="2070100"/>
          <p14:tracePt t="260043" x="1943100" y="2076450"/>
          <p14:tracePt t="260090" x="1943100" y="2082800"/>
          <p14:tracePt t="260141" x="1936750" y="2082800"/>
          <p14:tracePt t="260274" x="1936750" y="2076450"/>
          <p14:tracePt t="260286" x="1936750" y="2070100"/>
          <p14:tracePt t="260295" x="1936750" y="2063750"/>
          <p14:tracePt t="260296" x="1936750" y="2057400"/>
          <p14:tracePt t="260310" x="1936750" y="2051050"/>
          <p14:tracePt t="260326" x="1936750" y="2038350"/>
          <p14:tracePt t="260345" x="1949450" y="2032000"/>
          <p14:tracePt t="260362" x="1955800" y="2025650"/>
          <p14:tracePt t="260378" x="1962150" y="2012950"/>
          <p14:tracePt t="260395" x="1974850" y="2012950"/>
          <p14:tracePt t="260472" x="1981200" y="2012950"/>
          <p14:tracePt t="260482" x="1993900" y="2012950"/>
          <p14:tracePt t="260502" x="2025650" y="2012950"/>
          <p14:tracePt t="260514" x="2044700" y="2019300"/>
          <p14:tracePt t="260517" x="2063750" y="2025650"/>
          <p14:tracePt t="260528" x="2095500" y="2025650"/>
          <p14:tracePt t="260546" x="2108200" y="2032000"/>
          <p14:tracePt t="260561" x="2114550" y="2032000"/>
          <p14:tracePt t="260608" x="2120900" y="2032000"/>
          <p14:tracePt t="260637" x="2127250" y="2038350"/>
          <p14:tracePt t="260658" x="2133600" y="2044700"/>
          <p14:tracePt t="260668" x="2133600" y="2051050"/>
          <p14:tracePt t="260678" x="2139950" y="2051050"/>
          <p14:tracePt t="260693" x="2139950" y="2063750"/>
          <p14:tracePt t="260694" x="2139950" y="2070100"/>
          <p14:tracePt t="260709" x="2139950" y="2095500"/>
          <p14:tracePt t="260726" x="2139950" y="2114550"/>
          <p14:tracePt t="260743" x="2139950" y="2120900"/>
          <p14:tracePt t="261640" x="2139950" y="2114550"/>
          <p14:tracePt t="261700" x="2139950" y="2108200"/>
          <p14:tracePt t="261742" x="2139950" y="2101850"/>
          <p14:tracePt t="261755" x="2133600" y="2101850"/>
          <p14:tracePt t="261771" x="2127250" y="2101850"/>
          <p14:tracePt t="261785" x="2114550" y="2101850"/>
          <p14:tracePt t="261794" x="2108200" y="2101850"/>
          <p14:tracePt t="261805" x="2101850" y="2101850"/>
          <p14:tracePt t="261811" x="2089150" y="2101850"/>
          <p14:tracePt t="261827" x="2070100" y="2101850"/>
          <p14:tracePt t="261847" x="2063750" y="2101850"/>
          <p14:tracePt t="261862" x="2038350" y="2101850"/>
          <p14:tracePt t="261879" x="2032000" y="2108200"/>
          <p14:tracePt t="261895" x="2006600" y="2108200"/>
          <p14:tracePt t="261931" x="1993900" y="2108200"/>
          <p14:tracePt t="262046" x="1993900" y="2101850"/>
          <p14:tracePt t="262074" x="1993900" y="2095500"/>
          <p14:tracePt t="262079" x="1993900" y="2089150"/>
          <p14:tracePt t="262096" x="1993900" y="2082800"/>
          <p14:tracePt t="262099" x="1993900" y="2076450"/>
          <p14:tracePt t="262112" x="1993900" y="2070100"/>
          <p14:tracePt t="262129" x="1993900" y="2063750"/>
          <p14:tracePt t="262146" x="1993900" y="2057400"/>
          <p14:tracePt t="262163" x="1993900" y="2051050"/>
          <p14:tracePt t="262201" x="1993900" y="2044700"/>
          <p14:tracePt t="262219" x="1993900" y="2038350"/>
          <p14:tracePt t="262229" x="1993900" y="2032000"/>
          <p14:tracePt t="262260" x="1993900" y="2025650"/>
          <p14:tracePt t="262270" x="2000250" y="2019300"/>
          <p14:tracePt t="262282" x="2000250" y="2012950"/>
          <p14:tracePt t="262302" x="2000250" y="2006600"/>
          <p14:tracePt t="262314" x="2000250" y="2000250"/>
          <p14:tracePt t="262315" x="2000250" y="1993900"/>
          <p14:tracePt t="262345" x="2006600" y="1993900"/>
          <p14:tracePt t="262346" x="2006600" y="1987550"/>
          <p14:tracePt t="262427" x="2012950" y="1987550"/>
          <p14:tracePt t="262468" x="2019300" y="1987550"/>
          <p14:tracePt t="262570" x="2025650" y="1987550"/>
          <p14:tracePt t="262591" x="2032000" y="1987550"/>
          <p14:tracePt t="262958" x="2032000" y="1993900"/>
          <p14:tracePt t="263082" x="2032000" y="2000250"/>
          <p14:tracePt t="263122" x="2032000" y="2006600"/>
          <p14:tracePt t="263969" x="2032000" y="2012950"/>
          <p14:tracePt t="264121" x="2038350" y="2012950"/>
          <p14:tracePt t="264163" x="2044700" y="2012950"/>
          <p14:tracePt t="264426" x="2051050" y="2012950"/>
          <p14:tracePt t="264487" x="2057400" y="2012950"/>
          <p14:tracePt t="264508" x="2063750" y="2012950"/>
          <p14:tracePt t="264549" x="2070100" y="2012950"/>
          <p14:tracePt t="264570" x="2076450" y="2012950"/>
          <p14:tracePt t="264580" x="2089150" y="2012950"/>
          <p14:tracePt t="264594" x="2095500" y="2012950"/>
          <p14:tracePt t="264595" x="2114550" y="2012950"/>
          <p14:tracePt t="264611" x="2152650" y="2012950"/>
          <p14:tracePt t="264629" x="2171700" y="2012950"/>
          <p14:tracePt t="264684" x="2178050" y="2012950"/>
          <p14:tracePt t="264960" x="2171700" y="2012950"/>
          <p14:tracePt t="264969" x="2165350" y="2019300"/>
          <p14:tracePt t="264991" x="2159000" y="2019300"/>
          <p14:tracePt t="264995" x="2152650" y="2019300"/>
          <p14:tracePt t="265012" x="2146300" y="2019300"/>
          <p14:tracePt t="265031" x="2139950" y="2019300"/>
          <p14:tracePt t="265046" x="2133600" y="2019300"/>
          <p14:tracePt t="265062" x="2127250" y="2019300"/>
          <p14:tracePt t="265066" x="2120900" y="2019300"/>
          <p14:tracePt t="265079" x="2108200" y="2019300"/>
          <p14:tracePt t="265096" x="2101850" y="2019300"/>
          <p14:tracePt t="265112" x="2095500" y="2019300"/>
          <p14:tracePt t="265129" x="2082800" y="2019300"/>
          <p14:tracePt t="265147" x="2076450" y="2019300"/>
          <p14:tracePt t="265443" x="2076450" y="2012950"/>
          <p14:tracePt t="265728" x="2070100" y="2012950"/>
          <p14:tracePt t="265769" x="2063750" y="2012950"/>
          <p14:tracePt t="265801" x="2057400" y="2012950"/>
          <p14:tracePt t="265811" x="2051050" y="2012950"/>
          <p14:tracePt t="265821" x="2044700" y="2012950"/>
          <p14:tracePt t="265836" x="2038350" y="2012950"/>
          <p14:tracePt t="265838" x="2025650" y="2012950"/>
          <p14:tracePt t="265844" x="2019300" y="2012950"/>
          <p14:tracePt t="265861" x="2000250" y="2012950"/>
          <p14:tracePt t="267402" x="2006600" y="2006600"/>
          <p14:tracePt t="267433" x="2012950" y="2000250"/>
          <p14:tracePt t="267454" x="2012950" y="1993900"/>
          <p14:tracePt t="267485" x="2012950" y="1987550"/>
          <p14:tracePt t="267495" x="2012950" y="1981200"/>
          <p14:tracePt t="267526" x="2012950" y="1974850"/>
          <p14:tracePt t="267538" x="2012950" y="1968500"/>
          <p14:tracePt t="267569" x="2019300" y="1962150"/>
          <p14:tracePt t="267610" x="2025650" y="1962150"/>
          <p14:tracePt t="267642" x="2025650" y="1955800"/>
          <p14:tracePt t="268335" x="2025650" y="1962150"/>
          <p14:tracePt t="268355" x="2025650" y="1968500"/>
          <p14:tracePt t="268396" x="2025650" y="1974850"/>
          <p14:tracePt t="268539" x="2025650" y="1981200"/>
          <p14:tracePt t="268611" x="2019300" y="1981200"/>
          <p14:tracePt t="268651" x="2019300" y="1987550"/>
          <p14:tracePt t="268673" x="2012950" y="1987550"/>
          <p14:tracePt t="268704" x="2006600" y="1987550"/>
          <p14:tracePt t="268735" x="2000250" y="1987550"/>
          <p14:tracePt t="268745" x="2000250" y="1993900"/>
          <p14:tracePt t="268768" x="2000250" y="2000250"/>
          <p14:tracePt t="268771" x="1993900" y="2000250"/>
          <p14:tracePt t="268779" x="1987550" y="2006600"/>
          <p14:tracePt t="268795" x="1981200" y="2006600"/>
          <p14:tracePt t="268812" x="1974850" y="2012950"/>
          <p14:tracePt t="268829" x="1962150" y="2025650"/>
          <p14:tracePt t="268846" x="1949450" y="2038350"/>
          <p14:tracePt t="268862" x="1943100" y="2044700"/>
          <p14:tracePt t="268878" x="1930400" y="2057400"/>
          <p14:tracePt t="268896" x="1924050" y="2063750"/>
          <p14:tracePt t="268912" x="1917700" y="2070100"/>
          <p14:tracePt t="268929" x="1911350" y="2076450"/>
          <p14:tracePt t="268946" x="1911350" y="2082800"/>
          <p14:tracePt t="268962" x="1911350" y="2089150"/>
          <p14:tracePt t="268979" x="1905000" y="2089150"/>
          <p14:tracePt t="268996" x="1905000" y="2101850"/>
          <p14:tracePt t="269012" x="1905000" y="2114550"/>
          <p14:tracePt t="269028" x="1905000" y="2127250"/>
          <p14:tracePt t="269046" x="1905000" y="2133600"/>
          <p14:tracePt t="269061" x="1905000" y="2146300"/>
          <p14:tracePt t="269079" x="1898650" y="2146300"/>
          <p14:tracePt t="269096" x="1892300" y="2159000"/>
          <p14:tracePt t="269132" x="1885950" y="2165350"/>
          <p14:tracePt t="269146" x="1885950" y="2171700"/>
          <p14:tracePt t="269149" x="1885950" y="2178050"/>
          <p14:tracePt t="269162" x="1885950" y="2190750"/>
          <p14:tracePt t="269179" x="1879600" y="2203450"/>
          <p14:tracePt t="269196" x="1879600" y="2216150"/>
          <p14:tracePt t="269212" x="1873250" y="2235200"/>
          <p14:tracePt t="269229" x="1866900" y="2247900"/>
          <p14:tracePt t="269247" x="1854200" y="2273300"/>
          <p14:tracePt t="269263" x="1847850" y="2286000"/>
          <p14:tracePt t="269277" x="1847850" y="2324100"/>
          <p14:tracePt t="269294" x="1835150" y="2349500"/>
          <p14:tracePt t="269312" x="1828800" y="2368550"/>
          <p14:tracePt t="269329" x="1822450" y="2406650"/>
          <p14:tracePt t="269346" x="1816100" y="2413000"/>
          <p14:tracePt t="269346" x="1809750" y="2425700"/>
          <p14:tracePt t="269363" x="1803400" y="2438400"/>
          <p14:tracePt t="269379" x="1797050" y="2457450"/>
          <p14:tracePt t="269397" x="1797050" y="2463800"/>
          <p14:tracePt t="269412" x="1797050" y="2470150"/>
          <p14:tracePt t="269427" x="1790700" y="2476500"/>
          <p14:tracePt t="269444" x="1790700" y="2489200"/>
          <p14:tracePt t="269462" x="1784350" y="2501900"/>
          <p14:tracePt t="269478" x="1784350" y="2508250"/>
          <p14:tracePt t="269497" x="1771650" y="2527300"/>
          <p14:tracePt t="269511" x="1765300" y="2540000"/>
          <p14:tracePt t="269527" x="1746250" y="2552700"/>
          <p14:tracePt t="269544" x="1739900" y="2571750"/>
          <p14:tracePt t="269561" x="1733550" y="2571750"/>
          <p14:tracePt t="269577" x="1720850" y="2584450"/>
          <p14:tracePt t="269594" x="1720850" y="2590800"/>
          <p14:tracePt t="269634" x="1714500" y="2590800"/>
          <p14:tracePt t="269756" x="1714500" y="2584450"/>
          <p14:tracePt t="269769" x="1714500" y="2578100"/>
          <p14:tracePt t="269777" x="1714500" y="2565400"/>
          <p14:tracePt t="269786" x="1714500" y="2546350"/>
          <p14:tracePt t="269794" x="1714500" y="2508250"/>
          <p14:tracePt t="269812" x="1714500" y="2457450"/>
          <p14:tracePt t="269829" x="1714500" y="2432050"/>
          <p14:tracePt t="269846" x="1720850" y="2381250"/>
          <p14:tracePt t="269863" x="1727200" y="2355850"/>
          <p14:tracePt t="269879" x="1739900" y="2317750"/>
          <p14:tracePt t="269896" x="1746250" y="2292350"/>
          <p14:tracePt t="269913" x="1758950" y="2254250"/>
          <p14:tracePt t="269929" x="1765300" y="2228850"/>
          <p14:tracePt t="269946" x="1765300" y="2216150"/>
          <p14:tracePt t="269962" x="1771650" y="2203450"/>
          <p14:tracePt t="269979" x="1771650" y="2190750"/>
          <p14:tracePt t="269996" x="1778000" y="2171700"/>
          <p14:tracePt t="270013" x="1790700" y="2146300"/>
          <p14:tracePt t="270029" x="1797050" y="2133600"/>
          <p14:tracePt t="270046" x="1803400" y="2120900"/>
          <p14:tracePt t="270063" x="1809750" y="2108200"/>
          <p14:tracePt t="270079" x="1816100" y="2101850"/>
          <p14:tracePt t="270095" x="1822450" y="2095500"/>
          <p14:tracePt t="270134" x="1822450" y="2089150"/>
          <p14:tracePt t="270146" x="1828800" y="2089150"/>
          <p14:tracePt t="270162" x="1835150" y="2089150"/>
          <p14:tracePt t="270179" x="1835150" y="2082800"/>
          <p14:tracePt t="270182" x="1841500" y="2082800"/>
          <p14:tracePt t="270225" x="1841500" y="2076450"/>
          <p14:tracePt t="270257" x="1847850" y="2070100"/>
          <p14:tracePt t="270266" x="1854200" y="2070100"/>
          <p14:tracePt t="270287" x="1854200" y="2063750"/>
          <p14:tracePt t="270297" x="1860550" y="2063750"/>
          <p14:tracePt t="270310" x="1866900" y="2057400"/>
          <p14:tracePt t="270317" x="1873250" y="2057400"/>
          <p14:tracePt t="270359" x="1873250" y="2051050"/>
          <p14:tracePt t="270380" x="1879600" y="2044700"/>
          <p14:tracePt t="270401" x="1885950" y="2038350"/>
          <p14:tracePt t="270421" x="1898650" y="2032000"/>
          <p14:tracePt t="270431" x="1905000" y="2025650"/>
          <p14:tracePt t="270446" x="1911350" y="2019300"/>
          <p14:tracePt t="270465" x="1917700" y="2019300"/>
          <p14:tracePt t="270498" x="1924050" y="2019300"/>
          <p14:tracePt t="270525" x="1936750" y="2019300"/>
          <p14:tracePt t="270535" x="1949450" y="2019300"/>
          <p14:tracePt t="270545" x="1962150" y="2019300"/>
          <p14:tracePt t="270547" x="1987550" y="2025650"/>
          <p14:tracePt t="270560" x="2038350" y="2038350"/>
          <p14:tracePt t="270577" x="2063750" y="2038350"/>
          <p14:tracePt t="270595" x="2101850" y="2051050"/>
          <p14:tracePt t="270612" x="2108200" y="2051050"/>
          <p14:tracePt t="270662" x="2114550" y="2051050"/>
          <p14:tracePt t="270700" x="2120900" y="2051050"/>
          <p14:tracePt t="270721" x="2127250" y="2057400"/>
          <p14:tracePt t="270736" x="2127250" y="2063750"/>
          <p14:tracePt t="270738" x="2127250" y="2070100"/>
          <p14:tracePt t="270744" x="2133600" y="2076450"/>
          <p14:tracePt t="270760" x="2139950" y="2095500"/>
          <p14:tracePt t="270777" x="2146300" y="2108200"/>
          <p14:tracePt t="270794" x="2152650" y="2133600"/>
          <p14:tracePt t="270812" x="2152650" y="2139950"/>
          <p14:tracePt t="270828" x="2152650" y="2146300"/>
          <p14:tracePt t="270846" x="2159000" y="2152650"/>
          <p14:tracePt t="270861" x="2159000" y="2171700"/>
          <p14:tracePt t="270895" x="2159000" y="2184400"/>
          <p14:tracePt t="270912" x="2159000" y="2203450"/>
          <p14:tracePt t="270916" x="2159000" y="2222500"/>
          <p14:tracePt t="270929" x="2159000" y="2241550"/>
          <p14:tracePt t="270945" x="2159000" y="2254250"/>
          <p14:tracePt t="270962" x="2165350" y="2260600"/>
          <p14:tracePt t="270978" x="2165350" y="2273300"/>
          <p14:tracePt t="271014" x="2171700" y="2273300"/>
          <p14:tracePt t="272192" x="2171700" y="2279650"/>
          <p14:tracePt t="272223" x="2171700" y="2286000"/>
          <p14:tracePt t="272234" x="2178050" y="2298700"/>
          <p14:tracePt t="272245" x="2178050" y="2305050"/>
          <p14:tracePt t="272246" x="2178050" y="2317750"/>
          <p14:tracePt t="272260" x="2190750" y="2355850"/>
          <p14:tracePt t="272277" x="2197100" y="2374900"/>
          <p14:tracePt t="272294" x="2216150" y="2413000"/>
          <p14:tracePt t="272311" x="2222500" y="2432050"/>
          <p14:tracePt t="272327" x="2235200" y="2470150"/>
          <p14:tracePt t="272346" x="2247900" y="2495550"/>
          <p14:tracePt t="272363" x="2254250" y="2514600"/>
          <p14:tracePt t="272379" x="2260600" y="2546350"/>
          <p14:tracePt t="272396" x="2273300" y="2578100"/>
          <p14:tracePt t="272413" x="2279650" y="2597150"/>
          <p14:tracePt t="272428" x="2298700" y="2641600"/>
          <p14:tracePt t="272444" x="2305050" y="2686050"/>
          <p14:tracePt t="272463" x="2311400" y="2711450"/>
          <p14:tracePt t="272478" x="2336800" y="2762250"/>
          <p14:tracePt t="272496" x="2343150" y="2794000"/>
          <p14:tracePt t="272510" x="2355850" y="2844800"/>
          <p14:tracePt t="272528" x="2368550" y="2882900"/>
          <p14:tracePt t="272544" x="2381250" y="2933700"/>
          <p14:tracePt t="272560" x="2400300" y="2997200"/>
          <p14:tracePt t="272579" x="2406650" y="3016250"/>
          <p14:tracePt t="272596" x="2419350" y="3054350"/>
          <p14:tracePt t="272612" x="2425700" y="3073400"/>
          <p14:tracePt t="272628" x="2444750" y="3111500"/>
          <p14:tracePt t="272646" x="2470150" y="3155950"/>
          <p14:tracePt t="272663" x="2476500" y="3187700"/>
          <p14:tracePt t="272679" x="2508250" y="3244850"/>
          <p14:tracePt t="272696" x="2540000" y="3308350"/>
          <p14:tracePt t="272713" x="2546350" y="3340100"/>
          <p14:tracePt t="272729" x="2565400" y="3403600"/>
          <p14:tracePt t="272746" x="2578100" y="3441700"/>
          <p14:tracePt t="272762" x="2609850" y="3505200"/>
          <p14:tracePt t="272779" x="2622550" y="3530600"/>
          <p14:tracePt t="272796" x="2647950" y="3587750"/>
          <p14:tracePt t="272812" x="2667000" y="3613150"/>
          <p14:tracePt t="272829" x="2673350" y="3625850"/>
          <p14:tracePt t="272846" x="2692400" y="3657600"/>
          <p14:tracePt t="272862" x="2698750" y="3663950"/>
          <p14:tracePt t="272879" x="2736850" y="3695700"/>
          <p14:tracePt t="272896" x="2794000" y="3727450"/>
          <p14:tracePt t="272912" x="2832100" y="3752850"/>
          <p14:tracePt t="272929" x="2901950" y="3771900"/>
          <p14:tracePt t="272946" x="2940050" y="3790950"/>
          <p14:tracePt t="272962" x="2990850" y="3803650"/>
          <p14:tracePt t="272979" x="3028950" y="3810000"/>
          <p14:tracePt t="272996" x="3054350" y="3810000"/>
          <p14:tracePt t="273011" x="3105150" y="3810000"/>
          <p14:tracePt t="273029" x="3162300" y="3810000"/>
          <p14:tracePt t="273046" x="3187700" y="3810000"/>
          <p14:tracePt t="273062" x="3225800" y="3810000"/>
          <p14:tracePt t="273079" x="3244850" y="3810000"/>
          <p14:tracePt t="273096" x="3251200" y="3810000"/>
          <p14:tracePt t="273113" x="3257550" y="3803650"/>
          <p14:tracePt t="273129" x="3257550" y="3797300"/>
          <p14:tracePt t="273146" x="3257550" y="3784600"/>
          <p14:tracePt t="273163" x="3257550" y="3771900"/>
          <p14:tracePt t="273179" x="3257550" y="3746500"/>
          <p14:tracePt t="273196" x="3257550" y="3727450"/>
          <p14:tracePt t="273212" x="3257550" y="3676650"/>
          <p14:tracePt t="273229" x="3238500" y="3632200"/>
          <p14:tracePt t="273246" x="3225800" y="3606800"/>
          <p14:tracePt t="273262" x="3194050" y="3575050"/>
          <p14:tracePt t="273279" x="3187700" y="3568700"/>
          <p14:tracePt t="273296" x="3149600" y="3562350"/>
          <p14:tracePt t="273314" x="3130550" y="3562350"/>
          <p14:tracePt t="273327" x="3105150" y="3568700"/>
          <p14:tracePt t="273344" x="3073400" y="3587750"/>
          <p14:tracePt t="273362" x="3060700" y="3600450"/>
          <p14:tracePt t="273379" x="3041650" y="3632200"/>
          <p14:tracePt t="273397" x="3028950" y="3638550"/>
          <p14:tracePt t="273411" x="3009900" y="3657600"/>
          <p14:tracePt t="273427" x="3003550" y="3676650"/>
          <p14:tracePt t="273447" x="2997200" y="3676650"/>
          <p14:tracePt t="273462" x="2990850" y="3689350"/>
          <p14:tracePt t="273479" x="2984500" y="3695700"/>
          <p14:tracePt t="273518" x="2984500" y="3702050"/>
          <p14:tracePt t="273528" x="2984500" y="3708400"/>
          <p14:tracePt t="273548" x="2984500" y="3721100"/>
          <p14:tracePt t="273549" x="2984500" y="3727450"/>
          <p14:tracePt t="273560" x="2984500" y="3740150"/>
          <p14:tracePt t="273577" x="2978150" y="3771900"/>
          <p14:tracePt t="273596" x="2978150" y="3803650"/>
          <p14:tracePt t="273613" x="2978150" y="3816350"/>
          <p14:tracePt t="273629" x="2978150" y="3835400"/>
          <p14:tracePt t="273646" x="2978150" y="3848100"/>
          <p14:tracePt t="273662" x="2978150" y="3854450"/>
          <p14:tracePt t="273679" x="2978150" y="3860800"/>
          <p14:tracePt t="273715" x="2978150" y="3867150"/>
          <p14:tracePt t="273989" x="2971800" y="3867150"/>
          <p14:tracePt t="274010" x="2965450" y="3867150"/>
          <p14:tracePt t="274041" x="2959100" y="3867150"/>
          <p14:tracePt t="274043" x="2952750" y="3867150"/>
          <p14:tracePt t="274184" x="2946400" y="3867150"/>
          <p14:tracePt t="274307" x="2946400" y="3873500"/>
          <p14:tracePt t="274349" x="2946400" y="3879850"/>
          <p14:tracePt t="275886" x="2946400" y="3873500"/>
          <p14:tracePt t="275905" x="2946400" y="3867150"/>
          <p14:tracePt t="275918" x="2946400" y="3860800"/>
          <p14:tracePt t="275919" x="2946400" y="3854450"/>
          <p14:tracePt t="275926" x="2946400" y="3841750"/>
          <p14:tracePt t="275943" x="2946400" y="3829050"/>
          <p14:tracePt t="275961" x="2946400" y="3816350"/>
          <p14:tracePt t="275978" x="2946400" y="3803650"/>
          <p14:tracePt t="275995" x="2946400" y="3784600"/>
          <p14:tracePt t="276012" x="2946400" y="3778250"/>
          <p14:tracePt t="276028" x="2946400" y="3759200"/>
          <p14:tracePt t="276045" x="2946400" y="3740150"/>
          <p14:tracePt t="276083" x="2946400" y="3727450"/>
          <p14:tracePt t="276086" x="2946400" y="3721100"/>
          <p14:tracePt t="276095" x="2946400" y="3714750"/>
          <p14:tracePt t="276111" x="2946400" y="3708400"/>
          <p14:tracePt t="276128" x="2946400" y="3702050"/>
          <p14:tracePt t="276145" x="2946400" y="3695700"/>
          <p14:tracePt t="276161" x="2946400" y="3689350"/>
          <p14:tracePt t="276178" x="2946400" y="3683000"/>
          <p14:tracePt t="276195" x="2946400" y="3676650"/>
          <p14:tracePt t="276211" x="2946400" y="3670300"/>
          <p14:tracePt t="276227" x="2946400" y="3663950"/>
          <p14:tracePt t="276584" x="2952750" y="3657600"/>
          <p14:tracePt t="276601" x="2959100" y="3657600"/>
          <p14:tracePt t="276603" x="2959100" y="3651250"/>
          <p14:tracePt t="276609" x="2971800" y="3644900"/>
          <p14:tracePt t="276626" x="2984500" y="3632200"/>
          <p14:tracePt t="276643" x="3016250" y="3613150"/>
          <p14:tracePt t="276661" x="3054350" y="3581400"/>
          <p14:tracePt t="276678" x="3073400" y="3562350"/>
          <p14:tracePt t="276694" x="3098800" y="3543300"/>
          <p14:tracePt t="276711" x="3111500" y="3530600"/>
          <p14:tracePt t="276727" x="3124200" y="3517900"/>
          <p14:tracePt t="276745" x="3124200" y="3511550"/>
          <p14:tracePt t="277188" x="3124200" y="3517900"/>
          <p14:tracePt t="277220" x="3124200" y="3524250"/>
          <p14:tracePt t="277230" x="3124200" y="3530600"/>
          <p14:tracePt t="277260" x="3124200" y="3536950"/>
          <p14:tracePt t="277272" x="3124200" y="3543300"/>
          <p14:tracePt t="277292" x="3124200" y="3556000"/>
          <p14:tracePt t="277304" x="3124200" y="3562350"/>
          <p14:tracePt t="277313" x="3124200" y="3568700"/>
          <p14:tracePt t="277323" x="3124200" y="3575050"/>
          <p14:tracePt t="277326" x="3124200" y="3587750"/>
          <p14:tracePt t="277345" x="3124200" y="3600450"/>
          <p14:tracePt t="277361" x="3124200" y="3619500"/>
          <p14:tracePt t="277377" x="3124200" y="3632200"/>
          <p14:tracePt t="277394" x="3124200" y="3651250"/>
          <p14:tracePt t="277410" x="3117850" y="3663950"/>
          <p14:tracePt t="277427" x="3092450" y="3689350"/>
          <p14:tracePt t="277445" x="3054350" y="3708400"/>
          <p14:tracePt t="277461" x="3028950" y="3708400"/>
          <p14:tracePt t="277478" x="2978150" y="3708400"/>
          <p14:tracePt t="277495" x="2927350" y="3708400"/>
          <p14:tracePt t="277512" x="2908300" y="3695700"/>
          <p14:tracePt t="277527" x="2901950" y="3689350"/>
          <p14:tracePt t="277543" x="2876550" y="3670300"/>
          <p14:tracePt t="277560" x="2857500" y="3651250"/>
          <p14:tracePt t="277576" x="2838450" y="3632200"/>
          <p14:tracePt t="277595" x="2825750" y="3619500"/>
          <p14:tracePt t="277610" x="2806700" y="3594100"/>
          <p14:tracePt t="277628" x="2800350" y="3587750"/>
          <p14:tracePt t="277644" x="2781300" y="3562350"/>
          <p14:tracePt t="277661" x="2774950" y="3549650"/>
          <p14:tracePt t="277678" x="2762250" y="3536950"/>
          <p14:tracePt t="277695" x="2762250" y="3524250"/>
          <p14:tracePt t="277711" x="2755900" y="3511550"/>
          <p14:tracePt t="277727" x="2755900" y="3498850"/>
          <p14:tracePt t="277744" x="2749550" y="3486150"/>
          <p14:tracePt t="277760" x="2749550" y="3473450"/>
          <p14:tracePt t="277778" x="2743200" y="3454400"/>
          <p14:tracePt t="277814" x="2743200" y="3448050"/>
          <p14:tracePt t="277817" x="2736850" y="3441700"/>
          <p14:tracePt t="277847" x="2730500" y="3435350"/>
          <p14:tracePt t="277978" x="2730500" y="3441700"/>
          <p14:tracePt t="277999" x="2730500" y="3448050"/>
          <p14:tracePt t="278009" x="2736850" y="3448050"/>
          <p14:tracePt t="278018" x="2736850" y="3454400"/>
          <p14:tracePt t="278027" x="2736850" y="3467100"/>
          <p14:tracePt t="278045" x="2743200" y="3486150"/>
          <p14:tracePt t="278062" x="2749550" y="3492500"/>
          <p14:tracePt t="278078" x="2749550" y="3517900"/>
          <p14:tracePt t="278094" x="2755900" y="3524250"/>
          <p14:tracePt t="278110" x="2755900" y="3556000"/>
          <p14:tracePt t="278128" x="2755900" y="3568700"/>
          <p14:tracePt t="278144" x="2762250" y="3600450"/>
          <p14:tracePt t="278161" x="2768600" y="3625850"/>
          <p14:tracePt t="278178" x="2774950" y="3644900"/>
          <p14:tracePt t="278194" x="2781300" y="3676650"/>
          <p14:tracePt t="278211" x="2787650" y="3695700"/>
          <p14:tracePt t="278228" x="2800350" y="3708400"/>
          <p14:tracePt t="278245" x="2813050" y="3721100"/>
          <p14:tracePt t="278260" x="2825750" y="3727450"/>
          <p14:tracePt t="278278" x="2851150" y="3727450"/>
          <p14:tracePt t="278295" x="2870200" y="3727450"/>
          <p14:tracePt t="278311" x="2901950" y="3727450"/>
          <p14:tracePt t="278328" x="2940050" y="3714750"/>
          <p14:tracePt t="278345" x="2959100" y="3708400"/>
          <p14:tracePt t="278362" x="2978150" y="3695700"/>
          <p14:tracePt t="278396" x="2984500" y="3695700"/>
          <p14:tracePt t="278426" x="2990850" y="3695700"/>
          <p14:tracePt t="278886" x="2990850" y="3689350"/>
          <p14:tracePt t="278928" x="2997200" y="3683000"/>
          <p14:tracePt t="278948" x="3003550" y="3676650"/>
          <p14:tracePt t="278958" x="3009900" y="3670300"/>
          <p14:tracePt t="278969" x="3016250" y="3670300"/>
          <p14:tracePt t="278979" x="3022600" y="3663950"/>
          <p14:tracePt t="278980" x="3035300" y="3663950"/>
          <p14:tracePt t="278994" x="3054350" y="3657600"/>
          <p14:tracePt t="279010" x="3067050" y="3651250"/>
          <p14:tracePt t="279028" x="3086100" y="3644900"/>
          <p14:tracePt t="279045" x="3111500" y="3638550"/>
          <p14:tracePt t="279063" x="3117850" y="3632200"/>
          <p14:tracePt t="279079" x="3136900" y="3632200"/>
          <p14:tracePt t="279133" x="3143250" y="3625850"/>
          <p14:tracePt t="279145" x="3143250" y="3619500"/>
          <p14:tracePt t="279156" x="3149600" y="3619500"/>
          <p14:tracePt t="279169" x="3155950" y="3613150"/>
          <p14:tracePt t="279177" x="3155950" y="3606800"/>
          <p14:tracePt t="279178" x="3162300" y="3600450"/>
          <p14:tracePt t="279194" x="3175000" y="3594100"/>
          <p14:tracePt t="279210" x="3175000" y="3587750"/>
          <p14:tracePt t="280216" x="3175000" y="3594100"/>
          <p14:tracePt t="280726" x="3175000" y="3587750"/>
          <p14:tracePt t="280747" x="3175000" y="3581400"/>
          <p14:tracePt t="280767" x="3175000" y="3575050"/>
          <p14:tracePt t="280787" x="3175000" y="3568700"/>
          <p14:tracePt t="280798" x="3175000" y="3562350"/>
          <p14:tracePt t="280809" x="3175000" y="3556000"/>
          <p14:tracePt t="280815" x="3175000" y="3549650"/>
          <p14:tracePt t="280827" x="3175000" y="3536950"/>
          <p14:tracePt t="280844" x="3181350" y="3524250"/>
          <p14:tracePt t="280863" x="3181350" y="3517900"/>
          <p14:tracePt t="280879" x="3181350" y="3511550"/>
          <p14:tracePt t="280937" x="3181350" y="3505200"/>
          <p14:tracePt t="280946" x="3181350" y="3498850"/>
          <p14:tracePt t="280955" x="3187700" y="3492500"/>
          <p14:tracePt t="282106" x="3187700" y="3498850"/>
          <p14:tracePt t="282147" x="3187700" y="3505200"/>
          <p14:tracePt t="282200" x="3187700" y="3511550"/>
          <p14:tracePt t="282210" x="3181350" y="3511550"/>
          <p14:tracePt t="282220" x="3181350" y="3517900"/>
          <p14:tracePt t="282273" x="3181350" y="3524250"/>
          <p14:tracePt t="282293" x="3181350" y="3530600"/>
          <p14:tracePt t="282316" x="3181350" y="3536950"/>
          <p14:tracePt t="282345" x="3181350" y="3543300"/>
          <p14:tracePt t="282357" x="3175000" y="3543300"/>
          <p14:tracePt t="282366" x="3175000" y="3549650"/>
          <p14:tracePt t="282377" x="3175000" y="3556000"/>
          <p14:tracePt t="282387" x="3168650" y="3556000"/>
          <p14:tracePt t="282394" x="3168650" y="3562350"/>
          <p14:tracePt t="282410" x="3168650" y="3568700"/>
          <p14:tracePt t="282427" x="3162300" y="3568700"/>
          <p14:tracePt t="282444" x="3162300" y="3575050"/>
          <p14:tracePt t="282460" x="3162300" y="3581400"/>
          <p14:tracePt t="282478" x="3162300" y="3587750"/>
          <p14:tracePt t="282515" x="3162300" y="3594100"/>
          <p14:tracePt t="282518" x="3162300" y="3600450"/>
          <p14:tracePt t="282528" x="3155950" y="3606800"/>
          <p14:tracePt t="282544" x="3143250" y="3613150"/>
          <p14:tracePt t="282560" x="3136900" y="3619500"/>
          <p14:tracePt t="282577" x="3130550" y="3625850"/>
          <p14:tracePt t="282595" x="3117850" y="3638550"/>
          <p14:tracePt t="282613" x="3105150" y="3638550"/>
          <p14:tracePt t="282649" x="3098800" y="3644900"/>
          <p14:tracePt t="282651" x="3092450" y="3644900"/>
          <p14:tracePt t="282661" x="3092450" y="3651250"/>
          <p14:tracePt t="282679" x="3079750" y="3657600"/>
          <p14:tracePt t="282696" x="3060700" y="3670300"/>
          <p14:tracePt t="282712" x="3048000" y="3676650"/>
          <p14:tracePt t="282729" x="3009900" y="3689350"/>
          <p14:tracePt t="282746" x="2997200" y="3695700"/>
          <p14:tracePt t="282762" x="2965450" y="3702050"/>
          <p14:tracePt t="282779" x="2952750" y="3702050"/>
          <p14:tracePt t="282796" x="2933700" y="3708400"/>
          <p14:tracePt t="282812" x="2914650" y="3714750"/>
          <p14:tracePt t="282828" x="2901950" y="3714750"/>
          <p14:tracePt t="282846" x="2882900" y="3721100"/>
          <p14:tracePt t="282862" x="2851150" y="3721100"/>
          <p14:tracePt t="282879" x="2838450" y="3721100"/>
          <p14:tracePt t="282895" x="2819400" y="3721100"/>
          <p14:tracePt t="282912" x="2806700" y="3714750"/>
          <p14:tracePt t="282929" x="2806700" y="3708400"/>
          <p14:tracePt t="282945" x="2800350" y="3695700"/>
          <p14:tracePt t="282962" x="2794000" y="3683000"/>
          <p14:tracePt t="282978" x="2787650" y="3663950"/>
          <p14:tracePt t="282996" x="2787650" y="3651250"/>
          <p14:tracePt t="283011" x="2781300" y="3644900"/>
          <p14:tracePt t="283056" x="2774950" y="3644900"/>
          <p14:tracePt t="283147" x="2774950" y="3638550"/>
          <p14:tracePt t="283188" x="2774950" y="3632200"/>
          <p14:tracePt t="283199" x="2774950" y="3625850"/>
          <p14:tracePt t="283209" x="2774950" y="3619500"/>
          <p14:tracePt t="283219" x="2774950" y="3606800"/>
          <p14:tracePt t="283230" x="2768600" y="3594100"/>
          <p14:tracePt t="283236" x="2768600" y="3587750"/>
          <p14:tracePt t="283244" x="2768600" y="3575050"/>
          <p14:tracePt t="283260" x="2762250" y="3562350"/>
          <p14:tracePt t="283497" x="2762250" y="3568700"/>
          <p14:tracePt t="283507" x="2762250" y="3575050"/>
          <p14:tracePt t="283538" x="2762250" y="3581400"/>
          <p14:tracePt t="283548" x="2762250" y="3587750"/>
          <p14:tracePt t="283569" x="2762250" y="3594100"/>
          <p14:tracePt t="283602" x="2762250" y="3600450"/>
          <p14:tracePt t="283611" x="2762250" y="3606800"/>
          <p14:tracePt t="283632" x="2762250" y="3619500"/>
          <p14:tracePt t="283633" x="2768600" y="3625850"/>
          <p14:tracePt t="283644" x="2768600" y="3632200"/>
          <p14:tracePt t="283660" x="2768600" y="3651250"/>
          <p14:tracePt t="283694" x="2768600" y="3657600"/>
          <p14:tracePt t="283696" x="2774950" y="3663950"/>
          <p14:tracePt t="283712" x="2774950" y="3670300"/>
          <p14:tracePt t="283729" x="2774950" y="3676650"/>
          <p14:tracePt t="283745" x="2774950" y="3683000"/>
          <p14:tracePt t="283762" x="2781300" y="3689350"/>
          <p14:tracePt t="283778" x="2781300" y="3695700"/>
          <p14:tracePt t="283795" x="2787650" y="3702050"/>
          <p14:tracePt t="283828" x="2794000" y="3702050"/>
          <p14:tracePt t="283831" x="2800350" y="3708400"/>
          <p14:tracePt t="283846" x="2813050" y="3721100"/>
          <p14:tracePt t="283862" x="2825750" y="3721100"/>
          <p14:tracePt t="283879" x="2844800" y="3721100"/>
          <p14:tracePt t="283896" x="2863850" y="3721100"/>
          <p14:tracePt t="283912" x="2895600" y="3721100"/>
          <p14:tracePt t="283928" x="2933700" y="3721100"/>
          <p14:tracePt t="283945" x="2952750" y="3721100"/>
          <p14:tracePt t="283962" x="2971800" y="3721100"/>
          <p14:tracePt t="283979" x="2984500" y="3721100"/>
          <p14:tracePt t="284045" x="2990850" y="3721100"/>
          <p14:tracePt t="284058" x="2990850" y="3714750"/>
          <p14:tracePt t="284059" x="2997200" y="3714750"/>
          <p14:tracePt t="284078" x="2997200" y="3708400"/>
          <p14:tracePt t="284093" x="3003550" y="3695700"/>
          <p14:tracePt t="284095" x="3022600" y="3689350"/>
          <p14:tracePt t="284110" x="3022600" y="3683000"/>
          <p14:tracePt t="284128" x="3035300" y="3670300"/>
          <p14:tracePt t="284145" x="3041650" y="3657600"/>
          <p14:tracePt t="284163" x="3041650" y="3651250"/>
          <p14:tracePt t="284178" x="3054350" y="3638550"/>
          <p14:tracePt t="284195" x="3054350" y="3625850"/>
          <p14:tracePt t="284212" x="3060700" y="3613150"/>
          <p14:tracePt t="284229" x="3067050" y="3606800"/>
          <p14:tracePt t="284245" x="3073400" y="3594100"/>
          <p14:tracePt t="284262" x="3079750" y="3587750"/>
          <p14:tracePt t="284279" x="3079750" y="3575050"/>
          <p14:tracePt t="284295" x="3079750" y="3568700"/>
          <p14:tracePt t="284312" x="3079750" y="3562350"/>
          <p14:tracePt t="284561" x="3079750" y="3568700"/>
          <p14:tracePt t="284573" x="3079750" y="3575050"/>
          <p14:tracePt t="284593" x="3079750" y="3581400"/>
          <p14:tracePt t="284604" x="3079750" y="3587750"/>
          <p14:tracePt t="284613" x="3079750" y="3594100"/>
          <p14:tracePt t="284634" x="3079750" y="3600450"/>
          <p14:tracePt t="284644" x="3079750" y="3613150"/>
          <p14:tracePt t="284666" x="3079750" y="3619500"/>
          <p14:tracePt t="284669" x="3079750" y="3632200"/>
          <p14:tracePt t="284679" x="3079750" y="3638550"/>
          <p14:tracePt t="284694" x="3079750" y="3651250"/>
          <p14:tracePt t="284710" x="3079750" y="3663950"/>
          <p14:tracePt t="284729" x="3079750" y="3670300"/>
          <p14:tracePt t="284745" x="3073400" y="3676650"/>
          <p14:tracePt t="284762" x="3073400" y="3683000"/>
          <p14:tracePt t="284778" x="3060700" y="3689350"/>
          <p14:tracePt t="284795" x="3054350" y="3689350"/>
          <p14:tracePt t="284812" x="3048000" y="3695700"/>
          <p14:tracePt t="284829" x="3035300" y="3702050"/>
          <p14:tracePt t="284846" x="3016250" y="3702050"/>
          <p14:tracePt t="284862" x="2984500" y="3708400"/>
          <p14:tracePt t="284879" x="2952750" y="3714750"/>
          <p14:tracePt t="284895" x="2940050" y="3721100"/>
          <p14:tracePt t="284912" x="2927350" y="3721100"/>
          <p14:tracePt t="284966" x="2914650" y="3721100"/>
          <p14:tracePt t="284977" x="2908300" y="3721100"/>
          <p14:tracePt t="284988" x="2901950" y="3721100"/>
          <p14:tracePt t="284998" x="2889250" y="3714750"/>
          <p14:tracePt t="284999" x="2876550" y="3708400"/>
          <p14:tracePt t="285010" x="2870200" y="3695700"/>
          <p14:tracePt t="285027" x="2844800" y="3670300"/>
          <p14:tracePt t="285044" x="2825750" y="3651250"/>
          <p14:tracePt t="285062" x="2819400" y="3638550"/>
          <p14:tracePt t="285079" x="2813050" y="3625850"/>
          <p14:tracePt t="285096" x="2806700" y="3613150"/>
          <p14:tracePt t="285112" x="2800350" y="3606800"/>
          <p14:tracePt t="285128" x="2794000" y="3594100"/>
          <p14:tracePt t="285145" x="2794000" y="3587750"/>
          <p14:tracePt t="285161" x="2781300" y="3575050"/>
          <p14:tracePt t="285179" x="2768600" y="3562350"/>
          <p14:tracePt t="285194" x="2755900" y="3543300"/>
          <p14:tracePt t="285212" x="2743200" y="3524250"/>
          <p14:tracePt t="285625" x="2743200" y="3530600"/>
          <p14:tracePt t="285748" x="2743200" y="3536950"/>
          <p14:tracePt t="285763" x="2743200" y="3543300"/>
          <p14:tracePt t="285778" x="2743200" y="3549650"/>
          <p14:tracePt t="285863" x="2743200" y="3556000"/>
          <p14:tracePt t="285884" x="2743200" y="3562350"/>
          <p14:tracePt t="285887" x="2743200" y="3568700"/>
          <p14:tracePt t="285896" x="2743200" y="3575050"/>
          <p14:tracePt t="285912" x="2743200" y="3594100"/>
          <p14:tracePt t="285929" x="2743200" y="3619500"/>
          <p14:tracePt t="285964" x="2743200" y="3625850"/>
          <p14:tracePt t="286016" x="2749550" y="3632200"/>
          <p14:tracePt t="286036" x="2755900" y="3632200"/>
          <p14:tracePt t="286048" x="2762250" y="3638550"/>
          <p14:tracePt t="286049" x="2762250" y="3644900"/>
          <p14:tracePt t="286060" x="2774950" y="3657600"/>
          <p14:tracePt t="286076" x="2794000" y="3676650"/>
          <p14:tracePt t="286094" x="2813050" y="3708400"/>
          <p14:tracePt t="286112" x="2832100" y="3721100"/>
          <p14:tracePt t="286128" x="2863850" y="3746500"/>
          <p14:tracePt t="286146" x="2895600" y="3765550"/>
          <p14:tracePt t="286162" x="2908300" y="3765550"/>
          <p14:tracePt t="286179" x="2933700" y="3771900"/>
          <p14:tracePt t="286195" x="2940050" y="3771900"/>
          <p14:tracePt t="286212" x="2946400" y="3771900"/>
          <p14:tracePt t="286245" x="2952750" y="3771900"/>
          <p14:tracePt t="286265" x="2959100" y="3771900"/>
          <p14:tracePt t="286278" x="2965450" y="3771900"/>
          <p14:tracePt t="286281" x="2971800" y="3771900"/>
          <p14:tracePt t="286296" x="2990850" y="3771900"/>
          <p14:tracePt t="286312" x="3022600" y="3759200"/>
          <p14:tracePt t="286329" x="3028950" y="3759200"/>
          <p14:tracePt t="286345" x="3048000" y="3752850"/>
          <p14:tracePt t="286362" x="3054350" y="3752850"/>
          <p14:tracePt t="286379" x="3060700" y="3746500"/>
          <p14:tracePt t="286396" x="3067050" y="3740150"/>
          <p14:tracePt t="287542" x="3067050" y="3746500"/>
          <p14:tracePt t="288835" x="3054350" y="3746500"/>
          <p14:tracePt t="288847" x="3028950" y="3733800"/>
          <p14:tracePt t="288857" x="2990850" y="3727450"/>
          <p14:tracePt t="288862" x="2933700" y="3702050"/>
          <p14:tracePt t="288878" x="2857500" y="3683000"/>
          <p14:tracePt t="288879" x="2768600" y="3651250"/>
          <p14:tracePt t="288895" x="2540000" y="3575050"/>
          <p14:tracePt t="288910" x="2400300" y="3517900"/>
          <p14:tracePt t="288927" x="2095500" y="3397250"/>
          <p14:tracePt t="288943" x="1949450" y="3327400"/>
          <p14:tracePt t="288943" x="1822450" y="3251200"/>
          <p14:tracePt t="288960" x="1714500" y="3194050"/>
          <p14:tracePt t="288977" x="1543050" y="3086100"/>
          <p14:tracePt t="288995" x="1485900" y="3035300"/>
          <p14:tracePt t="289012" x="1403350" y="2946400"/>
          <p14:tracePt t="289029" x="1346200" y="2870200"/>
          <p14:tracePt t="289045" x="1320800" y="2819400"/>
          <p14:tracePt t="289062" x="1263650" y="2705100"/>
          <p14:tracePt t="289078" x="1231900" y="2635250"/>
          <p14:tracePt t="289096" x="1149350" y="2495550"/>
          <p14:tracePt t="289112" x="1054100" y="2362200"/>
          <p14:tracePt t="289129" x="1009650" y="2292350"/>
          <p14:tracePt t="289145" x="927100" y="2184400"/>
          <p14:tracePt t="289162" x="876300" y="2127250"/>
          <p14:tracePt t="289179" x="793750" y="2012950"/>
          <p14:tracePt t="289195" x="692150" y="1905000"/>
          <p14:tracePt t="289213" x="635000" y="1835150"/>
          <p14:tracePt t="289229" x="520700" y="1714500"/>
          <p14:tracePt t="289246" x="469900" y="1651000"/>
          <p14:tracePt t="289262" x="381000" y="1543050"/>
          <p14:tracePt t="289278" x="323850" y="1454150"/>
          <p14:tracePt t="289296" x="311150" y="1416050"/>
          <p14:tracePt t="289312" x="304800" y="1377950"/>
          <p14:tracePt t="289329" x="304800" y="1358900"/>
          <p14:tracePt t="289345" x="298450" y="1327150"/>
          <p14:tracePt t="289362" x="298450" y="1314450"/>
          <p14:tracePt t="289378" x="298450" y="1289050"/>
          <p14:tracePt t="289396" x="311150" y="1270000"/>
          <p14:tracePt t="289413" x="317500" y="1250950"/>
          <p14:tracePt t="289428" x="349250" y="1219200"/>
          <p14:tracePt t="289444" x="368300" y="1193800"/>
          <p14:tracePt t="289462" x="412750" y="1136650"/>
          <p14:tracePt t="289479" x="450850" y="1079500"/>
          <p14:tracePt t="289496" x="463550" y="1054100"/>
          <p14:tracePt t="289513" x="501650" y="996950"/>
          <p14:tracePt t="289528" x="514350" y="977900"/>
          <p14:tracePt t="289543" x="533400" y="958850"/>
          <p14:tracePt t="289560" x="539750" y="927100"/>
          <p14:tracePt t="289577" x="552450" y="914400"/>
          <p14:tracePt t="289596" x="565150" y="882650"/>
          <p14:tracePt t="289612" x="577850" y="844550"/>
          <p14:tracePt t="289629" x="584200" y="819150"/>
          <p14:tracePt t="289645" x="596900" y="793750"/>
          <p14:tracePt t="289663" x="603250" y="774700"/>
          <p14:tracePt t="289678" x="609600" y="749300"/>
          <p14:tracePt t="289695" x="615950" y="717550"/>
          <p14:tracePt t="289713" x="622300" y="698500"/>
          <p14:tracePt t="289729" x="635000" y="647700"/>
          <p14:tracePt t="289746" x="647700" y="622300"/>
          <p14:tracePt t="289762" x="660400" y="558800"/>
          <p14:tracePt t="289778" x="666750" y="533400"/>
          <p14:tracePt t="289794" x="673100" y="495300"/>
          <p14:tracePt t="289812" x="679450" y="463550"/>
          <p14:tracePt t="289829" x="679450" y="457200"/>
          <p14:tracePt t="289845" x="679450" y="431800"/>
          <p14:tracePt t="289881" x="679450" y="425450"/>
          <p14:tracePt t="289895" x="679450" y="419100"/>
          <p14:tracePt t="289912" x="679450" y="412750"/>
          <p14:tracePt t="289963" x="673100" y="412750"/>
          <p14:tracePt t="289972" x="666750" y="412750"/>
          <p14:tracePt t="289983" x="660400" y="412750"/>
          <p14:tracePt t="289993" x="647700" y="412750"/>
          <p14:tracePt t="290003" x="628650" y="406400"/>
          <p14:tracePt t="290010" x="590550" y="406400"/>
          <p14:tracePt t="290027" x="565150" y="406400"/>
          <p14:tracePt t="290045" x="508000" y="406400"/>
          <p14:tracePt t="290063" x="450850" y="406400"/>
          <p14:tracePt t="290078" x="431800" y="406400"/>
          <p14:tracePt t="290095" x="393700" y="406400"/>
          <p14:tracePt t="290112" x="381000" y="406400"/>
          <p14:tracePt t="290129" x="361950" y="412750"/>
          <p14:tracePt t="290145" x="336550" y="419100"/>
          <p14:tracePt t="290162" x="330200" y="425450"/>
          <p14:tracePt t="290178" x="292100" y="450850"/>
          <p14:tracePt t="290195" x="279400" y="463550"/>
          <p14:tracePt t="290195" x="260350" y="476250"/>
          <p14:tracePt t="290213" x="241300" y="495300"/>
          <p14:tracePt t="290229" x="215900" y="520700"/>
          <p14:tracePt t="290246" x="215900" y="533400"/>
          <p14:tracePt t="290262" x="203200" y="565150"/>
          <p14:tracePt t="290279" x="203200" y="577850"/>
          <p14:tracePt t="290295" x="196850" y="609600"/>
          <p14:tracePt t="290312" x="196850" y="641350"/>
          <p14:tracePt t="290329" x="196850" y="660400"/>
          <p14:tracePt t="290345" x="196850" y="698500"/>
          <p14:tracePt t="290363" x="196850" y="711200"/>
          <p14:tracePt t="290379" x="196850" y="730250"/>
          <p14:tracePt t="290396" x="196850" y="736600"/>
          <p14:tracePt t="290432" x="203200" y="736600"/>
          <p14:tracePt t="290463" x="209550" y="736600"/>
          <p14:tracePt t="290474" x="215900" y="736600"/>
          <p14:tracePt t="290496" x="222250" y="736600"/>
          <p14:tracePt t="290505" x="228600" y="736600"/>
          <p14:tracePt t="290516" x="234950" y="730250"/>
          <p14:tracePt t="290517" x="234950" y="723900"/>
          <p14:tracePt t="290527" x="241300" y="723900"/>
          <p14:tracePt t="290544" x="247650" y="711200"/>
          <p14:tracePt t="290560" x="254000" y="704850"/>
          <p14:tracePt t="290579" x="260350" y="698500"/>
          <p14:tracePt t="290594" x="266700" y="692150"/>
          <p14:tracePt t="290865" x="266700" y="698500"/>
          <p14:tracePt t="290906" x="266700" y="704850"/>
          <p14:tracePt t="290927" x="266700" y="711200"/>
          <p14:tracePt t="290948" x="266700" y="717550"/>
          <p14:tracePt t="290958" x="266700" y="723900"/>
          <p14:tracePt t="290968" x="266700" y="730250"/>
          <p14:tracePt t="290976" x="266700" y="742950"/>
          <p14:tracePt t="290995" x="266700" y="774700"/>
          <p14:tracePt t="291012" x="266700" y="781050"/>
          <p14:tracePt t="291028" x="266700" y="825500"/>
          <p14:tracePt t="291046" x="266700" y="857250"/>
          <p14:tracePt t="291062" x="266700" y="946150"/>
          <p14:tracePt t="291078" x="273050" y="1054100"/>
          <p14:tracePt t="291095" x="279400" y="1123950"/>
          <p14:tracePt t="291112" x="304800" y="1257300"/>
          <p14:tracePt t="291129" x="323850" y="1333500"/>
          <p14:tracePt t="291145" x="381000" y="1460500"/>
          <p14:tracePt t="291162" x="450850" y="1587500"/>
          <p14:tracePt t="291179" x="495300" y="1657350"/>
          <p14:tracePt t="291195" x="590550" y="1790700"/>
          <p14:tracePt t="291213" x="641350" y="1860550"/>
          <p14:tracePt t="291230" x="749300" y="1987550"/>
          <p14:tracePt t="291244" x="812800" y="2057400"/>
          <p14:tracePt t="291262" x="914400" y="2178050"/>
          <p14:tracePt t="291279" x="1035050" y="2311400"/>
          <p14:tracePt t="291295" x="1111250" y="2387600"/>
          <p14:tracePt t="291312" x="1250950" y="2520950"/>
          <p14:tracePt t="291329" x="1403350" y="2679700"/>
          <p14:tracePt t="291345" x="1485900" y="2762250"/>
          <p14:tracePt t="291361" x="1631950" y="2927350"/>
          <p14:tracePt t="291378" x="1695450" y="3009900"/>
          <p14:tracePt t="291395" x="1841500" y="3162300"/>
          <p14:tracePt t="291412" x="1974850" y="3289300"/>
          <p14:tracePt t="291429" x="2032000" y="3340100"/>
          <p14:tracePt t="291445" x="2146300" y="3429000"/>
          <p14:tracePt t="291462" x="2190750" y="3473450"/>
          <p14:tracePt t="291478" x="2273300" y="3536950"/>
          <p14:tracePt t="291495" x="2343150" y="3594100"/>
          <p14:tracePt t="291513" x="2368550" y="3619500"/>
          <p14:tracePt t="291528" x="2425700" y="3651250"/>
          <p14:tracePt t="291544" x="2463800" y="3676650"/>
          <p14:tracePt t="291560" x="2514600" y="3708400"/>
          <p14:tracePt t="291577" x="2546350" y="3721100"/>
          <p14:tracePt t="291594" x="2578100" y="3740150"/>
          <p14:tracePt t="291612" x="2597150" y="3765550"/>
          <p14:tracePt t="291629" x="2616200" y="3771900"/>
          <p14:tracePt t="291645" x="2641600" y="3784600"/>
          <p14:tracePt t="291662" x="2654300" y="3790950"/>
          <p14:tracePt t="291679" x="2692400" y="3810000"/>
          <p14:tracePt t="291696" x="2736850" y="3822700"/>
          <p14:tracePt t="291713" x="2749550" y="3835400"/>
          <p14:tracePt t="291728" x="2781300" y="3848100"/>
          <p14:tracePt t="291746" x="2800350" y="3860800"/>
          <p14:tracePt t="291762" x="2844800" y="3879850"/>
          <p14:tracePt t="291779" x="2895600" y="3898900"/>
          <p14:tracePt t="291795" x="2908300" y="3905250"/>
          <p14:tracePt t="291812" x="2946400" y="3917950"/>
          <p14:tracePt t="291828" x="2959100" y="3917950"/>
          <p14:tracePt t="291845" x="2965450" y="3917950"/>
          <p14:tracePt t="291890" x="2965450" y="3911600"/>
          <p14:tracePt t="292275" x="2965450" y="3905250"/>
          <p14:tracePt t="292326" x="2965450" y="3898900"/>
          <p14:tracePt t="292337" x="2965450" y="3892550"/>
          <p14:tracePt t="292368" x="2965450" y="3886200"/>
          <p14:tracePt t="292633" x="2965450" y="3879850"/>
          <p14:tracePt t="292674" x="2965450" y="3873500"/>
          <p14:tracePt t="292786" x="2965450" y="3867150"/>
          <p14:tracePt t="292828" x="2965450" y="3860800"/>
          <p14:tracePt t="292859" x="2965450" y="3854450"/>
          <p14:tracePt t="292879" x="2965450" y="3848100"/>
          <p14:tracePt t="292891" x="2971800" y="3841750"/>
          <p14:tracePt t="292911" x="2978150" y="3829050"/>
          <p14:tracePt t="292921" x="2984500" y="3816350"/>
          <p14:tracePt t="292932" x="2990850" y="3797300"/>
          <p14:tracePt t="292933" x="2997200" y="3784600"/>
          <p14:tracePt t="292944" x="2997200" y="3765550"/>
          <p14:tracePt t="292960" x="3016250" y="3721100"/>
          <p14:tracePt t="292979" x="3028950" y="3689350"/>
          <p14:tracePt t="292995" x="3035300" y="3683000"/>
          <p14:tracePt t="293011" x="3048000" y="3670300"/>
          <p14:tracePt t="293028" x="3048000" y="3663950"/>
          <p14:tracePt t="293087" x="3048000" y="3657600"/>
          <p14:tracePt t="293822" x="3054350" y="3657600"/>
          <p14:tracePt t="293860" x="3060700" y="3657600"/>
          <p14:tracePt t="296507" x="3060700" y="3663950"/>
          <p14:tracePt t="296548" x="3060700" y="3670300"/>
          <p14:tracePt t="296935" x="3054350" y="3670300"/>
          <p14:tracePt t="298939" x="3054350" y="3676650"/>
          <p14:tracePt t="299001" x="3054350" y="3683000"/>
          <p14:tracePt t="299032" x="3054350" y="3689350"/>
          <p14:tracePt t="299093" x="3054350" y="3695700"/>
          <p14:tracePt t="299236" x="3054350" y="3702050"/>
          <p14:tracePt t="299257" x="3054350" y="3708400"/>
          <p14:tracePt t="299278" x="3054350" y="3714750"/>
          <p14:tracePt t="299288" x="3054350" y="3727450"/>
          <p14:tracePt t="299309" x="3054350" y="3740150"/>
          <p14:tracePt t="299319" x="3060700" y="3752850"/>
          <p14:tracePt t="299330" x="3060700" y="3759200"/>
          <p14:tracePt t="299344" x="3060700" y="3765550"/>
          <p14:tracePt t="299345" x="3060700" y="3784600"/>
          <p14:tracePt t="299361" x="3060700" y="3790950"/>
          <p14:tracePt t="299377" x="3060700" y="3810000"/>
          <p14:tracePt t="299396" x="3060700" y="3822700"/>
          <p14:tracePt t="299427" x="3060700" y="3841750"/>
          <p14:tracePt t="299429" x="3060700" y="3867150"/>
          <p14:tracePt t="299444" x="3060700" y="3879850"/>
          <p14:tracePt t="299460" x="3060700" y="3911600"/>
          <p14:tracePt t="299479" x="3060700" y="3924300"/>
          <p14:tracePt t="299495" x="3060700" y="3949700"/>
          <p14:tracePt t="299511" x="3060700" y="3956050"/>
          <p14:tracePt t="299528" x="3060700" y="3962400"/>
          <p14:tracePt t="299640" x="3060700" y="3956050"/>
          <p14:tracePt t="299661" x="3060700" y="3949700"/>
          <p14:tracePt t="299671" x="3060700" y="3937000"/>
          <p14:tracePt t="299682" x="3060700" y="3930650"/>
          <p14:tracePt t="299694" x="3060700" y="3917950"/>
          <p14:tracePt t="299695" x="3054350" y="3892550"/>
          <p14:tracePt t="299711" x="3035300" y="3841750"/>
          <p14:tracePt t="299729" x="3022600" y="3778250"/>
          <p14:tracePt t="299746" x="3016250" y="3752850"/>
          <p14:tracePt t="299761" x="3009900" y="3721100"/>
          <p14:tracePt t="299777" x="3003550" y="3708400"/>
          <p14:tracePt t="299794" x="3003550" y="3689350"/>
          <p14:tracePt t="299813" x="3003550" y="3676650"/>
          <p14:tracePt t="300310" x="3003550" y="3683000"/>
          <p14:tracePt t="300338" x="3003550" y="3689350"/>
          <p14:tracePt t="300850" x="3009900" y="3683000"/>
          <p14:tracePt t="300862" x="3016250" y="3683000"/>
          <p14:tracePt t="300880" x="3016250" y="3676650"/>
          <p14:tracePt t="300894" x="3022600" y="3676650"/>
          <p14:tracePt t="300933" x="3022600" y="3670300"/>
          <p14:tracePt t="300954" x="3022600" y="3663950"/>
          <p14:tracePt t="300964" x="3022600" y="3657600"/>
          <p14:tracePt t="300988" x="3022600" y="3651250"/>
          <p14:tracePt t="300996" x="3022600" y="3644900"/>
          <p14:tracePt t="300999" x="3028950" y="3644900"/>
          <p14:tracePt t="301013" x="3028950" y="3632200"/>
          <p14:tracePt t="301029" x="3028950" y="3625850"/>
          <p14:tracePt t="301046" x="3035300" y="3613150"/>
          <p14:tracePt t="301063" x="3041650" y="3600450"/>
          <p14:tracePt t="301079" x="3048000" y="3581400"/>
          <p14:tracePt t="301096" x="3060700" y="3556000"/>
          <p14:tracePt t="301113" x="3067050" y="3543300"/>
          <p14:tracePt t="301130" x="3079750" y="3511550"/>
          <p14:tracePt t="301146" x="3086100" y="3492500"/>
          <p14:tracePt t="301163" x="3098800" y="3467100"/>
          <p14:tracePt t="301180" x="3111500" y="3422650"/>
          <p14:tracePt t="301196" x="3117850" y="3403600"/>
          <p14:tracePt t="301213" x="3124200" y="3365500"/>
          <p14:tracePt t="301229" x="3130550" y="3352800"/>
          <p14:tracePt t="301246" x="3143250" y="3314700"/>
          <p14:tracePt t="301262" x="3155950" y="3276600"/>
          <p14:tracePt t="301279" x="3162300" y="3263900"/>
          <p14:tracePt t="301295" x="3175000" y="3225800"/>
          <p14:tracePt t="301313" x="3181350" y="3206750"/>
          <p14:tracePt t="301330" x="3187700" y="3175000"/>
          <p14:tracePt t="301346" x="3200400" y="3136900"/>
          <p14:tracePt t="301363" x="3200400" y="3117850"/>
          <p14:tracePt t="301380" x="3206750" y="3086100"/>
          <p14:tracePt t="301396" x="3213100" y="3073400"/>
          <p14:tracePt t="301413" x="3213100" y="3041650"/>
          <p14:tracePt t="301428" x="3219450" y="3035300"/>
          <p14:tracePt t="301444" x="3225800" y="3003550"/>
          <p14:tracePt t="301461" x="3238500" y="2990850"/>
          <p14:tracePt t="301478" x="3244850" y="2971800"/>
          <p14:tracePt t="301494" x="3251200" y="2952750"/>
          <p14:tracePt t="301512" x="3251200" y="2940050"/>
          <p14:tracePt t="301528" x="3257550" y="2908300"/>
          <p14:tracePt t="301544" x="3270250" y="2889250"/>
          <p14:tracePt t="301561" x="3276600" y="2876550"/>
          <p14:tracePt t="301579" x="3282950" y="2857500"/>
          <p14:tracePt t="301596" x="3289300" y="2851150"/>
          <p14:tracePt t="301613" x="3289300" y="2832100"/>
          <p14:tracePt t="301630" x="3295650" y="2800350"/>
          <p14:tracePt t="301646" x="3302000" y="2794000"/>
          <p14:tracePt t="301663" x="3308350" y="2755900"/>
          <p14:tracePt t="301680" x="3314700" y="2736850"/>
          <p14:tracePt t="301696" x="3327400" y="2705100"/>
          <p14:tracePt t="301713" x="3340100" y="2667000"/>
          <p14:tracePt t="301728" x="3346450" y="2641600"/>
          <p14:tracePt t="301744" x="3352800" y="2609850"/>
          <p14:tracePt t="301763" x="3365500" y="2578100"/>
          <p14:tracePt t="301779" x="3365500" y="2559050"/>
          <p14:tracePt t="301795" x="3371850" y="2533650"/>
          <p14:tracePt t="301813" x="3378200" y="2514600"/>
          <p14:tracePt t="301828" x="3390900" y="2482850"/>
          <p14:tracePt t="301846" x="3397250" y="2457450"/>
          <p14:tracePt t="301863" x="3403600" y="2444750"/>
          <p14:tracePt t="301880" x="3416300" y="2432050"/>
          <p14:tracePt t="301896" x="3416300" y="2425700"/>
          <p14:tracePt t="301912" x="3416300" y="2406650"/>
          <p14:tracePt t="301929" x="3416300" y="2393950"/>
          <p14:tracePt t="301945" x="3422650" y="2368550"/>
          <p14:tracePt t="301963" x="3422650" y="2336800"/>
          <p14:tracePt t="301980" x="3429000" y="2311400"/>
          <p14:tracePt t="301996" x="3435350" y="2279650"/>
          <p14:tracePt t="302013" x="3435350" y="2260600"/>
          <p14:tracePt t="302029" x="3441700" y="2235200"/>
          <p14:tracePt t="302046" x="3448050" y="2197100"/>
          <p14:tracePt t="302062" x="3448050" y="2178050"/>
          <p14:tracePt t="302079" x="3448050" y="2139950"/>
          <p14:tracePt t="302096" x="3448050" y="2120900"/>
          <p14:tracePt t="302113" x="3448050" y="2095500"/>
          <p14:tracePt t="302129" x="3448050" y="2063750"/>
          <p14:tracePt t="302146" x="3448050" y="2044700"/>
          <p14:tracePt t="302163" x="3448050" y="2025650"/>
          <p14:tracePt t="302179" x="3448050" y="2019300"/>
          <p14:tracePt t="302196" x="3448050" y="2006600"/>
          <p14:tracePt t="302213" x="3448050" y="2000250"/>
          <p14:tracePt t="302229" x="3448050" y="1993900"/>
          <p14:tracePt t="302246" x="3448050" y="1981200"/>
          <p14:tracePt t="302263" x="3448050" y="1968500"/>
          <p14:tracePt t="302279" x="3448050" y="1955800"/>
          <p14:tracePt t="302296" x="3448050" y="1924050"/>
          <p14:tracePt t="302313" x="3448050" y="1917700"/>
          <p14:tracePt t="302328" x="3448050" y="1885950"/>
          <p14:tracePt t="302346" x="3448050" y="1873250"/>
          <p14:tracePt t="302363" x="3448050" y="1841500"/>
          <p14:tracePt t="302379" x="3448050" y="1822450"/>
          <p14:tracePt t="302398" x="3448050" y="1809750"/>
          <p14:tracePt t="302413" x="3448050" y="1790700"/>
          <p14:tracePt t="302430" x="3448050" y="1784350"/>
          <p14:tracePt t="302446" x="3448050" y="1771650"/>
          <p14:tracePt t="302463" x="3448050" y="1752600"/>
          <p14:tracePt t="302480" x="3448050" y="1739900"/>
          <p14:tracePt t="302496" x="3448050" y="1720850"/>
          <p14:tracePt t="302513" x="3448050" y="1701800"/>
          <p14:tracePt t="302529" x="3448050" y="1676400"/>
          <p14:tracePt t="302546" x="3448050" y="1657350"/>
          <p14:tracePt t="302563" x="3448050" y="1631950"/>
          <p14:tracePt t="302579" x="3448050" y="1600200"/>
          <p14:tracePt t="302596" x="3454400" y="1593850"/>
          <p14:tracePt t="302613" x="3460750" y="1574800"/>
          <p14:tracePt t="302648" x="3460750" y="1568450"/>
          <p14:tracePt t="302651" x="3467100" y="1555750"/>
          <p14:tracePt t="302663" x="3473450" y="1555750"/>
          <p14:tracePt t="302679" x="3479800" y="1549400"/>
          <p14:tracePt t="302696" x="3479800" y="1536700"/>
          <p14:tracePt t="302713" x="3486150" y="1517650"/>
          <p14:tracePt t="302751" x="3492500" y="1511300"/>
          <p14:tracePt t="302763" x="3492500" y="1498600"/>
          <p14:tracePt t="302781" x="3492500" y="1492250"/>
          <p14:tracePt t="302796" x="3498850" y="1492250"/>
          <p14:tracePt t="302825" x="3498850" y="1485900"/>
          <p14:tracePt t="302857" x="3498850" y="1479550"/>
          <p14:tracePt t="302887" x="3498850" y="1473200"/>
          <p14:tracePt t="302907" x="3498850" y="1466850"/>
          <p14:tracePt t="302917" x="3505200" y="1466850"/>
          <p14:tracePt t="302948" x="3505200" y="1460500"/>
          <p14:tracePt t="303000" x="3505200" y="1454150"/>
          <p14:tracePt t="303020" x="3505200" y="1447800"/>
          <p14:tracePt t="303458" x="3511550" y="1447800"/>
          <p14:tracePt t="303500" x="3517900" y="1447800"/>
          <p14:tracePt t="303511" x="3517900" y="1441450"/>
          <p14:tracePt t="303531" x="3517900" y="1435100"/>
          <p14:tracePt t="303541" x="3517900" y="1428750"/>
          <p14:tracePt t="303562" x="3517900" y="1422400"/>
          <p14:tracePt t="303572" x="3524250" y="1416050"/>
          <p14:tracePt t="303578" x="3524250" y="1409700"/>
          <p14:tracePt t="303604" x="3524250" y="1403350"/>
          <p14:tracePt t="303619" x="3524250" y="1397000"/>
          <p14:tracePt t="303635" x="3530600" y="1397000"/>
          <p14:tracePt t="303653" x="3530600" y="1390650"/>
          <p14:tracePt t="303667" x="3536950" y="1384300"/>
          <p14:tracePt t="303677" x="3536950" y="1377950"/>
          <p14:tracePt t="303708" x="3543300" y="1371600"/>
          <p14:tracePt t="303729" x="3543300" y="1365250"/>
          <p14:tracePt t="303740" x="3543300" y="1358900"/>
          <p14:tracePt t="303862" x="3543300" y="1352550"/>
          <p14:tracePt t="303887" x="3549650" y="1346200"/>
          <p14:tracePt t="303905" x="3549650" y="1339850"/>
          <p14:tracePt t="303919" x="3549650" y="1333500"/>
          <p14:tracePt t="303921" x="3549650" y="1327150"/>
          <p14:tracePt t="303945" x="3549650" y="1320800"/>
          <p14:tracePt t="304251" x="3556000" y="1320800"/>
          <p14:tracePt t="304261" x="3562350" y="1320800"/>
          <p14:tracePt t="304279" x="3568700" y="1320800"/>
          <p14:tracePt t="304296" x="3606800" y="1320800"/>
          <p14:tracePt t="304299" x="3644900" y="1333500"/>
          <p14:tracePt t="304313" x="3746500" y="1365250"/>
          <p14:tracePt t="304329" x="3879850" y="1397000"/>
          <p14:tracePt t="304346" x="3949700" y="1428750"/>
          <p14:tracePt t="304362" x="4051300" y="1460500"/>
          <p14:tracePt t="304379" x="4076700" y="1466850"/>
          <p14:tracePt t="304395" x="4102100" y="1473200"/>
          <p14:tracePt t="304414" x="4108450" y="1473200"/>
          <p14:tracePt t="304428" x="4121150" y="1485900"/>
          <p14:tracePt t="304444" x="4133850" y="1492250"/>
          <p14:tracePt t="304463" x="4146550" y="1504950"/>
          <p14:tracePt t="304479" x="4171950" y="1536700"/>
          <p14:tracePt t="304496" x="4191000" y="1555750"/>
          <p14:tracePt t="304512" x="4229100" y="1587500"/>
          <p14:tracePt t="304528" x="4279900" y="1625600"/>
          <p14:tracePt t="304544" x="4305300" y="1644650"/>
          <p14:tracePt t="304561" x="4394200" y="1695450"/>
          <p14:tracePt t="304579" x="4438650" y="1714500"/>
          <p14:tracePt t="304596" x="4546600" y="1765300"/>
          <p14:tracePt t="304613" x="4629150" y="1797050"/>
          <p14:tracePt t="304629" x="4667250" y="1803400"/>
          <p14:tracePt t="304646" x="4737100" y="1822450"/>
          <p14:tracePt t="304663" x="4775200" y="1835150"/>
          <p14:tracePt t="304679" x="4864100" y="1847850"/>
          <p14:tracePt t="304696" x="4984750" y="1873250"/>
          <p14:tracePt t="304713" x="5054600" y="1879600"/>
          <p14:tracePt t="304730" x="5162550" y="1898650"/>
          <p14:tracePt t="304747" x="5213350" y="1905000"/>
          <p14:tracePt t="304761" x="5289550" y="1917700"/>
          <p14:tracePt t="304778" x="5384800" y="1949450"/>
          <p14:tracePt t="304796" x="5454650" y="1968500"/>
          <p14:tracePt t="304813" x="5632450" y="2019300"/>
          <p14:tracePt t="304829" x="5727700" y="2044700"/>
          <p14:tracePt t="304846" x="5930900" y="2101850"/>
          <p14:tracePt t="304863" x="6096000" y="2146300"/>
          <p14:tracePt t="304879" x="6153150" y="2159000"/>
          <p14:tracePt t="304895" x="6235700" y="2197100"/>
          <p14:tracePt t="304913" x="6273800" y="2216150"/>
          <p14:tracePt t="304930" x="6343650" y="2241550"/>
          <p14:tracePt t="304946" x="6432550" y="2279650"/>
          <p14:tracePt t="304963" x="6489700" y="2305050"/>
          <p14:tracePt t="304979" x="6584950" y="2355850"/>
          <p14:tracePt t="304996" x="6642100" y="2387600"/>
          <p14:tracePt t="305013" x="6762750" y="2476500"/>
          <p14:tracePt t="305029" x="6902450" y="2571750"/>
          <p14:tracePt t="305046" x="6972300" y="2622550"/>
          <p14:tracePt t="305063" x="7118350" y="2730500"/>
          <p14:tracePt t="305080" x="7175500" y="2774950"/>
          <p14:tracePt t="305096" x="7283450" y="2857500"/>
          <p14:tracePt t="305113" x="7321550" y="2895600"/>
          <p14:tracePt t="305129" x="7404100" y="2952750"/>
          <p14:tracePt t="305146" x="7480300" y="3003550"/>
          <p14:tracePt t="305163" x="7518400" y="3028950"/>
          <p14:tracePt t="305179" x="7600950" y="3079750"/>
          <p14:tracePt t="305196" x="7651750" y="3105150"/>
          <p14:tracePt t="305213" x="7759700" y="3155950"/>
          <p14:tracePt t="305229" x="7842250" y="3200400"/>
          <p14:tracePt t="305246" x="7880350" y="3219450"/>
          <p14:tracePt t="305263" x="7962900" y="3257550"/>
          <p14:tracePt t="305280" x="8001000" y="3276600"/>
          <p14:tracePt t="305296" x="8089900" y="3314700"/>
          <p14:tracePt t="305312" x="8159750" y="3352800"/>
          <p14:tracePt t="305329" x="8191500" y="3378200"/>
          <p14:tracePt t="305346" x="8242300" y="3397250"/>
          <p14:tracePt t="305363" x="8274050" y="3403600"/>
          <p14:tracePt t="305379" x="8280400" y="3409950"/>
          <p14:tracePt t="305395" x="8293100" y="3416300"/>
          <p14:tracePt t="305413" x="8299450" y="3416300"/>
          <p14:tracePt t="305429" x="8305800" y="3422650"/>
          <p14:tracePt t="305446" x="8312150" y="3422650"/>
          <p14:tracePt t="305463" x="8318500" y="3429000"/>
          <p14:tracePt t="305479" x="8324850" y="3429000"/>
          <p14:tracePt t="305557" x="8324850" y="3422650"/>
          <p14:tracePt t="305569" x="8324850" y="3416300"/>
          <p14:tracePt t="305578" x="8324850" y="3409950"/>
          <p14:tracePt t="305580" x="8318500" y="3397250"/>
          <p14:tracePt t="305594" x="8293100" y="3365500"/>
          <p14:tracePt t="305611" x="8274050" y="3340100"/>
          <p14:tracePt t="305628" x="8216900" y="3270250"/>
          <p14:tracePt t="305646" x="8153400" y="3206750"/>
          <p14:tracePt t="305662" x="8115300" y="3175000"/>
          <p14:tracePt t="305679" x="8064500" y="3124200"/>
          <p14:tracePt t="305696" x="8051800" y="3105150"/>
          <p14:tracePt t="305713" x="8032750" y="3079750"/>
          <p14:tracePt t="305729" x="8020050" y="3067050"/>
          <p14:tracePt t="305746" x="8007350" y="3060700"/>
          <p14:tracePt t="305764" x="7994650" y="3041650"/>
          <p14:tracePt t="305779" x="7981950" y="3035300"/>
          <p14:tracePt t="305796" x="7943850" y="3016250"/>
          <p14:tracePt t="305813" x="7924800" y="3003550"/>
          <p14:tracePt t="305829" x="7899400" y="2997200"/>
          <p14:tracePt t="305846" x="7893050" y="2990850"/>
          <p14:tracePt t="305943" x="7886700" y="2990850"/>
          <p14:tracePt t="306023" x="7886700" y="2997200"/>
          <p14:tracePt t="306106" x="7893050" y="2997200"/>
          <p14:tracePt t="306130" x="7899400" y="2997200"/>
          <p14:tracePt t="306150" x="7905750" y="2997200"/>
          <p14:tracePt t="306161" x="7912100" y="2997200"/>
          <p14:tracePt t="306171" x="7924800" y="3003550"/>
          <p14:tracePt t="306192" x="7931150" y="3003550"/>
          <p14:tracePt t="306193" x="7937500" y="3003550"/>
          <p14:tracePt t="306324" x="7937500" y="3009900"/>
          <p14:tracePt t="306344" x="7937500" y="3016250"/>
          <p14:tracePt t="306365" x="7937500" y="3022600"/>
          <p14:tracePt t="306375" x="7937500" y="3028950"/>
          <p14:tracePt t="306377" x="7937500" y="3035300"/>
          <p14:tracePt t="306621" x="7937500" y="3041650"/>
          <p14:tracePt t="306631" x="7937500" y="3048000"/>
          <p14:tracePt t="306651" x="7937500" y="3054350"/>
          <p14:tracePt t="307182" x="7931150" y="3054350"/>
          <p14:tracePt t="307204" x="7924800" y="3060700"/>
          <p14:tracePt t="307212" x="7912100" y="3060700"/>
          <p14:tracePt t="307215" x="7899400" y="3067050"/>
          <p14:tracePt t="307227" x="7886700" y="3067050"/>
          <p14:tracePt t="307244" x="7842250" y="3073400"/>
          <p14:tracePt t="307263" x="7804150" y="3073400"/>
          <p14:tracePt t="307279" x="7753350" y="3079750"/>
          <p14:tracePt t="307296" x="7727950" y="3079750"/>
          <p14:tracePt t="307312" x="7677150" y="3079750"/>
          <p14:tracePt t="307329" x="7651750" y="3079750"/>
          <p14:tracePt t="307345" x="7607300" y="3079750"/>
          <p14:tracePt t="307363" x="7562850" y="3079750"/>
          <p14:tracePt t="307379" x="7537450" y="3079750"/>
          <p14:tracePt t="307396" x="7505700" y="3079750"/>
          <p14:tracePt t="307414" x="7486650" y="3079750"/>
          <p14:tracePt t="307428" x="7448550" y="3079750"/>
          <p14:tracePt t="307444" x="7429500" y="3079750"/>
          <p14:tracePt t="307461" x="7378700" y="3079750"/>
          <p14:tracePt t="307477" x="7340600" y="3079750"/>
          <p14:tracePt t="307496" x="7315200" y="3079750"/>
          <p14:tracePt t="307514" x="7296150" y="3079750"/>
          <p14:tracePt t="307530" x="7270750" y="3079750"/>
          <p14:tracePt t="307568" x="7264400" y="3079750"/>
          <p14:tracePt t="307569" x="7258050" y="3079750"/>
          <p14:tracePt t="307577" x="7251700" y="3079750"/>
          <p14:tracePt t="307594" x="7232650" y="3079750"/>
          <p14:tracePt t="307629" x="7219950" y="3079750"/>
          <p14:tracePt t="307633" x="7213600" y="3079750"/>
          <p14:tracePt t="307905" x="7219950" y="3079750"/>
          <p14:tracePt t="307914" x="7226300" y="3079750"/>
          <p14:tracePt t="307929" x="7232650" y="3079750"/>
          <p14:tracePt t="307946" x="7258050" y="3079750"/>
          <p14:tracePt t="307963" x="7270750" y="3079750"/>
          <p14:tracePt t="307966" x="7308850" y="3086100"/>
          <p14:tracePt t="307980" x="7321550" y="3086100"/>
          <p14:tracePt t="307995" x="7359650" y="3092450"/>
          <p14:tracePt t="308013" x="7372350" y="3098800"/>
          <p14:tracePt t="308029" x="7391400" y="3098800"/>
          <p14:tracePt t="308046" x="7404100" y="3105150"/>
          <p14:tracePt t="308063" x="7416800" y="3105150"/>
          <p14:tracePt t="308078" x="7454900" y="3117850"/>
          <p14:tracePt t="308095" x="7467600" y="3117850"/>
          <p14:tracePt t="308112" x="7505700" y="3130550"/>
          <p14:tracePt t="308129" x="7531100" y="3130550"/>
          <p14:tracePt t="308146" x="7543800" y="3136900"/>
          <p14:tracePt t="308163" x="7550150" y="3136900"/>
          <p14:tracePt t="308195" x="7556500" y="3136900"/>
          <p14:tracePt t="308198" x="7562850" y="3136900"/>
          <p14:tracePt t="308213" x="7575550" y="3136900"/>
          <p14:tracePt t="308228" x="7594600" y="3136900"/>
          <p14:tracePt t="308246" x="7613650" y="3136900"/>
          <p14:tracePt t="308263" x="7620000" y="3136900"/>
          <p14:tracePt t="308279" x="7632700" y="3136900"/>
          <p14:tracePt t="308296" x="7639050" y="3136900"/>
          <p14:tracePt t="308335" x="7645400" y="3136900"/>
          <p14:tracePt t="308346" x="7658100" y="3136900"/>
          <p14:tracePt t="308349" x="7664450" y="3136900"/>
          <p14:tracePt t="308363" x="7683500" y="3136900"/>
          <p14:tracePt t="308380" x="7689850" y="3136900"/>
          <p14:tracePt t="308396" x="7721600" y="3136900"/>
          <p14:tracePt t="308413" x="7747000" y="3136900"/>
          <p14:tracePt t="308430" x="7766050" y="3136900"/>
          <p14:tracePt t="308446" x="7797800" y="3136900"/>
          <p14:tracePt t="308463" x="7842250" y="3136900"/>
          <p14:tracePt t="308479" x="7854950" y="3136900"/>
          <p14:tracePt t="308496" x="7886700" y="3136900"/>
          <p14:tracePt t="308513" x="7899400" y="3136900"/>
          <p14:tracePt t="308532" x="7905750" y="3136900"/>
          <p14:tracePt t="308544" x="7912100" y="3136900"/>
          <p14:tracePt t="308562" x="7918450" y="3136900"/>
          <p14:tracePt t="308577" x="7931150" y="3136900"/>
          <p14:tracePt t="308594" x="7937500" y="3136900"/>
          <p14:tracePt t="308612" x="7950200" y="3136900"/>
          <p14:tracePt t="308629" x="7956550" y="3136900"/>
          <p14:tracePt t="308678" x="7962900" y="3136900"/>
          <p14:tracePt t="309522" x="7962900" y="3130550"/>
          <p14:tracePt t="309553" x="7962900" y="3124200"/>
          <p14:tracePt t="309565" x="7969250" y="3117850"/>
          <p14:tracePt t="309574" x="7969250" y="3111500"/>
          <p14:tracePt t="309585" x="7969250" y="3105150"/>
          <p14:tracePt t="309595" x="7969250" y="3098800"/>
          <p14:tracePt t="309611" x="7975600" y="3092450"/>
          <p14:tracePt t="309612" x="7975600" y="3067050"/>
          <p14:tracePt t="309627" x="7975600" y="3060700"/>
          <p14:tracePt t="309644" x="7975600" y="3028950"/>
          <p14:tracePt t="309663" x="7975600" y="2997200"/>
          <p14:tracePt t="309680" x="7975600" y="2984500"/>
          <p14:tracePt t="309696" x="7975600" y="2959100"/>
          <p14:tracePt t="309713" x="7975600" y="2946400"/>
          <p14:tracePt t="309728" x="7969250" y="2921000"/>
          <p14:tracePt t="309746" x="7962900" y="2895600"/>
          <p14:tracePt t="309763" x="7950200" y="2876550"/>
          <p14:tracePt t="309779" x="7943850" y="2857500"/>
          <p14:tracePt t="309796" x="7931150" y="2844800"/>
          <p14:tracePt t="309813" x="7905750" y="2825750"/>
          <p14:tracePt t="309828" x="7886700" y="2813050"/>
          <p14:tracePt t="309844" x="7861300" y="2806700"/>
          <p14:tracePt t="309863" x="7823200" y="2794000"/>
          <p14:tracePt t="309879" x="7804150" y="2787650"/>
          <p14:tracePt t="309896" x="7766050" y="2774950"/>
          <p14:tracePt t="309913" x="7702550" y="2762250"/>
          <p14:tracePt t="309929" x="7670800" y="2755900"/>
          <p14:tracePt t="309946" x="7588250" y="2724150"/>
          <p14:tracePt t="309963" x="7537450" y="2705100"/>
          <p14:tracePt t="309979" x="7442200" y="2679700"/>
          <p14:tracePt t="309996" x="7359650" y="2647950"/>
          <p14:tracePt t="310013" x="7315200" y="2628900"/>
          <p14:tracePt t="310028" x="7232650" y="2616200"/>
          <p14:tracePt t="310046" x="7194550" y="2603500"/>
          <p14:tracePt t="310063" x="7124700" y="2584450"/>
          <p14:tracePt t="310079" x="7080250" y="2565400"/>
          <p14:tracePt t="310096" x="7061200" y="2559050"/>
          <p14:tracePt t="310113" x="7023100" y="2552700"/>
          <p14:tracePt t="310129" x="7004050" y="2546350"/>
          <p14:tracePt t="310146" x="6940550" y="2520950"/>
          <p14:tracePt t="310163" x="6845300" y="2495550"/>
          <p14:tracePt t="310179" x="6788150" y="2476500"/>
          <p14:tracePt t="310196" x="6667500" y="2432050"/>
          <p14:tracePt t="310213" x="6610350" y="2419350"/>
          <p14:tracePt t="310229" x="6496050" y="2374900"/>
          <p14:tracePt t="310246" x="6381750" y="2343150"/>
          <p14:tracePt t="310263" x="6324600" y="2330450"/>
          <p14:tracePt t="310279" x="6203950" y="2286000"/>
          <p14:tracePt t="310296" x="6140450" y="2266950"/>
          <p14:tracePt t="310313" x="5994400" y="2216150"/>
          <p14:tracePt t="310329" x="5911850" y="2190750"/>
          <p14:tracePt t="310346" x="5765800" y="2139950"/>
          <p14:tracePt t="310363" x="5651500" y="2101850"/>
          <p14:tracePt t="310379" x="5607050" y="2082800"/>
          <p14:tracePt t="310396" x="5530850" y="2063750"/>
          <p14:tracePt t="310413" x="5499100" y="2044700"/>
          <p14:tracePt t="310428" x="5422900" y="2019300"/>
          <p14:tracePt t="310444" x="5295900" y="1987550"/>
          <p14:tracePt t="310461" x="5232400" y="1962150"/>
          <p14:tracePt t="310477" x="5073650" y="1917700"/>
          <p14:tracePt t="310497" x="4940300" y="1873250"/>
          <p14:tracePt t="310513" x="4883150" y="1854200"/>
          <p14:tracePt t="310529" x="4787900" y="1828800"/>
          <p14:tracePt t="310547" x="4749800" y="1809750"/>
          <p14:tracePt t="310560" x="4679950" y="1784350"/>
          <p14:tracePt t="310578" x="4591050" y="1746250"/>
          <p14:tracePt t="310596" x="4552950" y="1727200"/>
          <p14:tracePt t="310613" x="4483100" y="1701800"/>
          <p14:tracePt t="310630" x="4457700" y="1682750"/>
          <p14:tracePt t="310646" x="4394200" y="1663700"/>
          <p14:tracePt t="310663" x="4356100" y="1657350"/>
          <p14:tracePt t="310678" x="4273550" y="1625600"/>
          <p14:tracePt t="310696" x="4184650" y="1606550"/>
          <p14:tracePt t="310713" x="4133850" y="1587500"/>
          <p14:tracePt t="310729" x="4038600" y="1549400"/>
          <p14:tracePt t="310746" x="3994150" y="1524000"/>
          <p14:tracePt t="310763" x="3898900" y="1479550"/>
          <p14:tracePt t="310779" x="3803650" y="1428750"/>
          <p14:tracePt t="310795" x="3752850" y="1416050"/>
          <p14:tracePt t="310813" x="3670300" y="1377950"/>
          <p14:tracePt t="310831" x="3644900" y="1371600"/>
          <p14:tracePt t="310846" x="3600450" y="1346200"/>
          <p14:tracePt t="310861" x="3587750" y="1346200"/>
          <p14:tracePt t="310878" x="3568700" y="1339850"/>
          <p14:tracePt t="310896" x="3556000" y="1327150"/>
          <p14:tracePt t="310941" x="3549650" y="1320800"/>
          <p14:tracePt t="310964" x="3543300" y="1320800"/>
          <p14:tracePt t="315757" x="3543300" y="1314450"/>
          <p14:tracePt t="315799" x="3543300" y="1308100"/>
          <p14:tracePt t="315819" x="3549650" y="1308100"/>
          <p14:tracePt t="315840" x="3549650" y="1301750"/>
          <p14:tracePt t="315861" x="3556000" y="1301750"/>
          <p14:tracePt t="315902" x="3562350" y="1301750"/>
          <p14:tracePt t="315964" x="3568700" y="1301750"/>
          <p14:tracePt t="315974" x="3575050" y="1301750"/>
          <p14:tracePt t="315987" x="3581400" y="1301750"/>
          <p14:tracePt t="316015" x="3587750" y="1295400"/>
          <p14:tracePt t="316087" x="3594100" y="1295400"/>
          <p14:tracePt t="316108" x="3600450" y="1295400"/>
          <p14:tracePt t="316129" x="3606800" y="1295400"/>
          <p14:tracePt t="316139" x="3619500" y="1295400"/>
          <p14:tracePt t="316149" x="3625850" y="1301750"/>
          <p14:tracePt t="316162" x="3638550" y="1308100"/>
          <p14:tracePt t="316163" x="3651250" y="1308100"/>
          <p14:tracePt t="316178" x="3670300" y="1314450"/>
          <p14:tracePt t="316197" x="3676650" y="1314450"/>
          <p14:tracePt t="316235" x="3683000" y="1320800"/>
          <p14:tracePt t="316264" x="3683000" y="1327150"/>
          <p14:tracePt t="316276" x="3689350" y="1333500"/>
          <p14:tracePt t="316287" x="3695700" y="1333500"/>
          <p14:tracePt t="316295" x="3702050" y="1339850"/>
          <p14:tracePt t="316296" x="3702050" y="1346200"/>
          <p14:tracePt t="316311" x="3714750" y="1346200"/>
          <p14:tracePt t="316328" x="3714750" y="1352550"/>
          <p14:tracePt t="316347" x="3721100" y="1358900"/>
          <p14:tracePt t="316363" x="3733800" y="1365250"/>
          <p14:tracePt t="316380" x="3733800" y="1371600"/>
          <p14:tracePt t="316396" x="3746500" y="1384300"/>
          <p14:tracePt t="316414" x="3752850" y="1390650"/>
          <p14:tracePt t="316428" x="3759200" y="1403350"/>
          <p14:tracePt t="316445" x="3765550" y="1409700"/>
          <p14:tracePt t="316462" x="3778250" y="1422400"/>
          <p14:tracePt t="316478" x="3784600" y="1428750"/>
          <p14:tracePt t="316497" x="3797300" y="1441450"/>
          <p14:tracePt t="316513" x="3816350" y="1473200"/>
          <p14:tracePt t="316531" x="3841750" y="1498600"/>
          <p14:tracePt t="316547" x="3854450" y="1511300"/>
          <p14:tracePt t="316562" x="3879850" y="1536700"/>
          <p14:tracePt t="316579" x="3886200" y="1549400"/>
          <p14:tracePt t="316595" x="3905250" y="1562100"/>
          <p14:tracePt t="316614" x="3917950" y="1581150"/>
          <p14:tracePt t="316630" x="3937000" y="1612900"/>
          <p14:tracePt t="316647" x="3956050" y="1644650"/>
          <p14:tracePt t="316664" x="3968750" y="1657350"/>
          <p14:tracePt t="316680" x="3994150" y="1689100"/>
          <p14:tracePt t="316697" x="4000500" y="1701800"/>
          <p14:tracePt t="316712" x="4025900" y="1720850"/>
          <p14:tracePt t="316730" x="4038600" y="1746250"/>
          <p14:tracePt t="316747" x="4051300" y="1758950"/>
          <p14:tracePt t="316764" x="4076700" y="1784350"/>
          <p14:tracePt t="316780" x="4089400" y="1790700"/>
          <p14:tracePt t="316796" x="4108450" y="1816100"/>
          <p14:tracePt t="316814" x="4127500" y="1841500"/>
          <p14:tracePt t="316830" x="4140200" y="1847850"/>
          <p14:tracePt t="316847" x="4159250" y="1873250"/>
          <p14:tracePt t="316863" x="4165600" y="1885950"/>
          <p14:tracePt t="316880" x="4197350" y="1911350"/>
          <p14:tracePt t="316897" x="4222750" y="1930400"/>
          <p14:tracePt t="316915" x="4235450" y="1943100"/>
          <p14:tracePt t="316929" x="4248150" y="1968500"/>
          <p14:tracePt t="316946" x="4260850" y="1974850"/>
          <p14:tracePt t="316946" x="4267200" y="1981200"/>
          <p14:tracePt t="316964" x="4273550" y="1993900"/>
          <p14:tracePt t="316980" x="4292600" y="2025650"/>
          <p14:tracePt t="316997" x="4305300" y="2044700"/>
          <p14:tracePt t="317013" x="4330700" y="2089150"/>
          <p14:tracePt t="317030" x="4343400" y="2114550"/>
          <p14:tracePt t="317047" x="4375150" y="2165350"/>
          <p14:tracePt t="317063" x="4394200" y="2209800"/>
          <p14:tracePt t="317080" x="4406900" y="2228850"/>
          <p14:tracePt t="317097" x="4419600" y="2266950"/>
          <p14:tracePt t="317114" x="4425950" y="2279650"/>
          <p14:tracePt t="317130" x="4438650" y="2317750"/>
          <p14:tracePt t="317147" x="4457700" y="2362200"/>
          <p14:tracePt t="317164" x="4464050" y="2387600"/>
          <p14:tracePt t="317180" x="4483100" y="2432050"/>
          <p14:tracePt t="317197" x="4489450" y="2457450"/>
          <p14:tracePt t="317213" x="4508500" y="2501900"/>
          <p14:tracePt t="317230" x="4514850" y="2533650"/>
          <p14:tracePt t="317247" x="4546600" y="2597150"/>
          <p14:tracePt t="317264" x="4565650" y="2673350"/>
          <p14:tracePt t="317280" x="4578350" y="2705100"/>
          <p14:tracePt t="317297" x="4603750" y="2781300"/>
          <p14:tracePt t="317314" x="4610100" y="2813050"/>
          <p14:tracePt t="317314" x="4616450" y="2851150"/>
          <p14:tracePt t="317330" x="4629150" y="2889250"/>
          <p14:tracePt t="317346" x="4648200" y="2959100"/>
          <p14:tracePt t="317363" x="4660900" y="2997200"/>
          <p14:tracePt t="317380" x="4679950" y="3067050"/>
          <p14:tracePt t="317396" x="4699000" y="3117850"/>
          <p14:tracePt t="317414" x="4718050" y="3143250"/>
          <p14:tracePt t="317430" x="4724400" y="3187700"/>
          <p14:tracePt t="317447" x="4730750" y="3213100"/>
          <p14:tracePt t="317461" x="4743450" y="3257550"/>
          <p14:tracePt t="317480" x="4768850" y="3314700"/>
          <p14:tracePt t="317497" x="4775200" y="3340100"/>
          <p14:tracePt t="317514" x="4787900" y="3390900"/>
          <p14:tracePt t="317531" x="4794250" y="3416300"/>
          <p14:tracePt t="317545" x="4806950" y="3460750"/>
          <p14:tracePt t="317562" x="4813300" y="3479800"/>
          <p14:tracePt t="317578" x="4826000" y="3524250"/>
          <p14:tracePt t="317595" x="4845050" y="3575050"/>
          <p14:tracePt t="317614" x="4851400" y="3594100"/>
          <p14:tracePt t="317630" x="4864100" y="3632200"/>
          <p14:tracePt t="317647" x="4870450" y="3651250"/>
          <p14:tracePt t="317664" x="4883150" y="3689350"/>
          <p14:tracePt t="317680" x="4895850" y="3714750"/>
          <p14:tracePt t="317696" x="4902200" y="3733800"/>
          <p14:tracePt t="317713" x="4914900" y="3771900"/>
          <p14:tracePt t="317730" x="4921250" y="3790950"/>
          <p14:tracePt t="317746" x="4933950" y="3822700"/>
          <p14:tracePt t="317764" x="4953000" y="3860800"/>
          <p14:tracePt t="317780" x="4959350" y="3873500"/>
          <p14:tracePt t="317797" x="4972050" y="3898900"/>
          <p14:tracePt t="317813" x="4978400" y="3911600"/>
          <p14:tracePt t="317830" x="4997450" y="3949700"/>
          <p14:tracePt t="317847" x="5016500" y="3981450"/>
          <p14:tracePt t="317863" x="5022850" y="3994150"/>
          <p14:tracePt t="317880" x="5048250" y="4025900"/>
          <p14:tracePt t="317896" x="5060950" y="4038600"/>
          <p14:tracePt t="317914" x="5086350" y="4064000"/>
          <p14:tracePt t="317928" x="5099050" y="4083050"/>
          <p14:tracePt t="317945" x="5118100" y="4114800"/>
          <p14:tracePt t="317964" x="5143500" y="4152900"/>
          <p14:tracePt t="317980" x="5156200" y="4171950"/>
          <p14:tracePt t="317997" x="5181600" y="4191000"/>
          <p14:tracePt t="318013" x="5194300" y="4216400"/>
          <p14:tracePt t="318030" x="5200650" y="4229100"/>
          <p14:tracePt t="318046" x="5219700" y="4248150"/>
          <p14:tracePt t="318064" x="5232400" y="4260850"/>
          <p14:tracePt t="318080" x="5251450" y="4286250"/>
          <p14:tracePt t="318096" x="5270500" y="4311650"/>
          <p14:tracePt t="318114" x="5289550" y="4324350"/>
          <p14:tracePt t="318130" x="5321300" y="4368800"/>
          <p14:tracePt t="318147" x="5340350" y="4387850"/>
          <p14:tracePt t="318163" x="5372100" y="4419600"/>
          <p14:tracePt t="318180" x="5391150" y="4438650"/>
          <p14:tracePt t="318197" x="5429250" y="4476750"/>
          <p14:tracePt t="318214" x="5461000" y="4508500"/>
          <p14:tracePt t="318230" x="5480050" y="4527550"/>
          <p14:tracePt t="318247" x="5524500" y="4565650"/>
          <p14:tracePt t="318264" x="5556250" y="4591050"/>
          <p14:tracePt t="318280" x="5600700" y="4629150"/>
          <p14:tracePt t="318297" x="5638800" y="4648200"/>
          <p14:tracePt t="318313" x="5651500" y="4660900"/>
          <p14:tracePt t="318330" x="5695950" y="4673600"/>
          <p14:tracePt t="318347" x="5715000" y="4679950"/>
          <p14:tracePt t="318363" x="5759450" y="4692650"/>
          <p14:tracePt t="318379" x="5810250" y="4705350"/>
          <p14:tracePt t="318396" x="5829300" y="4705350"/>
          <p14:tracePt t="318413" x="5867400" y="4718050"/>
          <p14:tracePt t="318430" x="5886450" y="4724400"/>
          <p14:tracePt t="318445" x="5905500" y="4730750"/>
          <p14:tracePt t="318462" x="5924550" y="4737100"/>
          <p14:tracePt t="318499" x="5937250" y="4743450"/>
          <p14:tracePt t="318503" x="5943600" y="4743450"/>
          <p14:tracePt t="318513" x="5949950" y="4749800"/>
          <p14:tracePt t="318528" x="5975350" y="4749800"/>
          <p14:tracePt t="318545" x="5994400" y="4749800"/>
          <p14:tracePt t="318562" x="6000750" y="4749800"/>
          <p14:tracePt t="318578" x="6013450" y="4749800"/>
          <p14:tracePt t="318594" x="6019800" y="4749800"/>
          <p14:tracePt t="318635" x="6026150" y="4743450"/>
          <p14:tracePt t="318645" x="6032500" y="4743450"/>
          <p14:tracePt t="318666" x="6038850" y="4737100"/>
          <p14:tracePt t="319043" x="6045200" y="4737100"/>
          <p14:tracePt t="321323" x="6038850" y="4737100"/>
          <p14:tracePt t="321366" x="6032500" y="4737100"/>
          <p14:tracePt t="324336" x="6038850" y="4737100"/>
          <p14:tracePt t="325671" x="6038850" y="4730750"/>
          <p14:tracePt t="325680" x="6038850" y="4724400"/>
          <p14:tracePt t="325690" x="6026150" y="4711700"/>
          <p14:tracePt t="325695" x="6007100" y="4686300"/>
          <p14:tracePt t="325712" x="5975350" y="4654550"/>
          <p14:tracePt t="325713" x="5937250" y="4603750"/>
          <p14:tracePt t="325730" x="5822950" y="4495800"/>
          <p14:tracePt t="325747" x="5765800" y="4445000"/>
          <p14:tracePt t="325763" x="5645150" y="4318000"/>
          <p14:tracePt t="325780" x="5530850" y="4216400"/>
          <p14:tracePt t="325796" x="5473700" y="4165600"/>
          <p14:tracePt t="325813" x="5346700" y="4044950"/>
          <p14:tracePt t="325830" x="5175250" y="3892550"/>
          <p14:tracePt t="325847" x="5048250" y="3784600"/>
          <p14:tracePt t="325862" x="4787900" y="3568700"/>
          <p14:tracePt t="325879" x="4654550" y="3467100"/>
          <p14:tracePt t="325897" x="4445000" y="3308350"/>
          <p14:tracePt t="325913" x="4298950" y="3194050"/>
          <p14:tracePt t="325930" x="4254500" y="3149600"/>
          <p14:tracePt t="325946" x="4171950" y="3060700"/>
          <p14:tracePt t="325963" x="4121150" y="3009900"/>
          <p14:tracePt t="325980" x="4006850" y="2908300"/>
          <p14:tracePt t="325996" x="3867150" y="2781300"/>
          <p14:tracePt t="326013" x="3797300" y="2711450"/>
          <p14:tracePt t="326030" x="3619500" y="2565400"/>
          <p14:tracePt t="326048" x="3549650" y="2501900"/>
          <p14:tracePt t="326061" x="3403600" y="2368550"/>
          <p14:tracePt t="326078" x="3333750" y="2305050"/>
          <p14:tracePt t="326096" x="3232150" y="2216150"/>
          <p14:tracePt t="326113" x="3155950" y="2133600"/>
          <p14:tracePt t="326130" x="3117850" y="2101850"/>
          <p14:tracePt t="326146" x="3054350" y="2044700"/>
          <p14:tracePt t="326163" x="3016250" y="2019300"/>
          <p14:tracePt t="326180" x="2940050" y="1955800"/>
          <p14:tracePt t="326197" x="2838450" y="1873250"/>
          <p14:tracePt t="326213" x="2781300" y="1835150"/>
          <p14:tracePt t="326231" x="2641600" y="1733550"/>
          <p14:tracePt t="326246" x="2489200" y="1631950"/>
          <p14:tracePt t="326263" x="2419350" y="1574800"/>
          <p14:tracePt t="326279" x="2279650" y="1473200"/>
          <p14:tracePt t="326296" x="2216150" y="1428750"/>
          <p14:tracePt t="326313" x="2127250" y="1358900"/>
          <p14:tracePt t="326330" x="2070100" y="1314450"/>
          <p14:tracePt t="326346" x="2063750" y="1301750"/>
          <p14:tracePt t="326362" x="2044700" y="1289050"/>
          <p14:tracePt t="326411" x="2038350" y="1289050"/>
          <p14:tracePt t="326460" x="2032000" y="1282700"/>
          <p14:tracePt t="326512" x="2025650" y="1276350"/>
          <p14:tracePt t="326538" x="2019300" y="1270000"/>
          <p14:tracePt t="326554" x="2012950" y="1263650"/>
          <p14:tracePt t="326563" x="2000250" y="1250950"/>
          <p14:tracePt t="326578" x="1993900" y="1244600"/>
          <p14:tracePt t="326579" x="1981200" y="1238250"/>
          <p14:tracePt t="326595" x="1949450" y="1212850"/>
          <p14:tracePt t="326613" x="1924050" y="1187450"/>
          <p14:tracePt t="326630" x="1917700" y="1181100"/>
          <p14:tracePt t="326646" x="1892300" y="1174750"/>
          <p14:tracePt t="326664" x="1879600" y="1168400"/>
          <p14:tracePt t="326680" x="1873250" y="1162050"/>
          <p14:tracePt t="326993" x="1866900" y="1155700"/>
          <p14:tracePt t="327015" x="1860550" y="1155700"/>
          <p14:tracePt t="327024" x="1854200" y="1149350"/>
          <p14:tracePt t="327035" x="1841500" y="1136650"/>
          <p14:tracePt t="327046" x="1822450" y="1123950"/>
          <p14:tracePt t="327047" x="1803400" y="1111250"/>
          <p14:tracePt t="327061" x="1752600" y="1073150"/>
          <p14:tracePt t="327081" x="1720850" y="1060450"/>
          <p14:tracePt t="327096" x="1676400" y="1022350"/>
          <p14:tracePt t="327113" x="1657350" y="1022350"/>
          <p14:tracePt t="327130" x="1625600" y="1003300"/>
          <p14:tracePt t="327146" x="1581150" y="984250"/>
          <p14:tracePt t="327163" x="1555750" y="977900"/>
          <p14:tracePt t="327180" x="1479550" y="946150"/>
          <p14:tracePt t="327197" x="1447800" y="939800"/>
          <p14:tracePt t="327213" x="1384300" y="920750"/>
          <p14:tracePt t="327231" x="1346200" y="908050"/>
          <p14:tracePt t="327246" x="1339850" y="908050"/>
          <p14:tracePt t="327263" x="1333500" y="901700"/>
          <p14:tracePt t="327309" x="1327150" y="901700"/>
          <p14:tracePt t="327312" x="1327150" y="895350"/>
          <p14:tracePt t="327350" x="1320800" y="895350"/>
          <p14:tracePt t="327359" x="1314450" y="895350"/>
          <p14:tracePt t="327370" x="1308100" y="895350"/>
          <p14:tracePt t="327380" x="1295400" y="895350"/>
          <p14:tracePt t="327394" x="1282700" y="895350"/>
          <p14:tracePt t="327396" x="1257300" y="895350"/>
          <p14:tracePt t="327411" x="1244600" y="895350"/>
          <p14:tracePt t="327428" x="1225550" y="895350"/>
          <p14:tracePt t="327730" x="1225550" y="889000"/>
          <p14:tracePt t="327740" x="1225550" y="882650"/>
          <p14:tracePt t="327772" x="1225550" y="876300"/>
          <p14:tracePt t="327781" x="1231900" y="876300"/>
          <p14:tracePt t="327995" x="1238250" y="876300"/>
          <p14:tracePt t="328006" x="1250950" y="876300"/>
          <p14:tracePt t="328016" x="1276350" y="876300"/>
          <p14:tracePt t="328028" x="1314450" y="882650"/>
          <p14:tracePt t="328031" x="1371600" y="901700"/>
          <p14:tracePt t="328044" x="1473200" y="933450"/>
          <p14:tracePt t="328061" x="1568450" y="958850"/>
          <p14:tracePt t="328078" x="1593850" y="965200"/>
          <p14:tracePt t="328142" x="1600200" y="965200"/>
          <p14:tracePt t="328314" x="1593850" y="965200"/>
          <p14:tracePt t="328324" x="1581150" y="965200"/>
          <p14:tracePt t="328335" x="1574800" y="965200"/>
          <p14:tracePt t="328346" x="1568450" y="965200"/>
          <p14:tracePt t="328347" x="1549400" y="965200"/>
          <p14:tracePt t="328361" x="1524000" y="965200"/>
          <p14:tracePt t="328378" x="1498600" y="965200"/>
          <p14:tracePt t="328394" x="1454150" y="965200"/>
          <p14:tracePt t="328413" x="1377950" y="965200"/>
          <p14:tracePt t="328429" x="1333500" y="965200"/>
          <p14:tracePt t="328447" x="1263650" y="965200"/>
          <p14:tracePt t="328461" x="1231900" y="965200"/>
          <p14:tracePt t="328478" x="1193800" y="977900"/>
          <p14:tracePt t="328496" x="1168400" y="1009650"/>
          <p14:tracePt t="328513" x="1162050" y="1028700"/>
          <p14:tracePt t="328532" x="1143000" y="1073150"/>
          <p14:tracePt t="328546" x="1136650" y="1098550"/>
          <p14:tracePt t="328562" x="1130300" y="1143000"/>
          <p14:tracePt t="328578" x="1123950" y="1168400"/>
          <p14:tracePt t="328594" x="1123950" y="1206500"/>
          <p14:tracePt t="328613" x="1123950" y="1257300"/>
          <p14:tracePt t="328630" x="1123950" y="1289050"/>
          <p14:tracePt t="328646" x="1123950" y="1346200"/>
          <p14:tracePt t="328663" x="1117600" y="1428750"/>
          <p14:tracePt t="328680" x="1117600" y="1460500"/>
          <p14:tracePt t="328695" x="1111250" y="1549400"/>
          <p14:tracePt t="328713" x="1111250" y="1593850"/>
          <p14:tracePt t="328731" x="1111250" y="1682750"/>
          <p14:tracePt t="328747" x="1111250" y="1733550"/>
          <p14:tracePt t="328747" x="1111250" y="1771650"/>
          <p14:tracePt t="328763" x="1111250" y="1816100"/>
          <p14:tracePt t="328780" x="1111250" y="1860550"/>
          <p14:tracePt t="328796" x="1111250" y="1879600"/>
          <p14:tracePt t="328812" x="1111250" y="1924050"/>
          <p14:tracePt t="328830" x="1111250" y="1949450"/>
          <p14:tracePt t="328847" x="1111250" y="1968500"/>
          <p14:tracePt t="328863" x="1111250" y="2006600"/>
          <p14:tracePt t="328880" x="1111250" y="2025650"/>
          <p14:tracePt t="328896" x="1111250" y="2076450"/>
          <p14:tracePt t="328913" x="1111250" y="2133600"/>
          <p14:tracePt t="328930" x="1111250" y="2165350"/>
          <p14:tracePt t="328946" x="1111250" y="2228850"/>
          <p14:tracePt t="328963" x="1111250" y="2266950"/>
          <p14:tracePt t="328980" x="1111250" y="2324100"/>
          <p14:tracePt t="328997" x="1111250" y="2355850"/>
          <p14:tracePt t="329013" x="1111250" y="2393950"/>
          <p14:tracePt t="329030" x="1111250" y="2425700"/>
          <p14:tracePt t="329046" x="1111250" y="2438400"/>
          <p14:tracePt t="329063" x="1111250" y="2463800"/>
          <p14:tracePt t="329081" x="1111250" y="2470150"/>
          <p14:tracePt t="329095" x="1111250" y="2501900"/>
          <p14:tracePt t="329111" x="1111250" y="2520950"/>
          <p14:tracePt t="329130" x="1111250" y="2540000"/>
          <p14:tracePt t="329146" x="1111250" y="2552700"/>
          <p14:tracePt t="329163" x="1111250" y="2571750"/>
          <p14:tracePt t="329180" x="1111250" y="2584450"/>
          <p14:tracePt t="329196" x="1111250" y="2590800"/>
          <p14:tracePt t="329213" x="1111250" y="2597150"/>
          <p14:tracePt t="329229" x="1111250" y="2603500"/>
          <p14:tracePt t="329295" x="1111250" y="2609850"/>
          <p14:tracePt t="329327" x="1111250" y="2616200"/>
          <p14:tracePt t="329338" x="1111250" y="2622550"/>
          <p14:tracePt t="329349" x="1111250" y="2628900"/>
          <p14:tracePt t="329361" x="1104900" y="2628900"/>
          <p14:tracePt t="329368" x="1104900" y="2641600"/>
          <p14:tracePt t="329378" x="1098550" y="2654300"/>
          <p14:tracePt t="329396" x="1098550" y="2667000"/>
          <p14:tracePt t="329413" x="1092200" y="2673350"/>
          <p14:tracePt t="329431" x="1092200" y="2679700"/>
          <p14:tracePt t="329533" x="1092200" y="2686050"/>
          <p14:tracePt t="329717" x="1085850" y="2686050"/>
          <p14:tracePt t="329759" x="1079500" y="2686050"/>
          <p14:tracePt t="329770" x="1079500" y="2679700"/>
          <p14:tracePt t="329780" x="1073150" y="2673350"/>
          <p14:tracePt t="329794" x="1073150" y="2660650"/>
          <p14:tracePt t="329796" x="1066800" y="2622550"/>
          <p14:tracePt t="329811" x="1060450" y="2609850"/>
          <p14:tracePt t="329828" x="1060450" y="2571750"/>
          <p14:tracePt t="329847" x="1060450" y="2552700"/>
          <p14:tracePt t="329863" x="1060450" y="2508250"/>
          <p14:tracePt t="329879" x="1060450" y="2451100"/>
          <p14:tracePt t="329896" x="1060450" y="2419350"/>
          <p14:tracePt t="329913" x="1060450" y="2349500"/>
          <p14:tracePt t="329930" x="1060450" y="2317750"/>
          <p14:tracePt t="329946" x="1060450" y="2260600"/>
          <p14:tracePt t="329963" x="1060450" y="2216150"/>
          <p14:tracePt t="329980" x="1060450" y="2190750"/>
          <p14:tracePt t="329995" x="1060450" y="2159000"/>
          <p14:tracePt t="330013" x="1060450" y="2120900"/>
          <p14:tracePt t="330031" x="1060450" y="2108200"/>
          <p14:tracePt t="330046" x="1060450" y="2063750"/>
          <p14:tracePt t="330063" x="1060450" y="2044700"/>
          <p14:tracePt t="330079" x="1066800" y="2019300"/>
          <p14:tracePt t="330097" x="1073150" y="2000250"/>
          <p14:tracePt t="330111" x="1079500" y="1955800"/>
          <p14:tracePt t="330128" x="1085850" y="1924050"/>
          <p14:tracePt t="330147" x="1085850" y="1905000"/>
          <p14:tracePt t="330163" x="1085850" y="1854200"/>
          <p14:tracePt t="330181" x="1085850" y="1828800"/>
          <p14:tracePt t="330196" x="1085850" y="1784350"/>
          <p14:tracePt t="330213" x="1085850" y="1758950"/>
          <p14:tracePt t="330229" x="1085850" y="1714500"/>
          <p14:tracePt t="330246" x="1085850" y="1676400"/>
          <p14:tracePt t="330263" x="1085850" y="1663700"/>
          <p14:tracePt t="330280" x="1085850" y="1644650"/>
          <p14:tracePt t="330297" x="1085850" y="1625600"/>
          <p14:tracePt t="330313" x="1085850" y="1612900"/>
          <p14:tracePt t="330330" x="1085850" y="1593850"/>
          <p14:tracePt t="330346" x="1085850" y="1581150"/>
          <p14:tracePt t="330363" x="1085850" y="1562100"/>
          <p14:tracePt t="330380" x="1085850" y="1549400"/>
          <p14:tracePt t="330396" x="1085850" y="1530350"/>
          <p14:tracePt t="330413" x="1085850" y="1517650"/>
          <p14:tracePt t="330430" x="1085850" y="1504950"/>
          <p14:tracePt t="330445" x="1085850" y="1492250"/>
          <p14:tracePt t="330461" x="1085850" y="1479550"/>
          <p14:tracePt t="330478" x="1085850" y="1466850"/>
          <p14:tracePt t="330495" x="1085850" y="1454150"/>
          <p14:tracePt t="330533" x="1085850" y="1447800"/>
          <p14:tracePt t="330592" x="1085850" y="1441450"/>
          <p14:tracePt t="330623" x="1085850" y="1435100"/>
          <p14:tracePt t="330644" x="1085850" y="1428750"/>
          <p14:tracePt t="330657" x="1085850" y="1422400"/>
          <p14:tracePt t="330670" x="1085850" y="1416050"/>
          <p14:tracePt t="330675" x="1085850" y="1403350"/>
          <p14:tracePt t="330679" x="1085850" y="1390650"/>
          <p14:tracePt t="330694" x="1085850" y="1371600"/>
          <p14:tracePt t="330713" x="1085850" y="1352550"/>
          <p14:tracePt t="330730" x="1085850" y="1339850"/>
          <p14:tracePt t="330746" x="1085850" y="1314450"/>
          <p14:tracePt t="330763" x="1085850" y="1295400"/>
          <p14:tracePt t="330780" x="1085850" y="1270000"/>
          <p14:tracePt t="330797" x="1085850" y="1231900"/>
          <p14:tracePt t="330813" x="1085850" y="1225550"/>
          <p14:tracePt t="330830" x="1085850" y="1181100"/>
          <p14:tracePt t="330846" x="1085850" y="1143000"/>
          <p14:tracePt t="330863" x="1085850" y="1117600"/>
          <p14:tracePt t="330880" x="1085850" y="1060450"/>
          <p14:tracePt t="330896" x="1085850" y="1035050"/>
          <p14:tracePt t="330913" x="1085850" y="990600"/>
          <p14:tracePt t="330930" x="1085850" y="965200"/>
          <p14:tracePt t="330947" x="1085850" y="946150"/>
          <p14:tracePt t="330964" x="1085850" y="920750"/>
          <p14:tracePt t="330981" x="1085850" y="901700"/>
          <p14:tracePt t="330997" x="1085850" y="869950"/>
          <p14:tracePt t="331014" x="1085850" y="819150"/>
          <p14:tracePt t="331032" x="1085850" y="800100"/>
          <p14:tracePt t="331047" x="1085850" y="742950"/>
          <p14:tracePt t="331064" x="1085850" y="723900"/>
          <p14:tracePt t="331081" x="1085850" y="673100"/>
          <p14:tracePt t="331098" x="1085850" y="628650"/>
          <p14:tracePt t="331115" x="1085850" y="615950"/>
          <p14:tracePt t="331129" x="1085850" y="584200"/>
          <p14:tracePt t="331146" x="1092200" y="577850"/>
          <p14:tracePt t="331164" x="1098550" y="558800"/>
          <p14:tracePt t="331181" x="1098550" y="552450"/>
          <p14:tracePt t="331197" x="1104900" y="527050"/>
          <p14:tracePt t="331214" x="1111250" y="514350"/>
          <p14:tracePt t="331231" x="1111250" y="501650"/>
          <p14:tracePt t="331247" x="1117600" y="488950"/>
          <p14:tracePt t="331264" x="1123950" y="476250"/>
          <p14:tracePt t="331281" x="1130300" y="457200"/>
          <p14:tracePt t="331297" x="1136650" y="438150"/>
          <p14:tracePt t="331314" x="1136650" y="431800"/>
          <p14:tracePt t="331331" x="1136650" y="425450"/>
          <p14:tracePt t="331547" x="1136650" y="419100"/>
          <p14:tracePt t="331578" x="1136650" y="412750"/>
          <p14:tracePt t="331588" x="1136650" y="406400"/>
          <p14:tracePt t="331599" x="1136650" y="400050"/>
          <p14:tracePt t="331619" x="1136650" y="387350"/>
          <p14:tracePt t="331630" x="1136650" y="381000"/>
          <p14:tracePt t="331714" x="1136650" y="374650"/>
          <p14:tracePt t="331734" x="1136650" y="368300"/>
          <p14:tracePt t="332488" x="1143000" y="368300"/>
          <p14:tracePt t="332508" x="1149350" y="361950"/>
          <p14:tracePt t="332530" x="1155700" y="361950"/>
          <p14:tracePt t="332539" x="1162050" y="355600"/>
          <p14:tracePt t="332550" x="1168400" y="355600"/>
          <p14:tracePt t="332562" x="1168400" y="349250"/>
          <p14:tracePt t="332564" x="1174750" y="349250"/>
          <p14:tracePt t="332579" x="1187450" y="349250"/>
          <p14:tracePt t="332596" x="1212850" y="349250"/>
          <p14:tracePt t="332614" x="1225550" y="349250"/>
          <p14:tracePt t="332631" x="1276350" y="349250"/>
          <p14:tracePt t="332647" x="1314450" y="349250"/>
          <p14:tracePt t="332664" x="1416050" y="349250"/>
          <p14:tracePt t="332680" x="1536700" y="349250"/>
          <p14:tracePt t="332697" x="1587500" y="349250"/>
          <p14:tracePt t="332714" x="1689100" y="349250"/>
          <p14:tracePt t="332731" x="1733550" y="349250"/>
          <p14:tracePt t="332747" x="1784350" y="349250"/>
          <p14:tracePt t="332764" x="1828800" y="349250"/>
          <p14:tracePt t="332781" x="1854200" y="342900"/>
          <p14:tracePt t="332796" x="1911350" y="342900"/>
          <p14:tracePt t="332814" x="2000250" y="330200"/>
          <p14:tracePt t="332831" x="2057400" y="330200"/>
          <p14:tracePt t="332847" x="2165350" y="330200"/>
          <p14:tracePt t="332864" x="2222500" y="330200"/>
          <p14:tracePt t="332881" x="2317750" y="330200"/>
          <p14:tracePt t="332898" x="2362200" y="330200"/>
          <p14:tracePt t="332914" x="2438400" y="330200"/>
          <p14:tracePt t="332931" x="2520950" y="330200"/>
          <p14:tracePt t="332947" x="2565400" y="330200"/>
          <p14:tracePt t="332964" x="2673350" y="330200"/>
          <p14:tracePt t="332981" x="2724150" y="330200"/>
          <p14:tracePt t="332997" x="2838450" y="330200"/>
          <p14:tracePt t="333014" x="2959100" y="342900"/>
          <p14:tracePt t="333031" x="3022600" y="349250"/>
          <p14:tracePt t="333047" x="3168650" y="387350"/>
          <p14:tracePt t="333064" x="3238500" y="412750"/>
          <p14:tracePt t="333081" x="3384550" y="463550"/>
          <p14:tracePt t="333098" x="3441700" y="488950"/>
          <p14:tracePt t="333098" x="3492500" y="508000"/>
          <p14:tracePt t="333114" x="3530600" y="533400"/>
          <p14:tracePt t="333131" x="3575050" y="565150"/>
          <p14:tracePt t="333148" x="3587750" y="577850"/>
          <p14:tracePt t="333164" x="3619500" y="603250"/>
          <p14:tracePt t="333181" x="3638550" y="635000"/>
          <p14:tracePt t="333197" x="3651250" y="641350"/>
          <p14:tracePt t="333213" x="3683000" y="673100"/>
          <p14:tracePt t="333231" x="3695700" y="685800"/>
          <p14:tracePt t="333247" x="3714750" y="723900"/>
          <p14:tracePt t="333264" x="3733800" y="768350"/>
          <p14:tracePt t="333281" x="3740150" y="787400"/>
          <p14:tracePt t="333296" x="3765550" y="863600"/>
          <p14:tracePt t="333314" x="3778250" y="901700"/>
          <p14:tracePt t="333331" x="3810000" y="996950"/>
          <p14:tracePt t="333347" x="3841750" y="1079500"/>
          <p14:tracePt t="333364" x="3860800" y="1123950"/>
          <p14:tracePt t="333381" x="3898900" y="1250950"/>
          <p14:tracePt t="333397" x="3917950" y="1327150"/>
          <p14:tracePt t="333414" x="3968750" y="1504950"/>
          <p14:tracePt t="333432" x="4006850" y="1619250"/>
          <p14:tracePt t="333445" x="4076700" y="1860550"/>
          <p14:tracePt t="333462" x="4171950" y="2159000"/>
          <p14:tracePt t="333479" x="4229100" y="2317750"/>
          <p14:tracePt t="333495" x="4337050" y="2597150"/>
          <p14:tracePt t="333514" x="4394200" y="2736850"/>
          <p14:tracePt t="333531" x="4514850" y="2971800"/>
          <p14:tracePt t="333548" x="4622800" y="3149600"/>
          <p14:tracePt t="333563" x="4679950" y="3238500"/>
          <p14:tracePt t="333579" x="4775200" y="3422650"/>
          <p14:tracePt t="333596" x="4819650" y="3511550"/>
          <p14:tracePt t="333612" x="4889500" y="3670300"/>
          <p14:tracePt t="333631" x="4933950" y="3797300"/>
          <p14:tracePt t="333647" x="4946650" y="3835400"/>
          <p14:tracePt t="333664" x="4953000" y="3873500"/>
          <p14:tracePt t="333716" x="4953000" y="3854450"/>
          <p14:tracePt t="333730" x="4940300" y="3822700"/>
          <p14:tracePt t="333739" x="4908550" y="3771900"/>
          <p14:tracePt t="333745" x="4876800" y="3714750"/>
          <p14:tracePt t="333764" x="4813300" y="3638550"/>
          <p14:tracePt t="333767" x="4718050" y="3556000"/>
          <p14:tracePt t="333781" x="4400550" y="3321050"/>
          <p14:tracePt t="333797" x="3892550" y="3098800"/>
          <p14:tracePt t="333814" x="3581400" y="2997200"/>
          <p14:tracePt t="333830" x="2921000" y="2781300"/>
          <p14:tracePt t="333847" x="2590800" y="2692400"/>
          <p14:tracePt t="333864" x="1981200" y="2565400"/>
          <p14:tracePt t="333880" x="1460500" y="2457450"/>
          <p14:tracePt t="333897" x="1250950" y="2432050"/>
          <p14:tracePt t="333914" x="965200" y="2387600"/>
          <p14:tracePt t="333931" x="857250" y="2374900"/>
          <p14:tracePt t="333947" x="711200" y="2362200"/>
          <p14:tracePt t="333964" x="622300" y="2355850"/>
          <p14:tracePt t="333981" x="603250" y="2355850"/>
          <p14:tracePt t="333997" x="565150" y="2355850"/>
          <p14:tracePt t="334014" x="552450" y="2355850"/>
          <p14:tracePt t="334031" x="520700" y="2355850"/>
          <p14:tracePt t="334047" x="501650" y="2355850"/>
          <p14:tracePt t="334064" x="476250" y="2355850"/>
          <p14:tracePt t="334081" x="463550" y="2362200"/>
          <p14:tracePt t="334167" x="469900" y="2362200"/>
          <p14:tracePt t="334176" x="482600" y="2362200"/>
          <p14:tracePt t="334189" x="508000" y="2368550"/>
          <p14:tracePt t="334197" x="539750" y="2374900"/>
          <p14:tracePt t="334212" x="596900" y="2393950"/>
          <p14:tracePt t="334213" x="742950" y="2425700"/>
          <p14:tracePt t="334229" x="825500" y="2451100"/>
          <p14:tracePt t="334245" x="946150" y="2476500"/>
          <p14:tracePt t="334264" x="1016000" y="2501900"/>
          <p14:tracePt t="334281" x="1035050" y="2501900"/>
          <p14:tracePt t="334297" x="1047750" y="2508250"/>
          <p14:tracePt t="334314" x="1054100" y="2508250"/>
          <p14:tracePt t="334414" x="1054100" y="2501900"/>
          <p14:tracePt t="334425" x="1054100" y="2495550"/>
          <p14:tracePt t="334447" x="1054100" y="2482850"/>
          <p14:tracePt t="334456" x="1054100" y="2476500"/>
          <p14:tracePt t="334477" x="1054100" y="2470150"/>
          <p14:tracePt t="334518" x="1054100" y="2463800"/>
          <p14:tracePt t="334549" x="1054100" y="2451100"/>
          <p14:tracePt t="334559" x="1054100" y="2432050"/>
          <p14:tracePt t="334571" x="1054100" y="2419350"/>
          <p14:tracePt t="334580" x="1054100" y="2393950"/>
          <p14:tracePt t="334587" x="1054100" y="2362200"/>
          <p14:tracePt t="334595" x="1054100" y="2279650"/>
          <p14:tracePt t="334614" x="1054100" y="2235200"/>
          <p14:tracePt t="334631" x="1054100" y="2139950"/>
          <p14:tracePt t="334647" x="1054100" y="2032000"/>
          <p14:tracePt t="334664" x="1054100" y="1962150"/>
          <p14:tracePt t="334681" x="1054100" y="1803400"/>
          <p14:tracePt t="334697" x="1054100" y="1727200"/>
          <p14:tracePt t="334713" x="1054100" y="1562100"/>
          <p14:tracePt t="334731" x="1054100" y="1435100"/>
          <p14:tracePt t="334748" x="1054100" y="1377950"/>
          <p14:tracePt t="334764" x="1054100" y="1314450"/>
          <p14:tracePt t="334781" x="1054100" y="1289050"/>
          <p14:tracePt t="334797" x="1054100" y="1244600"/>
          <p14:tracePt t="334814" x="1054100" y="1187450"/>
          <p14:tracePt t="334831" x="1054100" y="1155700"/>
          <p14:tracePt t="334847" x="1054100" y="1079500"/>
          <p14:tracePt t="334865" x="1054100" y="1035050"/>
          <p14:tracePt t="334881" x="1054100" y="946150"/>
          <p14:tracePt t="334896" x="1054100" y="869950"/>
          <p14:tracePt t="334914" x="1054100" y="838200"/>
          <p14:tracePt t="334931" x="1054100" y="768350"/>
          <p14:tracePt t="334947" x="1054100" y="736600"/>
          <p14:tracePt t="334964" x="1054100" y="654050"/>
          <p14:tracePt t="334981" x="1054100" y="590550"/>
          <p14:tracePt t="334997" x="1054100" y="565150"/>
          <p14:tracePt t="335013" x="1054100" y="514350"/>
          <p14:tracePt t="335031" x="1054100" y="495300"/>
          <p14:tracePt t="335047" x="1054100" y="457200"/>
          <p14:tracePt t="335064" x="1054100" y="425450"/>
          <p14:tracePt t="335081" x="1054100" y="412750"/>
          <p14:tracePt t="335097" x="1054100" y="387350"/>
          <p14:tracePt t="335114" x="1054100" y="374650"/>
          <p14:tracePt t="335130" x="1054100" y="342900"/>
          <p14:tracePt t="335147" x="1054100" y="311150"/>
          <p14:tracePt t="335164" x="1054100" y="292100"/>
          <p14:tracePt t="335179" x="1054100" y="273050"/>
          <p14:tracePt t="335195" x="1054100" y="266700"/>
          <p14:tracePt t="335213" x="1054100" y="260350"/>
          <p14:tracePt t="335368" x="1054100" y="273050"/>
          <p14:tracePt t="335378" x="1054100" y="292100"/>
          <p14:tracePt t="335390" x="1054100" y="311150"/>
          <p14:tracePt t="335401" x="1054100" y="336550"/>
          <p14:tracePt t="335412" x="1054100" y="368300"/>
          <p14:tracePt t="335420" x="1054100" y="406400"/>
          <p14:tracePt t="335429" x="1054100" y="488950"/>
          <p14:tracePt t="335446" x="1054100" y="577850"/>
          <p14:tracePt t="335462" x="1054100" y="622300"/>
          <p14:tracePt t="335480" x="1054100" y="711200"/>
          <p14:tracePt t="335497" x="1054100" y="755650"/>
          <p14:tracePt t="335513" x="1054100" y="844550"/>
          <p14:tracePt t="335532" x="1054100" y="952500"/>
          <p14:tracePt t="335548" x="1054100" y="1016000"/>
          <p14:tracePt t="335565" x="1054100" y="1149350"/>
          <p14:tracePt t="335579" x="1054100" y="1225550"/>
          <p14:tracePt t="335595" x="1054100" y="1377950"/>
          <p14:tracePt t="335614" x="1054100" y="1530350"/>
          <p14:tracePt t="335630" x="1054100" y="1606550"/>
          <p14:tracePt t="335647" x="1054100" y="1733550"/>
          <p14:tracePt t="335664" x="1054100" y="1797050"/>
          <p14:tracePt t="335681" x="1054100" y="1911350"/>
          <p14:tracePt t="335697" x="1054100" y="2006600"/>
          <p14:tracePt t="335714" x="1054100" y="2051050"/>
          <p14:tracePt t="335731" x="1054100" y="2127250"/>
          <p14:tracePt t="335747" x="1054100" y="2165350"/>
          <p14:tracePt t="335762" x="1054100" y="2228850"/>
          <p14:tracePt t="335779" x="1054100" y="2266950"/>
          <p14:tracePt t="335795" x="1054100" y="2324100"/>
          <p14:tracePt t="335812" x="1054100" y="2381250"/>
          <p14:tracePt t="335828" x="1054100" y="2400300"/>
          <p14:tracePt t="335845" x="1054100" y="2451100"/>
          <p14:tracePt t="335862" x="1054100" y="2495550"/>
          <p14:tracePt t="335881" x="1054100" y="2508250"/>
          <p14:tracePt t="335896" x="1054100" y="2540000"/>
          <p14:tracePt t="335914" x="1054100" y="2552700"/>
          <p14:tracePt t="335931" x="1047750" y="2578100"/>
          <p14:tracePt t="335947" x="1041400" y="2590800"/>
          <p14:tracePt t="335964" x="1035050" y="2597150"/>
          <p14:tracePt t="337510" x="1041400" y="2597150"/>
          <p14:tracePt t="337542" x="1047750" y="2597150"/>
          <p14:tracePt t="337552" x="1060450" y="2597150"/>
          <p14:tracePt t="337572" x="1079500" y="2597150"/>
          <p14:tracePt t="337583" x="1098550" y="2597150"/>
          <p14:tracePt t="337584" x="1117600" y="2597150"/>
          <p14:tracePt t="337595" x="1143000" y="2597150"/>
          <p14:tracePt t="337612" x="1193800" y="2597150"/>
          <p14:tracePt t="337629" x="1225550" y="2597150"/>
          <p14:tracePt t="337647" x="1238250" y="2597150"/>
          <p14:tracePt t="337663" x="1250950" y="2603500"/>
          <p14:tracePt t="337681" x="1263650" y="2609850"/>
          <p14:tracePt t="337698" x="1276350" y="2609850"/>
          <p14:tracePt t="337714" x="1295400" y="2622550"/>
          <p14:tracePt t="337731" x="1314450" y="2628900"/>
          <p14:tracePt t="337747" x="1346200" y="2641600"/>
          <p14:tracePt t="337764" x="1358900" y="2647950"/>
          <p14:tracePt t="337781" x="1384300" y="2647950"/>
          <p14:tracePt t="337862" x="1384300" y="2654300"/>
          <p14:tracePt t="338189" x="1384300" y="2647950"/>
          <p14:tracePt t="338199" x="1384300" y="2635250"/>
          <p14:tracePt t="338209" x="1384300" y="2616200"/>
          <p14:tracePt t="338219" x="1384300" y="2590800"/>
          <p14:tracePt t="338231" x="1384300" y="2565400"/>
          <p14:tracePt t="338232" x="1384300" y="2527300"/>
          <p14:tracePt t="338245" x="1384300" y="2438400"/>
          <p14:tracePt t="338262" x="1384300" y="2393950"/>
          <p14:tracePt t="338280" x="1384300" y="2305050"/>
          <p14:tracePt t="338297" x="1384300" y="2209800"/>
          <p14:tracePt t="338313" x="1384300" y="2165350"/>
          <p14:tracePt t="338330" x="1384300" y="2076450"/>
          <p14:tracePt t="338348" x="1384300" y="2032000"/>
          <p14:tracePt t="338364" x="1384300" y="1943100"/>
          <p14:tracePt t="338381" x="1384300" y="1854200"/>
          <p14:tracePt t="338398" x="1384300" y="1809750"/>
          <p14:tracePt t="338429" x="1384300" y="1733550"/>
          <p14:tracePt t="338430" x="1384300" y="1689100"/>
          <p14:tracePt t="338446" x="1384300" y="1619250"/>
          <p14:tracePt t="338462" x="1384300" y="1581150"/>
          <p14:tracePt t="338481" x="1384300" y="1555750"/>
          <p14:tracePt t="338497" x="1384300" y="1530350"/>
          <p14:tracePt t="338514" x="1384300" y="1511300"/>
          <p14:tracePt t="338531" x="1384300" y="1466850"/>
          <p14:tracePt t="338548" x="1384300" y="1422400"/>
          <p14:tracePt t="338564" x="1384300" y="1403350"/>
          <p14:tracePt t="338578" x="1384300" y="1371600"/>
          <p14:tracePt t="338595" x="1384300" y="1365250"/>
          <p14:tracePt t="338614" x="1384300" y="1346200"/>
          <p14:tracePt t="338631" x="1384300" y="1333500"/>
          <p14:tracePt t="338648" x="1384300" y="1327150"/>
          <p14:tracePt t="338664" x="1384300" y="1301750"/>
          <p14:tracePt t="338701" x="1384300" y="1289050"/>
          <p14:tracePt t="338704" x="1384300" y="1282700"/>
          <p14:tracePt t="338714" x="1384300" y="1276350"/>
          <p14:tracePt t="338730" x="1384300" y="1270000"/>
          <p14:tracePt t="339086" x="1384300" y="1276350"/>
          <p14:tracePt t="339117" x="1384300" y="1282700"/>
          <p14:tracePt t="339128" x="1384300" y="1289050"/>
          <p14:tracePt t="339138" x="1384300" y="1295400"/>
          <p14:tracePt t="339145" x="1384300" y="1308100"/>
          <p14:tracePt t="339162" x="1384300" y="1314450"/>
          <p14:tracePt t="339179" x="1384300" y="1333500"/>
          <p14:tracePt t="339196" x="1384300" y="1358900"/>
          <p14:tracePt t="339212" x="1384300" y="1377950"/>
          <p14:tracePt t="339228" x="1384300" y="1403350"/>
          <p14:tracePt t="339245" x="1384300" y="1447800"/>
          <p14:tracePt t="339264" x="1384300" y="1473200"/>
          <p14:tracePt t="339281" x="1384300" y="1511300"/>
          <p14:tracePt t="339295" x="1384300" y="1530350"/>
          <p14:tracePt t="339312" x="1384300" y="1568450"/>
          <p14:tracePt t="339329" x="1384300" y="1593850"/>
          <p14:tracePt t="339345" x="1384300" y="1638300"/>
          <p14:tracePt t="339362" x="1384300" y="1676400"/>
          <p14:tracePt t="339379" x="1384300" y="1701800"/>
          <p14:tracePt t="339395" x="1384300" y="1752600"/>
          <p14:tracePt t="339412" x="1384300" y="1784350"/>
          <p14:tracePt t="339429" x="1371600" y="1841500"/>
          <p14:tracePt t="339446" x="1371600" y="1898650"/>
          <p14:tracePt t="339462" x="1371600" y="1924050"/>
          <p14:tracePt t="339479" x="1371600" y="1981200"/>
          <p14:tracePt t="339496" x="1371600" y="2006600"/>
          <p14:tracePt t="339512" x="1371600" y="2051050"/>
          <p14:tracePt t="339529" x="1365250" y="2101850"/>
          <p14:tracePt t="339546" x="1365250" y="2120900"/>
          <p14:tracePt t="339562" x="1358900" y="2152650"/>
          <p14:tracePt t="339579" x="1346200" y="2197100"/>
          <p14:tracePt t="339597" x="1346200" y="2216150"/>
          <p14:tracePt t="339613" x="1339850" y="2260600"/>
          <p14:tracePt t="339631" x="1339850" y="2273300"/>
          <p14:tracePt t="339647" x="1339850" y="2324100"/>
          <p14:tracePt t="339664" x="1339850" y="2355850"/>
          <p14:tracePt t="339681" x="1339850" y="2381250"/>
          <p14:tracePt t="339697" x="1339850" y="2413000"/>
          <p14:tracePt t="339714" x="1339850" y="2419350"/>
          <p14:tracePt t="339730" x="1333500" y="2444750"/>
          <p14:tracePt t="339766" x="1333500" y="2451100"/>
          <p14:tracePt t="339769" x="1327150" y="2457450"/>
          <p14:tracePt t="339781" x="1327150" y="2470150"/>
          <p14:tracePt t="339797" x="1327150" y="2476500"/>
          <p14:tracePt t="339814" x="1320800" y="2489200"/>
          <p14:tracePt t="339831" x="1320800" y="2501900"/>
          <p14:tracePt t="339847" x="1314450" y="2514600"/>
          <p14:tracePt t="339864" x="1314450" y="2533650"/>
          <p14:tracePt t="339895" x="1308100" y="2540000"/>
          <p14:tracePt t="339897" x="1301750" y="2559050"/>
          <p14:tracePt t="339913" x="1295400" y="2571750"/>
          <p14:tracePt t="339929" x="1295400" y="2584450"/>
          <p14:tracePt t="339945" x="1289050" y="2590800"/>
          <p14:tracePt t="339962" x="1282700" y="2609850"/>
          <p14:tracePt t="339981" x="1276350" y="2622550"/>
          <p14:tracePt t="339997" x="1276350" y="2628900"/>
          <p14:tracePt t="340014" x="1270000" y="2635250"/>
          <p14:tracePt t="340030" x="1257300" y="2641600"/>
          <p14:tracePt t="340210" x="1257300" y="2635250"/>
          <p14:tracePt t="340223" x="1257300" y="2628900"/>
          <p14:tracePt t="340226" x="1257300" y="2616200"/>
          <p14:tracePt t="340247" x="1257300" y="2603500"/>
          <p14:tracePt t="340248" x="1257300" y="2590800"/>
          <p14:tracePt t="340248" x="1257300" y="2578100"/>
          <p14:tracePt t="340262" x="1257300" y="2559050"/>
          <p14:tracePt t="340281" x="1257300" y="2527300"/>
          <p14:tracePt t="340297" x="1257300" y="2508250"/>
          <p14:tracePt t="340314" x="1270000" y="2457450"/>
          <p14:tracePt t="340331" x="1276350" y="2387600"/>
          <p14:tracePt t="340347" x="1282700" y="2355850"/>
          <p14:tracePt t="340364" x="1282700" y="2279650"/>
          <p14:tracePt t="340381" x="1289050" y="2241550"/>
          <p14:tracePt t="340397" x="1289050" y="2184400"/>
          <p14:tracePt t="340415" x="1289050" y="2127250"/>
          <p14:tracePt t="340431" x="1289050" y="2095500"/>
          <p14:tracePt t="340448" x="1289050" y="2025650"/>
          <p14:tracePt t="340462" x="1289050" y="1993900"/>
          <p14:tracePt t="340479" x="1289050" y="1905000"/>
          <p14:tracePt t="340497" x="1289050" y="1828800"/>
          <p14:tracePt t="340514" x="1289050" y="1790700"/>
          <p14:tracePt t="340530" x="1289050" y="1727200"/>
          <p14:tracePt t="340547" x="1289050" y="1695450"/>
          <p14:tracePt t="340563" x="1289050" y="1644650"/>
          <p14:tracePt t="340579" x="1289050" y="1625600"/>
          <p14:tracePt t="340595" x="1289050" y="1568450"/>
          <p14:tracePt t="340614" x="1289050" y="1524000"/>
          <p14:tracePt t="340631" x="1289050" y="1492250"/>
          <p14:tracePt t="340646" x="1295400" y="1441450"/>
          <p14:tracePt t="340664" x="1301750" y="1403350"/>
          <p14:tracePt t="340681" x="1301750" y="1390650"/>
          <p14:tracePt t="340697" x="1308100" y="1365250"/>
          <p14:tracePt t="340714" x="1308100" y="1358900"/>
          <p14:tracePt t="340731" x="1314450" y="1333500"/>
          <p14:tracePt t="340747" x="1314450" y="1327150"/>
          <p14:tracePt t="340763" x="1314450" y="1320800"/>
          <p14:tracePt t="341192" x="1314450" y="1314450"/>
          <p14:tracePt t="341232" x="1314450" y="1308100"/>
          <p14:tracePt t="341732" x="1320800" y="1308100"/>
          <p14:tracePt t="341752" x="1327150" y="1308100"/>
          <p14:tracePt t="341835" x="1327150" y="1301750"/>
          <p14:tracePt t="341856" x="1333500" y="1295400"/>
          <p14:tracePt t="341876" x="1346200" y="1289050"/>
          <p14:tracePt t="341887" x="1352550" y="1289050"/>
          <p14:tracePt t="341897" x="1358900" y="1289050"/>
          <p14:tracePt t="341904" x="1377950" y="1289050"/>
          <p14:tracePt t="341912" x="1409700" y="1289050"/>
          <p14:tracePt t="341931" x="1428750" y="1289050"/>
          <p14:tracePt t="341947" x="1485900" y="1289050"/>
          <p14:tracePt t="341964" x="1562100" y="1289050"/>
          <p14:tracePt t="341981" x="1606550" y="1289050"/>
          <p14:tracePt t="341997" x="1695450" y="1289050"/>
          <p14:tracePt t="342014" x="1739900" y="1289050"/>
          <p14:tracePt t="342030" x="1816100" y="1289050"/>
          <p14:tracePt t="342047" x="1885950" y="1289050"/>
          <p14:tracePt t="342064" x="1917700" y="1289050"/>
          <p14:tracePt t="342080" x="2019300" y="1289050"/>
          <p14:tracePt t="342097" x="2063750" y="1289050"/>
          <p14:tracePt t="342114" x="2184400" y="1301750"/>
          <p14:tracePt t="342131" x="2305050" y="1308100"/>
          <p14:tracePt t="342147" x="2349500" y="1314450"/>
          <p14:tracePt t="342164" x="2425700" y="1327150"/>
          <p14:tracePt t="342181" x="2463800" y="1327150"/>
          <p14:tracePt t="342197" x="2540000" y="1327150"/>
          <p14:tracePt t="342214" x="2584450" y="1327150"/>
          <p14:tracePt t="342231" x="2705100" y="1327150"/>
          <p14:tracePt t="342248" x="2832100" y="1327150"/>
          <p14:tracePt t="342262" x="2901950" y="1327150"/>
          <p14:tracePt t="342279" x="2978150" y="1327150"/>
          <p14:tracePt t="342295" x="3003550" y="1327150"/>
          <p14:tracePt t="342312" x="3028950" y="1327150"/>
          <p14:tracePt t="342331" x="3067050" y="1327150"/>
          <p14:tracePt t="342347" x="3079750" y="1327150"/>
          <p14:tracePt t="342364" x="3149600" y="1327150"/>
          <p14:tracePt t="342380" x="3225800" y="1327150"/>
          <p14:tracePt t="342397" x="3257550" y="1327150"/>
          <p14:tracePt t="342413" x="3308350" y="1327150"/>
          <p14:tracePt t="342431" x="3321050" y="1327150"/>
          <p14:tracePt t="342469" x="3327400" y="1327150"/>
          <p14:tracePt t="342501" x="3333750" y="1327150"/>
          <p14:tracePt t="342511" x="3340100" y="1327150"/>
          <p14:tracePt t="342530" x="3346450" y="1327150"/>
          <p14:tracePt t="342547" x="3352800" y="1327150"/>
          <p14:tracePt t="342574" x="3359150" y="1327150"/>
          <p14:tracePt t="342594" x="3365500" y="1327150"/>
          <p14:tracePt t="342605" x="3371850" y="1327150"/>
          <p14:tracePt t="342621" x="3378200" y="1327150"/>
          <p14:tracePt t="342626" x="3397250" y="1333500"/>
          <p14:tracePt t="342629" x="3409950" y="1333500"/>
          <p14:tracePt t="342645" x="3429000" y="1333500"/>
          <p14:tracePt t="342662" x="3441700" y="1333500"/>
          <p14:tracePt t="343106" x="3448050" y="1333500"/>
          <p14:tracePt t="343158" x="3454400" y="1333500"/>
          <p14:tracePt t="343171" x="3460750" y="1333500"/>
          <p14:tracePt t="343179" x="3467100" y="1333500"/>
          <p14:tracePt t="343210" x="3473450" y="1333500"/>
          <p14:tracePt t="343291" x="3479800" y="1333500"/>
          <p14:tracePt t="343312" x="3486150" y="1333500"/>
          <p14:tracePt t="343324" x="3498850" y="1333500"/>
          <p14:tracePt t="343343" x="3505200" y="1333500"/>
          <p14:tracePt t="343354" x="3511550" y="1333500"/>
          <p14:tracePt t="343629" x="3517900" y="1333500"/>
          <p14:tracePt t="343680" x="3524250" y="1333500"/>
          <p14:tracePt t="343694" x="3530600" y="1333500"/>
          <p14:tracePt t="344578" x="3524250" y="1339850"/>
          <p14:tracePt t="344599" x="3511550" y="1346200"/>
          <p14:tracePt t="344610" x="3492500" y="1346200"/>
          <p14:tracePt t="344619" x="3460750" y="1352550"/>
          <p14:tracePt t="344630" x="3416300" y="1352550"/>
          <p14:tracePt t="344631" x="3340100" y="1352550"/>
          <p14:tracePt t="344645" x="3251200" y="1358900"/>
          <p14:tracePt t="344645" x="3143250" y="1371600"/>
          <p14:tracePt t="344662" x="3035300" y="1377950"/>
          <p14:tracePt t="344679" x="2794000" y="1416050"/>
          <p14:tracePt t="344695" x="2660650" y="1447800"/>
          <p14:tracePt t="344711" x="2482850" y="1517650"/>
          <p14:tracePt t="344730" x="2343150" y="1612900"/>
          <p14:tracePt t="344747" x="2279650" y="1657350"/>
          <p14:tracePt t="344763" x="2197100" y="1746250"/>
          <p14:tracePt t="344781" x="2159000" y="1797050"/>
          <p14:tracePt t="344797" x="2076450" y="1885950"/>
          <p14:tracePt t="344814" x="2000250" y="1955800"/>
          <p14:tracePt t="344830" x="1955800" y="2000250"/>
          <p14:tracePt t="344847" x="1892300" y="2051050"/>
          <p14:tracePt t="344864" x="1854200" y="2082800"/>
          <p14:tracePt t="344880" x="1809750" y="2127250"/>
          <p14:tracePt t="344897" x="1778000" y="2184400"/>
          <p14:tracePt t="344913" x="1758950" y="2209800"/>
          <p14:tracePt t="344931" x="1714500" y="2279650"/>
          <p14:tracePt t="344947" x="1689100" y="2305050"/>
          <p14:tracePt t="344964" x="1638300" y="2362200"/>
          <p14:tracePt t="344981" x="1600200" y="2400300"/>
          <p14:tracePt t="344997" x="1593850" y="2413000"/>
          <p14:tracePt t="345013" x="1562100" y="2438400"/>
          <p14:tracePt t="345030" x="1555750" y="2451100"/>
          <p14:tracePt t="345047" x="1536700" y="2470150"/>
          <p14:tracePt t="345063" x="1524000" y="2501900"/>
          <p14:tracePt t="345080" x="1517650" y="2514600"/>
          <p14:tracePt t="345096" x="1504950" y="2546350"/>
          <p14:tracePt t="345113" x="1498600" y="2565400"/>
          <p14:tracePt t="345130" x="1485900" y="2597150"/>
          <p14:tracePt t="345147" x="1473200" y="2622550"/>
          <p14:tracePt t="345164" x="1460500" y="2635250"/>
          <p14:tracePt t="345180" x="1454150" y="2654300"/>
          <p14:tracePt t="345197" x="1441450" y="2660650"/>
          <p14:tracePt t="345214" x="1435100" y="2673350"/>
          <p14:tracePt t="345230" x="1428750" y="2679700"/>
          <p14:tracePt t="345410" x="1422400" y="2679700"/>
          <p14:tracePt t="345421" x="1416050" y="2673350"/>
          <p14:tracePt t="345431" x="1409700" y="2660650"/>
          <p14:tracePt t="345432" x="1403350" y="2641600"/>
          <p14:tracePt t="345446" x="1390650" y="2609850"/>
          <p14:tracePt t="345462" x="1377950" y="2527300"/>
          <p14:tracePt t="345479" x="1365250" y="2438400"/>
          <p14:tracePt t="345495" x="1365250" y="2393950"/>
          <p14:tracePt t="345513" x="1365250" y="2317750"/>
          <p14:tracePt t="345532" x="1371600" y="2235200"/>
          <p14:tracePt t="345548" x="1377950" y="2190750"/>
          <p14:tracePt t="345562" x="1397000" y="2089150"/>
          <p14:tracePt t="345579" x="1397000" y="2032000"/>
          <p14:tracePt t="345595" x="1403350" y="1924050"/>
          <p14:tracePt t="345612" x="1409700" y="1866900"/>
          <p14:tracePt t="345629" x="1416050" y="1778000"/>
          <p14:tracePt t="345647" x="1428750" y="1708150"/>
          <p14:tracePt t="345664" x="1435100" y="1682750"/>
          <p14:tracePt t="345681" x="1447800" y="1638300"/>
          <p14:tracePt t="345697" x="1460500" y="1600200"/>
          <p14:tracePt t="345714" x="1466850" y="1593850"/>
          <p14:tracePt t="345731" x="1473200" y="1555750"/>
          <p14:tracePt t="345747" x="1473200" y="1543050"/>
          <p14:tracePt t="345764" x="1479550" y="1504950"/>
          <p14:tracePt t="345781" x="1479550" y="1485900"/>
          <p14:tracePt t="345797" x="1479550" y="1447800"/>
          <p14:tracePt t="345814" x="1479550" y="1403350"/>
          <p14:tracePt t="345830" x="1479550" y="1384300"/>
          <p14:tracePt t="345847" x="1479550" y="1346200"/>
          <p14:tracePt t="345863" x="1479550" y="1314450"/>
          <p14:tracePt t="345880" x="1479550" y="1301750"/>
          <p14:tracePt t="345896" x="1479550" y="1282700"/>
          <p14:tracePt t="346065" x="1479550" y="1289050"/>
          <p14:tracePt t="346086" x="1479550" y="1301750"/>
          <p14:tracePt t="346096" x="1479550" y="1314450"/>
          <p14:tracePt t="346106" x="1479550" y="1327150"/>
          <p14:tracePt t="346113" x="1473200" y="1352550"/>
          <p14:tracePt t="346130" x="1466850" y="1377950"/>
          <p14:tracePt t="346133" x="1460500" y="1403350"/>
          <p14:tracePt t="346147" x="1447800" y="1466850"/>
          <p14:tracePt t="346164" x="1435100" y="1498600"/>
          <p14:tracePt t="346180" x="1416050" y="1574800"/>
          <p14:tracePt t="346197" x="1397000" y="1631950"/>
          <p14:tracePt t="346213" x="1390650" y="1657350"/>
          <p14:tracePt t="346231" x="1384300" y="1708150"/>
          <p14:tracePt t="346247" x="1384300" y="1746250"/>
          <p14:tracePt t="346264" x="1377950" y="1765300"/>
          <p14:tracePt t="346279" x="1377950" y="1809750"/>
          <p14:tracePt t="346297" x="1377950" y="1835150"/>
          <p14:tracePt t="346314" x="1377950" y="1885950"/>
          <p14:tracePt t="346331" x="1371600" y="1930400"/>
          <p14:tracePt t="346347" x="1371600" y="1955800"/>
          <p14:tracePt t="346364" x="1365250" y="2025650"/>
          <p14:tracePt t="346380" x="1365250" y="2057400"/>
          <p14:tracePt t="346396" x="1365250" y="2146300"/>
          <p14:tracePt t="346413" x="1365250" y="2235200"/>
          <p14:tracePt t="346431" x="1365250" y="2279650"/>
          <p14:tracePt t="346447" x="1365250" y="2343150"/>
          <p14:tracePt t="346462" x="1365250" y="2368550"/>
          <p14:tracePt t="346479" x="1365250" y="2406650"/>
          <p14:tracePt t="346499" x="1365250" y="2419350"/>
          <p14:tracePt t="346514" x="1365250" y="2444750"/>
          <p14:tracePt t="346531" x="1365250" y="2457450"/>
          <p14:tracePt t="346547" x="1365250" y="2463800"/>
          <p14:tracePt t="346821" x="1358900" y="2470150"/>
          <p14:tracePt t="346844" x="1358900" y="2476500"/>
          <p14:tracePt t="346845" x="1346200" y="2482850"/>
          <p14:tracePt t="346863" x="1333500" y="2489200"/>
          <p14:tracePt t="346864" x="1308100" y="2501900"/>
          <p14:tracePt t="346881" x="1250950" y="2520950"/>
          <p14:tracePt t="346897" x="1200150" y="2533650"/>
          <p14:tracePt t="346913" x="1130300" y="2559050"/>
          <p14:tracePt t="346931" x="1066800" y="2571750"/>
          <p14:tracePt t="346947" x="1054100" y="2578100"/>
          <p14:tracePt t="346964" x="1028700" y="2584450"/>
          <p14:tracePt t="347028" x="1022350" y="2584450"/>
          <p14:tracePt t="347059" x="1022350" y="2578100"/>
          <p14:tracePt t="347081" x="1022350" y="2565400"/>
          <p14:tracePt t="347090" x="1022350" y="2559050"/>
          <p14:tracePt t="347100" x="1022350" y="2552700"/>
          <p14:tracePt t="347111" x="1022350" y="2540000"/>
          <p14:tracePt t="347130" x="1022350" y="2508250"/>
          <p14:tracePt t="347133" x="1028700" y="2489200"/>
          <p14:tracePt t="347147" x="1028700" y="2463800"/>
          <p14:tracePt t="347164" x="1035050" y="2393950"/>
          <p14:tracePt t="347180" x="1035050" y="2305050"/>
          <p14:tracePt t="347197" x="1041400" y="2273300"/>
          <p14:tracePt t="347213" x="1047750" y="2190750"/>
          <p14:tracePt t="347231" x="1066800" y="2108200"/>
          <p14:tracePt t="347247" x="1085850" y="2063750"/>
          <p14:tracePt t="347264" x="1098550" y="1962150"/>
          <p14:tracePt t="347280" x="1111250" y="1898650"/>
          <p14:tracePt t="347297" x="1123950" y="1765300"/>
          <p14:tracePt t="347314" x="1123950" y="1689100"/>
          <p14:tracePt t="347314" x="1123950" y="1619250"/>
          <p14:tracePt t="347329" x="1123950" y="1543050"/>
          <p14:tracePt t="347345" x="1136650" y="1416050"/>
          <p14:tracePt t="347362" x="1136650" y="1358900"/>
          <p14:tracePt t="347379" x="1143000" y="1238250"/>
          <p14:tracePt t="347397" x="1143000" y="1111250"/>
          <p14:tracePt t="347413" x="1143000" y="1041400"/>
          <p14:tracePt t="347430" x="1143000" y="914400"/>
          <p14:tracePt t="347447" x="1143000" y="806450"/>
          <p14:tracePt t="347464" x="1143000" y="749300"/>
          <p14:tracePt t="347480" x="1143000" y="673100"/>
          <p14:tracePt t="347497" x="1143000" y="635000"/>
          <p14:tracePt t="347514" x="1143000" y="571500"/>
          <p14:tracePt t="347531" x="1143000" y="539750"/>
          <p14:tracePt t="347548" x="1149350" y="488950"/>
          <p14:tracePt t="347565" x="1162050" y="444500"/>
          <p14:tracePt t="347579" x="1168400" y="425450"/>
          <p14:tracePt t="347595" x="1181100" y="393700"/>
          <p14:tracePt t="347614" x="1181100" y="374650"/>
          <p14:tracePt t="347630" x="1187450" y="342900"/>
          <p14:tracePt t="347647" x="1187450" y="317500"/>
          <p14:tracePt t="347664" x="1187450" y="311150"/>
          <p14:tracePt t="347755" x="1187450" y="317500"/>
          <p14:tracePt t="347776" x="1187450" y="330200"/>
          <p14:tracePt t="347786" x="1187450" y="342900"/>
          <p14:tracePt t="347796" x="1187450" y="355600"/>
          <p14:tracePt t="347800" x="1187450" y="374650"/>
          <p14:tracePt t="347812" x="1174750" y="425450"/>
          <p14:tracePt t="347828" x="1168400" y="450850"/>
          <p14:tracePt t="347847" x="1143000" y="533400"/>
          <p14:tracePt t="347863" x="1117600" y="628650"/>
          <p14:tracePt t="347881" x="1111250" y="679450"/>
          <p14:tracePt t="347897" x="1085850" y="806450"/>
          <p14:tracePt t="347913" x="1073150" y="863600"/>
          <p14:tracePt t="347929" x="1060450" y="996950"/>
          <p14:tracePt t="347947" x="1054100" y="1123950"/>
          <p14:tracePt t="347964" x="1047750" y="1193800"/>
          <p14:tracePt t="347980" x="1047750" y="1314450"/>
          <p14:tracePt t="347997" x="1047750" y="1365250"/>
          <p14:tracePt t="348014" x="1047750" y="1466850"/>
          <p14:tracePt t="348031" x="1047750" y="1543050"/>
          <p14:tracePt t="348047" x="1047750" y="1574800"/>
          <p14:tracePt t="348063" x="1054100" y="1670050"/>
          <p14:tracePt t="348081" x="1054100" y="1714500"/>
          <p14:tracePt t="348097" x="1054100" y="1797050"/>
          <p14:tracePt t="348114" x="1054100" y="1879600"/>
          <p14:tracePt t="348130" x="1054100" y="1924050"/>
          <p14:tracePt t="348147" x="1054100" y="2000250"/>
          <p14:tracePt t="348163" x="1054100" y="2044700"/>
          <p14:tracePt t="348180" x="1054100" y="2133600"/>
          <p14:tracePt t="348197" x="1054100" y="2228850"/>
          <p14:tracePt t="348213" x="1054100" y="2273300"/>
          <p14:tracePt t="348229" x="1054100" y="2374900"/>
          <p14:tracePt t="348247" x="1054100" y="2400300"/>
          <p14:tracePt t="348264" x="1054100" y="2444750"/>
          <p14:tracePt t="348280" x="1054100" y="2463800"/>
          <p14:tracePt t="348297" x="1054100" y="2470150"/>
          <p14:tracePt t="348704" x="1060450" y="2470150"/>
          <p14:tracePt t="348745" x="1066800" y="2470150"/>
          <p14:tracePt t="348755" x="1066800" y="2476500"/>
          <p14:tracePt t="348776" x="1066800" y="2482850"/>
          <p14:tracePt t="348786" x="1066800" y="2489200"/>
          <p14:tracePt t="348797" x="1066800" y="2495550"/>
          <p14:tracePt t="348801" x="1073150" y="2508250"/>
          <p14:tracePt t="348813" x="1098550" y="2533650"/>
          <p14:tracePt t="348831" x="1117600" y="2546350"/>
          <p14:tracePt t="348847" x="1168400" y="2590800"/>
          <p14:tracePt t="348864" x="1225550" y="2622550"/>
          <p14:tracePt t="348882" x="1250950" y="2628900"/>
          <p14:tracePt t="348898" x="1282700" y="2647950"/>
          <p14:tracePt t="349257" x="1282700" y="2654300"/>
          <p14:tracePt t="349298" x="1289050" y="2654300"/>
          <p14:tracePt t="349320" x="1295400" y="2660650"/>
          <p14:tracePt t="349329" x="1301750" y="2660650"/>
          <p14:tracePt t="349346" x="1301750" y="2667000"/>
          <p14:tracePt t="349347" x="1308100" y="2673350"/>
          <p14:tracePt t="349363" x="1314450" y="2673350"/>
          <p14:tracePt t="349380" x="1320800" y="2673350"/>
          <p14:tracePt t="349891" x="1327150" y="2673350"/>
          <p14:tracePt t="349912" x="1333500" y="2673350"/>
          <p14:tracePt t="349923" x="1333500" y="2679700"/>
          <p14:tracePt t="350871" x="1333500" y="2686050"/>
          <p14:tracePt t="353352" x="1339850" y="2686050"/>
          <p14:tracePt t="353383" x="1346200" y="2686050"/>
          <p14:tracePt t="353405" x="1352550" y="2686050"/>
          <p14:tracePt t="353414" x="1358900" y="2686050"/>
          <p14:tracePt t="353425" x="1371600" y="2686050"/>
          <p14:tracePt t="353435" x="1390650" y="2686050"/>
          <p14:tracePt t="353446" x="1403350" y="2686050"/>
          <p14:tracePt t="353447" x="1422400" y="2686050"/>
          <p14:tracePt t="353463" x="1466850" y="2686050"/>
          <p14:tracePt t="353482" x="1479550" y="2686050"/>
          <p14:tracePt t="353498" x="1504950" y="2686050"/>
          <p14:tracePt t="353978" x="1498600" y="2686050"/>
          <p14:tracePt t="353998" x="1492250" y="2679700"/>
          <p14:tracePt t="354008" x="1485900" y="2667000"/>
          <p14:tracePt t="354012" x="1485900" y="2654300"/>
          <p14:tracePt t="354021" x="1473200" y="2635250"/>
          <p14:tracePt t="354031" x="1466850" y="2609850"/>
          <p14:tracePt t="354046" x="1454150" y="2559050"/>
          <p14:tracePt t="354063" x="1447800" y="2533650"/>
          <p14:tracePt t="354081" x="1435100" y="2470150"/>
          <p14:tracePt t="354097" x="1409700" y="2400300"/>
          <p14:tracePt t="354115" x="1409700" y="2368550"/>
          <p14:tracePt t="354131" x="1397000" y="2273300"/>
          <p14:tracePt t="354148" x="1397000" y="2184400"/>
          <p14:tracePt t="354164" x="1397000" y="2146300"/>
          <p14:tracePt t="354180" x="1397000" y="2076450"/>
          <p14:tracePt t="354198" x="1397000" y="2051050"/>
          <p14:tracePt t="354213" x="1397000" y="2019300"/>
          <p14:tracePt t="354231" x="1397000" y="1993900"/>
          <p14:tracePt t="354279" x="1397000" y="1987550"/>
          <p14:tracePt t="354288" x="1397000" y="1981200"/>
          <p14:tracePt t="354320" x="1397000" y="1974850"/>
          <p14:tracePt t="354341" x="1397000" y="1968500"/>
          <p14:tracePt t="354494" x="1403350" y="1968500"/>
          <p14:tracePt t="355634" x="1409700" y="1968500"/>
          <p14:tracePt t="355756" x="1416050" y="1968500"/>
          <p14:tracePt t="355797" x="1422400" y="1968500"/>
          <p14:tracePt t="356714" x="1428750" y="1968500"/>
          <p14:tracePt t="356754" x="1428750" y="1974850"/>
          <p14:tracePt t="357020" x="1428750" y="1981200"/>
          <p14:tracePt t="357274" x="1428750" y="1987550"/>
          <p14:tracePt t="357429" x="1428750" y="1993900"/>
          <p14:tracePt t="357469" x="1428750" y="2000250"/>
          <p14:tracePt t="357664" x="1428750" y="2006600"/>
          <p14:tracePt t="357714" x="1435100" y="2012950"/>
          <p14:tracePt t="357740" x="1441450" y="2019300"/>
          <p14:tracePt t="357757" x="1441450" y="2025650"/>
          <p14:tracePt t="357772" x="1447800" y="2025650"/>
          <p14:tracePt t="357787" x="1454150" y="2032000"/>
          <p14:tracePt t="357797" x="1460500" y="2032000"/>
          <p14:tracePt t="357820" x="1460500" y="2038350"/>
          <p14:tracePt t="357840" x="1466850" y="2038350"/>
          <p14:tracePt t="357860" x="1473200" y="2044700"/>
          <p14:tracePt t="357861" x="1479550" y="2044700"/>
          <p14:tracePt t="357880" x="1479550" y="2051050"/>
          <p14:tracePt t="357881" x="1479550" y="2057400"/>
          <p14:tracePt t="357895" x="1485900" y="2063750"/>
          <p14:tracePt t="357912" x="1492250" y="2070100"/>
          <p14:tracePt t="357931" x="1498600" y="2076450"/>
          <p14:tracePt t="358278" x="1498600" y="2082800"/>
          <p14:tracePt t="358312" x="1498600" y="2089150"/>
          <p14:tracePt t="358340" x="1498600" y="2095500"/>
          <p14:tracePt t="358350" x="1498600" y="2101850"/>
          <p14:tracePt t="358371" x="1498600" y="2108200"/>
          <p14:tracePt t="358402" x="1498600" y="2114550"/>
          <p14:tracePt t="358565" x="1498600" y="2120900"/>
          <p14:tracePt t="358596" x="1498600" y="2127250"/>
          <p14:tracePt t="358620" x="1498600" y="2139950"/>
          <p14:tracePt t="358631" x="1498600" y="2146300"/>
          <p14:tracePt t="358640" x="1498600" y="2159000"/>
          <p14:tracePt t="358643" x="1498600" y="2184400"/>
          <p14:tracePt t="358660" x="1498600" y="2203450"/>
          <p14:tracePt t="358673" x="1498600" y="2228850"/>
          <p14:tracePt t="358681" x="1498600" y="2247900"/>
          <p14:tracePt t="358697" x="1498600" y="2286000"/>
          <p14:tracePt t="358714" x="1492250" y="2305050"/>
          <p14:tracePt t="358731" x="1479550" y="2343150"/>
          <p14:tracePt t="358748" x="1466850" y="2368550"/>
          <p14:tracePt t="358764" x="1460500" y="2381250"/>
          <p14:tracePt t="358780" x="1447800" y="2406650"/>
          <p14:tracePt t="358798" x="1441450" y="2413000"/>
          <p14:tracePt t="358813" x="1435100" y="2432050"/>
          <p14:tracePt t="358831" x="1428750" y="2444750"/>
          <p14:tracePt t="358848" x="1428750" y="2451100"/>
          <p14:tracePt t="358864" x="1422400" y="2457450"/>
          <p14:tracePt t="358881" x="1422400" y="2463800"/>
          <p14:tracePt t="358898" x="1422400" y="2476500"/>
          <p14:tracePt t="358914" x="1422400" y="2489200"/>
          <p14:tracePt t="358930" x="1416050" y="2520950"/>
          <p14:tracePt t="358947" x="1409700" y="2552700"/>
          <p14:tracePt t="358965" x="1409700" y="2571750"/>
          <p14:tracePt t="358981" x="1403350" y="2590800"/>
          <p14:tracePt t="358998" x="1403350" y="2597150"/>
          <p14:tracePt t="359057" x="1403350" y="2603500"/>
          <p14:tracePt t="359066" x="1397000" y="2603500"/>
          <p14:tracePt t="359079" x="1397000" y="2609850"/>
          <p14:tracePt t="359080" x="1390650" y="2616200"/>
          <p14:tracePt t="359096" x="1384300" y="2622550"/>
          <p14:tracePt t="359112" x="1377950" y="2635250"/>
          <p14:tracePt t="359151" x="1371600" y="2641600"/>
          <p14:tracePt t="359154" x="1365250" y="2647950"/>
          <p14:tracePt t="359164" x="1358900" y="2647950"/>
          <p14:tracePt t="359215" x="1358900" y="2654300"/>
          <p14:tracePt t="359233" x="1352550" y="2660650"/>
          <p14:tracePt t="359244" x="1346200" y="2667000"/>
          <p14:tracePt t="359253" x="1339850" y="2667000"/>
          <p14:tracePt t="359266" x="1339850" y="2673350"/>
          <p14:tracePt t="359267" x="1333500" y="2679700"/>
          <p14:tracePt t="359279" x="1320800" y="2686050"/>
          <p14:tracePt t="359296" x="1314450" y="2692400"/>
          <p14:tracePt t="359313" x="1308100" y="2698750"/>
          <p14:tracePt t="359370" x="1308100" y="2705100"/>
          <p14:tracePt t="360448" x="1301750" y="2705100"/>
          <p14:tracePt t="360479" x="1295400" y="2705100"/>
          <p14:tracePt t="360490" x="1282700" y="2705100"/>
          <p14:tracePt t="360502" x="1276350" y="2705100"/>
          <p14:tracePt t="360515" x="1263650" y="2705100"/>
          <p14:tracePt t="360531" x="1244600" y="2705100"/>
          <p14:tracePt t="360533" x="1231900" y="2705100"/>
          <p14:tracePt t="360546" x="1225550" y="2705100"/>
          <p14:tracePt t="361032" x="1231900" y="2705100"/>
          <p14:tracePt t="361042" x="1238250" y="2705100"/>
          <p14:tracePt t="361052" x="1250950" y="2705100"/>
          <p14:tracePt t="361062" x="1270000" y="2705100"/>
          <p14:tracePt t="361079" x="1282700" y="2705100"/>
          <p14:tracePt t="361080" x="1333500" y="2711450"/>
          <p14:tracePt t="361096" x="1358900" y="2711450"/>
          <p14:tracePt t="361112" x="1403350" y="2717800"/>
          <p14:tracePt t="361131" x="1428750" y="2724150"/>
          <p14:tracePt t="361148" x="1441450" y="2730500"/>
          <p14:tracePt t="361164" x="1447800" y="2730500"/>
          <p14:tracePt t="361181" x="1454150" y="2730500"/>
          <p14:tracePt t="361198" x="1466850" y="2730500"/>
          <p14:tracePt t="361214" x="1492250" y="2730500"/>
          <p14:tracePt t="361231" x="1504950" y="2730500"/>
          <p14:tracePt t="361247" x="1543050" y="2730500"/>
          <p14:tracePt t="361265" x="1555750" y="2730500"/>
          <p14:tracePt t="361281" x="1593850" y="2730500"/>
          <p14:tracePt t="361298" x="1612900" y="2730500"/>
          <p14:tracePt t="361337" x="1619250" y="2730500"/>
          <p14:tracePt t="361366" x="1625600" y="2730500"/>
          <p14:tracePt t="361532" x="1619250" y="2730500"/>
          <p14:tracePt t="362934" x="1612900" y="2730500"/>
          <p14:tracePt t="362946" x="1606550" y="2730500"/>
          <p14:tracePt t="362957" x="1600200" y="2730500"/>
          <p14:tracePt t="362966" x="1587500" y="2730500"/>
          <p14:tracePt t="362977" x="1568450" y="2736850"/>
          <p14:tracePt t="362979" x="1543050" y="2736850"/>
          <p14:tracePt t="362998" x="1504950" y="2743200"/>
          <p14:tracePt t="363014" x="1454150" y="2749550"/>
          <p14:tracePt t="363031" x="1435100" y="2749550"/>
          <p14:tracePt t="363048" x="1416050" y="2755900"/>
          <p14:tracePt t="363114" x="1409700" y="2755900"/>
          <p14:tracePt t="363143" x="1403350" y="2755900"/>
          <p14:tracePt t="363174" x="1403350" y="2762250"/>
          <p14:tracePt t="363184" x="1397000" y="2762250"/>
          <p14:tracePt t="363785" x="1397000" y="2768600"/>
          <p14:tracePt t="363796" x="1397000" y="2774950"/>
          <p14:tracePt t="363816" x="1403350" y="2781300"/>
          <p14:tracePt t="363828" x="1422400" y="2794000"/>
          <p14:tracePt t="363838" x="1441450" y="2806700"/>
          <p14:tracePt t="363848" x="1466850" y="2825750"/>
          <p14:tracePt t="363858" x="1504950" y="2838450"/>
          <p14:tracePt t="363862" x="1543050" y="2863850"/>
          <p14:tracePt t="363879" x="1644650" y="2914650"/>
          <p14:tracePt t="363898" x="1771650" y="2952750"/>
          <p14:tracePt t="363915" x="1828800" y="2971800"/>
          <p14:tracePt t="363931" x="1955800" y="3009900"/>
          <p14:tracePt t="363948" x="2057400" y="3060700"/>
          <p14:tracePt t="363964" x="2120900" y="3086100"/>
          <p14:tracePt t="363981" x="2222500" y="3143250"/>
          <p14:tracePt t="363998" x="2286000" y="3187700"/>
          <p14:tracePt t="364014" x="2425700" y="3263900"/>
          <p14:tracePt t="364031" x="2571750" y="3352800"/>
          <p14:tracePt t="364048" x="2660650" y="3397250"/>
          <p14:tracePt t="364063" x="2895600" y="3492500"/>
          <p14:tracePt t="364081" x="3022600" y="3556000"/>
          <p14:tracePt t="364098" x="3276600" y="3657600"/>
          <p14:tracePt t="364114" x="3562350" y="3778250"/>
          <p14:tracePt t="364131" x="3683000" y="3829050"/>
          <p14:tracePt t="364147" x="3905250" y="3917950"/>
          <p14:tracePt t="364164" x="4006850" y="3949700"/>
          <p14:tracePt t="364180" x="4203700" y="4013200"/>
          <p14:tracePt t="364198" x="4394200" y="4070350"/>
          <p14:tracePt t="364214" x="4483100" y="4095750"/>
          <p14:tracePt t="364231" x="4622800" y="4140200"/>
          <p14:tracePt t="364249" x="4679950" y="4152900"/>
          <p14:tracePt t="364264" x="4762500" y="4178300"/>
          <p14:tracePt t="364281" x="4800600" y="4184650"/>
          <p14:tracePt t="364296" x="4851400" y="4203700"/>
          <p14:tracePt t="364314" x="4902200" y="4222750"/>
          <p14:tracePt t="364331" x="4940300" y="4241800"/>
          <p14:tracePt t="364348" x="5016500" y="4267200"/>
          <p14:tracePt t="364364" x="5060950" y="4273550"/>
          <p14:tracePt t="364381" x="5162550" y="4305300"/>
          <p14:tracePt t="364398" x="5257800" y="4330700"/>
          <p14:tracePt t="364414" x="5314950" y="4349750"/>
          <p14:tracePt t="364431" x="5410200" y="4381500"/>
          <p14:tracePt t="364449" x="5454650" y="4394200"/>
          <p14:tracePt t="364463" x="5537200" y="4419600"/>
          <p14:tracePt t="364479" x="5607050" y="4432300"/>
          <p14:tracePt t="364496" x="5632450" y="4445000"/>
          <p14:tracePt t="364513" x="5683250" y="4451350"/>
          <p14:tracePt t="364531" x="5715000" y="4464050"/>
          <p14:tracePt t="364549" x="5727700" y="4470400"/>
          <p14:tracePt t="364564" x="5753100" y="4470400"/>
          <p14:tracePt t="364583" x="5765800" y="4476750"/>
          <p14:tracePt t="364596" x="5797550" y="4489450"/>
          <p14:tracePt t="364612" x="5816600" y="4495800"/>
          <p14:tracePt t="364629" x="5861050" y="4514850"/>
          <p14:tracePt t="364648" x="5918200" y="4527550"/>
          <p14:tracePt t="364664" x="5943600" y="4533900"/>
          <p14:tracePt t="364680" x="5994400" y="4552950"/>
          <p14:tracePt t="364698" x="6026150" y="4559300"/>
          <p14:tracePt t="364715" x="6038850" y="4565650"/>
          <p14:tracePt t="364731" x="6045200" y="4565650"/>
          <p14:tracePt t="364879" x="6038850" y="4565650"/>
          <p14:tracePt t="364891" x="6032500" y="4565650"/>
          <p14:tracePt t="365043" x="6026150" y="4565650"/>
          <p14:tracePt t="365065" x="6019800" y="4572000"/>
          <p14:tracePt t="365073" x="6013450" y="4572000"/>
          <p14:tracePt t="365088" x="6013450" y="4578350"/>
          <p14:tracePt t="365096" x="6007100" y="4578350"/>
          <p14:tracePt t="365097" x="5994400" y="4578350"/>
          <p14:tracePt t="365112" x="5988050" y="4584700"/>
          <p14:tracePt t="365129" x="5981700" y="4591050"/>
          <p14:tracePt t="365146" x="5969000" y="4591050"/>
          <p14:tracePt t="365164" x="5949950" y="4597400"/>
          <p14:tracePt t="365181" x="5937250" y="4597400"/>
          <p14:tracePt t="365198" x="5924550" y="4597400"/>
          <p14:tracePt t="365215" x="5924550" y="4603750"/>
          <p14:tracePt t="365301" x="5918200" y="4603750"/>
          <p14:tracePt t="365342" x="5911850" y="4603750"/>
          <p14:tracePt t="365444" x="5911850" y="4610100"/>
          <p14:tracePt t="365486" x="5918200" y="4616450"/>
          <p14:tracePt t="365496" x="5924550" y="4616450"/>
          <p14:tracePt t="365506" x="5937250" y="4616450"/>
          <p14:tracePt t="365512" x="5962650" y="4622800"/>
          <p14:tracePt t="365529" x="5994400" y="4622800"/>
          <p14:tracePt t="365548" x="6007100" y="4622800"/>
          <p14:tracePt t="365563" x="6019800" y="4622800"/>
          <p14:tracePt t="365661" x="6019800" y="4629150"/>
          <p14:tracePt t="365702" x="6019800" y="4635500"/>
          <p14:tracePt t="365713" x="6026150" y="4635500"/>
          <p14:tracePt t="367893" x="6019800" y="4635500"/>
          <p14:tracePt t="367984" x="6013450" y="4635500"/>
          <p14:tracePt t="368107" x="6013450" y="4641850"/>
          <p14:tracePt t="368148" x="6013450" y="4648200"/>
          <p14:tracePt t="371212" x="6019800" y="4648200"/>
          <p14:tracePt t="371690" x="6026150" y="4648200"/>
          <p14:tracePt t="371793" x="6013450" y="4648200"/>
          <p14:tracePt t="371798" x="5994400" y="4641850"/>
          <p14:tracePt t="371805" x="5969000" y="4629150"/>
          <p14:tracePt t="371815" x="5924550" y="4616450"/>
          <p14:tracePt t="371832" x="5797550" y="4578350"/>
          <p14:tracePt t="371849" x="5721350" y="4552950"/>
          <p14:tracePt t="371865" x="5575300" y="4514850"/>
          <p14:tracePt t="371882" x="5448300" y="4476750"/>
          <p14:tracePt t="371898" x="5403850" y="4464050"/>
          <p14:tracePt t="371915" x="5340350" y="4451350"/>
          <p14:tracePt t="371932" x="5308600" y="4438650"/>
          <p14:tracePt t="371949" x="5289550" y="4432300"/>
          <p14:tracePt t="371964" x="5238750" y="4419600"/>
          <p14:tracePt t="371982" x="5200650" y="4406900"/>
          <p14:tracePt t="371999" x="5099050" y="4375150"/>
          <p14:tracePt t="372015" x="5029200" y="4356100"/>
          <p14:tracePt t="372032" x="4883150" y="4292600"/>
          <p14:tracePt t="372049" x="4743450" y="4241800"/>
          <p14:tracePt t="372065" x="4686300" y="4216400"/>
          <p14:tracePt t="372081" x="4603750" y="4171950"/>
          <p14:tracePt t="372098" x="4527550" y="4133850"/>
          <p14:tracePt t="372115" x="4489450" y="4121150"/>
          <p14:tracePt t="372131" x="4413250" y="4076700"/>
          <p14:tracePt t="372149" x="4375150" y="4057650"/>
          <p14:tracePt t="372165" x="4292600" y="4019550"/>
          <p14:tracePt t="372182" x="4254500" y="4000500"/>
          <p14:tracePt t="372198" x="4191000" y="3962400"/>
          <p14:tracePt t="372215" x="4121150" y="3917950"/>
          <p14:tracePt t="372232" x="4083050" y="3886200"/>
          <p14:tracePt t="372249" x="3987800" y="3822700"/>
          <p14:tracePt t="372265" x="3930650" y="3790950"/>
          <p14:tracePt t="372282" x="3810000" y="3727450"/>
          <p14:tracePt t="372299" x="3714750" y="3676650"/>
          <p14:tracePt t="372315" x="3676650" y="3651250"/>
          <p14:tracePt t="372331" x="3600450" y="3606800"/>
          <p14:tracePt t="372349" x="3543300" y="3568700"/>
          <p14:tracePt t="372366" x="3416300" y="3505200"/>
          <p14:tracePt t="372381" x="3244850" y="3435350"/>
          <p14:tracePt t="372399" x="3162300" y="3397250"/>
          <p14:tracePt t="372415" x="3028950" y="3346450"/>
          <p14:tracePt t="372431" x="2978150" y="3321050"/>
          <p14:tracePt t="372449" x="2908300" y="3282950"/>
          <p14:tracePt t="372466" x="2876550" y="3270250"/>
          <p14:tracePt t="372480" x="2825750" y="3238500"/>
          <p14:tracePt t="372497" x="2743200" y="3213100"/>
          <p14:tracePt t="372515" x="2705100" y="3200400"/>
          <p14:tracePt t="372532" x="2609850" y="3175000"/>
          <p14:tracePt t="372549" x="2578100" y="3162300"/>
          <p14:tracePt t="372563" x="2495550" y="3130550"/>
          <p14:tracePt t="372581" x="2432050" y="3105150"/>
          <p14:tracePt t="372596" x="2393950" y="3086100"/>
          <p14:tracePt t="372613" x="2330450" y="3060700"/>
          <p14:tracePt t="372632" x="2279650" y="3041650"/>
          <p14:tracePt t="372649" x="2247900" y="3016250"/>
          <p14:tracePt t="372665" x="2165350" y="2978150"/>
          <p14:tracePt t="372680" x="2114550" y="2959100"/>
          <p14:tracePt t="372696" x="2019300" y="2908300"/>
          <p14:tracePt t="372713" x="1974850" y="2882900"/>
          <p14:tracePt t="372729" x="1879600" y="2851150"/>
          <p14:tracePt t="372749" x="1803400" y="2813050"/>
          <p14:tracePt t="372765" x="1765300" y="2794000"/>
          <p14:tracePt t="372782" x="1676400" y="2743200"/>
          <p14:tracePt t="372799" x="1644650" y="2724150"/>
          <p14:tracePt t="372815" x="1568450" y="2686050"/>
          <p14:tracePt t="372832" x="1511300" y="2660650"/>
          <p14:tracePt t="372848" x="1492250" y="2654300"/>
          <p14:tracePt t="372899" x="1492250" y="2647950"/>
          <p14:tracePt t="372939" x="1492250" y="2641600"/>
          <p14:tracePt t="372960" x="1485900" y="2641600"/>
          <p14:tracePt t="372980" x="1479550" y="2635250"/>
          <p14:tracePt t="373052" x="1473200" y="2635250"/>
          <p14:tracePt t="373075" x="1460500" y="2635250"/>
          <p14:tracePt t="373090" x="1454150" y="2635250"/>
          <p14:tracePt t="373098" x="1441450" y="2635250"/>
          <p14:tracePt t="373102" x="1435100" y="2635250"/>
          <p14:tracePt t="373115" x="1416050" y="2635250"/>
          <p14:tracePt t="373132" x="1397000" y="2635250"/>
          <p14:tracePt t="373149" x="1390650" y="2635250"/>
          <p14:tracePt t="373165" x="1377950" y="2635250"/>
          <p14:tracePt t="373182" x="1365250" y="2635250"/>
          <p14:tracePt t="373198" x="1352550" y="2641600"/>
          <p14:tracePt t="373215" x="1346200" y="2654300"/>
          <p14:tracePt t="373231" x="1339850" y="2654300"/>
          <p14:tracePt t="373249" x="1327150" y="2667000"/>
          <p14:tracePt t="373265" x="1314450" y="2673350"/>
          <p14:tracePt t="373282" x="1308100" y="2673350"/>
          <p14:tracePt t="373299" x="1295400" y="2673350"/>
          <p14:tracePt t="373315" x="1289050" y="2679700"/>
          <p14:tracePt t="373893" x="1289050" y="2686050"/>
          <p14:tracePt t="373928" x="1282700" y="2686050"/>
          <p14:tracePt t="373931" x="1270000" y="2692400"/>
          <p14:tracePt t="373946" x="1263650" y="2692400"/>
          <p14:tracePt t="373949" x="1250950" y="2698750"/>
          <p14:tracePt t="373963" x="1219200" y="2711450"/>
          <p14:tracePt t="373980" x="1212850" y="2717800"/>
          <p14:tracePt t="373996" x="1187450" y="2724150"/>
          <p14:tracePt t="374015" x="1174750" y="2730500"/>
          <p14:tracePt t="374032" x="1168400" y="2730500"/>
          <p14:tracePt t="374048" x="1162050" y="2730500"/>
          <p14:tracePt t="374065" x="1155700" y="2730500"/>
          <p14:tracePt t="374082" x="1149350" y="2730500"/>
          <p14:tracePt t="374099" x="1136650" y="2730500"/>
          <p14:tracePt t="374115" x="1130300" y="2730500"/>
          <p14:tracePt t="374132" x="1104900" y="2730500"/>
          <p14:tracePt t="374149" x="1079500" y="2730500"/>
          <p14:tracePt t="374165" x="1066800" y="2730500"/>
          <p14:tracePt t="374182" x="1054100" y="2724150"/>
          <p14:tracePt t="374198" x="1047750" y="2724150"/>
          <p14:tracePt t="374215" x="1047750" y="2717800"/>
          <p14:tracePt t="374258" x="1047750" y="2711450"/>
          <p14:tracePt t="374319" x="1047750" y="2705100"/>
          <p14:tracePt t="374351" x="1047750" y="2698750"/>
          <p14:tracePt t="374443" x="1054100" y="2698750"/>
          <p14:tracePt t="374484" x="1060450" y="2698750"/>
          <p14:tracePt t="374526" x="1066800" y="2698750"/>
          <p14:tracePt t="374546" x="1073150" y="2698750"/>
          <p14:tracePt t="374567" x="1079500" y="2705100"/>
          <p14:tracePt t="374578" x="1079500" y="2711450"/>
          <p14:tracePt t="374587" x="1079500" y="2730500"/>
          <p14:tracePt t="374599" x="1085850" y="2743200"/>
          <p14:tracePt t="374600" x="1085850" y="2768600"/>
          <p14:tracePt t="374613" x="1085850" y="2819400"/>
          <p14:tracePt t="374630" x="1085850" y="2851150"/>
          <p14:tracePt t="374646" x="1073150" y="2914650"/>
          <p14:tracePt t="374665" x="1060450" y="2965450"/>
          <p14:tracePt t="374682" x="1054100" y="2978150"/>
          <p14:tracePt t="374699" x="1047750" y="3016250"/>
          <p14:tracePt t="374730" x="1047750" y="3028950"/>
          <p14:tracePt t="374746" x="1041400" y="3060700"/>
          <p14:tracePt t="374749" x="1041400" y="3079750"/>
          <p14:tracePt t="374765" x="1028700" y="3124200"/>
          <p14:tracePt t="374782" x="1016000" y="3162300"/>
          <p14:tracePt t="374799" x="1009650" y="3181350"/>
          <p14:tracePt t="374815" x="996950" y="3232150"/>
          <p14:tracePt t="374832" x="990600" y="3257550"/>
          <p14:tracePt t="374848" x="984250" y="3308350"/>
          <p14:tracePt t="374865" x="977900" y="3384550"/>
          <p14:tracePt t="374881" x="977900" y="3416300"/>
          <p14:tracePt t="374898" x="977900" y="3486150"/>
          <p14:tracePt t="374916" x="977900" y="3511550"/>
          <p14:tracePt t="374932" x="977900" y="3556000"/>
          <p14:tracePt t="374948" x="977900" y="3600450"/>
          <p14:tracePt t="374965" x="977900" y="3619500"/>
          <p14:tracePt t="374982" x="977900" y="3657600"/>
          <p14:tracePt t="374998" x="977900" y="3683000"/>
          <p14:tracePt t="375015" x="977900" y="3714750"/>
          <p14:tracePt t="375032" x="977900" y="3752850"/>
          <p14:tracePt t="375049" x="977900" y="3771900"/>
          <p14:tracePt t="375064" x="977900" y="3803650"/>
          <p14:tracePt t="375081" x="977900" y="3822700"/>
          <p14:tracePt t="375098" x="977900" y="3860800"/>
          <p14:tracePt t="375115" x="977900" y="3905250"/>
          <p14:tracePt t="375132" x="977900" y="3930650"/>
          <p14:tracePt t="375147" x="977900" y="3975100"/>
          <p14:tracePt t="375165" x="977900" y="3994150"/>
          <p14:tracePt t="375180" x="977900" y="4032250"/>
          <p14:tracePt t="375199" x="977900" y="4070350"/>
          <p14:tracePt t="375215" x="977900" y="4089400"/>
          <p14:tracePt t="375231" x="977900" y="4114800"/>
          <p14:tracePt t="375249" x="977900" y="4133850"/>
          <p14:tracePt t="375265" x="977900" y="4171950"/>
          <p14:tracePt t="375282" x="977900" y="4184650"/>
          <p14:tracePt t="375297" x="977900" y="4216400"/>
          <p14:tracePt t="375315" x="977900" y="4254500"/>
          <p14:tracePt t="375332" x="977900" y="4279900"/>
          <p14:tracePt t="375348" x="977900" y="4324350"/>
          <p14:tracePt t="375365" x="977900" y="4349750"/>
          <p14:tracePt t="375382" x="984250" y="4394200"/>
          <p14:tracePt t="375399" x="984250" y="4432300"/>
          <p14:tracePt t="375416" x="984250" y="4438650"/>
          <p14:tracePt t="375431" x="984250" y="4464050"/>
          <p14:tracePt t="375466" x="984250" y="4470400"/>
          <p14:tracePt t="375468" x="984250" y="4476750"/>
          <p14:tracePt t="375480" x="984250" y="4483100"/>
          <p14:tracePt t="375496" x="984250" y="4489450"/>
          <p14:tracePt t="375513" x="984250" y="4495800"/>
          <p14:tracePt t="375531" x="984250" y="4508500"/>
          <p14:tracePt t="375550" x="990600" y="4521200"/>
          <p14:tracePt t="375564" x="990600" y="4533900"/>
          <p14:tracePt t="375582" x="990600" y="4540250"/>
          <p14:tracePt t="375597" x="996950" y="4559300"/>
          <p14:tracePt t="375613" x="996950" y="4565650"/>
          <p14:tracePt t="375755" x="1003300" y="4559300"/>
          <p14:tracePt t="375772" x="1003300" y="4552950"/>
          <p14:tracePt t="375775" x="1009650" y="4552950"/>
          <p14:tracePt t="375781" x="1016000" y="4533900"/>
          <p14:tracePt t="375818" x="1022350" y="4521200"/>
          <p14:tracePt t="375819" x="1022350" y="4508500"/>
          <p14:tracePt t="375829" x="1028700" y="4502150"/>
          <p14:tracePt t="375846" x="1035050" y="4470400"/>
          <p14:tracePt t="375865" x="1035050" y="4445000"/>
          <p14:tracePt t="375881" x="1035050" y="4425950"/>
          <p14:tracePt t="375899" x="1035050" y="4394200"/>
          <p14:tracePt t="375915" x="1035050" y="4356100"/>
          <p14:tracePt t="375932" x="1035050" y="4349750"/>
          <p14:tracePt t="375949" x="1035050" y="4318000"/>
          <p14:tracePt t="375965" x="1035050" y="4311650"/>
          <p14:tracePt t="375982" x="1035050" y="4279900"/>
          <p14:tracePt t="375998" x="1035050" y="4260850"/>
          <p14:tracePt t="375998" x="1035050" y="4241800"/>
          <p14:tracePt t="376015" x="1035050" y="4222750"/>
          <p14:tracePt t="376031" x="1035050" y="4165600"/>
          <p14:tracePt t="376048" x="1035050" y="4133850"/>
          <p14:tracePt t="376064" x="1035050" y="4076700"/>
          <p14:tracePt t="376082" x="1035050" y="4006850"/>
          <p14:tracePt t="376099" x="1035050" y="3975100"/>
          <p14:tracePt t="376115" x="1035050" y="3917950"/>
          <p14:tracePt t="376132" x="1041400" y="3886200"/>
          <p14:tracePt t="376148" x="1047750" y="3816350"/>
          <p14:tracePt t="376165" x="1047750" y="3778250"/>
          <p14:tracePt t="376181" x="1054100" y="3683000"/>
          <p14:tracePt t="376198" x="1066800" y="3549650"/>
          <p14:tracePt t="376215" x="1066800" y="3486150"/>
          <p14:tracePt t="376232" x="1073150" y="3333750"/>
          <p14:tracePt t="376249" x="1079500" y="3263900"/>
          <p14:tracePt t="376265" x="1104900" y="3143250"/>
          <p14:tracePt t="376282" x="1130300" y="3016250"/>
          <p14:tracePt t="376298" x="1149350" y="2959100"/>
          <p14:tracePt t="376315" x="1181100" y="2857500"/>
          <p14:tracePt t="376332" x="1193800" y="2800350"/>
          <p14:tracePt t="376349" x="1225550" y="2705100"/>
          <p14:tracePt t="376364" x="1244600" y="2641600"/>
          <p14:tracePt t="376381" x="1257300" y="2616200"/>
          <p14:tracePt t="376399" x="1276350" y="2578100"/>
          <p14:tracePt t="376415" x="1282700" y="2565400"/>
          <p14:tracePt t="376432" x="1289050" y="2559050"/>
          <p14:tracePt t="376495" x="1295400" y="2559050"/>
          <p14:tracePt t="376555" x="1295400" y="2571750"/>
          <p14:tracePt t="376566" x="1295400" y="2584450"/>
          <p14:tracePt t="376576" x="1295400" y="2590800"/>
          <p14:tracePt t="376587" x="1295400" y="2603500"/>
          <p14:tracePt t="376598" x="1295400" y="2616200"/>
          <p14:tracePt t="376599" x="1295400" y="2622550"/>
          <p14:tracePt t="376613" x="1295400" y="2654300"/>
          <p14:tracePt t="376630" x="1295400" y="2667000"/>
          <p14:tracePt t="376648" x="1295400" y="2717800"/>
          <p14:tracePt t="376665" x="1295400" y="2813050"/>
          <p14:tracePt t="376682" x="1295400" y="2876550"/>
          <p14:tracePt t="376699" x="1295400" y="3009900"/>
          <p14:tracePt t="376715" x="1295400" y="3073400"/>
          <p14:tracePt t="376732" x="1295400" y="3181350"/>
          <p14:tracePt t="376750" x="1295400" y="3219450"/>
          <p14:tracePt t="376763" x="1295400" y="3282950"/>
          <p14:tracePt t="376780" x="1295400" y="3340100"/>
          <p14:tracePt t="376799" x="1295400" y="3371850"/>
          <p14:tracePt t="376815" x="1295400" y="3441700"/>
          <p14:tracePt t="376832" x="1295400" y="3511550"/>
          <p14:tracePt t="376848" x="1295400" y="3543300"/>
          <p14:tracePt t="376864" x="1295400" y="3606800"/>
          <p14:tracePt t="376881" x="1295400" y="3632200"/>
          <p14:tracePt t="376881" x="1295400" y="3657600"/>
          <p14:tracePt t="376899" x="1295400" y="3689350"/>
          <p14:tracePt t="376915" x="1295400" y="3740150"/>
          <p14:tracePt t="376931" x="1295400" y="3765550"/>
          <p14:tracePt t="376948" x="1295400" y="3810000"/>
          <p14:tracePt t="376965" x="1295400" y="3835400"/>
          <p14:tracePt t="376981" x="1295400" y="3886200"/>
          <p14:tracePt t="376998" x="1295400" y="3937000"/>
          <p14:tracePt t="377015" x="1295400" y="3968750"/>
          <p14:tracePt t="377031" x="1295400" y="4025900"/>
          <p14:tracePt t="377049" x="1295400" y="4057650"/>
          <p14:tracePt t="377065" x="1295400" y="4121150"/>
          <p14:tracePt t="377081" x="1295400" y="4191000"/>
          <p14:tracePt t="377098" x="1295400" y="4216400"/>
          <p14:tracePt t="377115" x="1295400" y="4254500"/>
          <p14:tracePt t="377132" x="1295400" y="4273550"/>
          <p14:tracePt t="377148" x="1295400" y="4318000"/>
          <p14:tracePt t="377165" x="1282700" y="4349750"/>
          <p14:tracePt t="377181" x="1282700" y="4368800"/>
          <p14:tracePt t="377199" x="1270000" y="4413250"/>
          <p14:tracePt t="377215" x="1270000" y="4432300"/>
          <p14:tracePt t="377231" x="1263650" y="4464050"/>
          <p14:tracePt t="377249" x="1263650" y="4483100"/>
          <p14:tracePt t="377265" x="1263650" y="4514850"/>
          <p14:tracePt t="377282" x="1263650" y="4552950"/>
          <p14:tracePt t="377298" x="1263650" y="4559300"/>
          <p14:tracePt t="377315" x="1263650" y="4584700"/>
          <p14:tracePt t="377332" x="1263650" y="4597400"/>
          <p14:tracePt t="377349" x="1263650" y="4603750"/>
          <p14:tracePt t="377364" x="1263650" y="4610100"/>
          <p14:tracePt t="377381" x="1263650" y="4616450"/>
          <p14:tracePt t="377399" x="1263650" y="4622800"/>
          <p14:tracePt t="377502" x="1257300" y="4622800"/>
          <p14:tracePt t="377535" x="1250950" y="4622800"/>
          <p14:tracePt t="377565" x="1250950" y="4610100"/>
          <p14:tracePt t="377574" x="1244600" y="4603750"/>
          <p14:tracePt t="377580" x="1238250" y="4584700"/>
          <p14:tracePt t="377597" x="1231900" y="4559300"/>
          <p14:tracePt t="377598" x="1225550" y="4540250"/>
          <p14:tracePt t="377613" x="1200150" y="4470400"/>
          <p14:tracePt t="377632" x="1187450" y="4400550"/>
          <p14:tracePt t="377649" x="1181100" y="4375150"/>
          <p14:tracePt t="377665" x="1174750" y="4318000"/>
          <p14:tracePt t="377682" x="1174750" y="4286250"/>
          <p14:tracePt t="377699" x="1168400" y="4216400"/>
          <p14:tracePt t="377715" x="1168400" y="4133850"/>
          <p14:tracePt t="377732" x="1162050" y="4083050"/>
          <p14:tracePt t="377748" x="1162050" y="4000500"/>
          <p14:tracePt t="377766" x="1162050" y="3956050"/>
          <p14:tracePt t="377782" x="1162050" y="3892550"/>
          <p14:tracePt t="377799" x="1168400" y="3841750"/>
          <p14:tracePt t="377815" x="1174750" y="3816350"/>
          <p14:tracePt t="377831" x="1181100" y="3746500"/>
          <p14:tracePt t="377849" x="1181100" y="3714750"/>
          <p14:tracePt t="377865" x="1187450" y="3644900"/>
          <p14:tracePt t="377881" x="1193800" y="3587750"/>
          <p14:tracePt t="377899" x="1200150" y="3568700"/>
          <p14:tracePt t="377915" x="1212850" y="3524250"/>
          <p14:tracePt t="377932" x="1212850" y="3498850"/>
          <p14:tracePt t="377949" x="1219200" y="3454400"/>
          <p14:tracePt t="377965" x="1225550" y="3416300"/>
          <p14:tracePt t="377982" x="1225550" y="3327400"/>
          <p14:tracePt t="377998" x="1225550" y="3251200"/>
          <p14:tracePt t="378015" x="1225550" y="3206750"/>
          <p14:tracePt t="378031" x="1225550" y="3130550"/>
          <p14:tracePt t="378049" x="1231900" y="3086100"/>
          <p14:tracePt t="378065" x="1231900" y="3016250"/>
          <p14:tracePt t="378082" x="1238250" y="2959100"/>
          <p14:tracePt t="378098" x="1238250" y="2927350"/>
          <p14:tracePt t="378115" x="1238250" y="2876550"/>
          <p14:tracePt t="378132" x="1238250" y="2857500"/>
          <p14:tracePt t="378149" x="1238250" y="2813050"/>
          <p14:tracePt t="378164" x="1238250" y="2768600"/>
          <p14:tracePt t="378182" x="1238250" y="2743200"/>
          <p14:tracePt t="378199" x="1238250" y="2711450"/>
          <p14:tracePt t="378215" x="1238250" y="2692400"/>
          <p14:tracePt t="378231" x="1238250" y="2673350"/>
          <p14:tracePt t="378249" x="1238250" y="2660650"/>
          <p14:tracePt t="378265" x="1238250" y="2654300"/>
          <p14:tracePt t="378377" x="1238250" y="2660650"/>
          <p14:tracePt t="378387" x="1238250" y="2673350"/>
          <p14:tracePt t="378408" x="1238250" y="2679700"/>
          <p14:tracePt t="378418" x="1238250" y="2686050"/>
          <p14:tracePt t="378470" x="1238250" y="2692400"/>
          <p14:tracePt t="378490" x="1238250" y="2698750"/>
          <p14:tracePt t="378500" x="1238250" y="2705100"/>
          <p14:tracePt t="378513" x="1238250" y="2711450"/>
          <p14:tracePt t="378514" x="1238250" y="2749550"/>
          <p14:tracePt t="378532" x="1238250" y="2768600"/>
          <p14:tracePt t="378548" x="1238250" y="2800350"/>
          <p14:tracePt t="378565" x="1238250" y="2819400"/>
          <p14:tracePt t="378582" x="1238250" y="2851150"/>
          <p14:tracePt t="378599" x="1238250" y="2882900"/>
          <p14:tracePt t="378615" x="1238250" y="2901950"/>
          <p14:tracePt t="378630" x="1231900" y="2952750"/>
          <p14:tracePt t="378647" x="1231900" y="2984500"/>
          <p14:tracePt t="378664" x="1225550" y="3067050"/>
          <p14:tracePt t="378681" x="1219200" y="3143250"/>
          <p14:tracePt t="378699" x="1219200" y="3181350"/>
          <p14:tracePt t="378715" x="1212850" y="3244850"/>
          <p14:tracePt t="378732" x="1212850" y="3270250"/>
          <p14:tracePt t="378748" x="1212850" y="3321050"/>
          <p14:tracePt t="378765" x="1212850" y="3352800"/>
          <p14:tracePt t="378780" x="1212850" y="3409950"/>
          <p14:tracePt t="378797" x="1212850" y="3467100"/>
          <p14:tracePt t="378815" x="1212850" y="3498850"/>
          <p14:tracePt t="378832" x="1212850" y="3556000"/>
          <p14:tracePt t="378849" x="1212850" y="3587750"/>
          <p14:tracePt t="378865" x="1212850" y="3644900"/>
          <p14:tracePt t="378881" x="1212850" y="3714750"/>
          <p14:tracePt t="378898" x="1212850" y="3746500"/>
          <p14:tracePt t="378915" x="1212850" y="3822700"/>
          <p14:tracePt t="378932" x="1212850" y="3867150"/>
          <p14:tracePt t="378948" x="1212850" y="3968750"/>
          <p14:tracePt t="378965" x="1212850" y="4057650"/>
          <p14:tracePt t="378982" x="1212850" y="4108450"/>
          <p14:tracePt t="378999" x="1212850" y="4191000"/>
          <p14:tracePt t="379015" x="1212850" y="4222750"/>
          <p14:tracePt t="379031" x="1212850" y="4267200"/>
          <p14:tracePt t="379049" x="1206500" y="4305300"/>
          <p14:tracePt t="379065" x="1206500" y="4318000"/>
          <p14:tracePt t="379082" x="1200150" y="4337050"/>
          <p14:tracePt t="379098" x="1200150" y="4349750"/>
          <p14:tracePt t="379115" x="1200150" y="4362450"/>
          <p14:tracePt t="379132" x="1200150" y="4375150"/>
          <p14:tracePt t="379149" x="1200150" y="4381500"/>
          <p14:tracePt t="379758" x="1200150" y="4387850"/>
          <p14:tracePt t="379799" x="1206500" y="4394200"/>
          <p14:tracePt t="380230" x="1206500" y="4400550"/>
          <p14:tracePt t="380331" x="1206500" y="4406900"/>
          <p14:tracePt t="380994" x="1206500" y="4400550"/>
          <p14:tracePt t="381035" x="1206500" y="4394200"/>
          <p14:tracePt t="381045" x="1206500" y="4381500"/>
          <p14:tracePt t="381055" x="1206500" y="4375150"/>
          <p14:tracePt t="381066" x="1206500" y="4349750"/>
          <p14:tracePt t="381074" x="1206500" y="4324350"/>
          <p14:tracePt t="381080" x="1206500" y="4292600"/>
          <p14:tracePt t="381096" x="1206500" y="4191000"/>
          <p14:tracePt t="381115" x="1200150" y="4051300"/>
          <p14:tracePt t="381131" x="1193800" y="3975100"/>
          <p14:tracePt t="381149" x="1174750" y="3790950"/>
          <p14:tracePt t="381165" x="1149350" y="3600450"/>
          <p14:tracePt t="381181" x="1143000" y="3505200"/>
          <p14:tracePt t="381197" x="1123950" y="3340100"/>
          <p14:tracePt t="381215" x="1123950" y="3263900"/>
          <p14:tracePt t="381232" x="1123950" y="3143250"/>
          <p14:tracePt t="381248" x="1123950" y="3060700"/>
          <p14:tracePt t="381265" x="1123950" y="3022600"/>
          <p14:tracePt t="381281" x="1123950" y="2952750"/>
          <p14:tracePt t="381299" x="1130300" y="2921000"/>
          <p14:tracePt t="381315" x="1136650" y="2870200"/>
          <p14:tracePt t="381331" x="1149350" y="2825750"/>
          <p14:tracePt t="381349" x="1155700" y="2813050"/>
          <p14:tracePt t="381365" x="1162050" y="2781300"/>
          <p14:tracePt t="381382" x="1168400" y="2762250"/>
          <p14:tracePt t="381398" x="1181100" y="2736850"/>
          <p14:tracePt t="381415" x="1181100" y="2711450"/>
          <p14:tracePt t="381432" x="1187450" y="2711450"/>
          <p14:tracePt t="381448" x="1193800" y="2698750"/>
          <p14:tracePt t="381992" x="1200150" y="2698750"/>
          <p14:tracePt t="382807" x="1200150" y="2692400"/>
          <p14:tracePt t="382823" x="1206500" y="2692400"/>
          <p14:tracePt t="382838" x="1212850" y="2686050"/>
          <p14:tracePt t="382849" x="1219200" y="2686050"/>
          <p14:tracePt t="382863" x="1219200" y="2679700"/>
          <p14:tracePt t="382872" x="1225550" y="2673350"/>
          <p14:tracePt t="382881" x="1231900" y="2673350"/>
          <p14:tracePt t="382898" x="1238250" y="2667000"/>
          <p14:tracePt t="382914" x="1250950" y="2660650"/>
          <p14:tracePt t="382931" x="1257300" y="2654300"/>
          <p14:tracePt t="382948" x="1263650" y="2654300"/>
          <p14:tracePt t="382965" x="1270000" y="2647950"/>
          <p14:tracePt t="382981" x="1282700" y="2641600"/>
          <p14:tracePt t="382999" x="1289050" y="2641600"/>
          <p14:tracePt t="383015" x="1314450" y="2628900"/>
          <p14:tracePt t="383032" x="1333500" y="2628900"/>
          <p14:tracePt t="383048" x="1377950" y="2616200"/>
          <p14:tracePt t="383065" x="1416050" y="2597150"/>
          <p14:tracePt t="383081" x="1435100" y="2590800"/>
          <p14:tracePt t="383098" x="1466850" y="2571750"/>
          <p14:tracePt t="383115" x="1485900" y="2559050"/>
          <p14:tracePt t="383131" x="1504950" y="2540000"/>
          <p14:tracePt t="383147" x="1536700" y="2520950"/>
          <p14:tracePt t="383165" x="1549400" y="2508250"/>
          <p14:tracePt t="383182" x="1568450" y="2476500"/>
          <p14:tracePt t="383198" x="1587500" y="2457450"/>
          <p14:tracePt t="383215" x="1600200" y="2438400"/>
          <p14:tracePt t="383231" x="1631950" y="2400300"/>
          <p14:tracePt t="383248" x="1657350" y="2381250"/>
          <p14:tracePt t="383265" x="1714500" y="2330450"/>
          <p14:tracePt t="383281" x="1771650" y="2279650"/>
          <p14:tracePt t="383299" x="1803400" y="2247900"/>
          <p14:tracePt t="383315" x="1847850" y="2203450"/>
          <p14:tracePt t="383332" x="1866900" y="2184400"/>
          <p14:tracePt t="383348" x="1905000" y="2127250"/>
          <p14:tracePt t="383365" x="1924050" y="2095500"/>
          <p14:tracePt t="383381" x="1974850" y="2038350"/>
          <p14:tracePt t="383398" x="2012950" y="1974850"/>
          <p14:tracePt t="383416" x="2032000" y="1949450"/>
          <p14:tracePt t="383432" x="2070100" y="1892300"/>
          <p14:tracePt t="383450" x="2082800" y="1866900"/>
          <p14:tracePt t="383466" x="2101850" y="1816100"/>
          <p14:tracePt t="383481" x="2108200" y="1778000"/>
          <p14:tracePt t="383497" x="2127250" y="1714500"/>
          <p14:tracePt t="383516" x="2139950" y="1644650"/>
          <p14:tracePt t="383534" x="2159000" y="1600200"/>
          <p14:tracePt t="383549" x="2178050" y="1530350"/>
          <p14:tracePt t="383567" x="2190750" y="1479550"/>
          <p14:tracePt t="383581" x="2197100" y="1466850"/>
          <p14:tracePt t="383598" x="2197100" y="1447800"/>
          <p14:tracePt t="383684" x="2203450" y="1447800"/>
          <p14:tracePt t="383725" x="2209800" y="1447800"/>
          <p14:tracePt t="383777" x="2209800" y="1454150"/>
          <p14:tracePt t="383808" x="2209800" y="1460500"/>
          <p14:tracePt t="383818" x="2209800" y="1466850"/>
          <p14:tracePt t="383830" x="2209800" y="1473200"/>
          <p14:tracePt t="383849" x="2209800" y="1485900"/>
          <p14:tracePt t="383860" x="2209800" y="1492250"/>
          <p14:tracePt t="383865" x="2209800" y="1504950"/>
          <p14:tracePt t="383881" x="2209800" y="1517650"/>
          <p14:tracePt t="383882" x="2209800" y="1543050"/>
          <p14:tracePt t="383898" x="2209800" y="1600200"/>
          <p14:tracePt t="383916" x="2190750" y="1644650"/>
          <p14:tracePt t="383933" x="2159000" y="1727200"/>
          <p14:tracePt t="383949" x="2120900" y="1822450"/>
          <p14:tracePt t="383966" x="2095500" y="1873250"/>
          <p14:tracePt t="383982" x="2044700" y="1949450"/>
          <p14:tracePt t="383999" x="1993900" y="2012950"/>
          <p14:tracePt t="384016" x="1917700" y="2108200"/>
          <p14:tracePt t="384051" x="1885950" y="2159000"/>
          <p14:tracePt t="384073" x="1866900" y="2178050"/>
          <p14:tracePt t="384080" x="1854200" y="2190750"/>
          <p14:tracePt t="384097" x="1822450" y="2216150"/>
          <p14:tracePt t="384116" x="1790700" y="2247900"/>
          <p14:tracePt t="384132" x="1784350" y="2266950"/>
          <p14:tracePt t="384148" x="1752600" y="2305050"/>
          <p14:tracePt t="384166" x="1733550" y="2317750"/>
          <p14:tracePt t="384182" x="1708150" y="2343150"/>
          <p14:tracePt t="384199" x="1676400" y="2368550"/>
          <p14:tracePt t="384216" x="1670050" y="2381250"/>
          <p14:tracePt t="384232" x="1644650" y="2406650"/>
          <p14:tracePt t="384249" x="1625600" y="2425700"/>
          <p14:tracePt t="384266" x="1593850" y="2444750"/>
          <p14:tracePt t="384282" x="1562100" y="2476500"/>
          <p14:tracePt t="384299" x="1549400" y="2489200"/>
          <p14:tracePt t="384316" x="1517650" y="2514600"/>
          <p14:tracePt t="384333" x="1504950" y="2527300"/>
          <p14:tracePt t="384349" x="1473200" y="2546350"/>
          <p14:tracePt t="384366" x="1454150" y="2565400"/>
          <p14:tracePt t="384383" x="1447800" y="2571750"/>
          <p14:tracePt t="384474" x="1447800" y="2565400"/>
          <p14:tracePt t="384484" x="1447800" y="2559050"/>
          <p14:tracePt t="384494" x="1447800" y="2552700"/>
          <p14:tracePt t="384506" x="1447800" y="2540000"/>
          <p14:tracePt t="384515" x="1454150" y="2514600"/>
          <p14:tracePt t="384523" x="1466850" y="2489200"/>
          <p14:tracePt t="384533" x="1485900" y="2425700"/>
          <p14:tracePt t="384549" x="1524000" y="2362200"/>
          <p14:tracePt t="384568" x="1543050" y="2336800"/>
          <p14:tracePt t="384583" x="1581150" y="2305050"/>
          <p14:tracePt t="384598" x="1644650" y="2241550"/>
          <p14:tracePt t="384614" x="1708150" y="2190750"/>
          <p14:tracePt t="384631" x="1746250" y="2159000"/>
          <p14:tracePt t="384648" x="1797050" y="2120900"/>
          <p14:tracePt t="384666" x="1828800" y="2089150"/>
          <p14:tracePt t="384683" x="1835150" y="2076450"/>
          <p14:tracePt t="384699" x="1860550" y="2063750"/>
          <p14:tracePt t="384716" x="1866900" y="2051050"/>
          <p14:tracePt t="384733" x="1879600" y="2038350"/>
          <p14:tracePt t="384749" x="1885950" y="2038350"/>
          <p14:tracePt t="384816" x="1892300" y="2038350"/>
          <p14:tracePt t="384840" x="1898650" y="2038350"/>
          <p14:tracePt t="384858" x="1911350" y="2038350"/>
          <p14:tracePt t="384869" x="1930400" y="2038350"/>
          <p14:tracePt t="384870" x="1949450" y="2044700"/>
          <p14:tracePt t="384880" x="1955800" y="2051050"/>
          <p14:tracePt t="384897" x="1993900" y="2070100"/>
          <p14:tracePt t="384914" x="2019300" y="2089150"/>
          <p14:tracePt t="384932" x="2019300" y="2095500"/>
          <p14:tracePt t="384948" x="2032000" y="2108200"/>
          <p14:tracePt t="384966" x="2032000" y="2114550"/>
          <p14:tracePt t="384983" x="2038350" y="2133600"/>
          <p14:tracePt t="384999" x="2051050" y="2165350"/>
          <p14:tracePt t="385016" x="2051050" y="2171700"/>
          <p14:tracePt t="385031" x="2063750" y="2203450"/>
          <p14:tracePt t="385049" x="2070100" y="2216150"/>
          <p14:tracePt t="385065" x="2076450" y="2235200"/>
          <p14:tracePt t="385082" x="2082800" y="2260600"/>
          <p14:tracePt t="385100" x="2089150" y="2273300"/>
          <p14:tracePt t="385116" x="2101850" y="2311400"/>
          <p14:tracePt t="385133" x="2101850" y="2324100"/>
          <p14:tracePt t="385149" x="2108200" y="2349500"/>
          <p14:tracePt t="385166" x="2114550" y="2362200"/>
          <p14:tracePt t="385181" x="2120900" y="2387600"/>
          <p14:tracePt t="385199" x="2133600" y="2425700"/>
          <p14:tracePt t="385216" x="2139950" y="2451100"/>
          <p14:tracePt t="385232" x="2152650" y="2495550"/>
          <p14:tracePt t="385249" x="2159000" y="2514600"/>
          <p14:tracePt t="385266" x="2165350" y="2546350"/>
          <p14:tracePt t="385283" x="2171700" y="2559050"/>
          <p14:tracePt t="385534" x="2178050" y="2559050"/>
          <p14:tracePt t="385806" x="2184400" y="2559050"/>
          <p14:tracePt t="385920" x="2178050" y="2565400"/>
          <p14:tracePt t="385931" x="2171700" y="2565400"/>
          <p14:tracePt t="385940" x="2159000" y="2571750"/>
          <p14:tracePt t="385949" x="2114550" y="2584450"/>
          <p14:tracePt t="385966" x="2089150" y="2590800"/>
          <p14:tracePt t="385983" x="2032000" y="2597150"/>
          <p14:tracePt t="385999" x="1981200" y="2603500"/>
          <p14:tracePt t="386016" x="1949450" y="2603500"/>
          <p14:tracePt t="386032" x="1860550" y="2603500"/>
          <p14:tracePt t="386049" x="1803400" y="2603500"/>
          <p14:tracePt t="386066" x="1663700" y="2590800"/>
          <p14:tracePt t="386082" x="1530350" y="2590800"/>
          <p14:tracePt t="386099" x="1479550" y="2590800"/>
          <p14:tracePt t="386116" x="1390650" y="2590800"/>
          <p14:tracePt t="386133" x="1352550" y="2597150"/>
          <p14:tracePt t="386149" x="1301750" y="2609850"/>
          <p14:tracePt t="386166" x="1257300" y="2616200"/>
          <p14:tracePt t="386182" x="1231900" y="2616200"/>
          <p14:tracePt t="386199" x="1181100" y="2616200"/>
          <p14:tracePt t="386216" x="1168400" y="2616200"/>
          <p14:tracePt t="386232" x="1149350" y="2616200"/>
          <p14:tracePt t="386601" x="1149350" y="2622550"/>
          <p14:tracePt t="386622" x="1149350" y="2628900"/>
          <p14:tracePt t="386684" x="1149350" y="2635250"/>
          <p14:tracePt t="386715" x="1149350" y="2641600"/>
          <p14:tracePt t="386735" x="1149350" y="2647950"/>
          <p14:tracePt t="386738" x="1155700" y="2647950"/>
          <p14:tracePt t="386951" x="1155700" y="2654300"/>
          <p14:tracePt t="386974" x="1155700" y="2660650"/>
          <p14:tracePt t="386982" x="1155700" y="2667000"/>
          <p14:tracePt t="386983" x="1155700" y="2673350"/>
          <p14:tracePt t="386997" x="1162050" y="2692400"/>
          <p14:tracePt t="387014" x="1168400" y="2705100"/>
          <p14:tracePt t="387032" x="1174750" y="2724150"/>
          <p14:tracePt t="387049" x="1174750" y="2730500"/>
          <p14:tracePt t="387066" x="1181100" y="2730500"/>
          <p14:tracePt t="387522" x="1187450" y="2736850"/>
          <p14:tracePt t="387563" x="1193800" y="2736850"/>
          <p14:tracePt t="388072" x="1193800" y="2743200"/>
          <p14:tracePt t="388113" x="1193800" y="2749550"/>
          <p14:tracePt t="389659" x="1200150" y="2755900"/>
          <p14:tracePt t="389702" x="1206500" y="2755900"/>
          <p14:tracePt t="390241" x="1212850" y="2755900"/>
          <p14:tracePt t="390302" x="1212850" y="2762250"/>
          <p14:tracePt t="392714" x="1219200" y="2762250"/>
          <p14:tracePt t="392756" x="1225550" y="2762250"/>
          <p14:tracePt t="393835" x="1231900" y="2762250"/>
          <p14:tracePt t="393978" x="1231900" y="2768600"/>
          <p14:tracePt t="394019" x="1231900" y="2774950"/>
          <p14:tracePt t="395241" x="1238250" y="2774950"/>
          <p14:tracePt t="395259" x="1244600" y="2774950"/>
          <p14:tracePt t="395274" x="1263650" y="2781300"/>
          <p14:tracePt t="395282" x="1289050" y="2781300"/>
          <p14:tracePt t="395285" x="1346200" y="2800350"/>
          <p14:tracePt t="395299" x="1492250" y="2844800"/>
          <p14:tracePt t="395315" x="1600200" y="2870200"/>
          <p14:tracePt t="395332" x="1892300" y="2978150"/>
          <p14:tracePt t="395349" x="2292350" y="3162300"/>
          <p14:tracePt t="395366" x="2508250" y="3282950"/>
          <p14:tracePt t="395381" x="2984500" y="3549650"/>
          <p14:tracePt t="395399" x="3200400" y="3702050"/>
          <p14:tracePt t="395399" x="3441700" y="3854450"/>
          <p14:tracePt t="395417" x="3663950" y="3994150"/>
          <p14:tracePt t="395432" x="4076700" y="4229100"/>
          <p14:tracePt t="395449" x="4260850" y="4318000"/>
          <p14:tracePt t="395466" x="4572000" y="4457700"/>
          <p14:tracePt t="395480" x="4756150" y="4527550"/>
          <p14:tracePt t="395497" x="5099050" y="4648200"/>
          <p14:tracePt t="395516" x="5480050" y="4768850"/>
          <p14:tracePt t="395533" x="5657850" y="4832350"/>
          <p14:tracePt t="395549" x="6013450" y="4940300"/>
          <p14:tracePt t="395566" x="6172200" y="4984750"/>
          <p14:tracePt t="395582" x="6394450" y="5048250"/>
          <p14:tracePt t="395599" x="6584950" y="5092700"/>
          <p14:tracePt t="395616" x="6673850" y="5111750"/>
          <p14:tracePt t="395632" x="6813550" y="5124450"/>
          <p14:tracePt t="395649" x="6889750" y="5124450"/>
          <p14:tracePt t="395666" x="7029450" y="5124450"/>
          <p14:tracePt t="395683" x="7150100" y="5124450"/>
          <p14:tracePt t="395699" x="7194550" y="5124450"/>
          <p14:tracePt t="395716" x="7289800" y="5111750"/>
          <p14:tracePt t="395732" x="7321550" y="5105400"/>
          <p14:tracePt t="395749" x="7404100" y="5073650"/>
          <p14:tracePt t="395766" x="7454900" y="5048250"/>
          <p14:tracePt t="395766" x="7499350" y="5035550"/>
          <p14:tracePt t="395782" x="7556500" y="5016500"/>
          <p14:tracePt t="395798" x="7651750" y="4984750"/>
          <p14:tracePt t="395816" x="7702550" y="4959350"/>
          <p14:tracePt t="395832" x="7772400" y="4940300"/>
          <p14:tracePt t="395849" x="7854950" y="4908550"/>
          <p14:tracePt t="395866" x="7899400" y="4895850"/>
          <p14:tracePt t="395881" x="8007350" y="4851400"/>
          <p14:tracePt t="395899" x="8077200" y="4838700"/>
          <p14:tracePt t="395914" x="8191500" y="4781550"/>
          <p14:tracePt t="395932" x="8261350" y="4705350"/>
          <p14:tracePt t="395949" x="8280400" y="4679950"/>
          <p14:tracePt t="395966" x="8305800" y="4629150"/>
          <p14:tracePt t="395982" x="8305800" y="4610100"/>
          <p14:tracePt t="396298" x="8305800" y="4616450"/>
          <p14:tracePt t="396301" x="8305800" y="4622800"/>
          <p14:tracePt t="396319" x="8305800" y="4629150"/>
          <p14:tracePt t="396322" x="8312150" y="4629150"/>
          <p14:tracePt t="396351" x="8318500" y="4629150"/>
          <p14:tracePt t="396366" x="8324850" y="4629150"/>
          <p14:tracePt t="396391" x="8331200" y="4629150"/>
          <p14:tracePt t="396425" x="8343900" y="4629150"/>
          <p14:tracePt t="396428" x="8350250" y="4629150"/>
          <p14:tracePt t="396439" x="8369300" y="4629150"/>
          <p14:tracePt t="396447" x="8388350" y="4629150"/>
          <p14:tracePt t="396464" x="8426450" y="4629150"/>
          <p14:tracePt t="396481" x="8477250" y="4616450"/>
          <p14:tracePt t="396497" x="8496300" y="4610100"/>
          <p14:tracePt t="396514" x="8521700" y="4578350"/>
          <p14:tracePt t="396533" x="8534400" y="4540250"/>
          <p14:tracePt t="396549" x="8534400" y="4521200"/>
          <p14:tracePt t="396565" x="8534400" y="4489450"/>
          <p14:tracePt t="396583" x="8534400" y="4470400"/>
          <p14:tracePt t="396597" x="8534400" y="4457700"/>
          <p14:tracePt t="396614" x="8534400" y="4445000"/>
          <p14:tracePt t="396630" x="8528050" y="4432300"/>
          <p14:tracePt t="396648" x="8502650" y="4406900"/>
          <p14:tracePt t="396666" x="8489950" y="4400550"/>
          <p14:tracePt t="396681" x="8439150" y="4381500"/>
          <p14:tracePt t="396699" x="8375650" y="4375150"/>
          <p14:tracePt t="396716" x="8350250" y="4375150"/>
          <p14:tracePt t="396732" x="8318500" y="4368800"/>
          <p14:tracePt t="396750" x="8299450" y="4368800"/>
          <p14:tracePt t="396766" x="8274050" y="4368800"/>
          <p14:tracePt t="396782" x="8261350" y="4368800"/>
          <p14:tracePt t="396798" x="8223250" y="4375150"/>
          <p14:tracePt t="396816" x="8178800" y="4381500"/>
          <p14:tracePt t="396833" x="8153400" y="4387850"/>
          <p14:tracePt t="396849" x="8070850" y="4394200"/>
          <p14:tracePt t="396866" x="8039100" y="4400550"/>
          <p14:tracePt t="396882" x="7969250" y="4400550"/>
          <p14:tracePt t="396899" x="7912100" y="4406900"/>
          <p14:tracePt t="396916" x="7893050" y="4413250"/>
          <p14:tracePt t="396932" x="7854950" y="4425950"/>
          <p14:tracePt t="396949" x="7848600" y="4432300"/>
          <p14:tracePt t="396966" x="7823200" y="4457700"/>
          <p14:tracePt t="396982" x="7785100" y="4470400"/>
          <p14:tracePt t="396999" x="7772400" y="4483100"/>
          <p14:tracePt t="397016" x="7734300" y="4508500"/>
          <p14:tracePt t="397033" x="7708900" y="4521200"/>
          <p14:tracePt t="397048" x="7664450" y="4546600"/>
          <p14:tracePt t="397066" x="7620000" y="4572000"/>
          <p14:tracePt t="397082" x="7600950" y="4591050"/>
          <p14:tracePt t="397099" x="7562850" y="4622800"/>
          <p14:tracePt t="397116" x="7537450" y="4648200"/>
          <p14:tracePt t="397132" x="7486650" y="4699000"/>
          <p14:tracePt t="397149" x="7435850" y="4756150"/>
          <p14:tracePt t="397166" x="7410450" y="4787900"/>
          <p14:tracePt t="397181" x="7372350" y="4832350"/>
          <p14:tracePt t="397199" x="7353300" y="4864100"/>
          <p14:tracePt t="397217" x="7353300" y="4870450"/>
          <p14:tracePt t="397232" x="7346950" y="4876800"/>
          <p14:tracePt t="397431" x="7346950" y="4870450"/>
          <p14:tracePt t="397452" x="7346950" y="4864100"/>
          <p14:tracePt t="397473" x="7346950" y="4857750"/>
          <p14:tracePt t="397504" x="7346950" y="4851400"/>
          <p14:tracePt t="397516" x="7346950" y="4845050"/>
          <p14:tracePt t="397548" x="7353300" y="4838700"/>
          <p14:tracePt t="397557" x="7353300" y="4832350"/>
          <p14:tracePt t="397568" x="7359650" y="4832350"/>
          <p14:tracePt t="397580" x="7359650" y="4826000"/>
          <p14:tracePt t="397597" x="7378700" y="4826000"/>
          <p14:tracePt t="397599" x="7397750" y="4819650"/>
          <p14:tracePt t="397614" x="7410450" y="4819650"/>
          <p14:tracePt t="397630" x="7480300" y="4819650"/>
          <p14:tracePt t="397649" x="7600950" y="4832350"/>
          <p14:tracePt t="397666" x="7677150" y="4851400"/>
          <p14:tracePt t="397682" x="7854950" y="4864100"/>
          <p14:tracePt t="397699" x="8039100" y="4883150"/>
          <p14:tracePt t="397717" x="8128000" y="4895850"/>
          <p14:tracePt t="397732" x="8299450" y="4895850"/>
          <p14:tracePt t="397749" x="8362950" y="4895850"/>
          <p14:tracePt t="397767" x="8470900" y="4895850"/>
          <p14:tracePt t="397782" x="8528050" y="4895850"/>
          <p14:tracePt t="397799" x="8547100" y="4895850"/>
          <p14:tracePt t="398632" x="8553450" y="4895850"/>
          <p14:tracePt t="398673" x="8559800" y="4895850"/>
          <p14:tracePt t="398918" x="8566150" y="4895850"/>
          <p14:tracePt t="399000" x="8572500" y="4895850"/>
          <p14:tracePt t="399103" x="8572500" y="4902200"/>
          <p14:tracePt t="399531" x="8578850" y="4902200"/>
          <p14:tracePt t="399572" x="8585200" y="4902200"/>
          <p14:tracePt t="399705" x="8591550" y="4902200"/>
          <p14:tracePt t="400407" x="8591550" y="4908550"/>
          <p14:tracePt t="400440" x="8591550" y="4914900"/>
          <p14:tracePt t="400450" x="8591550" y="4921250"/>
          <p14:tracePt t="400453" x="8585200" y="4940300"/>
          <p14:tracePt t="400464" x="8509000" y="5010150"/>
          <p14:tracePt t="400481" x="8426450" y="5060950"/>
          <p14:tracePt t="400497" x="8077200" y="5245100"/>
          <p14:tracePt t="400514" x="7778750" y="5359400"/>
          <p14:tracePt t="400532" x="6985000" y="5632450"/>
          <p14:tracePt t="400549" x="6070600" y="5810250"/>
          <p14:tracePt t="400567" x="5619750" y="5873750"/>
          <p14:tracePt t="400583" x="4660900" y="5975350"/>
          <p14:tracePt t="400599" x="4235450" y="5988050"/>
          <p14:tracePt t="400614" x="3448050" y="5988050"/>
          <p14:tracePt t="400630" x="2851150" y="5988050"/>
          <p14:tracePt t="400647" x="2628900" y="5988050"/>
          <p14:tracePt t="400664" x="2413000" y="5988050"/>
          <p14:tracePt t="400680" x="2311400" y="5988050"/>
          <p14:tracePt t="400699" x="2298700" y="5988050"/>
          <p14:tracePt t="400751" x="2298700" y="5994400"/>
          <p14:tracePt t="400771" x="2298700" y="6000750"/>
          <p14:tracePt t="400782" x="2298700" y="6013450"/>
          <p14:tracePt t="400792" x="2298700" y="6019800"/>
          <p14:tracePt t="400801" x="2298700" y="6038850"/>
          <p14:tracePt t="400813" x="2305050" y="6057900"/>
          <p14:tracePt t="400815" x="2305050" y="6070600"/>
          <p14:tracePt t="400830" x="2305050" y="6096000"/>
          <p14:tracePt t="400849" x="2311400" y="6121400"/>
          <p14:tracePt t="400866" x="2330450" y="6134100"/>
          <p14:tracePt t="400882" x="2368550" y="6153150"/>
          <p14:tracePt t="400900" x="2393950" y="6159500"/>
          <p14:tracePt t="400917" x="2470150" y="6165850"/>
          <p14:tracePt t="400933" x="2527300" y="6184900"/>
          <p14:tracePt t="400950" x="2628900" y="6210300"/>
          <p14:tracePt t="400967" x="2755900" y="6242050"/>
          <p14:tracePt t="400983" x="2832100" y="6267450"/>
          <p14:tracePt t="401000" x="3022600" y="6330950"/>
          <p14:tracePt t="401017" x="3124200" y="6356350"/>
          <p14:tracePt t="401033" x="3384550" y="6426200"/>
          <p14:tracePt t="401049" x="3683000" y="6496050"/>
          <p14:tracePt t="401066" x="3816350" y="6521450"/>
          <p14:tracePt t="401084" x="4032250" y="6565900"/>
          <p14:tracePt t="401098" x="4133850" y="6584950"/>
          <p14:tracePt t="401115" x="4305300" y="6623050"/>
          <p14:tracePt t="401133" x="4432300" y="6654800"/>
          <p14:tracePt t="401149" x="4489450" y="6673850"/>
          <p14:tracePt t="401166" x="4578350" y="6692900"/>
          <p14:tracePt t="401183" x="4629150" y="6705600"/>
          <p14:tracePt t="401200" x="4654550" y="6705600"/>
          <p14:tracePt t="401214" x="4699000" y="6711950"/>
          <p14:tracePt t="401231" x="4724400" y="6711950"/>
          <p14:tracePt t="401249" x="4781550" y="6711950"/>
          <p14:tracePt t="401266" x="4826000" y="6711950"/>
          <p14:tracePt t="401282" x="4921250" y="6711950"/>
          <p14:tracePt t="401300" x="5010150" y="6711950"/>
          <p14:tracePt t="401318" x="5048250" y="6699250"/>
          <p14:tracePt t="401333" x="5092700" y="6667500"/>
          <p14:tracePt t="401350" x="5105400" y="6654800"/>
          <p14:tracePt t="401367" x="5111750" y="6616700"/>
          <p14:tracePt t="401383" x="5118100" y="6591300"/>
          <p14:tracePt t="401400" x="5118100" y="6572250"/>
          <p14:tracePt t="401417" x="5118100" y="6553200"/>
          <p14:tracePt t="401433" x="5118100" y="6534150"/>
          <p14:tracePt t="401450" x="5118100" y="6496050"/>
          <p14:tracePt t="401467" x="5118100" y="6438900"/>
          <p14:tracePt t="401484" x="5118100" y="6413500"/>
          <p14:tracePt t="401500" x="5118100" y="6362700"/>
          <p14:tracePt t="401517" x="5118100" y="6343650"/>
          <p14:tracePt t="401533" x="5111750" y="6311900"/>
          <p14:tracePt t="401550" x="5105400" y="6280150"/>
          <p14:tracePt t="401567" x="5105400" y="6267450"/>
          <p14:tracePt t="401584" x="5099050" y="6242050"/>
          <p14:tracePt t="401598" x="5099050" y="6235700"/>
          <p14:tracePt t="401615" x="5099050" y="6216650"/>
          <p14:tracePt t="401631" x="5099050" y="6210300"/>
          <p14:tracePt t="401648" x="5086350" y="6191250"/>
          <p14:tracePt t="401667" x="5067300" y="6159500"/>
          <p14:tracePt t="401683" x="5048250" y="6140450"/>
          <p14:tracePt t="401700" x="5016500" y="6083300"/>
          <p14:tracePt t="401717" x="4984750" y="6038850"/>
          <p14:tracePt t="401733" x="4959350" y="6007100"/>
          <p14:tracePt t="401750" x="4940300" y="5981700"/>
          <p14:tracePt t="401767" x="4927600" y="5969000"/>
          <p14:tracePt t="401783" x="4902200" y="5943600"/>
          <p14:tracePt t="401800" x="4883150" y="5924550"/>
          <p14:tracePt t="401818" x="4864100" y="5911850"/>
          <p14:tracePt t="401833" x="4826000" y="5892800"/>
          <p14:tracePt t="401850" x="4806950" y="5886450"/>
          <p14:tracePt t="401867" x="4756150" y="5873750"/>
          <p14:tracePt t="401883" x="4737100" y="5867400"/>
          <p14:tracePt t="401900" x="4699000" y="5861050"/>
          <p14:tracePt t="401917" x="4660900" y="5848350"/>
          <p14:tracePt t="401933" x="4654550" y="5848350"/>
          <p14:tracePt t="401950" x="4622800" y="5835650"/>
          <p14:tracePt t="401967" x="4610100" y="5835650"/>
          <p14:tracePt t="401983" x="4584700" y="5829300"/>
          <p14:tracePt t="402000" x="4546600" y="5829300"/>
          <p14:tracePt t="402017" x="4514850" y="5829300"/>
          <p14:tracePt t="402033" x="4451350" y="5829300"/>
          <p14:tracePt t="402050" x="4419600" y="5829300"/>
          <p14:tracePt t="402067" x="4362450" y="5829300"/>
          <p14:tracePt t="402082" x="4324350" y="5829300"/>
          <p14:tracePt t="402101" x="4318000" y="5829300"/>
          <p14:tracePt t="402114" x="4298950" y="5829300"/>
          <p14:tracePt t="402131" x="4292600" y="5842000"/>
          <p14:tracePt t="402172" x="4279900" y="5854700"/>
          <p14:tracePt t="402183" x="4267200" y="5867400"/>
          <p14:tracePt t="402186" x="4254500" y="5873750"/>
          <p14:tracePt t="402199" x="4229100" y="5892800"/>
          <p14:tracePt t="402216" x="4216400" y="5905500"/>
          <p14:tracePt t="402233" x="4191000" y="5930900"/>
          <p14:tracePt t="402249" x="4178300" y="5943600"/>
          <p14:tracePt t="402267" x="4178300" y="5949950"/>
          <p14:tracePt t="402283" x="4165600" y="5962650"/>
          <p14:tracePt t="402300" x="4165600" y="5969000"/>
          <p14:tracePt t="402316" x="4159250" y="5988050"/>
          <p14:tracePt t="402334" x="4159250" y="5994400"/>
          <p14:tracePt t="402349" x="4159250" y="6000750"/>
          <p14:tracePt t="402960" x="4159250" y="5988050"/>
          <p14:tracePt t="402970" x="4152900" y="5969000"/>
          <p14:tracePt t="402980" x="4133850" y="5918200"/>
          <p14:tracePt t="402991" x="4108450" y="5848350"/>
          <p14:tracePt t="402998" x="4025900" y="5670550"/>
          <p14:tracePt t="403016" x="3873500" y="5365750"/>
          <p14:tracePt t="403033" x="3771900" y="5194300"/>
          <p14:tracePt t="403049" x="3587750" y="4851400"/>
          <p14:tracePt t="403066" x="3505200" y="4667250"/>
          <p14:tracePt t="403082" x="3397250" y="4387850"/>
          <p14:tracePt t="403100" x="3314700" y="4165600"/>
          <p14:tracePt t="403118" x="3282950" y="4076700"/>
          <p14:tracePt t="403133" x="3232150" y="3943350"/>
          <p14:tracePt t="403150" x="3213100" y="3892550"/>
          <p14:tracePt t="403167" x="3194050" y="3848100"/>
          <p14:tracePt t="403183" x="3187700" y="3835400"/>
          <p14:tracePt t="403260" x="3187700" y="3829050"/>
          <p14:tracePt t="403263" x="3187700" y="3810000"/>
          <p14:tracePt t="403273" x="3181350" y="3803650"/>
          <p14:tracePt t="403281" x="3181350" y="3784600"/>
          <p14:tracePt t="403298" x="3168650" y="3740150"/>
          <p14:tracePt t="403317" x="3162300" y="3721100"/>
          <p14:tracePt t="403333" x="3149600" y="3695700"/>
          <p14:tracePt t="403350" x="3143250" y="3689350"/>
          <p14:tracePt t="403398" x="3136900" y="3695700"/>
          <p14:tracePt t="403401" x="3130550" y="3702050"/>
          <p14:tracePt t="403416" x="3130550" y="3714750"/>
          <p14:tracePt t="403419" x="3124200" y="3727450"/>
          <p14:tracePt t="403432" x="3111500" y="3759200"/>
          <p14:tracePt t="403450" x="3105150" y="3778250"/>
          <p14:tracePt t="403466" x="3105150" y="3803650"/>
          <p14:tracePt t="403483" x="3098800" y="3803650"/>
          <p14:tracePt t="404353" x="3098800" y="3810000"/>
          <p14:tracePt t="404384" x="3098800" y="3816350"/>
          <p14:tracePt t="404405" x="3098800" y="3822700"/>
          <p14:tracePt t="404415" x="3098800" y="3835400"/>
          <p14:tracePt t="404426" x="3098800" y="3841750"/>
          <p14:tracePt t="404436" x="3098800" y="3854450"/>
          <p14:tracePt t="404446" x="3098800" y="3873500"/>
          <p14:tracePt t="404448" x="3098800" y="3905250"/>
          <p14:tracePt t="404464" x="3098800" y="3981450"/>
          <p14:tracePt t="404482" x="3098800" y="4114800"/>
          <p14:tracePt t="404498" x="3098800" y="4197350"/>
          <p14:tracePt t="404517" x="3105150" y="4394200"/>
          <p14:tracePt t="404533" x="3111500" y="4489450"/>
          <p14:tracePt t="404549" x="3149600" y="4724400"/>
          <p14:tracePt t="404567" x="3206750" y="4959350"/>
          <p14:tracePt t="404583" x="3244850" y="5086350"/>
          <p14:tracePt t="404598" x="3340100" y="5359400"/>
          <p14:tracePt t="404615" x="3390900" y="5480050"/>
          <p14:tracePt t="404631" x="3479800" y="5715000"/>
          <p14:tracePt t="404648" x="3549650" y="5905500"/>
          <p14:tracePt t="404667" x="3587750" y="5994400"/>
          <p14:tracePt t="404683" x="3644900" y="6134100"/>
          <p14:tracePt t="404700" x="3683000" y="6197600"/>
          <p14:tracePt t="404717" x="3759200" y="6311900"/>
          <p14:tracePt t="404733" x="3848100" y="6400800"/>
          <p14:tracePt t="404750" x="3898900" y="6438900"/>
          <p14:tracePt t="404766" x="3975100" y="6515100"/>
          <p14:tracePt t="404783" x="4006850" y="6540500"/>
          <p14:tracePt t="404800" x="4064000" y="6584950"/>
          <p14:tracePt t="404816" x="4095750" y="6623050"/>
          <p14:tracePt t="404833" x="4114800" y="6635750"/>
          <p14:tracePt t="404849" x="4140200" y="6654800"/>
          <p14:tracePt t="404867" x="4159250" y="6661150"/>
          <p14:tracePt t="404882" x="4191000" y="6680200"/>
          <p14:tracePt t="404899" x="4210050" y="6686550"/>
          <p14:tracePt t="404917" x="4222750" y="6692900"/>
          <p14:tracePt t="404933" x="4229100" y="6692900"/>
          <p14:tracePt t="405313" x="4222750" y="6692900"/>
          <p14:tracePt t="405548" x="4229100" y="6692900"/>
          <p14:tracePt t="405570" x="4229100" y="6686550"/>
          <p14:tracePt t="407309" x="4229100" y="6680200"/>
          <p14:tracePt t="407331" x="4229100" y="6673850"/>
          <p14:tracePt t="407350" x="4235450" y="6673850"/>
          <p14:tracePt t="407361" x="4235450" y="6667500"/>
          <p14:tracePt t="407365" x="4241800" y="6654800"/>
          <p14:tracePt t="407381" x="4241800" y="6648450"/>
          <p14:tracePt t="407382" x="4248150" y="6648450"/>
          <p14:tracePt t="407398" x="4254500" y="6629400"/>
          <p14:tracePt t="407415" x="4267200" y="6623050"/>
          <p14:tracePt t="407433" x="4286250" y="6591300"/>
          <p14:tracePt t="407450" x="4305300" y="6559550"/>
          <p14:tracePt t="407466" x="4311650" y="6553200"/>
          <p14:tracePt t="407483" x="4337050" y="6521450"/>
          <p14:tracePt t="407499" x="4356100" y="6502400"/>
          <p14:tracePt t="407517" x="4356100" y="6496050"/>
          <p14:tracePt t="407532" x="4368800" y="6483350"/>
          <p14:tracePt t="407549" x="4375150" y="6477000"/>
          <p14:tracePt t="407565" x="4375150" y="6464300"/>
          <p14:tracePt t="407583" x="4381500" y="6451600"/>
          <p14:tracePt t="407600" x="4387850" y="6438900"/>
          <p14:tracePt t="407616" x="4400550" y="6419850"/>
          <p14:tracePt t="407633" x="4406900" y="6407150"/>
          <p14:tracePt t="407650" x="4413250" y="6388100"/>
          <p14:tracePt t="407666" x="4419600" y="6388100"/>
          <p14:tracePt t="407682" x="4438650" y="6375400"/>
          <p14:tracePt t="407698" x="4470400" y="6356350"/>
          <p14:tracePt t="407715" x="4483100" y="6343650"/>
          <p14:tracePt t="407731" x="4521200" y="6324600"/>
          <p14:tracePt t="407748" x="4533900" y="6311900"/>
          <p14:tracePt t="407764" x="4559300" y="6286500"/>
          <p14:tracePt t="407781" x="4572000" y="6273800"/>
          <p14:tracePt t="407797" x="4591050" y="6261100"/>
          <p14:tracePt t="407814" x="4610100" y="6235700"/>
          <p14:tracePt t="407831" x="4629150" y="6223000"/>
          <p14:tracePt t="407848" x="4660900" y="6184900"/>
          <p14:tracePt t="407864" x="4679950" y="6172200"/>
          <p14:tracePt t="407881" x="4705350" y="6127750"/>
          <p14:tracePt t="407898" x="4718050" y="6096000"/>
          <p14:tracePt t="407915" x="4724400" y="6076950"/>
          <p14:tracePt t="407931" x="4724400" y="6045200"/>
          <p14:tracePt t="407948" x="4724400" y="6038850"/>
          <p14:tracePt t="407965" x="4724400" y="6019800"/>
          <p14:tracePt t="407981" x="4724400" y="6007100"/>
          <p14:tracePt t="407998" x="4724400" y="6000750"/>
          <p14:tracePt t="408014" x="4724400" y="5975350"/>
          <p14:tracePt t="408031" x="4724400" y="5969000"/>
          <p14:tracePt t="408048" x="4724400" y="5943600"/>
          <p14:tracePt t="408065" x="4724400" y="5918200"/>
          <p14:tracePt t="408081" x="4718050" y="5905500"/>
          <p14:tracePt t="408097" x="4699000" y="5880100"/>
          <p14:tracePt t="408116" x="4673600" y="5861050"/>
          <p14:tracePt t="408133" x="4660900" y="5854700"/>
          <p14:tracePt t="408149" x="4622800" y="5835650"/>
          <p14:tracePt t="408167" x="4603750" y="5829300"/>
          <p14:tracePt t="408184" x="4546600" y="5822950"/>
          <p14:tracePt t="408199" x="4476750" y="5822950"/>
          <p14:tracePt t="408217" x="4445000" y="5822950"/>
          <p14:tracePt t="408233" x="4387850" y="5822950"/>
          <p14:tracePt t="408250" x="4362450" y="5822950"/>
          <p14:tracePt t="408266" x="4324350" y="5822950"/>
          <p14:tracePt t="408283" x="4305300" y="5829300"/>
          <p14:tracePt t="408300" x="4273550" y="5842000"/>
          <p14:tracePt t="408316" x="4229100" y="5854700"/>
          <p14:tracePt t="408333" x="4216400" y="5867400"/>
          <p14:tracePt t="408349" x="4171950" y="5886450"/>
          <p14:tracePt t="408367" x="4152900" y="5892800"/>
          <p14:tracePt t="408383" x="4114800" y="5918200"/>
          <p14:tracePt t="408400" x="4083050" y="5956300"/>
          <p14:tracePt t="408417" x="4064000" y="5975350"/>
          <p14:tracePt t="408433" x="4051300" y="6013450"/>
          <p14:tracePt t="408450" x="4032250" y="6064250"/>
          <p14:tracePt t="408467" x="4025900" y="6083300"/>
          <p14:tracePt t="408482" x="4019550" y="6127750"/>
          <p14:tracePt t="408498" x="4019550" y="6153150"/>
          <p14:tracePt t="408515" x="4019550" y="6197600"/>
          <p14:tracePt t="408531" x="4019550" y="6223000"/>
          <p14:tracePt t="408548" x="4025900" y="6267450"/>
          <p14:tracePt t="408567" x="4044950" y="6324600"/>
          <p14:tracePt t="408583" x="4057650" y="6356350"/>
          <p14:tracePt t="408599" x="4102100" y="6426200"/>
          <p14:tracePt t="408617" x="4127500" y="6445250"/>
          <p14:tracePt t="408631" x="4203700" y="6489700"/>
          <p14:tracePt t="408648" x="4298950" y="6521450"/>
          <p14:tracePt t="408664" x="4337050" y="6527800"/>
          <p14:tracePt t="408682" x="4394200" y="6527800"/>
          <p14:tracePt t="408699" x="4413250" y="6527800"/>
          <p14:tracePt t="408715" x="4432300" y="6527800"/>
          <p14:tracePt t="408733" x="4432300" y="6521450"/>
          <p14:tracePt t="409206" x="4432300" y="6515100"/>
          <p14:tracePt t="409227" x="4419600" y="6515100"/>
          <p14:tracePt t="409237" x="4406900" y="6515100"/>
          <p14:tracePt t="409249" x="4381500" y="6508750"/>
          <p14:tracePt t="409252" x="4349750" y="6508750"/>
          <p14:tracePt t="409266" x="4286250" y="6508750"/>
          <p14:tracePt t="409283" x="4241800" y="6508750"/>
          <p14:tracePt t="409299" x="4171950" y="6502400"/>
          <p14:tracePt t="409317" x="4102100" y="6496050"/>
          <p14:tracePt t="409333" x="4076700" y="6489700"/>
          <p14:tracePt t="409349" x="4006850" y="6477000"/>
          <p14:tracePt t="409367" x="3975100" y="6477000"/>
          <p14:tracePt t="409383" x="3905250" y="6464300"/>
          <p14:tracePt t="409400" x="3841750" y="6457950"/>
          <p14:tracePt t="409416" x="3810000" y="6445250"/>
          <p14:tracePt t="409434" x="3759200" y="6432550"/>
          <p14:tracePt t="409449" x="3708400" y="6426200"/>
          <p14:tracePt t="409467" x="3689350" y="6413500"/>
          <p14:tracePt t="409482" x="3657600" y="6407150"/>
          <p14:tracePt t="409500" x="3638550" y="6400800"/>
          <p14:tracePt t="409517" x="3625850" y="6388100"/>
          <p14:tracePt t="409533" x="3613150" y="6381750"/>
          <p14:tracePt t="409550" x="3600450" y="6375400"/>
          <p14:tracePt t="409566" x="3562350" y="6350000"/>
          <p14:tracePt t="409583" x="3549650" y="6343650"/>
          <p14:tracePt t="409599" x="3505200" y="6324600"/>
          <p14:tracePt t="409615" x="3486150" y="6318250"/>
          <p14:tracePt t="409631" x="3454400" y="6311900"/>
          <p14:tracePt t="409648" x="3454400" y="6305550"/>
          <p14:tracePt t="409686" x="3454400" y="6299200"/>
          <p14:tracePt t="409689" x="3454400" y="6286500"/>
          <p14:tracePt t="409719" x="3454400" y="6273800"/>
          <p14:tracePt t="409733" x="3454400" y="6267450"/>
          <p14:tracePt t="409736" x="3467100" y="6248400"/>
          <p14:tracePt t="409750" x="3479800" y="6235700"/>
          <p14:tracePt t="409766" x="3492500" y="6223000"/>
          <p14:tracePt t="409783" x="3505200" y="6210300"/>
          <p14:tracePt t="409799" x="3517900" y="6197600"/>
          <p14:tracePt t="409817" x="3524250" y="6184900"/>
          <p14:tracePt t="409833" x="3524250" y="6172200"/>
          <p14:tracePt t="409849" x="3536950" y="6153150"/>
          <p14:tracePt t="409867" x="3536950" y="6146800"/>
          <p14:tracePt t="409883" x="3543300" y="6121400"/>
          <p14:tracePt t="409899" x="3549650" y="6096000"/>
          <p14:tracePt t="409916" x="3549650" y="6083300"/>
          <p14:tracePt t="409933" x="3549650" y="6064250"/>
          <p14:tracePt t="409950" x="3549650" y="6051550"/>
          <p14:tracePt t="409966" x="3549650" y="6038850"/>
          <p14:tracePt t="409983" x="3549650" y="6019800"/>
          <p14:tracePt t="410031" x="3543300" y="6013450"/>
          <p14:tracePt t="410042" x="3536950" y="6013450"/>
          <p14:tracePt t="410045" x="3530600" y="6013450"/>
          <p14:tracePt t="410058" x="3517900" y="6007100"/>
          <p14:tracePt t="410067" x="3486150" y="6007100"/>
          <p14:tracePt t="410083" x="3473450" y="6007100"/>
          <p14:tracePt t="410098" x="3435350" y="6000750"/>
          <p14:tracePt t="410116" x="3429000" y="6000750"/>
          <p14:tracePt t="410132" x="3403600" y="6000750"/>
          <p14:tracePt t="410149" x="3384550" y="6000750"/>
          <p14:tracePt t="410167" x="3378200" y="6000750"/>
          <p14:tracePt t="410183" x="3359150" y="6013450"/>
          <p14:tracePt t="410201" x="3346450" y="6019800"/>
          <p14:tracePt t="410214" x="3333750" y="6038850"/>
          <p14:tracePt t="410231" x="3327400" y="6045200"/>
          <p14:tracePt t="410249" x="3321050" y="6064250"/>
          <p14:tracePt t="410266" x="3308350" y="6076950"/>
          <p14:tracePt t="410283" x="3302000" y="6089650"/>
          <p14:tracePt t="410299" x="3289300" y="6121400"/>
          <p14:tracePt t="410317" x="3282950" y="6134100"/>
          <p14:tracePt t="410333" x="3276600" y="6172200"/>
          <p14:tracePt t="410350" x="3276600" y="6197600"/>
          <p14:tracePt t="410366" x="3276600" y="6210300"/>
          <p14:tracePt t="410383" x="3276600" y="6229350"/>
          <p14:tracePt t="410428" x="3276600" y="6235700"/>
          <p14:tracePt t="410468" x="3276600" y="6242050"/>
          <p14:tracePt t="410499" x="3282950" y="6242050"/>
          <p14:tracePt t="410511" x="3289300" y="6242050"/>
          <p14:tracePt t="410562" x="3289300" y="6235700"/>
          <p14:tracePt t="410584" x="3289300" y="6229350"/>
          <p14:tracePt t="412490"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6324600" y="76200"/>
            <a:ext cx="1720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  </a:t>
            </a:r>
            <a:r>
              <a:rPr lang="sr-Latn-CS" altLang="en-US" sz="3200">
                <a:latin typeface="Wingdings 3" pitchFamily="18" charset="2"/>
              </a:rPr>
              <a:t>D </a:t>
            </a:r>
            <a:r>
              <a:rPr lang="sr-Latn-CS" altLang="en-US" sz="3200"/>
              <a:t>P</a:t>
            </a:r>
            <a:endParaRPr lang="en-US" altLang="en-US" sz="3200"/>
          </a:p>
        </p:txBody>
      </p:sp>
      <p:sp>
        <p:nvSpPr>
          <p:cNvPr id="11267" name="Text Box 4"/>
          <p:cNvSpPr txBox="1">
            <a:spLocks noChangeArrowheads="1"/>
          </p:cNvSpPr>
          <p:nvPr/>
        </p:nvSpPr>
        <p:spPr bwMode="auto">
          <a:xfrm>
            <a:off x="914400" y="5410200"/>
            <a:ext cx="7316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C  </a:t>
            </a:r>
            <a:r>
              <a:rPr lang="sr-Latn-CS" altLang="en-US" sz="3200">
                <a:latin typeface="Wingdings 3" pitchFamily="18" charset="2"/>
              </a:rPr>
              <a:t>D </a:t>
            </a:r>
            <a:r>
              <a:rPr lang="sr-Latn-CS" altLang="en-US" sz="3200"/>
              <a:t>AC </a:t>
            </a:r>
            <a:r>
              <a:rPr lang="sr-Latn-CS" altLang="en-US" sz="2800">
                <a:latin typeface="Wingdings 3" pitchFamily="18" charset="2"/>
              </a:rPr>
              <a:t>D</a:t>
            </a:r>
            <a:r>
              <a:rPr lang="sr-Latn-CS" altLang="en-US"/>
              <a:t> </a:t>
            </a:r>
            <a:r>
              <a:rPr lang="sr-Latn-CS" altLang="en-US" sz="2800"/>
              <a:t>(AC)</a:t>
            </a:r>
            <a:r>
              <a:rPr lang="sr-Latn-CS" altLang="en-US" sz="2800" baseline="-25000"/>
              <a:t>1</a:t>
            </a:r>
            <a:r>
              <a:rPr lang="sr-Latn-CS" altLang="en-US" sz="2800">
                <a:latin typeface="Wingdings 3" pitchFamily="18" charset="2"/>
              </a:rPr>
              <a:t>D</a:t>
            </a:r>
            <a:r>
              <a:rPr lang="sr-Latn-CS" altLang="en-US" sz="2800"/>
              <a:t>(AC)</a:t>
            </a:r>
            <a:r>
              <a:rPr lang="sr-Latn-CS" altLang="en-US" sz="2800" baseline="-25000"/>
              <a:t>2</a:t>
            </a:r>
            <a:r>
              <a:rPr lang="sr-Latn-CS" altLang="en-US" sz="2800"/>
              <a:t> </a:t>
            </a:r>
            <a:r>
              <a:rPr lang="sr-Latn-CS" altLang="en-US" sz="2800">
                <a:latin typeface="Wingdings 3" pitchFamily="18" charset="2"/>
              </a:rPr>
              <a:t>D</a:t>
            </a:r>
            <a:r>
              <a:rPr lang="sr-Latn-CS" altLang="en-US" sz="2800"/>
              <a:t>(AC)</a:t>
            </a:r>
            <a:r>
              <a:rPr lang="sr-Latn-CS" altLang="en-US" sz="2800" baseline="-25000"/>
              <a:t>3</a:t>
            </a:r>
            <a:r>
              <a:rPr lang="sr-Latn-CS" altLang="en-US" sz="2800"/>
              <a:t>..</a:t>
            </a:r>
            <a:r>
              <a:rPr lang="sr-Latn-CS" altLang="en-US" sz="3200">
                <a:latin typeface="Wingdings 3" pitchFamily="18" charset="2"/>
              </a:rPr>
              <a:t>g</a:t>
            </a:r>
            <a:r>
              <a:rPr lang="sr-Latn-CS" altLang="en-US" sz="3200"/>
              <a:t> P</a:t>
            </a:r>
            <a:endParaRPr lang="en-US" altLang="en-US" sz="3200"/>
          </a:p>
        </p:txBody>
      </p:sp>
      <p:sp>
        <p:nvSpPr>
          <p:cNvPr id="11268" name="Line 5"/>
          <p:cNvSpPr>
            <a:spLocks noChangeShapeType="1"/>
          </p:cNvSpPr>
          <p:nvPr/>
        </p:nvSpPr>
        <p:spPr bwMode="auto">
          <a:xfrm flipV="1">
            <a:off x="838200" y="76200"/>
            <a:ext cx="0" cy="495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1269" name="Line 6"/>
          <p:cNvSpPr>
            <a:spLocks noChangeShapeType="1"/>
          </p:cNvSpPr>
          <p:nvPr/>
        </p:nvSpPr>
        <p:spPr bwMode="auto">
          <a:xfrm>
            <a:off x="914400" y="5029200"/>
            <a:ext cx="7239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1270" name="Line 7"/>
          <p:cNvSpPr>
            <a:spLocks noChangeShapeType="1"/>
          </p:cNvSpPr>
          <p:nvPr/>
        </p:nvSpPr>
        <p:spPr bwMode="auto">
          <a:xfrm>
            <a:off x="914400" y="2514600"/>
            <a:ext cx="990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71" name="Line 8"/>
          <p:cNvSpPr>
            <a:spLocks noChangeShapeType="1"/>
          </p:cNvSpPr>
          <p:nvPr/>
        </p:nvSpPr>
        <p:spPr bwMode="auto">
          <a:xfrm>
            <a:off x="5715000" y="4419600"/>
            <a:ext cx="2209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72" name="Line 9"/>
          <p:cNvSpPr>
            <a:spLocks noChangeShapeType="1"/>
          </p:cNvSpPr>
          <p:nvPr/>
        </p:nvSpPr>
        <p:spPr bwMode="auto">
          <a:xfrm>
            <a:off x="1066800" y="152400"/>
            <a:ext cx="2514600" cy="0"/>
          </a:xfrm>
          <a:prstGeom prst="line">
            <a:avLst/>
          </a:prstGeom>
          <a:noFill/>
          <a:ln w="254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73" name="Line 10"/>
          <p:cNvSpPr>
            <a:spLocks noChangeShapeType="1"/>
          </p:cNvSpPr>
          <p:nvPr/>
        </p:nvSpPr>
        <p:spPr bwMode="auto">
          <a:xfrm>
            <a:off x="2362200" y="28194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74" name="Freeform 11"/>
          <p:cNvSpPr>
            <a:spLocks/>
          </p:cNvSpPr>
          <p:nvPr/>
        </p:nvSpPr>
        <p:spPr bwMode="auto">
          <a:xfrm>
            <a:off x="1066800" y="-152400"/>
            <a:ext cx="6705600" cy="4927600"/>
          </a:xfrm>
          <a:custGeom>
            <a:avLst/>
            <a:gdLst>
              <a:gd name="T0" fmla="*/ 0 w 3456"/>
              <a:gd name="T1" fmla="*/ 2147483647 h 3104"/>
              <a:gd name="T2" fmla="*/ 2147483647 w 3456"/>
              <a:gd name="T3" fmla="*/ 2147483647 h 3104"/>
              <a:gd name="T4" fmla="*/ 2147483647 w 3456"/>
              <a:gd name="T5" fmla="*/ 2147483647 h 3104"/>
              <a:gd name="T6" fmla="*/ 2147483647 w 3456"/>
              <a:gd name="T7" fmla="*/ 2147483647 h 3104"/>
              <a:gd name="T8" fmla="*/ 2147483647 w 3456"/>
              <a:gd name="T9" fmla="*/ 2147483647 h 3104"/>
              <a:gd name="T10" fmla="*/ 2147483647 w 3456"/>
              <a:gd name="T11" fmla="*/ 2147483647 h 3104"/>
              <a:gd name="T12" fmla="*/ 2147483647 w 3456"/>
              <a:gd name="T13" fmla="*/ 2147483647 h 3104"/>
              <a:gd name="T14" fmla="*/ 0 60000 65536"/>
              <a:gd name="T15" fmla="*/ 0 60000 65536"/>
              <a:gd name="T16" fmla="*/ 0 60000 65536"/>
              <a:gd name="T17" fmla="*/ 0 60000 65536"/>
              <a:gd name="T18" fmla="*/ 0 60000 65536"/>
              <a:gd name="T19" fmla="*/ 0 60000 65536"/>
              <a:gd name="T20" fmla="*/ 0 60000 65536"/>
              <a:gd name="T21" fmla="*/ 0 w 3456"/>
              <a:gd name="T22" fmla="*/ 0 h 3104"/>
              <a:gd name="T23" fmla="*/ 3456 w 3456"/>
              <a:gd name="T24" fmla="*/ 3104 h 3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56" h="3104">
                <a:moveTo>
                  <a:pt x="0" y="1600"/>
                </a:moveTo>
                <a:cubicBezTo>
                  <a:pt x="8" y="1616"/>
                  <a:pt x="16" y="1632"/>
                  <a:pt x="48" y="1648"/>
                </a:cubicBezTo>
                <a:cubicBezTo>
                  <a:pt x="80" y="1664"/>
                  <a:pt x="120" y="1728"/>
                  <a:pt x="192" y="1696"/>
                </a:cubicBezTo>
                <a:cubicBezTo>
                  <a:pt x="264" y="1664"/>
                  <a:pt x="280" y="1704"/>
                  <a:pt x="480" y="1456"/>
                </a:cubicBezTo>
                <a:cubicBezTo>
                  <a:pt x="680" y="1208"/>
                  <a:pt x="1000" y="0"/>
                  <a:pt x="1392" y="208"/>
                </a:cubicBezTo>
                <a:cubicBezTo>
                  <a:pt x="1784" y="416"/>
                  <a:pt x="2488" y="2304"/>
                  <a:pt x="2832" y="2704"/>
                </a:cubicBezTo>
                <a:cubicBezTo>
                  <a:pt x="3176" y="3104"/>
                  <a:pt x="3316" y="2856"/>
                  <a:pt x="3456" y="2608"/>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sr-Latn-RS"/>
          </a:p>
        </p:txBody>
      </p:sp>
      <p:sp>
        <p:nvSpPr>
          <p:cNvPr id="11275" name="Line 13"/>
          <p:cNvSpPr>
            <a:spLocks noChangeShapeType="1"/>
          </p:cNvSpPr>
          <p:nvPr/>
        </p:nvSpPr>
        <p:spPr bwMode="auto">
          <a:xfrm>
            <a:off x="1219200" y="1143000"/>
            <a:ext cx="2971800" cy="0"/>
          </a:xfrm>
          <a:prstGeom prst="line">
            <a:avLst/>
          </a:prstGeom>
          <a:noFill/>
          <a:ln w="254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76" name="Line 14"/>
          <p:cNvSpPr>
            <a:spLocks noChangeShapeType="1"/>
          </p:cNvSpPr>
          <p:nvPr/>
        </p:nvSpPr>
        <p:spPr bwMode="auto">
          <a:xfrm>
            <a:off x="990600" y="4419600"/>
            <a:ext cx="4800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77" name="Line 15"/>
          <p:cNvSpPr>
            <a:spLocks noChangeShapeType="1"/>
          </p:cNvSpPr>
          <p:nvPr/>
        </p:nvSpPr>
        <p:spPr bwMode="auto">
          <a:xfrm>
            <a:off x="1066800" y="152400"/>
            <a:ext cx="0" cy="2362200"/>
          </a:xfrm>
          <a:prstGeom prst="line">
            <a:avLst/>
          </a:prstGeom>
          <a:noFill/>
          <a:ln w="1270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1278" name="Text Box 16"/>
          <p:cNvSpPr txBox="1">
            <a:spLocks noChangeArrowheads="1"/>
          </p:cNvSpPr>
          <p:nvPr/>
        </p:nvSpPr>
        <p:spPr bwMode="auto">
          <a:xfrm>
            <a:off x="5943600" y="1676400"/>
            <a:ext cx="2755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  </a:t>
            </a:r>
            <a:r>
              <a:rPr lang="sr-Latn-CS" altLang="en-US" sz="3200">
                <a:latin typeface="Wingdings 3" pitchFamily="18" charset="2"/>
              </a:rPr>
              <a:t>D </a:t>
            </a:r>
            <a:r>
              <a:rPr lang="sr-Latn-CS" altLang="en-US" sz="3200"/>
              <a:t>(A) </a:t>
            </a:r>
            <a:r>
              <a:rPr lang="sr-Latn-CS" altLang="en-US" sz="2800">
                <a:latin typeface="Wingdings 3" pitchFamily="18" charset="2"/>
              </a:rPr>
              <a:t>g</a:t>
            </a:r>
            <a:r>
              <a:rPr lang="sr-Latn-CS" altLang="en-US" sz="2800"/>
              <a:t> P</a:t>
            </a:r>
            <a:endParaRPr lang="en-US" altLang="en-US" sz="2800"/>
          </a:p>
        </p:txBody>
      </p:sp>
      <p:sp>
        <p:nvSpPr>
          <p:cNvPr id="11279" name="Line 17"/>
          <p:cNvSpPr>
            <a:spLocks noChangeShapeType="1"/>
          </p:cNvSpPr>
          <p:nvPr/>
        </p:nvSpPr>
        <p:spPr bwMode="auto">
          <a:xfrm>
            <a:off x="1447800" y="1143000"/>
            <a:ext cx="0" cy="1371600"/>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1280" name="Text Box 18"/>
          <p:cNvSpPr txBox="1">
            <a:spLocks noChangeArrowheads="1"/>
          </p:cNvSpPr>
          <p:nvPr/>
        </p:nvSpPr>
        <p:spPr bwMode="auto">
          <a:xfrm>
            <a:off x="1371600" y="2514600"/>
            <a:ext cx="455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a:t>
            </a:r>
            <a:endParaRPr lang="en-US" altLang="en-US" sz="3200"/>
          </a:p>
        </p:txBody>
      </p:sp>
      <p:sp>
        <p:nvSpPr>
          <p:cNvPr id="11281" name="Text Box 19"/>
          <p:cNvSpPr txBox="1">
            <a:spLocks noChangeArrowheads="1"/>
          </p:cNvSpPr>
          <p:nvPr/>
        </p:nvSpPr>
        <p:spPr bwMode="auto">
          <a:xfrm>
            <a:off x="7010400" y="4495800"/>
            <a:ext cx="4556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P</a:t>
            </a:r>
            <a:endParaRPr lang="en-US" altLang="en-US" sz="3200"/>
          </a:p>
        </p:txBody>
      </p:sp>
      <p:sp>
        <p:nvSpPr>
          <p:cNvPr id="11282" name="Line 20"/>
          <p:cNvSpPr>
            <a:spLocks noChangeShapeType="1"/>
          </p:cNvSpPr>
          <p:nvPr/>
        </p:nvSpPr>
        <p:spPr bwMode="auto">
          <a:xfrm>
            <a:off x="1066800" y="2514600"/>
            <a:ext cx="0" cy="19050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1283" name="Line 22"/>
          <p:cNvSpPr>
            <a:spLocks noChangeShapeType="1"/>
          </p:cNvSpPr>
          <p:nvPr/>
        </p:nvSpPr>
        <p:spPr bwMode="auto">
          <a:xfrm>
            <a:off x="7924800" y="17526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84" name="Line 23"/>
          <p:cNvSpPr>
            <a:spLocks noChangeShapeType="1"/>
          </p:cNvSpPr>
          <p:nvPr/>
        </p:nvSpPr>
        <p:spPr bwMode="auto">
          <a:xfrm>
            <a:off x="7848600" y="1752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85" name="Line 24"/>
          <p:cNvSpPr>
            <a:spLocks noChangeShapeType="1"/>
          </p:cNvSpPr>
          <p:nvPr/>
        </p:nvSpPr>
        <p:spPr bwMode="auto">
          <a:xfrm>
            <a:off x="7848600" y="1828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86" name="Text Box 25"/>
          <p:cNvSpPr txBox="1">
            <a:spLocks noChangeArrowheads="1"/>
          </p:cNvSpPr>
          <p:nvPr/>
        </p:nvSpPr>
        <p:spPr bwMode="auto">
          <a:xfrm>
            <a:off x="990600" y="3276600"/>
            <a:ext cx="14001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latin typeface="Symbol" pitchFamily="18" charset="2"/>
              </a:rPr>
              <a:t>D</a:t>
            </a:r>
            <a:r>
              <a:rPr lang="sr-Latn-CS" altLang="en-US" sz="3200"/>
              <a:t>G</a:t>
            </a:r>
            <a:r>
              <a:rPr lang="sr-Latn-CS" altLang="en-US" sz="3200" baseline="-25000"/>
              <a:t>reakc</a:t>
            </a:r>
            <a:endParaRPr lang="en-US" altLang="en-US" sz="3200" baseline="-25000"/>
          </a:p>
        </p:txBody>
      </p:sp>
      <p:sp>
        <p:nvSpPr>
          <p:cNvPr id="11287" name="Text Box 26"/>
          <p:cNvSpPr txBox="1">
            <a:spLocks noChangeArrowheads="1"/>
          </p:cNvSpPr>
          <p:nvPr/>
        </p:nvSpPr>
        <p:spPr bwMode="auto">
          <a:xfrm>
            <a:off x="1371600" y="1143000"/>
            <a:ext cx="8112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solidFill>
                  <a:srgbClr val="FF0000"/>
                </a:solidFill>
              </a:rPr>
              <a:t>E</a:t>
            </a:r>
            <a:r>
              <a:rPr lang="sr-Latn-CS" altLang="en-US" sz="3200" baseline="-25000">
                <a:solidFill>
                  <a:srgbClr val="FF0000"/>
                </a:solidFill>
              </a:rPr>
              <a:t>kat</a:t>
            </a:r>
            <a:endParaRPr lang="en-US" altLang="en-US" sz="3200" baseline="-25000">
              <a:solidFill>
                <a:srgbClr val="FF0000"/>
              </a:solidFill>
            </a:endParaRPr>
          </a:p>
        </p:txBody>
      </p:sp>
      <p:sp>
        <p:nvSpPr>
          <p:cNvPr id="11288" name="Text Box 27"/>
          <p:cNvSpPr txBox="1">
            <a:spLocks noChangeArrowheads="1"/>
          </p:cNvSpPr>
          <p:nvPr/>
        </p:nvSpPr>
        <p:spPr bwMode="auto">
          <a:xfrm>
            <a:off x="1066800" y="381000"/>
            <a:ext cx="736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solidFill>
                  <a:schemeClr val="accent2"/>
                </a:solidFill>
              </a:rPr>
              <a:t>E</a:t>
            </a:r>
            <a:r>
              <a:rPr lang="sr-Latn-CS" altLang="en-US" sz="3200" baseline="-25000">
                <a:solidFill>
                  <a:schemeClr val="accent2"/>
                </a:solidFill>
              </a:rPr>
              <a:t>nk</a:t>
            </a:r>
            <a:endParaRPr lang="en-US" altLang="en-US" sz="3200" baseline="-25000">
              <a:solidFill>
                <a:schemeClr val="accent2"/>
              </a:solidFill>
            </a:endParaRPr>
          </a:p>
        </p:txBody>
      </p:sp>
      <p:sp>
        <p:nvSpPr>
          <p:cNvPr id="11289" name="Text Box 28"/>
          <p:cNvSpPr txBox="1">
            <a:spLocks noChangeArrowheads="1"/>
          </p:cNvSpPr>
          <p:nvPr/>
        </p:nvSpPr>
        <p:spPr bwMode="auto">
          <a:xfrm>
            <a:off x="3200400" y="228600"/>
            <a:ext cx="7254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a:t>
            </a:r>
            <a:endParaRPr lang="en-US" altLang="en-US" sz="2800"/>
          </a:p>
        </p:txBody>
      </p:sp>
      <p:sp>
        <p:nvSpPr>
          <p:cNvPr id="11290" name="Line 29"/>
          <p:cNvSpPr>
            <a:spLocks noChangeShapeType="1"/>
          </p:cNvSpPr>
          <p:nvPr/>
        </p:nvSpPr>
        <p:spPr bwMode="auto">
          <a:xfrm>
            <a:off x="2209800" y="1905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91" name="Line 30"/>
          <p:cNvSpPr>
            <a:spLocks noChangeShapeType="1"/>
          </p:cNvSpPr>
          <p:nvPr/>
        </p:nvSpPr>
        <p:spPr bwMode="auto">
          <a:xfrm>
            <a:off x="2133600" y="1905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92" name="Line 31"/>
          <p:cNvSpPr>
            <a:spLocks noChangeShapeType="1"/>
          </p:cNvSpPr>
          <p:nvPr/>
        </p:nvSpPr>
        <p:spPr bwMode="auto">
          <a:xfrm>
            <a:off x="2133600" y="1981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93" name="Line 32"/>
          <p:cNvSpPr>
            <a:spLocks noChangeShapeType="1"/>
          </p:cNvSpPr>
          <p:nvPr/>
        </p:nvSpPr>
        <p:spPr bwMode="auto">
          <a:xfrm>
            <a:off x="3810000" y="3048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94" name="Line 33"/>
          <p:cNvSpPr>
            <a:spLocks noChangeShapeType="1"/>
          </p:cNvSpPr>
          <p:nvPr/>
        </p:nvSpPr>
        <p:spPr bwMode="auto">
          <a:xfrm>
            <a:off x="3733800" y="304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95" name="Line 34"/>
          <p:cNvSpPr>
            <a:spLocks noChangeShapeType="1"/>
          </p:cNvSpPr>
          <p:nvPr/>
        </p:nvSpPr>
        <p:spPr bwMode="auto">
          <a:xfrm>
            <a:off x="3733800" y="381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96" name="Line 36"/>
          <p:cNvSpPr>
            <a:spLocks noChangeShapeType="1"/>
          </p:cNvSpPr>
          <p:nvPr/>
        </p:nvSpPr>
        <p:spPr bwMode="auto">
          <a:xfrm>
            <a:off x="4038600" y="9906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97" name="Line 37"/>
          <p:cNvSpPr>
            <a:spLocks noChangeShapeType="1"/>
          </p:cNvSpPr>
          <p:nvPr/>
        </p:nvSpPr>
        <p:spPr bwMode="auto">
          <a:xfrm>
            <a:off x="3962400" y="990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98" name="Line 38"/>
          <p:cNvSpPr>
            <a:spLocks noChangeShapeType="1"/>
          </p:cNvSpPr>
          <p:nvPr/>
        </p:nvSpPr>
        <p:spPr bwMode="auto">
          <a:xfrm>
            <a:off x="3962400" y="10668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299" name="Line 39"/>
          <p:cNvSpPr>
            <a:spLocks noChangeShapeType="1"/>
          </p:cNvSpPr>
          <p:nvPr/>
        </p:nvSpPr>
        <p:spPr bwMode="auto">
          <a:xfrm>
            <a:off x="3505200" y="31242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300" name="Line 40"/>
          <p:cNvSpPr>
            <a:spLocks noChangeShapeType="1"/>
          </p:cNvSpPr>
          <p:nvPr/>
        </p:nvSpPr>
        <p:spPr bwMode="auto">
          <a:xfrm>
            <a:off x="4876800" y="38100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301" name="Freeform 41"/>
          <p:cNvSpPr>
            <a:spLocks/>
          </p:cNvSpPr>
          <p:nvPr/>
        </p:nvSpPr>
        <p:spPr bwMode="auto">
          <a:xfrm>
            <a:off x="1676400" y="1066800"/>
            <a:ext cx="5791200" cy="3441700"/>
          </a:xfrm>
          <a:custGeom>
            <a:avLst/>
            <a:gdLst>
              <a:gd name="T0" fmla="*/ 0 w 3648"/>
              <a:gd name="T1" fmla="*/ 2147483647 h 2168"/>
              <a:gd name="T2" fmla="*/ 2147483647 w 3648"/>
              <a:gd name="T3" fmla="*/ 2147483647 h 2168"/>
              <a:gd name="T4" fmla="*/ 2147483647 w 3648"/>
              <a:gd name="T5" fmla="*/ 2147483647 h 2168"/>
              <a:gd name="T6" fmla="*/ 2147483647 w 3648"/>
              <a:gd name="T7" fmla="*/ 2147483647 h 2168"/>
              <a:gd name="T8" fmla="*/ 2147483647 w 3648"/>
              <a:gd name="T9" fmla="*/ 2147483647 h 2168"/>
              <a:gd name="T10" fmla="*/ 2147483647 w 3648"/>
              <a:gd name="T11" fmla="*/ 2147483647 h 2168"/>
              <a:gd name="T12" fmla="*/ 2147483647 w 3648"/>
              <a:gd name="T13" fmla="*/ 2147483647 h 2168"/>
              <a:gd name="T14" fmla="*/ 2147483647 w 3648"/>
              <a:gd name="T15" fmla="*/ 2147483647 h 2168"/>
              <a:gd name="T16" fmla="*/ 2147483647 w 3648"/>
              <a:gd name="T17" fmla="*/ 2147483647 h 2168"/>
              <a:gd name="T18" fmla="*/ 2147483647 w 3648"/>
              <a:gd name="T19" fmla="*/ 2147483647 h 2168"/>
              <a:gd name="T20" fmla="*/ 2147483647 w 3648"/>
              <a:gd name="T21" fmla="*/ 2147483647 h 21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48"/>
              <a:gd name="T34" fmla="*/ 0 h 2168"/>
              <a:gd name="T35" fmla="*/ 3648 w 3648"/>
              <a:gd name="T36" fmla="*/ 2168 h 216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48" h="2168">
                <a:moveTo>
                  <a:pt x="0" y="928"/>
                </a:moveTo>
                <a:cubicBezTo>
                  <a:pt x="24" y="924"/>
                  <a:pt x="48" y="920"/>
                  <a:pt x="96" y="880"/>
                </a:cubicBezTo>
                <a:cubicBezTo>
                  <a:pt x="144" y="840"/>
                  <a:pt x="208" y="648"/>
                  <a:pt x="288" y="688"/>
                </a:cubicBezTo>
                <a:cubicBezTo>
                  <a:pt x="368" y="728"/>
                  <a:pt x="472" y="1168"/>
                  <a:pt x="576" y="1120"/>
                </a:cubicBezTo>
                <a:cubicBezTo>
                  <a:pt x="680" y="1072"/>
                  <a:pt x="792" y="368"/>
                  <a:pt x="912" y="400"/>
                </a:cubicBezTo>
                <a:cubicBezTo>
                  <a:pt x="1032" y="432"/>
                  <a:pt x="1200" y="1368"/>
                  <a:pt x="1296" y="1312"/>
                </a:cubicBezTo>
                <a:cubicBezTo>
                  <a:pt x="1392" y="1256"/>
                  <a:pt x="1336" y="0"/>
                  <a:pt x="1488" y="64"/>
                </a:cubicBezTo>
                <a:cubicBezTo>
                  <a:pt x="1640" y="128"/>
                  <a:pt x="2040" y="1456"/>
                  <a:pt x="2208" y="1696"/>
                </a:cubicBezTo>
                <a:cubicBezTo>
                  <a:pt x="2376" y="1936"/>
                  <a:pt x="2328" y="1440"/>
                  <a:pt x="2496" y="1504"/>
                </a:cubicBezTo>
                <a:cubicBezTo>
                  <a:pt x="2664" y="1568"/>
                  <a:pt x="3024" y="1992"/>
                  <a:pt x="3216" y="2080"/>
                </a:cubicBezTo>
                <a:cubicBezTo>
                  <a:pt x="3408" y="2168"/>
                  <a:pt x="3528" y="2100"/>
                  <a:pt x="3648" y="2032"/>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sr-Latn-RS"/>
          </a:p>
        </p:txBody>
      </p:sp>
      <p:sp>
        <p:nvSpPr>
          <p:cNvPr id="11302" name="Line 42"/>
          <p:cNvSpPr>
            <a:spLocks noChangeShapeType="1"/>
          </p:cNvSpPr>
          <p:nvPr/>
        </p:nvSpPr>
        <p:spPr bwMode="auto">
          <a:xfrm>
            <a:off x="2667000" y="35052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303" name="Line 43"/>
          <p:cNvSpPr>
            <a:spLocks noChangeShapeType="1"/>
          </p:cNvSpPr>
          <p:nvPr/>
        </p:nvSpPr>
        <p:spPr bwMode="auto">
          <a:xfrm>
            <a:off x="5638800" y="32004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304" name="Line 44"/>
          <p:cNvSpPr>
            <a:spLocks noChangeShapeType="1"/>
          </p:cNvSpPr>
          <p:nvPr/>
        </p:nvSpPr>
        <p:spPr bwMode="auto">
          <a:xfrm>
            <a:off x="5562600" y="3200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305" name="Line 45"/>
          <p:cNvSpPr>
            <a:spLocks noChangeShapeType="1"/>
          </p:cNvSpPr>
          <p:nvPr/>
        </p:nvSpPr>
        <p:spPr bwMode="auto">
          <a:xfrm>
            <a:off x="5562600" y="32766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306" name="Line 46"/>
          <p:cNvSpPr>
            <a:spLocks noChangeShapeType="1"/>
          </p:cNvSpPr>
          <p:nvPr/>
        </p:nvSpPr>
        <p:spPr bwMode="auto">
          <a:xfrm>
            <a:off x="3200400" y="15240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307" name="Line 47"/>
          <p:cNvSpPr>
            <a:spLocks noChangeShapeType="1"/>
          </p:cNvSpPr>
          <p:nvPr/>
        </p:nvSpPr>
        <p:spPr bwMode="auto">
          <a:xfrm>
            <a:off x="3124200" y="1524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308" name="Line 48"/>
          <p:cNvSpPr>
            <a:spLocks noChangeShapeType="1"/>
          </p:cNvSpPr>
          <p:nvPr/>
        </p:nvSpPr>
        <p:spPr bwMode="auto">
          <a:xfrm>
            <a:off x="3124200" y="16002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1309" name="Text Box 50"/>
          <p:cNvSpPr txBox="1">
            <a:spLocks noChangeArrowheads="1"/>
          </p:cNvSpPr>
          <p:nvPr/>
        </p:nvSpPr>
        <p:spPr bwMode="auto">
          <a:xfrm>
            <a:off x="5105400" y="3733800"/>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AC</a:t>
            </a:r>
            <a:r>
              <a:rPr lang="sr-Latn-CS" altLang="en-US" sz="2400" baseline="-25000"/>
              <a:t>3</a:t>
            </a:r>
            <a:endParaRPr lang="en-US" altLang="en-US" sz="2400" baseline="-25000"/>
          </a:p>
        </p:txBody>
      </p:sp>
      <p:sp>
        <p:nvSpPr>
          <p:cNvPr id="11310" name="Text Box 51"/>
          <p:cNvSpPr txBox="1">
            <a:spLocks noChangeArrowheads="1"/>
          </p:cNvSpPr>
          <p:nvPr/>
        </p:nvSpPr>
        <p:spPr bwMode="auto">
          <a:xfrm>
            <a:off x="3505200" y="3048000"/>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AC</a:t>
            </a:r>
            <a:r>
              <a:rPr lang="sr-Latn-CS" altLang="en-US" sz="2400" baseline="-25000"/>
              <a:t>2</a:t>
            </a:r>
            <a:endParaRPr lang="en-US" altLang="en-US" sz="2400" baseline="-25000"/>
          </a:p>
        </p:txBody>
      </p:sp>
      <p:sp>
        <p:nvSpPr>
          <p:cNvPr id="11311" name="Text Box 52"/>
          <p:cNvSpPr txBox="1">
            <a:spLocks noChangeArrowheads="1"/>
          </p:cNvSpPr>
          <p:nvPr/>
        </p:nvSpPr>
        <p:spPr bwMode="auto">
          <a:xfrm>
            <a:off x="2438400" y="2743200"/>
            <a:ext cx="720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AC</a:t>
            </a:r>
            <a:r>
              <a:rPr lang="sr-Latn-CS" altLang="en-US" sz="2400" baseline="-25000"/>
              <a:t>1</a:t>
            </a:r>
            <a:endParaRPr lang="en-US" altLang="en-US" sz="2400" baseline="-25000"/>
          </a:p>
        </p:txBody>
      </p:sp>
      <p:sp>
        <p:nvSpPr>
          <p:cNvPr id="11312" name="Text Box 53"/>
          <p:cNvSpPr txBox="1">
            <a:spLocks noChangeArrowheads="1"/>
          </p:cNvSpPr>
          <p:nvPr/>
        </p:nvSpPr>
        <p:spPr bwMode="auto">
          <a:xfrm>
            <a:off x="2895600" y="1524000"/>
            <a:ext cx="446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000"/>
              <a:t>X</a:t>
            </a:r>
            <a:r>
              <a:rPr lang="sr-Latn-CS" altLang="en-US" sz="2000" baseline="-25000"/>
              <a:t>2</a:t>
            </a:r>
            <a:endParaRPr lang="en-US" altLang="en-US" sz="2000" baseline="-25000"/>
          </a:p>
        </p:txBody>
      </p:sp>
      <p:sp>
        <p:nvSpPr>
          <p:cNvPr id="11313" name="Text Box 54"/>
          <p:cNvSpPr txBox="1">
            <a:spLocks noChangeArrowheads="1"/>
          </p:cNvSpPr>
          <p:nvPr/>
        </p:nvSpPr>
        <p:spPr bwMode="auto">
          <a:xfrm>
            <a:off x="5334000" y="3200400"/>
            <a:ext cx="446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000"/>
              <a:t>X</a:t>
            </a:r>
            <a:r>
              <a:rPr lang="sr-Latn-CS" altLang="en-US" sz="2000" baseline="-25000"/>
              <a:t>4</a:t>
            </a:r>
            <a:endParaRPr lang="en-US" altLang="en-US" sz="2000" baseline="-25000"/>
          </a:p>
        </p:txBody>
      </p:sp>
      <p:sp>
        <p:nvSpPr>
          <p:cNvPr id="11314" name="Text Box 55"/>
          <p:cNvSpPr txBox="1">
            <a:spLocks noChangeArrowheads="1"/>
          </p:cNvSpPr>
          <p:nvPr/>
        </p:nvSpPr>
        <p:spPr bwMode="auto">
          <a:xfrm>
            <a:off x="3733800" y="990600"/>
            <a:ext cx="446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000"/>
              <a:t>X</a:t>
            </a:r>
            <a:r>
              <a:rPr lang="sr-Latn-CS" altLang="en-US" sz="2000" baseline="-25000"/>
              <a:t>3</a:t>
            </a:r>
            <a:endParaRPr lang="en-US" altLang="en-US" sz="2000" baseline="-25000"/>
          </a:p>
        </p:txBody>
      </p:sp>
      <p:sp>
        <p:nvSpPr>
          <p:cNvPr id="11315" name="Text Box 56"/>
          <p:cNvSpPr txBox="1">
            <a:spLocks noChangeArrowheads="1"/>
          </p:cNvSpPr>
          <p:nvPr/>
        </p:nvSpPr>
        <p:spPr bwMode="auto">
          <a:xfrm>
            <a:off x="1905000" y="1905000"/>
            <a:ext cx="4460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000"/>
              <a:t>X</a:t>
            </a:r>
            <a:r>
              <a:rPr lang="sr-Latn-CS" altLang="en-US" sz="2000" baseline="-25000"/>
              <a:t>1</a:t>
            </a:r>
            <a:endParaRPr lang="en-US" altLang="en-US" sz="2000" baseline="-25000"/>
          </a:p>
        </p:txBody>
      </p:sp>
      <p:sp>
        <p:nvSpPr>
          <p:cNvPr id="11316" name="Text Box 57"/>
          <p:cNvSpPr txBox="1">
            <a:spLocks noChangeArrowheads="1"/>
          </p:cNvSpPr>
          <p:nvPr/>
        </p:nvSpPr>
        <p:spPr bwMode="auto">
          <a:xfrm>
            <a:off x="6324600" y="762000"/>
            <a:ext cx="1720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  </a:t>
            </a:r>
            <a:r>
              <a:rPr lang="sr-Latn-CS" altLang="en-US" sz="3200">
                <a:latin typeface="Wingdings 3" pitchFamily="18" charset="2"/>
              </a:rPr>
              <a:t>g </a:t>
            </a:r>
            <a:r>
              <a:rPr lang="sr-Latn-CS" altLang="en-US" sz="3200"/>
              <a:t>P</a:t>
            </a:r>
            <a:endParaRPr lang="en-US" altLang="en-US" sz="3200"/>
          </a:p>
        </p:txBody>
      </p:sp>
      <p:graphicFrame>
        <p:nvGraphicFramePr>
          <p:cNvPr id="11317" name="Object 58"/>
          <p:cNvGraphicFramePr>
            <a:graphicFrameLocks noChangeAspect="1"/>
          </p:cNvGraphicFramePr>
          <p:nvPr/>
        </p:nvGraphicFramePr>
        <p:xfrm>
          <a:off x="6858000" y="2514600"/>
          <a:ext cx="1676400" cy="1266825"/>
        </p:xfrm>
        <a:graphic>
          <a:graphicData uri="http://schemas.openxmlformats.org/presentationml/2006/ole">
            <mc:AlternateContent xmlns:mc="http://schemas.openxmlformats.org/markup-compatibility/2006">
              <mc:Choice xmlns:v="urn:schemas-microsoft-com:vml" Requires="v">
                <p:oleObj spid="_x0000_s11325" name="Equation" r:id="rId5" imgW="571252" imgH="431613" progId="Equation.3">
                  <p:embed/>
                </p:oleObj>
              </mc:Choice>
              <mc:Fallback>
                <p:oleObj name="Equation" r:id="rId5" imgW="571252" imgH="431613" progId="Equation.3">
                  <p:embed/>
                  <p:pic>
                    <p:nvPicPr>
                      <p:cNvPr id="0" name="Object 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2514600"/>
                        <a:ext cx="1676400" cy="12668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18" name="Text Box 26"/>
          <p:cNvSpPr txBox="1">
            <a:spLocks noChangeArrowheads="1"/>
          </p:cNvSpPr>
          <p:nvPr/>
        </p:nvSpPr>
        <p:spPr bwMode="auto">
          <a:xfrm>
            <a:off x="6096000" y="5105400"/>
            <a:ext cx="19653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GB" altLang="en-US" sz="1600">
                <a:latin typeface="Times New Roman" pitchFamily="18" charset="0"/>
              </a:rPr>
              <a:t>Rea</a:t>
            </a:r>
            <a:r>
              <a:rPr lang="sr-Latn-CS" altLang="en-US" sz="1600">
                <a:latin typeface="Times New Roman" pitchFamily="18" charset="0"/>
              </a:rPr>
              <a:t>kciona koordinata</a:t>
            </a:r>
            <a:endParaRPr lang="en-GB" altLang="en-US" sz="1600">
              <a:latin typeface="Times New Roman" pitchFamily="18" charset="0"/>
            </a:endParaRPr>
          </a:p>
        </p:txBody>
      </p:sp>
      <p:sp>
        <p:nvSpPr>
          <p:cNvPr id="11319" name="Text Box 56"/>
          <p:cNvSpPr txBox="1">
            <a:spLocks noChangeArrowheads="1"/>
          </p:cNvSpPr>
          <p:nvPr/>
        </p:nvSpPr>
        <p:spPr bwMode="auto">
          <a:xfrm>
            <a:off x="762000" y="6324600"/>
            <a:ext cx="815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sr-Latn-CS" sz="2400"/>
              <a:t>Primer katal. Reakcije sa više intermedijera</a:t>
            </a:r>
            <a:endParaRPr lang="en-US" sz="2400"/>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73427"/>
    </mc:Choice>
    <mc:Fallback xmlns="">
      <p:transition spd="slow" advTm="734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1695" x="3448050" y="5060950"/>
          <p14:tracePt t="2199" x="3448050" y="5054600"/>
          <p14:tracePt t="2220" x="3448050" y="5048250"/>
          <p14:tracePt t="2234" x="3448050" y="5035550"/>
          <p14:tracePt t="2236" x="3441700" y="5016500"/>
          <p14:tracePt t="2242" x="3429000" y="4978400"/>
          <p14:tracePt t="2258" x="3359150" y="4883150"/>
          <p14:tracePt t="2275" x="3257550" y="4730750"/>
          <p14:tracePt t="2297" x="3098800" y="4552950"/>
          <p14:tracePt t="2313" x="3016250" y="4470400"/>
          <p14:tracePt t="2325" x="2940050" y="4381500"/>
          <p14:tracePt t="2342" x="2800350" y="4216400"/>
          <p14:tracePt t="2362" x="2705100" y="4057650"/>
          <p14:tracePt t="2377" x="2660650" y="3987800"/>
          <p14:tracePt t="2377" x="2635250" y="3905250"/>
          <p14:tracePt t="2394" x="2609850" y="3835400"/>
          <p14:tracePt t="2410" x="2584450" y="3714750"/>
          <p14:tracePt t="2427" x="2578100" y="3657600"/>
          <p14:tracePt t="2444" x="2559050" y="3568700"/>
          <p14:tracePt t="2461" x="2552700" y="3530600"/>
          <p14:tracePt t="2477" x="2552700" y="3479800"/>
          <p14:tracePt t="2494" x="2552700" y="3448050"/>
          <p14:tracePt t="2511" x="2559050" y="3429000"/>
          <p14:tracePt t="2527" x="2565400" y="3384550"/>
          <p14:tracePt t="2544" x="2565400" y="3371850"/>
          <p14:tracePt t="2560" x="2571750" y="3321050"/>
          <p14:tracePt t="2577" x="2571750" y="3251200"/>
          <p14:tracePt t="2594" x="2571750" y="3225800"/>
          <p14:tracePt t="2611" x="2571750" y="3175000"/>
          <p14:tracePt t="2629" x="2571750" y="3105150"/>
          <p14:tracePt t="2644" x="2571750" y="3048000"/>
          <p14:tracePt t="2660" x="2571750" y="2952750"/>
          <p14:tracePt t="2677" x="2571750" y="2895600"/>
          <p14:tracePt t="2695" x="2571750" y="2800350"/>
          <p14:tracePt t="2711" x="2571750" y="2755900"/>
          <p14:tracePt t="2728" x="2571750" y="2705100"/>
          <p14:tracePt t="2745" x="2571750" y="2692400"/>
          <p14:tracePt t="2762" x="2571750" y="2679700"/>
          <p14:tracePt t="2777" x="2571750" y="2667000"/>
          <p14:tracePt t="2815" x="2571750" y="2660650"/>
          <p14:tracePt t="2828" x="2571750" y="2654300"/>
          <p14:tracePt t="2844" x="2571750" y="2647950"/>
          <p14:tracePt t="2846" x="2571750" y="2641600"/>
          <p14:tracePt t="4787" x="2571750" y="2635250"/>
          <p14:tracePt t="4828" x="2571750" y="2628900"/>
          <p14:tracePt t="4838" x="2571750" y="2616200"/>
          <p14:tracePt t="4843" x="2578100" y="2609850"/>
          <p14:tracePt t="4859" x="2578100" y="2597150"/>
          <p14:tracePt t="4861" x="2584450" y="2590800"/>
          <p14:tracePt t="4876" x="2584450" y="2571750"/>
          <p14:tracePt t="4893" x="2590800" y="2559050"/>
          <p14:tracePt t="4910" x="2590800" y="2552700"/>
          <p14:tracePt t="4926" x="2597150" y="2546350"/>
          <p14:tracePt t="4964" x="2603500" y="2546350"/>
          <p14:tracePt t="5014" x="2603500" y="2540000"/>
          <p14:tracePt t="5024" x="2609850" y="2540000"/>
          <p14:tracePt t="5046" x="2616200" y="2540000"/>
          <p14:tracePt t="5218" x="2622550" y="2540000"/>
          <p14:tracePt t="5332" x="2622550" y="2546350"/>
          <p14:tracePt t="5343" x="2622550" y="2552700"/>
          <p14:tracePt t="5373" x="2622550" y="2559050"/>
          <p14:tracePt t="5394" x="2622550" y="2565400"/>
          <p14:tracePt t="5429" x="2622550" y="2571750"/>
          <p14:tracePt t="5793" x="2622550" y="2578100"/>
          <p14:tracePt t="5803" x="2622550" y="2584450"/>
          <p14:tracePt t="5814" x="2622550" y="2597150"/>
          <p14:tracePt t="5826" x="2622550" y="2622550"/>
          <p14:tracePt t="5834" x="2622550" y="2654300"/>
          <p14:tracePt t="5843" x="2622550" y="2762250"/>
          <p14:tracePt t="5861" x="2616200" y="2940050"/>
          <p14:tracePt t="5878" x="2616200" y="3022600"/>
          <p14:tracePt t="5894" x="2603500" y="3232150"/>
          <p14:tracePt t="5913" x="2597150" y="3346450"/>
          <p14:tracePt t="5926" x="2597150" y="3613150"/>
          <p14:tracePt t="5943" x="2597150" y="3949700"/>
          <p14:tracePt t="5960" x="2597150" y="4146550"/>
          <p14:tracePt t="5976" x="2597150" y="4572000"/>
          <p14:tracePt t="5993" x="2597150" y="4768850"/>
          <p14:tracePt t="6011" x="2597150" y="5143500"/>
          <p14:tracePt t="6028" x="2597150" y="5480050"/>
          <p14:tracePt t="6044" x="2597150" y="5613400"/>
          <p14:tracePt t="6061" x="2609850" y="5842000"/>
          <p14:tracePt t="6078" x="2628900" y="5949950"/>
          <p14:tracePt t="6095" x="2660650" y="6115050"/>
          <p14:tracePt t="6111" x="2692400" y="6223000"/>
          <p14:tracePt t="6128" x="2705100" y="6248400"/>
          <p14:tracePt t="6145" x="2717800" y="6280150"/>
          <p14:tracePt t="6161" x="2724150" y="6286500"/>
          <p14:tracePt t="6211" x="2724150" y="6292850"/>
          <p14:tracePt t="6230" x="2724150" y="6299200"/>
          <p14:tracePt t="6244" x="2724150" y="6305550"/>
          <p14:tracePt t="6252" x="2724150" y="6311900"/>
          <p14:tracePt t="6262" x="2724150" y="6318250"/>
          <p14:tracePt t="6276" x="2717800" y="6330950"/>
          <p14:tracePt t="6277" x="2717800" y="6337300"/>
          <p14:tracePt t="6293" x="2705100" y="6350000"/>
          <p14:tracePt t="6312" x="2686050" y="6350000"/>
          <p14:tracePt t="6328" x="2660650" y="6350000"/>
          <p14:tracePt t="6344" x="2597150" y="6343650"/>
          <p14:tracePt t="6361" x="2508250" y="6324600"/>
          <p14:tracePt t="6378" x="2457450" y="6299200"/>
          <p14:tracePt t="6394" x="2374900" y="6267450"/>
          <p14:tracePt t="6412" x="2355850" y="6254750"/>
          <p14:tracePt t="6428" x="2317750" y="6235700"/>
          <p14:tracePt t="6444" x="2305050" y="6223000"/>
          <p14:tracePt t="6460" x="2266950" y="6210300"/>
          <p14:tracePt t="6478" x="2228850" y="6191250"/>
          <p14:tracePt t="6495" x="2203450" y="6178550"/>
          <p14:tracePt t="6511" x="2159000" y="6159500"/>
          <p14:tracePt t="6528" x="2120900" y="6146800"/>
          <p14:tracePt t="6545" x="2108200" y="6140450"/>
          <p14:tracePt t="6562" x="2076450" y="6134100"/>
          <p14:tracePt t="6578" x="2063750" y="6127750"/>
          <p14:tracePt t="6594" x="2025650" y="6115050"/>
          <p14:tracePt t="6612" x="2000250" y="6108700"/>
          <p14:tracePt t="6628" x="1949450" y="6096000"/>
          <p14:tracePt t="6645" x="1898650" y="6083300"/>
          <p14:tracePt t="6661" x="1879600" y="6076950"/>
          <p14:tracePt t="6678" x="1854200" y="6076950"/>
          <p14:tracePt t="6695" x="1822450" y="6076950"/>
          <p14:tracePt t="6712" x="1816100" y="6076950"/>
          <p14:tracePt t="6727" x="1797050" y="6076950"/>
          <p14:tracePt t="6744" x="1790700" y="6076950"/>
          <p14:tracePt t="6762" x="1778000" y="6076950"/>
          <p14:tracePt t="6918" x="1778000" y="6070600"/>
          <p14:tracePt t="6950" x="1784350" y="6064250"/>
          <p14:tracePt t="6959" x="1790700" y="6057900"/>
          <p14:tracePt t="6971" x="1809750" y="6051550"/>
          <p14:tracePt t="6980" x="1822450" y="6045200"/>
          <p14:tracePt t="6994" x="1841500" y="6045200"/>
          <p14:tracePt t="6995" x="1860550" y="6038850"/>
          <p14:tracePt t="7010" x="1898650" y="6032500"/>
          <p14:tracePt t="7027" x="1936750" y="6032500"/>
          <p14:tracePt t="7045" x="1949450" y="6032500"/>
          <p14:tracePt t="7063" x="2019300" y="6032500"/>
          <p14:tracePt t="7079" x="2108200" y="6032500"/>
          <p14:tracePt t="7096" x="2152650" y="6032500"/>
          <p14:tracePt t="7111" x="2228850" y="6032500"/>
          <p14:tracePt t="7129" x="2260600" y="6032500"/>
          <p14:tracePt t="7146" x="2305050" y="6032500"/>
          <p14:tracePt t="7162" x="2330450" y="6032500"/>
          <p14:tracePt t="7179" x="2355850" y="6032500"/>
          <p14:tracePt t="7195" x="2432050" y="6032500"/>
          <p14:tracePt t="7212" x="2489200" y="6032500"/>
          <p14:tracePt t="7228" x="2616200" y="6032500"/>
          <p14:tracePt t="7245" x="2755900" y="6032500"/>
          <p14:tracePt t="7279" x="2825750" y="6032500"/>
          <p14:tracePt t="7282" x="2921000" y="6032500"/>
          <p14:tracePt t="7296" x="2965450" y="6032500"/>
          <p14:tracePt t="7313" x="3041650" y="6032500"/>
          <p14:tracePt t="7329" x="3079750" y="6032500"/>
          <p14:tracePt t="7345" x="3155950" y="6032500"/>
          <p14:tracePt t="7362" x="3251200" y="6032500"/>
          <p14:tracePt t="7379" x="3308350" y="6032500"/>
          <p14:tracePt t="7395" x="3397250" y="6032500"/>
          <p14:tracePt t="7412" x="3429000" y="6019800"/>
          <p14:tracePt t="7429" x="3486150" y="6019800"/>
          <p14:tracePt t="7446" x="3530600" y="6013450"/>
          <p14:tracePt t="7463" x="3556000" y="6013450"/>
          <p14:tracePt t="7479" x="3619500" y="5994400"/>
          <p14:tracePt t="7496" x="3657600" y="5994400"/>
          <p14:tracePt t="7512" x="3740150" y="5988050"/>
          <p14:tracePt t="7529" x="3816350" y="5988050"/>
          <p14:tracePt t="7546" x="3841750" y="5988050"/>
          <p14:tracePt t="7562" x="3879850" y="5981700"/>
          <p14:tracePt t="7579" x="3886200" y="5981700"/>
          <p14:tracePt t="7595" x="3917950" y="5981700"/>
          <p14:tracePt t="7613" x="3943350" y="5981700"/>
          <p14:tracePt t="7629" x="3962400" y="5981700"/>
          <p14:tracePt t="7645" x="3994150" y="5981700"/>
          <p14:tracePt t="7662" x="4013200" y="5981700"/>
          <p14:tracePt t="7680" x="4032250" y="5981700"/>
          <p14:tracePt t="7697" x="4051300" y="5981700"/>
          <p14:tracePt t="7735" x="4064000" y="5981700"/>
          <p14:tracePt t="7745" x="4070350" y="5981700"/>
          <p14:tracePt t="7760" x="4089400" y="5981700"/>
          <p14:tracePt t="7762" x="4127500" y="5981700"/>
          <p14:tracePt t="7777" x="4146550" y="5981700"/>
          <p14:tracePt t="7794" x="4184650" y="5981700"/>
          <p14:tracePt t="7811" x="4203700" y="5981700"/>
          <p14:tracePt t="7847" x="4210050" y="5981700"/>
          <p14:tracePt t="7849" x="4216400" y="5981700"/>
          <p14:tracePt t="7879" x="4222750" y="5981700"/>
          <p14:tracePt t="7881" x="4235450" y="5981700"/>
          <p14:tracePt t="7894" x="4254500" y="5981700"/>
          <p14:tracePt t="7911" x="4267200" y="5981700"/>
          <p14:tracePt t="7928" x="4286250" y="5975350"/>
          <p14:tracePt t="7944" x="4292600" y="5975350"/>
          <p14:tracePt t="7984" x="4298950" y="5969000"/>
          <p14:tracePt t="8006" x="4305300" y="5969000"/>
          <p14:tracePt t="8009" x="4311650" y="5969000"/>
          <p14:tracePt t="8027" x="4311650" y="5962650"/>
          <p14:tracePt t="8028" x="4318000" y="5962650"/>
          <p14:tracePt t="8044" x="4330700" y="5956300"/>
          <p14:tracePt t="8061" x="4343400" y="5956300"/>
          <p14:tracePt t="8077" x="4349750" y="5956300"/>
          <p14:tracePt t="8094" x="4356100" y="5956300"/>
          <p14:tracePt t="8110" x="4368800" y="5956300"/>
          <p14:tracePt t="8127" x="4387850" y="5956300"/>
          <p14:tracePt t="8146" x="4406900" y="5956300"/>
          <p14:tracePt t="8162" x="4419600" y="5956300"/>
          <p14:tracePt t="8179" x="4438650" y="5956300"/>
          <p14:tracePt t="8196" x="4445000" y="5956300"/>
          <p14:tracePt t="8212" x="4451350" y="5956300"/>
          <p14:tracePt t="8731" x="4457700" y="5956300"/>
          <p14:tracePt t="8741" x="4464050" y="5956300"/>
          <p14:tracePt t="8759" x="4470400" y="5956300"/>
          <p14:tracePt t="8761" x="4495800" y="5956300"/>
          <p14:tracePt t="8778" x="4521200" y="5956300"/>
          <p14:tracePt t="8795" x="4540250" y="5956300"/>
          <p14:tracePt t="8812" x="4565650" y="5956300"/>
          <p14:tracePt t="8828" x="4572000" y="5956300"/>
          <p14:tracePt t="8843" x="4578350" y="5956300"/>
          <p14:tracePt t="8862" x="4584700" y="5956300"/>
          <p14:tracePt t="8878" x="4591050" y="5956300"/>
          <p14:tracePt t="8895" x="4610100" y="5956300"/>
          <p14:tracePt t="8913" x="4635500" y="5956300"/>
          <p14:tracePt t="8926" x="4692650" y="5956300"/>
          <p14:tracePt t="8943" x="4724400" y="5956300"/>
          <p14:tracePt t="8960" x="4813300" y="5956300"/>
          <p14:tracePt t="8976" x="4876800" y="5956300"/>
          <p14:tracePt t="8993" x="4902200" y="5956300"/>
          <p14:tracePt t="9011" x="4946650" y="5956300"/>
          <p14:tracePt t="9028" x="4972050" y="5956300"/>
          <p14:tracePt t="9045" x="4991100" y="5956300"/>
          <p14:tracePt t="9060" x="5016500" y="5956300"/>
          <p14:tracePt t="9078" x="5035550" y="5956300"/>
          <p14:tracePt t="9095" x="5073650" y="5956300"/>
          <p14:tracePt t="9111" x="5105400" y="5956300"/>
          <p14:tracePt t="9128" x="5118100" y="5956300"/>
          <p14:tracePt t="9144" x="5143500" y="5956300"/>
          <p14:tracePt t="9161" x="5162550" y="5956300"/>
          <p14:tracePt t="9177" x="5194300" y="5956300"/>
          <p14:tracePt t="9194" x="5232400" y="5956300"/>
          <p14:tracePt t="9212" x="5245100" y="5956300"/>
          <p14:tracePt t="9228" x="5283200" y="5956300"/>
          <p14:tracePt t="9245" x="5308600" y="5956300"/>
          <p14:tracePt t="9261" x="5353050" y="5956300"/>
          <p14:tracePt t="9278" x="5378450" y="5956300"/>
          <p14:tracePt t="9294" x="5448300" y="5956300"/>
          <p14:tracePt t="9311" x="5505450" y="5962650"/>
          <p14:tracePt t="9328" x="5543550" y="5969000"/>
          <p14:tracePt t="9344" x="5581650" y="5981700"/>
          <p14:tracePt t="9362" x="5594350" y="5988050"/>
          <p14:tracePt t="9378" x="5619750" y="5994400"/>
          <p14:tracePt t="9394" x="5632450" y="5994400"/>
          <p14:tracePt t="9410" x="5645150" y="5994400"/>
          <p14:tracePt t="9428" x="5657850" y="5994400"/>
          <p14:tracePt t="9443" x="5664200" y="5994400"/>
          <p14:tracePt t="9462" x="5695950" y="5994400"/>
          <p14:tracePt t="9478" x="5734050" y="5994400"/>
          <p14:tracePt t="9494" x="5759450" y="5994400"/>
          <p14:tracePt t="9512" x="5803900" y="5994400"/>
          <p14:tracePt t="9528" x="5822950" y="5994400"/>
          <p14:tracePt t="9544" x="5848350" y="5994400"/>
          <p14:tracePt t="9562" x="5867400" y="5994400"/>
          <p14:tracePt t="9578" x="5880100" y="5994400"/>
          <p14:tracePt t="9595" x="5899150" y="5994400"/>
          <p14:tracePt t="9611" x="5911850" y="5994400"/>
          <p14:tracePt t="9628" x="5949950" y="5994400"/>
          <p14:tracePt t="9644" x="5994400" y="5994400"/>
          <p14:tracePt t="9662" x="6019800" y="5994400"/>
          <p14:tracePt t="9677" x="6051550" y="5994400"/>
          <p14:tracePt t="9694" x="6070600" y="5994400"/>
          <p14:tracePt t="9712" x="6083300" y="5994400"/>
          <p14:tracePt t="9742" x="6096000" y="5994400"/>
          <p14:tracePt t="9743" x="6121400" y="5994400"/>
          <p14:tracePt t="9761" x="6146800" y="5994400"/>
          <p14:tracePt t="9778" x="6165850" y="5994400"/>
          <p14:tracePt t="9794" x="6184900" y="5994400"/>
          <p14:tracePt t="9811" x="6210300" y="5994400"/>
          <p14:tracePt t="9828" x="6216650" y="5994400"/>
          <p14:tracePt t="9845" x="6248400" y="5994400"/>
          <p14:tracePt t="9862" x="6267450" y="5994400"/>
          <p14:tracePt t="9878" x="6311900" y="5994400"/>
          <p14:tracePt t="9895" x="6343650" y="5994400"/>
          <p14:tracePt t="9911" x="6400800" y="5994400"/>
          <p14:tracePt t="9928" x="6457950" y="5994400"/>
          <p14:tracePt t="9945" x="6483350" y="5994400"/>
          <p14:tracePt t="9961" x="6546850" y="5994400"/>
          <p14:tracePt t="9979" x="6591300" y="5994400"/>
          <p14:tracePt t="9995" x="6673850" y="5994400"/>
          <p14:tracePt t="10012" x="6737350" y="5994400"/>
          <p14:tracePt t="10027" x="6756400" y="5994400"/>
          <p14:tracePt t="10973" x="6743700" y="5994400"/>
          <p14:tracePt t="10982" x="6705600" y="5988050"/>
          <p14:tracePt t="10993" x="6648450" y="5962650"/>
          <p14:tracePt t="11003" x="6572250" y="5924550"/>
          <p14:tracePt t="11009" x="6273800" y="5753100"/>
          <p14:tracePt t="11033" x="6032500" y="5613400"/>
          <p14:tracePt t="11044" x="5416550" y="5200650"/>
          <p14:tracePt t="11062" x="4641850" y="4654550"/>
          <p14:tracePt t="11078" x="4248150" y="4375150"/>
          <p14:tracePt t="11094" x="3435350" y="3841750"/>
          <p14:tracePt t="11111" x="2781300" y="3454400"/>
          <p14:tracePt t="11129" x="2527300" y="3327400"/>
          <p14:tracePt t="11144" x="2254250" y="3194050"/>
          <p14:tracePt t="11178" x="2127250" y="3149600"/>
          <p14:tracePt t="11181" x="2101850" y="3143250"/>
          <p14:tracePt t="11194" x="2089150" y="3136900"/>
          <p14:tracePt t="11210" x="2063750" y="3130550"/>
          <p14:tracePt t="11228" x="2032000" y="3111500"/>
          <p14:tracePt t="11245" x="2012950" y="3092450"/>
          <p14:tracePt t="11261" x="1930400" y="3035300"/>
          <p14:tracePt t="11278" x="1866900" y="2997200"/>
          <p14:tracePt t="11294" x="1752600" y="2908300"/>
          <p14:tracePt t="11312" x="1631950" y="2813050"/>
          <p14:tracePt t="11328" x="1587500" y="2774950"/>
          <p14:tracePt t="11344" x="1517650" y="2705100"/>
          <p14:tracePt t="11362" x="1498600" y="2667000"/>
          <p14:tracePt t="11378" x="1466850" y="2603500"/>
          <p14:tracePt t="11395" x="1447800" y="2559050"/>
          <p14:tracePt t="11411" x="1447800" y="2546350"/>
          <p14:tracePt t="11428" x="1441450" y="2540000"/>
          <p14:tracePt t="11484" x="1441450" y="2533650"/>
          <p14:tracePt t="11513" x="1447800" y="2527300"/>
          <p14:tracePt t="11533" x="1454150" y="2520950"/>
          <p14:tracePt t="11564" x="1454150" y="2514600"/>
          <p14:tracePt t="11574" x="1460500" y="2514600"/>
          <p14:tracePt t="11578" x="1466850" y="2508250"/>
          <p14:tracePt t="11605" x="1473200" y="2508250"/>
          <p14:tracePt t="11626" x="1473200" y="2501900"/>
          <p14:tracePt t="11637" x="1479550" y="2501900"/>
          <p14:tracePt t="11647" x="1479550" y="2495550"/>
          <p14:tracePt t="11657" x="1485900" y="2495550"/>
          <p14:tracePt t="11680" x="1492250" y="2489200"/>
          <p14:tracePt t="11701" x="1498600" y="2489200"/>
          <p14:tracePt t="11705" x="1511300" y="2489200"/>
          <p14:tracePt t="11709" x="1517650" y="2489200"/>
          <p14:tracePt t="11726" x="1555750" y="2489200"/>
          <p14:tracePt t="11743" x="1574800" y="2489200"/>
          <p14:tracePt t="11759" x="1625600" y="2489200"/>
          <p14:tracePt t="11776" x="1676400" y="2489200"/>
          <p14:tracePt t="11793" x="1708150" y="2489200"/>
          <p14:tracePt t="11810" x="1758950" y="2495550"/>
          <p14:tracePt t="11826" x="1784350" y="2501900"/>
          <p14:tracePt t="11843" x="1822450" y="2514600"/>
          <p14:tracePt t="11859" x="1854200" y="2527300"/>
          <p14:tracePt t="11876" x="1866900" y="2533650"/>
          <p14:tracePt t="12323" x="1860550" y="2533650"/>
          <p14:tracePt t="12344" x="1847850" y="2533650"/>
          <p14:tracePt t="12355" x="1828800" y="2533650"/>
          <p14:tracePt t="12364" x="1797050" y="2533650"/>
          <p14:tracePt t="12375" x="1720850" y="2533650"/>
          <p14:tracePt t="12397" x="1663700" y="2533650"/>
          <p14:tracePt t="12409" x="1612900" y="2533650"/>
          <p14:tracePt t="12411" x="1568450" y="2533650"/>
          <p14:tracePt t="12426" x="1492250" y="2533650"/>
          <p14:tracePt t="12442" x="1447800" y="2533650"/>
          <p14:tracePt t="12461" x="1441450" y="2533650"/>
          <p14:tracePt t="12501" x="1428750" y="2533650"/>
          <p14:tracePt t="12511" x="1422400" y="2540000"/>
          <p14:tracePt t="12531" x="1409700" y="2540000"/>
          <p14:tracePt t="12532" x="1397000" y="2540000"/>
          <p14:tracePt t="12542" x="1397000" y="2546350"/>
          <p14:tracePt t="12559" x="1377950" y="2559050"/>
          <p14:tracePt t="12576" x="1377950" y="2565400"/>
          <p14:tracePt t="12594" x="1377950" y="2571750"/>
          <p14:tracePt t="12611" x="1377950" y="2578100"/>
          <p14:tracePt t="12648" x="1377950" y="2584450"/>
          <p14:tracePt t="12652" x="1384300" y="2584450"/>
          <p14:tracePt t="12688" x="1390650" y="2584450"/>
          <p14:tracePt t="12703" x="1403350" y="2584450"/>
          <p14:tracePt t="12706" x="1416050" y="2584450"/>
          <p14:tracePt t="12731" x="1441450" y="2578100"/>
          <p14:tracePt t="12735" x="1460500" y="2571750"/>
          <p14:tracePt t="12744" x="1524000" y="2540000"/>
          <p14:tracePt t="12759" x="1562100" y="2514600"/>
          <p14:tracePt t="12776" x="1638300" y="2451100"/>
          <p14:tracePt t="12792" x="1676400" y="2419350"/>
          <p14:tracePt t="12809" x="1746250" y="2343150"/>
          <p14:tracePt t="12826" x="1828800" y="2273300"/>
          <p14:tracePt t="12843" x="1860550" y="2241550"/>
          <p14:tracePt t="12861" x="1924050" y="2171700"/>
          <p14:tracePt t="12878" x="1968500" y="2139950"/>
          <p14:tracePt t="12894" x="2032000" y="2082800"/>
          <p14:tracePt t="12911" x="2082800" y="2032000"/>
          <p14:tracePt t="12928" x="2114550" y="2012950"/>
          <p14:tracePt t="12944" x="2159000" y="1981200"/>
          <p14:tracePt t="12962" x="2178050" y="1974850"/>
          <p14:tracePt t="12978" x="2209800" y="1955800"/>
          <p14:tracePt t="12994" x="2228850" y="1949450"/>
          <p14:tracePt t="13012" x="2235200" y="1936750"/>
          <p14:tracePt t="13027" x="2247900" y="1930400"/>
          <p14:tracePt t="13045" x="2254250" y="1924050"/>
          <p14:tracePt t="13061" x="2266950" y="1898650"/>
          <p14:tracePt t="13078" x="2292350" y="1873250"/>
          <p14:tracePt t="13094" x="2298700" y="1860550"/>
          <p14:tracePt t="13128" x="2311400" y="1841500"/>
          <p14:tracePt t="13131" x="2324100" y="1828800"/>
          <p14:tracePt t="13144" x="2343150" y="1797050"/>
          <p14:tracePt t="13162" x="2349500" y="1784350"/>
          <p14:tracePt t="13178" x="2381250" y="1727200"/>
          <p14:tracePt t="13194" x="2425700" y="1670050"/>
          <p14:tracePt t="13211" x="2444750" y="1644650"/>
          <p14:tracePt t="13228" x="2476500" y="1606550"/>
          <p14:tracePt t="13244" x="2489200" y="1587500"/>
          <p14:tracePt t="13261" x="2508250" y="1549400"/>
          <p14:tracePt t="13278" x="2520950" y="1517650"/>
          <p14:tracePt t="13294" x="2527300" y="1498600"/>
          <p14:tracePt t="13311" x="2540000" y="1435100"/>
          <p14:tracePt t="13328" x="2552700" y="1409700"/>
          <p14:tracePt t="13328" x="2559050" y="1384300"/>
          <p14:tracePt t="13345" x="2565400" y="1358900"/>
          <p14:tracePt t="13361" x="2578100" y="1327150"/>
          <p14:tracePt t="13378" x="2584450" y="1314450"/>
          <p14:tracePt t="13393" x="2590800" y="1289050"/>
          <p14:tracePt t="13412" x="2603500" y="1263650"/>
          <p14:tracePt t="13428" x="2616200" y="1238250"/>
          <p14:tracePt t="13444" x="2647950" y="1174750"/>
          <p14:tracePt t="13462" x="2660650" y="1123950"/>
          <p14:tracePt t="13478" x="2692400" y="1054100"/>
          <p14:tracePt t="13495" x="2705100" y="1016000"/>
          <p14:tracePt t="13511" x="2743200" y="958850"/>
          <p14:tracePt t="13528" x="2774950" y="914400"/>
          <p14:tracePt t="13545" x="2794000" y="895350"/>
          <p14:tracePt t="13561" x="2832100" y="857250"/>
          <p14:tracePt t="13578" x="2857500" y="831850"/>
          <p14:tracePt t="13594" x="2908300" y="781050"/>
          <p14:tracePt t="13611" x="2946400" y="736600"/>
          <p14:tracePt t="13628" x="2965450" y="717550"/>
          <p14:tracePt t="13644" x="2997200" y="679450"/>
          <p14:tracePt t="13662" x="3016250" y="666750"/>
          <p14:tracePt t="13678" x="3041650" y="635000"/>
          <p14:tracePt t="13695" x="3060700" y="603250"/>
          <p14:tracePt t="13711" x="3073400" y="596900"/>
          <p14:tracePt t="13728" x="3098800" y="565150"/>
          <p14:tracePt t="13744" x="3130550" y="539750"/>
          <p14:tracePt t="13762" x="3136900" y="520700"/>
          <p14:tracePt t="13777" x="3155950" y="501650"/>
          <p14:tracePt t="13793" x="3194050" y="476250"/>
          <p14:tracePt t="13809" x="3225800" y="444500"/>
          <p14:tracePt t="13826" x="3238500" y="425450"/>
          <p14:tracePt t="13845" x="3257550" y="406400"/>
          <p14:tracePt t="13861" x="3263900" y="400050"/>
          <p14:tracePt t="13878" x="3270250" y="400050"/>
          <p14:tracePt t="13894" x="3276600" y="400050"/>
          <p14:tracePt t="13929" x="3289300" y="393700"/>
          <p14:tracePt t="13931" x="3302000" y="387350"/>
          <p14:tracePt t="13943" x="3321050" y="381000"/>
          <p14:tracePt t="13959" x="3346450" y="368300"/>
          <p14:tracePt t="13976" x="3378200" y="355600"/>
          <p14:tracePt t="13993" x="3384550" y="355600"/>
          <p14:tracePt t="14009" x="3403600" y="355600"/>
          <p14:tracePt t="14028" x="3403600" y="349250"/>
          <p14:tracePt t="14043" x="3422650" y="342900"/>
          <p14:tracePt t="14061" x="3448050" y="342900"/>
          <p14:tracePt t="14078" x="3467100" y="336550"/>
          <p14:tracePt t="14094" x="3505200" y="336550"/>
          <p14:tracePt t="14111" x="3530600" y="336550"/>
          <p14:tracePt t="14128" x="3581400" y="336550"/>
          <p14:tracePt t="14145" x="3632200" y="349250"/>
          <p14:tracePt t="14161" x="3663950" y="355600"/>
          <p14:tracePt t="14178" x="3740150" y="381000"/>
          <p14:tracePt t="14195" x="3771900" y="387350"/>
          <p14:tracePt t="14195" x="3797300" y="400050"/>
          <p14:tracePt t="14212" x="3835400" y="406400"/>
          <p14:tracePt t="14228" x="3879850" y="425450"/>
          <p14:tracePt t="14244" x="3905250" y="438150"/>
          <p14:tracePt t="14261" x="3943350" y="463550"/>
          <p14:tracePt t="14278" x="4013200" y="501650"/>
          <p14:tracePt t="14294" x="4051300" y="520700"/>
          <p14:tracePt t="14311" x="4159250" y="571500"/>
          <p14:tracePt t="14328" x="4203700" y="584200"/>
          <p14:tracePt t="14345" x="4298950" y="615950"/>
          <p14:tracePt t="14361" x="4324350" y="635000"/>
          <p14:tracePt t="14378" x="4362450" y="641350"/>
          <p14:tracePt t="14394" x="4368800" y="641350"/>
          <p14:tracePt t="14411" x="4375150" y="654050"/>
          <p14:tracePt t="14427" x="4394200" y="666750"/>
          <p14:tracePt t="14444" x="4413250" y="704850"/>
          <p14:tracePt t="14462" x="4432300" y="723900"/>
          <p14:tracePt t="14478" x="4476750" y="768350"/>
          <p14:tracePt t="14495" x="4495800" y="787400"/>
          <p14:tracePt t="14511" x="4533900" y="825500"/>
          <p14:tracePt t="14528" x="4552950" y="844550"/>
          <p14:tracePt t="14545" x="4584700" y="876300"/>
          <p14:tracePt t="14561" x="4616450" y="908050"/>
          <p14:tracePt t="14578" x="4635500" y="920750"/>
          <p14:tracePt t="14594" x="4667250" y="952500"/>
          <p14:tracePt t="14612" x="4679950" y="958850"/>
          <p14:tracePt t="14628" x="4692650" y="984250"/>
          <p14:tracePt t="14644" x="4724400" y="1028700"/>
          <p14:tracePt t="14661" x="4743450" y="1054100"/>
          <p14:tracePt t="14678" x="4781550" y="1123950"/>
          <p14:tracePt t="14695" x="4806950" y="1162050"/>
          <p14:tracePt t="14711" x="4845050" y="1231900"/>
          <p14:tracePt t="14728" x="4857750" y="1270000"/>
          <p14:tracePt t="14728" x="4870450" y="1301750"/>
          <p14:tracePt t="14744" x="4876800" y="1320800"/>
          <p14:tracePt t="14761" x="4895850" y="1384300"/>
          <p14:tracePt t="14778" x="4914900" y="1466850"/>
          <p14:tracePt t="14796" x="4927600" y="1524000"/>
          <p14:tracePt t="14809" x="4946650" y="1581150"/>
          <p14:tracePt t="14826" x="4997450" y="1746250"/>
          <p14:tracePt t="14843" x="5060950" y="1917700"/>
          <p14:tracePt t="14861" x="5080000" y="2006600"/>
          <p14:tracePt t="14878" x="5130800" y="2152650"/>
          <p14:tracePt t="14894" x="5162550" y="2286000"/>
          <p14:tracePt t="14912" x="5187950" y="2355850"/>
          <p14:tracePt t="14927" x="5238750" y="2482850"/>
          <p14:tracePt t="14944" x="5276850" y="2552700"/>
          <p14:tracePt t="14960" x="5340350" y="2667000"/>
          <p14:tracePt t="14978" x="5397500" y="2755900"/>
          <p14:tracePt t="14995" x="5429250" y="2781300"/>
          <p14:tracePt t="15011" x="5454650" y="2819400"/>
          <p14:tracePt t="15028" x="5461000" y="2832100"/>
          <p14:tracePt t="15045" x="5480050" y="2863850"/>
          <p14:tracePt t="15061" x="5492750" y="2889250"/>
          <p14:tracePt t="15077" x="5530850" y="2952750"/>
          <p14:tracePt t="15094" x="5594350" y="3041650"/>
          <p14:tracePt t="15111" x="5632450" y="3092450"/>
          <p14:tracePt t="15128" x="5708650" y="3181350"/>
          <p14:tracePt t="15145" x="5746750" y="3219450"/>
          <p14:tracePt t="15161" x="5784850" y="3263900"/>
          <p14:tracePt t="15178" x="5810250" y="3282950"/>
          <p14:tracePt t="15194" x="5816600" y="3295650"/>
          <p14:tracePt t="15211" x="5829300" y="3308350"/>
          <p14:tracePt t="15228" x="5829300" y="3314700"/>
          <p14:tracePt t="15244" x="5854700" y="3346450"/>
          <p14:tracePt t="15262" x="5886450" y="3378200"/>
          <p14:tracePt t="15278" x="5905500" y="3397250"/>
          <p14:tracePt t="15295" x="5937250" y="3429000"/>
          <p14:tracePt t="15311" x="5969000" y="3441700"/>
          <p14:tracePt t="15328" x="6013450" y="3486150"/>
          <p14:tracePt t="15345" x="6083300" y="3556000"/>
          <p14:tracePt t="15361" x="6140450" y="3606800"/>
          <p14:tracePt t="15378" x="6286500" y="3740150"/>
          <p14:tracePt t="15394" x="6369050" y="3803650"/>
          <p14:tracePt t="15411" x="6521450" y="3924300"/>
          <p14:tracePt t="15428" x="6610350" y="3994150"/>
          <p14:tracePt t="15444" x="6635750" y="4013200"/>
          <p14:tracePt t="15460" x="6648450" y="4013200"/>
          <p14:tracePt t="15477" x="6661150" y="4019550"/>
          <p14:tracePt t="15494" x="6718300" y="4025900"/>
          <p14:tracePt t="15511" x="6838950" y="4038600"/>
          <p14:tracePt t="15528" x="6921500" y="4057650"/>
          <p14:tracePt t="15544" x="7073900" y="4095750"/>
          <p14:tracePt t="15562" x="7131050" y="4102100"/>
          <p14:tracePt t="15577" x="7194550" y="4121150"/>
          <p14:tracePt t="15813" x="7188200" y="4121150"/>
          <p14:tracePt t="15835" x="7181850" y="4121150"/>
          <p14:tracePt t="15845" x="7175500" y="4121150"/>
          <p14:tracePt t="15846" x="7156450" y="4121150"/>
          <p14:tracePt t="15859" x="7061200" y="4121150"/>
          <p14:tracePt t="15876" x="6978650" y="4102100"/>
          <p14:tracePt t="15894" x="6718300" y="4044950"/>
          <p14:tracePt t="15912" x="6337300" y="3937000"/>
          <p14:tracePt t="15929" x="6115050" y="3867150"/>
          <p14:tracePt t="15943" x="5657850" y="3683000"/>
          <p14:tracePt t="15959" x="5410200" y="3581400"/>
          <p14:tracePt t="15976" x="4921250" y="3359150"/>
          <p14:tracePt t="15993" x="4648200" y="3244850"/>
          <p14:tracePt t="16011" x="4127500" y="3035300"/>
          <p14:tracePt t="16028" x="3632200" y="2857500"/>
          <p14:tracePt t="16044" x="3429000" y="2794000"/>
          <p14:tracePt t="16063" x="3175000" y="2724150"/>
          <p14:tracePt t="16078" x="3022600" y="2679700"/>
          <p14:tracePt t="16095" x="2952750" y="2660650"/>
          <p14:tracePt t="16110" x="2863850" y="2647950"/>
          <p14:tracePt t="16128" x="2819400" y="2647950"/>
          <p14:tracePt t="16144" x="2705100" y="2641600"/>
          <p14:tracePt t="16161" x="2654300" y="2641600"/>
          <p14:tracePt t="16161" x="2597150" y="2641600"/>
          <p14:tracePt t="16178" x="2540000" y="2641600"/>
          <p14:tracePt t="16194" x="2438400" y="2667000"/>
          <p14:tracePt t="16211" x="2393950" y="2679700"/>
          <p14:tracePt t="16227" x="2311400" y="2705100"/>
          <p14:tracePt t="16244" x="2228850" y="2724150"/>
          <p14:tracePt t="16262" x="2184400" y="2730500"/>
          <p14:tracePt t="16278" x="2082800" y="2730500"/>
          <p14:tracePt t="16295" x="2038350" y="2736850"/>
          <p14:tracePt t="16311" x="1949450" y="2736850"/>
          <p14:tracePt t="16328" x="1924050" y="2736850"/>
          <p14:tracePt t="16344" x="1885950" y="2736850"/>
          <p14:tracePt t="16361" x="1854200" y="2736850"/>
          <p14:tracePt t="16398" x="1847850" y="2736850"/>
          <p14:tracePt t="16401" x="1841500" y="2736850"/>
          <p14:tracePt t="16410" x="1835150" y="2736850"/>
          <p14:tracePt t="16428" x="1816100" y="2736850"/>
          <p14:tracePt t="16444" x="1784350" y="2736850"/>
          <p14:tracePt t="16461" x="1765300" y="2736850"/>
          <p14:tracePt t="16478" x="1733550" y="2736850"/>
          <p14:tracePt t="16635" x="1733550" y="2730500"/>
          <p14:tracePt t="16658" x="1733550" y="2724150"/>
          <p14:tracePt t="16668" x="1733550" y="2717800"/>
          <p14:tracePt t="16670" x="1733550" y="2711450"/>
          <p14:tracePt t="16727" x="1733550" y="2705100"/>
          <p14:tracePt t="16737" x="1733550" y="2692400"/>
          <p14:tracePt t="16759" x="1733550" y="2679700"/>
          <p14:tracePt t="16770" x="1733550" y="2673350"/>
          <p14:tracePt t="16779" x="1733550" y="2667000"/>
          <p14:tracePt t="16792" x="1739900" y="2660650"/>
          <p14:tracePt t="16794" x="1739900" y="2654300"/>
          <p14:tracePt t="16852" x="1746250" y="2654300"/>
          <p14:tracePt t="17331" x="1752600" y="2647950"/>
          <p14:tracePt t="17362" x="1752600" y="2641600"/>
          <p14:tracePt t="17373" x="1758950" y="2641600"/>
          <p14:tracePt t="17385" x="1758950" y="2635250"/>
          <p14:tracePt t="17394" x="1758950" y="2628900"/>
          <p14:tracePt t="17399" x="1758950" y="2622550"/>
          <p14:tracePt t="17409" x="1765300" y="2603500"/>
          <p14:tracePt t="17426" x="1765300" y="2590800"/>
          <p14:tracePt t="17444" x="1784350" y="2559050"/>
          <p14:tracePt t="17461" x="1803400" y="2527300"/>
          <p14:tracePt t="17478" x="1816100" y="2508250"/>
          <p14:tracePt t="17493" x="1841500" y="2476500"/>
          <p14:tracePt t="17511" x="1847850" y="2470150"/>
          <p14:tracePt t="17528" x="1873250" y="2444750"/>
          <p14:tracePt t="17544" x="1892300" y="2419350"/>
          <p14:tracePt t="17562" x="1905000" y="2406650"/>
          <p14:tracePt t="17578" x="1924050" y="2393950"/>
          <p14:tracePt t="17594" x="1936750" y="2381250"/>
          <p14:tracePt t="17611" x="1968500" y="2368550"/>
          <p14:tracePt t="17628" x="1981200" y="2362200"/>
          <p14:tracePt t="17643" x="2025650" y="2343150"/>
          <p14:tracePt t="17661" x="2089150" y="2330450"/>
          <p14:tracePt t="17678" x="2114550" y="2317750"/>
          <p14:tracePt t="17694" x="2159000" y="2305050"/>
          <p14:tracePt t="17712" x="2171700" y="2298700"/>
          <p14:tracePt t="17728" x="2184400" y="2298700"/>
          <p14:tracePt t="17799" x="2190750" y="2298700"/>
          <p14:tracePt t="17829" x="2197100" y="2298700"/>
          <p14:tracePt t="17850" x="2209800" y="2298700"/>
          <p14:tracePt t="17868" x="2222500" y="2298700"/>
          <p14:tracePt t="17869" x="2235200" y="2305050"/>
          <p14:tracePt t="17875" x="2279650" y="2324100"/>
          <p14:tracePt t="17894" x="2298700" y="2343150"/>
          <p14:tracePt t="17910" x="2355850" y="2387600"/>
          <p14:tracePt t="17928" x="2406650" y="2425700"/>
          <p14:tracePt t="17946" x="2413000" y="2444750"/>
          <p14:tracePt t="17959" x="2438400" y="2476500"/>
          <p14:tracePt t="17976" x="2451100" y="2482850"/>
          <p14:tracePt t="17992" x="2463800" y="2508250"/>
          <p14:tracePt t="18011" x="2476500" y="2520950"/>
          <p14:tracePt t="18027" x="2489200" y="2552700"/>
          <p14:tracePt t="18044" x="2520950" y="2616200"/>
          <p14:tracePt t="18062" x="2527300" y="2654300"/>
          <p14:tracePt t="18078" x="2552700" y="2705100"/>
          <p14:tracePt t="18095" x="2565400" y="2743200"/>
          <p14:tracePt t="18112" x="2578100" y="2749550"/>
          <p14:tracePt t="18128" x="2584450" y="2768600"/>
          <p14:tracePt t="18144" x="2597150" y="2774950"/>
          <p14:tracePt t="18162" x="2609850" y="2787650"/>
          <p14:tracePt t="18178" x="2616200" y="2794000"/>
          <p14:tracePt t="18194" x="2635250" y="2813050"/>
          <p14:tracePt t="18212" x="2641600" y="2813050"/>
          <p14:tracePt t="18227" x="2647950" y="2819400"/>
          <p14:tracePt t="18244" x="2654300" y="2819400"/>
          <p14:tracePt t="18261" x="2673350" y="2819400"/>
          <p14:tracePt t="18278" x="2686050" y="2819400"/>
          <p14:tracePt t="18293" x="2724150" y="2819400"/>
          <p14:tracePt t="18311" x="2743200" y="2819400"/>
          <p14:tracePt t="18328" x="2774950" y="2794000"/>
          <p14:tracePt t="18344" x="2794000" y="2755900"/>
          <p14:tracePt t="18362" x="2800350" y="2730500"/>
          <p14:tracePt t="18378" x="2800350" y="2667000"/>
          <p14:tracePt t="18394" x="2800350" y="2635250"/>
          <p14:tracePt t="18410" x="2800350" y="2590800"/>
          <p14:tracePt t="18427" x="2806700" y="2540000"/>
          <p14:tracePt t="18445" x="2813050" y="2520950"/>
          <p14:tracePt t="18461" x="2825750" y="2470150"/>
          <p14:tracePt t="18478" x="2838450" y="2451100"/>
          <p14:tracePt t="18494" x="2857500" y="2400300"/>
          <p14:tracePt t="18512" x="2863850" y="2374900"/>
          <p14:tracePt t="18527" x="2882900" y="2330450"/>
          <p14:tracePt t="18544" x="2901950" y="2279650"/>
          <p14:tracePt t="18562" x="2908300" y="2254250"/>
          <p14:tracePt t="18577" x="2927350" y="2203450"/>
          <p14:tracePt t="18595" x="2940050" y="2178050"/>
          <p14:tracePt t="18611" x="2959100" y="2114550"/>
          <p14:tracePt t="18628" x="2959100" y="2082800"/>
          <p14:tracePt t="18644" x="2965450" y="2070100"/>
          <p14:tracePt t="18661" x="2971800" y="2057400"/>
          <p14:tracePt t="18678" x="2971800" y="2051050"/>
          <p14:tracePt t="18694" x="2984500" y="2044700"/>
          <p14:tracePt t="18728" x="2997200" y="2019300"/>
          <p14:tracePt t="18731" x="3003550" y="2006600"/>
          <p14:tracePt t="18745" x="3028950" y="1987550"/>
          <p14:tracePt t="18762" x="3035300" y="1974850"/>
          <p14:tracePt t="18778" x="3060700" y="1955800"/>
          <p14:tracePt t="18795" x="3073400" y="1949450"/>
          <p14:tracePt t="18813" x="3073400" y="1943100"/>
          <p14:tracePt t="18827" x="3079750" y="1936750"/>
          <p14:tracePt t="18872" x="3079750" y="1930400"/>
          <p14:tracePt t="18883" x="3086100" y="1930400"/>
          <p14:tracePt t="18893" x="3086100" y="1924050"/>
          <p14:tracePt t="18911" x="3086100" y="1917700"/>
          <p14:tracePt t="18928" x="3092450" y="1917700"/>
          <p14:tracePt t="18943" x="3098800" y="1917700"/>
          <p14:tracePt t="18944" x="3105150" y="1917700"/>
          <p14:tracePt t="18959" x="3111500" y="1911350"/>
          <p14:tracePt t="18976" x="3117850" y="1905000"/>
          <p14:tracePt t="18992" x="3124200" y="1905000"/>
          <p14:tracePt t="19052" x="3130550" y="1905000"/>
          <p14:tracePt t="19061" x="3136900" y="1905000"/>
          <p14:tracePt t="19072" x="3143250" y="1905000"/>
          <p14:tracePt t="19081" x="3155950" y="1905000"/>
          <p14:tracePt t="19085" x="3168650" y="1911350"/>
          <p14:tracePt t="19095" x="3181350" y="1924050"/>
          <p14:tracePt t="19111" x="3213100" y="1949450"/>
          <p14:tracePt t="19128" x="3238500" y="1981200"/>
          <p14:tracePt t="19145" x="3257550" y="1987550"/>
          <p14:tracePt t="19160" x="3289300" y="2019300"/>
          <p14:tracePt t="19176" x="3308350" y="2032000"/>
          <p14:tracePt t="19192" x="3340100" y="2076450"/>
          <p14:tracePt t="19212" x="3371850" y="2133600"/>
          <p14:tracePt t="19228" x="3384550" y="2152650"/>
          <p14:tracePt t="19245" x="3403600" y="2184400"/>
          <p14:tracePt t="19261" x="3409950" y="2203450"/>
          <p14:tracePt t="19278" x="3422650" y="2228850"/>
          <p14:tracePt t="19311" x="3422650" y="2241550"/>
          <p14:tracePt t="19315" x="3429000" y="2260600"/>
          <p14:tracePt t="19327" x="3441700" y="2292350"/>
          <p14:tracePt t="19344" x="3448050" y="2317750"/>
          <p14:tracePt t="19361" x="3460750" y="2362200"/>
          <p14:tracePt t="19377" x="3467100" y="2387600"/>
          <p14:tracePt t="19394" x="3479800" y="2425700"/>
          <p14:tracePt t="19411" x="3498850" y="2457450"/>
          <p14:tracePt t="19427" x="3505200" y="2476500"/>
          <p14:tracePt t="19443" x="3517900" y="2520950"/>
          <p14:tracePt t="19461" x="3530600" y="2565400"/>
          <p14:tracePt t="19478" x="3530600" y="2590800"/>
          <p14:tracePt t="19494" x="3543300" y="2635250"/>
          <p14:tracePt t="19512" x="3549650" y="2660650"/>
          <p14:tracePt t="19527" x="3568700" y="2724150"/>
          <p14:tracePt t="19545" x="3581400" y="2749550"/>
          <p14:tracePt t="19561" x="3600450" y="2813050"/>
          <p14:tracePt t="19578" x="3613150" y="2863850"/>
          <p14:tracePt t="19595" x="3619500" y="2882900"/>
          <p14:tracePt t="19612" x="3632200" y="2908300"/>
          <p14:tracePt t="19628" x="3632200" y="2914650"/>
          <p14:tracePt t="19644" x="3632200" y="2933700"/>
          <p14:tracePt t="19661" x="3638550" y="2959100"/>
          <p14:tracePt t="19678" x="3644900" y="2965450"/>
          <p14:tracePt t="19694" x="3651250" y="2997200"/>
          <p14:tracePt t="19712" x="3651250" y="3003550"/>
          <p14:tracePt t="19727" x="3657600" y="3035300"/>
          <p14:tracePt t="19745" x="3670300" y="3048000"/>
          <p14:tracePt t="19761" x="3670300" y="3060700"/>
          <p14:tracePt t="19778" x="3670300" y="3067050"/>
          <p14:tracePt t="20505" x="3670300" y="3073400"/>
          <p14:tracePt t="20535" x="3670300" y="3079750"/>
          <p14:tracePt t="20546" x="3670300" y="3086100"/>
          <p14:tracePt t="20567" x="3657600" y="3092450"/>
          <p14:tracePt t="20577" x="3644900" y="3098800"/>
          <p14:tracePt t="20594" x="3644900" y="3105150"/>
          <p14:tracePt t="20596" x="3619500" y="3111500"/>
          <p14:tracePt t="20611" x="3613150" y="3117850"/>
          <p14:tracePt t="20611" x="3606800" y="3124200"/>
          <p14:tracePt t="20630" x="3594100" y="3130550"/>
          <p14:tracePt t="20645" x="3568700" y="3136900"/>
          <p14:tracePt t="20679" x="3517900" y="3143250"/>
          <p14:tracePt t="20683" x="3479800" y="3149600"/>
          <p14:tracePt t="20696" x="3429000" y="3155950"/>
          <p14:tracePt t="20714" x="3314700" y="3181350"/>
          <p14:tracePt t="20730" x="3213100" y="3194050"/>
          <p14:tracePt t="20747" x="3168650" y="3206750"/>
          <p14:tracePt t="20762" x="3111500" y="3219450"/>
          <p14:tracePt t="20779" x="3092450" y="3219450"/>
          <p14:tracePt t="20795" x="3060700" y="3219450"/>
          <p14:tracePt t="20813" x="3009900" y="3219450"/>
          <p14:tracePt t="20828" x="2978150" y="3206750"/>
          <p14:tracePt t="20844" x="2895600" y="3181350"/>
          <p14:tracePt t="20861" x="2838450" y="3155950"/>
          <p14:tracePt t="20877" x="2736850" y="3098800"/>
          <p14:tracePt t="20894" x="2711450" y="3067050"/>
          <p14:tracePt t="20910" x="2647950" y="2990850"/>
          <p14:tracePt t="20927" x="2603500" y="2927350"/>
          <p14:tracePt t="20944" x="2590800" y="2895600"/>
          <p14:tracePt t="20960" x="2559050" y="2832100"/>
          <p14:tracePt t="20977" x="2546350" y="2806700"/>
          <p14:tracePt t="20993" x="2514600" y="2749550"/>
          <p14:tracePt t="21013" x="2489200" y="2705100"/>
          <p14:tracePt t="21029" x="2476500" y="2692400"/>
          <p14:tracePt t="21045" x="2444750" y="2641600"/>
          <p14:tracePt t="21063" x="2413000" y="2609850"/>
          <p14:tracePt t="21079" x="2393950" y="2590800"/>
          <p14:tracePt t="21094" x="2368550" y="2552700"/>
          <p14:tracePt t="21112" x="2349500" y="2540000"/>
          <p14:tracePt t="21129" x="2330450" y="2514600"/>
          <p14:tracePt t="21145" x="2311400" y="2495550"/>
          <p14:tracePt t="21163" x="2298700" y="2489200"/>
          <p14:tracePt t="21178" x="2279650" y="2457450"/>
          <p14:tracePt t="21196" x="2260600" y="2438400"/>
          <p14:tracePt t="21213" x="2235200" y="2413000"/>
          <p14:tracePt t="21228" x="2228850" y="2400300"/>
          <p14:tracePt t="21244" x="2203450" y="2374900"/>
          <p14:tracePt t="21262" x="2197100" y="2355850"/>
          <p14:tracePt t="21279" x="2197100" y="2343150"/>
          <p14:tracePt t="21295" x="2184400" y="2305050"/>
          <p14:tracePt t="21312" x="2178050" y="2292350"/>
          <p14:tracePt t="21329" x="2171700" y="2260600"/>
          <p14:tracePt t="21345" x="2165350" y="2241550"/>
          <p14:tracePt t="21411" x="2165350" y="2235200"/>
          <p14:tracePt t="21442" x="2165350" y="2228850"/>
          <p14:tracePt t="21453" x="2165350" y="2222500"/>
          <p14:tracePt t="21473" x="2165350" y="2216150"/>
          <p14:tracePt t="21484" x="2165350" y="2209800"/>
          <p14:tracePt t="21502" x="2165350" y="2203450"/>
          <p14:tracePt t="21894" x="2165350" y="2197100"/>
          <p14:tracePt t="21895" x="2178050" y="2190750"/>
          <p14:tracePt t="21913" x="2190750" y="2178050"/>
          <p14:tracePt t="21924" x="2203450" y="2171700"/>
          <p14:tracePt t="21928" x="2241550" y="2133600"/>
          <p14:tracePt t="21945" x="2260600" y="2101850"/>
          <p14:tracePt t="21961" x="2305050" y="2063750"/>
          <p14:tracePt t="21978" x="2324100" y="2044700"/>
          <p14:tracePt t="21994" x="2374900" y="2006600"/>
          <p14:tracePt t="22014" x="2438400" y="1974850"/>
          <p14:tracePt t="22030" x="2463800" y="1968500"/>
          <p14:tracePt t="22047" x="2546350" y="1936750"/>
          <p14:tracePt t="22063" x="2616200" y="1917700"/>
          <p14:tracePt t="22080" x="2654300" y="1911350"/>
          <p14:tracePt t="22096" x="2698750" y="1885950"/>
          <p14:tracePt t="22114" x="2717800" y="1873250"/>
          <p14:tracePt t="22129" x="2755900" y="1854200"/>
          <p14:tracePt t="22147" x="2800350" y="1835150"/>
          <p14:tracePt t="22164" x="2825750" y="1828800"/>
          <p14:tracePt t="22180" x="2863850" y="1816100"/>
          <p14:tracePt t="22197" x="2882900" y="1809750"/>
          <p14:tracePt t="22213" x="2908300" y="1803400"/>
          <p14:tracePt t="22230" x="2921000" y="1797050"/>
          <p14:tracePt t="22246" x="2940050" y="1784350"/>
          <p14:tracePt t="22264" x="2965450" y="1771650"/>
          <p14:tracePt t="22280" x="2984500" y="1771650"/>
          <p14:tracePt t="22296" x="3009900" y="1758950"/>
          <p14:tracePt t="22314" x="3022600" y="1758950"/>
          <p14:tracePt t="22330" x="3035300" y="1752600"/>
          <p14:tracePt t="22345" x="3048000" y="1746250"/>
          <p14:tracePt t="22363" x="3054350" y="1746250"/>
          <p14:tracePt t="22402" x="3054350" y="1739900"/>
          <p14:tracePt t="22424" x="3060700" y="1739900"/>
          <p14:tracePt t="22434" x="3067050" y="1739900"/>
          <p14:tracePt t="22444" x="3073400" y="1733550"/>
          <p14:tracePt t="22710" x="3079750" y="1733550"/>
          <p14:tracePt t="22720" x="3092450" y="1733550"/>
          <p14:tracePt t="22730" x="3105150" y="1733550"/>
          <p14:tracePt t="22732" x="3130550" y="1727200"/>
          <p14:tracePt t="22744" x="3206750" y="1701800"/>
          <p14:tracePt t="22761" x="3263900" y="1689100"/>
          <p14:tracePt t="22777" x="3365500" y="1657350"/>
          <p14:tracePt t="22796" x="3454400" y="1631950"/>
          <p14:tracePt t="22814" x="3492500" y="1619250"/>
          <p14:tracePt t="22830" x="3556000" y="1593850"/>
          <p14:tracePt t="22845" x="3575050" y="1587500"/>
          <p14:tracePt t="22862" x="3625850" y="1574800"/>
          <p14:tracePt t="22878" x="3651250" y="1568450"/>
          <p14:tracePt t="22895" x="3702050" y="1549400"/>
          <p14:tracePt t="22911" x="3759200" y="1536700"/>
          <p14:tracePt t="22928" x="3797300" y="1530350"/>
          <p14:tracePt t="22945" x="3848100" y="1511300"/>
          <p14:tracePt t="22962" x="3867150" y="1504950"/>
          <p14:tracePt t="22978" x="3905250" y="1492250"/>
          <p14:tracePt t="22994" x="3911600" y="1479550"/>
          <p14:tracePt t="23011" x="3937000" y="1473200"/>
          <p14:tracePt t="23030" x="3956050" y="1454150"/>
          <p14:tracePt t="23047" x="3968750" y="1447800"/>
          <p14:tracePt t="23063" x="3987800" y="1435100"/>
          <p14:tracePt t="23452" x="3987800" y="1447800"/>
          <p14:tracePt t="23462" x="3987800" y="1454150"/>
          <p14:tracePt t="23473" x="3987800" y="1466850"/>
          <p14:tracePt t="23483" x="3975100" y="1492250"/>
          <p14:tracePt t="23494" x="3968750" y="1517650"/>
          <p14:tracePt t="23498" x="3949700" y="1555750"/>
          <p14:tracePt t="23511" x="3911600" y="1663700"/>
          <p14:tracePt t="23528" x="3867150" y="1778000"/>
          <p14:tracePt t="23545" x="3854450" y="1835150"/>
          <p14:tracePt t="23563" x="3810000" y="1955800"/>
          <p14:tracePt t="23580" x="3797300" y="2012950"/>
          <p14:tracePt t="23596" x="3746500" y="2152650"/>
          <p14:tracePt t="23613" x="3683000" y="2292350"/>
          <p14:tracePt t="23629" x="3651250" y="2355850"/>
          <p14:tracePt t="23646" x="3581400" y="2489200"/>
          <p14:tracePt t="23664" x="3536950" y="2546350"/>
          <p14:tracePt t="23679" x="3467100" y="2622550"/>
          <p14:tracePt t="23696" x="3409950" y="2692400"/>
          <p14:tracePt t="23713" x="3378200" y="2724150"/>
          <p14:tracePt t="23730" x="3321050" y="2781300"/>
          <p14:tracePt t="23746" x="3276600" y="2819400"/>
          <p14:tracePt t="23763" x="3200400" y="2901950"/>
          <p14:tracePt t="23779" x="3117850" y="2984500"/>
          <p14:tracePt t="23796" x="3079750" y="3022600"/>
          <p14:tracePt t="23812" x="2997200" y="3092450"/>
          <p14:tracePt t="23830" x="2952750" y="3143250"/>
          <p14:tracePt t="23861" x="2933700" y="3155950"/>
          <p14:tracePt t="23863" x="2914650" y="3168650"/>
          <p14:tracePt t="23878" x="2895600" y="3175000"/>
          <p14:tracePt t="23896" x="2870200" y="3187700"/>
          <p14:tracePt t="23914" x="2851150" y="3187700"/>
          <p14:tracePt t="23929" x="2813050" y="3187700"/>
          <p14:tracePt t="23944" x="2781300" y="3194050"/>
          <p14:tracePt t="23944" x="2736850" y="3194050"/>
          <p14:tracePt t="23962" x="2692400" y="3194050"/>
          <p14:tracePt t="23978" x="2603500" y="3194050"/>
          <p14:tracePt t="23995" x="2571750" y="3194050"/>
          <p14:tracePt t="24013" x="2508250" y="3194050"/>
          <p14:tracePt t="24030" x="2495550" y="3194050"/>
          <p14:tracePt t="24046" x="2482850" y="3194050"/>
          <p14:tracePt t="24608" x="2489200" y="3194050"/>
          <p14:tracePt t="24610" x="2495550" y="3194050"/>
          <p14:tracePt t="24629" x="2501900" y="3194050"/>
          <p14:tracePt t="24649" x="2508250" y="3194050"/>
          <p14:tracePt t="24650" x="2514600" y="3194050"/>
          <p14:tracePt t="24661" x="2520950" y="3194050"/>
          <p14:tracePt t="24702" x="2527300" y="3194050"/>
          <p14:tracePt t="24731" x="2533650" y="3194050"/>
          <p14:tracePt t="24753" x="2540000" y="3194050"/>
          <p14:tracePt t="24834" x="2552700" y="3194050"/>
          <p14:tracePt t="24844" x="2559050" y="3194050"/>
          <p14:tracePt t="24855" x="2571750" y="3194050"/>
          <p14:tracePt t="24870" x="2590800" y="3194050"/>
          <p14:tracePt t="24871" x="2616200" y="3194050"/>
          <p14:tracePt t="24877" x="2647950" y="3194050"/>
          <p14:tracePt t="24894" x="2736850" y="3194050"/>
          <p14:tracePt t="24914" x="2851150" y="3194050"/>
          <p14:tracePt t="24930" x="2933700" y="3200400"/>
          <p14:tracePt t="24945" x="3073400" y="3213100"/>
          <p14:tracePt t="24962" x="3130550" y="3225800"/>
          <p14:tracePt t="24978" x="3219450" y="3238500"/>
          <p14:tracePt t="24994" x="3244850" y="3244850"/>
          <p14:tracePt t="25011" x="3263900" y="3244850"/>
          <p14:tracePt t="25028" x="3270250" y="3251200"/>
          <p14:tracePt t="25046" x="3295650" y="3257550"/>
          <p14:tracePt t="25064" x="3327400" y="3270250"/>
          <p14:tracePt t="25080" x="3397250" y="3289300"/>
          <p14:tracePt t="25096" x="3435350" y="3302000"/>
          <p14:tracePt t="25113" x="3492500" y="3321050"/>
          <p14:tracePt t="25128" x="3511550" y="3321050"/>
          <p14:tracePt t="25144" x="3517900" y="3321050"/>
          <p14:tracePt t="25178" x="3524250" y="3327400"/>
          <p14:tracePt t="25181" x="3543300" y="3333750"/>
          <p14:tracePt t="25196" x="3575050" y="3346450"/>
          <p14:tracePt t="25214" x="3594100" y="3352800"/>
          <p14:tracePt t="25229" x="3632200" y="3371850"/>
          <p14:tracePt t="25246" x="3651250" y="3378200"/>
          <p14:tracePt t="25323" x="3657600" y="3378200"/>
          <p14:tracePt t="25330" x="3670300" y="3378200"/>
          <p14:tracePt t="25346" x="3670300" y="3384550"/>
          <p14:tracePt t="25347" x="3676650" y="3390900"/>
          <p14:tracePt t="25361" x="3689350" y="3397250"/>
          <p14:tracePt t="25378" x="3695700" y="3403600"/>
          <p14:tracePt t="25967" x="3683000" y="3403600"/>
          <p14:tracePt t="25977" x="3663950" y="3403600"/>
          <p14:tracePt t="25994" x="3638550" y="3403600"/>
          <p14:tracePt t="25996" x="3536950" y="3378200"/>
          <p14:tracePt t="26011" x="3473450" y="3371850"/>
          <p14:tracePt t="26028" x="3282950" y="3321050"/>
          <p14:tracePt t="26044" x="3073400" y="3270250"/>
          <p14:tracePt t="26063" x="2978150" y="3244850"/>
          <p14:tracePt t="26079" x="2819400" y="3213100"/>
          <p14:tracePt t="26096" x="2730500" y="3194050"/>
          <p14:tracePt t="26225" x="2730500" y="3187700"/>
          <p14:tracePt t="26439" x="2736850" y="3187700"/>
          <p14:tracePt t="26450" x="2755900" y="3187700"/>
          <p14:tracePt t="26461" x="2781300" y="3194050"/>
          <p14:tracePt t="26462" x="2813050" y="3200400"/>
          <p14:tracePt t="26481" x="2927350" y="3238500"/>
          <p14:tracePt t="26494" x="3073400" y="3289300"/>
          <p14:tracePt t="26513" x="3155950" y="3321050"/>
          <p14:tracePt t="26529" x="3314700" y="3371850"/>
          <p14:tracePt t="26546" x="3390900" y="3403600"/>
          <p14:tracePt t="26563" x="3549650" y="3460750"/>
          <p14:tracePt t="26579" x="3695700" y="3498850"/>
          <p14:tracePt t="26596" x="3752850" y="3524250"/>
          <p14:tracePt t="26612" x="3854450" y="3549650"/>
          <p14:tracePt t="26629" x="3892550" y="3562350"/>
          <p14:tracePt t="26645" x="3937000" y="3568700"/>
          <p14:tracePt t="26711" x="3943350" y="3568700"/>
          <p14:tracePt t="26720" x="3956050" y="3575050"/>
          <p14:tracePt t="26730" x="3956050" y="3581400"/>
          <p14:tracePt t="26744" x="3968750" y="3581400"/>
          <p14:tracePt t="26746" x="3975100" y="3587750"/>
          <p14:tracePt t="26761" x="3987800" y="3594100"/>
          <p14:tracePt t="27059" x="3994150" y="3594100"/>
          <p14:tracePt t="27080" x="4000500" y="3600450"/>
          <p14:tracePt t="27090" x="4019550" y="3613150"/>
          <p14:tracePt t="27103" x="4044950" y="3625850"/>
          <p14:tracePt t="27112" x="4070350" y="3638550"/>
          <p14:tracePt t="27114" x="4121150" y="3651250"/>
          <p14:tracePt t="27128" x="4222750" y="3702050"/>
          <p14:tracePt t="27144" x="4292600" y="3727450"/>
          <p14:tracePt t="27163" x="4406900" y="3771900"/>
          <p14:tracePt t="27179" x="4521200" y="3803650"/>
          <p14:tracePt t="27196" x="4578350" y="3816350"/>
          <p14:tracePt t="27214" x="4686300" y="3848100"/>
          <p14:tracePt t="27229" x="4730750" y="3860800"/>
          <p14:tracePt t="27246" x="4826000" y="3892550"/>
          <p14:tracePt t="27263" x="4914900" y="3911600"/>
          <p14:tracePt t="27279" x="4965700" y="3930650"/>
          <p14:tracePt t="27295" x="5067300" y="3962400"/>
          <p14:tracePt t="27313" x="5111750" y="3968750"/>
          <p14:tracePt t="27330" x="5207000" y="3994150"/>
          <p14:tracePt t="27346" x="5289550" y="4019550"/>
          <p14:tracePt t="27363" x="5321300" y="4025900"/>
          <p14:tracePt t="27378" x="5410200" y="4057650"/>
          <p14:tracePt t="27396" x="5441950" y="4070350"/>
          <p14:tracePt t="27412" x="5537200" y="4102100"/>
          <p14:tracePt t="27429" x="5613400" y="4133850"/>
          <p14:tracePt t="27446" x="5626100" y="4140200"/>
          <p14:tracePt t="27463" x="5657850" y="4152900"/>
          <p14:tracePt t="27480" x="5676900" y="4159250"/>
          <p14:tracePt t="27496" x="5695950" y="4165600"/>
          <p14:tracePt t="27513" x="5708650" y="4171950"/>
          <p14:tracePt t="27528" x="5734050" y="4184650"/>
          <p14:tracePt t="27546" x="5753100" y="4197350"/>
          <p14:tracePt t="27622" x="5753100" y="4191000"/>
          <p14:tracePt t="28013" x="5746750" y="4191000"/>
          <p14:tracePt t="28033" x="5734050" y="4191000"/>
          <p14:tracePt t="28056" x="5715000" y="4191000"/>
          <p14:tracePt t="28066" x="5695950" y="4184650"/>
          <p14:tracePt t="28077" x="5683250" y="4184650"/>
          <p14:tracePt t="28086" x="5657850" y="4178300"/>
          <p14:tracePt t="28094" x="5594350" y="4159250"/>
          <p14:tracePt t="28111" x="5518150" y="4121150"/>
          <p14:tracePt t="28129" x="5492750" y="4102100"/>
          <p14:tracePt t="28145" x="5416550" y="4064000"/>
          <p14:tracePt t="28163" x="5391150" y="4044950"/>
          <p14:tracePt t="28178" x="5340350" y="4006850"/>
          <p14:tracePt t="28196" x="5321300" y="4000500"/>
          <p14:tracePt t="28497" x="5321300" y="3994150"/>
          <p14:tracePt t="28525" x="5321300" y="3987800"/>
          <p14:tracePt t="28553" x="5334000" y="3975100"/>
          <p14:tracePt t="28556" x="5340350" y="3962400"/>
          <p14:tracePt t="28562" x="5353050" y="3943350"/>
          <p14:tracePt t="28579" x="5378450" y="3911600"/>
          <p14:tracePt t="28596" x="5416550" y="3860800"/>
          <p14:tracePt t="28613" x="5422900" y="3822700"/>
          <p14:tracePt t="28630" x="5441950" y="3765550"/>
          <p14:tracePt t="28646" x="5448300" y="3695700"/>
          <p14:tracePt t="28663" x="5448300" y="3670300"/>
          <p14:tracePt t="28678" x="5448300" y="3625850"/>
          <p14:tracePt t="28696" x="5454650" y="3613150"/>
          <p14:tracePt t="28713" x="5461000" y="3581400"/>
          <p14:tracePt t="28730" x="5480050" y="3556000"/>
          <p14:tracePt t="28746" x="5486400" y="3543300"/>
          <p14:tracePt t="28763" x="5499100" y="3524250"/>
          <p14:tracePt t="28779" x="5505450" y="3511550"/>
          <p14:tracePt t="28795" x="5518150" y="3498850"/>
          <p14:tracePt t="28813" x="5530850" y="3492500"/>
          <p14:tracePt t="28831" x="5543550" y="3479800"/>
          <p14:tracePt t="28845" x="5556250" y="3467100"/>
          <p14:tracePt t="28861" x="5562600" y="3454400"/>
          <p14:tracePt t="28878" x="5575300" y="3429000"/>
          <p14:tracePt t="28894" x="5588000" y="3416300"/>
          <p14:tracePt t="28913" x="5594350" y="3409950"/>
          <p14:tracePt t="28930" x="5600700" y="3403600"/>
          <p14:tracePt t="28961" x="5626100" y="3403600"/>
          <p14:tracePt t="28963" x="5638800" y="3403600"/>
          <p14:tracePt t="28978" x="5664200" y="3409950"/>
          <p14:tracePt t="28994" x="5740400" y="3435350"/>
          <p14:tracePt t="29011" x="5797550" y="3448050"/>
          <p14:tracePt t="29027" x="5822950" y="3460750"/>
          <p14:tracePt t="29044" x="5854700" y="3473450"/>
          <p14:tracePt t="29063" x="5873750" y="3479800"/>
          <p14:tracePt t="29079" x="5886450" y="3492500"/>
          <p14:tracePt t="29095" x="5918200" y="3517900"/>
          <p14:tracePt t="29113" x="5937250" y="3536950"/>
          <p14:tracePt t="29130" x="5969000" y="3562350"/>
          <p14:tracePt t="29146" x="5994400" y="3581400"/>
          <p14:tracePt t="29163" x="6007100" y="3594100"/>
          <p14:tracePt t="29178" x="6026150" y="3619500"/>
          <p14:tracePt t="29196" x="6032500" y="3632200"/>
          <p14:tracePt t="29212" x="6051550" y="3657600"/>
          <p14:tracePt t="29229" x="6064250" y="3689350"/>
          <p14:tracePt t="29247" x="6070600" y="3702050"/>
          <p14:tracePt t="29263" x="6089650" y="3727450"/>
          <p14:tracePt t="29280" x="6102350" y="3740150"/>
          <p14:tracePt t="29296" x="6115050" y="3765550"/>
          <p14:tracePt t="29313" x="6127750" y="3771900"/>
          <p14:tracePt t="29328" x="6153150" y="3803650"/>
          <p14:tracePt t="29346" x="6184900" y="3829050"/>
          <p14:tracePt t="29363" x="6197600" y="3841750"/>
          <p14:tracePt t="29379" x="6216650" y="3860800"/>
          <p14:tracePt t="29396" x="6229350" y="3873500"/>
          <p14:tracePt t="29413" x="6254750" y="3898900"/>
          <p14:tracePt t="29430" x="6273800" y="3917950"/>
          <p14:tracePt t="29446" x="6286500" y="3930650"/>
          <p14:tracePt t="29463" x="6318250" y="3962400"/>
          <p14:tracePt t="29480" x="6337300" y="3975100"/>
          <p14:tracePt t="29496" x="6369050" y="4013200"/>
          <p14:tracePt t="29513" x="6400800" y="4044950"/>
          <p14:tracePt t="29529" x="6419850" y="4064000"/>
          <p14:tracePt t="29546" x="6457950" y="4089400"/>
          <p14:tracePt t="29563" x="6477000" y="4108450"/>
          <p14:tracePt t="29579" x="6508750" y="4140200"/>
          <p14:tracePt t="29596" x="6540500" y="4171950"/>
          <p14:tracePt t="29613" x="6553200" y="4184650"/>
          <p14:tracePt t="29629" x="6578600" y="4210050"/>
          <p14:tracePt t="29646" x="6591300" y="4222750"/>
          <p14:tracePt t="29663" x="6623050" y="4254500"/>
          <p14:tracePt t="29679" x="6661150" y="4286250"/>
          <p14:tracePt t="29696" x="6680200" y="4305300"/>
          <p14:tracePt t="29712" x="6737350" y="4356100"/>
          <p14:tracePt t="29729" x="6762750" y="4375150"/>
          <p14:tracePt t="29729" x="6794500" y="4400550"/>
          <p14:tracePt t="29747" x="6832600" y="4419600"/>
          <p14:tracePt t="29763" x="6883400" y="4457700"/>
          <p14:tracePt t="29780" x="6921500" y="4470400"/>
          <p14:tracePt t="29796" x="6985000" y="4489450"/>
          <p14:tracePt t="29813" x="7010400" y="4495800"/>
          <p14:tracePt t="29830" x="7061200" y="4502150"/>
          <p14:tracePt t="29846" x="7080250" y="4508500"/>
          <p14:tracePt t="29846" x="7099300" y="4514850"/>
          <p14:tracePt t="29861" x="7118350" y="4514850"/>
          <p14:tracePt t="29877" x="7143750" y="4514850"/>
          <p14:tracePt t="29896" x="7162800" y="4521200"/>
          <p14:tracePt t="29913" x="7194550" y="4521200"/>
          <p14:tracePt t="29930" x="7219950" y="4521200"/>
          <p14:tracePt t="29946" x="7239000" y="4521200"/>
          <p14:tracePt t="29962" x="7264400" y="4521200"/>
          <p14:tracePt t="29978" x="7277100" y="4521200"/>
          <p14:tracePt t="29995" x="7296150" y="4521200"/>
          <p14:tracePt t="30011" x="7308850" y="4521200"/>
          <p14:tracePt t="30028" x="7334250" y="4521200"/>
          <p14:tracePt t="30046" x="7353300" y="4521200"/>
          <p14:tracePt t="30063" x="7366000" y="4521200"/>
          <p14:tracePt t="30079" x="7372350" y="4521200"/>
          <p14:tracePt t="30306" x="7372350" y="4527550"/>
          <p14:tracePt t="30407" x="7378700" y="4527550"/>
          <p14:tracePt t="30448" x="7385050" y="4527550"/>
          <p14:tracePt t="30500" x="7391400" y="4527550"/>
          <p14:tracePt t="30541" x="7391400" y="4533900"/>
          <p14:tracePt t="30584" x="7397750" y="4533900"/>
          <p14:tracePt t="30614" x="7404100" y="4533900"/>
          <p14:tracePt t="30634" x="7410450" y="4533900"/>
          <p14:tracePt t="30645" x="7410450" y="4540250"/>
          <p14:tracePt t="30717" x="7416800" y="4540250"/>
          <p14:tracePt t="30758" x="7423150" y="4540250"/>
          <p14:tracePt t="30852" x="7429500" y="4540250"/>
          <p14:tracePt t="30872" x="7435850" y="4540250"/>
          <p14:tracePt t="30893" x="7442200" y="4540250"/>
          <p14:tracePt t="31472" x="7448550" y="4540250"/>
          <p14:tracePt t="32127" x="7454900" y="4540250"/>
          <p14:tracePt t="32165" x="7461250" y="4540250"/>
          <p14:tracePt t="34333" x="7454900" y="4540250"/>
          <p14:tracePt t="34344" x="7435850" y="4540250"/>
          <p14:tracePt t="34355" x="7385050" y="4540250"/>
          <p14:tracePt t="34364" x="7308850" y="4540250"/>
          <p14:tracePt t="34374" x="7213600" y="4533900"/>
          <p14:tracePt t="34378" x="7073900" y="4502150"/>
          <p14:tracePt t="34396" x="6654800" y="4400550"/>
          <p14:tracePt t="34413" x="6064250" y="4229100"/>
          <p14:tracePt t="34429" x="5753100" y="4140200"/>
          <p14:tracePt t="34446" x="5067300" y="3924300"/>
          <p14:tracePt t="34463" x="4254500" y="3689350"/>
          <p14:tracePt t="34480" x="3810000" y="3556000"/>
          <p14:tracePt t="34496" x="3003550" y="3365500"/>
          <p14:tracePt t="34513" x="2679700" y="3289300"/>
          <p14:tracePt t="34529" x="2203450" y="3200400"/>
          <p14:tracePt t="34546" x="2032000" y="3181350"/>
          <p14:tracePt t="34563" x="1974850" y="3181350"/>
          <p14:tracePt t="34579" x="1917700" y="3175000"/>
          <p14:tracePt t="34596" x="1847850" y="3162300"/>
          <p14:tracePt t="34613" x="1803400" y="3143250"/>
          <p14:tracePt t="34629" x="1689100" y="3124200"/>
          <p14:tracePt t="34646" x="1631950" y="3105150"/>
          <p14:tracePt t="34662" x="1549400" y="3092450"/>
          <p14:tracePt t="34679" x="1530350" y="3086100"/>
          <p14:tracePt t="34695" x="1492250" y="3073400"/>
          <p14:tracePt t="34713" x="1416050" y="3035300"/>
          <p14:tracePt t="34730" x="1358900" y="3003550"/>
          <p14:tracePt t="34746" x="1231900" y="2933700"/>
          <p14:tracePt t="34763" x="1162050" y="2889250"/>
          <p14:tracePt t="34779" x="1041400" y="2806700"/>
          <p14:tracePt t="34796" x="990600" y="2749550"/>
          <p14:tracePt t="34813" x="977900" y="2730500"/>
          <p14:tracePt t="34829" x="971550" y="2711450"/>
          <p14:tracePt t="34846" x="971550" y="2698750"/>
          <p14:tracePt t="34863" x="971550" y="2686050"/>
          <p14:tracePt t="34879" x="971550" y="2679700"/>
          <p14:tracePt t="34896" x="971550" y="2673350"/>
          <p14:tracePt t="34913" x="977900" y="2667000"/>
          <p14:tracePt t="34929" x="984250" y="2654300"/>
          <p14:tracePt t="34946" x="990600" y="2628900"/>
          <p14:tracePt t="34963" x="1003300" y="2603500"/>
          <p14:tracePt t="34979" x="1009650" y="2584450"/>
          <p14:tracePt t="34996" x="1016000" y="2571750"/>
          <p14:tracePt t="35013" x="1022350" y="2565400"/>
          <p14:tracePt t="35396" x="1022350" y="2559050"/>
          <p14:tracePt t="35420" x="1022350" y="2552700"/>
          <p14:tracePt t="35429" x="1022350" y="2540000"/>
          <p14:tracePt t="35430" x="1022350" y="2527300"/>
          <p14:tracePt t="35444" x="1022350" y="2489200"/>
          <p14:tracePt t="35461" x="1022350" y="2470150"/>
          <p14:tracePt t="35479" x="1022350" y="2432050"/>
          <p14:tracePt t="35496" x="1022350" y="2381250"/>
          <p14:tracePt t="35513" x="1022350" y="2362200"/>
          <p14:tracePt t="35529" x="1022350" y="2324100"/>
          <p14:tracePt t="35546" x="1022350" y="2286000"/>
          <p14:tracePt t="35563" x="1022350" y="2279650"/>
          <p14:tracePt t="35578" x="1022350" y="2241550"/>
          <p14:tracePt t="35596" x="1022350" y="2228850"/>
          <p14:tracePt t="35612" x="1022350" y="2190750"/>
          <p14:tracePt t="35629" x="1022350" y="2165350"/>
          <p14:tracePt t="35646" x="1022350" y="2127250"/>
          <p14:tracePt t="35663" x="1022350" y="2082800"/>
          <p14:tracePt t="35679" x="1022350" y="2057400"/>
          <p14:tracePt t="35695" x="1022350" y="2012950"/>
          <p14:tracePt t="35713" x="1022350" y="1981200"/>
          <p14:tracePt t="35728" x="1022350" y="1930400"/>
          <p14:tracePt t="35746" x="1022350" y="1879600"/>
          <p14:tracePt t="35763" x="1022350" y="1854200"/>
          <p14:tracePt t="35779" x="1028700" y="1809750"/>
          <p14:tracePt t="35796" x="1035050" y="1790700"/>
          <p14:tracePt t="35813" x="1041400" y="1739900"/>
          <p14:tracePt t="35829" x="1047750" y="1682750"/>
          <p14:tracePt t="35846" x="1047750" y="1651000"/>
          <p14:tracePt t="35861" x="1047750" y="1600200"/>
          <p14:tracePt t="35878" x="1047750" y="1574800"/>
          <p14:tracePt t="35896" x="1047750" y="1524000"/>
          <p14:tracePt t="35913" x="1054100" y="1479550"/>
          <p14:tracePt t="35929" x="1054100" y="1454150"/>
          <p14:tracePt t="35947" x="1060450" y="1384300"/>
          <p14:tracePt t="35961" x="1060450" y="1358900"/>
          <p14:tracePt t="35978" x="1060450" y="1295400"/>
          <p14:tracePt t="35994" x="1060450" y="1244600"/>
          <p14:tracePt t="36013" x="1060450" y="1219200"/>
          <p14:tracePt t="36029" x="1060450" y="1181100"/>
          <p14:tracePt t="36046" x="1060450" y="1155700"/>
          <p14:tracePt t="36063" x="1060450" y="1104900"/>
          <p14:tracePt t="36079" x="1060450" y="1054100"/>
          <p14:tracePt t="36097" x="1060450" y="1028700"/>
          <p14:tracePt t="36110" x="1060450" y="971550"/>
          <p14:tracePt t="36127" x="1060450" y="946150"/>
          <p14:tracePt t="36146" x="1060450" y="895350"/>
          <p14:tracePt t="36163" x="1060450" y="863600"/>
          <p14:tracePt t="36180" x="1060450" y="838200"/>
          <p14:tracePt t="36196" x="1060450" y="787400"/>
          <p14:tracePt t="36213" x="1060450" y="755650"/>
          <p14:tracePt t="36229" x="1060450" y="666750"/>
          <p14:tracePt t="36246" x="1060450" y="577850"/>
          <p14:tracePt t="36263" x="1060450" y="546100"/>
          <p14:tracePt t="36279" x="1060450" y="495300"/>
          <p14:tracePt t="36296" x="1060450" y="482600"/>
          <p14:tracePt t="36313" x="1060450" y="457200"/>
          <p14:tracePt t="36349" x="1060450" y="450850"/>
          <p14:tracePt t="36353" x="1060450" y="444500"/>
          <p14:tracePt t="36363" x="1060450" y="431800"/>
          <p14:tracePt t="36378" x="1066800" y="425450"/>
          <p14:tracePt t="36396" x="1073150" y="412750"/>
          <p14:tracePt t="36412" x="1079500" y="406400"/>
          <p14:tracePt t="36448" x="1079500" y="400050"/>
          <p14:tracePt t="36463" x="1085850" y="393700"/>
          <p14:tracePt t="36479" x="1092200" y="387350"/>
          <p14:tracePt t="36483" x="1092200" y="374650"/>
          <p14:tracePt t="36496" x="1092200" y="368300"/>
          <p14:tracePt t="36513" x="1098550" y="361950"/>
          <p14:tracePt t="36529" x="1098550" y="349250"/>
          <p14:tracePt t="36598" x="1098550" y="342900"/>
          <p14:tracePt t="36617" x="1098550" y="336550"/>
          <p14:tracePt t="36639" x="1104900" y="330200"/>
          <p14:tracePt t="36681" x="1111250" y="323850"/>
          <p14:tracePt t="36690" x="1111250" y="317500"/>
          <p14:tracePt t="36732" x="1111250" y="311150"/>
          <p14:tracePt t="36742" x="1111250" y="304800"/>
          <p14:tracePt t="36766" x="1111250" y="298450"/>
          <p14:tracePt t="36798" x="1111250" y="292100"/>
          <p14:tracePt t="36807" x="1111250" y="285750"/>
          <p14:tracePt t="36821" x="1111250" y="279400"/>
          <p14:tracePt t="36858" x="1111250" y="273050"/>
          <p14:tracePt t="36870" x="1111250" y="266700"/>
          <p14:tracePt t="36899" x="1111250" y="260350"/>
          <p14:tracePt t="36911" x="1111250" y="247650"/>
          <p14:tracePt t="36930" x="1111250" y="241300"/>
          <p14:tracePt t="36941" x="1111250" y="234950"/>
          <p14:tracePt t="36943" x="1111250" y="228600"/>
          <p14:tracePt t="37034" x="1111250" y="222250"/>
          <p14:tracePt t="37075" x="1111250" y="215900"/>
          <p14:tracePt t="37291" x="1111250" y="222250"/>
          <p14:tracePt t="37292" x="1111250" y="234950"/>
          <p14:tracePt t="37311" x="1111250" y="254000"/>
          <p14:tracePt t="37312" x="1111250" y="279400"/>
          <p14:tracePt t="37327" x="1111250" y="336550"/>
          <p14:tracePt t="37344" x="1111250" y="400050"/>
          <p14:tracePt t="37363" x="1104900" y="450850"/>
          <p14:tracePt t="37378" x="1104900" y="527050"/>
          <p14:tracePt t="37396" x="1104900" y="571500"/>
          <p14:tracePt t="37412" x="1104900" y="660400"/>
          <p14:tracePt t="37429" x="1104900" y="711200"/>
          <p14:tracePt t="37446" x="1104900" y="812800"/>
          <p14:tracePt t="37462" x="1104900" y="901700"/>
          <p14:tracePt t="37479" x="1104900" y="946150"/>
          <p14:tracePt t="37495" x="1104900" y="1022350"/>
          <p14:tracePt t="37513" x="1104900" y="1066800"/>
          <p14:tracePt t="37528" x="1104900" y="1123950"/>
          <p14:tracePt t="37546" x="1104900" y="1168400"/>
          <p14:tracePt t="37563" x="1104900" y="1193800"/>
          <p14:tracePt t="37579" x="1104900" y="1244600"/>
          <p14:tracePt t="37596" x="1104900" y="1263650"/>
          <p14:tracePt t="37613" x="1104900" y="1308100"/>
          <p14:tracePt t="37629" x="1104900" y="1358900"/>
          <p14:tracePt t="37645" x="1104900" y="1390650"/>
          <p14:tracePt t="37663" x="1104900" y="1447800"/>
          <p14:tracePt t="37680" x="1104900" y="1473200"/>
          <p14:tracePt t="37697" x="1104900" y="1536700"/>
          <p14:tracePt t="37714" x="1104900" y="1606550"/>
          <p14:tracePt t="37731" x="1104900" y="1638300"/>
          <p14:tracePt t="37747" x="1104900" y="1708150"/>
          <p14:tracePt t="37764" x="1104900" y="1727200"/>
          <p14:tracePt t="37780" x="1104900" y="1778000"/>
          <p14:tracePt t="37797" x="1104900" y="1828800"/>
          <p14:tracePt t="37814" x="1104900" y="1847850"/>
          <p14:tracePt t="37831" x="1104900" y="1885950"/>
          <p14:tracePt t="37847" x="1104900" y="1911350"/>
          <p14:tracePt t="37865" x="1104900" y="1955800"/>
          <p14:tracePt t="37878" x="1098550" y="1981200"/>
          <p14:tracePt t="37895" x="1098550" y="2025650"/>
          <p14:tracePt t="37914" x="1085850" y="2070100"/>
          <p14:tracePt t="37930" x="1085850" y="2089150"/>
          <p14:tracePt t="37948" x="1073150" y="2120900"/>
          <p14:tracePt t="37962" x="1073150" y="2139950"/>
          <p14:tracePt t="37979" x="1066800" y="2178050"/>
          <p14:tracePt t="37995" x="1060450" y="2203450"/>
          <p14:tracePt t="38012" x="1054100" y="2216150"/>
          <p14:tracePt t="38028" x="1054100" y="2241550"/>
          <p14:tracePt t="38045" x="1047750" y="2260600"/>
          <p14:tracePt t="38064" x="1047750" y="2266950"/>
          <p14:tracePt t="38080" x="1047750" y="2298700"/>
          <p14:tracePt t="38098" x="1041400" y="2305050"/>
          <p14:tracePt t="38115" x="1035050" y="2330450"/>
          <p14:tracePt t="38131" x="1035050" y="2336800"/>
          <p14:tracePt t="38147" x="1028700" y="2349500"/>
          <p14:tracePt t="38190" x="1022350" y="2355850"/>
          <p14:tracePt t="38616" x="1022350" y="2349500"/>
          <p14:tracePt t="38627" x="1022350" y="2343150"/>
          <p14:tracePt t="38630" x="1022350" y="2330450"/>
          <p14:tracePt t="38647" x="1016000" y="2317750"/>
          <p14:tracePt t="38649" x="1016000" y="2292350"/>
          <p14:tracePt t="38662" x="1009650" y="2273300"/>
          <p14:tracePt t="38662" x="1009650" y="2254250"/>
          <p14:tracePt t="38678" x="1003300" y="2228850"/>
          <p14:tracePt t="38697" x="996950" y="2171700"/>
          <p14:tracePt t="38714" x="996950" y="2152650"/>
          <p14:tracePt t="38730" x="996950" y="2101850"/>
          <p14:tracePt t="38747" x="996950" y="2057400"/>
          <p14:tracePt t="38764" x="996950" y="2032000"/>
          <p14:tracePt t="38780" x="996950" y="1974850"/>
          <p14:tracePt t="38797" x="996950" y="1949450"/>
          <p14:tracePt t="38814" x="996950" y="1892300"/>
          <p14:tracePt t="38829" x="996950" y="1841500"/>
          <p14:tracePt t="38847" x="1003300" y="1816100"/>
          <p14:tracePt t="38862" x="1016000" y="1778000"/>
          <p14:tracePt t="38878" x="1035050" y="1720850"/>
          <p14:tracePt t="38897" x="1041400" y="1701800"/>
          <p14:tracePt t="38913" x="1054100" y="1638300"/>
          <p14:tracePt t="38930" x="1060450" y="1619250"/>
          <p14:tracePt t="38946" x="1079500" y="1568450"/>
          <p14:tracePt t="38962" x="1085850" y="1549400"/>
          <p14:tracePt t="38979" x="1092200" y="1517650"/>
          <p14:tracePt t="38995" x="1104900" y="1485900"/>
          <p14:tracePt t="39014" x="1111250" y="1473200"/>
          <p14:tracePt t="39030" x="1117600" y="1447800"/>
          <p14:tracePt t="39047" x="1123950" y="1422400"/>
          <p14:tracePt t="39063" x="1130300" y="1416050"/>
          <p14:tracePt t="39080" x="1136650" y="1390650"/>
          <p14:tracePt t="39097" x="1136650" y="1384300"/>
          <p14:tracePt t="39114" x="1143000" y="1365250"/>
          <p14:tracePt t="39132" x="1155700" y="1352550"/>
          <p14:tracePt t="39147" x="1155700" y="1339850"/>
          <p14:tracePt t="39164" x="1181100" y="1327150"/>
          <p14:tracePt t="39180" x="1193800" y="1320800"/>
          <p14:tracePt t="39197" x="1200150" y="1301750"/>
          <p14:tracePt t="39214" x="1212850" y="1295400"/>
          <p14:tracePt t="39230" x="1219200" y="1289050"/>
          <p14:tracePt t="39247" x="1225550" y="1282700"/>
          <p14:tracePt t="39263" x="1231900" y="1282700"/>
          <p14:tracePt t="39280" x="1244600" y="1270000"/>
          <p14:tracePt t="39297" x="1263650" y="1263650"/>
          <p14:tracePt t="39314" x="1270000" y="1257300"/>
          <p14:tracePt t="39329" x="1282700" y="1257300"/>
          <p14:tracePt t="39377" x="1289050" y="1257300"/>
          <p14:tracePt t="39381" x="1289050" y="1250950"/>
          <p14:tracePt t="39389" x="1295400" y="1250950"/>
          <p14:tracePt t="39418" x="1301750" y="1250950"/>
          <p14:tracePt t="39428" x="1301750" y="1244600"/>
          <p14:tracePt t="39430" x="1308100" y="1244600"/>
          <p14:tracePt t="39445" x="1314450" y="1244600"/>
          <p14:tracePt t="39489" x="1320800" y="1244600"/>
          <p14:tracePt t="39514" x="1327150" y="1244600"/>
          <p14:tracePt t="39532" x="1327150" y="1238250"/>
          <p14:tracePt t="39543" x="1333500" y="1238250"/>
          <p14:tracePt t="39574" x="1339850" y="1238250"/>
          <p14:tracePt t="39596" x="1346200" y="1238250"/>
          <p14:tracePt t="39606" x="1352550" y="1231900"/>
          <p14:tracePt t="39627" x="1365250" y="1231900"/>
          <p14:tracePt t="39629" x="1384300" y="1225550"/>
          <p14:tracePt t="39647" x="1390650" y="1219200"/>
          <p14:tracePt t="39658" x="1409700" y="1212850"/>
          <p14:tracePt t="39662" x="1428750" y="1200150"/>
          <p14:tracePt t="39678" x="1466850" y="1193800"/>
          <p14:tracePt t="39695" x="1473200" y="1187450"/>
          <p14:tracePt t="39734" x="1473200" y="1181100"/>
          <p14:tracePt t="39772" x="1473200" y="1174750"/>
          <p14:tracePt t="40331" x="1473200" y="1181100"/>
          <p14:tracePt t="40364" x="1473200" y="1187450"/>
          <p14:tracePt t="40383" x="1473200" y="1193800"/>
          <p14:tracePt t="40395" x="1473200" y="1200150"/>
          <p14:tracePt t="40414" x="1473200" y="1206500"/>
          <p14:tracePt t="40425" x="1473200" y="1212850"/>
          <p14:tracePt t="40457" x="1473200" y="1225550"/>
          <p14:tracePt t="40466" x="1473200" y="1231900"/>
          <p14:tracePt t="40470" x="1473200" y="1238250"/>
          <p14:tracePt t="40477" x="1473200" y="1244600"/>
          <p14:tracePt t="40494" x="1473200" y="1257300"/>
          <p14:tracePt t="40513" x="1473200" y="1270000"/>
          <p14:tracePt t="40529" x="1473200" y="1282700"/>
          <p14:tracePt t="40546" x="1473200" y="1301750"/>
          <p14:tracePt t="40562" x="1473200" y="1314450"/>
          <p14:tracePt t="40580" x="1473200" y="1333500"/>
          <p14:tracePt t="40596" x="1473200" y="1352550"/>
          <p14:tracePt t="40612" x="1473200" y="1377950"/>
          <p14:tracePt t="40628" x="1473200" y="1416050"/>
          <p14:tracePt t="40646" x="1473200" y="1435100"/>
          <p14:tracePt t="40662" x="1473200" y="1466850"/>
          <p14:tracePt t="40680" x="1473200" y="1511300"/>
          <p14:tracePt t="40696" x="1473200" y="1530350"/>
          <p14:tracePt t="40711" x="1479550" y="1581150"/>
          <p14:tracePt t="40729" x="1479550" y="1606550"/>
          <p14:tracePt t="40745" x="1485900" y="1663700"/>
          <p14:tracePt t="40762" x="1492250" y="1720850"/>
          <p14:tracePt t="40780" x="1492250" y="1752600"/>
          <p14:tracePt t="40795" x="1498600" y="1803400"/>
          <p14:tracePt t="40813" x="1498600" y="1828800"/>
          <p14:tracePt t="40829" x="1498600" y="1885950"/>
          <p14:tracePt t="40846" x="1498600" y="1905000"/>
          <p14:tracePt t="40846" x="1498600" y="1924050"/>
          <p14:tracePt t="40862" x="1498600" y="1943100"/>
          <p14:tracePt t="40877" x="1498600" y="1974850"/>
          <p14:tracePt t="40894" x="1498600" y="1987550"/>
          <p14:tracePt t="40911" x="1498600" y="2019300"/>
          <p14:tracePt t="40927" x="1498600" y="2057400"/>
          <p14:tracePt t="40946" x="1498600" y="2076450"/>
          <p14:tracePt t="40963" x="1498600" y="2120900"/>
          <p14:tracePt t="40979" x="1498600" y="2133600"/>
          <p14:tracePt t="40996" x="1498600" y="2171700"/>
          <p14:tracePt t="41013" x="1498600" y="2178050"/>
          <p14:tracePt t="41029" x="1498600" y="2197100"/>
          <p14:tracePt t="41046" x="1498600" y="2222500"/>
          <p14:tracePt t="41062" x="1498600" y="2241550"/>
          <p14:tracePt t="41079" x="1498600" y="2286000"/>
          <p14:tracePt t="41096" x="1498600" y="2362200"/>
          <p14:tracePt t="41113" x="1498600" y="2400300"/>
          <p14:tracePt t="41128" x="1498600" y="2470150"/>
          <p14:tracePt t="41146" x="1498600" y="2527300"/>
          <p14:tracePt t="41165" x="1498600" y="2540000"/>
          <p14:tracePt t="41177" x="1492250" y="2559050"/>
          <p14:tracePt t="41194" x="1492250" y="2578100"/>
          <p14:tracePt t="41212" x="1492250" y="2597150"/>
          <p14:tracePt t="41229" x="1492250" y="2603500"/>
          <p14:tracePt t="41269" x="1492250" y="2609850"/>
          <p14:tracePt t="41283" x="1492250" y="2616200"/>
          <p14:tracePt t="41294" x="1492250" y="2622550"/>
          <p14:tracePt t="41295" x="1492250" y="2628900"/>
          <p14:tracePt t="41311" x="1485900" y="2654300"/>
          <p14:tracePt t="41327" x="1473200" y="2692400"/>
          <p14:tracePt t="41344" x="1466850" y="2705100"/>
          <p14:tracePt t="41361" x="1454150" y="2724150"/>
          <p14:tracePt t="41456" x="1447800" y="2724150"/>
          <p14:tracePt t="41509" x="1447800" y="2717800"/>
          <p14:tracePt t="41520" x="1447800" y="2711450"/>
          <p14:tracePt t="41529" x="1447800" y="2705100"/>
          <p14:tracePt t="41544" x="1447800" y="2692400"/>
          <p14:tracePt t="41545" x="1447800" y="2667000"/>
          <p14:tracePt t="41562" x="1447800" y="2654300"/>
          <p14:tracePt t="41579" x="1447800" y="2622550"/>
          <p14:tracePt t="41596" x="1447800" y="2603500"/>
          <p14:tracePt t="41612" x="1447800" y="2559050"/>
          <p14:tracePt t="41629" x="1447800" y="2501900"/>
          <p14:tracePt t="41646" x="1447800" y="2470150"/>
          <p14:tracePt t="41661" x="1447800" y="2400300"/>
          <p14:tracePt t="41680" x="1447800" y="2362200"/>
          <p14:tracePt t="41696" x="1447800" y="2292350"/>
          <p14:tracePt t="41712" x="1447800" y="2235200"/>
          <p14:tracePt t="41729" x="1447800" y="2216150"/>
          <p14:tracePt t="41745" x="1454150" y="2165350"/>
          <p14:tracePt t="41762" x="1460500" y="2133600"/>
          <p14:tracePt t="41778" x="1460500" y="2076450"/>
          <p14:tracePt t="41796" x="1466850" y="2000250"/>
          <p14:tracePt t="41813" x="1466850" y="1962150"/>
          <p14:tracePt t="41829" x="1466850" y="1898650"/>
          <p14:tracePt t="41846" x="1466850" y="1873250"/>
          <p14:tracePt t="41860" x="1466850" y="1828800"/>
          <p14:tracePt t="41877" x="1466850" y="1816100"/>
          <p14:tracePt t="41895" x="1466850" y="1771650"/>
          <p14:tracePt t="41912" x="1473200" y="1727200"/>
          <p14:tracePt t="41930" x="1479550" y="1714500"/>
          <p14:tracePt t="41946" x="1492250" y="1676400"/>
          <p14:tracePt t="41964" x="1498600" y="1663700"/>
          <p14:tracePt t="41979" x="1504950" y="1638300"/>
          <p14:tracePt t="41994" x="1504950" y="1625600"/>
          <p14:tracePt t="42010" x="1511300" y="1606550"/>
          <p14:tracePt t="42027" x="1511300" y="1581150"/>
          <p14:tracePt t="42046" x="1511300" y="1574800"/>
          <p14:tracePt t="42063" x="1511300" y="1555750"/>
          <p14:tracePt t="42079" x="1511300" y="1536700"/>
          <p14:tracePt t="42096" x="1511300" y="1524000"/>
          <p14:tracePt t="42113" x="1511300" y="1498600"/>
          <p14:tracePt t="42129" x="1511300" y="1485900"/>
          <p14:tracePt t="42146" x="1511300" y="1460500"/>
          <p14:tracePt t="42163" x="1511300" y="1441450"/>
          <p14:tracePt t="42181" x="1511300" y="1428750"/>
          <p14:tracePt t="42194" x="1511300" y="1409700"/>
          <p14:tracePt t="42211" x="1511300" y="1403350"/>
          <p14:tracePt t="42229" x="1511300" y="1390650"/>
          <p14:tracePt t="42246" x="1511300" y="1377950"/>
          <p14:tracePt t="42262" x="1511300" y="1365250"/>
          <p14:tracePt t="42278" x="1511300" y="1352550"/>
          <p14:tracePt t="42296" x="1511300" y="1339850"/>
          <p14:tracePt t="42296" x="1511300" y="1333500"/>
          <p14:tracePt t="42336" x="1511300" y="1327150"/>
          <p14:tracePt t="42339" x="1511300" y="1320800"/>
          <p14:tracePt t="42366" x="1511300" y="1314450"/>
          <p14:tracePt t="42369" x="1511300" y="1308100"/>
          <p14:tracePt t="42399" x="1511300" y="1301750"/>
          <p14:tracePt t="42429" x="1511300" y="1295400"/>
          <p14:tracePt t="42448" x="1511300" y="1289050"/>
          <p14:tracePt t="42461" x="1511300" y="1282700"/>
          <p14:tracePt t="42480" x="1511300" y="1276350"/>
          <p14:tracePt t="42491" x="1511300" y="1270000"/>
          <p14:tracePt t="42493" x="1511300" y="1263650"/>
          <p14:tracePt t="42512" x="1511300" y="1257300"/>
          <p14:tracePt t="42513" x="1511300" y="1250950"/>
          <p14:tracePt t="42527" x="1511300" y="1244600"/>
          <p14:tracePt t="42543" x="1511300" y="1238250"/>
          <p14:tracePt t="42562" x="1511300" y="1231900"/>
          <p14:tracePt t="42595" x="1511300" y="1225550"/>
          <p14:tracePt t="42599" x="1511300" y="1219200"/>
          <p14:tracePt t="42612" x="1511300" y="1212850"/>
          <p14:tracePt t="43116" x="1511300" y="1219200"/>
          <p14:tracePt t="43126" x="1511300" y="1225550"/>
          <p14:tracePt t="43146" x="1511300" y="1231900"/>
          <p14:tracePt t="43155" x="1511300" y="1238250"/>
          <p14:tracePt t="43163" x="1511300" y="1244600"/>
          <p14:tracePt t="43178" x="1511300" y="1250950"/>
          <p14:tracePt t="43194" x="1511300" y="1257300"/>
          <p14:tracePt t="43210" x="1511300" y="1263650"/>
          <p14:tracePt t="43228" x="1511300" y="1276350"/>
          <p14:tracePt t="43244" x="1511300" y="1295400"/>
          <p14:tracePt t="43261" x="1511300" y="1301750"/>
          <p14:tracePt t="43278" x="1511300" y="1320800"/>
          <p14:tracePt t="43296" x="1511300" y="1327150"/>
          <p14:tracePt t="43312" x="1511300" y="1339850"/>
          <p14:tracePt t="43343" x="1511300" y="1346200"/>
          <p14:tracePt t="43360" x="1511300" y="1352550"/>
          <p14:tracePt t="43362" x="1511300" y="1365250"/>
          <p14:tracePt t="43377" x="1511300" y="1377950"/>
          <p14:tracePt t="43394" x="1511300" y="1397000"/>
          <p14:tracePt t="43411" x="1511300" y="1416050"/>
          <p14:tracePt t="43427" x="1511300" y="1441450"/>
          <p14:tracePt t="43444" x="1511300" y="1466850"/>
          <p14:tracePt t="43463" x="1511300" y="1485900"/>
          <p14:tracePt t="43479" x="1511300" y="1517650"/>
          <p14:tracePt t="43496" x="1511300" y="1524000"/>
          <p14:tracePt t="43511" x="1511300" y="1555750"/>
          <p14:tracePt t="43527" x="1511300" y="1587500"/>
          <p14:tracePt t="43544" x="1511300" y="1612900"/>
          <p14:tracePt t="43561" x="1511300" y="1651000"/>
          <p14:tracePt t="43579" x="1511300" y="1695450"/>
          <p14:tracePt t="43596" x="1511300" y="1720850"/>
          <p14:tracePt t="43612" x="1511300" y="1752600"/>
          <p14:tracePt t="43630" x="1511300" y="1771650"/>
          <p14:tracePt t="43646" x="1511300" y="1809750"/>
          <p14:tracePt t="43662" x="1511300" y="1841500"/>
          <p14:tracePt t="43679" x="1511300" y="1866900"/>
          <p14:tracePt t="43695" x="1511300" y="1905000"/>
          <p14:tracePt t="43712" x="1511300" y="1930400"/>
          <p14:tracePt t="43729" x="1511300" y="1968500"/>
          <p14:tracePt t="43746" x="1511300" y="1993900"/>
          <p14:tracePt t="43763" x="1511300" y="2006600"/>
          <p14:tracePt t="43779" x="1511300" y="2025650"/>
          <p14:tracePt t="43795" x="1511300" y="2038350"/>
          <p14:tracePt t="43812" x="1511300" y="2063750"/>
          <p14:tracePt t="43829" x="1511300" y="2095500"/>
          <p14:tracePt t="43847" x="1511300" y="2114550"/>
          <p14:tracePt t="43862" x="1511300" y="2165350"/>
          <p14:tracePt t="43877" x="1511300" y="2184400"/>
          <p14:tracePt t="43894" x="1511300" y="2228850"/>
          <p14:tracePt t="43913" x="1511300" y="2247900"/>
          <p14:tracePt t="43929" x="1511300" y="2292350"/>
          <p14:tracePt t="43946" x="1511300" y="2324100"/>
          <p14:tracePt t="43961" x="1511300" y="2343150"/>
          <p14:tracePt t="43977" x="1511300" y="2368550"/>
          <p14:tracePt t="43994" x="1511300" y="2387600"/>
          <p14:tracePt t="44011" x="1511300" y="2419350"/>
          <p14:tracePt t="44029" x="1511300" y="2457450"/>
          <p14:tracePt t="44046" x="1511300" y="2476500"/>
          <p14:tracePt t="44062" x="1511300" y="2508250"/>
          <p14:tracePt t="44080" x="1511300" y="2527300"/>
          <p14:tracePt t="44096" x="1511300" y="2552700"/>
          <p14:tracePt t="44112" x="1511300" y="2571750"/>
          <p14:tracePt t="44129" x="1511300" y="2584450"/>
          <p14:tracePt t="44146" x="1504950" y="2597150"/>
          <p14:tracePt t="49095" x="1504950" y="2584450"/>
          <p14:tracePt t="49116" x="1498600" y="2571750"/>
          <p14:tracePt t="49124" x="1498600" y="2552700"/>
          <p14:tracePt t="49126" x="1492250" y="2540000"/>
          <p14:tracePt t="49145" x="1492250" y="2520950"/>
          <p14:tracePt t="49146" x="1485900" y="2495550"/>
          <p14:tracePt t="49160" x="1485900" y="2444750"/>
          <p14:tracePt t="49177" x="1479550" y="2413000"/>
          <p14:tracePt t="49195" x="1479550" y="2343150"/>
          <p14:tracePt t="49212" x="1479550" y="2247900"/>
          <p14:tracePt t="49229" x="1479550" y="2203450"/>
          <p14:tracePt t="49246" x="1479550" y="2101850"/>
          <p14:tracePt t="49262" x="1479550" y="2006600"/>
          <p14:tracePt t="49281" x="1479550" y="1968500"/>
          <p14:tracePt t="49295" x="1479550" y="1905000"/>
          <p14:tracePt t="49312" x="1479550" y="1873250"/>
          <p14:tracePt t="49328" x="1479550" y="1822450"/>
          <p14:tracePt t="49345" x="1479550" y="1797050"/>
          <p14:tracePt t="49362" x="1479550" y="1758950"/>
          <p14:tracePt t="49379" x="1479550" y="1708150"/>
          <p14:tracePt t="49396" x="1479550" y="1682750"/>
          <p14:tracePt t="49411" x="1479550" y="1631950"/>
          <p14:tracePt t="49429" x="1479550" y="1612900"/>
          <p14:tracePt t="49446" x="1479550" y="1562100"/>
          <p14:tracePt t="49462" x="1479550" y="1517650"/>
          <p14:tracePt t="49480" x="1479550" y="1498600"/>
          <p14:tracePt t="49495" x="1479550" y="1460500"/>
          <p14:tracePt t="49512" x="1479550" y="1441450"/>
          <p14:tracePt t="49529" x="1479550" y="1409700"/>
          <p14:tracePt t="49546" x="1479550" y="1384300"/>
          <p14:tracePt t="49561" x="1479550" y="1352550"/>
          <p14:tracePt t="49579" x="1479550" y="1320800"/>
          <p14:tracePt t="49596" x="1479550" y="1308100"/>
          <p14:tracePt t="49612" x="1479550" y="1282700"/>
          <p14:tracePt t="49629" x="1479550" y="1276350"/>
          <p14:tracePt t="49646" x="1479550" y="1257300"/>
          <p14:tracePt t="49663" x="1479550" y="1238250"/>
          <p14:tracePt t="49679" x="1479550" y="1225550"/>
          <p14:tracePt t="49695" x="1479550" y="1212850"/>
          <p14:tracePt t="49712" x="1479550" y="1200150"/>
          <p14:tracePt t="49729" x="1479550" y="1187450"/>
          <p14:tracePt t="49769" x="1479550" y="1181100"/>
          <p14:tracePt t="50282" x="1479550" y="1187450"/>
          <p14:tracePt t="50292" x="1479550" y="1193800"/>
          <p14:tracePt t="50302" x="1479550" y="1206500"/>
          <p14:tracePt t="50312" x="1479550" y="1219200"/>
          <p14:tracePt t="50327" x="1479550" y="1231900"/>
          <p14:tracePt t="50328" x="1479550" y="1263650"/>
          <p14:tracePt t="50344" x="1479550" y="1270000"/>
          <p14:tracePt t="50360" x="1479550" y="1301750"/>
          <p14:tracePt t="50377" x="1479550" y="1327150"/>
          <p14:tracePt t="50396" x="1479550" y="1346200"/>
          <p14:tracePt t="50412" x="1479550" y="1377950"/>
          <p14:tracePt t="50430" x="1479550" y="1403350"/>
          <p14:tracePt t="50445" x="1479550" y="1454150"/>
          <p14:tracePt t="50462" x="1479550" y="1511300"/>
          <p14:tracePt t="50480" x="1479550" y="1536700"/>
          <p14:tracePt t="50495" x="1479550" y="1593850"/>
          <p14:tracePt t="50512" x="1479550" y="1612900"/>
          <p14:tracePt t="50529" x="1479550" y="1663700"/>
          <p14:tracePt t="50546" x="1479550" y="1695450"/>
          <p14:tracePt t="50562" x="1479550" y="1746250"/>
          <p14:tracePt t="50579" x="1479550" y="1803400"/>
          <p14:tracePt t="50596" x="1479550" y="1828800"/>
          <p14:tracePt t="50612" x="1479550" y="1873250"/>
          <p14:tracePt t="50629" x="1479550" y="1898650"/>
          <p14:tracePt t="50629" x="1479550" y="1930400"/>
          <p14:tracePt t="50660" x="1479550" y="1955800"/>
          <p14:tracePt t="50661" x="1479550" y="2006600"/>
          <p14:tracePt t="50677" x="1479550" y="2019300"/>
          <p14:tracePt t="50695" x="1479550" y="2063750"/>
          <p14:tracePt t="50713" x="1479550" y="2082800"/>
          <p14:tracePt t="50713" x="1479550" y="2089150"/>
          <p14:tracePt t="50729" x="1479550" y="2101850"/>
          <p14:tracePt t="50744" x="1479550" y="2120900"/>
          <p14:tracePt t="50762" x="1479550" y="2133600"/>
          <p14:tracePt t="50780" x="1479550" y="2152650"/>
          <p14:tracePt t="50795" x="1479550" y="2184400"/>
          <p14:tracePt t="50812" x="1479550" y="2197100"/>
          <p14:tracePt t="50828" x="1479550" y="2228850"/>
          <p14:tracePt t="50846" x="1479550" y="2241550"/>
          <p14:tracePt t="50860" x="1479550" y="2273300"/>
          <p14:tracePt t="50877" x="1479550" y="2279650"/>
          <p14:tracePt t="50896" x="1479550" y="2311400"/>
          <p14:tracePt t="50912" x="1479550" y="2336800"/>
          <p14:tracePt t="50930" x="1479550" y="2349500"/>
          <p14:tracePt t="50946" x="1479550" y="2362200"/>
          <p14:tracePt t="50961" x="1479550" y="2368550"/>
          <p14:tracePt t="50977" x="1479550" y="2381250"/>
          <p14:tracePt t="50994" x="1479550" y="2393950"/>
          <p14:tracePt t="51012" x="1473200" y="2406650"/>
          <p14:tracePt t="51030" x="1473200" y="2419350"/>
          <p14:tracePt t="51047" x="1466850" y="2432050"/>
          <p14:tracePt t="51062" x="1460500" y="2444750"/>
          <p14:tracePt t="51080" x="1454150" y="2463800"/>
          <p14:tracePt t="51096" x="1447800" y="2470150"/>
          <p14:tracePt t="51112" x="1441450" y="2482850"/>
          <p14:tracePt t="51130" x="1441450" y="2489200"/>
          <p14:tracePt t="52337" x="1441450" y="2495550"/>
          <p14:tracePt t="52358" x="1441450" y="2501900"/>
          <p14:tracePt t="52378" x="1447800" y="2501900"/>
          <p14:tracePt t="53030" x="1441450" y="2501900"/>
          <p14:tracePt t="53041" x="1435100" y="2501900"/>
          <p14:tracePt t="53051" x="1422400" y="2501900"/>
          <p14:tracePt t="53061" x="1416050" y="2501900"/>
          <p14:tracePt t="53072" x="1390650" y="2501900"/>
          <p14:tracePt t="53077" x="1327150" y="2489200"/>
          <p14:tracePt t="53096" x="1295400" y="2482850"/>
          <p14:tracePt t="53112" x="1225550" y="2470150"/>
          <p14:tracePt t="53130" x="1149350" y="2457450"/>
          <p14:tracePt t="53146" x="1123950" y="2451100"/>
          <p14:tracePt t="53161" x="1079500" y="2451100"/>
          <p14:tracePt t="53179" x="1054100" y="2444750"/>
          <p14:tracePt t="53196" x="984250" y="2444750"/>
          <p14:tracePt t="53212" x="920750" y="2444750"/>
          <p14:tracePt t="53229" x="882650" y="2444750"/>
          <p14:tracePt t="53245" x="825500" y="2444750"/>
          <p14:tracePt t="53262" x="806450" y="2444750"/>
          <p14:tracePt t="53278" x="774700" y="2444750"/>
          <p14:tracePt t="53295" x="762000" y="2444750"/>
          <p14:tracePt t="53577" x="762000" y="2438400"/>
          <p14:tracePt t="53588" x="762000" y="2419350"/>
          <p14:tracePt t="53597" x="762000" y="2387600"/>
          <p14:tracePt t="53607" x="755650" y="2355850"/>
          <p14:tracePt t="53610" x="755650" y="2311400"/>
          <p14:tracePt t="53627" x="742950" y="2197100"/>
          <p14:tracePt t="53644" x="736600" y="2076450"/>
          <p14:tracePt t="53662" x="730250" y="2019300"/>
          <p14:tracePt t="53679" x="730250" y="1911350"/>
          <p14:tracePt t="53696" x="730250" y="1847850"/>
          <p14:tracePt t="53712" x="730250" y="1739900"/>
          <p14:tracePt t="53730" x="730250" y="1619250"/>
          <p14:tracePt t="53745" x="730250" y="1555750"/>
          <p14:tracePt t="53762" x="730250" y="1441450"/>
          <p14:tracePt t="53780" x="730250" y="1390650"/>
          <p14:tracePt t="53795" x="730250" y="1282700"/>
          <p14:tracePt t="53811" x="730250" y="1149350"/>
          <p14:tracePt t="53829" x="730250" y="1085850"/>
          <p14:tracePt t="53846" x="730250" y="946150"/>
          <p14:tracePt t="53861" x="730250" y="876300"/>
          <p14:tracePt t="53877" x="730250" y="768350"/>
          <p14:tracePt t="53894" x="730250" y="692150"/>
          <p14:tracePt t="53910" x="730250" y="660400"/>
          <p14:tracePt t="53928" x="730250" y="603250"/>
          <p14:tracePt t="53946" x="730250" y="546100"/>
          <p14:tracePt t="53963" x="730250" y="508000"/>
          <p14:tracePt t="53979" x="730250" y="431800"/>
          <p14:tracePt t="53994" x="730250" y="400050"/>
          <p14:tracePt t="54010" x="730250" y="342900"/>
          <p14:tracePt t="54027" x="730250" y="317500"/>
          <p14:tracePt t="54045" x="730250" y="285750"/>
          <p14:tracePt t="54062" x="736600" y="273050"/>
          <p14:tracePt t="54081" x="736600" y="266700"/>
          <p14:tracePt t="54095" x="742950" y="254000"/>
          <p14:tracePt t="54112" x="742950" y="247650"/>
          <p14:tracePt t="54129" x="749300" y="234950"/>
          <p14:tracePt t="54146" x="755650" y="222250"/>
          <p14:tracePt t="54314" x="755650" y="228600"/>
          <p14:tracePt t="54324" x="755650" y="234950"/>
          <p14:tracePt t="54335" x="755650" y="247650"/>
          <p14:tracePt t="54343" x="762000" y="279400"/>
          <p14:tracePt t="54360" x="762000" y="317500"/>
          <p14:tracePt t="54380" x="762000" y="336550"/>
          <p14:tracePt t="54395" x="762000" y="381000"/>
          <p14:tracePt t="54412" x="768350" y="400050"/>
          <p14:tracePt t="54429" x="774700" y="450850"/>
          <p14:tracePt t="54445" x="781050" y="501650"/>
          <p14:tracePt t="54462" x="781050" y="533400"/>
          <p14:tracePt t="54479" x="793750" y="603250"/>
          <p14:tracePt t="54496" x="793750" y="635000"/>
          <p14:tracePt t="54512" x="793750" y="704850"/>
          <p14:tracePt t="54545" x="793750" y="781050"/>
          <p14:tracePt t="54549" x="793750" y="812800"/>
          <p14:tracePt t="54562" x="793750" y="901700"/>
          <p14:tracePt t="54580" x="793750" y="946150"/>
          <p14:tracePt t="54596" x="793750" y="1022350"/>
          <p14:tracePt t="54612" x="793750" y="1123950"/>
          <p14:tracePt t="54629" x="793750" y="1168400"/>
          <p14:tracePt t="54646" x="793750" y="1257300"/>
          <p14:tracePt t="54662" x="793750" y="1308100"/>
          <p14:tracePt t="54679" x="793750" y="1397000"/>
          <p14:tracePt t="54696" x="793750" y="1485900"/>
          <p14:tracePt t="54712" x="793750" y="1530350"/>
          <p14:tracePt t="54729" x="793750" y="1619250"/>
          <p14:tracePt t="54745" x="793750" y="1663700"/>
          <p14:tracePt t="54762" x="793750" y="1739900"/>
          <p14:tracePt t="54779" x="793750" y="1816100"/>
          <p14:tracePt t="54795" x="793750" y="1860550"/>
          <p14:tracePt t="54811" x="793750" y="1949450"/>
          <p14:tracePt t="54829" x="793750" y="1993900"/>
          <p14:tracePt t="54829" x="793750" y="2038350"/>
          <p14:tracePt t="54846" x="793750" y="2082800"/>
          <p14:tracePt t="54862" x="793750" y="2159000"/>
          <p14:tracePt t="54880" x="793750" y="2184400"/>
          <p14:tracePt t="54895" x="781050" y="2228850"/>
          <p14:tracePt t="54912" x="774700" y="2247900"/>
          <p14:tracePt t="54930" x="762000" y="2279650"/>
          <p14:tracePt t="54944" x="755650" y="2305050"/>
          <p14:tracePt t="54960" x="742950" y="2368550"/>
          <p14:tracePt t="54979" x="736600" y="2438400"/>
          <p14:tracePt t="54996" x="723900" y="2470150"/>
          <p14:tracePt t="55012" x="723900" y="2520950"/>
          <p14:tracePt t="55030" x="723900" y="2559050"/>
          <p14:tracePt t="55045" x="723900" y="2565400"/>
          <p14:tracePt t="55062" x="723900" y="2571750"/>
          <p14:tracePt t="55853" x="730250" y="2571750"/>
          <p14:tracePt t="56228" x="736600" y="2571750"/>
          <p14:tracePt t="56249" x="742950" y="2565400"/>
          <p14:tracePt t="56260" x="749300" y="2559050"/>
          <p14:tracePt t="56261" x="755650" y="2546350"/>
          <p14:tracePt t="56281" x="762000" y="2533650"/>
          <p14:tracePt t="56282" x="781050" y="2520950"/>
          <p14:tracePt t="56295" x="812800" y="2501900"/>
          <p14:tracePt t="56311" x="876300" y="2463800"/>
          <p14:tracePt t="56330" x="927100" y="2438400"/>
          <p14:tracePt t="56347" x="946150" y="2432050"/>
          <p14:tracePt t="56364" x="965200" y="2432050"/>
          <p14:tracePt t="56446" x="971550" y="2432050"/>
          <p14:tracePt t="56466" x="977900" y="2432050"/>
          <p14:tracePt t="56477" x="984250" y="2432050"/>
          <p14:tracePt t="56498" x="990600" y="2432050"/>
          <p14:tracePt t="56511" x="1003300" y="2432050"/>
          <p14:tracePt t="56513" x="1003300" y="2438400"/>
          <p14:tracePt t="56513" x="1022350" y="2451100"/>
          <p14:tracePt t="56529" x="1041400" y="2457450"/>
          <p14:tracePt t="56546" x="1085850" y="2489200"/>
          <p14:tracePt t="56563" x="1111250" y="2508250"/>
          <p14:tracePt t="56579" x="1149350" y="2527300"/>
          <p14:tracePt t="56704" x="1143000" y="2527300"/>
          <p14:tracePt t="56714" x="1143000" y="2533650"/>
          <p14:tracePt t="56745" x="1136650" y="2533650"/>
          <p14:tracePt t="57928" x="1130300" y="2527300"/>
          <p14:tracePt t="57958" x="1130300" y="2520950"/>
          <p14:tracePt t="57970" x="1123950" y="2520950"/>
          <p14:tracePt t="57979" x="1123950" y="2508250"/>
          <p14:tracePt t="57987" x="1123950" y="2489200"/>
          <p14:tracePt t="57996" x="1123950" y="2451100"/>
          <p14:tracePt t="58011" x="1123950" y="2419350"/>
          <p14:tracePt t="58028" x="1123950" y="2336800"/>
          <p14:tracePt t="58046" x="1123950" y="2241550"/>
          <p14:tracePt t="58064" x="1123950" y="2197100"/>
          <p14:tracePt t="58080" x="1123950" y="2120900"/>
          <p14:tracePt t="58096" x="1130300" y="2070100"/>
          <p14:tracePt t="58112" x="1143000" y="1993900"/>
          <p14:tracePt t="58130" x="1155700" y="1911350"/>
          <p14:tracePt t="58148" x="1162050" y="1873250"/>
          <p14:tracePt t="58163" x="1174750" y="1778000"/>
          <p14:tracePt t="58196" x="1181100" y="1657350"/>
          <p14:tracePt t="58200" x="1181100" y="1600200"/>
          <p14:tracePt t="58213" x="1187450" y="1492250"/>
          <p14:tracePt t="58230" x="1187450" y="1435100"/>
          <p14:tracePt t="58246" x="1187450" y="1333500"/>
          <p14:tracePt t="58263" x="1187450" y="1295400"/>
          <p14:tracePt t="58280" x="1187450" y="1225550"/>
          <p14:tracePt t="58295" x="1187450" y="1168400"/>
          <p14:tracePt t="58313" x="1193800" y="1143000"/>
          <p14:tracePt t="58330" x="1193800" y="1085850"/>
          <p14:tracePt t="58346" x="1200150" y="1035050"/>
          <p14:tracePt t="58363" x="1200150" y="1009650"/>
          <p14:tracePt t="58379" x="1200150" y="965200"/>
          <p14:tracePt t="58398" x="1200150" y="927100"/>
          <p14:tracePt t="58412" x="1200150" y="889000"/>
          <p14:tracePt t="58430" x="1200150" y="869950"/>
          <p14:tracePt t="58430" x="1200150" y="863600"/>
          <p14:tracePt t="58447" x="1200150" y="850900"/>
          <p14:tracePt t="58463" x="1200150" y="831850"/>
          <p14:tracePt t="58480" x="1200150" y="825500"/>
          <p14:tracePt t="58496" x="1200150" y="812800"/>
          <p14:tracePt t="58513" x="1200150" y="806450"/>
          <p14:tracePt t="58530" x="1200150" y="793750"/>
          <p14:tracePt t="58546" x="1200150" y="762000"/>
          <p14:tracePt t="58563" x="1200150" y="749300"/>
          <p14:tracePt t="58580" x="1200150" y="717550"/>
          <p14:tracePt t="58597" x="1200150" y="711200"/>
          <p14:tracePt t="58613" x="1200150" y="685800"/>
          <p14:tracePt t="58630" x="1200150" y="673100"/>
          <p14:tracePt t="58645" x="1200150" y="660400"/>
          <p14:tracePt t="58663" x="1200150" y="635000"/>
          <p14:tracePt t="58680" x="1200150" y="622300"/>
          <p14:tracePt t="58696" x="1193800" y="590550"/>
          <p14:tracePt t="58713" x="1181100" y="552450"/>
          <p14:tracePt t="58730" x="1181100" y="533400"/>
          <p14:tracePt t="58747" x="1181100" y="514350"/>
          <p14:tracePt t="58763" x="1181100" y="501650"/>
          <p14:tracePt t="58780" x="1181100" y="482600"/>
          <p14:tracePt t="58797" x="1181100" y="476250"/>
          <p14:tracePt t="58813" x="1181100" y="469900"/>
          <p14:tracePt t="58830" x="1181100" y="463550"/>
          <p14:tracePt t="58847" x="1181100" y="457200"/>
          <p14:tracePt t="58864" x="1181100" y="450850"/>
          <p14:tracePt t="58878" x="1181100" y="444500"/>
          <p14:tracePt t="58895" x="1181100" y="438150"/>
          <p14:tracePt t="58911" x="1181100" y="425450"/>
          <p14:tracePt t="58928" x="1181100" y="406400"/>
          <p14:tracePt t="58948" x="1181100" y="400050"/>
          <p14:tracePt t="58961" x="1181100" y="393700"/>
          <p14:tracePt t="58961" x="1181100" y="387350"/>
          <p14:tracePt t="59001" x="1181100" y="381000"/>
          <p14:tracePt t="59003" x="1181100" y="374650"/>
          <p14:tracePt t="59011" x="1181100" y="368300"/>
          <p14:tracePt t="59027" x="1181100" y="355600"/>
          <p14:tracePt t="59044" x="1181100" y="336550"/>
          <p14:tracePt t="59063" x="1181100" y="323850"/>
          <p14:tracePt t="59080" x="1181100" y="304800"/>
          <p14:tracePt t="59097" x="1181100" y="298450"/>
          <p14:tracePt t="59113" x="1181100" y="292100"/>
          <p14:tracePt t="59131" x="1181100" y="285750"/>
          <p14:tracePt t="59380" x="1181100" y="292100"/>
          <p14:tracePt t="59396" x="1181100" y="304800"/>
          <p14:tracePt t="59411" x="1181100" y="311150"/>
          <p14:tracePt t="59413" x="1181100" y="330200"/>
          <p14:tracePt t="59428" x="1181100" y="368300"/>
          <p14:tracePt t="59447" x="1181100" y="387350"/>
          <p14:tracePt t="59463" x="1193800" y="419100"/>
          <p14:tracePt t="59480" x="1206500" y="457200"/>
          <p14:tracePt t="59496" x="1212850" y="476250"/>
          <p14:tracePt t="59513" x="1225550" y="508000"/>
          <p14:tracePt t="59530" x="1225550" y="533400"/>
          <p14:tracePt t="59546" x="1238250" y="584200"/>
          <p14:tracePt t="59563" x="1238250" y="635000"/>
          <p14:tracePt t="59580" x="1244600" y="660400"/>
          <p14:tracePt t="59597" x="1244600" y="692150"/>
          <p14:tracePt t="59613" x="1244600" y="711200"/>
          <p14:tracePt t="59630" x="1250950" y="742950"/>
          <p14:tracePt t="59646" x="1263650" y="774700"/>
          <p14:tracePt t="59663" x="1270000" y="793750"/>
          <p14:tracePt t="59679" x="1276350" y="819150"/>
          <p14:tracePt t="59696" x="1282700" y="838200"/>
          <p14:tracePt t="59713" x="1289050" y="850900"/>
          <p14:tracePt t="59730" x="1295400" y="863600"/>
          <p14:tracePt t="59746" x="1301750" y="869950"/>
          <p14:tracePt t="59807" x="1301750" y="876300"/>
          <p14:tracePt t="59818" x="1308100" y="876300"/>
          <p14:tracePt t="59879" x="1314450" y="876300"/>
          <p14:tracePt t="59910" x="1320800" y="876300"/>
          <p14:tracePt t="59931" x="1320800" y="869950"/>
          <p14:tracePt t="59942" x="1320800" y="863600"/>
          <p14:tracePt t="59951" x="1327150" y="863600"/>
          <p14:tracePt t="59970" x="1327150" y="850900"/>
          <p14:tracePt t="59972" x="1327150" y="844550"/>
          <p14:tracePt t="59978" x="1333500" y="838200"/>
          <p14:tracePt t="60015" x="1333500" y="831850"/>
          <p14:tracePt t="60020" x="1333500" y="825500"/>
          <p14:tracePt t="60057" x="1339850" y="825500"/>
          <p14:tracePt t="60079" x="1339850" y="819150"/>
          <p14:tracePt t="60083" x="1346200" y="819150"/>
          <p14:tracePt t="60099" x="1352550" y="819150"/>
          <p14:tracePt t="60130" x="1358900" y="819150"/>
          <p14:tracePt t="60149" x="1365250" y="819150"/>
          <p14:tracePt t="60159" x="1371600" y="819150"/>
          <p14:tracePt t="60292" x="1371600" y="812800"/>
          <p14:tracePt t="60324" x="1371600" y="806450"/>
          <p14:tracePt t="60364" x="1371600" y="800100"/>
          <p14:tracePt t="60375" x="1371600" y="793750"/>
          <p14:tracePt t="60388" x="1365250" y="787400"/>
          <p14:tracePt t="60397" x="1358900" y="781050"/>
          <p14:tracePt t="60411" x="1358900" y="768350"/>
          <p14:tracePt t="60413" x="1339850" y="749300"/>
          <p14:tracePt t="60428" x="1327150" y="736600"/>
          <p14:tracePt t="60444" x="1308100" y="717550"/>
          <p14:tracePt t="60463" x="1301750" y="704850"/>
          <p14:tracePt t="60633" x="1308100" y="704850"/>
          <p14:tracePt t="60653" x="1314450" y="704850"/>
          <p14:tracePt t="60676" x="1320800" y="704850"/>
          <p14:tracePt t="60687" x="1327150" y="704850"/>
          <p14:tracePt t="60696" x="1333500" y="704850"/>
          <p14:tracePt t="60718" x="1339850" y="704850"/>
          <p14:tracePt t="60719" x="1346200" y="704850"/>
          <p14:tracePt t="60728" x="1352550" y="704850"/>
          <p14:tracePt t="61654" x="1352550" y="698500"/>
          <p14:tracePt t="62092" x="1358900" y="698500"/>
          <p14:tracePt t="62113" x="1365250" y="698500"/>
          <p14:tracePt t="62124" x="1365250" y="692150"/>
          <p14:tracePt t="62134" x="1371600" y="692150"/>
          <p14:tracePt t="62145" x="1377950" y="692150"/>
          <p14:tracePt t="62154" x="1384300" y="692150"/>
          <p14:tracePt t="62161" x="1397000" y="692150"/>
          <p14:tracePt t="62178" x="1409700" y="685800"/>
          <p14:tracePt t="62194" x="1416050" y="685800"/>
          <p14:tracePt t="62213" x="1428750" y="679450"/>
          <p14:tracePt t="62230" x="1441450" y="673100"/>
          <p14:tracePt t="62245" x="1460500" y="673100"/>
          <p14:tracePt t="62263" x="1485900" y="666750"/>
          <p14:tracePt t="62300" x="1498600" y="666750"/>
          <p14:tracePt t="62313" x="1504950" y="666750"/>
          <p14:tracePt t="62330" x="1517650" y="666750"/>
          <p14:tracePt t="62334" x="1524000" y="666750"/>
          <p14:tracePt t="62346" x="1530350" y="666750"/>
          <p14:tracePt t="62362" x="1536700" y="666750"/>
          <p14:tracePt t="62380" x="1543050" y="666750"/>
          <p14:tracePt t="62416" x="1549400" y="666750"/>
          <p14:tracePt t="62420" x="1555750" y="666750"/>
          <p14:tracePt t="62430" x="1562100" y="666750"/>
          <p14:tracePt t="62445" x="1587500" y="666750"/>
          <p14:tracePt t="62461" x="1606550" y="666750"/>
          <p14:tracePt t="62478" x="1612900" y="666750"/>
          <p14:tracePt t="62494" x="1619250" y="666750"/>
          <p14:tracePt t="62513" x="1625600" y="666750"/>
          <p14:tracePt t="62530" x="1631950" y="666750"/>
          <p14:tracePt t="62547" x="1657350" y="666750"/>
          <p14:tracePt t="62563" x="1682750" y="673100"/>
          <p14:tracePt t="62580" x="1765300" y="698500"/>
          <p14:tracePt t="62596" x="1854200" y="717550"/>
          <p14:tracePt t="62613" x="1892300" y="736600"/>
          <p14:tracePt t="62629" x="1943100" y="742950"/>
          <p14:tracePt t="62646" x="1955800" y="749300"/>
          <p14:tracePt t="62919" x="1949450" y="749300"/>
          <p14:tracePt t="62929" x="1943100" y="749300"/>
          <p14:tracePt t="62939" x="1930400" y="749300"/>
          <p14:tracePt t="62950" x="1911350" y="742950"/>
          <p14:tracePt t="62961" x="1892300" y="736600"/>
          <p14:tracePt t="62962" x="1873250" y="730250"/>
          <p14:tracePt t="62978" x="1835150" y="717550"/>
          <p14:tracePt t="62994" x="1822450" y="711200"/>
          <p14:tracePt t="63012" x="1797050" y="704850"/>
          <p14:tracePt t="63030" x="1790700" y="698500"/>
          <p14:tracePt t="63063" x="1784350" y="698500"/>
          <p14:tracePt t="64571" x="1790700" y="698500"/>
          <p14:tracePt t="64724" x="1790700" y="692150"/>
          <p14:tracePt t="64767" x="1790700" y="685800"/>
          <p14:tracePt t="66721" x="1797050" y="685800"/>
          <p14:tracePt t="66728" x="1803400" y="685800"/>
          <p14:tracePt t="66742" x="1803400" y="692150"/>
          <p14:tracePt t="66755" x="1816100" y="692150"/>
          <p14:tracePt t="66759" x="1828800" y="692150"/>
          <p14:tracePt t="66783" x="1841500" y="692150"/>
          <p14:tracePt t="66787" x="1854200" y="692150"/>
          <p14:tracePt t="66794" x="1860550" y="692150"/>
          <p14:tracePt t="66811" x="1892300" y="692150"/>
          <p14:tracePt t="66830" x="1930400" y="698500"/>
          <p14:tracePt t="66848" x="1962150" y="698500"/>
          <p14:tracePt t="66863" x="2044700" y="704850"/>
          <p14:tracePt t="66879" x="2076450" y="711200"/>
          <p14:tracePt t="66894" x="2139950" y="717550"/>
          <p14:tracePt t="66913" x="2165350" y="717550"/>
          <p14:tracePt t="67742" x="2159000" y="717550"/>
          <p14:tracePt t="68059" x="2152650" y="717550"/>
          <p14:tracePt t="68070" x="2146300" y="717550"/>
          <p14:tracePt t="68090" x="2133600" y="717550"/>
          <p14:tracePt t="68100" x="2127250" y="717550"/>
          <p14:tracePt t="68111" x="2120900" y="717550"/>
          <p14:tracePt t="68112" x="2101850" y="717550"/>
          <p14:tracePt t="68129" x="2051050" y="711200"/>
          <p14:tracePt t="68144" x="2006600" y="698500"/>
          <p14:tracePt t="68161" x="1866900" y="654050"/>
          <p14:tracePt t="68178" x="1701800" y="603250"/>
          <p14:tracePt t="68194" x="1612900" y="571500"/>
          <p14:tracePt t="68213" x="1454150" y="533400"/>
          <p14:tracePt t="68230" x="1397000" y="508000"/>
          <p14:tracePt t="68246" x="1308100" y="476250"/>
          <p14:tracePt t="68262" x="1238250" y="444500"/>
          <p14:tracePt t="68280" x="1206500" y="438150"/>
          <p14:tracePt t="68296" x="1130300" y="412750"/>
          <p14:tracePt t="68313" x="1041400" y="387350"/>
          <p14:tracePt t="68330" x="990600" y="374650"/>
          <p14:tracePt t="68345" x="876300" y="336550"/>
          <p14:tracePt t="68363" x="831850" y="330200"/>
          <p14:tracePt t="68379" x="742950" y="311150"/>
          <p14:tracePt t="68396" x="692150" y="298450"/>
          <p14:tracePt t="68413" x="673100" y="292100"/>
          <p14:tracePt t="68430" x="635000" y="285750"/>
          <p14:tracePt t="68447" x="628650" y="285750"/>
          <p14:tracePt t="68463" x="596900" y="285750"/>
          <p14:tracePt t="68480" x="590550" y="285750"/>
          <p14:tracePt t="68495" x="558800" y="285750"/>
          <p14:tracePt t="68513" x="546100" y="285750"/>
          <p14:tracePt t="68530" x="539750" y="285750"/>
          <p14:tracePt t="68547" x="527050" y="285750"/>
          <p14:tracePt t="68563" x="520700" y="292100"/>
          <p14:tracePt t="68580" x="520700" y="298450"/>
          <p14:tracePt t="68596" x="508000" y="298450"/>
          <p14:tracePt t="68947" x="508000" y="292100"/>
          <p14:tracePt t="68968" x="508000" y="279400"/>
          <p14:tracePt t="68978" x="508000" y="273050"/>
          <p14:tracePt t="68987" x="508000" y="266700"/>
          <p14:tracePt t="68994" x="508000" y="247650"/>
          <p14:tracePt t="69091" x="508000" y="241300"/>
          <p14:tracePt t="69132" x="508000" y="234950"/>
          <p14:tracePt t="69143" x="501650" y="234950"/>
          <p14:tracePt t="69204" x="495300" y="234950"/>
          <p14:tracePt t="69216" x="488950" y="234950"/>
          <p14:tracePt t="69236" x="482600" y="234950"/>
          <p14:tracePt t="69267" x="476250" y="234950"/>
          <p14:tracePt t="69287" x="469900" y="234950"/>
          <p14:tracePt t="69339" x="463550" y="241300"/>
          <p14:tracePt t="69360" x="457200" y="241300"/>
          <p14:tracePt t="69364" x="450850" y="241300"/>
          <p14:tracePt t="69394" x="450850" y="247650"/>
          <p14:tracePt t="69405" x="444500" y="247650"/>
          <p14:tracePt t="69409" x="444500" y="254000"/>
          <p14:tracePt t="69422" x="438150" y="260350"/>
          <p14:tracePt t="69430" x="431800" y="266700"/>
          <p14:tracePt t="69446" x="425450" y="273050"/>
          <p14:tracePt t="69463" x="419100" y="279400"/>
          <p14:tracePt t="69480" x="419100" y="285750"/>
          <p14:tracePt t="69496" x="412750" y="292100"/>
          <p14:tracePt t="69513" x="406400" y="304800"/>
          <p14:tracePt t="69529" x="400050" y="311150"/>
          <p14:tracePt t="69546" x="393700" y="330200"/>
          <p14:tracePt t="69564" x="387350" y="349250"/>
          <p14:tracePt t="69580" x="381000" y="349250"/>
          <p14:tracePt t="69596" x="374650" y="368300"/>
          <p14:tracePt t="69613" x="368300" y="368300"/>
          <p14:tracePt t="69630" x="361950" y="393700"/>
          <p14:tracePt t="69647" x="355600" y="412750"/>
          <p14:tracePt t="69664" x="349250" y="425450"/>
          <p14:tracePt t="69679" x="342900" y="444500"/>
          <p14:tracePt t="69696" x="342900" y="457200"/>
          <p14:tracePt t="69713" x="342900" y="469900"/>
          <p14:tracePt t="69730" x="342900" y="482600"/>
          <p14:tracePt t="69746" x="342900" y="495300"/>
          <p14:tracePt t="69762" x="342900" y="508000"/>
          <p14:tracePt t="69780" x="342900" y="514350"/>
          <p14:tracePt t="69795" x="342900" y="527050"/>
          <p14:tracePt t="69813" x="349250" y="527050"/>
          <p14:tracePt t="69829" x="355600" y="533400"/>
          <p14:tracePt t="69846" x="368300" y="539750"/>
          <p14:tracePt t="69863" x="374650" y="539750"/>
          <p14:tracePt t="69880" x="381000" y="539750"/>
          <p14:tracePt t="69896" x="387350" y="539750"/>
          <p14:tracePt t="69913" x="393700" y="539750"/>
          <p14:tracePt t="69930" x="406400" y="539750"/>
          <p14:tracePt t="69947" x="412750" y="539750"/>
          <p14:tracePt t="69963" x="425450" y="539750"/>
          <p14:tracePt t="69996" x="431800" y="539750"/>
          <p14:tracePt t="70000" x="438150" y="539750"/>
          <p14:tracePt t="70013" x="444500" y="539750"/>
          <p14:tracePt t="70029" x="450850" y="539750"/>
          <p14:tracePt t="70046" x="463550" y="539750"/>
          <p14:tracePt t="70063" x="469900" y="539750"/>
          <p14:tracePt t="70080" x="482600" y="539750"/>
          <p14:tracePt t="70095" x="495300" y="539750"/>
          <p14:tracePt t="71599" x="0" y="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ChangeArrowheads="1"/>
          </p:cNvSpPr>
          <p:nvPr/>
        </p:nvSpPr>
        <p:spPr bwMode="auto">
          <a:xfrm>
            <a:off x="0" y="2967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12291" name="Object 3"/>
          <p:cNvGraphicFramePr>
            <a:graphicFrameLocks noChangeAspect="1"/>
          </p:cNvGraphicFramePr>
          <p:nvPr/>
        </p:nvGraphicFramePr>
        <p:xfrm>
          <a:off x="68263" y="1958975"/>
          <a:ext cx="2628900" cy="1566863"/>
        </p:xfrm>
        <a:graphic>
          <a:graphicData uri="http://schemas.openxmlformats.org/presentationml/2006/ole">
            <mc:AlternateContent xmlns:mc="http://schemas.openxmlformats.org/markup-compatibility/2006">
              <mc:Choice xmlns:v="urn:schemas-microsoft-com:vml" Requires="v">
                <p:oleObj spid="_x0000_s12324" name="Equation" r:id="rId5" imgW="1066337" imgH="634725" progId="Equation.DSMT4">
                  <p:embed/>
                </p:oleObj>
              </mc:Choice>
              <mc:Fallback>
                <p:oleObj name="Equation" r:id="rId5" imgW="1066337" imgH="63472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3" y="1958975"/>
                        <a:ext cx="26289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2" name="Rectangle 4"/>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p>
        </p:txBody>
      </p:sp>
      <p:sp>
        <p:nvSpPr>
          <p:cNvPr id="12293" name="Rectangle 6"/>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12294" name="Object 7"/>
          <p:cNvGraphicFramePr>
            <a:graphicFrameLocks noChangeAspect="1"/>
          </p:cNvGraphicFramePr>
          <p:nvPr/>
        </p:nvGraphicFramePr>
        <p:xfrm>
          <a:off x="3429000" y="3200400"/>
          <a:ext cx="2743200" cy="569913"/>
        </p:xfrm>
        <a:graphic>
          <a:graphicData uri="http://schemas.openxmlformats.org/presentationml/2006/ole">
            <mc:AlternateContent xmlns:mc="http://schemas.openxmlformats.org/markup-compatibility/2006">
              <mc:Choice xmlns:v="urn:schemas-microsoft-com:vml" Requires="v">
                <p:oleObj spid="_x0000_s12325" name="Equation" r:id="rId7" imgW="965200" imgH="203200" progId="Equation.3">
                  <p:embed/>
                </p:oleObj>
              </mc:Choice>
              <mc:Fallback>
                <p:oleObj name="Equation" r:id="rId7" imgW="965200" imgH="203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200400"/>
                        <a:ext cx="274320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5" name="Rectangle 8"/>
          <p:cNvSpPr>
            <a:spLocks noChangeArrowheads="1"/>
          </p:cNvSpPr>
          <p:nvPr/>
        </p:nvSpPr>
        <p:spPr bwMode="auto">
          <a:xfrm>
            <a:off x="304800" y="4191000"/>
            <a:ext cx="8839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eaLnBrk="1" hangingPunct="1"/>
            <a:r>
              <a:rPr lang="pl-PL" altLang="en-US" sz="2400"/>
              <a:t>Iz prethodnog izraza postaje očigledno da će  brzina  razlaganja  supstance  A  u prisustvu supstance C biti veća od  brzine  direktne  transformacije  A  u produkte, ako je </a:t>
            </a:r>
            <a:r>
              <a:rPr lang="pl-PL" altLang="en-US" sz="2400" b="1">
                <a:solidFill>
                  <a:srgbClr val="FF0000"/>
                </a:solidFill>
              </a:rPr>
              <a:t>k</a:t>
            </a:r>
            <a:r>
              <a:rPr lang="pl-PL" altLang="en-US" sz="2400" b="1" baseline="-25000">
                <a:solidFill>
                  <a:srgbClr val="FF0000"/>
                </a:solidFill>
              </a:rPr>
              <a:t>2</a:t>
            </a:r>
            <a:r>
              <a:rPr lang="pl-PL" altLang="en-US" sz="2400" b="1">
                <a:solidFill>
                  <a:srgbClr val="FF0000"/>
                </a:solidFill>
              </a:rPr>
              <a:t> K &gt; k</a:t>
            </a:r>
            <a:r>
              <a:rPr lang="pl-PL" altLang="en-US" sz="2400"/>
              <a:t>. Budući da je </a:t>
            </a:r>
            <a:r>
              <a:rPr lang="pl-PL" altLang="en-US" sz="2400" b="1">
                <a:solidFill>
                  <a:srgbClr val="FF0000"/>
                </a:solidFill>
              </a:rPr>
              <a:t>k</a:t>
            </a:r>
            <a:r>
              <a:rPr lang="pl-PL" altLang="en-US" sz="2400" b="1" baseline="-25000">
                <a:solidFill>
                  <a:srgbClr val="FF0000"/>
                </a:solidFill>
              </a:rPr>
              <a:t>1 </a:t>
            </a:r>
            <a:r>
              <a:rPr lang="pl-PL" altLang="en-US" sz="2400" b="1">
                <a:solidFill>
                  <a:srgbClr val="FF0000"/>
                </a:solidFill>
              </a:rPr>
              <a:t>&gt;&gt;k</a:t>
            </a:r>
            <a:r>
              <a:rPr lang="pl-PL" altLang="en-US" sz="2400" b="1" baseline="-25000">
                <a:solidFill>
                  <a:srgbClr val="FF0000"/>
                </a:solidFill>
              </a:rPr>
              <a:t>-1</a:t>
            </a:r>
            <a:r>
              <a:rPr lang="pl-PL" altLang="en-US" sz="2400" b="1">
                <a:solidFill>
                  <a:srgbClr val="FF0000"/>
                </a:solidFill>
              </a:rPr>
              <a:t>, K&gt;&gt;1</a:t>
            </a:r>
            <a:r>
              <a:rPr lang="pl-PL" altLang="en-US" sz="2400"/>
              <a:t>,  sledi  da  navedeni uslov znači da će, u slučaju  brze  ravnoteže,  proces  u  kome  učestvuje supstanca C biti brži od direktnog formiranja produkata  iz  reaktanta  A. </a:t>
            </a:r>
          </a:p>
        </p:txBody>
      </p:sp>
      <p:sp>
        <p:nvSpPr>
          <p:cNvPr id="12296" name="Rectangle 9"/>
          <p:cNvSpPr>
            <a:spLocks noChangeArrowheads="1"/>
          </p:cNvSpPr>
          <p:nvPr/>
        </p:nvSpPr>
        <p:spPr bwMode="auto">
          <a:xfrm>
            <a:off x="0" y="33480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12297" name="Object 10"/>
          <p:cNvGraphicFramePr>
            <a:graphicFrameLocks noChangeAspect="1"/>
          </p:cNvGraphicFramePr>
          <p:nvPr/>
        </p:nvGraphicFramePr>
        <p:xfrm>
          <a:off x="685800" y="685800"/>
          <a:ext cx="1524000" cy="498475"/>
        </p:xfrm>
        <a:graphic>
          <a:graphicData uri="http://schemas.openxmlformats.org/presentationml/2006/ole">
            <mc:AlternateContent xmlns:mc="http://schemas.openxmlformats.org/markup-compatibility/2006">
              <mc:Choice xmlns:v="urn:schemas-microsoft-com:vml" Requires="v">
                <p:oleObj spid="_x0000_s12326" name="Equation" r:id="rId9" imgW="494870" imgH="164957" progId="Equation.3">
                  <p:embed/>
                </p:oleObj>
              </mc:Choice>
              <mc:Fallback>
                <p:oleObj name="Equation" r:id="rId9" imgW="494870" imgH="164957"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685800"/>
                        <a:ext cx="15240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8" name="Text Box 11"/>
          <p:cNvSpPr txBox="1">
            <a:spLocks noChangeArrowheads="1"/>
          </p:cNvSpPr>
          <p:nvPr/>
        </p:nvSpPr>
        <p:spPr bwMode="auto">
          <a:xfrm>
            <a:off x="365125" y="1335088"/>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b="1"/>
              <a:t>Katalizovana reakcija </a:t>
            </a:r>
            <a:endParaRPr lang="en-US" altLang="en-US" sz="2400" b="1"/>
          </a:p>
        </p:txBody>
      </p:sp>
      <p:sp>
        <p:nvSpPr>
          <p:cNvPr id="1229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p>
        </p:txBody>
      </p:sp>
      <p:sp>
        <p:nvSpPr>
          <p:cNvPr id="12300" name="Text Box 13"/>
          <p:cNvSpPr txBox="1">
            <a:spLocks noChangeArrowheads="1"/>
          </p:cNvSpPr>
          <p:nvPr/>
        </p:nvSpPr>
        <p:spPr bwMode="auto">
          <a:xfrm>
            <a:off x="457200" y="0"/>
            <a:ext cx="3608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b="1"/>
              <a:t>Nekatalizovana reakcija</a:t>
            </a:r>
            <a:endParaRPr lang="en-US" altLang="en-US" sz="2400" b="1"/>
          </a:p>
        </p:txBody>
      </p:sp>
      <p:sp>
        <p:nvSpPr>
          <p:cNvPr id="12301" name="Rectangle 14"/>
          <p:cNvSpPr>
            <a:spLocks noChangeArrowheads="1"/>
          </p:cNvSpPr>
          <p:nvPr/>
        </p:nvSpPr>
        <p:spPr bwMode="auto">
          <a:xfrm>
            <a:off x="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12302" name="Object 15"/>
          <p:cNvGraphicFramePr>
            <a:graphicFrameLocks noChangeAspect="1"/>
          </p:cNvGraphicFramePr>
          <p:nvPr/>
        </p:nvGraphicFramePr>
        <p:xfrm>
          <a:off x="4495800" y="685800"/>
          <a:ext cx="2057400" cy="708025"/>
        </p:xfrm>
        <a:graphic>
          <a:graphicData uri="http://schemas.openxmlformats.org/presentationml/2006/ole">
            <mc:AlternateContent xmlns:mc="http://schemas.openxmlformats.org/markup-compatibility/2006">
              <mc:Choice xmlns:v="urn:schemas-microsoft-com:vml" Requires="v">
                <p:oleObj spid="_x0000_s12327" name="Equation" r:id="rId11" imgW="583947" imgH="203112" progId="Equation.3">
                  <p:embed/>
                </p:oleObj>
              </mc:Choice>
              <mc:Fallback>
                <p:oleObj name="Equation" r:id="rId11" imgW="583947" imgH="203112"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685800"/>
                        <a:ext cx="2057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3" name="TextBox 1"/>
          <p:cNvSpPr txBox="1">
            <a:spLocks noChangeArrowheads="1"/>
          </p:cNvSpPr>
          <p:nvPr/>
        </p:nvSpPr>
        <p:spPr bwMode="auto">
          <a:xfrm>
            <a:off x="3633788" y="2133600"/>
            <a:ext cx="2843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Brza ravnote</a:t>
            </a:r>
            <a:r>
              <a:rPr lang="sr-Latn-RS" altLang="en-US"/>
              <a:t>ža</a:t>
            </a:r>
            <a:endParaRPr lang="en-US" altLang="en-US"/>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65849"/>
    </mc:Choice>
    <mc:Fallback xmlns="">
      <p:transition spd="slow" advTm="658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076" x="1435100" y="374650"/>
          <p14:tracePt t="2871" x="1435100" y="381000"/>
          <p14:tracePt t="2914" x="1435100" y="387350"/>
          <p14:tracePt t="2963" x="1435100" y="393700"/>
          <p14:tracePt t="2974" x="1428750" y="400050"/>
          <p14:tracePt t="2984" x="1428750" y="406400"/>
          <p14:tracePt t="2994" x="1422400" y="406400"/>
          <p14:tracePt t="3057" x="1422400" y="412750"/>
          <p14:tracePt t="3097" x="1422400" y="419100"/>
          <p14:tracePt t="3128" x="1416050" y="419100"/>
          <p14:tracePt t="3283" x="1416050" y="425450"/>
          <p14:tracePt t="3345" x="1409700" y="425450"/>
          <p14:tracePt t="3385" x="1403350" y="425450"/>
          <p14:tracePt t="3590" x="1397000" y="425450"/>
          <p14:tracePt t="4119" x="1390650" y="425450"/>
          <p14:tracePt t="4160" x="1384300" y="431800"/>
          <p14:tracePt t="4212" x="1377950" y="431800"/>
          <p14:tracePt t="4375" x="1377950" y="438150"/>
          <p14:tracePt t="4762" x="1377950" y="444500"/>
          <p14:tracePt t="4803" x="1377950" y="450850"/>
          <p14:tracePt t="6096" x="1377950" y="457200"/>
          <p14:tracePt t="6219" x="1377950" y="463550"/>
          <p14:tracePt t="6249" x="1377950" y="469900"/>
          <p14:tracePt t="6270" x="1377950" y="476250"/>
          <p14:tracePt t="6291" x="1371600" y="476250"/>
          <p14:tracePt t="6301" x="1371600" y="482600"/>
          <p14:tracePt t="6311" x="1365250" y="488950"/>
          <p14:tracePt t="6333" x="1358900" y="488950"/>
          <p14:tracePt t="6347" x="1352550" y="495300"/>
          <p14:tracePt t="6350" x="1346200" y="508000"/>
          <p14:tracePt t="6364" x="1339850" y="520700"/>
          <p14:tracePt t="6381" x="1327150" y="546100"/>
          <p14:tracePt t="6398" x="1320800" y="552450"/>
          <p14:tracePt t="6414" x="1308100" y="590550"/>
          <p14:tracePt t="6431" x="1301750" y="609600"/>
          <p14:tracePt t="6431" x="1295400" y="628650"/>
          <p14:tracePt t="6447" x="1289050" y="660400"/>
          <p14:tracePt t="6464" x="1263650" y="723900"/>
          <p14:tracePt t="6481" x="1257300" y="768350"/>
          <p14:tracePt t="6497" x="1238250" y="838200"/>
          <p14:tracePt t="6514" x="1231900" y="863600"/>
          <p14:tracePt t="6531" x="1212850" y="920750"/>
          <p14:tracePt t="6547" x="1206500" y="952500"/>
          <p14:tracePt t="6564" x="1200150" y="971550"/>
          <p14:tracePt t="6581" x="1187450" y="1009650"/>
          <p14:tracePt t="6597" x="1174750" y="1041400"/>
          <p14:tracePt t="6614" x="1174750" y="1060450"/>
          <p14:tracePt t="6630" x="1162050" y="1085850"/>
          <p14:tracePt t="6647" x="1155700" y="1104900"/>
          <p14:tracePt t="6664" x="1149350" y="1130300"/>
          <p14:tracePt t="6680" x="1143000" y="1149350"/>
          <p14:tracePt t="6698" x="1136650" y="1155700"/>
          <p14:tracePt t="6714" x="1130300" y="1174750"/>
          <p14:tracePt t="6731" x="1123950" y="1181100"/>
          <p14:tracePt t="6747" x="1123950" y="1193800"/>
          <p14:tracePt t="6764" x="1111250" y="1200150"/>
          <p14:tracePt t="6782" x="1104900" y="1206500"/>
          <p14:tracePt t="6797" x="1104900" y="1212850"/>
          <p14:tracePt t="6813" x="1098550" y="1219200"/>
          <p14:tracePt t="6831" x="1092200" y="1225550"/>
          <p14:tracePt t="6847" x="1085850" y="1225550"/>
          <p14:tracePt t="6864" x="1085850" y="1231900"/>
          <p14:tracePt t="6881" x="1079500" y="1238250"/>
          <p14:tracePt t="6897" x="1079500" y="1244600"/>
          <p14:tracePt t="6914" x="1073150" y="1244600"/>
          <p14:tracePt t="6949" x="1073150" y="1250950"/>
          <p14:tracePt t="7245" x="1079500" y="1250950"/>
          <p14:tracePt t="7256" x="1079500" y="1244600"/>
          <p14:tracePt t="7276" x="1085850" y="1244600"/>
          <p14:tracePt t="7287" x="1085850" y="1238250"/>
          <p14:tracePt t="7297" x="1092200" y="1238250"/>
          <p14:tracePt t="7315" x="1092200" y="1231900"/>
          <p14:tracePt t="7317" x="1098550" y="1231900"/>
          <p14:tracePt t="7332" x="1098550" y="1225550"/>
          <p14:tracePt t="7348" x="1098550" y="1219200"/>
          <p14:tracePt t="7365" x="1104900" y="1212850"/>
          <p14:tracePt t="7403" x="1104900" y="1206500"/>
          <p14:tracePt t="7405" x="1111250" y="1206500"/>
          <p14:tracePt t="7415" x="1111250" y="1200150"/>
          <p14:tracePt t="7677" x="1104900" y="1200150"/>
          <p14:tracePt t="7708" x="1098550" y="1200150"/>
          <p14:tracePt t="7719" x="1092200" y="1200150"/>
          <p14:tracePt t="7732" x="1092200" y="1193800"/>
          <p14:tracePt t="7734" x="1085850" y="1193800"/>
          <p14:tracePt t="8248" x="1085850" y="1187450"/>
          <p14:tracePt t="8434" x="1092200" y="1187450"/>
          <p14:tracePt t="8473" x="1098550" y="1187450"/>
          <p14:tracePt t="8495" x="1098550" y="1181100"/>
          <p14:tracePt t="8497" x="1104900" y="1181100"/>
          <p14:tracePt t="8514" x="1111250" y="1181100"/>
          <p14:tracePt t="8531" x="1117600" y="1181100"/>
          <p14:tracePt t="8569" x="1117600" y="1174750"/>
          <p14:tracePt t="8609" x="1117600" y="1168400"/>
          <p14:tracePt t="8670" x="1123950" y="1168400"/>
          <p14:tracePt t="8702" x="1130300" y="1168400"/>
          <p14:tracePt t="8732" x="1136650" y="1168400"/>
          <p14:tracePt t="8743" x="1143000" y="1162050"/>
          <p14:tracePt t="8754" x="1149350" y="1162050"/>
          <p14:tracePt t="8763" x="1155700" y="1162050"/>
          <p14:tracePt t="8765" x="1174750" y="1162050"/>
          <p14:tracePt t="8781" x="1206500" y="1155700"/>
          <p14:tracePt t="8797" x="1225550" y="1149350"/>
          <p14:tracePt t="8813" x="1270000" y="1143000"/>
          <p14:tracePt t="8831" x="1308100" y="1136650"/>
          <p14:tracePt t="8848" x="1320800" y="1130300"/>
          <p14:tracePt t="8864" x="1339850" y="1123950"/>
          <p14:tracePt t="8881" x="1352550" y="1117600"/>
          <p14:tracePt t="8897" x="1384300" y="1117600"/>
          <p14:tracePt t="8914" x="1397000" y="1111250"/>
          <p14:tracePt t="8929" x="1441450" y="1111250"/>
          <p14:tracePt t="8947" x="1498600" y="1111250"/>
          <p14:tracePt t="8964" x="1524000" y="1111250"/>
          <p14:tracePt t="8982" x="1581150" y="1111250"/>
          <p14:tracePt t="8999" x="1612900" y="1111250"/>
          <p14:tracePt t="9014" x="1689100" y="1111250"/>
          <p14:tracePt t="9031" x="1784350" y="1111250"/>
          <p14:tracePt t="9047" x="1841500" y="1111250"/>
          <p14:tracePt t="9064" x="1930400" y="1111250"/>
          <p14:tracePt t="9081" x="1974850" y="1111250"/>
          <p14:tracePt t="9097" x="2012950" y="1111250"/>
          <p14:tracePt t="9114" x="2025650" y="1111250"/>
          <p14:tracePt t="9901" x="2032000" y="1111250"/>
          <p14:tracePt t="9912" x="2038350" y="1111250"/>
          <p14:tracePt t="9915" x="2057400" y="1111250"/>
          <p14:tracePt t="9931" x="2120900" y="1117600"/>
          <p14:tracePt t="9947" x="2209800" y="1143000"/>
          <p14:tracePt t="9964" x="2266950" y="1162050"/>
          <p14:tracePt t="9981" x="2413000" y="1193800"/>
          <p14:tracePt t="9998" x="2476500" y="1200150"/>
          <p14:tracePt t="10015" x="2641600" y="1219200"/>
          <p14:tracePt t="10031" x="2743200" y="1225550"/>
          <p14:tracePt t="10047" x="2946400" y="1238250"/>
          <p14:tracePt t="10064" x="3162300" y="1238250"/>
          <p14:tracePt t="10081" x="3276600" y="1238250"/>
          <p14:tracePt t="10097" x="3505200" y="1238250"/>
          <p14:tracePt t="10114" x="3708400" y="1238250"/>
          <p14:tracePt t="10132" x="3803650" y="1238250"/>
          <p14:tracePt t="10148" x="3968750" y="1238250"/>
          <p14:tracePt t="10162" x="4032250" y="1238250"/>
          <p14:tracePt t="10179" x="4133850" y="1238250"/>
          <p14:tracePt t="10198" x="4210050" y="1238250"/>
          <p14:tracePt t="10214" x="4267200" y="1238250"/>
          <p14:tracePt t="10230" x="4394200" y="1238250"/>
          <p14:tracePt t="10246" x="4483100" y="1238250"/>
          <p14:tracePt t="10262" x="4667250" y="1244600"/>
          <p14:tracePt t="10279" x="4826000" y="1244600"/>
          <p14:tracePt t="10295" x="4895850" y="1244600"/>
          <p14:tracePt t="10313" x="4965700" y="1250950"/>
          <p14:tracePt t="10331" x="4984750" y="1250950"/>
          <p14:tracePt t="10346" x="5022850" y="1250950"/>
          <p14:tracePt t="10364" x="5054600" y="1250950"/>
          <p14:tracePt t="10381" x="5086350" y="1250950"/>
          <p14:tracePt t="10397" x="5156200" y="1250950"/>
          <p14:tracePt t="10414" x="5181600" y="1250950"/>
          <p14:tracePt t="10431" x="5226050" y="1250950"/>
          <p14:tracePt t="10447" x="5251450" y="1250950"/>
          <p14:tracePt t="10463" x="5257800" y="1250950"/>
          <p14:tracePt t="10481" x="5270500" y="1250950"/>
          <p14:tracePt t="10497" x="5276850" y="1250950"/>
          <p14:tracePt t="10514" x="5295900" y="1250950"/>
          <p14:tracePt t="10531" x="5308600" y="1250950"/>
          <p14:tracePt t="10547" x="5314950" y="1250950"/>
          <p14:tracePt t="10564" x="5321300" y="1250950"/>
          <p14:tracePt t="10599" x="5327650" y="1250950"/>
          <p14:tracePt t="10630" x="5334000" y="1250950"/>
          <p14:tracePt t="11179" x="5340350" y="1250950"/>
          <p14:tracePt t="11210" x="5346700" y="1250950"/>
          <p14:tracePt t="11231" x="5353050" y="1250950"/>
          <p14:tracePt t="11262" x="5359400" y="1250950"/>
          <p14:tracePt t="11282" x="5365750" y="1250950"/>
          <p14:tracePt t="11304" x="5372100" y="1250950"/>
          <p14:tracePt t="11336" x="5378450" y="1250950"/>
          <p14:tracePt t="11345" x="5384800" y="1250950"/>
          <p14:tracePt t="11355" x="5391150" y="1250950"/>
          <p14:tracePt t="11365" x="5403850" y="1250950"/>
          <p14:tracePt t="11371" x="5416550" y="1250950"/>
          <p14:tracePt t="11379" x="5441950" y="1238250"/>
          <p14:tracePt t="11397" x="5461000" y="1238250"/>
          <p14:tracePt t="11414" x="5480050" y="1225550"/>
          <p14:tracePt t="11431" x="5492750" y="1219200"/>
          <p14:tracePt t="11447" x="5518150" y="1212850"/>
          <p14:tracePt t="11481" x="5530850" y="1212850"/>
          <p14:tracePt t="11497" x="5537200" y="1206500"/>
          <p14:tracePt t="11523" x="5543550" y="1200150"/>
          <p14:tracePt t="13111" x="5549900" y="1200150"/>
          <p14:tracePt t="13142" x="5556250" y="1200150"/>
          <p14:tracePt t="13181" x="5562600" y="1200150"/>
          <p14:tracePt t="13202" x="5568950" y="1200150"/>
          <p14:tracePt t="13254" x="5575300" y="1200150"/>
          <p14:tracePt t="13285" x="5581650" y="1200150"/>
          <p14:tracePt t="13295" x="5588000" y="1200150"/>
          <p14:tracePt t="13316" x="5607050" y="1200150"/>
          <p14:tracePt t="13329" x="5626100" y="1200150"/>
          <p14:tracePt t="13338" x="5638800" y="1200150"/>
          <p14:tracePt t="13348" x="5664200" y="1200150"/>
          <p14:tracePt t="13359" x="5683250" y="1200150"/>
          <p14:tracePt t="13362" x="5708650" y="1200150"/>
          <p14:tracePt t="13381" x="5740400" y="1200150"/>
          <p14:tracePt t="13397" x="5772150" y="1200150"/>
          <p14:tracePt t="13414" x="5778500" y="1200150"/>
          <p14:tracePt t="13431" x="5791200" y="1200150"/>
          <p14:tracePt t="13447" x="5797550" y="1200150"/>
          <p14:tracePt t="13447" x="5803900" y="1200150"/>
          <p14:tracePt t="13464" x="5810250" y="1200150"/>
          <p14:tracePt t="13481" x="5816600" y="1200150"/>
          <p14:tracePt t="13497" x="5822950" y="1200150"/>
          <p14:tracePt t="13514" x="5829300" y="1200150"/>
          <p14:tracePt t="13556" x="5835650" y="1200150"/>
          <p14:tracePt t="13578" x="5842000" y="1200150"/>
          <p14:tracePt t="13588" x="5848350" y="1200150"/>
          <p14:tracePt t="13599" x="5854700" y="1200150"/>
          <p14:tracePt t="13600" x="5861050" y="1200150"/>
          <p14:tracePt t="13612" x="5867400" y="1200150"/>
          <p14:tracePt t="13630" x="5886450" y="1200150"/>
          <p14:tracePt t="13646" x="5905500" y="1206500"/>
          <p14:tracePt t="13664" x="5911850" y="1212850"/>
          <p14:tracePt t="13679" x="5918200" y="1219200"/>
          <p14:tracePt t="13697" x="5937250" y="1225550"/>
          <p14:tracePt t="13714" x="5937250" y="1231900"/>
          <p14:tracePt t="13730" x="5962650" y="1238250"/>
          <p14:tracePt t="13747" x="5969000" y="1244600"/>
          <p14:tracePt t="13764" x="6000750" y="1250950"/>
          <p14:tracePt t="13781" x="6013450" y="1250950"/>
          <p14:tracePt t="13796" x="6026150" y="1257300"/>
          <p14:tracePt t="13961" x="6026150" y="1263650"/>
          <p14:tracePt t="14033" x="6019800" y="1270000"/>
          <p14:tracePt t="14043" x="6013450" y="1270000"/>
          <p14:tracePt t="14053" x="6000750" y="1276350"/>
          <p14:tracePt t="14064" x="5988050" y="1276350"/>
          <p14:tracePt t="14065" x="5981700" y="1282700"/>
          <p14:tracePt t="14078" x="5949950" y="1295400"/>
          <p14:tracePt t="14095" x="5937250" y="1295400"/>
          <p14:tracePt t="14112" x="5911850" y="1301750"/>
          <p14:tracePt t="14132" x="5899150" y="1308100"/>
          <p14:tracePt t="14146" x="5886450" y="1314450"/>
          <p14:tracePt t="14162" x="5861050" y="1320800"/>
          <p14:tracePt t="14181" x="5861050" y="1327150"/>
          <p14:tracePt t="14197" x="5848350" y="1327150"/>
          <p14:tracePt t="15941" x="5848350" y="1333500"/>
          <p14:tracePt t="15954" x="5848350" y="1339850"/>
          <p14:tracePt t="15973" x="5848350" y="1346200"/>
          <p14:tracePt t="15982" x="5842000" y="1346200"/>
          <p14:tracePt t="16003" x="5842000" y="1352550"/>
          <p14:tracePt t="16015" x="5835650" y="1358900"/>
          <p14:tracePt t="16045" x="5829300" y="1358900"/>
          <p14:tracePt t="16056" x="5829300" y="1365250"/>
          <p14:tracePt t="16077" x="5822950" y="1371600"/>
          <p14:tracePt t="16083" x="5822950" y="1377950"/>
          <p14:tracePt t="16098" x="5816600" y="1377950"/>
          <p14:tracePt t="16098" x="5810250" y="1390650"/>
          <p14:tracePt t="16112" x="5791200" y="1409700"/>
          <p14:tracePt t="16129" x="5778500" y="1422400"/>
          <p14:tracePt t="16145" x="5759450" y="1460500"/>
          <p14:tracePt t="16162" x="5746750" y="1479550"/>
          <p14:tracePt t="16179" x="5721350" y="1511300"/>
          <p14:tracePt t="16197" x="5689600" y="1549400"/>
          <p14:tracePt t="16213" x="5670550" y="1574800"/>
          <p14:tracePt t="16233" x="5626100" y="1631950"/>
          <p14:tracePt t="16246" x="5607050" y="1663700"/>
          <p14:tracePt t="16262" x="5543550" y="1739900"/>
          <p14:tracePt t="16279" x="5518150" y="1778000"/>
          <p14:tracePt t="16295" x="5454650" y="1866900"/>
          <p14:tracePt t="16314" x="5403850" y="1943100"/>
          <p14:tracePt t="16331" x="5378450" y="1981200"/>
          <p14:tracePt t="16347" x="5334000" y="2057400"/>
          <p14:tracePt t="16364" x="5289550" y="2114550"/>
          <p14:tracePt t="16382" x="5270500" y="2139950"/>
          <p14:tracePt t="16398" x="5232400" y="2190750"/>
          <p14:tracePt t="16415" x="5213350" y="2209800"/>
          <p14:tracePt t="16432" x="5175250" y="2235200"/>
          <p14:tracePt t="16448" x="5149850" y="2260600"/>
          <p14:tracePt t="16465" x="5130800" y="2273300"/>
          <p14:tracePt t="16481" x="5086350" y="2298700"/>
          <p14:tracePt t="16498" x="5048250" y="2324100"/>
          <p14:tracePt t="16515" x="4978400" y="2349500"/>
          <p14:tracePt t="16532" x="4870450" y="2381250"/>
          <p14:tracePt t="16548" x="4826000" y="2400300"/>
          <p14:tracePt t="16565" x="4730750" y="2432050"/>
          <p14:tracePt t="16582" x="4686300" y="2444750"/>
          <p14:tracePt t="16598" x="4603750" y="2457450"/>
          <p14:tracePt t="16615" x="4514850" y="2470150"/>
          <p14:tracePt t="16632" x="4470400" y="2470150"/>
          <p14:tracePt t="16648" x="4375150" y="2470150"/>
          <p14:tracePt t="16665" x="4318000" y="2470150"/>
          <p14:tracePt t="16681" x="4197350" y="2470150"/>
          <p14:tracePt t="16698" x="4121150" y="2470150"/>
          <p14:tracePt t="16715" x="3962400" y="2470150"/>
          <p14:tracePt t="16732" x="3784600" y="2470150"/>
          <p14:tracePt t="16748" x="3676650" y="2470150"/>
          <p14:tracePt t="16764" x="3473450" y="2470150"/>
          <p14:tracePt t="16782" x="3378200" y="2470150"/>
          <p14:tracePt t="16798" x="3194050" y="2470150"/>
          <p14:tracePt t="16815" x="3022600" y="2463800"/>
          <p14:tracePt t="16832" x="2946400" y="2457450"/>
          <p14:tracePt t="16848" x="2800350" y="2438400"/>
          <p14:tracePt t="16865" x="2635250" y="2432050"/>
          <p14:tracePt t="16882" x="2565400" y="2432050"/>
          <p14:tracePt t="16897" x="2400300" y="2432050"/>
          <p14:tracePt t="16915" x="2324100" y="2432050"/>
          <p14:tracePt t="16932" x="2197100" y="2432050"/>
          <p14:tracePt t="16948" x="2127250" y="2432050"/>
          <p14:tracePt t="16964" x="2032000" y="2432050"/>
          <p14:tracePt t="16983" x="1924050" y="2432050"/>
          <p14:tracePt t="16998" x="1854200" y="2432050"/>
          <p14:tracePt t="17014" x="1714500" y="2432050"/>
          <p14:tracePt t="17032" x="1651000" y="2432050"/>
          <p14:tracePt t="17048" x="1543050" y="2432050"/>
          <p14:tracePt t="17064" x="1460500" y="2432050"/>
          <p14:tracePt t="17082" x="1435100" y="2432050"/>
          <p14:tracePt t="17097" x="1403350" y="2432050"/>
          <p14:tracePt t="17117" x="1384300" y="2432050"/>
          <p14:tracePt t="17131" x="1358900" y="2432050"/>
          <p14:tracePt t="17146" x="1339850" y="2432050"/>
          <p14:tracePt t="17163" x="1314450" y="2432050"/>
          <p14:tracePt t="17180" x="1295400" y="2432050"/>
          <p14:tracePt t="17196" x="1282700" y="2432050"/>
          <p14:tracePt t="17214" x="1270000" y="2432050"/>
          <p14:tracePt t="17232" x="1263650" y="2432050"/>
          <p14:tracePt t="19893" x="1263650" y="2425700"/>
          <p14:tracePt t="19904" x="1270000" y="2425700"/>
          <p14:tracePt t="19935" x="1270000" y="2419350"/>
          <p14:tracePt t="19945" x="1276350" y="2419350"/>
          <p14:tracePt t="19976" x="1289050" y="2419350"/>
          <p14:tracePt t="19988" x="1295400" y="2419350"/>
          <p14:tracePt t="19989" x="1301750" y="2419350"/>
          <p14:tracePt t="19998" x="1314450" y="2419350"/>
          <p14:tracePt t="20014" x="1339850" y="2413000"/>
          <p14:tracePt t="20032" x="1358900" y="2413000"/>
          <p14:tracePt t="20048" x="1397000" y="2400300"/>
          <p14:tracePt t="20064" x="1428750" y="2387600"/>
          <p14:tracePt t="20082" x="1447800" y="2381250"/>
          <p14:tracePt t="20098" x="1504950" y="2355850"/>
          <p14:tracePt t="20115" x="1530350" y="2343150"/>
          <p14:tracePt t="20132" x="1600200" y="2311400"/>
          <p14:tracePt t="20164" x="1619250" y="2305050"/>
          <p14:tracePt t="20165" x="1638300" y="2292350"/>
          <p14:tracePt t="20180" x="1663700" y="2279650"/>
          <p14:tracePt t="20196" x="1682750" y="2273300"/>
          <p14:tracePt t="20215" x="1727200" y="2254250"/>
          <p14:tracePt t="20232" x="1752600" y="2247900"/>
          <p14:tracePt t="20249" x="1816100" y="2228850"/>
          <p14:tracePt t="20265" x="1841500" y="2216150"/>
          <p14:tracePt t="20280" x="1892300" y="2203450"/>
          <p14:tracePt t="20296" x="1936750" y="2190750"/>
          <p14:tracePt t="20313" x="1949450" y="2184400"/>
          <p14:tracePt t="20332" x="1974850" y="2165350"/>
          <p14:tracePt t="20347" x="2006600" y="2152650"/>
          <p14:tracePt t="20365" x="2025650" y="2146300"/>
          <p14:tracePt t="20382" x="2057400" y="2133600"/>
          <p14:tracePt t="20398" x="2076450" y="2127250"/>
          <p14:tracePt t="20415" x="2127250" y="2120900"/>
          <p14:tracePt t="20432" x="2184400" y="2114550"/>
          <p14:tracePt t="20448" x="2216150" y="2114550"/>
          <p14:tracePt t="20464" x="2298700" y="2114550"/>
          <p14:tracePt t="20482" x="2343150" y="2114550"/>
          <p14:tracePt t="20498" x="2400300" y="2120900"/>
          <p14:tracePt t="20514" x="2438400" y="2127250"/>
          <p14:tracePt t="20532" x="2451100" y="2127250"/>
          <p14:tracePt t="20548" x="2470150" y="2133600"/>
          <p14:tracePt t="20564" x="2482850" y="2139950"/>
          <p14:tracePt t="20581" x="2514600" y="2146300"/>
          <p14:tracePt t="20598" x="2552700" y="2159000"/>
          <p14:tracePt t="20615" x="2571750" y="2165350"/>
          <p14:tracePt t="20632" x="2597150" y="2171700"/>
          <p14:tracePt t="20648" x="2603500" y="2178050"/>
          <p14:tracePt t="20664" x="2616200" y="2184400"/>
          <p14:tracePt t="20682" x="2622550" y="2197100"/>
          <p14:tracePt t="20697" x="2641600" y="2216150"/>
          <p14:tracePt t="20715" x="2660650" y="2241550"/>
          <p14:tracePt t="20732" x="2673350" y="2260600"/>
          <p14:tracePt t="20748" x="2698750" y="2305050"/>
          <p14:tracePt t="20765" x="2711450" y="2349500"/>
          <p14:tracePt t="20782" x="2717800" y="2374900"/>
          <p14:tracePt t="20798" x="2717800" y="2413000"/>
          <p14:tracePt t="20814" x="2717800" y="2432050"/>
          <p14:tracePt t="20832" x="2717800" y="2476500"/>
          <p14:tracePt t="20848" x="2717800" y="2489200"/>
          <p14:tracePt t="20865" x="2717800" y="2527300"/>
          <p14:tracePt t="20882" x="2717800" y="2552700"/>
          <p14:tracePt t="20898" x="2717800" y="2565400"/>
          <p14:tracePt t="20915" x="2705100" y="2590800"/>
          <p14:tracePt t="20931" x="2692400" y="2603500"/>
          <p14:tracePt t="20948" x="2673350" y="2616200"/>
          <p14:tracePt t="20964" x="2641600" y="2635250"/>
          <p14:tracePt t="20982" x="2616200" y="2641600"/>
          <p14:tracePt t="20998" x="2559050" y="2660650"/>
          <p14:tracePt t="21014" x="2463800" y="2673350"/>
          <p14:tracePt t="21032" x="2419350" y="2686050"/>
          <p14:tracePt t="21048" x="2330450" y="2692400"/>
          <p14:tracePt t="21064" x="2298700" y="2692400"/>
          <p14:tracePt t="21081" x="2247900" y="2692400"/>
          <p14:tracePt t="21098" x="2228850" y="2692400"/>
          <p14:tracePt t="21137" x="2222500" y="2692400"/>
          <p14:tracePt t="21140" x="2222500" y="2686050"/>
          <p14:tracePt t="21149" x="2209800" y="2660650"/>
          <p14:tracePt t="21180" x="2209800" y="2641600"/>
          <p14:tracePt t="21181" x="2203450" y="2622550"/>
          <p14:tracePt t="21196" x="2197100" y="2584450"/>
          <p14:tracePt t="21213" x="2190750" y="2540000"/>
          <p14:tracePt t="21232" x="2190750" y="2520950"/>
          <p14:tracePt t="21248" x="2184400" y="2495550"/>
          <p14:tracePt t="21263" x="2184400" y="2476500"/>
          <p14:tracePt t="21280" x="2184400" y="2451100"/>
          <p14:tracePt t="21296" x="2197100" y="2432050"/>
          <p14:tracePt t="21313" x="2216150" y="2400300"/>
          <p14:tracePt t="21332" x="2247900" y="2368550"/>
          <p14:tracePt t="21348" x="2266950" y="2355850"/>
          <p14:tracePt t="21364" x="2298700" y="2324100"/>
          <p14:tracePt t="21382" x="2317750" y="2305050"/>
          <p14:tracePt t="21382" x="2330450" y="2292350"/>
          <p14:tracePt t="21398" x="2349500" y="2273300"/>
          <p14:tracePt t="21415" x="2374900" y="2247900"/>
          <p14:tracePt t="21431" x="2387600" y="2235200"/>
          <p14:tracePt t="21448" x="2406650" y="2228850"/>
          <p14:tracePt t="21465" x="2419350" y="2216150"/>
          <p14:tracePt t="21483" x="2432050" y="2209800"/>
          <p14:tracePt t="21498" x="2444750" y="2209800"/>
          <p14:tracePt t="21515" x="2457450" y="2203450"/>
          <p14:tracePt t="21532" x="2470150" y="2203450"/>
          <p14:tracePt t="21548" x="2495550" y="2197100"/>
          <p14:tracePt t="21565" x="2501900" y="2197100"/>
          <p14:tracePt t="21581" x="2533650" y="2197100"/>
          <p14:tracePt t="21598" x="2552700" y="2197100"/>
          <p14:tracePt t="21614" x="2590800" y="2209800"/>
          <p14:tracePt t="21632" x="2616200" y="2216150"/>
          <p14:tracePt t="21648" x="2628900" y="2222500"/>
          <p14:tracePt t="21664" x="2641600" y="2241550"/>
          <p14:tracePt t="21682" x="2647950" y="2247900"/>
          <p14:tracePt t="21698" x="2660650" y="2279650"/>
          <p14:tracePt t="21714" x="2660650" y="2292350"/>
          <p14:tracePt t="21731" x="2673350" y="2330450"/>
          <p14:tracePt t="21748" x="2679700" y="2374900"/>
          <p14:tracePt t="21765" x="2679700" y="2400300"/>
          <p14:tracePt t="21782" x="2679700" y="2438400"/>
          <p14:tracePt t="21798" x="2679700" y="2457450"/>
          <p14:tracePt t="21815" x="2679700" y="2501900"/>
          <p14:tracePt t="21832" x="2673350" y="2540000"/>
          <p14:tracePt t="21848" x="2667000" y="2559050"/>
          <p14:tracePt t="21864" x="2647950" y="2590800"/>
          <p14:tracePt t="21882" x="2628900" y="2603500"/>
          <p14:tracePt t="21898" x="2597150" y="2628900"/>
          <p14:tracePt t="21915" x="2565400" y="2641600"/>
          <p14:tracePt t="21932" x="2546350" y="2647950"/>
          <p14:tracePt t="21948" x="2508250" y="2660650"/>
          <p14:tracePt t="21964" x="2476500" y="2673350"/>
          <p14:tracePt t="21982" x="2451100" y="2673350"/>
          <p14:tracePt t="21998" x="2400300" y="2679700"/>
          <p14:tracePt t="22014" x="2368550" y="2679700"/>
          <p14:tracePt t="22032" x="2311400" y="2686050"/>
          <p14:tracePt t="22048" x="2286000" y="2686050"/>
          <p14:tracePt t="22065" x="2235200" y="2686050"/>
          <p14:tracePt t="22081" x="2216150" y="2679700"/>
          <p14:tracePt t="22098" x="2209800" y="2667000"/>
          <p14:tracePt t="22113" x="2203450" y="2641600"/>
          <p14:tracePt t="22131" x="2203450" y="2597150"/>
          <p14:tracePt t="22150" x="2203450" y="2565400"/>
          <p14:tracePt t="22163" x="2203450" y="2520950"/>
          <p14:tracePt t="22180" x="2203450" y="2489200"/>
          <p14:tracePt t="22196" x="2203450" y="2438400"/>
          <p14:tracePt t="22213" x="2209800" y="2406650"/>
          <p14:tracePt t="22231" x="2228850" y="2343150"/>
          <p14:tracePt t="22248" x="2247900" y="2292350"/>
          <p14:tracePt t="22265" x="2254250" y="2266950"/>
          <p14:tracePt t="22280" x="2279650" y="2228850"/>
          <p14:tracePt t="22296" x="2292350" y="2209800"/>
          <p14:tracePt t="22313" x="2317750" y="2190750"/>
          <p14:tracePt t="22330" x="2343150" y="2184400"/>
          <p14:tracePt t="22348" x="2362200" y="2178050"/>
          <p14:tracePt t="22365" x="2393950" y="2165350"/>
          <p14:tracePt t="22382" x="2406650" y="2165350"/>
          <p14:tracePt t="22398" x="2444750" y="2159000"/>
          <p14:tracePt t="22415" x="2457450" y="2159000"/>
          <p14:tracePt t="22432" x="2482850" y="2159000"/>
          <p14:tracePt t="22448" x="2495550" y="2159000"/>
          <p14:tracePt t="22465" x="2508250" y="2171700"/>
          <p14:tracePt t="22482" x="2520950" y="2209800"/>
          <p14:tracePt t="22499" x="2527300" y="2235200"/>
          <p14:tracePt t="22499" x="2533650" y="2266950"/>
          <p14:tracePt t="22515" x="2540000" y="2311400"/>
          <p14:tracePt t="22531" x="2559050" y="2406650"/>
          <p14:tracePt t="22548" x="2565400" y="2451100"/>
          <p14:tracePt t="22565" x="2565400" y="2514600"/>
          <p14:tracePt t="22582" x="2565400" y="2565400"/>
          <p14:tracePt t="22598" x="2565400" y="2578100"/>
          <p14:tracePt t="22614" x="2565400" y="2603500"/>
          <p14:tracePt t="22631" x="2565400" y="2616200"/>
          <p14:tracePt t="22647" x="2565400" y="2635250"/>
          <p14:tracePt t="22664" x="2546350" y="2667000"/>
          <p14:tracePt t="22682" x="2540000" y="2679700"/>
          <p14:tracePt t="22698" x="2514600" y="2705100"/>
          <p14:tracePt t="22715" x="2501900" y="2717800"/>
          <p14:tracePt t="22731" x="2470150" y="2743200"/>
          <p14:tracePt t="22748" x="2457450" y="2755900"/>
          <p14:tracePt t="22764" x="2432050" y="2762250"/>
          <p14:tracePt t="22781" x="2413000" y="2768600"/>
          <p14:tracePt t="22798" x="2413000" y="2774950"/>
          <p14:tracePt t="22814" x="2387600" y="2774950"/>
          <p14:tracePt t="22832" x="2381250" y="2774950"/>
          <p14:tracePt t="22848" x="2355850" y="2755900"/>
          <p14:tracePt t="22864" x="2330450" y="2736850"/>
          <p14:tracePt t="22881" x="2324100" y="2717800"/>
          <p14:tracePt t="22898" x="2305050" y="2679700"/>
          <p14:tracePt t="22915" x="2298700" y="2660650"/>
          <p14:tracePt t="22932" x="2292350" y="2635250"/>
          <p14:tracePt t="22948" x="2279650" y="2609850"/>
          <p14:tracePt t="22964" x="2279650" y="2603500"/>
          <p14:tracePt t="22983" x="2273300" y="2590800"/>
          <p14:tracePt t="23016" x="2273300" y="2584450"/>
          <p14:tracePt t="23018" x="2273300" y="2571750"/>
          <p14:tracePt t="23031" x="2273300" y="2565400"/>
          <p14:tracePt t="23048" x="2273300" y="2552700"/>
          <p14:tracePt t="23065" x="2273300" y="2540000"/>
          <p14:tracePt t="23081" x="2273300" y="2533650"/>
          <p14:tracePt t="23098" x="2273300" y="2520950"/>
          <p14:tracePt t="23114" x="2279650" y="2514600"/>
          <p14:tracePt t="23131" x="2286000" y="2501900"/>
          <p14:tracePt t="23147" x="2286000" y="2489200"/>
          <p14:tracePt t="26063" x="2286000" y="2495550"/>
          <p14:tracePt t="26064" x="2279650" y="2508250"/>
          <p14:tracePt t="26081" x="2273300" y="2508250"/>
          <p14:tracePt t="26084" x="2273300" y="2520950"/>
          <p14:tracePt t="26098" x="2247900" y="2540000"/>
          <p14:tracePt t="26114" x="2235200" y="2552700"/>
          <p14:tracePt t="26132" x="2203450" y="2584450"/>
          <p14:tracePt t="26148" x="2165350" y="2628900"/>
          <p14:tracePt t="26165" x="2146300" y="2647950"/>
          <p14:tracePt t="26181" x="2095500" y="2698750"/>
          <p14:tracePt t="26198" x="2076450" y="2717800"/>
          <p14:tracePt t="26213" x="2032000" y="2768600"/>
          <p14:tracePt t="26231" x="2000250" y="2787650"/>
          <p14:tracePt t="26246" x="1936750" y="2844800"/>
          <p14:tracePt t="26263" x="1847850" y="2889250"/>
          <p14:tracePt t="26279" x="1797050" y="2914650"/>
          <p14:tracePt t="26297" x="1682750" y="2952750"/>
          <p14:tracePt t="26314" x="1549400" y="3003550"/>
          <p14:tracePt t="26331" x="1492250" y="3022600"/>
          <p14:tracePt t="26348" x="1352550" y="3073400"/>
          <p14:tracePt t="26365" x="1276350" y="3098800"/>
          <p14:tracePt t="26381" x="1143000" y="3143250"/>
          <p14:tracePt t="26398" x="1003300" y="3181350"/>
          <p14:tracePt t="26414" x="939800" y="3200400"/>
          <p14:tracePt t="26432" x="819150" y="3238500"/>
          <p14:tracePt t="26448" x="774700" y="3257550"/>
          <p14:tracePt t="26464" x="692150" y="3289300"/>
          <p14:tracePt t="26482" x="641350" y="3308350"/>
          <p14:tracePt t="26498" x="571500" y="3340100"/>
          <p14:tracePt t="26515" x="495300" y="3371850"/>
          <p14:tracePt t="26531" x="463550" y="3378200"/>
          <p14:tracePt t="26549" x="387350" y="3397250"/>
          <p14:tracePt t="26564" x="336550" y="3409950"/>
          <p14:tracePt t="26582" x="311150" y="3422650"/>
          <p14:tracePt t="26597" x="266700" y="3435350"/>
          <p14:tracePt t="26614" x="247650" y="3441700"/>
          <p14:tracePt t="26631" x="215900" y="3454400"/>
          <p14:tracePt t="26648" x="196850" y="3460750"/>
          <p14:tracePt t="26665" x="190500" y="3460750"/>
          <p14:tracePt t="26681" x="177800" y="3467100"/>
          <p14:tracePt t="26698" x="171450" y="3467100"/>
          <p14:tracePt t="26713" x="165100" y="3467100"/>
          <p14:tracePt t="26731" x="158750" y="3467100"/>
          <p14:tracePt t="26748" x="158750" y="3473450"/>
          <p14:tracePt t="27472" x="165100" y="3473450"/>
          <p14:tracePt t="27492" x="171450" y="3473450"/>
          <p14:tracePt t="27533" x="177800" y="3473450"/>
          <p14:tracePt t="27544" x="184150" y="3473450"/>
          <p14:tracePt t="27546" x="190500" y="3473450"/>
          <p14:tracePt t="27565" x="203200" y="3473450"/>
          <p14:tracePt t="27583" x="222250" y="3473450"/>
          <p14:tracePt t="27599" x="279400" y="3473450"/>
          <p14:tracePt t="27601" x="330200" y="3473450"/>
          <p14:tracePt t="27615" x="463550" y="3473450"/>
          <p14:tracePt t="27633" x="546100" y="3473450"/>
          <p14:tracePt t="27633" x="635000" y="3473450"/>
          <p14:tracePt t="27649" x="723900" y="3473450"/>
          <p14:tracePt t="27665" x="882650" y="3473450"/>
          <p14:tracePt t="27682" x="946150" y="3473450"/>
          <p14:tracePt t="27699" x="1028700" y="3473450"/>
          <p14:tracePt t="27715" x="1085850" y="3473450"/>
          <p14:tracePt t="27733" x="1117600" y="3473450"/>
          <p14:tracePt t="27748" x="1174750" y="3460750"/>
          <p14:tracePt t="27765" x="1212850" y="3448050"/>
          <p14:tracePt t="27783" x="1295400" y="3422650"/>
          <p14:tracePt t="27799" x="1371600" y="3397250"/>
          <p14:tracePt t="27816" x="1397000" y="3390900"/>
          <p14:tracePt t="27831" x="1428750" y="3371850"/>
          <p14:tracePt t="27848" x="1441450" y="3359150"/>
          <p14:tracePt t="27864" x="1466850" y="3340100"/>
          <p14:tracePt t="27881" x="1479550" y="3327400"/>
          <p14:tracePt t="27898" x="1485900" y="3321050"/>
          <p14:tracePt t="27914" x="1498600" y="3308350"/>
          <p14:tracePt t="27932" x="1504950" y="3302000"/>
          <p14:tracePt t="27948" x="1511300" y="3282950"/>
          <p14:tracePt t="27965" x="1517650" y="3270250"/>
          <p14:tracePt t="27981" x="1517650" y="3244850"/>
          <p14:tracePt t="27998" x="1517650" y="3213100"/>
          <p14:tracePt t="28015" x="1517650" y="3206750"/>
          <p14:tracePt t="28032" x="1504950" y="3181350"/>
          <p14:tracePt t="28048" x="1498600" y="3168650"/>
          <p14:tracePt t="28064" x="1485900" y="3162300"/>
          <p14:tracePt t="28082" x="1441450" y="3149600"/>
          <p14:tracePt t="28098" x="1403350" y="3143250"/>
          <p14:tracePt t="28114" x="1339850" y="3136900"/>
          <p14:tracePt t="28132" x="1295400" y="3136900"/>
          <p14:tracePt t="28148" x="1225550" y="3124200"/>
          <p14:tracePt t="28162" x="1193800" y="3124200"/>
          <p14:tracePt t="28179" x="1155700" y="3124200"/>
          <p14:tracePt t="28196" x="1136650" y="3143250"/>
          <p14:tracePt t="28212" x="1130300" y="3155950"/>
          <p14:tracePt t="28232" x="1123950" y="3168650"/>
          <p14:tracePt t="28250" x="1117600" y="3200400"/>
          <p14:tracePt t="28280" x="1117600" y="3213100"/>
          <p14:tracePt t="28281" x="1117600" y="3244850"/>
          <p14:tracePt t="28296" x="1117600" y="3257550"/>
          <p14:tracePt t="28313" x="1117600" y="3289300"/>
          <p14:tracePt t="28329" x="1117600" y="3302000"/>
          <p14:tracePt t="28348" x="1123950" y="3308350"/>
          <p14:tracePt t="28364" x="1123950" y="3314700"/>
          <p14:tracePt t="28381" x="1130300" y="3314700"/>
          <p14:tracePt t="28397" x="1136650" y="3321050"/>
          <p14:tracePt t="28414" x="1143000" y="3321050"/>
          <p14:tracePt t="28451" x="1143000" y="3327400"/>
          <p14:tracePt t="28472" x="1149350" y="3327400"/>
          <p14:tracePt t="28483" x="1155700" y="3327400"/>
          <p14:tracePt t="28504" x="1162050" y="3321050"/>
          <p14:tracePt t="28514" x="1174750" y="3321050"/>
          <p14:tracePt t="28516" x="1181100" y="3308350"/>
          <p14:tracePt t="28531" x="1200150" y="3295650"/>
          <p14:tracePt t="28548" x="1206500" y="3282950"/>
          <p14:tracePt t="28564" x="1219200" y="3276600"/>
          <p14:tracePt t="28582" x="1225550" y="3270250"/>
          <p14:tracePt t="28598" x="1231900" y="3263900"/>
          <p14:tracePt t="28615" x="1238250" y="3263900"/>
          <p14:tracePt t="28632" x="1238250" y="3257550"/>
          <p14:tracePt t="28752" x="1231900" y="3257550"/>
          <p14:tracePt t="28762" x="1225550" y="3270250"/>
          <p14:tracePt t="28779" x="1225550" y="3276600"/>
          <p14:tracePt t="28780" x="1219200" y="3295650"/>
          <p14:tracePt t="28798" x="1206500" y="3314700"/>
          <p14:tracePt t="28815" x="1206500" y="3327400"/>
          <p14:tracePt t="28831" x="1206500" y="3333750"/>
          <p14:tracePt t="30352" x="1212850" y="3333750"/>
          <p14:tracePt t="33402" x="1212850" y="3340100"/>
          <p14:tracePt t="33443" x="1219200" y="3340100"/>
          <p14:tracePt t="33606" x="1219200" y="3346450"/>
          <p14:tracePt t="33647" x="1219200" y="3352800"/>
          <p14:tracePt t="33760" x="1225550" y="3352800"/>
          <p14:tracePt t="35552" x="1231900" y="3352800"/>
          <p14:tracePt t="35583" x="1238250" y="3352800"/>
          <p14:tracePt t="35593" x="1244600" y="3346450"/>
          <p14:tracePt t="35597" x="1250950" y="3340100"/>
          <p14:tracePt t="35615" x="1270000" y="3327400"/>
          <p14:tracePt t="35617" x="1289050" y="3314700"/>
          <p14:tracePt t="35632" x="1352550" y="3270250"/>
          <p14:tracePt t="35649" x="1403350" y="3244850"/>
          <p14:tracePt t="35665" x="1511300" y="3187700"/>
          <p14:tracePt t="35683" x="1612900" y="3130550"/>
          <p14:tracePt t="35699" x="1676400" y="3105150"/>
          <p14:tracePt t="35715" x="1752600" y="3054350"/>
          <p14:tracePt t="35732" x="1816100" y="2990850"/>
          <p14:tracePt t="35749" x="1854200" y="2971800"/>
          <p14:tracePt t="35764" x="1924050" y="2908300"/>
          <p14:tracePt t="35782" x="1955800" y="2870200"/>
          <p14:tracePt t="35797" x="2025650" y="2806700"/>
          <p14:tracePt t="35815" x="2101850" y="2755900"/>
          <p14:tracePt t="35833" x="2139950" y="2724150"/>
          <p14:tracePt t="35848" x="2228850" y="2686050"/>
          <p14:tracePt t="35865" x="2273300" y="2660650"/>
          <p14:tracePt t="35882" x="2400300" y="2622550"/>
          <p14:tracePt t="35899" x="2463800" y="2603500"/>
          <p14:tracePt t="35914" x="2603500" y="2559050"/>
          <p14:tracePt t="35932" x="2755900" y="2527300"/>
          <p14:tracePt t="35949" x="2825750" y="2508250"/>
          <p14:tracePt t="35965" x="2990850" y="2482850"/>
          <p14:tracePt t="35982" x="3079750" y="2463800"/>
          <p14:tracePt t="35999" x="3276600" y="2432050"/>
          <p14:tracePt t="36015" x="3454400" y="2387600"/>
          <p14:tracePt t="36032" x="3530600" y="2349500"/>
          <p14:tracePt t="36048" x="3657600" y="2298700"/>
          <p14:tracePt t="36066" x="3708400" y="2273300"/>
          <p14:tracePt t="36082" x="3778250" y="2247900"/>
          <p14:tracePt t="36099" x="3854450" y="2216150"/>
          <p14:tracePt t="36115" x="3898900" y="2203450"/>
          <p14:tracePt t="36132" x="4006850" y="2159000"/>
          <p14:tracePt t="36149" x="4064000" y="2146300"/>
          <p14:tracePt t="36165" x="4178300" y="2101850"/>
          <p14:tracePt t="36180" x="4210050" y="2095500"/>
          <p14:tracePt t="36197" x="4254500" y="2076450"/>
          <p14:tracePt t="36453" x="4248150" y="2076450"/>
          <p14:tracePt t="36462" x="4241800" y="2076450"/>
          <p14:tracePt t="36473" x="4229100" y="2076450"/>
          <p14:tracePt t="36483" x="4210050" y="2076450"/>
          <p14:tracePt t="36484" x="4184650" y="2076450"/>
          <p14:tracePt t="36497" x="4165600" y="2076450"/>
          <p14:tracePt t="36513" x="4108450" y="2076450"/>
          <p14:tracePt t="36532" x="4057650" y="2076450"/>
          <p14:tracePt t="36548" x="4038600" y="2076450"/>
          <p14:tracePt t="36564" x="4006850" y="2076450"/>
          <p14:tracePt t="36582" x="3981450" y="2076450"/>
          <p14:tracePt t="36599" x="3981450" y="2082800"/>
          <p14:tracePt t="36615" x="3962400" y="2089150"/>
          <p14:tracePt t="36632" x="3956050" y="2089150"/>
          <p14:tracePt t="36649" x="3937000" y="2101850"/>
          <p14:tracePt t="36665" x="3930650" y="2108200"/>
          <p14:tracePt t="36681" x="3905250" y="2114550"/>
          <p14:tracePt t="36699" x="3892550" y="2120900"/>
          <p14:tracePt t="36715" x="3879850" y="2127250"/>
          <p14:tracePt t="36732" x="3873500" y="2133600"/>
          <p14:tracePt t="36749" x="3860800" y="2139950"/>
          <p14:tracePt t="36749" x="3854450" y="2139950"/>
          <p14:tracePt t="36786" x="3841750" y="2146300"/>
          <p14:tracePt t="36798" x="3829050" y="2152650"/>
          <p14:tracePt t="36800" x="3822700" y="2159000"/>
          <p14:tracePt t="36815" x="3790950" y="2171700"/>
          <p14:tracePt t="36832" x="3771900" y="2178050"/>
          <p14:tracePt t="36832" x="3752850" y="2178050"/>
          <p14:tracePt t="36849" x="3740150" y="2184400"/>
          <p14:tracePt t="36865" x="3702050" y="2203450"/>
          <p14:tracePt t="36882" x="3689350" y="2209800"/>
          <p14:tracePt t="36899" x="3670300" y="2222500"/>
          <p14:tracePt t="36915" x="3651250" y="2235200"/>
          <p14:tracePt t="36932" x="3644900" y="2241550"/>
          <p14:tracePt t="36948" x="3644900" y="2260600"/>
          <p14:tracePt t="36965" x="3638550" y="2279650"/>
          <p14:tracePt t="36982" x="3632200" y="2317750"/>
          <p14:tracePt t="36998" x="3632200" y="2330450"/>
          <p14:tracePt t="37015" x="3625850" y="2368550"/>
          <p14:tracePt t="37032" x="3625850" y="2400300"/>
          <p14:tracePt t="37048" x="3625850" y="2419350"/>
          <p14:tracePt t="37064" x="3625850" y="2444750"/>
          <p14:tracePt t="37097" x="3625850" y="2457450"/>
          <p14:tracePt t="37100" x="3625850" y="2463800"/>
          <p14:tracePt t="37115" x="3625850" y="2470150"/>
          <p14:tracePt t="37131" x="3625850" y="2476500"/>
          <p14:tracePt t="37174" x="3625850" y="2482850"/>
          <p14:tracePt t="37184" x="3625850" y="2489200"/>
          <p14:tracePt t="37185" x="3625850" y="2495550"/>
          <p14:tracePt t="37197" x="3638550" y="2508250"/>
          <p14:tracePt t="37214" x="3638550" y="2514600"/>
          <p14:tracePt t="37232" x="3651250" y="2527300"/>
          <p14:tracePt t="37250" x="3657600" y="2533650"/>
          <p14:tracePt t="37265" x="3676650" y="2540000"/>
          <p14:tracePt t="37281" x="3689350" y="2546350"/>
          <p14:tracePt t="37297" x="3727450" y="2559050"/>
          <p14:tracePt t="37313" x="3790950" y="2571750"/>
          <p14:tracePt t="37330" x="3835400" y="2590800"/>
          <p14:tracePt t="37330" x="3873500" y="2597150"/>
          <p14:tracePt t="37349" x="3917950" y="2603500"/>
          <p14:tracePt t="37364" x="4000500" y="2628900"/>
          <p14:tracePt t="37382" x="4044950" y="2635250"/>
          <p14:tracePt t="37400" x="4127500" y="2647950"/>
          <p14:tracePt t="37415" x="4171950" y="2647950"/>
          <p14:tracePt t="37432" x="4248150" y="2654300"/>
          <p14:tracePt t="37449" x="4330700" y="2654300"/>
          <p14:tracePt t="37465" x="4362450" y="2654300"/>
          <p14:tracePt t="37481" x="4451350" y="2654300"/>
          <p14:tracePt t="37499" x="4495800" y="2654300"/>
          <p14:tracePt t="37515" x="4584700" y="2654300"/>
          <p14:tracePt t="37532" x="4673600" y="2654300"/>
          <p14:tracePt t="37549" x="4718050" y="2647950"/>
          <p14:tracePt t="37564" x="4787900" y="2622550"/>
          <p14:tracePt t="37582" x="4813300" y="2609850"/>
          <p14:tracePt t="37599" x="4851400" y="2590800"/>
          <p14:tracePt t="37615" x="4876800" y="2571750"/>
          <p14:tracePt t="37632" x="4883150" y="2559050"/>
          <p14:tracePt t="37649" x="4883150" y="2546350"/>
          <p14:tracePt t="37665" x="4889500" y="2533650"/>
          <p14:tracePt t="37682" x="4889500" y="2508250"/>
          <p14:tracePt t="37698" x="4889500" y="2482850"/>
          <p14:tracePt t="37715" x="4889500" y="2476500"/>
          <p14:tracePt t="37732" x="4876800" y="2451100"/>
          <p14:tracePt t="37749" x="4857750" y="2438400"/>
          <p14:tracePt t="37765" x="4794250" y="2413000"/>
          <p14:tracePt t="37782" x="4737100" y="2393950"/>
          <p14:tracePt t="37799" x="4591050" y="2362200"/>
          <p14:tracePt t="37815" x="4425950" y="2324100"/>
          <p14:tracePt t="37832" x="4337050" y="2317750"/>
          <p14:tracePt t="37848" x="4184650" y="2298700"/>
          <p14:tracePt t="37866" x="4133850" y="2298700"/>
          <p14:tracePt t="37882" x="4032250" y="2292350"/>
          <p14:tracePt t="37899" x="3962400" y="2292350"/>
          <p14:tracePt t="37915" x="3937000" y="2292350"/>
          <p14:tracePt t="37932" x="3879850" y="2305050"/>
          <p14:tracePt t="37949" x="3854450" y="2317750"/>
          <p14:tracePt t="37965" x="3790950" y="2343150"/>
          <p14:tracePt t="37982" x="3733800" y="2374900"/>
          <p14:tracePt t="37999" x="3708400" y="2387600"/>
          <p14:tracePt t="38015" x="3663950" y="2413000"/>
          <p14:tracePt t="38032" x="3644900" y="2425700"/>
          <p14:tracePt t="38049" x="3619500" y="2444750"/>
          <p14:tracePt t="38065" x="3606800" y="2463800"/>
          <p14:tracePt t="38082" x="3600450" y="2470150"/>
          <p14:tracePt t="38098" x="3594100" y="2470150"/>
          <p14:tracePt t="38265" x="3600450" y="2470150"/>
          <p14:tracePt t="38275" x="3606800" y="2470150"/>
          <p14:tracePt t="38296" x="3619500" y="2470150"/>
          <p14:tracePt t="38306" x="3632200" y="2470150"/>
          <p14:tracePt t="38313" x="3644900" y="2470150"/>
          <p14:tracePt t="38330" x="3663950" y="2470150"/>
          <p14:tracePt t="38331" x="3689350" y="2470150"/>
          <p14:tracePt t="38347" x="3740150" y="2470150"/>
          <p14:tracePt t="38365" x="3784600" y="2463800"/>
          <p14:tracePt t="38382" x="3803650" y="2463800"/>
          <p14:tracePt t="38399" x="3829050" y="2457450"/>
          <p14:tracePt t="38415" x="3835400" y="2457450"/>
          <p14:tracePt t="38430" x="3848100" y="2457450"/>
          <p14:tracePt t="39727" x="3848100" y="2470150"/>
          <p14:tracePt t="39737" x="3848100" y="2476500"/>
          <p14:tracePt t="39747" x="3848100" y="2495550"/>
          <p14:tracePt t="39757" x="3848100" y="2514600"/>
          <p14:tracePt t="39774" x="3848100" y="2540000"/>
          <p14:tracePt t="39775" x="3848100" y="2552700"/>
          <p14:tracePt t="39782" x="3848100" y="2571750"/>
          <p14:tracePt t="39797" x="3841750" y="2616200"/>
          <p14:tracePt t="39813" x="3835400" y="2641600"/>
          <p14:tracePt t="39832" x="3835400" y="2654300"/>
          <p14:tracePt t="39849" x="3829050" y="2679700"/>
          <p14:tracePt t="39865" x="3829050" y="2698750"/>
          <p14:tracePt t="39882" x="3822700" y="2736850"/>
          <p14:tracePt t="39899" x="3822700" y="2768600"/>
          <p14:tracePt t="39915" x="3822700" y="2794000"/>
          <p14:tracePt t="39932" x="3822700" y="2832100"/>
          <p14:tracePt t="39949" x="3822700" y="2857500"/>
          <p14:tracePt t="39965" x="3822700" y="2914650"/>
          <p14:tracePt t="39982" x="3822700" y="2965450"/>
          <p14:tracePt t="39999" x="3816350" y="2990850"/>
          <p14:tracePt t="40014" x="3810000" y="3028950"/>
          <p14:tracePt t="40032" x="3810000" y="3048000"/>
          <p14:tracePt t="40032" x="3803650" y="3073400"/>
          <p14:tracePt t="40049" x="3803650" y="3086100"/>
          <p14:tracePt t="40065" x="3797300" y="3124200"/>
          <p14:tracePt t="40082" x="3797300" y="3143250"/>
          <p14:tracePt t="40099" x="3797300" y="3187700"/>
          <p14:tracePt t="40115" x="3797300" y="3206750"/>
          <p14:tracePt t="40132" x="3797300" y="3257550"/>
          <p14:tracePt t="40150" x="3797300" y="3314700"/>
          <p14:tracePt t="40166" x="3797300" y="3340100"/>
          <p14:tracePt t="40182" x="3797300" y="3390900"/>
          <p14:tracePt t="40197" x="3797300" y="3403600"/>
          <p14:tracePt t="40213" x="3790950" y="3441700"/>
          <p14:tracePt t="40232" x="3784600" y="3460750"/>
          <p14:tracePt t="40249" x="3784600" y="3473450"/>
          <p14:tracePt t="40280" x="3778250" y="3479800"/>
          <p14:tracePt t="40281" x="3778250" y="3486150"/>
          <p14:tracePt t="40297" x="3771900" y="3492500"/>
          <p14:tracePt t="40313" x="3771900" y="3498850"/>
          <p14:tracePt t="40372" x="3771900" y="3505200"/>
          <p14:tracePt t="40395" x="3771900" y="3511550"/>
          <p14:tracePt t="40415" x="3771900" y="3517900"/>
          <p14:tracePt t="40435" x="3765550" y="3524250"/>
          <p14:tracePt t="40446" x="3765550" y="3530600"/>
          <p14:tracePt t="40467" x="3765550" y="3536950"/>
          <p14:tracePt t="40477" x="3759200" y="3543300"/>
          <p14:tracePt t="40489" x="3759200" y="3549650"/>
          <p14:tracePt t="40509" x="3752850" y="3556000"/>
          <p14:tracePt t="40518" x="3752850" y="3562350"/>
          <p14:tracePt t="41109" x="3759200" y="3562350"/>
          <p14:tracePt t="41223" x="3765550" y="3562350"/>
          <p14:tracePt t="41243" x="3771900" y="3562350"/>
          <p14:tracePt t="41255" x="3778250" y="3562350"/>
          <p14:tracePt t="41264" x="3784600" y="3562350"/>
          <p14:tracePt t="41267" x="3790950" y="3562350"/>
          <p14:tracePt t="41280" x="3810000" y="3556000"/>
          <p14:tracePt t="41297" x="3829050" y="3556000"/>
          <p14:tracePt t="41313" x="3854450" y="3556000"/>
          <p14:tracePt t="41332" x="3873500" y="3556000"/>
          <p14:tracePt t="41349" x="3917950" y="3556000"/>
          <p14:tracePt t="41365" x="3956050" y="3556000"/>
          <p14:tracePt t="41382" x="3981450" y="3549650"/>
          <p14:tracePt t="41399" x="4025900" y="3543300"/>
          <p14:tracePt t="41415" x="4038600" y="3543300"/>
          <p14:tracePt t="41431" x="4076700" y="3536950"/>
          <p14:tracePt t="41447" x="4102100" y="3530600"/>
          <p14:tracePt t="41463" x="4114800" y="3530600"/>
          <p14:tracePt t="41482" x="4127500" y="3530600"/>
          <p14:tracePt t="41499" x="4133850" y="3530600"/>
          <p14:tracePt t="41515" x="4152900" y="3530600"/>
          <p14:tracePt t="41532" x="4178300" y="3530600"/>
          <p14:tracePt t="41547" x="4184650" y="3530600"/>
          <p14:tracePt t="41565" x="4216400" y="3530600"/>
          <p14:tracePt t="41582" x="4229100" y="3530600"/>
          <p14:tracePt t="41599" x="4248150" y="3536950"/>
          <p14:tracePt t="41615" x="4260850" y="3543300"/>
          <p14:tracePt t="41632" x="4273550" y="3549650"/>
          <p14:tracePt t="41649" x="4279900" y="3549650"/>
          <p14:tracePt t="41665" x="4292600" y="3556000"/>
          <p14:tracePt t="41682" x="4305300" y="3568700"/>
          <p14:tracePt t="41699" x="4318000" y="3575050"/>
          <p14:tracePt t="41715" x="4324350" y="3587750"/>
          <p14:tracePt t="41732" x="4337050" y="3600450"/>
          <p14:tracePt t="41748" x="4337050" y="3606800"/>
          <p14:tracePt t="41766" x="4349750" y="3619500"/>
          <p14:tracePt t="41782" x="4356100" y="3638550"/>
          <p14:tracePt t="41799" x="4362450" y="3638550"/>
          <p14:tracePt t="41814" x="4362450" y="3657600"/>
          <p14:tracePt t="42643" x="4368800" y="3657600"/>
          <p14:tracePt t="42675" x="4375150" y="3657600"/>
          <p14:tracePt t="42705" x="4381500" y="3657600"/>
          <p14:tracePt t="42715" x="4387850" y="3657600"/>
          <p14:tracePt t="42722" x="4394200" y="3657600"/>
          <p14:tracePt t="42730" x="4425950" y="3657600"/>
          <p14:tracePt t="42749" x="4445000" y="3657600"/>
          <p14:tracePt t="42766" x="4483100" y="3651250"/>
          <p14:tracePt t="42781" x="4527550" y="3644900"/>
          <p14:tracePt t="42799" x="4546600" y="3644900"/>
          <p14:tracePt t="42814" x="4572000" y="3644900"/>
          <p14:tracePt t="42832" x="4584700" y="3638550"/>
          <p14:tracePt t="42847" x="4597400" y="3632200"/>
          <p14:tracePt t="42865" x="4616450" y="3625850"/>
          <p14:tracePt t="42882" x="4629150" y="3625850"/>
          <p14:tracePt t="42898" x="4654550" y="3619500"/>
          <p14:tracePt t="42915" x="4667250" y="3619500"/>
          <p14:tracePt t="42932" x="4705350" y="3613150"/>
          <p14:tracePt t="42949" x="4724400" y="3606800"/>
          <p14:tracePt t="42964" x="4762500" y="3600450"/>
          <p14:tracePt t="42982" x="4806950" y="3587750"/>
          <p14:tracePt t="42999" x="4832350" y="3575050"/>
          <p14:tracePt t="43015" x="4876800" y="3549650"/>
          <p14:tracePt t="43032" x="4895850" y="3536950"/>
          <p14:tracePt t="43049" x="4927600" y="3511550"/>
          <p14:tracePt t="43065" x="4953000" y="3486150"/>
          <p14:tracePt t="43082" x="4953000" y="3467100"/>
          <p14:tracePt t="43099" x="4953000" y="3429000"/>
          <p14:tracePt t="43116" x="4953000" y="3416300"/>
          <p14:tracePt t="43130" x="4953000" y="3384550"/>
          <p14:tracePt t="43147" x="4953000" y="3352800"/>
          <p14:tracePt t="43163" x="4953000" y="3340100"/>
          <p14:tracePt t="43180" x="4953000" y="3314700"/>
          <p14:tracePt t="43196" x="4953000" y="3302000"/>
          <p14:tracePt t="43213" x="4953000" y="3276600"/>
          <p14:tracePt t="43232" x="4953000" y="3251200"/>
          <p14:tracePt t="43249" x="4953000" y="3238500"/>
          <p14:tracePt t="43266" x="4953000" y="3219450"/>
          <p14:tracePt t="43281" x="4953000" y="3213100"/>
          <p14:tracePt t="43297" x="4940300" y="3200400"/>
          <p14:tracePt t="43313" x="4940300" y="3194050"/>
          <p14:tracePt t="43330" x="4933950" y="3187700"/>
          <p14:tracePt t="43348" x="4921250" y="3187700"/>
          <p14:tracePt t="43365" x="4921250" y="3181350"/>
          <p14:tracePt t="43382" x="4914900" y="3181350"/>
          <p14:tracePt t="43399" x="4902200" y="3181350"/>
          <p14:tracePt t="43432" x="4895850" y="3181350"/>
          <p14:tracePt t="43434" x="4876800" y="3181350"/>
          <p14:tracePt t="43450" x="4864100" y="3181350"/>
          <p14:tracePt t="43465" x="4845050" y="3194050"/>
          <p14:tracePt t="43483" x="4819650" y="3213100"/>
          <p14:tracePt t="43497" x="4813300" y="3213100"/>
          <p14:tracePt t="43513" x="4800600" y="3232150"/>
          <p14:tracePt t="43532" x="4787900" y="3238500"/>
          <p14:tracePt t="43549" x="4775200" y="3263900"/>
          <p14:tracePt t="43565" x="4756150" y="3289300"/>
          <p14:tracePt t="43582" x="4749800" y="3308350"/>
          <p14:tracePt t="43599" x="4737100" y="3340100"/>
          <p14:tracePt t="43615" x="4730750" y="3359150"/>
          <p14:tracePt t="43632" x="4718050" y="3378200"/>
          <p14:tracePt t="43649" x="4718050" y="3384550"/>
          <p14:tracePt t="43665" x="4718050" y="3390900"/>
          <p14:tracePt t="43681" x="4718050" y="3409950"/>
          <p14:tracePt t="43699" x="4718050" y="3416300"/>
          <p14:tracePt t="43715" x="4718050" y="3435350"/>
          <p14:tracePt t="43732" x="4718050" y="3448050"/>
          <p14:tracePt t="43749" x="4718050" y="3454400"/>
          <p14:tracePt t="44277" x="4711700" y="3454400"/>
          <p14:tracePt t="44288" x="4705350" y="3448050"/>
          <p14:tracePt t="44298" x="4692650" y="3441700"/>
          <p14:tracePt t="44299" x="4679950" y="3422650"/>
          <p14:tracePt t="44313" x="4578350" y="3352800"/>
          <p14:tracePt t="44330" x="4495800" y="3295650"/>
          <p14:tracePt t="44346" x="4235450" y="3124200"/>
          <p14:tracePt t="44365" x="4064000" y="3028950"/>
          <p14:tracePt t="44381" x="3746500" y="2863850"/>
          <p14:tracePt t="44399" x="3460750" y="2743200"/>
          <p14:tracePt t="44415" x="3346450" y="2705100"/>
          <p14:tracePt t="44432" x="3168650" y="2647950"/>
          <p14:tracePt t="44449" x="3079750" y="2635250"/>
          <p14:tracePt t="44465" x="2933700" y="2590800"/>
          <p14:tracePt t="44482" x="2813050" y="2559050"/>
          <p14:tracePt t="44499" x="2768600" y="2546350"/>
          <p14:tracePt t="44513" x="2692400" y="2533650"/>
          <p14:tracePt t="44530" x="2673350" y="2527300"/>
          <p14:tracePt t="44548" x="2641600" y="2520950"/>
          <p14:tracePt t="44565" x="2622550" y="2514600"/>
          <p14:tracePt t="44582" x="2609850" y="2514600"/>
          <p14:tracePt t="44599" x="2597150" y="2514600"/>
          <p14:tracePt t="44615" x="2584450" y="2514600"/>
          <p14:tracePt t="44632" x="2552700" y="2514600"/>
          <p14:tracePt t="44649" x="2501900" y="2514600"/>
          <p14:tracePt t="44665" x="2470150" y="2501900"/>
          <p14:tracePt t="44682" x="2387600" y="2495550"/>
          <p14:tracePt t="44698" x="2343150" y="2489200"/>
          <p14:tracePt t="44715" x="2254250" y="2476500"/>
          <p14:tracePt t="44731" x="2171700" y="2457450"/>
          <p14:tracePt t="44749" x="2146300" y="2451100"/>
          <p14:tracePt t="44764" x="2082800" y="2438400"/>
          <p14:tracePt t="44782" x="2063750" y="2438400"/>
          <p14:tracePt t="44782" x="2038350" y="2438400"/>
          <p14:tracePt t="44800" x="2006600" y="2438400"/>
          <p14:tracePt t="44815" x="1943100" y="2432050"/>
          <p14:tracePt t="44832" x="1924050" y="2432050"/>
          <p14:tracePt t="44848" x="1879600" y="2432050"/>
          <p14:tracePt t="44865" x="1860550" y="2425700"/>
          <p14:tracePt t="44882" x="1854200" y="2425700"/>
          <p14:tracePt t="44925" x="1847850" y="2425700"/>
          <p14:tracePt t="44966" x="1841500" y="2425700"/>
          <p14:tracePt t="45142" x="1841500" y="2419350"/>
          <p14:tracePt t="45224" x="1847850" y="2419350"/>
          <p14:tracePt t="45244" x="1854200" y="2419350"/>
          <p14:tracePt t="45248" x="1860550" y="2419350"/>
          <p14:tracePt t="45265" x="1873250" y="2419350"/>
          <p14:tracePt t="45267" x="1885950" y="2419350"/>
          <p14:tracePt t="45282" x="1930400" y="2419350"/>
          <p14:tracePt t="45299" x="1955800" y="2419350"/>
          <p14:tracePt t="45315" x="2012950" y="2419350"/>
          <p14:tracePt t="45332" x="2070100" y="2419350"/>
          <p14:tracePt t="45348" x="2101850" y="2419350"/>
          <p14:tracePt t="45365" x="2152650" y="2419350"/>
          <p14:tracePt t="45381" x="2184400" y="2419350"/>
          <p14:tracePt t="45398" x="2228850" y="2419350"/>
          <p14:tracePt t="45415" x="2273300" y="2419350"/>
          <p14:tracePt t="45432" x="2292350" y="2419350"/>
          <p14:tracePt t="45449" x="2317750" y="2419350"/>
          <p14:tracePt t="45465" x="2324100" y="2419350"/>
          <p14:tracePt t="45584" x="2317750" y="2419350"/>
          <p14:tracePt t="45595" x="2305050" y="2419350"/>
          <p14:tracePt t="45599" x="2286000" y="2419350"/>
          <p14:tracePt t="45613" x="2222500" y="2419350"/>
          <p14:tracePt t="45632" x="2120900" y="2419350"/>
          <p14:tracePt t="45648" x="2070100" y="2419350"/>
          <p14:tracePt t="45665" x="1968500" y="2419350"/>
          <p14:tracePt t="45682" x="1936750" y="2419350"/>
          <p14:tracePt t="45698" x="1892300" y="2419350"/>
          <p14:tracePt t="45996" x="1898650" y="2419350"/>
          <p14:tracePt t="46005" x="1917700" y="2419350"/>
          <p14:tracePt t="46015" x="1936750" y="2419350"/>
          <p14:tracePt t="46030" x="1968500" y="2419350"/>
          <p14:tracePt t="46031" x="2070100" y="2425700"/>
          <p14:tracePt t="46046" x="2127250" y="2438400"/>
          <p14:tracePt t="46063" x="2228850" y="2451100"/>
          <p14:tracePt t="46082" x="2298700" y="2463800"/>
          <p14:tracePt t="46099" x="2324100" y="2463800"/>
          <p14:tracePt t="46115" x="2343150" y="2470150"/>
          <p14:tracePt t="46132" x="2349500" y="2470150"/>
          <p14:tracePt t="46148" x="2362200" y="2470150"/>
          <p14:tracePt t="46165" x="2368550" y="2470150"/>
          <p14:tracePt t="46181" x="2381250" y="2470150"/>
          <p14:tracePt t="46196" x="2393950" y="2470150"/>
          <p14:tracePt t="46865" x="2400300" y="2476500"/>
          <p14:tracePt t="46875" x="2406650" y="2476500"/>
          <p14:tracePt t="46889" x="2419350" y="2482850"/>
          <p14:tracePt t="46896" x="2495550" y="2508250"/>
          <p14:tracePt t="46918" x="2565400" y="2533650"/>
          <p14:tracePt t="46920" x="2654300" y="2559050"/>
          <p14:tracePt t="46931" x="2762250" y="2597150"/>
          <p14:tracePt t="46947" x="3060700" y="2698750"/>
          <p14:tracePt t="46965" x="3302000" y="2800350"/>
          <p14:tracePt t="46982" x="3378200" y="2832100"/>
          <p14:tracePt t="46999" x="3505200" y="2901950"/>
          <p14:tracePt t="47015" x="3549650" y="2940050"/>
          <p14:tracePt t="47032" x="3619500" y="3022600"/>
          <p14:tracePt t="47048" x="3714750" y="3143250"/>
          <p14:tracePt t="47064" x="3771900" y="3200400"/>
          <p14:tracePt t="47081" x="3886200" y="3321050"/>
          <p14:tracePt t="47099" x="3937000" y="3371850"/>
          <p14:tracePt t="47115" x="3994150" y="3435350"/>
          <p14:tracePt t="47132" x="4013200" y="3454400"/>
          <p14:tracePt t="47148" x="4019550" y="3460750"/>
          <p14:tracePt t="47166" x="4032250" y="3479800"/>
          <p14:tracePt t="47180" x="4044950" y="3492500"/>
          <p14:tracePt t="47196" x="4095750" y="3549650"/>
          <p14:tracePt t="47213" x="4127500" y="3587750"/>
          <p14:tracePt t="47230" x="4210050" y="3657600"/>
          <p14:tracePt t="47249" x="4273550" y="3721100"/>
          <p14:tracePt t="47265" x="4292600" y="3740150"/>
          <p14:tracePt t="47283" x="4324350" y="3765550"/>
          <p14:tracePt t="47297" x="4343400" y="3778250"/>
          <p14:tracePt t="47313" x="4381500" y="3810000"/>
          <p14:tracePt t="47330" x="4438650" y="3860800"/>
          <p14:tracePt t="47347" x="4476750" y="3892550"/>
          <p14:tracePt t="47365" x="4533900" y="3937000"/>
          <p14:tracePt t="47382" x="4572000" y="3962400"/>
          <p14:tracePt t="47613" x="4565650" y="3956050"/>
          <p14:tracePt t="47623" x="4559300" y="3949700"/>
          <p14:tracePt t="47635" x="4552950" y="3949700"/>
          <p14:tracePt t="47637" x="4546600" y="3937000"/>
          <p14:tracePt t="47648" x="4514850" y="3905250"/>
          <p14:tracePt t="47665" x="4495800" y="3886200"/>
          <p14:tracePt t="47680" x="4470400" y="3867150"/>
          <p14:tracePt t="47699" x="4451350" y="3848100"/>
          <p14:tracePt t="47714" x="4438650" y="3829050"/>
          <p14:tracePt t="47731" x="4425950" y="3822700"/>
          <p14:tracePt t="47799" x="4425950" y="3816350"/>
          <p14:tracePt t="47830" x="4425950" y="3810000"/>
          <p14:tracePt t="47850" x="4425950" y="3803650"/>
          <p14:tracePt t="47871" x="4425950" y="3790950"/>
          <p14:tracePt t="47881" x="4425950" y="3784600"/>
          <p14:tracePt t="47904" x="4425950" y="3778250"/>
          <p14:tracePt t="47906" x="4425950" y="3771900"/>
          <p14:tracePt t="47934" x="4425950" y="3765550"/>
          <p14:tracePt t="48036" x="4425950" y="3759200"/>
          <p14:tracePt t="48047" x="4425950" y="3752850"/>
          <p14:tracePt t="48056" x="4425950" y="3746500"/>
          <p14:tracePt t="48065" x="4425950" y="3733800"/>
          <p14:tracePt t="48081" x="4425950" y="3727450"/>
          <p14:tracePt t="48097" x="4425950" y="3714750"/>
          <p14:tracePt t="48115" x="4413250" y="3708400"/>
          <p14:tracePt t="48132" x="4406900" y="3708400"/>
          <p14:tracePt t="48149" x="4387850" y="3702050"/>
          <p14:tracePt t="48166" x="4381500" y="3702050"/>
          <p14:tracePt t="48182" x="4375150" y="3695700"/>
          <p14:tracePt t="48196" x="4368800" y="3695700"/>
          <p14:tracePt t="48244" x="4362450" y="3695700"/>
          <p14:tracePt t="48285" x="4356100" y="3695700"/>
          <p14:tracePt t="48482" x="4362450" y="3695700"/>
          <p14:tracePt t="48502" x="4368800" y="3695700"/>
          <p14:tracePt t="48553" x="4368800" y="3689350"/>
          <p14:tracePt t="48645" x="4375150" y="3689350"/>
          <p14:tracePt t="48709" x="4381500" y="3683000"/>
          <p14:tracePt t="48728" x="4387850" y="3676650"/>
          <p14:tracePt t="48749" x="4387850" y="3670300"/>
          <p14:tracePt t="48770" x="4394200" y="3670300"/>
          <p14:tracePt t="48792" x="4394200" y="3663950"/>
          <p14:tracePt t="48811" x="4394200" y="3657600"/>
          <p14:tracePt t="48822" x="4400550" y="3657600"/>
          <p14:tracePt t="48833" x="4406900" y="3651250"/>
          <p14:tracePt t="48835" x="4406900" y="3644900"/>
          <p14:tracePt t="48849" x="4406900" y="3638550"/>
          <p14:tracePt t="48865" x="4413250" y="3632200"/>
          <p14:tracePt t="48882" x="4413250" y="3619500"/>
          <p14:tracePt t="48899" x="4419600" y="3619500"/>
          <p14:tracePt t="48915" x="4425950" y="3613150"/>
          <p14:tracePt t="48932" x="4425950" y="3606800"/>
          <p14:tracePt t="48969" x="4432300" y="3600450"/>
          <p14:tracePt t="49570" x="4438650" y="3600450"/>
          <p14:tracePt t="49592" x="4445000" y="3600450"/>
          <p14:tracePt t="49613" x="4451350" y="3594100"/>
          <p14:tracePt t="49623" x="4457700" y="3594100"/>
          <p14:tracePt t="49635" x="4464050" y="3587750"/>
          <p14:tracePt t="49637" x="4470400" y="3587750"/>
          <p14:tracePt t="49648" x="4489450" y="3581400"/>
          <p14:tracePt t="49665" x="4495800" y="3575050"/>
          <p14:tracePt t="49682" x="4508500" y="3568700"/>
          <p14:tracePt t="49699" x="4514850" y="3568700"/>
          <p14:tracePt t="49715" x="4527550" y="3556000"/>
          <p14:tracePt t="49748" x="4527550" y="3549650"/>
          <p14:tracePt t="49751" x="4533900" y="3549650"/>
          <p14:tracePt t="49765" x="4540250" y="3543300"/>
          <p14:tracePt t="49782" x="4540250" y="3536950"/>
          <p14:tracePt t="49798" x="4559300" y="3530600"/>
          <p14:tracePt t="49815" x="4559300" y="3524250"/>
          <p14:tracePt t="49831" x="4578350" y="3511550"/>
          <p14:tracePt t="49849" x="4591050" y="3505200"/>
          <p14:tracePt t="49865" x="4597400" y="3498850"/>
          <p14:tracePt t="49882" x="4603750" y="3492500"/>
          <p14:tracePt t="49899" x="4610100" y="3486150"/>
          <p14:tracePt t="49915" x="4622800" y="3473450"/>
          <p14:tracePt t="49932" x="4622800" y="3454400"/>
          <p14:tracePt t="49949" x="4629150" y="3454400"/>
          <p14:tracePt t="49965" x="4641850" y="3435350"/>
          <p14:tracePt t="49998" x="4641850" y="3422650"/>
          <p14:tracePt t="50001" x="4641850" y="3416300"/>
          <p14:tracePt t="50015" x="4641850" y="3403600"/>
          <p14:tracePt t="50031" x="4641850" y="3390900"/>
          <p14:tracePt t="50048" x="4635500" y="3378200"/>
          <p14:tracePt t="50065" x="4616450" y="3365500"/>
          <p14:tracePt t="50082" x="4578350" y="3340100"/>
          <p14:tracePt t="50098" x="4533900" y="3321050"/>
          <p14:tracePt t="50115" x="4514850" y="3314700"/>
          <p14:tracePt t="50131" x="4489450" y="3308350"/>
          <p14:tracePt t="50148" x="4476750" y="3308350"/>
          <p14:tracePt t="50164" x="4464050" y="3302000"/>
          <p14:tracePt t="50180" x="4451350" y="3302000"/>
          <p14:tracePt t="50197" x="4445000" y="3302000"/>
          <p14:tracePt t="50213" x="4432300" y="3308350"/>
          <p14:tracePt t="50230" x="4419600" y="3314700"/>
          <p14:tracePt t="50248" x="4387850" y="3333750"/>
          <p14:tracePt t="50265" x="4375150" y="3340100"/>
          <p14:tracePt t="50281" x="4343400" y="3365500"/>
          <p14:tracePt t="50297" x="4318000" y="3397250"/>
          <p14:tracePt t="50313" x="4305300" y="3416300"/>
          <p14:tracePt t="50330" x="4279900" y="3441700"/>
          <p14:tracePt t="50347" x="4267200" y="3460750"/>
          <p14:tracePt t="50365" x="4260850" y="3492500"/>
          <p14:tracePt t="50382" x="4254500" y="3517900"/>
          <p14:tracePt t="50399" x="4248150" y="3536950"/>
          <p14:tracePt t="50415" x="4248150" y="3556000"/>
          <p14:tracePt t="50432" x="4248150" y="3568700"/>
          <p14:tracePt t="50449" x="4248150" y="3581400"/>
          <p14:tracePt t="50465" x="4260850" y="3600450"/>
          <p14:tracePt t="50482" x="4279900" y="3613150"/>
          <p14:tracePt t="50499" x="4298950" y="3619500"/>
          <p14:tracePt t="50515" x="4318000" y="3619500"/>
          <p14:tracePt t="50531" x="4343400" y="3625850"/>
          <p14:tracePt t="50549" x="4381500" y="3632200"/>
          <p14:tracePt t="50565" x="4400550" y="3638550"/>
          <p14:tracePt t="50583" x="4445000" y="3644900"/>
          <p14:tracePt t="50598" x="4464050" y="3651250"/>
          <p14:tracePt t="50615" x="4508500" y="3657600"/>
          <p14:tracePt t="50631" x="4533900" y="3657600"/>
          <p14:tracePt t="50648" x="4546600" y="3657600"/>
          <p14:tracePt t="50664" x="4565650" y="3644900"/>
          <p14:tracePt t="50681" x="4591050" y="3625850"/>
          <p14:tracePt t="50699" x="4603750" y="3613150"/>
          <p14:tracePt t="50715" x="4635500" y="3581400"/>
          <p14:tracePt t="50732" x="4641850" y="3562350"/>
          <p14:tracePt t="50749" x="4660900" y="3530600"/>
          <p14:tracePt t="50765" x="4673600" y="3511550"/>
          <p14:tracePt t="50781" x="4679950" y="3479800"/>
          <p14:tracePt t="50799" x="4679950" y="3454400"/>
          <p14:tracePt t="50815" x="4679950" y="3441700"/>
          <p14:tracePt t="51050" x="4679950" y="3448050"/>
          <p14:tracePt t="51060" x="4673600" y="3460750"/>
          <p14:tracePt t="51071" x="4667250" y="3486150"/>
          <p14:tracePt t="51083" x="4654550" y="3517900"/>
          <p14:tracePt t="51085" x="4641850" y="3568700"/>
          <p14:tracePt t="51099" x="4603750" y="3702050"/>
          <p14:tracePt t="51115" x="4578350" y="3778250"/>
          <p14:tracePt t="51131" x="4533900" y="3892550"/>
          <p14:tracePt t="51149" x="4521200" y="3930650"/>
          <p14:tracePt t="51655" x="4521200" y="3937000"/>
          <p14:tracePt t="51665" x="4521200" y="3943350"/>
          <p14:tracePt t="51676" x="4527550" y="3949700"/>
          <p14:tracePt t="51686" x="4572000" y="3994150"/>
          <p14:tracePt t="51697" x="4603750" y="4019550"/>
          <p14:tracePt t="51716" x="4673600" y="4083050"/>
          <p14:tracePt t="51733" x="4749800" y="4152900"/>
          <p14:tracePt t="51750" x="4787900" y="4171950"/>
          <p14:tracePt t="51766" x="4864100" y="4229100"/>
          <p14:tracePt t="51782" x="4914900" y="4260850"/>
          <p14:tracePt t="51800" x="5041900" y="4330700"/>
          <p14:tracePt t="51816" x="5111750" y="4362450"/>
          <p14:tracePt t="51832" x="5270500" y="4425950"/>
          <p14:tracePt t="51849" x="5429250" y="4489450"/>
          <p14:tracePt t="51866" x="5505450" y="4514850"/>
          <p14:tracePt t="51883" x="5664200" y="4591050"/>
          <p14:tracePt t="51900" x="5835650" y="4692650"/>
          <p14:tracePt t="51916" x="5930900" y="4756150"/>
          <p14:tracePt t="51932" x="6102350" y="4883150"/>
          <p14:tracePt t="51950" x="6172200" y="4946650"/>
          <p14:tracePt t="51966" x="6311900" y="5067300"/>
          <p14:tracePt t="51982" x="6438900" y="5194300"/>
          <p14:tracePt t="52000" x="6508750" y="5264150"/>
          <p14:tracePt t="52016" x="6661150" y="5378450"/>
          <p14:tracePt t="52032" x="6743700" y="5441950"/>
          <p14:tracePt t="52049" x="6902450" y="5543550"/>
          <p14:tracePt t="52066" x="6985000" y="5588000"/>
          <p14:tracePt t="52082" x="7099300" y="5664200"/>
          <p14:tracePt t="52099" x="7194550" y="5708650"/>
          <p14:tracePt t="52116" x="7232650" y="5734050"/>
          <p14:tracePt t="52132" x="7308850" y="5772150"/>
          <p14:tracePt t="52150" x="7334250" y="5778500"/>
          <p14:tracePt t="52166" x="7372350" y="5791200"/>
          <p14:tracePt t="52183" x="7378700" y="5791200"/>
          <p14:tracePt t="52197" x="7397750" y="5791200"/>
          <p14:tracePt t="52240" x="7404100" y="5791200"/>
          <p14:tracePt t="52252" x="7404100" y="5784850"/>
          <p14:tracePt t="52254" x="7410450" y="5778500"/>
          <p14:tracePt t="52266" x="7416800" y="5778500"/>
          <p14:tracePt t="52281" x="7423150" y="5759450"/>
          <p14:tracePt t="52298" x="7442200" y="5740400"/>
          <p14:tracePt t="52314" x="7448550" y="5721350"/>
          <p14:tracePt t="52331" x="7480300" y="5664200"/>
          <p14:tracePt t="52350" x="7499350" y="5581650"/>
          <p14:tracePt t="52366" x="7505700" y="5530850"/>
          <p14:tracePt t="52383" x="7518400" y="5454650"/>
          <p14:tracePt t="52400" x="7524750" y="5416550"/>
          <p14:tracePt t="52416" x="7524750" y="5359400"/>
          <p14:tracePt t="52432" x="7518400" y="5302250"/>
          <p14:tracePt t="52450" x="7512050" y="5276850"/>
          <p14:tracePt t="52466" x="7493000" y="5207000"/>
          <p14:tracePt t="52482" x="7480300" y="5168900"/>
          <p14:tracePt t="52482" x="7473950" y="5143500"/>
          <p14:tracePt t="52500" x="7467600" y="5118100"/>
          <p14:tracePt t="52516" x="7454900" y="5086350"/>
          <p14:tracePt t="52533" x="7448550" y="5073650"/>
          <p14:tracePt t="52550" x="7448550" y="5060950"/>
          <p14:tracePt t="52614" x="7442200" y="5060950"/>
          <p14:tracePt t="52656" x="7435850" y="5060950"/>
          <p14:tracePt t="52748" x="7435850" y="5067300"/>
          <p14:tracePt t="52758" x="7435850" y="5073650"/>
          <p14:tracePt t="52781" x="7429500" y="5080000"/>
          <p14:tracePt t="52789" x="7423150" y="5086350"/>
          <p14:tracePt t="52800" x="7410450" y="5092700"/>
          <p14:tracePt t="52821" x="7404100" y="5099050"/>
          <p14:tracePt t="52831" x="7397750" y="5105400"/>
          <p14:tracePt t="52853" x="7391400" y="5105400"/>
          <p14:tracePt t="52865" x="7385050" y="5105400"/>
          <p14:tracePt t="52944" x="7378700" y="5105400"/>
          <p14:tracePt t="52965" x="7372350" y="5105400"/>
          <p14:tracePt t="52975" x="7366000" y="5099050"/>
          <p14:tracePt t="52989" x="7353300" y="5092700"/>
          <p14:tracePt t="52990" x="7340600" y="5080000"/>
          <p14:tracePt t="52999" x="7308850" y="5067300"/>
          <p14:tracePt t="53016" x="7258050" y="5035550"/>
          <p14:tracePt t="53033" x="7213600" y="5016500"/>
          <p14:tracePt t="53050" x="7188200" y="5016500"/>
          <p14:tracePt t="53066" x="7156450" y="5016500"/>
          <p14:tracePt t="53082" x="7143750" y="5016500"/>
          <p14:tracePt t="53099" x="7124700" y="5016500"/>
          <p14:tracePt t="53116" x="7105650" y="5022850"/>
          <p14:tracePt t="53132" x="7099300" y="5035550"/>
          <p14:tracePt t="53150" x="7092950" y="5060950"/>
          <p14:tracePt t="53166" x="7092950" y="5080000"/>
          <p14:tracePt t="53181" x="7092950" y="5124450"/>
          <p14:tracePt t="53197" x="7092950" y="5143500"/>
          <p14:tracePt t="53214" x="7092950" y="5181600"/>
          <p14:tracePt t="53231" x="7092950" y="5213350"/>
          <p14:tracePt t="53250" x="7105650" y="5232400"/>
          <p14:tracePt t="53269" x="7112000" y="5238750"/>
          <p14:tracePt t="53283" x="7124700" y="5245100"/>
          <p14:tracePt t="53298" x="7137400" y="5251450"/>
          <p14:tracePt t="53314" x="7162800" y="5251450"/>
          <p14:tracePt t="53331" x="7181850" y="5251450"/>
          <p14:tracePt t="53347" x="7213600" y="5251450"/>
          <p14:tracePt t="53366" x="7245350" y="5245100"/>
          <p14:tracePt t="53383" x="7264400" y="5238750"/>
          <p14:tracePt t="53400" x="7283450" y="5226050"/>
          <p14:tracePt t="53417" x="7302500" y="5219700"/>
          <p14:tracePt t="53432" x="7327900" y="5207000"/>
          <p14:tracePt t="53450" x="7353300" y="5194300"/>
          <p14:tracePt t="53466" x="7372350" y="5187950"/>
          <p14:tracePt t="53482" x="7404100" y="5187950"/>
          <p14:tracePt t="53500" x="7429500" y="5181600"/>
          <p14:tracePt t="53516" x="7486650" y="5181600"/>
          <p14:tracePt t="53533" x="7569200" y="5187950"/>
          <p14:tracePt t="53550" x="7600950" y="5194300"/>
          <p14:tracePt t="53566" x="7664450" y="5200650"/>
          <p14:tracePt t="53582" x="7689850" y="5207000"/>
          <p14:tracePt t="53600" x="7727950" y="5219700"/>
          <p14:tracePt t="53618" x="7753350" y="5219700"/>
          <p14:tracePt t="53630" x="7804150" y="5226050"/>
          <p14:tracePt t="53648" x="7874000" y="5232400"/>
          <p14:tracePt t="53666" x="7893050" y="5232400"/>
          <p14:tracePt t="53682" x="7943850" y="5232400"/>
          <p14:tracePt t="53700" x="7975600" y="5232400"/>
          <p14:tracePt t="53758" x="7981950" y="5232400"/>
          <p14:tracePt t="53778" x="7988300" y="5232400"/>
          <p14:tracePt t="54135" x="7994650" y="5238750"/>
          <p14:tracePt t="54156" x="8001000" y="5245100"/>
          <p14:tracePt t="54798" x="7994650" y="5238750"/>
          <p14:tracePt t="54818" x="7981950" y="5226050"/>
          <p14:tracePt t="54828" x="7975600" y="5219700"/>
          <p14:tracePt t="54833" x="7969250" y="5213350"/>
          <p14:tracePt t="54849" x="7950200" y="5194300"/>
          <p14:tracePt t="54850" x="7937500" y="5181600"/>
          <p14:tracePt t="54864" x="7899400" y="5143500"/>
          <p14:tracePt t="54880" x="7880350" y="5124450"/>
          <p14:tracePt t="54899" x="7804150" y="5041900"/>
          <p14:tracePt t="54916" x="7747000" y="4984750"/>
          <p14:tracePt t="54916" x="7696200" y="4914900"/>
          <p14:tracePt t="54934" x="7620000" y="4819650"/>
          <p14:tracePt t="54949" x="7461250" y="4578350"/>
          <p14:tracePt t="54966" x="7366000" y="4425950"/>
          <p14:tracePt t="54983" x="7213600" y="4089400"/>
          <p14:tracePt t="54999" x="7067550" y="3721100"/>
          <p14:tracePt t="55016" x="7004050" y="3543300"/>
          <p14:tracePt t="55032" x="6915150" y="3232150"/>
          <p14:tracePt t="55049" x="6877050" y="3092450"/>
          <p14:tracePt t="55066" x="6800850" y="2863850"/>
          <p14:tracePt t="55082" x="6724650" y="2667000"/>
          <p14:tracePt t="55100" x="6692900" y="2578100"/>
          <p14:tracePt t="55116" x="6629400" y="2374900"/>
          <p14:tracePt t="55132" x="6591300" y="2286000"/>
          <p14:tracePt t="55149" x="6527800" y="2095500"/>
          <p14:tracePt t="55166" x="6477000" y="1917700"/>
          <p14:tracePt t="55183" x="6451600" y="1854200"/>
          <p14:tracePt t="55198" x="6407150" y="1714500"/>
          <p14:tracePt t="55214" x="6388100" y="1651000"/>
          <p14:tracePt t="55231" x="6350000" y="1536700"/>
          <p14:tracePt t="55250" x="6318250" y="1485900"/>
          <p14:tracePt t="55266" x="6261100" y="1377950"/>
          <p14:tracePt t="55283" x="6178550" y="1276350"/>
          <p14:tracePt t="55301" x="6127750" y="1238250"/>
          <p14:tracePt t="55316" x="6045200" y="1155700"/>
          <p14:tracePt t="55333" x="6007100" y="1123950"/>
          <p14:tracePt t="55347" x="5930900" y="1060450"/>
          <p14:tracePt t="55364" x="5842000" y="1016000"/>
          <p14:tracePt t="55382" x="5803900" y="984250"/>
          <p14:tracePt t="55399" x="5708650" y="946150"/>
          <p14:tracePt t="55416" x="5664200" y="920750"/>
          <p14:tracePt t="55433" x="5575300" y="889000"/>
          <p14:tracePt t="55449" x="5518150" y="876300"/>
          <p14:tracePt t="55466" x="5492750" y="869950"/>
          <p14:tracePt t="55483" x="5448300" y="863600"/>
          <p14:tracePt t="55500" x="5435600" y="863600"/>
          <p14:tracePt t="55516" x="5410200" y="863600"/>
          <p14:tracePt t="55533" x="5403850" y="863600"/>
          <p14:tracePt t="55793" x="5403850" y="869950"/>
          <p14:tracePt t="55843" x="5410200" y="876300"/>
          <p14:tracePt t="55874" x="5416550" y="876300"/>
          <p14:tracePt t="55884" x="5416550" y="882650"/>
          <p14:tracePt t="55895" x="5416550" y="889000"/>
          <p14:tracePt t="55899" x="5416550" y="895350"/>
          <p14:tracePt t="55916" x="5422900" y="920750"/>
          <p14:tracePt t="55932" x="5422900" y="946150"/>
          <p14:tracePt t="55951" x="5422900" y="965200"/>
          <p14:tracePt t="55966" x="5422900" y="990600"/>
          <p14:tracePt t="55983" x="5429250" y="1009650"/>
          <p14:tracePt t="55983" x="5429250" y="1022350"/>
          <p14:tracePt t="55999" x="5435600" y="1028700"/>
          <p14:tracePt t="56016" x="5441950" y="1060450"/>
          <p14:tracePt t="56032" x="5448300" y="1079500"/>
          <p14:tracePt t="56049" x="5467350" y="1104900"/>
          <p14:tracePt t="56066" x="5480050" y="1143000"/>
          <p14:tracePt t="56082" x="5492750" y="1162050"/>
          <p14:tracePt t="56099" x="5518150" y="1200150"/>
          <p14:tracePt t="56116" x="5530850" y="1212850"/>
          <p14:tracePt t="56133" x="5556250" y="1238250"/>
          <p14:tracePt t="56149" x="5575300" y="1263650"/>
          <p14:tracePt t="56166" x="5581650" y="1263650"/>
          <p14:tracePt t="56181" x="5588000" y="1270000"/>
          <p14:tracePt t="56623" x="5594350" y="1276350"/>
          <p14:tracePt t="56643" x="5600700" y="1289050"/>
          <p14:tracePt t="56657" x="5607050" y="1301750"/>
          <p14:tracePt t="56664" x="5613400" y="1327150"/>
          <p14:tracePt t="56668" x="5626100" y="1352550"/>
          <p14:tracePt t="56682" x="5676900" y="1454150"/>
          <p14:tracePt t="56697" x="5708650" y="1511300"/>
          <p14:tracePt t="56714" x="5765800" y="1625600"/>
          <p14:tracePt t="56732" x="5842000" y="1746250"/>
          <p14:tracePt t="56750" x="5886450" y="1816100"/>
          <p14:tracePt t="56766" x="5994400" y="1955800"/>
          <p14:tracePt t="56782" x="6045200" y="2038350"/>
          <p14:tracePt t="56798" x="6191250" y="2235200"/>
          <p14:tracePt t="56816" x="6337300" y="2444750"/>
          <p14:tracePt t="56833" x="6413500" y="2540000"/>
          <p14:tracePt t="56849" x="6527800" y="2711450"/>
          <p14:tracePt t="56866" x="6591300" y="2781300"/>
          <p14:tracePt t="56882" x="6699250" y="2940050"/>
          <p14:tracePt t="56900" x="6819900" y="3117850"/>
          <p14:tracePt t="56916" x="6883400" y="3206750"/>
          <p14:tracePt t="56932" x="7042150" y="3416300"/>
          <p14:tracePt t="56950" x="7112000" y="3524250"/>
          <p14:tracePt t="56966" x="7258050" y="3727450"/>
          <p14:tracePt t="56981" x="7372350" y="3892550"/>
          <p14:tracePt t="56999" x="7429500" y="3975100"/>
          <p14:tracePt t="57016" x="7531100" y="4121150"/>
          <p14:tracePt t="57032" x="7613650" y="4273550"/>
          <p14:tracePt t="57049" x="7645400" y="4349750"/>
          <p14:tracePt t="57065" x="7708900" y="4508500"/>
          <p14:tracePt t="57082" x="7734300" y="4591050"/>
          <p14:tracePt t="57098" x="7759700" y="4730750"/>
          <p14:tracePt t="57116" x="7778750" y="4864100"/>
          <p14:tracePt t="57133" x="7778750" y="4921250"/>
          <p14:tracePt t="57149" x="7791450" y="5022850"/>
          <p14:tracePt t="57166" x="7791450" y="5067300"/>
          <p14:tracePt t="57185" x="7804150" y="5137150"/>
          <p14:tracePt t="57198" x="7810500" y="5156200"/>
          <p14:tracePt t="57214" x="7816850" y="5194300"/>
          <p14:tracePt t="57231" x="7816850" y="5232400"/>
          <p14:tracePt t="57248" x="7816850" y="5251450"/>
          <p14:tracePt t="57266" x="7810500" y="5283200"/>
          <p14:tracePt t="57283" x="7791450" y="5321300"/>
          <p14:tracePt t="57300" x="7778750" y="5340350"/>
          <p14:tracePt t="57316" x="7766050" y="5353050"/>
          <p14:tracePt t="57333" x="7759700" y="5359400"/>
          <p14:tracePt t="57349" x="7753350" y="5365750"/>
          <p14:tracePt t="57384" x="7747000" y="5365750"/>
          <p14:tracePt t="57404" x="7747000" y="5372100"/>
          <p14:tracePt t="64504" x="0" y="0"/>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13315" name="Object 3"/>
          <p:cNvGraphicFramePr>
            <a:graphicFrameLocks noChangeAspect="1"/>
          </p:cNvGraphicFramePr>
          <p:nvPr/>
        </p:nvGraphicFramePr>
        <p:xfrm>
          <a:off x="2438400" y="0"/>
          <a:ext cx="2286000" cy="1557338"/>
        </p:xfrm>
        <a:graphic>
          <a:graphicData uri="http://schemas.openxmlformats.org/presentationml/2006/ole">
            <mc:AlternateContent xmlns:mc="http://schemas.openxmlformats.org/markup-compatibility/2006">
              <mc:Choice xmlns:v="urn:schemas-microsoft-com:vml" Requires="v">
                <p:oleObj spid="_x0000_s13337" name="Equation" r:id="rId5" imgW="660113" imgH="444307" progId="Equation.3">
                  <p:embed/>
                </p:oleObj>
              </mc:Choice>
              <mc:Fallback>
                <p:oleObj name="Equation" r:id="rId5" imgW="660113" imgH="44430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0"/>
                        <a:ext cx="228600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6" name="Rectangle 4"/>
          <p:cNvSpPr>
            <a:spLocks noChangeArrowheads="1"/>
          </p:cNvSpPr>
          <p:nvPr/>
        </p:nvSpPr>
        <p:spPr bwMode="auto">
          <a:xfrm>
            <a:off x="0" y="31194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p>
        </p:txBody>
      </p:sp>
      <p:sp>
        <p:nvSpPr>
          <p:cNvPr id="13317" name="Rectangle 6"/>
          <p:cNvSpPr>
            <a:spLocks noChangeArrowheads="1"/>
          </p:cNvSpPr>
          <p:nvPr/>
        </p:nvSpPr>
        <p:spPr bwMode="auto">
          <a:xfrm>
            <a:off x="0" y="33147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13318" name="Object 7"/>
          <p:cNvGraphicFramePr>
            <a:graphicFrameLocks noChangeAspect="1"/>
          </p:cNvGraphicFramePr>
          <p:nvPr/>
        </p:nvGraphicFramePr>
        <p:xfrm>
          <a:off x="609600" y="3505200"/>
          <a:ext cx="7848600" cy="757238"/>
        </p:xfrm>
        <a:graphic>
          <a:graphicData uri="http://schemas.openxmlformats.org/presentationml/2006/ole">
            <mc:AlternateContent xmlns:mc="http://schemas.openxmlformats.org/markup-compatibility/2006">
              <mc:Choice xmlns:v="urn:schemas-microsoft-com:vml" Requires="v">
                <p:oleObj spid="_x0000_s13338" name="Equation" r:id="rId7" imgW="2374900" imgH="228600" progId="Equation.3">
                  <p:embed/>
                </p:oleObj>
              </mc:Choice>
              <mc:Fallback>
                <p:oleObj name="Equation" r:id="rId7" imgW="23749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505200"/>
                        <a:ext cx="78486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Text Box 8"/>
          <p:cNvSpPr txBox="1">
            <a:spLocks noChangeArrowheads="1"/>
          </p:cNvSpPr>
          <p:nvPr/>
        </p:nvSpPr>
        <p:spPr bwMode="auto">
          <a:xfrm>
            <a:off x="533400" y="4953000"/>
            <a:ext cx="8153400" cy="180975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800" b="1"/>
              <a:t>GENERALNO: ENERGIJA AKTIVACIJE KATALIZOVANOG PROCESA ĆE ZAVISITI OD KATALIZATORA ODNOSNO OD MEHANIZMA KATALITIČKE REAKCIJE</a:t>
            </a:r>
            <a:endParaRPr lang="en-US" altLang="en-US" sz="2800" b="1"/>
          </a:p>
        </p:txBody>
      </p:sp>
      <p:graphicFrame>
        <p:nvGraphicFramePr>
          <p:cNvPr id="13320" name="Object 9"/>
          <p:cNvGraphicFramePr>
            <a:graphicFrameLocks noChangeAspect="1"/>
          </p:cNvGraphicFramePr>
          <p:nvPr/>
        </p:nvGraphicFramePr>
        <p:xfrm>
          <a:off x="2133600" y="1600200"/>
          <a:ext cx="3962400" cy="666750"/>
        </p:xfrm>
        <a:graphic>
          <a:graphicData uri="http://schemas.openxmlformats.org/presentationml/2006/ole">
            <mc:AlternateContent xmlns:mc="http://schemas.openxmlformats.org/markup-compatibility/2006">
              <mc:Choice xmlns:v="urn:schemas-microsoft-com:vml" Requires="v">
                <p:oleObj spid="_x0000_s13339" name="Equation" r:id="rId9" imgW="1358900" imgH="228600" progId="Equation.3">
                  <p:embed/>
                </p:oleObj>
              </mc:Choice>
              <mc:Fallback>
                <p:oleObj name="Equation" r:id="rId9" imgW="13589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1600200"/>
                        <a:ext cx="3962400" cy="6667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21" name="Text Box 11"/>
          <p:cNvSpPr txBox="1">
            <a:spLocks noChangeArrowheads="1"/>
          </p:cNvSpPr>
          <p:nvPr/>
        </p:nvSpPr>
        <p:spPr bwMode="auto">
          <a:xfrm>
            <a:off x="457200" y="2514600"/>
            <a:ext cx="7924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sr-Latn-CS">
                <a:solidFill>
                  <a:srgbClr val="FF0000"/>
                </a:solidFill>
              </a:rPr>
              <a:t>Prema detaljnijoj teoriji konstante brzine, energije aktivacije su proporcionalne slobodnoj energiji formiranja aktivirnog kompleksa odgovarajuće elementarne reakcije:</a:t>
            </a:r>
            <a:endParaRPr lang="en-US">
              <a:solidFill>
                <a:srgbClr val="FF0000"/>
              </a:solidFill>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215047"/>
    </mc:Choice>
    <mc:Fallback xmlns="">
      <p:transition spd="slow" advTm="2150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4257" x="3429000" y="927100"/>
          <p14:tracePt t="4618" x="3429000" y="933450"/>
          <p14:tracePt t="4639" x="3429000" y="939800"/>
          <p14:tracePt t="4649" x="3416300" y="946150"/>
          <p14:tracePt t="4670" x="3409950" y="946150"/>
          <p14:tracePt t="4672" x="3403600" y="952500"/>
          <p14:tracePt t="4684" x="3384550" y="971550"/>
          <p14:tracePt t="4722" x="3378200" y="977900"/>
          <p14:tracePt t="4732" x="3371850" y="984250"/>
          <p14:tracePt t="4733" x="3365500" y="996950"/>
          <p14:tracePt t="4749" x="3359150" y="1003300"/>
          <p14:tracePt t="4767" x="3352800" y="1009650"/>
          <p14:tracePt t="4784" x="3346450" y="1009650"/>
          <p14:tracePt t="4801" x="3340100" y="1022350"/>
          <p14:tracePt t="4817" x="3327400" y="1035050"/>
          <p14:tracePt t="4833" x="3321050" y="1041400"/>
          <p14:tracePt t="4850" x="3302000" y="1054100"/>
          <p14:tracePt t="4867" x="3295650" y="1066800"/>
          <p14:tracePt t="4884" x="3282950" y="1079500"/>
          <p14:tracePt t="4901" x="3276600" y="1079500"/>
          <p14:tracePt t="4917" x="3270250" y="1098550"/>
          <p14:tracePt t="4934" x="3251200" y="1104900"/>
          <p14:tracePt t="4951" x="3244850" y="1117600"/>
          <p14:tracePt t="4968" x="3213100" y="1136650"/>
          <p14:tracePt t="4984" x="3200400" y="1149350"/>
          <p14:tracePt t="5001" x="3155950" y="1168400"/>
          <p14:tracePt t="5018" x="3130550" y="1181100"/>
          <p14:tracePt t="5034" x="3111500" y="1187450"/>
          <p14:tracePt t="5066" x="3086100" y="1206500"/>
          <p14:tracePt t="5066" x="3079750" y="1212850"/>
          <p14:tracePt t="5083" x="3060700" y="1219200"/>
          <p14:tracePt t="5099" x="3054350" y="1231900"/>
          <p14:tracePt t="5116" x="3028950" y="1250950"/>
          <p14:tracePt t="5135" x="3003550" y="1270000"/>
          <p14:tracePt t="5151" x="2997200" y="1270000"/>
          <p14:tracePt t="5151" x="2990850" y="1276350"/>
          <p14:tracePt t="5169" x="2984500" y="1276350"/>
          <p14:tracePt t="5596" x="2984500" y="1282700"/>
          <p14:tracePt t="5639" x="2984500" y="1289050"/>
          <p14:tracePt t="5679" x="2984500" y="1295400"/>
          <p14:tracePt t="6015" x="2978150" y="1295400"/>
          <p14:tracePt t="6046" x="2978150" y="1301750"/>
          <p14:tracePt t="6067" x="2978150" y="1308100"/>
          <p14:tracePt t="6093" x="2971800" y="1308100"/>
          <p14:tracePt t="6095" x="2971800" y="1314450"/>
          <p14:tracePt t="6101" x="2971800" y="1320800"/>
          <p14:tracePt t="6117" x="2965450" y="1320800"/>
          <p14:tracePt t="6133" x="2965450" y="1327150"/>
          <p14:tracePt t="6425" x="2971800" y="1327150"/>
          <p14:tracePt t="6456" x="2978150" y="1327150"/>
          <p14:tracePt t="6466" x="2984500" y="1327150"/>
          <p14:tracePt t="6477" x="2990850" y="1327150"/>
          <p14:tracePt t="6488" x="2997200" y="1327150"/>
          <p14:tracePt t="6497" x="3016250" y="1327150"/>
          <p14:tracePt t="6519" x="3035300" y="1320800"/>
          <p14:tracePt t="6520" x="3060700" y="1314450"/>
          <p14:tracePt t="6534" x="3143250" y="1289050"/>
          <p14:tracePt t="6551" x="3200400" y="1276350"/>
          <p14:tracePt t="6567" x="3302000" y="1231900"/>
          <p14:tracePt t="6585" x="3359150" y="1219200"/>
          <p14:tracePt t="6601" x="3448050" y="1187450"/>
          <p14:tracePt t="6617" x="3498850" y="1168400"/>
          <p14:tracePt t="6634" x="3524250" y="1162050"/>
          <p14:tracePt t="6651" x="3562350" y="1149350"/>
          <p14:tracePt t="6668" x="3581400" y="1149350"/>
          <p14:tracePt t="6684" x="3625850" y="1143000"/>
          <p14:tracePt t="6700" x="3644900" y="1136650"/>
          <p14:tracePt t="6718" x="3657600" y="1136650"/>
          <p14:tracePt t="7491" x="3657600" y="1143000"/>
          <p14:tracePt t="7522" x="3657600" y="1149350"/>
          <p14:tracePt t="7544" x="3657600" y="1155700"/>
          <p14:tracePt t="7564" x="3651250" y="1155700"/>
          <p14:tracePt t="7747" x="3651250" y="1162050"/>
          <p14:tracePt t="7778" x="3651250" y="1168400"/>
          <p14:tracePt t="7799" x="3651250" y="1174750"/>
          <p14:tracePt t="9164" x="3651250" y="1168400"/>
          <p14:tracePt t="9173" x="3651250" y="1162050"/>
          <p14:tracePt t="9193" x="3651250" y="1155700"/>
          <p14:tracePt t="9204" x="3651250" y="1143000"/>
          <p14:tracePt t="9214" x="3651250" y="1136650"/>
          <p14:tracePt t="9221" x="3651250" y="1130300"/>
          <p14:tracePt t="9234" x="3651250" y="1111250"/>
          <p14:tracePt t="9251" x="3651250" y="1098550"/>
          <p14:tracePt t="9268" x="3651250" y="1092200"/>
          <p14:tracePt t="9284" x="3651250" y="1079500"/>
          <p14:tracePt t="9330" x="3651250" y="1073150"/>
          <p14:tracePt t="9336" x="3651250" y="1066800"/>
          <p14:tracePt t="9353" x="3651250" y="1060450"/>
          <p14:tracePt t="9354" x="3651250" y="1054100"/>
          <p14:tracePt t="9367" x="3651250" y="1035050"/>
          <p14:tracePt t="9384" x="3651250" y="1028700"/>
          <p14:tracePt t="9400" x="3651250" y="1016000"/>
          <p14:tracePt t="9417" x="3651250" y="1009650"/>
          <p14:tracePt t="9434" x="3644900" y="996950"/>
          <p14:tracePt t="9451" x="3644900" y="990600"/>
          <p14:tracePt t="9467" x="3644900" y="984250"/>
          <p14:tracePt t="9484" x="3638550" y="977900"/>
          <p14:tracePt t="9501" x="3638550" y="971550"/>
          <p14:tracePt t="9517" x="3638550" y="965200"/>
          <p14:tracePt t="10140" x="3632200" y="965200"/>
          <p14:tracePt t="10169" x="3625850" y="965200"/>
          <p14:tracePt t="10180" x="3619500" y="965200"/>
          <p14:tracePt t="10182" x="3606800" y="965200"/>
          <p14:tracePt t="10201" x="3575050" y="965200"/>
          <p14:tracePt t="10202" x="3530600" y="965200"/>
          <p14:tracePt t="10215" x="3409950" y="965200"/>
          <p14:tracePt t="10233" x="3321050" y="965200"/>
          <p14:tracePt t="10251" x="3117850" y="965200"/>
          <p14:tracePt t="10268" x="3035300" y="965200"/>
          <p14:tracePt t="10284" x="2882900" y="965200"/>
          <p14:tracePt t="10301" x="2794000" y="965200"/>
          <p14:tracePt t="10317" x="2768600" y="965200"/>
          <p14:tracePt t="10335" x="2749550" y="965200"/>
          <p14:tracePt t="10440" x="2743200" y="965200"/>
          <p14:tracePt t="10450" x="2743200" y="971550"/>
          <p14:tracePt t="10459" x="2736850" y="971550"/>
          <p14:tracePt t="10467" x="2730500" y="984250"/>
          <p14:tracePt t="10484" x="2724150" y="996950"/>
          <p14:tracePt t="10500" x="2705100" y="1009650"/>
          <p14:tracePt t="10517" x="2692400" y="1016000"/>
          <p14:tracePt t="10534" x="2686050" y="1016000"/>
          <p14:tracePt t="10911" x="2692400" y="1016000"/>
          <p14:tracePt t="10953" x="2698750" y="1016000"/>
          <p14:tracePt t="11095" x="2705100" y="1016000"/>
          <p14:tracePt t="11136" x="2711450" y="1016000"/>
          <p14:tracePt t="11147" x="2717800" y="1016000"/>
          <p14:tracePt t="11157" x="2724150" y="1016000"/>
          <p14:tracePt t="11177" x="2736850" y="1016000"/>
          <p14:tracePt t="11191" x="2749550" y="1016000"/>
          <p14:tracePt t="11192" x="2755900" y="1016000"/>
          <p14:tracePt t="11199" x="2762250" y="1009650"/>
          <p14:tracePt t="11217" x="2787650" y="1009650"/>
          <p14:tracePt t="11234" x="2819400" y="996950"/>
          <p14:tracePt t="11251" x="2825750" y="990600"/>
          <p14:tracePt t="11266" x="2857500" y="977900"/>
          <p14:tracePt t="11284" x="2870200" y="971550"/>
          <p14:tracePt t="11301" x="2889250" y="958850"/>
          <p14:tracePt t="11317" x="2914650" y="958850"/>
          <p14:tracePt t="11334" x="2927350" y="958850"/>
          <p14:tracePt t="11350" x="2978150" y="952500"/>
          <p14:tracePt t="11368" x="3016250" y="952500"/>
          <p14:tracePt t="11384" x="3092450" y="952500"/>
          <p14:tracePt t="11400" x="3168650" y="952500"/>
          <p14:tracePt t="11418" x="3206750" y="952500"/>
          <p14:tracePt t="11434" x="3257550" y="958850"/>
          <p14:tracePt t="11451" x="3276600" y="965200"/>
          <p14:tracePt t="11467" x="3308350" y="971550"/>
          <p14:tracePt t="11484" x="3333750" y="971550"/>
          <p14:tracePt t="11501" x="3390900" y="971550"/>
          <p14:tracePt t="11517" x="3467100" y="977900"/>
          <p14:tracePt t="11534" x="3511550" y="977900"/>
          <p14:tracePt t="11550" x="3594100" y="977900"/>
          <p14:tracePt t="11568" x="3619500" y="984250"/>
          <p14:tracePt t="11584" x="3644900" y="984250"/>
          <p14:tracePt t="11625" x="3651250" y="984250"/>
          <p14:tracePt t="11647" x="3670300" y="990600"/>
          <p14:tracePt t="11649" x="3689350" y="996950"/>
          <p14:tracePt t="11668" x="3714750" y="1003300"/>
          <p14:tracePt t="11670" x="3746500" y="1003300"/>
          <p14:tracePt t="11683" x="3803650" y="1016000"/>
          <p14:tracePt t="11701" x="3829050" y="1016000"/>
          <p14:tracePt t="11717" x="3860800" y="1022350"/>
          <p14:tracePt t="11752" x="3867150" y="1022350"/>
          <p14:tracePt t="12118" x="3867150" y="1028700"/>
          <p14:tracePt t="15956" x="3873500" y="1028700"/>
          <p14:tracePt t="15966" x="3873500" y="1022350"/>
          <p14:tracePt t="15985" x="3879850" y="1022350"/>
          <p14:tracePt t="15986" x="3879850" y="1016000"/>
          <p14:tracePt t="16002" x="3892550" y="1016000"/>
          <p14:tracePt t="16018" x="3898900" y="1016000"/>
          <p14:tracePt t="16035" x="3911600" y="1016000"/>
          <p14:tracePt t="16053" x="3917950" y="1009650"/>
          <p14:tracePt t="16068" x="3937000" y="1003300"/>
          <p14:tracePt t="16083" x="3943350" y="1003300"/>
          <p14:tracePt t="16099" x="3968750" y="990600"/>
          <p14:tracePt t="16116" x="4000500" y="984250"/>
          <p14:tracePt t="16134" x="4019550" y="977900"/>
          <p14:tracePt t="16151" x="4051300" y="965200"/>
          <p14:tracePt t="16168" x="4070350" y="965200"/>
          <p14:tracePt t="16185" x="4102100" y="946150"/>
          <p14:tracePt t="16199" x="4121150" y="939800"/>
          <p14:tracePt t="16215" x="4152900" y="927100"/>
          <p14:tracePt t="16234" x="4171950" y="914400"/>
          <p14:tracePt t="16251" x="4178300" y="908050"/>
          <p14:tracePt t="16267" x="4191000" y="908050"/>
          <p14:tracePt t="16284" x="4191000" y="901700"/>
          <p14:tracePt t="16301" x="4210050" y="889000"/>
          <p14:tracePt t="16317" x="4229100" y="863600"/>
          <p14:tracePt t="16334" x="4248150" y="844550"/>
          <p14:tracePt t="16351" x="4273550" y="825500"/>
          <p14:tracePt t="16368" x="4279900" y="812800"/>
          <p14:tracePt t="16384" x="4298950" y="800100"/>
          <p14:tracePt t="16400" x="4305300" y="787400"/>
          <p14:tracePt t="16417" x="4305300" y="781050"/>
          <p14:tracePt t="16434" x="4318000" y="762000"/>
          <p14:tracePt t="16451" x="4330700" y="717550"/>
          <p14:tracePt t="16467" x="4343400" y="698500"/>
          <p14:tracePt t="16483" x="4356100" y="666750"/>
          <p14:tracePt t="16501" x="4362450" y="647700"/>
          <p14:tracePt t="16517" x="4362450" y="622300"/>
          <p14:tracePt t="16534" x="4362450" y="609600"/>
          <p14:tracePt t="16551" x="4362450" y="603250"/>
          <p14:tracePt t="16567" x="4368800" y="603250"/>
          <p14:tracePt t="16584" x="4368800" y="596900"/>
          <p14:tracePt t="16600" x="4368800" y="590550"/>
          <p14:tracePt t="16617" x="4375150" y="590550"/>
          <p14:tracePt t="16633" x="4375150" y="584200"/>
          <p14:tracePt t="16651" x="4375150" y="577850"/>
          <p14:tracePt t="17085" x="4381500" y="577850"/>
          <p14:tracePt t="17666" x="4381500" y="571500"/>
          <p14:tracePt t="17696" x="4381500" y="565150"/>
          <p14:tracePt t="17717" x="4387850" y="565150"/>
          <p14:tracePt t="17727" x="4387850" y="558800"/>
          <p14:tracePt t="17748" x="4387850" y="552450"/>
          <p14:tracePt t="17758" x="4394200" y="552450"/>
          <p14:tracePt t="17789" x="4394200" y="546100"/>
          <p14:tracePt t="18240" x="4394200" y="558800"/>
          <p14:tracePt t="18249" x="4394200" y="577850"/>
          <p14:tracePt t="18258" x="4394200" y="590550"/>
          <p14:tracePt t="18269" x="4394200" y="609600"/>
          <p14:tracePt t="18276" x="4394200" y="635000"/>
          <p14:tracePt t="18284" x="4394200" y="679450"/>
          <p14:tracePt t="18301" x="4394200" y="704850"/>
          <p14:tracePt t="18316" x="4394200" y="749300"/>
          <p14:tracePt t="18334" x="4394200" y="768350"/>
          <p14:tracePt t="18351" x="4394200" y="787400"/>
          <p14:tracePt t="18367" x="4394200" y="812800"/>
          <p14:tracePt t="18384" x="4394200" y="825500"/>
          <p14:tracePt t="18400" x="4394200" y="857250"/>
          <p14:tracePt t="18417" x="4394200" y="876300"/>
          <p14:tracePt t="18433" x="4394200" y="920750"/>
          <p14:tracePt t="18451" x="4394200" y="965200"/>
          <p14:tracePt t="18468" x="4394200" y="984250"/>
          <p14:tracePt t="18484" x="4400550" y="1022350"/>
          <p14:tracePt t="18501" x="4406900" y="1035050"/>
          <p14:tracePt t="18517" x="4406900" y="1054100"/>
          <p14:tracePt t="18534" x="4406900" y="1060450"/>
          <p14:tracePt t="18550" x="4413250" y="1079500"/>
          <p14:tracePt t="18567" x="4413250" y="1104900"/>
          <p14:tracePt t="18584" x="4413250" y="1123950"/>
          <p14:tracePt t="18601" x="4419600" y="1155700"/>
          <p14:tracePt t="18617" x="4425950" y="1174750"/>
          <p14:tracePt t="18634" x="4432300" y="1212850"/>
          <p14:tracePt t="18651" x="4438650" y="1244600"/>
          <p14:tracePt t="18667" x="4445000" y="1263650"/>
          <p14:tracePt t="18684" x="4451350" y="1282700"/>
          <p14:tracePt t="18701" x="4457700" y="1295400"/>
          <p14:tracePt t="18717" x="4457700" y="1308100"/>
          <p14:tracePt t="18734" x="4464050" y="1308100"/>
          <p14:tracePt t="18771" x="4470400" y="1308100"/>
          <p14:tracePt t="18811" x="4476750" y="1308100"/>
          <p14:tracePt t="18843" x="4483100" y="1301750"/>
          <p14:tracePt t="18854" x="4489450" y="1295400"/>
          <p14:tracePt t="18864" x="4489450" y="1270000"/>
          <p14:tracePt t="18876" x="4495800" y="1244600"/>
          <p14:tracePt t="18881" x="4508500" y="1219200"/>
          <p14:tracePt t="18901" x="4514850" y="1168400"/>
          <p14:tracePt t="18917" x="4527550" y="1092200"/>
          <p14:tracePt t="18934" x="4540250" y="1054100"/>
          <p14:tracePt t="18935" x="4546600" y="984250"/>
          <p14:tracePt t="18951" x="4546600" y="952500"/>
          <p14:tracePt t="18967" x="4546600" y="901700"/>
          <p14:tracePt t="18984" x="4546600" y="857250"/>
          <p14:tracePt t="19001" x="4546600" y="831850"/>
          <p14:tracePt t="19017" x="4546600" y="781050"/>
          <p14:tracePt t="19034" x="4546600" y="762000"/>
          <p14:tracePt t="19050" x="4546600" y="730250"/>
          <p14:tracePt t="19070" x="4546600" y="711200"/>
          <p14:tracePt t="19082" x="4546600" y="673100"/>
          <p14:tracePt t="19099" x="4546600" y="635000"/>
          <p14:tracePt t="19116" x="4546600" y="609600"/>
          <p14:tracePt t="19134" x="4546600" y="571500"/>
          <p14:tracePt t="19151" x="4533900" y="527050"/>
          <p14:tracePt t="19168" x="4527550" y="501650"/>
          <p14:tracePt t="19184" x="4514850" y="457200"/>
          <p14:tracePt t="19201" x="4502150" y="438150"/>
          <p14:tracePt t="19216" x="4483100" y="406400"/>
          <p14:tracePt t="19232" x="4470400" y="393700"/>
          <p14:tracePt t="19232" x="4457700" y="374650"/>
          <p14:tracePt t="19252" x="4445000" y="361950"/>
          <p14:tracePt t="19267" x="4432300" y="349250"/>
          <p14:tracePt t="19284" x="4419600" y="342900"/>
          <p14:tracePt t="19301" x="4413250" y="330200"/>
          <p14:tracePt t="19355" x="4406900" y="330200"/>
          <p14:tracePt t="19385" x="4400550" y="330200"/>
          <p14:tracePt t="19416" x="4394200" y="330200"/>
          <p14:tracePt t="19427" x="4387850" y="330200"/>
          <p14:tracePt t="19438" x="4381500" y="330200"/>
          <p14:tracePt t="19439" x="4375150" y="330200"/>
          <p14:tracePt t="19457" x="4368800" y="336550"/>
          <p14:tracePt t="19466" x="4349750" y="355600"/>
          <p14:tracePt t="19484" x="4324350" y="381000"/>
          <p14:tracePt t="19501" x="4311650" y="393700"/>
          <p14:tracePt t="19517" x="4292600" y="419100"/>
          <p14:tracePt t="19534" x="4292600" y="431800"/>
          <p14:tracePt t="19550" x="4273550" y="457200"/>
          <p14:tracePt t="19567" x="4260850" y="482600"/>
          <p14:tracePt t="19584" x="4254500" y="501650"/>
          <p14:tracePt t="19600" x="4235450" y="546100"/>
          <p14:tracePt t="19617" x="4229100" y="571500"/>
          <p14:tracePt t="19634" x="4210050" y="635000"/>
          <p14:tracePt t="19651" x="4197350" y="685800"/>
          <p14:tracePt t="19667" x="4191000" y="711200"/>
          <p14:tracePt t="19684" x="4178300" y="742950"/>
          <p14:tracePt t="19701" x="4171950" y="762000"/>
          <p14:tracePt t="19717" x="4159250" y="793750"/>
          <p14:tracePt t="19733" x="4152900" y="812800"/>
          <p14:tracePt t="19751" x="4146550" y="831850"/>
          <p14:tracePt t="19768" x="4140200" y="857250"/>
          <p14:tracePt t="19783" x="4127500" y="895350"/>
          <p14:tracePt t="19801" x="4127500" y="914400"/>
          <p14:tracePt t="19816" x="4121150" y="946150"/>
          <p14:tracePt t="19833" x="4114800" y="965200"/>
          <p14:tracePt t="19850" x="4114800" y="1009650"/>
          <p14:tracePt t="19867" x="4114800" y="1047750"/>
          <p14:tracePt t="19884" x="4114800" y="1073150"/>
          <p14:tracePt t="19900" x="4114800" y="1123950"/>
          <p14:tracePt t="19919" x="4114800" y="1143000"/>
          <p14:tracePt t="19934" x="4114800" y="1181100"/>
          <p14:tracePt t="19951" x="4114800" y="1193800"/>
          <p14:tracePt t="19966" x="4114800" y="1212850"/>
          <p14:tracePt t="19984" x="4114800" y="1219200"/>
          <p14:tracePt t="20001" x="4121150" y="1225550"/>
          <p14:tracePt t="20017" x="4133850" y="1231900"/>
          <p14:tracePt t="20034" x="4133850" y="1238250"/>
          <p14:tracePt t="20051" x="4140200" y="1244600"/>
          <p14:tracePt t="20068" x="4152900" y="1250950"/>
          <p14:tracePt t="20104" x="4165600" y="1250950"/>
          <p14:tracePt t="20117" x="4171950" y="1257300"/>
          <p14:tracePt t="20118" x="4171950" y="1263650"/>
          <p14:tracePt t="20134" x="4184650" y="1270000"/>
          <p14:tracePt t="20151" x="4197350" y="1270000"/>
          <p14:tracePt t="20168" x="4203700" y="1270000"/>
          <p14:tracePt t="20185" x="4216400" y="1270000"/>
          <p14:tracePt t="20202" x="4222750" y="1270000"/>
          <p14:tracePt t="20218" x="4241800" y="1270000"/>
          <p14:tracePt t="20235" x="4260850" y="1270000"/>
          <p14:tracePt t="20251" x="4267200" y="1263650"/>
          <p14:tracePt t="20268" x="4286250" y="1250950"/>
          <p14:tracePt t="20285" x="4292600" y="1250950"/>
          <p14:tracePt t="20302" x="4311650" y="1231900"/>
          <p14:tracePt t="20318" x="4324350" y="1212850"/>
          <p14:tracePt t="20335" x="4337050" y="1200150"/>
          <p14:tracePt t="20350" x="4368800" y="1162050"/>
          <p14:tracePt t="20368" x="4381500" y="1149350"/>
          <p14:tracePt t="20385" x="4400550" y="1117600"/>
          <p14:tracePt t="20402" x="4425950" y="1085850"/>
          <p14:tracePt t="20418" x="4438650" y="1066800"/>
          <p14:tracePt t="20434" x="4451350" y="1028700"/>
          <p14:tracePt t="20452" x="4457700" y="1003300"/>
          <p14:tracePt t="20468" x="4470400" y="965200"/>
          <p14:tracePt t="20485" x="4483100" y="920750"/>
          <p14:tracePt t="20502" x="4489450" y="895350"/>
          <p14:tracePt t="20518" x="4495800" y="838200"/>
          <p14:tracePt t="20535" x="4495800" y="800100"/>
          <p14:tracePt t="20551" x="4502150" y="742950"/>
          <p14:tracePt t="20568" x="4502150" y="711200"/>
          <p14:tracePt t="20585" x="4502150" y="654050"/>
          <p14:tracePt t="20602" x="4502150" y="603250"/>
          <p14:tracePt t="20618" x="4502150" y="584200"/>
          <p14:tracePt t="20635" x="4502150" y="552450"/>
          <p14:tracePt t="20652" x="4502150" y="533400"/>
          <p14:tracePt t="20668" x="4495800" y="501650"/>
          <p14:tracePt t="20685" x="4476750" y="476250"/>
          <p14:tracePt t="20701" x="4476750" y="463550"/>
          <p14:tracePt t="20718" x="4457700" y="450850"/>
          <p14:tracePt t="20735" x="4451350" y="444500"/>
          <p14:tracePt t="20752" x="4438650" y="431800"/>
          <p14:tracePt t="20767" x="4419600" y="419100"/>
          <p14:tracePt t="20786" x="4413250" y="412750"/>
          <p14:tracePt t="20802" x="4387850" y="400050"/>
          <p14:tracePt t="20818" x="4368800" y="387350"/>
          <p14:tracePt t="20835" x="4356100" y="387350"/>
          <p14:tracePt t="20851" x="4330700" y="387350"/>
          <p14:tracePt t="20868" x="4318000" y="381000"/>
          <p14:tracePt t="20884" x="4286250" y="381000"/>
          <p14:tracePt t="20902" x="4267200" y="381000"/>
          <p14:tracePt t="20919" x="4248150" y="381000"/>
          <p14:tracePt t="20933" x="4229100" y="387350"/>
          <p14:tracePt t="20950" x="4222750" y="393700"/>
          <p14:tracePt t="20966" x="4210050" y="412750"/>
          <p14:tracePt t="20983" x="4197350" y="419100"/>
          <p14:tracePt t="21001" x="4184650" y="444500"/>
          <p14:tracePt t="21018" x="4171950" y="469900"/>
          <p14:tracePt t="21035" x="4159250" y="482600"/>
          <p14:tracePt t="21052" x="4152900" y="527050"/>
          <p14:tracePt t="21068" x="4146550" y="552450"/>
          <p14:tracePt t="21085" x="4133850" y="603250"/>
          <p14:tracePt t="21102" x="4108450" y="666750"/>
          <p14:tracePt t="21118" x="4102100" y="679450"/>
          <p14:tracePt t="21135" x="4089400" y="730250"/>
          <p14:tracePt t="21152" x="4089400" y="749300"/>
          <p14:tracePt t="21168" x="4076700" y="800100"/>
          <p14:tracePt t="21185" x="4070350" y="857250"/>
          <p14:tracePt t="21201" x="4070350" y="889000"/>
          <p14:tracePt t="21218" x="4070350" y="946150"/>
          <p14:tracePt t="21235" x="4070350" y="971550"/>
          <p14:tracePt t="21252" x="4070350" y="1028700"/>
          <p14:tracePt t="21268" x="4070350" y="1085850"/>
          <p14:tracePt t="21285" x="4070350" y="1111250"/>
          <p14:tracePt t="21302" x="4070350" y="1174750"/>
          <p14:tracePt t="21318" x="4070350" y="1206500"/>
          <p14:tracePt t="21335" x="4070350" y="1276350"/>
          <p14:tracePt t="21351" x="4070350" y="1327150"/>
          <p14:tracePt t="21368" x="4070350" y="1346200"/>
          <p14:tracePt t="21384" x="4083050" y="1365250"/>
          <p14:tracePt t="21401" x="4089400" y="1377950"/>
          <p14:tracePt t="21418" x="4102100" y="1384300"/>
          <p14:tracePt t="21453" x="4102100" y="1390650"/>
          <p14:tracePt t="21473" x="4108450" y="1390650"/>
          <p14:tracePt t="21474" x="4108450" y="1397000"/>
          <p14:tracePt t="21485" x="4114800" y="1397000"/>
          <p14:tracePt t="21535" x="4121150" y="1397000"/>
          <p14:tracePt t="22564" x="4127500" y="1397000"/>
          <p14:tracePt t="22606" x="4133850" y="1397000"/>
          <p14:tracePt t="23521" x="4133850" y="1403350"/>
          <p14:tracePt t="23532" x="4127500" y="1409700"/>
          <p14:tracePt t="23543" x="4121150" y="1416050"/>
          <p14:tracePt t="23552" x="4114800" y="1422400"/>
          <p14:tracePt t="23568" x="4095750" y="1435100"/>
          <p14:tracePt t="23569" x="4064000" y="1473200"/>
          <p14:tracePt t="23586" x="4038600" y="1485900"/>
          <p14:tracePt t="23603" x="4006850" y="1524000"/>
          <p14:tracePt t="23619" x="3968750" y="1562100"/>
          <p14:tracePt t="23636" x="3949700" y="1581150"/>
          <p14:tracePt t="23652" x="3911600" y="1619250"/>
          <p14:tracePt t="23669" x="3892550" y="1638300"/>
          <p14:tracePt t="23685" x="3848100" y="1676400"/>
          <p14:tracePt t="23703" x="3810000" y="1714500"/>
          <p14:tracePt t="23719" x="3778250" y="1733550"/>
          <p14:tracePt t="23735" x="3727450" y="1771650"/>
          <p14:tracePt t="23752" x="3695700" y="1784350"/>
          <p14:tracePt t="23767" x="3632200" y="1809750"/>
          <p14:tracePt t="23784" x="3575050" y="1828800"/>
          <p14:tracePt t="23801" x="3549650" y="1835150"/>
          <p14:tracePt t="23819" x="3486150" y="1860550"/>
          <p14:tracePt t="23835" x="3460750" y="1866900"/>
          <p14:tracePt t="23852" x="3409950" y="1885950"/>
          <p14:tracePt t="23868" x="3346450" y="1898650"/>
          <p14:tracePt t="23885" x="3314700" y="1911350"/>
          <p14:tracePt t="23902" x="3251200" y="1930400"/>
          <p14:tracePt t="23918" x="3213100" y="1936750"/>
          <p14:tracePt t="23935" x="3130550" y="1962150"/>
          <p14:tracePt t="23952" x="3060700" y="1993900"/>
          <p14:tracePt t="23968" x="3022600" y="2006600"/>
          <p14:tracePt t="23986" x="2959100" y="2025650"/>
          <p14:tracePt t="23999" x="2933700" y="2038350"/>
          <p14:tracePt t="24017" x="2889250" y="2057400"/>
          <p14:tracePt t="24034" x="2863850" y="2076450"/>
          <p14:tracePt t="24052" x="2844800" y="2082800"/>
          <p14:tracePt t="24068" x="2819400" y="2101850"/>
          <p14:tracePt t="24085" x="2806700" y="2114550"/>
          <p14:tracePt t="24102" x="2774950" y="2127250"/>
          <p14:tracePt t="24116" x="2768600" y="2133600"/>
          <p14:tracePt t="24133" x="2736850" y="2152650"/>
          <p14:tracePt t="24151" x="2705100" y="2165350"/>
          <p14:tracePt t="24169" x="2698750" y="2165350"/>
          <p14:tracePt t="24186" x="2673350" y="2171700"/>
          <p14:tracePt t="24200" x="2667000" y="2178050"/>
          <p14:tracePt t="24216" x="2647950" y="2178050"/>
          <p14:tracePt t="24270" x="2641600" y="2178050"/>
          <p14:tracePt t="24280" x="2641600" y="2184400"/>
          <p14:tracePt t="24352" x="2635250" y="2184400"/>
          <p14:tracePt t="24393" x="2628900" y="2190750"/>
          <p14:tracePt t="24434" x="2622550" y="2197100"/>
          <p14:tracePt t="24456" x="2616200" y="2203450"/>
          <p14:tracePt t="24466" x="2609850" y="2209800"/>
          <p14:tracePt t="24487" x="2603500" y="2209800"/>
          <p14:tracePt t="24497" x="2597150" y="2209800"/>
          <p14:tracePt t="24508" x="2597150" y="2216150"/>
          <p14:tracePt t="24528" x="2590800" y="2216150"/>
          <p14:tracePt t="25882" x="2590800" y="2222500"/>
          <p14:tracePt t="25892" x="2590800" y="2228850"/>
          <p14:tracePt t="25913" x="2590800" y="2235200"/>
          <p14:tracePt t="25923" x="2590800" y="2247900"/>
          <p14:tracePt t="25945" x="2590800" y="2254250"/>
          <p14:tracePt t="26312" x="2597150" y="2254250"/>
          <p14:tracePt t="26344" x="2603500" y="2254250"/>
          <p14:tracePt t="26363" x="2603500" y="2247900"/>
          <p14:tracePt t="26455" x="2603500" y="2241550"/>
          <p14:tracePt t="26485" x="2603500" y="2235200"/>
          <p14:tracePt t="26528" x="2603500" y="2228850"/>
          <p14:tracePt t="28778" x="2603500" y="2222500"/>
          <p14:tracePt t="28819" x="2603500" y="2216150"/>
          <p14:tracePt t="28859" x="2609850" y="2216150"/>
          <p14:tracePt t="28890" x="2616200" y="2209800"/>
          <p14:tracePt t="28900" x="2616200" y="2197100"/>
          <p14:tracePt t="28910" x="2622550" y="2197100"/>
          <p14:tracePt t="28926" x="2628900" y="2184400"/>
          <p14:tracePt t="28934" x="2635250" y="2171700"/>
          <p14:tracePt t="28934" x="2654300" y="2152650"/>
          <p14:tracePt t="28953" x="2667000" y="2133600"/>
          <p14:tracePt t="28969" x="2686050" y="2108200"/>
          <p14:tracePt t="28985" x="2705100" y="2089150"/>
          <p14:tracePt t="29003" x="2736850" y="2044700"/>
          <p14:tracePt t="29019" x="2781300" y="1987550"/>
          <p14:tracePt t="29036" x="2813050" y="1962150"/>
          <p14:tracePt t="29053" x="2844800" y="1917700"/>
          <p14:tracePt t="29067" x="2895600" y="1854200"/>
          <p14:tracePt t="29084" x="2946400" y="1784350"/>
          <p14:tracePt t="29101" x="2965450" y="1765300"/>
          <p14:tracePt t="29118" x="3003550" y="1727200"/>
          <p14:tracePt t="29135" x="3041650" y="1689100"/>
          <p14:tracePt t="29153" x="3067050" y="1670050"/>
          <p14:tracePt t="29168" x="3111500" y="1625600"/>
          <p14:tracePt t="29186" x="3149600" y="1574800"/>
          <p14:tracePt t="29204" x="3168650" y="1555750"/>
          <p14:tracePt t="29219" x="3200400" y="1511300"/>
          <p14:tracePt t="29236" x="3213100" y="1492250"/>
          <p14:tracePt t="29252" x="3238500" y="1447800"/>
          <p14:tracePt t="29269" x="3244850" y="1422400"/>
          <p14:tracePt t="29286" x="3270250" y="1377950"/>
          <p14:tracePt t="29302" x="3295650" y="1346200"/>
          <p14:tracePt t="29319" x="3308350" y="1327150"/>
          <p14:tracePt t="29335" x="3314700" y="1295400"/>
          <p14:tracePt t="29353" x="3327400" y="1282700"/>
          <p14:tracePt t="29369" x="3340100" y="1250950"/>
          <p14:tracePt t="29386" x="3359150" y="1206500"/>
          <p14:tracePt t="29402" x="3365500" y="1187450"/>
          <p14:tracePt t="29419" x="3378200" y="1143000"/>
          <p14:tracePt t="29436" x="3384550" y="1130300"/>
          <p14:tracePt t="29452" x="3397250" y="1092200"/>
          <p14:tracePt t="29469" x="3403600" y="1073150"/>
          <p14:tracePt t="29486" x="3403600" y="1035050"/>
          <p14:tracePt t="29503" x="3416300" y="990600"/>
          <p14:tracePt t="29519" x="3422650" y="971550"/>
          <p14:tracePt t="29535" x="3435350" y="933450"/>
          <p14:tracePt t="29553" x="3448050" y="901700"/>
          <p14:tracePt t="29569" x="3448050" y="882650"/>
          <p14:tracePt t="29584" x="3460750" y="838200"/>
          <p14:tracePt t="29602" x="3467100" y="819150"/>
          <p14:tracePt t="29619" x="3479800" y="781050"/>
          <p14:tracePt t="29635" x="3492500" y="742950"/>
          <p14:tracePt t="29652" x="3498850" y="723900"/>
          <p14:tracePt t="29668" x="3511550" y="685800"/>
          <p14:tracePt t="29685" x="3524250" y="654050"/>
          <p14:tracePt t="29701" x="3543300" y="609600"/>
          <p14:tracePt t="29719" x="3562350" y="577850"/>
          <p14:tracePt t="29736" x="3568700" y="565150"/>
          <p14:tracePt t="29752" x="3594100" y="539750"/>
          <p14:tracePt t="29769" x="3606800" y="533400"/>
          <p14:tracePt t="29785" x="3625850" y="514350"/>
          <p14:tracePt t="29802" x="3644900" y="501650"/>
          <p14:tracePt t="29818" x="3695700" y="463550"/>
          <p14:tracePt t="29835" x="3740150" y="412750"/>
          <p14:tracePt t="29853" x="3759200" y="400050"/>
          <p14:tracePt t="29869" x="3790950" y="368300"/>
          <p14:tracePt t="29886" x="3797300" y="355600"/>
          <p14:tracePt t="29903" x="3810000" y="349250"/>
          <p14:tracePt t="29920" x="3829050" y="342900"/>
          <p14:tracePt t="29935" x="3835400" y="342900"/>
          <p14:tracePt t="29952" x="3860800" y="336550"/>
          <p14:tracePt t="29969" x="3867150" y="336550"/>
          <p14:tracePt t="29985" x="3892550" y="336550"/>
          <p14:tracePt t="30003" x="3924300" y="361950"/>
          <p14:tracePt t="30019" x="3937000" y="381000"/>
          <p14:tracePt t="30036" x="3987800" y="425450"/>
          <p14:tracePt t="30052" x="4038600" y="495300"/>
          <p14:tracePt t="30070" x="4064000" y="520700"/>
          <p14:tracePt t="30085" x="4108450" y="590550"/>
          <p14:tracePt t="30103" x="4127500" y="615950"/>
          <p14:tracePt t="30117" x="4146550" y="660400"/>
          <p14:tracePt t="30134" x="4152900" y="685800"/>
          <p14:tracePt t="30153" x="4171950" y="736600"/>
          <p14:tracePt t="30169" x="4184650" y="800100"/>
          <p14:tracePt t="30186" x="4191000" y="831850"/>
          <p14:tracePt t="30200" x="4203700" y="895350"/>
          <p14:tracePt t="30218" x="4210050" y="927100"/>
          <p14:tracePt t="30234" x="4210050" y="977900"/>
          <p14:tracePt t="30251" x="4210050" y="1035050"/>
          <p14:tracePt t="30269" x="4210050" y="1066800"/>
          <p14:tracePt t="30285" x="4210050" y="1117600"/>
          <p14:tracePt t="30303" x="4210050" y="1143000"/>
          <p14:tracePt t="30319" x="4191000" y="1187450"/>
          <p14:tracePt t="30335" x="4165600" y="1212850"/>
          <p14:tracePt t="30353" x="4146550" y="1225550"/>
          <p14:tracePt t="30369" x="4108450" y="1250950"/>
          <p14:tracePt t="30386" x="4089400" y="1257300"/>
          <p14:tracePt t="30403" x="4038600" y="1270000"/>
          <p14:tracePt t="30419" x="4025900" y="1270000"/>
          <p14:tracePt t="30436" x="3975100" y="1270000"/>
          <p14:tracePt t="30452" x="3930650" y="1263650"/>
          <p14:tracePt t="30469" x="3911600" y="1250950"/>
          <p14:tracePt t="30485" x="3873500" y="1212850"/>
          <p14:tracePt t="30503" x="3854450" y="1187450"/>
          <p14:tracePt t="30519" x="3829050" y="1136650"/>
          <p14:tracePt t="30536" x="3803650" y="1085850"/>
          <p14:tracePt t="30552" x="3797300" y="1066800"/>
          <p14:tracePt t="30569" x="3790950" y="1028700"/>
          <p14:tracePt t="30586" x="3790950" y="1009650"/>
          <p14:tracePt t="30602" x="3790950" y="977900"/>
          <p14:tracePt t="30618" x="3790950" y="933450"/>
          <p14:tracePt t="30635" x="3790950" y="914400"/>
          <p14:tracePt t="30652" x="3797300" y="869950"/>
          <p14:tracePt t="30669" x="3816350" y="825500"/>
          <p14:tracePt t="30686" x="3829050" y="800100"/>
          <p14:tracePt t="30701" x="3854450" y="762000"/>
          <p14:tracePt t="30719" x="3873500" y="749300"/>
          <p14:tracePt t="30734" x="3892550" y="723900"/>
          <p14:tracePt t="30752" x="3911600" y="711200"/>
          <p14:tracePt t="30752" x="3924300" y="704850"/>
          <p14:tracePt t="30769" x="3937000" y="698500"/>
          <p14:tracePt t="30785" x="3962400" y="692150"/>
          <p14:tracePt t="30803" x="3975100" y="685800"/>
          <p14:tracePt t="30819" x="4000500" y="685800"/>
          <p14:tracePt t="30835" x="4019550" y="685800"/>
          <p14:tracePt t="30851" x="4038600" y="685800"/>
          <p14:tracePt t="30869" x="4064000" y="692150"/>
          <p14:tracePt t="30886" x="4083050" y="698500"/>
          <p14:tracePt t="30901" x="4108450" y="730250"/>
          <p14:tracePt t="30917" x="4114800" y="742950"/>
          <p14:tracePt t="30934" x="4146550" y="774700"/>
          <p14:tracePt t="30953" x="4165600" y="793750"/>
          <p14:tracePt t="30969" x="4171950" y="806450"/>
          <p14:tracePt t="30985" x="4184650" y="831850"/>
          <p14:tracePt t="31003" x="4184650" y="844550"/>
          <p14:tracePt t="31019" x="4184650" y="882650"/>
          <p14:tracePt t="31036" x="4184650" y="920750"/>
          <p14:tracePt t="31053" x="4184650" y="958850"/>
          <p14:tracePt t="31071" x="4184650" y="1016000"/>
          <p14:tracePt t="31086" x="4171950" y="1041400"/>
          <p14:tracePt t="31101" x="4152900" y="1085850"/>
          <p14:tracePt t="31117" x="4146550" y="1098550"/>
          <p14:tracePt t="31134" x="4133850" y="1123950"/>
          <p14:tracePt t="31150" x="4114800" y="1136650"/>
          <p14:tracePt t="31169" x="4108450" y="1136650"/>
          <p14:tracePt t="31187" x="4089400" y="1143000"/>
          <p14:tracePt t="31203" x="4057650" y="1149350"/>
          <p14:tracePt t="31218" x="4032250" y="1155700"/>
          <p14:tracePt t="31233" x="3981450" y="1162050"/>
          <p14:tracePt t="31252" x="3949700" y="1162050"/>
          <p14:tracePt t="31269" x="3898900" y="1162050"/>
          <p14:tracePt t="31286" x="3860800" y="1155700"/>
          <p14:tracePt t="31303" x="3848100" y="1149350"/>
          <p14:tracePt t="31319" x="3816350" y="1136650"/>
          <p14:tracePt t="31336" x="3803650" y="1136650"/>
          <p14:tracePt t="31352" x="3797300" y="1117600"/>
          <p14:tracePt t="31369" x="3778250" y="1092200"/>
          <p14:tracePt t="31386" x="3778250" y="1079500"/>
          <p14:tracePt t="31402" x="3771900" y="1066800"/>
          <p14:tracePt t="31419" x="3771900" y="1054100"/>
          <p14:tracePt t="31436" x="3771900" y="1035050"/>
          <p14:tracePt t="31452" x="3771900" y="1028700"/>
          <p14:tracePt t="31469" x="3771900" y="1016000"/>
          <p14:tracePt t="31485" x="3771900" y="1003300"/>
          <p14:tracePt t="31503" x="3771900" y="996950"/>
          <p14:tracePt t="31519" x="3778250" y="977900"/>
          <p14:tracePt t="31536" x="3784600" y="977900"/>
          <p14:tracePt t="31552" x="3803650" y="958850"/>
          <p14:tracePt t="31569" x="3829050" y="939800"/>
          <p14:tracePt t="31585" x="3841750" y="927100"/>
          <p14:tracePt t="31602" x="3873500" y="914400"/>
          <p14:tracePt t="31619" x="3892550" y="901700"/>
          <p14:tracePt t="31636" x="3937000" y="882650"/>
          <p14:tracePt t="31651" x="3987800" y="869950"/>
          <p14:tracePt t="31669" x="4013200" y="863600"/>
          <p14:tracePt t="31686" x="4051300" y="857250"/>
          <p14:tracePt t="31702" x="4089400" y="850900"/>
          <p14:tracePt t="31719" x="4102100" y="850900"/>
          <p14:tracePt t="31734" x="4121150" y="850900"/>
          <p14:tracePt t="31752" x="4127500" y="850900"/>
          <p14:tracePt t="31768" x="4133850" y="857250"/>
          <p14:tracePt t="31785" x="4140200" y="869950"/>
          <p14:tracePt t="31802" x="4159250" y="920750"/>
          <p14:tracePt t="31819" x="4171950" y="1003300"/>
          <p14:tracePt t="31835" x="4184650" y="1047750"/>
          <p14:tracePt t="31851" x="4197350" y="1162050"/>
          <p14:tracePt t="31869" x="4203700" y="1206500"/>
          <p14:tracePt t="31885" x="4203700" y="1282700"/>
          <p14:tracePt t="31902" x="4203700" y="1339850"/>
          <p14:tracePt t="31919" x="4203700" y="1358900"/>
          <p14:tracePt t="31936" x="4203700" y="1377950"/>
          <p14:tracePt t="31953" x="4203700" y="1390650"/>
          <p14:tracePt t="31969" x="4191000" y="1403350"/>
          <p14:tracePt t="31986" x="4171950" y="1416050"/>
          <p14:tracePt t="32001" x="4159250" y="1422400"/>
          <p14:tracePt t="32019" x="4133850" y="1435100"/>
          <p14:tracePt t="32036" x="4121150" y="1435100"/>
          <p14:tracePt t="32052" x="4095750" y="1441450"/>
          <p14:tracePt t="32069" x="4089400" y="1441450"/>
          <p14:tracePt t="32101" x="4089400" y="1447800"/>
          <p14:tracePt t="32117" x="4083050" y="1447800"/>
          <p14:tracePt t="32118" x="4076700" y="1447800"/>
          <p14:tracePt t="36178" x="4070350" y="1441450"/>
          <p14:tracePt t="36188" x="4064000" y="1428750"/>
          <p14:tracePt t="36197" x="4051300" y="1409700"/>
          <p14:tracePt t="36210" x="4038600" y="1384300"/>
          <p14:tracePt t="36218" x="4019550" y="1358900"/>
          <p14:tracePt t="36219" x="3987800" y="1327150"/>
          <p14:tracePt t="36250" x="3937000" y="1257300"/>
          <p14:tracePt t="36251" x="3917950" y="1238250"/>
          <p14:tracePt t="36267" x="3879850" y="1200150"/>
          <p14:tracePt t="36284" x="3860800" y="1187450"/>
          <p14:tracePt t="36301" x="3860800" y="1181100"/>
          <p14:tracePt t="36319" x="3848100" y="1174750"/>
          <p14:tracePt t="36336" x="3841750" y="1174750"/>
          <p14:tracePt t="36352" x="3829050" y="1162050"/>
          <p14:tracePt t="36369" x="3816350" y="1155700"/>
          <p14:tracePt t="36385" x="3803650" y="1149350"/>
          <p14:tracePt t="36402" x="3778250" y="1136650"/>
          <p14:tracePt t="36419" x="3759200" y="1123950"/>
          <p14:tracePt t="36435" x="3721100" y="1104900"/>
          <p14:tracePt t="36452" x="3676650" y="1073150"/>
          <p14:tracePt t="36468" x="3651250" y="1060450"/>
          <p14:tracePt t="36484" x="3606800" y="1035050"/>
          <p14:tracePt t="36502" x="3594100" y="1022350"/>
          <p14:tracePt t="36502" x="3581400" y="1016000"/>
          <p14:tracePt t="36519" x="3568700" y="1016000"/>
          <p14:tracePt t="36535" x="3556000" y="1009650"/>
          <p14:tracePt t="36552" x="3549650" y="1009650"/>
          <p14:tracePt t="36568" x="3543300" y="1003300"/>
          <p14:tracePt t="36585" x="3536950" y="1003300"/>
          <p14:tracePt t="36601" x="3530600" y="996950"/>
          <p14:tracePt t="36618" x="3517900" y="996950"/>
          <p14:tracePt t="36636" x="3511550" y="996950"/>
          <p14:tracePt t="36652" x="3505200" y="996950"/>
          <p14:tracePt t="36669" x="3492500" y="996950"/>
          <p14:tracePt t="36685" x="3479800" y="996950"/>
          <p14:tracePt t="36702" x="3467100" y="996950"/>
          <p14:tracePt t="36718" x="3460750" y="996950"/>
          <p14:tracePt t="36735" x="3448050" y="996950"/>
          <p14:tracePt t="36752" x="3441700" y="996950"/>
          <p14:tracePt t="36769" x="3435350" y="996950"/>
          <p14:tracePt t="36785" x="3422650" y="996950"/>
          <p14:tracePt t="36802" x="3409950" y="996950"/>
          <p14:tracePt t="36819" x="3397250" y="1003300"/>
          <p14:tracePt t="36835" x="3390900" y="1003300"/>
          <p14:tracePt t="36852" x="3384550" y="1009650"/>
          <p14:tracePt t="36868" x="3378200" y="1009650"/>
          <p14:tracePt t="36906" x="3371850" y="1009650"/>
          <p14:tracePt t="36926" x="3365500" y="1009650"/>
          <p14:tracePt t="37212" x="3371850" y="1009650"/>
          <p14:tracePt t="37244" x="3378200" y="1009650"/>
          <p14:tracePt t="37264" x="3384550" y="1009650"/>
          <p14:tracePt t="37286" x="3390900" y="1009650"/>
          <p14:tracePt t="37295" x="3397250" y="1009650"/>
          <p14:tracePt t="37306" x="3403600" y="1009650"/>
          <p14:tracePt t="37337" x="3409950" y="1009650"/>
          <p14:tracePt t="37347" x="3416300" y="1009650"/>
          <p14:tracePt t="37354" x="3422650" y="1009650"/>
          <p14:tracePt t="37380" x="3429000" y="1009650"/>
          <p14:tracePt t="37390" x="3441700" y="1009650"/>
          <p14:tracePt t="37412" x="3454400" y="1009650"/>
          <p14:tracePt t="37421" x="3460750" y="1009650"/>
          <p14:tracePt t="37431" x="3467100" y="1016000"/>
          <p14:tracePt t="37434" x="3473450" y="1016000"/>
          <p14:tracePt t="37450" x="3486150" y="1022350"/>
          <p14:tracePt t="37469" x="3498850" y="1022350"/>
          <p14:tracePt t="37485" x="3505200" y="1028700"/>
          <p14:tracePt t="37502" x="3517900" y="1028700"/>
          <p14:tracePt t="37537" x="3524250" y="1028700"/>
          <p14:tracePt t="37538" x="3536950" y="1028700"/>
          <p14:tracePt t="37552" x="3549650" y="1035050"/>
          <p14:tracePt t="37569" x="3556000" y="1035050"/>
          <p14:tracePt t="37586" x="3568700" y="1035050"/>
          <p14:tracePt t="37602" x="3581400" y="1035050"/>
          <p14:tracePt t="37618" x="3600450" y="1035050"/>
          <p14:tracePt t="37636" x="3619500" y="1041400"/>
          <p14:tracePt t="37653" x="3632200" y="1041400"/>
          <p14:tracePt t="37670" x="3644900" y="1047750"/>
          <p14:tracePt t="37686" x="3651250" y="1047750"/>
          <p14:tracePt t="37703" x="3657600" y="1054100"/>
          <p14:tracePt t="37719" x="3663950" y="1054100"/>
          <p14:tracePt t="37736" x="3670300" y="1054100"/>
          <p14:tracePt t="38112" x="3676650" y="1054100"/>
          <p14:tracePt t="38143" x="3689350" y="1047750"/>
          <p14:tracePt t="38154" x="3695700" y="1035050"/>
          <p14:tracePt t="38168" x="3708400" y="1028700"/>
          <p14:tracePt t="38169" x="3740150" y="996950"/>
          <p14:tracePt t="38185" x="3752850" y="977900"/>
          <p14:tracePt t="38201" x="3790950" y="946150"/>
          <p14:tracePt t="38218" x="3803650" y="927100"/>
          <p14:tracePt t="38234" x="3829050" y="901700"/>
          <p14:tracePt t="38251" x="3841750" y="889000"/>
          <p14:tracePt t="38270" x="3848100" y="882650"/>
          <p14:tracePt t="38285" x="3860800" y="869950"/>
          <p14:tracePt t="38303" x="3873500" y="857250"/>
          <p14:tracePt t="38320" x="3898900" y="838200"/>
          <p14:tracePt t="38336" x="3911600" y="812800"/>
          <p14:tracePt t="38353" x="3924300" y="800100"/>
          <p14:tracePt t="38369" x="3943350" y="781050"/>
          <p14:tracePt t="38386" x="3956050" y="768350"/>
          <p14:tracePt t="38402" x="3962400" y="755650"/>
          <p14:tracePt t="38420" x="3981450" y="730250"/>
          <p14:tracePt t="38437" x="3987800" y="717550"/>
          <p14:tracePt t="38453" x="4006850" y="685800"/>
          <p14:tracePt t="38470" x="4013200" y="666750"/>
          <p14:tracePt t="38486" x="4032250" y="635000"/>
          <p14:tracePt t="38503" x="4038600" y="622300"/>
          <p14:tracePt t="38519" x="4057650" y="615950"/>
          <p14:tracePt t="38537" x="4070350" y="596900"/>
          <p14:tracePt t="38553" x="4076700" y="596900"/>
          <p14:tracePt t="38570" x="4089400" y="584200"/>
          <p14:tracePt t="38586" x="4102100" y="577850"/>
          <p14:tracePt t="38603" x="4102100" y="571500"/>
          <p14:tracePt t="38620" x="4102100" y="558800"/>
          <p14:tracePt t="38888" x="4108450" y="558800"/>
          <p14:tracePt t="38930" x="4114800" y="558800"/>
          <p14:tracePt t="38940" x="4121150" y="558800"/>
          <p14:tracePt t="38960" x="4133850" y="571500"/>
          <p14:tracePt t="38972" x="4152900" y="584200"/>
          <p14:tracePt t="38972" x="4165600" y="596900"/>
          <p14:tracePt t="38984" x="4184650" y="615950"/>
          <p14:tracePt t="39002" x="4229100" y="666750"/>
          <p14:tracePt t="39019" x="4267200" y="704850"/>
          <p14:tracePt t="39037" x="4279900" y="717550"/>
          <p14:tracePt t="39052" x="4311650" y="742950"/>
          <p14:tracePt t="39070" x="4330700" y="768350"/>
          <p14:tracePt t="39087" x="4337050" y="781050"/>
          <p14:tracePt t="39103" x="4362450" y="800100"/>
          <p14:tracePt t="39118" x="4375150" y="819150"/>
          <p14:tracePt t="39134" x="4394200" y="850900"/>
          <p14:tracePt t="39151" x="4406900" y="863600"/>
          <p14:tracePt t="39168" x="4419600" y="895350"/>
          <p14:tracePt t="39185" x="4432300" y="939800"/>
          <p14:tracePt t="39202" x="4438650" y="958850"/>
          <p14:tracePt t="39218" x="4457700" y="1009650"/>
          <p14:tracePt t="39234" x="4464050" y="1035050"/>
          <p14:tracePt t="39251" x="4470400" y="1073150"/>
          <p14:tracePt t="39270" x="4476750" y="1104900"/>
          <p14:tracePt t="39286" x="4476750" y="1117600"/>
          <p14:tracePt t="39303" x="4476750" y="1130300"/>
          <p14:tracePt t="39319" x="4476750" y="1143000"/>
          <p14:tracePt t="39336" x="4476750" y="1162050"/>
          <p14:tracePt t="39353" x="4476750" y="1187450"/>
          <p14:tracePt t="39370" x="4476750" y="1200150"/>
          <p14:tracePt t="39387" x="4476750" y="1225550"/>
          <p14:tracePt t="39403" x="4476750" y="1238250"/>
          <p14:tracePt t="39420" x="4476750" y="1257300"/>
          <p14:tracePt t="39437" x="4470400" y="1282700"/>
          <p14:tracePt t="39474" x="4464050" y="1289050"/>
          <p14:tracePt t="39476" x="4464050" y="1301750"/>
          <p14:tracePt t="39505" x="4457700" y="1308100"/>
          <p14:tracePt t="39507" x="4457700" y="1314450"/>
          <p14:tracePt t="39519" x="4451350" y="1320800"/>
          <p14:tracePt t="39536" x="4451350" y="1327150"/>
          <p14:tracePt t="39552" x="4432300" y="1339850"/>
          <p14:tracePt t="39569" x="4432300" y="1346200"/>
          <p14:tracePt t="39586" x="4406900" y="1358900"/>
          <p14:tracePt t="39603" x="4381500" y="1371600"/>
          <p14:tracePt t="39620" x="4362450" y="1377950"/>
          <p14:tracePt t="39636" x="4337050" y="1384300"/>
          <p14:tracePt t="39653" x="4324350" y="1384300"/>
          <p14:tracePt t="39670" x="4305300" y="1384300"/>
          <p14:tracePt t="41077" x="4305300" y="1390650"/>
          <p14:tracePt t="41118" x="4305300" y="1397000"/>
          <p14:tracePt t="41811" x="4311650" y="1397000"/>
          <p14:tracePt t="44039" x="4311650" y="1403350"/>
          <p14:tracePt t="44071" x="4305300" y="1409700"/>
          <p14:tracePt t="44081" x="4305300" y="1416050"/>
          <p14:tracePt t="44091" x="4292600" y="1422400"/>
          <p14:tracePt t="44101" x="4260850" y="1447800"/>
          <p14:tracePt t="44121" x="4254500" y="1460500"/>
          <p14:tracePt t="44122" x="4235450" y="1479550"/>
          <p14:tracePt t="44134" x="4216400" y="1492250"/>
          <p14:tracePt t="44151" x="4184650" y="1530350"/>
          <p14:tracePt t="44168" x="4133850" y="1568450"/>
          <p14:tracePt t="44187" x="4114800" y="1587500"/>
          <p14:tracePt t="44203" x="4051300" y="1625600"/>
          <p14:tracePt t="44218" x="4013200" y="1638300"/>
          <p14:tracePt t="44235" x="3930650" y="1676400"/>
          <p14:tracePt t="44252" x="3848100" y="1701800"/>
          <p14:tracePt t="44268" x="3810000" y="1714500"/>
          <p14:tracePt t="44284" x="3746500" y="1739900"/>
          <p14:tracePt t="44303" x="3702050" y="1765300"/>
          <p14:tracePt t="44320" x="3676650" y="1778000"/>
          <p14:tracePt t="44336" x="3619500" y="1816100"/>
          <p14:tracePt t="44353" x="3594100" y="1828800"/>
          <p14:tracePt t="44370" x="3524250" y="1866900"/>
          <p14:tracePt t="44387" x="3467100" y="1885950"/>
          <p14:tracePt t="44403" x="3435350" y="1892300"/>
          <p14:tracePt t="44419" x="3390900" y="1905000"/>
          <p14:tracePt t="44436" x="3371850" y="1911350"/>
          <p14:tracePt t="44453" x="3340100" y="1924050"/>
          <p14:tracePt t="44469" x="3276600" y="1930400"/>
          <p14:tracePt t="44486" x="3244850" y="1936750"/>
          <p14:tracePt t="44502" x="3155950" y="1936750"/>
          <p14:tracePt t="44519" x="3098800" y="1936750"/>
          <p14:tracePt t="44535" x="2978150" y="1936750"/>
          <p14:tracePt t="44553" x="2870200" y="1943100"/>
          <p14:tracePt t="44571" x="2825750" y="1943100"/>
          <p14:tracePt t="44586" x="2749550" y="1949450"/>
          <p14:tracePt t="44603" x="2711450" y="1955800"/>
          <p14:tracePt t="44621" x="2673350" y="1974850"/>
          <p14:tracePt t="44636" x="2667000" y="1981200"/>
          <p14:tracePt t="44652" x="2628900" y="2000250"/>
          <p14:tracePt t="44669" x="2590800" y="2019300"/>
          <p14:tracePt t="44687" x="2571750" y="2025650"/>
          <p14:tracePt t="44703" x="2540000" y="2051050"/>
          <p14:tracePt t="44720" x="2527300" y="2051050"/>
          <p14:tracePt t="44736" x="2501900" y="2076450"/>
          <p14:tracePt t="44753" x="2489200" y="2095500"/>
          <p14:tracePt t="44769" x="2482850" y="2095500"/>
          <p14:tracePt t="44786" x="2476500" y="2108200"/>
          <p14:tracePt t="44803" x="2470150" y="2108200"/>
          <p14:tracePt t="45349" x="2476500" y="2108200"/>
          <p14:tracePt t="45378" x="2482850" y="2108200"/>
          <p14:tracePt t="45386" x="2489200" y="2108200"/>
          <p14:tracePt t="45388" x="2520950" y="2101850"/>
          <p14:tracePt t="45403" x="2546350" y="2095500"/>
          <p14:tracePt t="45419" x="2590800" y="2082800"/>
          <p14:tracePt t="45436" x="2628900" y="2070100"/>
          <p14:tracePt t="45453" x="2705100" y="2051050"/>
          <p14:tracePt t="45469" x="2768600" y="2019300"/>
          <p14:tracePt t="45486" x="2794000" y="2006600"/>
          <p14:tracePt t="45503" x="2844800" y="1981200"/>
          <p14:tracePt t="45520" x="2870200" y="1974850"/>
          <p14:tracePt t="45536" x="2933700" y="1962150"/>
          <p14:tracePt t="45553" x="3035300" y="1943100"/>
          <p14:tracePt t="45570" x="3086100" y="1943100"/>
          <p14:tracePt t="45586" x="3187700" y="1936750"/>
          <p14:tracePt t="45603" x="3232150" y="1936750"/>
          <p14:tracePt t="45619" x="3302000" y="1936750"/>
          <p14:tracePt t="45637" x="3327400" y="1936750"/>
          <p14:tracePt t="45653" x="3359150" y="1930400"/>
          <p14:tracePt t="45671" x="3409950" y="1924050"/>
          <p14:tracePt t="45686" x="3454400" y="1924050"/>
          <p14:tracePt t="45703" x="3530600" y="1917700"/>
          <p14:tracePt t="45720" x="3568700" y="1911350"/>
          <p14:tracePt t="45736" x="3625850" y="1911350"/>
          <p14:tracePt t="45753" x="3663950" y="1911350"/>
          <p14:tracePt t="45769" x="3670300" y="1905000"/>
          <p14:tracePt t="45786" x="3714750" y="1905000"/>
          <p14:tracePt t="45803" x="3746500" y="1905000"/>
          <p14:tracePt t="45820" x="3835400" y="1898650"/>
          <p14:tracePt t="45835" x="3911600" y="1898650"/>
          <p14:tracePt t="45853" x="3937000" y="1898650"/>
          <p14:tracePt t="45870" x="3975100" y="1898650"/>
          <p14:tracePt t="45886" x="4000500" y="1898650"/>
          <p14:tracePt t="45903" x="4025900" y="1898650"/>
          <p14:tracePt t="45919" x="4114800" y="1911350"/>
          <p14:tracePt t="45936" x="4159250" y="1917700"/>
          <p14:tracePt t="45952" x="4279900" y="1936750"/>
          <p14:tracePt t="45970" x="4337050" y="1955800"/>
          <p14:tracePt t="45986" x="4406900" y="1962150"/>
          <p14:tracePt t="46048" x="4413250" y="1962150"/>
          <p14:tracePt t="46091" x="4419600" y="1962150"/>
          <p14:tracePt t="46102" x="4419600" y="1955800"/>
          <p14:tracePt t="46122" x="4425950" y="1949450"/>
          <p14:tracePt t="46132" x="4432300" y="1943100"/>
          <p14:tracePt t="46135" x="4438650" y="1936750"/>
          <p14:tracePt t="46153" x="4445000" y="1936750"/>
          <p14:tracePt t="46154" x="4457700" y="1930400"/>
          <p14:tracePt t="46168" x="4476750" y="1924050"/>
          <p14:tracePt t="46184" x="4502150" y="1905000"/>
          <p14:tracePt t="46203" x="4533900" y="1879600"/>
          <p14:tracePt t="46221" x="4546600" y="1873250"/>
          <p14:tracePt t="46251" x="4565650" y="1854200"/>
          <p14:tracePt t="46252" x="4565650" y="1835150"/>
          <p14:tracePt t="46268" x="4565650" y="1828800"/>
          <p14:tracePt t="46284" x="4565650" y="1816100"/>
          <p14:tracePt t="46321" x="4565650" y="1809750"/>
          <p14:tracePt t="46323" x="4565650" y="1803400"/>
          <p14:tracePt t="46335" x="4565650" y="1797050"/>
          <p14:tracePt t="46353" x="4559300" y="1790700"/>
          <p14:tracePt t="46370" x="4546600" y="1765300"/>
          <p14:tracePt t="46386" x="4533900" y="1752600"/>
          <p14:tracePt t="46403" x="4521200" y="1727200"/>
          <p14:tracePt t="46420" x="4495800" y="1714500"/>
          <p14:tracePt t="46436" x="4483100" y="1701800"/>
          <p14:tracePt t="46452" x="4470400" y="1682750"/>
          <p14:tracePt t="46469" x="4457700" y="1670050"/>
          <p14:tracePt t="46486" x="4432300" y="1657350"/>
          <p14:tracePt t="46503" x="4406900" y="1644650"/>
          <p14:tracePt t="46520" x="4394200" y="1638300"/>
          <p14:tracePt t="46536" x="4356100" y="1625600"/>
          <p14:tracePt t="46553" x="4343400" y="1619250"/>
          <p14:tracePt t="46568" x="4305300" y="1606550"/>
          <p14:tracePt t="46586" x="4260850" y="1593850"/>
          <p14:tracePt t="46603" x="4229100" y="1587500"/>
          <p14:tracePt t="46620" x="4165600" y="1568450"/>
          <p14:tracePt t="46636" x="4127500" y="1562100"/>
          <p14:tracePt t="46653" x="4070350" y="1536700"/>
          <p14:tracePt t="46670" x="4044950" y="1530350"/>
          <p14:tracePt t="46686" x="3994150" y="1524000"/>
          <p14:tracePt t="46703" x="3930650" y="1511300"/>
          <p14:tracePt t="46720" x="3911600" y="1511300"/>
          <p14:tracePt t="46736" x="3841750" y="1504950"/>
          <p14:tracePt t="46753" x="3797300" y="1504950"/>
          <p14:tracePt t="46770" x="3727450" y="1504950"/>
          <p14:tracePt t="46786" x="3670300" y="1504950"/>
          <p14:tracePt t="46803" x="3651250" y="1504950"/>
          <p14:tracePt t="46820" x="3600450" y="1504950"/>
          <p14:tracePt t="46836" x="3581400" y="1504950"/>
          <p14:tracePt t="46853" x="3530600" y="1504950"/>
          <p14:tracePt t="46869" x="3486150" y="1504950"/>
          <p14:tracePt t="46886" x="3460750" y="1504950"/>
          <p14:tracePt t="46903" x="3403600" y="1504950"/>
          <p14:tracePt t="46920" x="3378200" y="1504950"/>
          <p14:tracePt t="46936" x="3321050" y="1504950"/>
          <p14:tracePt t="46953" x="3244850" y="1504950"/>
          <p14:tracePt t="46970" x="3200400" y="1504950"/>
          <p14:tracePt t="46985" x="3111500" y="1504950"/>
          <p14:tracePt t="47003" x="3067050" y="1504950"/>
          <p14:tracePt t="47020" x="2984500" y="1504950"/>
          <p14:tracePt t="47036" x="2921000" y="1504950"/>
          <p14:tracePt t="47053" x="2901950" y="1504950"/>
          <p14:tracePt t="47069" x="2857500" y="1517650"/>
          <p14:tracePt t="47086" x="2838450" y="1524000"/>
          <p14:tracePt t="47102" x="2794000" y="1543050"/>
          <p14:tracePt t="47118" x="2774950" y="1555750"/>
          <p14:tracePt t="47134" x="2730500" y="1581150"/>
          <p14:tracePt t="47153" x="2705100" y="1606550"/>
          <p14:tracePt t="47170" x="2692400" y="1612900"/>
          <p14:tracePt t="47186" x="2667000" y="1638300"/>
          <p14:tracePt t="47203" x="2647950" y="1657350"/>
          <p14:tracePt t="47220" x="2641600" y="1663700"/>
          <p14:tracePt t="47237" x="2628900" y="1682750"/>
          <p14:tracePt t="47251" x="2616200" y="1695450"/>
          <p14:tracePt t="47269" x="2603500" y="1714500"/>
          <p14:tracePt t="47287" x="2603500" y="1727200"/>
          <p14:tracePt t="47301" x="2584450" y="1758950"/>
          <p14:tracePt t="47317" x="2578100" y="1778000"/>
          <p14:tracePt t="47335" x="2571750" y="1797050"/>
          <p14:tracePt t="47353" x="2571750" y="1822450"/>
          <p14:tracePt t="47370" x="2565400" y="1835150"/>
          <p14:tracePt t="47386" x="2565400" y="1866900"/>
          <p14:tracePt t="47403" x="2565400" y="1885950"/>
          <p14:tracePt t="47420" x="2565400" y="1892300"/>
          <p14:tracePt t="47436" x="2565400" y="1924050"/>
          <p14:tracePt t="47453" x="2565400" y="1943100"/>
          <p14:tracePt t="47471" x="2565400" y="1955800"/>
          <p14:tracePt t="47485" x="2571750" y="1981200"/>
          <p14:tracePt t="47503" x="2571750" y="1987550"/>
          <p14:tracePt t="47520" x="2578100" y="2000250"/>
          <p14:tracePt t="47536" x="2578100" y="2012950"/>
          <p14:tracePt t="47536" x="2584450" y="2025650"/>
          <p14:tracePt t="47553" x="2584450" y="2032000"/>
          <p14:tracePt t="47570" x="2597150" y="2051050"/>
          <p14:tracePt t="47586" x="2603500" y="2057400"/>
          <p14:tracePt t="47602" x="2609850" y="2082800"/>
          <p14:tracePt t="47620" x="2628900" y="2101850"/>
          <p14:tracePt t="47636" x="2641600" y="2114550"/>
          <p14:tracePt t="47653" x="2673350" y="2133600"/>
          <p14:tracePt t="47686" x="2679700" y="2146300"/>
          <p14:tracePt t="47688" x="2717800" y="2165350"/>
          <p14:tracePt t="47703" x="2736850" y="2171700"/>
          <p14:tracePt t="47720" x="2762250" y="2178050"/>
          <p14:tracePt t="47736" x="2800350" y="2190750"/>
          <p14:tracePt t="47753" x="2819400" y="2197100"/>
          <p14:tracePt t="47770" x="2851150" y="2203450"/>
          <p14:tracePt t="47786" x="2870200" y="2209800"/>
          <p14:tracePt t="47803" x="2921000" y="2228850"/>
          <p14:tracePt t="47820" x="2984500" y="2241550"/>
          <p14:tracePt t="47836" x="3016250" y="2247900"/>
          <p14:tracePt t="47853" x="3073400" y="2273300"/>
          <p14:tracePt t="47870" x="3092450" y="2273300"/>
          <p14:tracePt t="47886" x="3130550" y="2279650"/>
          <p14:tracePt t="47903" x="3168650" y="2286000"/>
          <p14:tracePt t="47920" x="3181350" y="2286000"/>
          <p14:tracePt t="47936" x="3225800" y="2292350"/>
          <p14:tracePt t="47953" x="3270250" y="2298700"/>
          <p14:tracePt t="47970" x="3295650" y="2305050"/>
          <p14:tracePt t="47985" x="3340100" y="2311400"/>
          <p14:tracePt t="48003" x="3365500" y="2311400"/>
          <p14:tracePt t="48018" x="3409950" y="2317750"/>
          <p14:tracePt t="48036" x="3435350" y="2317750"/>
          <p14:tracePt t="48053" x="3479800" y="2317750"/>
          <p14:tracePt t="48070" x="3530600" y="2317750"/>
          <p14:tracePt t="48086" x="3556000" y="2317750"/>
          <p14:tracePt t="48102" x="3613150" y="2317750"/>
          <p14:tracePt t="48118" x="3638550" y="2317750"/>
          <p14:tracePt t="48134" x="3695700" y="2317750"/>
          <p14:tracePt t="48151" x="3740150" y="2317750"/>
          <p14:tracePt t="48170" x="3765550" y="2317750"/>
          <p14:tracePt t="48186" x="3810000" y="2317750"/>
          <p14:tracePt t="48204" x="3841750" y="2317750"/>
          <p14:tracePt t="48220" x="3905250" y="2317750"/>
          <p14:tracePt t="48235" x="3949700" y="2317750"/>
          <p14:tracePt t="48250" x="4051300" y="2317750"/>
          <p14:tracePt t="48268" x="4146550" y="2317750"/>
          <p14:tracePt t="48284" x="4191000" y="2317750"/>
          <p14:tracePt t="48303" x="4248150" y="2317750"/>
          <p14:tracePt t="48318" x="4273550" y="2317750"/>
          <p14:tracePt t="48334" x="4324350" y="2311400"/>
          <p14:tracePt t="48353" x="4387850" y="2292350"/>
          <p14:tracePt t="48370" x="4413250" y="2286000"/>
          <p14:tracePt t="48386" x="4476750" y="2266950"/>
          <p14:tracePt t="48403" x="4502150" y="2254250"/>
          <p14:tracePt t="48403" x="4521200" y="2247900"/>
          <p14:tracePt t="48420" x="4533900" y="2235200"/>
          <p14:tracePt t="48436" x="4565650" y="2197100"/>
          <p14:tracePt t="48453" x="4578350" y="2178050"/>
          <p14:tracePt t="48470" x="4597400" y="2133600"/>
          <p14:tracePt t="48486" x="4610100" y="2120900"/>
          <p14:tracePt t="48503" x="4629150" y="2082800"/>
          <p14:tracePt t="48520" x="4648200" y="2051050"/>
          <p14:tracePt t="48536" x="4660900" y="2032000"/>
          <p14:tracePt t="48553" x="4667250" y="2000250"/>
          <p14:tracePt t="48569" x="4667250" y="1981200"/>
          <p14:tracePt t="48586" x="4667250" y="1936750"/>
          <p14:tracePt t="48603" x="4673600" y="1898650"/>
          <p14:tracePt t="48619" x="4673600" y="1879600"/>
          <p14:tracePt t="48635" x="4673600" y="1854200"/>
          <p14:tracePt t="48653" x="4673600" y="1841500"/>
          <p14:tracePt t="48653" x="4673600" y="1828800"/>
          <p14:tracePt t="48671" x="4673600" y="1822450"/>
          <p14:tracePt t="48686" x="4673600" y="1803400"/>
          <p14:tracePt t="48703" x="4673600" y="1797050"/>
          <p14:tracePt t="48720" x="4673600" y="1784350"/>
          <p14:tracePt t="48736" x="4673600" y="1771650"/>
          <p14:tracePt t="48753" x="4673600" y="1758950"/>
          <p14:tracePt t="48770" x="4667250" y="1739900"/>
          <p14:tracePt t="48786" x="4660900" y="1733550"/>
          <p14:tracePt t="48803" x="4648200" y="1708150"/>
          <p14:tracePt t="48820" x="4635500" y="1695450"/>
          <p14:tracePt t="48836" x="4610100" y="1676400"/>
          <p14:tracePt t="48853" x="4591050" y="1657350"/>
          <p14:tracePt t="48870" x="4578350" y="1644650"/>
          <p14:tracePt t="48886" x="4552950" y="1631950"/>
          <p14:tracePt t="48903" x="4540250" y="1625600"/>
          <p14:tracePt t="48920" x="4514850" y="1619250"/>
          <p14:tracePt t="48936" x="4495800" y="1619250"/>
          <p14:tracePt t="48953" x="4464050" y="1612900"/>
          <p14:tracePt t="48970" x="4419600" y="1600200"/>
          <p14:tracePt t="48986" x="4400550" y="1593850"/>
          <p14:tracePt t="49003" x="4368800" y="1587500"/>
          <p14:tracePt t="49020" x="4324350" y="1574800"/>
          <p14:tracePt t="49036" x="4305300" y="1574800"/>
          <p14:tracePt t="49052" x="4260850" y="1568450"/>
          <p14:tracePt t="49070" x="4241800" y="1562100"/>
          <p14:tracePt t="49086" x="4178300" y="1555750"/>
          <p14:tracePt t="49103" x="4102100" y="1549400"/>
          <p14:tracePt t="49120" x="4057650" y="1549400"/>
          <p14:tracePt t="49134" x="3981450" y="1549400"/>
          <p14:tracePt t="49151" x="3937000" y="1549400"/>
          <p14:tracePt t="49168" x="3867150" y="1549400"/>
          <p14:tracePt t="49186" x="3810000" y="1549400"/>
          <p14:tracePt t="49205" x="3790950" y="1549400"/>
          <p14:tracePt t="49220" x="3721100" y="1549400"/>
          <p14:tracePt t="49238" x="3689350" y="1549400"/>
          <p14:tracePt t="49251" x="3600450" y="1549400"/>
          <p14:tracePt t="49268" x="3556000" y="1549400"/>
          <p14:tracePt t="49285" x="3467100" y="1549400"/>
          <p14:tracePt t="49303" x="3378200" y="1549400"/>
          <p14:tracePt t="49321" x="3346450" y="1549400"/>
          <p14:tracePt t="49336" x="3270250" y="1549400"/>
          <p14:tracePt t="49351" x="3225800" y="1549400"/>
          <p14:tracePt t="49370" x="3149600" y="1549400"/>
          <p14:tracePt t="49386" x="3060700" y="1549400"/>
          <p14:tracePt t="49403" x="3016250" y="1549400"/>
          <p14:tracePt t="49420" x="2940050" y="1549400"/>
          <p14:tracePt t="49437" x="2895600" y="1549400"/>
          <p14:tracePt t="49453" x="2813050" y="1549400"/>
          <p14:tracePt t="49470" x="2736850" y="1549400"/>
          <p14:tracePt t="49486" x="2705100" y="1549400"/>
          <p14:tracePt t="49503" x="2635250" y="1549400"/>
          <p14:tracePt t="49520" x="2609850" y="1549400"/>
          <p14:tracePt t="49536" x="2552700" y="1562100"/>
          <p14:tracePt t="49553" x="2514600" y="1574800"/>
          <p14:tracePt t="49570" x="2495550" y="1587500"/>
          <p14:tracePt t="49586" x="2470150" y="1600200"/>
          <p14:tracePt t="49603" x="2457450" y="1612900"/>
          <p14:tracePt t="49620" x="2444750" y="1638300"/>
          <p14:tracePt t="49636" x="2425700" y="1663700"/>
          <p14:tracePt t="49653" x="2425700" y="1676400"/>
          <p14:tracePt t="49669" x="2406650" y="1720850"/>
          <p14:tracePt t="49687" x="2400300" y="1746250"/>
          <p14:tracePt t="49703" x="2374900" y="1809750"/>
          <p14:tracePt t="49720" x="2362200" y="1854200"/>
          <p14:tracePt t="49736" x="2355850" y="1879600"/>
          <p14:tracePt t="49753" x="2343150" y="1917700"/>
          <p14:tracePt t="49770" x="2343150" y="1936750"/>
          <p14:tracePt t="49786" x="2343150" y="1955800"/>
          <p14:tracePt t="49803" x="2343150" y="1974850"/>
          <p14:tracePt t="49820" x="2343150" y="1987550"/>
          <p14:tracePt t="49836" x="2362200" y="2012950"/>
          <p14:tracePt t="49853" x="2374900" y="2019300"/>
          <p14:tracePt t="49870" x="2393950" y="2044700"/>
          <p14:tracePt t="49886" x="2400300" y="2057400"/>
          <p14:tracePt t="49903" x="2432050" y="2082800"/>
          <p14:tracePt t="49920" x="2470150" y="2101850"/>
          <p14:tracePt t="49936" x="2495550" y="2127250"/>
          <p14:tracePt t="49953" x="2571750" y="2165350"/>
          <p14:tracePt t="49970" x="2628900" y="2178050"/>
          <p14:tracePt t="49986" x="2743200" y="2209800"/>
          <p14:tracePt t="50003" x="2870200" y="2235200"/>
          <p14:tracePt t="50020" x="2921000" y="2247900"/>
          <p14:tracePt t="50036" x="3041650" y="2254250"/>
          <p14:tracePt t="50053" x="3086100" y="2254250"/>
          <p14:tracePt t="50070" x="3200400" y="2254250"/>
          <p14:tracePt t="50085" x="3295650" y="2254250"/>
          <p14:tracePt t="50103" x="3352800" y="2254250"/>
          <p14:tracePt t="50118" x="3460750" y="2254250"/>
          <p14:tracePt t="50134" x="3568700" y="2254250"/>
          <p14:tracePt t="50153" x="3613150" y="2254250"/>
          <p14:tracePt t="50169" x="3702050" y="2254250"/>
          <p14:tracePt t="50186" x="3733800" y="2254250"/>
          <p14:tracePt t="50203" x="3790950" y="2254250"/>
          <p14:tracePt t="50220" x="3848100" y="2254250"/>
          <p14:tracePt t="50237" x="3873500" y="2254250"/>
          <p14:tracePt t="50251" x="3917950" y="2247900"/>
          <p14:tracePt t="50270" x="3937000" y="2241550"/>
          <p14:tracePt t="50286" x="3968750" y="2222500"/>
          <p14:tracePt t="50303" x="3994150" y="2216150"/>
          <p14:tracePt t="50318" x="4032250" y="2197100"/>
          <p14:tracePt t="50337" x="4076700" y="2184400"/>
          <p14:tracePt t="50353" x="4095750" y="2171700"/>
          <p14:tracePt t="50370" x="4127500" y="2165350"/>
          <p14:tracePt t="50386" x="4146550" y="2165350"/>
          <p14:tracePt t="50403" x="4165600" y="2159000"/>
          <p14:tracePt t="50420" x="4197350" y="2159000"/>
          <p14:tracePt t="50436" x="4222750" y="2159000"/>
          <p14:tracePt t="50453" x="4267200" y="2159000"/>
          <p14:tracePt t="50470" x="4305300" y="2159000"/>
          <p14:tracePt t="50486" x="4362450" y="2159000"/>
          <p14:tracePt t="50503" x="4406900" y="2159000"/>
          <p14:tracePt t="50519" x="4419600" y="2159000"/>
          <p14:tracePt t="50536" x="4432300" y="2159000"/>
          <p14:tracePt t="50571" x="4445000" y="2159000"/>
          <p14:tracePt t="50586" x="4464050" y="2159000"/>
          <p14:tracePt t="50603" x="4527550" y="2159000"/>
          <p14:tracePt t="50604" x="4572000" y="2159000"/>
          <p14:tracePt t="50620" x="4673600" y="2165350"/>
          <p14:tracePt t="50636" x="4718050" y="2171700"/>
          <p14:tracePt t="50653" x="4768850" y="2171700"/>
          <p14:tracePt t="51052" x="4781550" y="2171700"/>
          <p14:tracePt t="51062" x="4794250" y="2171700"/>
          <p14:tracePt t="51072" x="4813300" y="2171700"/>
          <p14:tracePt t="51086" x="4838700" y="2171700"/>
          <p14:tracePt t="51102" x="4927600" y="2171700"/>
          <p14:tracePt t="51105" x="4972050" y="2171700"/>
          <p14:tracePt t="51120" x="5054600" y="2171700"/>
          <p14:tracePt t="51136" x="5099050" y="2171700"/>
          <p14:tracePt t="51153" x="5168900" y="2178050"/>
          <p14:tracePt t="51170" x="5213350" y="2184400"/>
          <p14:tracePt t="51186" x="5295900" y="2209800"/>
          <p14:tracePt t="51203" x="5378450" y="2222500"/>
          <p14:tracePt t="51220" x="5416550" y="2228850"/>
          <p14:tracePt t="51235" x="5486400" y="2247900"/>
          <p14:tracePt t="51253" x="5511800" y="2247900"/>
          <p14:tracePt t="51270" x="5568950" y="2254250"/>
          <p14:tracePt t="51286" x="5613400" y="2254250"/>
          <p14:tracePt t="51303" x="5638800" y="2260600"/>
          <p14:tracePt t="51318" x="5689600" y="2260600"/>
          <p14:tracePt t="51336" x="5708650" y="2260600"/>
          <p14:tracePt t="51353" x="5734050" y="2266950"/>
          <p14:tracePt t="51370" x="5772150" y="2273300"/>
          <p14:tracePt t="51386" x="5778500" y="2273300"/>
          <p14:tracePt t="51403" x="5816600" y="2273300"/>
          <p14:tracePt t="51420" x="5829300" y="2279650"/>
          <p14:tracePt t="51436" x="5854700" y="2279650"/>
          <p14:tracePt t="51452" x="5867400" y="2279650"/>
          <p14:tracePt t="51468" x="5880100" y="2279650"/>
          <p14:tracePt t="51486" x="5886450" y="2279650"/>
          <p14:tracePt t="51503" x="5892800" y="2279650"/>
          <p14:tracePt t="51520" x="5899150" y="2279650"/>
          <p14:tracePt t="52366" x="5892800" y="2279650"/>
          <p14:tracePt t="52376" x="5880100" y="2279650"/>
          <p14:tracePt t="52386" x="5842000" y="2279650"/>
          <p14:tracePt t="52387" x="5791200" y="2273300"/>
          <p14:tracePt t="52401" x="5613400" y="2247900"/>
          <p14:tracePt t="52418" x="5486400" y="2216150"/>
          <p14:tracePt t="52434" x="5143500" y="2152650"/>
          <p14:tracePt t="52451" x="4991100" y="2114550"/>
          <p14:tracePt t="52468" x="4673600" y="2063750"/>
          <p14:tracePt t="52486" x="4438650" y="2012950"/>
          <p14:tracePt t="52503" x="4349750" y="2006600"/>
          <p14:tracePt t="52520" x="4216400" y="1987550"/>
          <p14:tracePt t="52536" x="4159250" y="1981200"/>
          <p14:tracePt t="52553" x="4102100" y="1974850"/>
          <p14:tracePt t="52570" x="4083050" y="1974850"/>
          <p14:tracePt t="52586" x="4076700" y="1974850"/>
          <p14:tracePt t="52603" x="4070350" y="1974850"/>
          <p14:tracePt t="52620" x="4057650" y="1974850"/>
          <p14:tracePt t="52636" x="4025900" y="1974850"/>
          <p14:tracePt t="52653" x="3956050" y="1974850"/>
          <p14:tracePt t="52669" x="3924300" y="1974850"/>
          <p14:tracePt t="52686" x="3835400" y="1974850"/>
          <p14:tracePt t="52703" x="3771900" y="1974850"/>
          <p14:tracePt t="52720" x="3752850" y="1974850"/>
          <p14:tracePt t="52736" x="3721100" y="1974850"/>
          <p14:tracePt t="52895" x="3733800" y="1974850"/>
          <p14:tracePt t="52905" x="3740150" y="1974850"/>
          <p14:tracePt t="52911" x="3759200" y="1974850"/>
          <p14:tracePt t="52920" x="3784600" y="1974850"/>
          <p14:tracePt t="52936" x="3867150" y="1987550"/>
          <p14:tracePt t="52953" x="3956050" y="2012950"/>
          <p14:tracePt t="52970" x="4006850" y="2019300"/>
          <p14:tracePt t="52986" x="4076700" y="2032000"/>
          <p14:tracePt t="53003" x="4102100" y="2038350"/>
          <p14:tracePt t="53020" x="4108450" y="2044700"/>
          <p14:tracePt t="53335" x="4114800" y="2044700"/>
          <p14:tracePt t="53357" x="4121150" y="2044700"/>
          <p14:tracePt t="53377" x="4127500" y="2032000"/>
          <p14:tracePt t="53388" x="4127500" y="2012950"/>
          <p14:tracePt t="53398" x="4133850" y="1981200"/>
          <p14:tracePt t="53408" x="4133850" y="1936750"/>
          <p14:tracePt t="53419" x="4133850" y="1873250"/>
          <p14:tracePt t="53420" x="4133850" y="1797050"/>
          <p14:tracePt t="53434" x="4140200" y="1631950"/>
          <p14:tracePt t="53453" x="4140200" y="1555750"/>
          <p14:tracePt t="53468" x="4146550" y="1403350"/>
          <p14:tracePt t="53486" x="4159250" y="1282700"/>
          <p14:tracePt t="53503" x="4165600" y="1225550"/>
          <p14:tracePt t="53520" x="4165600" y="1117600"/>
          <p14:tracePt t="53536" x="4165600" y="1066800"/>
          <p14:tracePt t="53552" x="4165600" y="952500"/>
          <p14:tracePt t="53570" x="4171950" y="844550"/>
          <p14:tracePt t="53586" x="4171950" y="800100"/>
          <p14:tracePt t="53603" x="4178300" y="717550"/>
          <p14:tracePt t="53620" x="4184650" y="698500"/>
          <p14:tracePt t="53636" x="4197350" y="647700"/>
          <p14:tracePt t="53653" x="4216400" y="609600"/>
          <p14:tracePt t="53670" x="4222750" y="590550"/>
          <p14:tracePt t="53686" x="4235450" y="546100"/>
          <p14:tracePt t="53702" x="4248150" y="520700"/>
          <p14:tracePt t="53720" x="4254500" y="501650"/>
          <p14:tracePt t="53736" x="4260850" y="482600"/>
          <p14:tracePt t="53752" x="4260850" y="476250"/>
          <p14:tracePt t="53770" x="4260850" y="469900"/>
          <p14:tracePt t="53956" x="4260850" y="476250"/>
          <p14:tracePt t="53966" x="4260850" y="488950"/>
          <p14:tracePt t="53978" x="4260850" y="514350"/>
          <p14:tracePt t="53988" x="4260850" y="539750"/>
          <p14:tracePt t="54002" x="4260850" y="571500"/>
          <p14:tracePt t="54004" x="4260850" y="647700"/>
          <p14:tracePt t="54020" x="4254500" y="698500"/>
          <p14:tracePt t="54036" x="4241800" y="768350"/>
          <p14:tracePt t="54052" x="4235450" y="800100"/>
          <p14:tracePt t="54070" x="4222750" y="850900"/>
          <p14:tracePt t="54087" x="4216400" y="895350"/>
          <p14:tracePt t="54103" x="4210050" y="914400"/>
          <p14:tracePt t="54120" x="4203700" y="952500"/>
          <p14:tracePt t="54136" x="4197350" y="971550"/>
          <p14:tracePt t="54150" x="4191000" y="1009650"/>
          <p14:tracePt t="54169" x="4184650" y="1047750"/>
          <p14:tracePt t="54186" x="4184650" y="1073150"/>
          <p14:tracePt t="54202" x="4178300" y="1111250"/>
          <p14:tracePt t="54220" x="4178300" y="1123950"/>
          <p14:tracePt t="54236" x="4178300" y="1155700"/>
          <p14:tracePt t="54251" x="4178300" y="1168400"/>
          <p14:tracePt t="54267" x="4171950" y="1187450"/>
          <p14:tracePt t="54284" x="4171950" y="1193800"/>
          <p14:tracePt t="54303" x="4165600" y="1200150"/>
          <p14:tracePt t="54608" x="4165600" y="1206500"/>
          <p14:tracePt t="54617" x="4165600" y="1212850"/>
          <p14:tracePt t="54634" x="4165600" y="1231900"/>
          <p14:tracePt t="54652" x="4165600" y="1257300"/>
          <p14:tracePt t="54654" x="4165600" y="1352550"/>
          <p14:tracePt t="54670" x="4165600" y="1428750"/>
          <p14:tracePt t="54685" x="4165600" y="1606550"/>
          <p14:tracePt t="54702" x="4165600" y="1695450"/>
          <p14:tracePt t="54720" x="4165600" y="1860550"/>
          <p14:tracePt t="54736" x="4165600" y="1974850"/>
          <p14:tracePt t="54753" x="4165600" y="2019300"/>
          <p14:tracePt t="54771" x="4165600" y="2070100"/>
          <p14:tracePt t="54786" x="4165600" y="2095500"/>
          <p14:tracePt t="54802" x="4165600" y="2139950"/>
          <p14:tracePt t="54819" x="4178300" y="2171700"/>
          <p14:tracePt t="54836" x="4184650" y="2190750"/>
          <p14:tracePt t="54852" x="4191000" y="2216150"/>
          <p14:tracePt t="54870" x="4191000" y="2235200"/>
          <p14:tracePt t="54886" x="4203700" y="2266950"/>
          <p14:tracePt t="54903" x="4210050" y="2298700"/>
          <p14:tracePt t="54920" x="4210050" y="2311400"/>
          <p14:tracePt t="54936" x="4216400" y="2330450"/>
          <p14:tracePt t="54953" x="4216400" y="2336800"/>
          <p14:tracePt t="57463" x="4210050" y="2336800"/>
          <p14:tracePt t="57477" x="4197350" y="2336800"/>
          <p14:tracePt t="57478" x="4191000" y="2336800"/>
          <p14:tracePt t="57485" x="4171950" y="2336800"/>
          <p14:tracePt t="57504" x="4121150" y="2330450"/>
          <p14:tracePt t="57521" x="4095750" y="2324100"/>
          <p14:tracePt t="57537" x="4044950" y="2311400"/>
          <p14:tracePt t="57554" x="4000500" y="2298700"/>
          <p14:tracePt t="57570" x="3987800" y="2292350"/>
          <p14:tracePt t="57587" x="3956050" y="2286000"/>
          <p14:tracePt t="57604" x="3949700" y="2286000"/>
          <p14:tracePt t="57621" x="3937000" y="2279650"/>
          <p14:tracePt t="57636" x="3930650" y="2273300"/>
          <p14:tracePt t="57653" x="3924300" y="2273300"/>
          <p14:tracePt t="57671" x="3917950" y="2273300"/>
          <p14:tracePt t="57687" x="3911600" y="2273300"/>
          <p14:tracePt t="57724" x="3905250" y="2273300"/>
          <p14:tracePt t="57806" x="3898900" y="2266950"/>
          <p14:tracePt t="57827" x="3892550" y="2266950"/>
          <p14:tracePt t="57837" x="3892550" y="2260600"/>
          <p14:tracePt t="57847" x="3879850" y="2254250"/>
          <p14:tracePt t="57858" x="3848100" y="2228850"/>
          <p14:tracePt t="57868" x="3835400" y="2216150"/>
          <p14:tracePt t="57885" x="3790950" y="2190750"/>
          <p14:tracePt t="57904" x="3771900" y="2184400"/>
          <p14:tracePt t="57921" x="3740150" y="2165350"/>
          <p14:tracePt t="57937" x="3727450" y="2152650"/>
          <p14:tracePt t="57954" x="3721100" y="2152650"/>
          <p14:tracePt t="57970" x="3721100" y="2146300"/>
          <p14:tracePt t="58332" x="3721100" y="2139950"/>
          <p14:tracePt t="58341" x="3727450" y="2139950"/>
          <p14:tracePt t="58445" x="3727450" y="2133600"/>
          <p14:tracePt t="58475" x="3727450" y="2120900"/>
          <p14:tracePt t="58485" x="3727450" y="2108200"/>
          <p14:tracePt t="58495" x="3727450" y="2101850"/>
          <p14:tracePt t="58505" x="3727450" y="2057400"/>
          <p14:tracePt t="58519" x="3727450" y="2032000"/>
          <p14:tracePt t="58537" x="3727450" y="1987550"/>
          <p14:tracePt t="58554" x="3727450" y="1930400"/>
          <p14:tracePt t="58570" x="3727450" y="1905000"/>
          <p14:tracePt t="58588" x="3727450" y="1854200"/>
          <p14:tracePt t="58604" x="3727450" y="1841500"/>
          <p14:tracePt t="58618" x="3727450" y="1809750"/>
          <p14:tracePt t="58635" x="3721100" y="1790700"/>
          <p14:tracePt t="58653" x="3721100" y="1784350"/>
          <p14:tracePt t="58670" x="3714750" y="1778000"/>
          <p14:tracePt t="58687" x="3708400" y="1758950"/>
          <p14:tracePt t="58704" x="3702050" y="1752600"/>
          <p14:tracePt t="58720" x="3695700" y="1739900"/>
          <p14:tracePt t="58737" x="3689350" y="1733550"/>
          <p14:tracePt t="58753" x="3683000" y="1720850"/>
          <p14:tracePt t="58770" x="3670300" y="1714500"/>
          <p14:tracePt t="58787" x="3663950" y="1714500"/>
          <p14:tracePt t="58803" x="3651250" y="1714500"/>
          <p14:tracePt t="58820" x="3644900" y="1714500"/>
          <p14:tracePt t="58837" x="3625850" y="1714500"/>
          <p14:tracePt t="58854" x="3606800" y="1714500"/>
          <p14:tracePt t="58870" x="3568700" y="1714500"/>
          <p14:tracePt t="58887" x="3524250" y="1714500"/>
          <p14:tracePt t="58904" x="3511550" y="1714500"/>
          <p14:tracePt t="58920" x="3479800" y="1714500"/>
          <p14:tracePt t="58937" x="3473450" y="1714500"/>
          <p14:tracePt t="58953" x="3448050" y="1714500"/>
          <p14:tracePt t="58970" x="3429000" y="1714500"/>
          <p14:tracePt t="58987" x="3416300" y="1714500"/>
          <p14:tracePt t="59004" x="3397250" y="1714500"/>
          <p14:tracePt t="59021" x="3384550" y="1714500"/>
          <p14:tracePt t="59037" x="3371850" y="1714500"/>
          <p14:tracePt t="59052" x="3352800" y="1714500"/>
          <p14:tracePt t="59070" x="3346450" y="1714500"/>
          <p14:tracePt t="59088" x="3333750" y="1714500"/>
          <p14:tracePt t="59103" x="3327400" y="1714500"/>
          <p14:tracePt t="59119" x="3321050" y="1714500"/>
          <p14:tracePt t="59135" x="3308350" y="1727200"/>
          <p14:tracePt t="59173" x="3302000" y="1727200"/>
          <p14:tracePt t="59183" x="3295650" y="1733550"/>
          <p14:tracePt t="59194" x="3289300" y="1739900"/>
          <p14:tracePt t="59201" x="3289300" y="1746250"/>
          <p14:tracePt t="59221" x="3276600" y="1752600"/>
          <p14:tracePt t="59237" x="3270250" y="1758950"/>
          <p14:tracePt t="59252" x="3270250" y="1765300"/>
          <p14:tracePt t="59290" x="3263900" y="1771650"/>
          <p14:tracePt t="59307" x="3263900" y="1778000"/>
          <p14:tracePt t="59350" x="3263900" y="1784350"/>
          <p14:tracePt t="59362" x="3263900" y="1790700"/>
          <p14:tracePt t="59381" x="3263900" y="1797050"/>
          <p14:tracePt t="59396" x="3263900" y="1803400"/>
          <p14:tracePt t="59397" x="3263900" y="1809750"/>
          <p14:tracePt t="59404" x="3263900" y="1816100"/>
          <p14:tracePt t="59420" x="3263900" y="1828800"/>
          <p14:tracePt t="59456" x="3263900" y="1835150"/>
          <p14:tracePt t="59458" x="3263900" y="1841500"/>
          <p14:tracePt t="59472" x="3263900" y="1847850"/>
          <p14:tracePt t="59485" x="3263900" y="1860550"/>
          <p14:tracePt t="59502" x="3263900" y="1866900"/>
          <p14:tracePt t="59520" x="3263900" y="1873250"/>
          <p14:tracePt t="59537" x="3270250" y="1879600"/>
          <p14:tracePt t="59588" x="3270250" y="1885950"/>
          <p14:tracePt t="59600" x="3270250" y="1892300"/>
          <p14:tracePt t="59623" x="3270250" y="1898650"/>
          <p14:tracePt t="59643" x="3270250" y="1905000"/>
          <p14:tracePt t="59653" x="3270250" y="1911350"/>
          <p14:tracePt t="59662" x="3270250" y="1917700"/>
          <p14:tracePt t="59670" x="3270250" y="1930400"/>
          <p14:tracePt t="59687" x="3270250" y="1936750"/>
          <p14:tracePt t="59704" x="3276600" y="1949450"/>
          <p14:tracePt t="59720" x="3276600" y="1955800"/>
          <p14:tracePt t="59720" x="3276600" y="1962150"/>
          <p14:tracePt t="59737" x="3282950" y="1968500"/>
          <p14:tracePt t="59753" x="3282950" y="1974850"/>
          <p14:tracePt t="59789" x="3282950" y="1981200"/>
          <p14:tracePt t="59791" x="3282950" y="1987550"/>
          <p14:tracePt t="59803" x="3289300" y="1993900"/>
          <p14:tracePt t="59841" x="3295650" y="2000250"/>
          <p14:tracePt t="59843" x="3302000" y="2006600"/>
          <p14:tracePt t="59874" x="3302000" y="2012950"/>
          <p14:tracePt t="59886" x="3308350" y="2019300"/>
          <p14:tracePt t="59887" x="3314700" y="2019300"/>
          <p14:tracePt t="59903" x="3321050" y="2025650"/>
          <p14:tracePt t="59920" x="3340100" y="2032000"/>
          <p14:tracePt t="59937" x="3346450" y="2038350"/>
          <p14:tracePt t="59953" x="3371850" y="2051050"/>
          <p14:tracePt t="59971" x="3384550" y="2057400"/>
          <p14:tracePt t="59987" x="3409950" y="2063750"/>
          <p14:tracePt t="60003" x="3422650" y="2063750"/>
          <p14:tracePt t="60020" x="3435350" y="2063750"/>
          <p14:tracePt t="60037" x="3441700" y="2070100"/>
          <p14:tracePt t="60054" x="3448050" y="2076450"/>
          <p14:tracePt t="60071" x="3460750" y="2082800"/>
          <p14:tracePt t="60086" x="3479800" y="2082800"/>
          <p14:tracePt t="60103" x="3479800" y="2089150"/>
          <p14:tracePt t="60121" x="3505200" y="2095500"/>
          <p14:tracePt t="60154" x="3517900" y="2101850"/>
          <p14:tracePt t="60155" x="3524250" y="2101850"/>
          <p14:tracePt t="60169" x="3543300" y="2108200"/>
          <p14:tracePt t="60187" x="3556000" y="2108200"/>
          <p14:tracePt t="60203" x="3568700" y="2108200"/>
          <p14:tracePt t="60223" x="3575050" y="2108200"/>
          <p14:tracePt t="60237" x="3587750" y="2108200"/>
          <p14:tracePt t="60254" x="3594100" y="2114550"/>
          <p14:tracePt t="60270" x="3600450" y="2114550"/>
          <p14:tracePt t="60286" x="3613150" y="2120900"/>
          <p14:tracePt t="60303" x="3619500" y="2127250"/>
          <p14:tracePt t="60319" x="3632200" y="2127250"/>
          <p14:tracePt t="60337" x="3644900" y="2127250"/>
          <p14:tracePt t="60354" x="3651250" y="2127250"/>
          <p14:tracePt t="60436" x="3657600" y="2127250"/>
          <p14:tracePt t="60478" x="3663950" y="2127250"/>
          <p14:tracePt t="60497" x="3670300" y="2127250"/>
          <p14:tracePt t="67354" x="3676650" y="2127250"/>
          <p14:tracePt t="67395" x="3683000" y="2127250"/>
          <p14:tracePt t="69757" x="3689350" y="2127250"/>
          <p14:tracePt t="69789" x="3695700" y="2127250"/>
          <p14:tracePt t="69799" x="3702050" y="2133600"/>
          <p14:tracePt t="69819" x="3708400" y="2139950"/>
          <p14:tracePt t="69830" x="3721100" y="2146300"/>
          <p14:tracePt t="69850" x="3727450" y="2152650"/>
          <p14:tracePt t="69862" x="3733800" y="2152650"/>
          <p14:tracePt t="69871" x="3740150" y="2159000"/>
          <p14:tracePt t="69873" x="3740150" y="2165350"/>
          <p14:tracePt t="69887" x="3752850" y="2165350"/>
          <p14:tracePt t="69924" x="3759200" y="2165350"/>
          <p14:tracePt t="69976" x="3765550" y="2165350"/>
          <p14:tracePt t="69997" x="3771900" y="2165350"/>
          <p14:tracePt t="70007" x="3778250" y="2165350"/>
          <p14:tracePt t="70029" x="3784600" y="2165350"/>
          <p14:tracePt t="70050" x="3790950" y="2165350"/>
          <p14:tracePt t="70212" x="3790950" y="2171700"/>
          <p14:tracePt t="70253" x="3790950" y="2178050"/>
          <p14:tracePt t="70398" x="3784600" y="2178050"/>
          <p14:tracePt t="70927" x="3778250" y="2178050"/>
          <p14:tracePt t="71192" x="3778250" y="2184400"/>
          <p14:tracePt t="71223" x="3771900" y="2184400"/>
          <p14:tracePt t="71264" x="3765550" y="2184400"/>
          <p14:tracePt t="71947" x="3765550" y="2178050"/>
          <p14:tracePt t="71957" x="3765550" y="2171700"/>
          <p14:tracePt t="71967" x="3765550" y="2165350"/>
          <p14:tracePt t="71985" x="3765550" y="2159000"/>
          <p14:tracePt t="71985" x="3765550" y="2139950"/>
          <p14:tracePt t="72003" x="3765550" y="2120900"/>
          <p14:tracePt t="72020" x="3765550" y="2114550"/>
          <p14:tracePt t="72036" x="3765550" y="2095500"/>
          <p14:tracePt t="72054" x="3765550" y="2089150"/>
          <p14:tracePt t="72070" x="3759200" y="2076450"/>
          <p14:tracePt t="72089" x="3759200" y="2070100"/>
          <p14:tracePt t="72103" x="3752850" y="2057400"/>
          <p14:tracePt t="72120" x="3746500" y="2051050"/>
          <p14:tracePt t="72136" x="3746500" y="2044700"/>
          <p14:tracePt t="72151" x="3746500" y="2038350"/>
          <p14:tracePt t="72170" x="3746500" y="2032000"/>
          <p14:tracePt t="72187" x="3746500" y="2025650"/>
          <p14:tracePt t="72203" x="3746500" y="2006600"/>
          <p14:tracePt t="72220" x="3746500" y="1993900"/>
          <p14:tracePt t="72237" x="3740150" y="1968500"/>
          <p14:tracePt t="72254" x="3740150" y="1949450"/>
          <p14:tracePt t="72268" x="3740150" y="1924050"/>
          <p14:tracePt t="72285" x="3740150" y="1898650"/>
          <p14:tracePt t="72303" x="3740150" y="1892300"/>
          <p14:tracePt t="72303" x="3740150" y="1885950"/>
          <p14:tracePt t="72320" x="3733800" y="1879600"/>
          <p14:tracePt t="72354" x="3733800" y="1873250"/>
          <p14:tracePt t="72356" x="3727450" y="1866900"/>
          <p14:tracePt t="72370" x="3721100" y="1860550"/>
          <p14:tracePt t="72387" x="3721100" y="1854200"/>
          <p14:tracePt t="72403" x="3721100" y="1841500"/>
          <p14:tracePt t="72420" x="3714750" y="1835150"/>
          <p14:tracePt t="72437" x="3714750" y="1828800"/>
          <p14:tracePt t="72488" x="3708400" y="1822450"/>
          <p14:tracePt t="72498" x="3708400" y="1816100"/>
          <p14:tracePt t="72501" x="3702050" y="1809750"/>
          <p14:tracePt t="72540" x="3695700" y="1803400"/>
          <p14:tracePt t="72552" x="3689350" y="1797050"/>
          <p14:tracePt t="72560" x="3689350" y="1790700"/>
          <p14:tracePt t="72582" x="3683000" y="1790700"/>
          <p14:tracePt t="72614" x="3676650" y="1784350"/>
          <p14:tracePt t="72645" x="3670300" y="1778000"/>
          <p14:tracePt t="72727" x="3663950" y="1778000"/>
          <p14:tracePt t="72748" x="3657600" y="1778000"/>
          <p14:tracePt t="72769" x="3651250" y="1778000"/>
          <p14:tracePt t="72810" x="3644900" y="1778000"/>
          <p14:tracePt t="72830" x="3638550" y="1778000"/>
          <p14:tracePt t="72851" x="3632200" y="1778000"/>
          <p14:tracePt t="72872" x="3625850" y="1778000"/>
          <p14:tracePt t="72894" x="3619500" y="1778000"/>
          <p14:tracePt t="72914" x="3613150" y="1778000"/>
          <p14:tracePt t="72935" x="3606800" y="1778000"/>
          <p14:tracePt t="72946" x="3600450" y="1778000"/>
          <p14:tracePt t="72967" x="3600450" y="1771650"/>
          <p14:tracePt t="72969" x="3594100" y="1771650"/>
          <p14:tracePt t="72987" x="3587750" y="1771650"/>
          <p14:tracePt t="72989" x="3581400" y="1771650"/>
          <p14:tracePt t="73004" x="3568700" y="1771650"/>
          <p14:tracePt t="73037" x="3556000" y="1771650"/>
          <p14:tracePt t="73039" x="3549650" y="1771650"/>
          <p14:tracePt t="73053" x="3543300" y="1771650"/>
          <p14:tracePt t="73071" x="3536950" y="1778000"/>
          <p14:tracePt t="73087" x="3530600" y="1784350"/>
          <p14:tracePt t="73123" x="3530600" y="1790700"/>
          <p14:tracePt t="73144" x="3524250" y="1797050"/>
          <p14:tracePt t="73164" x="3517900" y="1803400"/>
          <p14:tracePt t="73174" x="3511550" y="1803400"/>
          <p14:tracePt t="73184" x="3511550" y="1809750"/>
          <p14:tracePt t="73191" x="3511550" y="1816100"/>
          <p14:tracePt t="73202" x="3498850" y="1822450"/>
          <p14:tracePt t="73237" x="3492500" y="1822450"/>
          <p14:tracePt t="73238" x="3492500" y="1828800"/>
          <p14:tracePt t="73253" x="3492500" y="1835150"/>
          <p14:tracePt t="73269" x="3486150" y="1841500"/>
          <p14:tracePt t="73285" x="3486150" y="1847850"/>
          <p14:tracePt t="73302" x="3479800" y="1854200"/>
          <p14:tracePt t="73320" x="3479800" y="1860550"/>
          <p14:tracePt t="73338" x="3473450" y="1873250"/>
          <p14:tracePt t="73355" x="3467100" y="1873250"/>
          <p14:tracePt t="73371" x="3460750" y="1885950"/>
          <p14:tracePt t="73388" x="3460750" y="1892300"/>
          <p14:tracePt t="73404" x="3460750" y="1898650"/>
          <p14:tracePt t="73421" x="3448050" y="1905000"/>
          <p14:tracePt t="73437" x="3448050" y="1911350"/>
          <p14:tracePt t="73454" x="3441700" y="1930400"/>
          <p14:tracePt t="73471" x="3441700" y="1936750"/>
          <p14:tracePt t="73487" x="3435350" y="1949450"/>
          <p14:tracePt t="73504" x="3429000" y="1962150"/>
          <p14:tracePt t="73521" x="3422650" y="1968500"/>
          <p14:tracePt t="73562" x="3422650" y="1974850"/>
          <p14:tracePt t="73572" x="3422650" y="1981200"/>
          <p14:tracePt t="73593" x="3422650" y="1987550"/>
          <p14:tracePt t="73613" x="3422650" y="1993900"/>
          <p14:tracePt t="73624" x="3422650" y="2000250"/>
          <p14:tracePt t="73625" x="3422650" y="2006600"/>
          <p14:tracePt t="73637" x="3422650" y="2019300"/>
          <p14:tracePt t="73654" x="3422650" y="2032000"/>
          <p14:tracePt t="73669" x="3422650" y="2044700"/>
          <p14:tracePt t="73685" x="3422650" y="2051050"/>
          <p14:tracePt t="73704" x="3422650" y="2057400"/>
          <p14:tracePt t="73721" x="3422650" y="2063750"/>
          <p14:tracePt t="73760" x="3422650" y="2070100"/>
          <p14:tracePt t="73762" x="3422650" y="2076450"/>
          <p14:tracePt t="73771" x="3429000" y="2076450"/>
          <p14:tracePt t="73787" x="3435350" y="2082800"/>
          <p14:tracePt t="73832" x="3441700" y="2089150"/>
          <p14:tracePt t="73854" x="3448050" y="2089150"/>
          <p14:tracePt t="73873" x="3454400" y="2095500"/>
          <p14:tracePt t="73887" x="3460750" y="2095500"/>
          <p14:tracePt t="73889" x="3467100" y="2095500"/>
          <p14:tracePt t="73907" x="3467100" y="2101850"/>
          <p14:tracePt t="73909" x="3479800" y="2101850"/>
          <p14:tracePt t="73921" x="3486150" y="2101850"/>
          <p14:tracePt t="73938" x="3505200" y="2101850"/>
          <p14:tracePt t="73954" x="3517900" y="2108200"/>
          <p14:tracePt t="73971" x="3524250" y="2114550"/>
          <p14:tracePt t="73987" x="3536950" y="2120900"/>
          <p14:tracePt t="74005" x="3549650" y="2120900"/>
          <p14:tracePt t="74021" x="3556000" y="2120900"/>
          <p14:tracePt t="74039" x="3568700" y="2120900"/>
          <p14:tracePt t="74054" x="3575050" y="2127250"/>
          <p14:tracePt t="74071" x="3587750" y="2127250"/>
          <p14:tracePt t="74104" x="3594100" y="2133600"/>
          <p14:tracePt t="74106" x="3600450" y="2133600"/>
          <p14:tracePt t="74121" x="3606800" y="2133600"/>
          <p14:tracePt t="74138" x="3619500" y="2133600"/>
          <p14:tracePt t="74152" x="3632200" y="2127250"/>
          <p14:tracePt t="74169" x="3651250" y="2120900"/>
          <p14:tracePt t="74206" x="3657600" y="2120900"/>
          <p14:tracePt t="74221" x="3663950" y="2114550"/>
          <p14:tracePt t="74223" x="3663950" y="2108200"/>
          <p14:tracePt t="74237" x="3670300" y="2101850"/>
          <p14:tracePt t="74253" x="3670300" y="2089150"/>
          <p14:tracePt t="74269" x="3676650" y="2070100"/>
          <p14:tracePt t="74286" x="3676650" y="2038350"/>
          <p14:tracePt t="74304" x="3676650" y="2032000"/>
          <p14:tracePt t="74321" x="3676650" y="2000250"/>
          <p14:tracePt t="74337" x="3676650" y="1993900"/>
          <p14:tracePt t="74353" x="3676650" y="1962150"/>
          <p14:tracePt t="74371" x="3676650" y="1936750"/>
          <p14:tracePt t="74388" x="3676650" y="1917700"/>
          <p14:tracePt t="74404" x="3670300" y="1885950"/>
          <p14:tracePt t="74421" x="3663950" y="1866900"/>
          <p14:tracePt t="74438" x="3651250" y="1828800"/>
          <p14:tracePt t="74454" x="3638550" y="1797050"/>
          <p14:tracePt t="74470" x="3638550" y="1778000"/>
          <p14:tracePt t="74487" x="3632200" y="1758950"/>
          <p14:tracePt t="74504" x="3625850" y="1752600"/>
          <p14:tracePt t="74521" x="3619500" y="1739900"/>
          <p14:tracePt t="74538" x="3619500" y="1733550"/>
          <p14:tracePt t="74575" x="3613150" y="1733550"/>
          <p14:tracePt t="74595" x="3613150" y="1727200"/>
          <p14:tracePt t="74626" x="3606800" y="1720850"/>
          <p14:tracePt t="74636" x="3600450" y="1720850"/>
          <p14:tracePt t="74648" x="3594100" y="1720850"/>
          <p14:tracePt t="74668" x="3581400" y="1714500"/>
          <p14:tracePt t="74678" x="3575050" y="1714500"/>
          <p14:tracePt t="74684" x="3568700" y="1708150"/>
          <p14:tracePt t="74702" x="3556000" y="1701800"/>
          <p14:tracePt t="74703" x="3530600" y="1695450"/>
          <p14:tracePt t="74721" x="3511550" y="1695450"/>
          <p14:tracePt t="74737" x="3479800" y="1695450"/>
          <p14:tracePt t="74754" x="3467100" y="1695450"/>
          <p14:tracePt t="74771" x="3429000" y="1695450"/>
          <p14:tracePt t="74787" x="3403600" y="1695450"/>
          <p14:tracePt t="74805" x="3390900" y="1701800"/>
          <p14:tracePt t="74821" x="3371850" y="1708150"/>
          <p14:tracePt t="74838" x="3359150" y="1714500"/>
          <p14:tracePt t="74854" x="3340100" y="1720850"/>
          <p14:tracePt t="74871" x="3333750" y="1733550"/>
          <p14:tracePt t="74888" x="3327400" y="1733550"/>
          <p14:tracePt t="74904" x="3321050" y="1746250"/>
          <p14:tracePt t="74921" x="3321050" y="1752600"/>
          <p14:tracePt t="74937" x="3314700" y="1765300"/>
          <p14:tracePt t="74954" x="3314700" y="1771650"/>
          <p14:tracePt t="74971" x="3308350" y="1784350"/>
          <p14:tracePt t="74987" x="3302000" y="1797050"/>
          <p14:tracePt t="75004" x="3302000" y="1809750"/>
          <p14:tracePt t="75021" x="3302000" y="1822450"/>
          <p14:tracePt t="75039" x="3302000" y="1835150"/>
          <p14:tracePt t="75054" x="3302000" y="1854200"/>
          <p14:tracePt t="75071" x="3302000" y="1892300"/>
          <p14:tracePt t="75089" x="3302000" y="1898650"/>
          <p14:tracePt t="75104" x="3302000" y="1936750"/>
          <p14:tracePt t="75121" x="3302000" y="1955800"/>
          <p14:tracePt t="75137" x="3302000" y="1974850"/>
          <p14:tracePt t="75152" x="3302000" y="1987550"/>
          <p14:tracePt t="75171" x="3302000" y="2000250"/>
          <p14:tracePt t="75188" x="3302000" y="2012950"/>
          <p14:tracePt t="75204" x="3302000" y="2025650"/>
          <p14:tracePt t="75221" x="3302000" y="2032000"/>
          <p14:tracePt t="75237" x="3302000" y="2044700"/>
          <p14:tracePt t="75255" x="3308350" y="2044700"/>
          <p14:tracePt t="75269" x="3314700" y="2057400"/>
          <p14:tracePt t="75286" x="3314700" y="2063750"/>
          <p14:tracePt t="75286" x="3321050" y="2063750"/>
          <p14:tracePt t="75304" x="3327400" y="2070100"/>
          <p14:tracePt t="75321" x="3327400" y="2076450"/>
          <p14:tracePt t="75338" x="3333750" y="2082800"/>
          <p14:tracePt t="75353" x="3346450" y="2089150"/>
          <p14:tracePt t="75371" x="3346450" y="2095500"/>
          <p14:tracePt t="75387" x="3352800" y="2095500"/>
          <p14:tracePt t="75404" x="3359150" y="2095500"/>
          <p14:tracePt t="75420" x="3365500" y="2101850"/>
          <p14:tracePt t="75437" x="3378200" y="2101850"/>
          <p14:tracePt t="75455" x="3384550" y="2101850"/>
          <p14:tracePt t="75471" x="3403600" y="2101850"/>
          <p14:tracePt t="75487" x="3422650" y="2101850"/>
          <p14:tracePt t="75503" x="3429000" y="2101850"/>
          <p14:tracePt t="75521" x="3435350" y="2101850"/>
          <p14:tracePt t="76787" x="3435350" y="2095500"/>
          <p14:tracePt t="76817" x="3441700" y="2095500"/>
          <p14:tracePt t="76838" x="3448050" y="2095500"/>
          <p14:tracePt t="76849" x="3448050" y="2089150"/>
          <p14:tracePt t="76859" x="3460750" y="2089150"/>
          <p14:tracePt t="76869" x="3473450" y="2082800"/>
          <p14:tracePt t="76887" x="3479800" y="2076450"/>
          <p14:tracePt t="76889" x="3511550" y="2063750"/>
          <p14:tracePt t="76904" x="3530600" y="2057400"/>
          <p14:tracePt t="76920" x="3549650" y="2044700"/>
          <p14:tracePt t="76937" x="3575050" y="2032000"/>
          <p14:tracePt t="76955" x="3581400" y="2032000"/>
          <p14:tracePt t="76971" x="3606800" y="2025650"/>
          <p14:tracePt t="76988" x="3619500" y="2019300"/>
          <p14:tracePt t="77004" x="3651250" y="2019300"/>
          <p14:tracePt t="77021" x="3670300" y="2019300"/>
          <p14:tracePt t="77037" x="3702050" y="2019300"/>
          <p14:tracePt t="77054" x="3733800" y="2019300"/>
          <p14:tracePt t="77072" x="3740150" y="2012950"/>
          <p14:tracePt t="77088" x="3759200" y="2006600"/>
          <p14:tracePt t="77104" x="3759200" y="2000250"/>
          <p14:tracePt t="77121" x="3765550" y="2000250"/>
          <p14:tracePt t="77138" x="3778250" y="1993900"/>
          <p14:tracePt t="77152" x="3784600" y="1993900"/>
          <p14:tracePt t="77169" x="3797300" y="1993900"/>
          <p14:tracePt t="77188" x="3810000" y="1993900"/>
          <p14:tracePt t="77204" x="3829050" y="1993900"/>
          <p14:tracePt t="77221" x="3854450" y="1993900"/>
          <p14:tracePt t="77238" x="3860800" y="1993900"/>
          <p14:tracePt t="77255" x="3886200" y="1993900"/>
          <p14:tracePt t="77271" x="3898900" y="1993900"/>
          <p14:tracePt t="77287" x="3905250" y="1993900"/>
          <p14:tracePt t="77304" x="3917950" y="1993900"/>
          <p14:tracePt t="77321" x="3924300" y="1993900"/>
          <p14:tracePt t="77338" x="3930650" y="1993900"/>
          <p14:tracePt t="77354" x="3937000" y="1993900"/>
          <p14:tracePt t="77371" x="3943350" y="1993900"/>
          <p14:tracePt t="78055" x="3949700" y="1993900"/>
          <p14:tracePt t="78094" x="3956050" y="1993900"/>
          <p14:tracePt t="78197" x="3962400" y="1993900"/>
          <p14:tracePt t="78207" x="3968750" y="1993900"/>
          <p14:tracePt t="78228" x="3975100" y="1993900"/>
          <p14:tracePt t="78269" x="3981450" y="1993900"/>
          <p14:tracePt t="78279" x="3994150" y="1993900"/>
          <p14:tracePt t="78304" x="4000500" y="1993900"/>
          <p14:tracePt t="78313" x="4006850" y="1993900"/>
          <p14:tracePt t="78322" x="4013200" y="1993900"/>
          <p14:tracePt t="78353" x="4019550" y="1993900"/>
          <p14:tracePt t="78374" x="4025900" y="1993900"/>
          <p14:tracePt t="78395" x="4032250" y="1993900"/>
          <p14:tracePt t="78417" x="4038600" y="1993900"/>
          <p14:tracePt t="78430" x="4044950" y="1993900"/>
          <p14:tracePt t="78448" x="4051300" y="1993900"/>
          <p14:tracePt t="78459" x="4057650" y="1993900"/>
          <p14:tracePt t="78480" x="4064000" y="1993900"/>
          <p14:tracePt t="78500" x="4070350" y="1993900"/>
          <p14:tracePt t="78510" x="4083050" y="1993900"/>
          <p14:tracePt t="78533" x="4095750" y="1993900"/>
          <p14:tracePt t="78542" x="4102100" y="1993900"/>
          <p14:tracePt t="78552" x="4108450" y="1993900"/>
          <p14:tracePt t="78571" x="4114800" y="1993900"/>
          <p14:tracePt t="78572" x="4121150" y="1993900"/>
          <p14:tracePt t="79082" x="4127500" y="1993900"/>
          <p14:tracePt t="79092" x="4133850" y="1993900"/>
          <p14:tracePt t="79104" x="4140200" y="1993900"/>
          <p14:tracePt t="79106" x="4152900" y="1993900"/>
          <p14:tracePt t="79121" x="4184650" y="1993900"/>
          <p14:tracePt t="79138" x="4203700" y="1993900"/>
          <p14:tracePt t="79154" x="4248150" y="1993900"/>
          <p14:tracePt t="79169" x="4260850" y="1993900"/>
          <p14:tracePt t="79186" x="4286250" y="1993900"/>
          <p14:tracePt t="79250" x="4292600" y="1993900"/>
          <p14:tracePt t="79259" x="4298950" y="1993900"/>
          <p14:tracePt t="79270" x="4305300" y="1993900"/>
          <p14:tracePt t="79280" x="4311650" y="1993900"/>
          <p14:tracePt t="79291" x="4318000" y="1993900"/>
          <p14:tracePt t="79302" x="4324350" y="1993900"/>
          <p14:tracePt t="79311" x="4330700" y="1993900"/>
          <p14:tracePt t="79335" x="4337050" y="1993900"/>
          <p14:tracePt t="79336" x="4343400" y="1993900"/>
          <p14:tracePt t="79386" x="4343400" y="1987550"/>
          <p14:tracePt t="79395" x="4349750" y="1987550"/>
          <p14:tracePt t="79405" x="4356100" y="1981200"/>
          <p14:tracePt t="79407" x="4362450" y="1981200"/>
          <p14:tracePt t="79421" x="4375150" y="1974850"/>
          <p14:tracePt t="79438" x="4381500" y="1974850"/>
          <p14:tracePt t="79453" x="4387850" y="1962150"/>
          <p14:tracePt t="79490" x="4394200" y="1962150"/>
          <p14:tracePt t="79492" x="4400550" y="1955800"/>
          <p14:tracePt t="79504" x="4400550" y="1949450"/>
          <p14:tracePt t="79521" x="4413250" y="1943100"/>
          <p14:tracePt t="79537" x="4419600" y="1936750"/>
          <p14:tracePt t="79554" x="4425950" y="1930400"/>
          <p14:tracePt t="79571" x="4438650" y="1924050"/>
          <p14:tracePt t="79588" x="4445000" y="1917700"/>
          <p14:tracePt t="79603" x="4457700" y="1905000"/>
          <p14:tracePt t="79621" x="4464050" y="1898650"/>
          <p14:tracePt t="79636" x="4470400" y="1892300"/>
          <p14:tracePt t="79654" x="4476750" y="1885950"/>
          <p14:tracePt t="79719" x="4476750" y="1879600"/>
          <p14:tracePt t="79740" x="4476750" y="1873250"/>
          <p14:tracePt t="79801" x="4476750" y="1866900"/>
          <p14:tracePt t="79824" x="4476750" y="1860550"/>
          <p14:tracePt t="79834" x="4476750" y="1854200"/>
          <p14:tracePt t="79855" x="4470400" y="1847850"/>
          <p14:tracePt t="79866" x="4464050" y="1841500"/>
          <p14:tracePt t="79869" x="4464050" y="1835150"/>
          <p14:tracePt t="79896" x="4457700" y="1828800"/>
          <p14:tracePt t="79907" x="4451350" y="1822450"/>
          <p14:tracePt t="79909" x="4445000" y="1822450"/>
          <p14:tracePt t="79921" x="4445000" y="1816100"/>
          <p14:tracePt t="79938" x="4438650" y="1803400"/>
          <p14:tracePt t="79970" x="4432300" y="1803400"/>
          <p14:tracePt t="79992" x="4425950" y="1803400"/>
          <p14:tracePt t="80010" x="4419600" y="1797050"/>
          <p14:tracePt t="80022" x="4413250" y="1797050"/>
          <p14:tracePt t="80040" x="4406900" y="1797050"/>
          <p14:tracePt t="80042" x="4400550" y="1797050"/>
          <p14:tracePt t="80054" x="4394200" y="1797050"/>
          <p14:tracePt t="80071" x="4381500" y="1797050"/>
          <p14:tracePt t="80090" x="4375150" y="1797050"/>
          <p14:tracePt t="80104" x="4362450" y="1797050"/>
          <p14:tracePt t="80121" x="4356100" y="1797050"/>
          <p14:tracePt t="80139" x="4343400" y="1797050"/>
          <p14:tracePt t="80152" x="4337050" y="1797050"/>
          <p14:tracePt t="80169" x="4330700" y="1797050"/>
          <p14:tracePt t="80188" x="4318000" y="1809750"/>
          <p14:tracePt t="80204" x="4318000" y="1816100"/>
          <p14:tracePt t="80241" x="4311650" y="1816100"/>
          <p14:tracePt t="80243" x="4311650" y="1822450"/>
          <p14:tracePt t="80272" x="4311650" y="1828800"/>
          <p14:tracePt t="80273" x="4305300" y="1828800"/>
          <p14:tracePt t="80285" x="4305300" y="1835150"/>
          <p14:tracePt t="80302" x="4305300" y="1847850"/>
          <p14:tracePt t="80319" x="4305300" y="1866900"/>
          <p14:tracePt t="80338" x="4305300" y="1873250"/>
          <p14:tracePt t="80354" x="4305300" y="1892300"/>
          <p14:tracePt t="80388" x="4305300" y="1905000"/>
          <p14:tracePt t="80389" x="4305300" y="1911350"/>
          <p14:tracePt t="80403" x="4305300" y="1930400"/>
          <p14:tracePt t="80421" x="4305300" y="1936750"/>
          <p14:tracePt t="80438" x="4305300" y="1955800"/>
          <p14:tracePt t="80471" x="4305300" y="1968500"/>
          <p14:tracePt t="80472" x="4305300" y="1981200"/>
          <p14:tracePt t="80486" x="4305300" y="1987550"/>
          <p14:tracePt t="80504" x="4305300" y="1993900"/>
          <p14:tracePt t="80520" x="4305300" y="2000250"/>
          <p14:tracePt t="80537" x="4305300" y="2006600"/>
          <p14:tracePt t="80537" x="4305300" y="2012950"/>
          <p14:tracePt t="80575" x="4311650" y="2019300"/>
          <p14:tracePt t="80577" x="4311650" y="2025650"/>
          <p14:tracePt t="80589" x="4311650" y="2032000"/>
          <p14:tracePt t="80604" x="4318000" y="2032000"/>
          <p14:tracePt t="80620" x="4318000" y="2038350"/>
          <p14:tracePt t="80638" x="4324350" y="2044700"/>
          <p14:tracePt t="80700" x="4330700" y="2051050"/>
          <p14:tracePt t="80721" x="4330700" y="2057400"/>
          <p14:tracePt t="80743" x="4337050" y="2063750"/>
          <p14:tracePt t="80753" x="4343400" y="2063750"/>
          <p14:tracePt t="80763" x="4349750" y="2063750"/>
          <p14:tracePt t="80784" x="4362450" y="2070100"/>
          <p14:tracePt t="80794" x="4368800" y="2076450"/>
          <p14:tracePt t="80804" x="4375150" y="2082800"/>
          <p14:tracePt t="80815" x="4387850" y="2082800"/>
          <p14:tracePt t="80819" x="4394200" y="2082800"/>
          <p14:tracePt t="80835" x="4406900" y="2089150"/>
          <p14:tracePt t="80854" x="4419600" y="2089150"/>
          <p14:tracePt t="80889" x="4425950" y="2089150"/>
          <p14:tracePt t="80891" x="4432300" y="2089150"/>
          <p14:tracePt t="80940" x="4438650" y="2089150"/>
          <p14:tracePt t="80961" x="4445000" y="2089150"/>
          <p14:tracePt t="81003" x="4451350" y="2089150"/>
          <p14:tracePt t="81096" x="4457700" y="2089150"/>
          <p14:tracePt t="81615" x="4457700" y="2082800"/>
          <p14:tracePt t="81637" x="4457700" y="2076450"/>
          <p14:tracePt t="81656" x="4457700" y="2070100"/>
          <p14:tracePt t="81663" x="4457700" y="2057400"/>
          <p14:tracePt t="81689" x="4457700" y="2044700"/>
          <p14:tracePt t="81691" x="4457700" y="2032000"/>
          <p14:tracePt t="81704" x="4464050" y="2012950"/>
          <p14:tracePt t="81720" x="4470400" y="2000250"/>
          <p14:tracePt t="81738" x="4476750" y="1974850"/>
          <p14:tracePt t="81754" x="4476750" y="1943100"/>
          <p14:tracePt t="81772" x="4483100" y="1930400"/>
          <p14:tracePt t="81786" x="4483100" y="1911350"/>
          <p14:tracePt t="81804" x="4489450" y="1898650"/>
          <p14:tracePt t="81821" x="4489450" y="1873250"/>
          <p14:tracePt t="81838" x="4489450" y="1847850"/>
          <p14:tracePt t="81854" x="4489450" y="1835150"/>
          <p14:tracePt t="81870" x="4489450" y="1816100"/>
          <p14:tracePt t="81888" x="4489450" y="1803400"/>
          <p14:tracePt t="81904" x="4489450" y="1797050"/>
          <p14:tracePt t="81938" x="4489450" y="1790700"/>
          <p14:tracePt t="81970" x="4489450" y="1784350"/>
          <p14:tracePt t="82142" x="4489450" y="1790700"/>
          <p14:tracePt t="82153" x="4489450" y="1797050"/>
          <p14:tracePt t="82161" x="4483100" y="1809750"/>
          <p14:tracePt t="82169" x="4464050" y="1847850"/>
          <p14:tracePt t="82186" x="4451350" y="1866900"/>
          <p14:tracePt t="82202" x="4419600" y="1898650"/>
          <p14:tracePt t="82221" x="4400550" y="1930400"/>
          <p14:tracePt t="82238" x="4400550" y="1949450"/>
          <p14:tracePt t="82253" x="4387850" y="1962150"/>
          <p14:tracePt t="82269" x="4387850" y="1974850"/>
          <p14:tracePt t="82285" x="4381500" y="1981200"/>
          <p14:tracePt t="82302" x="4381500" y="1987550"/>
          <p14:tracePt t="82666" x="4375150" y="1987550"/>
          <p14:tracePt t="82669" x="4368800" y="1993900"/>
          <p14:tracePt t="82688" x="4356100" y="2000250"/>
          <p14:tracePt t="82689" x="4349750" y="2000250"/>
          <p14:tracePt t="82703" x="4311650" y="2012950"/>
          <p14:tracePt t="82720" x="4292600" y="2019300"/>
          <p14:tracePt t="82738" x="4248150" y="2025650"/>
          <p14:tracePt t="82754" x="4197350" y="2025650"/>
          <p14:tracePt t="82771" x="4171950" y="2025650"/>
          <p14:tracePt t="82802" x="4121150" y="2025650"/>
          <p14:tracePt t="82803" x="4095750" y="2025650"/>
          <p14:tracePt t="82820" x="4057650" y="2012950"/>
          <p14:tracePt t="82837" x="4006850" y="1993900"/>
          <p14:tracePt t="82854" x="3968750" y="1987550"/>
          <p14:tracePt t="82870" x="3917950" y="1962150"/>
          <p14:tracePt t="82888" x="3892550" y="1955800"/>
          <p14:tracePt t="82904" x="3841750" y="1943100"/>
          <p14:tracePt t="82921" x="3822700" y="1936750"/>
          <p14:tracePt t="82936" x="3790950" y="1930400"/>
          <p14:tracePt t="82954" x="3771900" y="1924050"/>
          <p14:tracePt t="82971" x="3759200" y="1917700"/>
          <p14:tracePt t="82988" x="3746500" y="1917700"/>
          <p14:tracePt t="83004" x="3714750" y="1911350"/>
          <p14:tracePt t="83021" x="3708400" y="1911350"/>
          <p14:tracePt t="83038" x="3670300" y="1905000"/>
          <p14:tracePt t="83054" x="3657600" y="1905000"/>
          <p14:tracePt t="83070" x="3613150" y="1905000"/>
          <p14:tracePt t="83090" x="3594100" y="1898650"/>
          <p14:tracePt t="83104" x="3575050" y="1898650"/>
          <p14:tracePt t="83121" x="3568700" y="1898650"/>
          <p14:tracePt t="83138" x="3562350" y="1898650"/>
          <p14:tracePt t="83808" x="3562350" y="1892300"/>
          <p14:tracePt t="83818" x="3568700" y="1885950"/>
          <p14:tracePt t="83829" x="3575050" y="1879600"/>
          <p14:tracePt t="83844" x="3581400" y="1873250"/>
          <p14:tracePt t="83845" x="3594100" y="1860550"/>
          <p14:tracePt t="83852" x="3619500" y="1835150"/>
          <p14:tracePt t="83871" x="3625850" y="1828800"/>
          <p14:tracePt t="83888" x="3632200" y="1809750"/>
          <p14:tracePt t="83904" x="3638550" y="1803400"/>
          <p14:tracePt t="83921" x="3644900" y="1803400"/>
          <p14:tracePt t="83938" x="3644900" y="1797050"/>
          <p14:tracePt t="83954" x="3644900" y="1790700"/>
          <p14:tracePt t="83997" x="3644900" y="1784350"/>
          <p14:tracePt t="84007" x="3644900" y="1778000"/>
          <p14:tracePt t="84009" x="3644900" y="1771650"/>
          <p14:tracePt t="84038" x="3644900" y="1758950"/>
          <p14:tracePt t="84040" x="3644900" y="1752600"/>
          <p14:tracePt t="84080" x="3644900" y="1746250"/>
          <p14:tracePt t="84100" x="3644900" y="1739900"/>
          <p14:tracePt t="84153" x="3638550" y="1739900"/>
          <p14:tracePt t="84204" x="3632200" y="1739900"/>
          <p14:tracePt t="84214" x="3625850" y="1739900"/>
          <p14:tracePt t="84229" x="3619500" y="1739900"/>
          <p14:tracePt t="84231" x="3613150" y="1739900"/>
          <p14:tracePt t="84238" x="3600450" y="1746250"/>
          <p14:tracePt t="84254" x="3587750" y="1752600"/>
          <p14:tracePt t="84269" x="3575050" y="1758950"/>
          <p14:tracePt t="84285" x="3556000" y="1765300"/>
          <p14:tracePt t="84302" x="3543300" y="1778000"/>
          <p14:tracePt t="84321" x="3536950" y="1778000"/>
          <p14:tracePt t="84338" x="3536950" y="1784350"/>
          <p14:tracePt t="84353" x="3530600" y="1784350"/>
          <p14:tracePt t="84370" x="3524250" y="1790700"/>
          <p14:tracePt t="84388" x="3517900" y="1797050"/>
          <p14:tracePt t="84424" x="3511550" y="1803400"/>
          <p14:tracePt t="84437" x="3511550" y="1809750"/>
          <p14:tracePt t="84439" x="3505200" y="1809750"/>
          <p14:tracePt t="84454" x="3505200" y="1816100"/>
          <p14:tracePt t="84470" x="3505200" y="1822450"/>
          <p14:tracePt t="84488" x="3505200" y="1828800"/>
          <p14:tracePt t="84503" x="3498850" y="1828800"/>
          <p14:tracePt t="84540" x="3492500" y="1835150"/>
          <p14:tracePt t="84560" x="3486150" y="1841500"/>
          <p14:tracePt t="84601" x="3486150" y="1847850"/>
          <p14:tracePt t="84622" x="3486150" y="1854200"/>
          <p14:tracePt t="84684" x="3479800" y="1854200"/>
          <p14:tracePt t="84746" x="3479800" y="1860550"/>
          <p14:tracePt t="84798" x="3479800" y="1866900"/>
          <p14:tracePt t="84813" x="3479800" y="1873250"/>
          <p14:tracePt t="84822" x="3479800" y="1879600"/>
          <p14:tracePt t="84823" x="3479800" y="1885950"/>
          <p14:tracePt t="84835" x="3479800" y="1898650"/>
          <p14:tracePt t="84870" x="3479800" y="1905000"/>
          <p14:tracePt t="84872" x="3479800" y="1911350"/>
          <p14:tracePt t="84952" x="3479800" y="1917700"/>
          <p14:tracePt t="84983" x="3479800" y="1924050"/>
          <p14:tracePt t="84996" x="3479800" y="1930400"/>
          <p14:tracePt t="85015" x="3479800" y="1943100"/>
          <p14:tracePt t="85024" x="3479800" y="1949450"/>
          <p14:tracePt t="85029" x="3479800" y="1955800"/>
          <p14:tracePt t="85038" x="3479800" y="1962150"/>
          <p14:tracePt t="85054" x="3479800" y="1974850"/>
          <p14:tracePt t="85071" x="3479800" y="1981200"/>
          <p14:tracePt t="85088" x="3486150" y="1987550"/>
          <p14:tracePt t="85104" x="3492500" y="2000250"/>
          <p14:tracePt t="85121" x="3492500" y="2006600"/>
          <p14:tracePt t="85137" x="3498850" y="2006600"/>
          <p14:tracePt t="85153" x="3498850" y="2012950"/>
          <p14:tracePt t="85169" x="3498850" y="2019300"/>
          <p14:tracePt t="85186" x="3505200" y="2025650"/>
          <p14:tracePt t="85202" x="3511550" y="2025650"/>
          <p14:tracePt t="85243" x="3517900" y="2025650"/>
          <p14:tracePt t="85244" x="3517900" y="2032000"/>
          <p14:tracePt t="85274" x="3517900" y="2038350"/>
          <p14:tracePt t="85276" x="3524250" y="2038350"/>
          <p14:tracePt t="85285" x="3530600" y="2038350"/>
          <p14:tracePt t="85302" x="3530600" y="2051050"/>
          <p14:tracePt t="85320" x="3543300" y="2057400"/>
          <p14:tracePt t="85338" x="3549650" y="2063750"/>
          <p14:tracePt t="85354" x="3549650" y="2070100"/>
          <p14:tracePt t="85370" x="3556000" y="2076450"/>
          <p14:tracePt t="85386" x="3562350" y="2076450"/>
          <p14:tracePt t="85430" x="3568700" y="2076450"/>
          <p14:tracePt t="85461" x="3568700" y="2082800"/>
          <p14:tracePt t="85481" x="3575050" y="2089150"/>
          <p14:tracePt t="85495" x="3581400" y="2089150"/>
          <p14:tracePt t="85513" x="3587750" y="2089150"/>
          <p14:tracePt t="85524" x="3594100" y="2095500"/>
          <p14:tracePt t="85529" x="3600450" y="2101850"/>
          <p14:tracePt t="85555" x="3606800" y="2108200"/>
          <p14:tracePt t="85557" x="3619500" y="2108200"/>
          <p14:tracePt t="85570" x="3632200" y="2114550"/>
          <p14:tracePt t="85588" x="3651250" y="2120900"/>
          <p14:tracePt t="85604" x="3670300" y="2133600"/>
          <p14:tracePt t="85620" x="3689350" y="2133600"/>
          <p14:tracePt t="85637" x="3714750" y="2146300"/>
          <p14:tracePt t="85654" x="3740150" y="2146300"/>
          <p14:tracePt t="85671" x="3746500" y="2146300"/>
          <p14:tracePt t="85688" x="3765550" y="2146300"/>
          <p14:tracePt t="85722" x="3778250" y="2146300"/>
          <p14:tracePt t="85724" x="3784600" y="2146300"/>
          <p14:tracePt t="85738" x="3810000" y="2146300"/>
          <p14:tracePt t="85754" x="3822700" y="2146300"/>
          <p14:tracePt t="85770" x="3848100" y="2146300"/>
          <p14:tracePt t="85787" x="3867150" y="2146300"/>
          <p14:tracePt t="85804" x="3905250" y="2146300"/>
          <p14:tracePt t="85821" x="3949700" y="2146300"/>
          <p14:tracePt t="85839" x="3968750" y="2146300"/>
          <p14:tracePt t="85854" x="3994150" y="2146300"/>
          <p14:tracePt t="85870" x="4013200" y="2146300"/>
          <p14:tracePt t="85886" x="4038600" y="2146300"/>
          <p14:tracePt t="85904" x="4070350" y="2139950"/>
          <p14:tracePt t="85921" x="4076700" y="2139950"/>
          <p14:tracePt t="85937" x="4108450" y="2127250"/>
          <p14:tracePt t="85954" x="4114800" y="2120900"/>
          <p14:tracePt t="85970" x="4133850" y="2108200"/>
          <p14:tracePt t="85988" x="4146550" y="2101850"/>
          <p14:tracePt t="86004" x="4159250" y="2089150"/>
          <p14:tracePt t="86021" x="4165600" y="2076450"/>
          <p14:tracePt t="86038" x="4178300" y="2063750"/>
          <p14:tracePt t="86054" x="4191000" y="2057400"/>
          <p14:tracePt t="86071" x="4191000" y="2044700"/>
          <p14:tracePt t="86089" x="4203700" y="2032000"/>
          <p14:tracePt t="86104" x="4216400" y="2012950"/>
          <p14:tracePt t="86120" x="4216400" y="2006600"/>
          <p14:tracePt t="86138" x="4216400" y="1987550"/>
          <p14:tracePt t="86156" x="4222750" y="1974850"/>
          <p14:tracePt t="86171" x="4229100" y="1962150"/>
          <p14:tracePt t="86186" x="4229100" y="1943100"/>
          <p14:tracePt t="86204" x="4229100" y="1924050"/>
          <p14:tracePt t="86221" x="4229100" y="1898650"/>
          <p14:tracePt t="86239" x="4229100" y="1879600"/>
          <p14:tracePt t="86254" x="4229100" y="1860550"/>
          <p14:tracePt t="86269" x="4222750" y="1841500"/>
          <p14:tracePt t="86286" x="4222750" y="1835150"/>
          <p14:tracePt t="86302" x="4210050" y="1822450"/>
          <p14:tracePt t="86319" x="4191000" y="1797050"/>
          <p14:tracePt t="86338" x="4178300" y="1784350"/>
          <p14:tracePt t="86354" x="4146550" y="1771650"/>
          <p14:tracePt t="86371" x="4121150" y="1765300"/>
          <p14:tracePt t="86386" x="4076700" y="1746250"/>
          <p14:tracePt t="86404" x="4051300" y="1739900"/>
          <p14:tracePt t="86420" x="4006850" y="1727200"/>
          <p14:tracePt t="86438" x="3968750" y="1714500"/>
          <p14:tracePt t="86454" x="3949700" y="1708150"/>
          <p14:tracePt t="86470" x="3924300" y="1701800"/>
          <p14:tracePt t="86488" x="3905250" y="1695450"/>
          <p14:tracePt t="86504" x="3867150" y="1689100"/>
          <p14:tracePt t="86520" x="3835400" y="1689100"/>
          <p14:tracePt t="86537" x="3816350" y="1689100"/>
          <p14:tracePt t="86554" x="3778250" y="1689100"/>
          <p14:tracePt t="86571" x="3759200" y="1689100"/>
          <p14:tracePt t="86588" x="3714750" y="1689100"/>
          <p14:tracePt t="86604" x="3683000" y="1689100"/>
          <p14:tracePt t="86620" x="3670300" y="1689100"/>
          <p14:tracePt t="86638" x="3644900" y="1689100"/>
          <p14:tracePt t="86654" x="3632200" y="1689100"/>
          <p14:tracePt t="86670" x="3613150" y="1695450"/>
          <p14:tracePt t="86688" x="3587750" y="1701800"/>
          <p14:tracePt t="86705" x="3581400" y="1701800"/>
          <p14:tracePt t="86721" x="3556000" y="1714500"/>
          <p14:tracePt t="86738" x="3543300" y="1714500"/>
          <p14:tracePt t="86754" x="3524250" y="1720850"/>
          <p14:tracePt t="86770" x="3511550" y="1727200"/>
          <p14:tracePt t="86788" x="3505200" y="1733550"/>
          <p14:tracePt t="86803" x="3492500" y="1733550"/>
          <p14:tracePt t="86821" x="3486150" y="1739900"/>
          <p14:tracePt t="86838" x="3473450" y="1746250"/>
          <p14:tracePt t="86855" x="3467100" y="1752600"/>
          <p14:tracePt t="86855" x="3454400" y="1752600"/>
          <p14:tracePt t="86871" x="3454400" y="1758950"/>
          <p14:tracePt t="86888" x="3435350" y="1771650"/>
          <p14:tracePt t="86904" x="3429000" y="1778000"/>
          <p14:tracePt t="86920" x="3422650" y="1797050"/>
          <p14:tracePt t="86955" x="3416300" y="1809750"/>
          <p14:tracePt t="86957" x="3416300" y="1816100"/>
          <p14:tracePt t="86971" x="3409950" y="1835150"/>
          <p14:tracePt t="86988" x="3409950" y="1847850"/>
          <p14:tracePt t="87004" x="3403600" y="1860550"/>
          <p14:tracePt t="87021" x="3403600" y="1866900"/>
          <p14:tracePt t="87038" x="3403600" y="1879600"/>
          <p14:tracePt t="87054" x="3403600" y="1892300"/>
          <p14:tracePt t="87071" x="3403600" y="1905000"/>
          <p14:tracePt t="87089" x="3403600" y="1917700"/>
          <p14:tracePt t="87103" x="3403600" y="1930400"/>
          <p14:tracePt t="87120" x="3409950" y="1949450"/>
          <p14:tracePt t="87138" x="3416300" y="1974850"/>
          <p14:tracePt t="87154" x="3416300" y="1981200"/>
          <p14:tracePt t="87169" x="3422650" y="2006600"/>
          <p14:tracePt t="87186" x="3429000" y="2006600"/>
          <p14:tracePt t="87202" x="3429000" y="2019300"/>
          <p14:tracePt t="87219" x="3435350" y="2025650"/>
          <p14:tracePt t="87470" x="3441700" y="2025650"/>
          <p14:tracePt t="87511" x="3448050" y="2025650"/>
          <p14:tracePt t="88062" x="3441700" y="2025650"/>
          <p14:tracePt t="88072" x="3435350" y="2025650"/>
          <p14:tracePt t="88082" x="3422650" y="2025650"/>
          <p14:tracePt t="88104" x="3378200" y="2025650"/>
          <p14:tracePt t="88106" x="3359150" y="2025650"/>
          <p14:tracePt t="88120" x="3289300" y="2025650"/>
          <p14:tracePt t="88138" x="3257550" y="2025650"/>
          <p14:tracePt t="88154" x="3206750" y="2025650"/>
          <p14:tracePt t="88169" x="3200400" y="2025650"/>
          <p14:tracePt t="88185" x="3175000" y="2025650"/>
          <p14:tracePt t="88202" x="3168650" y="2025650"/>
          <p14:tracePt t="88220" x="3155950" y="2025650"/>
          <p14:tracePt t="88238" x="3143250" y="2025650"/>
          <p14:tracePt t="88254" x="3130550" y="2025650"/>
          <p14:tracePt t="88272" x="3111500" y="2025650"/>
          <p14:tracePt t="88288" x="3098800" y="2025650"/>
          <p14:tracePt t="88304" x="3092450" y="2025650"/>
          <p14:tracePt t="88321" x="3086100" y="2025650"/>
          <p14:tracePt t="88355" x="3079750" y="2025650"/>
          <p14:tracePt t="88357" x="3073400" y="2025650"/>
          <p14:tracePt t="88371" x="3067050" y="2025650"/>
          <p14:tracePt t="88448" x="3060700" y="2025650"/>
          <p14:tracePt t="88468" x="3054350" y="2025650"/>
          <p14:tracePt t="88491" x="3048000" y="2025650"/>
          <p14:tracePt t="88501" x="3041650" y="2025650"/>
          <p14:tracePt t="88511" x="3035300" y="2025650"/>
          <p14:tracePt t="88532" x="3028950" y="2025650"/>
          <p14:tracePt t="88542" x="3022600" y="2025650"/>
          <p14:tracePt t="88553" x="3016250" y="2025650"/>
          <p14:tracePt t="88573" x="3009900" y="2025650"/>
          <p14:tracePt t="88587" x="2997200" y="2025650"/>
          <p14:tracePt t="88604" x="2984500" y="2025650"/>
          <p14:tracePt t="88620" x="2978150" y="2025650"/>
          <p14:tracePt t="88622" x="2959100" y="2025650"/>
          <p14:tracePt t="88638" x="2952750" y="2025650"/>
          <p14:tracePt t="88654" x="2933700" y="2025650"/>
          <p14:tracePt t="88689" x="2927350" y="2025650"/>
          <p14:tracePt t="88691" x="2921000" y="2025650"/>
          <p14:tracePt t="88704" x="2914650" y="2025650"/>
          <p14:tracePt t="88720" x="2908300" y="2025650"/>
          <p14:tracePt t="88738" x="2889250" y="2025650"/>
          <p14:tracePt t="88754" x="2882900" y="2025650"/>
          <p14:tracePt t="88771" x="2863850" y="2025650"/>
          <p14:tracePt t="88787" x="2851150" y="2025650"/>
          <p14:tracePt t="88804" x="2838450" y="2025650"/>
          <p14:tracePt t="88821" x="2832100" y="2025650"/>
          <p14:tracePt t="88838" x="2825750" y="2025650"/>
          <p14:tracePt t="88854" x="2819400" y="2025650"/>
          <p14:tracePt t="88885" x="2813050" y="2025650"/>
          <p14:tracePt t="89183" x="2819400" y="2025650"/>
          <p14:tracePt t="89193" x="2825750" y="2025650"/>
          <p14:tracePt t="89213" x="2851150" y="2025650"/>
          <p14:tracePt t="89225" x="2857500" y="2025650"/>
          <p14:tracePt t="89227" x="2870200" y="2025650"/>
          <p14:tracePt t="89238" x="2882900" y="2025650"/>
          <p14:tracePt t="89254" x="2895600" y="2025650"/>
          <p14:tracePt t="89271" x="2908300" y="2025650"/>
          <p14:tracePt t="89288" x="2921000" y="2025650"/>
          <p14:tracePt t="89319" x="2933700" y="2025650"/>
          <p14:tracePt t="89320" x="2940050" y="2025650"/>
          <p14:tracePt t="89337" x="2952750" y="2025650"/>
          <p14:tracePt t="89354" x="2959100" y="2025650"/>
          <p14:tracePt t="89464" x="2965450" y="2025650"/>
          <p14:tracePt t="89984" x="2959100" y="2025650"/>
          <p14:tracePt t="90004" x="2952750" y="2025650"/>
          <p14:tracePt t="90024" x="2933700" y="2025650"/>
          <p14:tracePt t="90035" x="2914650" y="2025650"/>
          <p14:tracePt t="90046" x="2895600" y="2025650"/>
          <p14:tracePt t="90057" x="2857500" y="2025650"/>
          <p14:tracePt t="90070" x="2813050" y="2025650"/>
          <p14:tracePt t="90072" x="2717800" y="2025650"/>
          <p14:tracePt t="90088" x="2673350" y="2025650"/>
          <p14:tracePt t="90104" x="2603500" y="2025650"/>
          <p14:tracePt t="90121" x="2571750" y="2025650"/>
          <p14:tracePt t="90137" x="2533650" y="2025650"/>
          <p14:tracePt t="90155" x="2520950" y="2025650"/>
          <p14:tracePt t="90170" x="2495550" y="2025650"/>
          <p14:tracePt t="90186" x="2482850" y="2025650"/>
          <p14:tracePt t="90205" x="2476500" y="2025650"/>
          <p14:tracePt t="90220" x="2470150" y="2025650"/>
          <p14:tracePt t="90238" x="2457450" y="2025650"/>
          <p14:tracePt t="90254" x="2451100" y="2025650"/>
          <p14:tracePt t="90273" x="2432050" y="2025650"/>
          <p14:tracePt t="90289" x="2425700" y="2025650"/>
          <p14:tracePt t="90305" x="2413000" y="2025650"/>
          <p14:tracePt t="91022" x="2419350" y="2025650"/>
          <p14:tracePt t="91031" x="2425700" y="2019300"/>
          <p14:tracePt t="91041" x="2432050" y="2012950"/>
          <p14:tracePt t="91053" x="2438400" y="2012950"/>
          <p14:tracePt t="91053" x="2444750" y="2006600"/>
          <p14:tracePt t="91071" x="2457450" y="1993900"/>
          <p14:tracePt t="91089" x="2463800" y="1993900"/>
          <p14:tracePt t="91369" x="2470150" y="1987550"/>
          <p14:tracePt t="91389" x="2476500" y="1981200"/>
          <p14:tracePt t="91400" x="2482850" y="1974850"/>
          <p14:tracePt t="91429" x="2495550" y="1968500"/>
          <p14:tracePt t="91438" x="2501900" y="1955800"/>
          <p14:tracePt t="91440" x="2527300" y="1936750"/>
          <p14:tracePt t="91455" x="2546350" y="1924050"/>
          <p14:tracePt t="91472" x="2584450" y="1898650"/>
          <p14:tracePt t="91488" x="2622550" y="1860550"/>
          <p14:tracePt t="91505" x="2641600" y="1841500"/>
          <p14:tracePt t="91521" x="2679700" y="1803400"/>
          <p14:tracePt t="91538" x="2692400" y="1790700"/>
          <p14:tracePt t="91554" x="2717800" y="1758950"/>
          <p14:tracePt t="91571" x="2743200" y="1727200"/>
          <p14:tracePt t="91589" x="2762250" y="1720850"/>
          <p14:tracePt t="91605" x="2794000" y="1682750"/>
          <p14:tracePt t="91622" x="2813050" y="1663700"/>
          <p14:tracePt t="91638" x="2851150" y="1625600"/>
          <p14:tracePt t="91655" x="2870200" y="1606550"/>
          <p14:tracePt t="91670" x="2908300" y="1549400"/>
          <p14:tracePt t="91688" x="2959100" y="1511300"/>
          <p14:tracePt t="91705" x="2978150" y="1479550"/>
          <p14:tracePt t="91721" x="3016250" y="1441450"/>
          <p14:tracePt t="91738" x="3035300" y="1428750"/>
          <p14:tracePt t="91755" x="3073400" y="1403350"/>
          <p14:tracePt t="91772" x="3098800" y="1371600"/>
          <p14:tracePt t="91804" x="3111500" y="1358900"/>
          <p14:tracePt t="91806" x="3155950" y="1314450"/>
          <p14:tracePt t="91822" x="3175000" y="1295400"/>
          <p14:tracePt t="91839" x="3206750" y="1257300"/>
          <p14:tracePt t="91855" x="3238500" y="1219200"/>
          <p14:tracePt t="91871" x="3251200" y="1206500"/>
          <p14:tracePt t="91889" x="3270250" y="1174750"/>
          <p14:tracePt t="91905" x="3282950" y="1168400"/>
          <p14:tracePt t="91920" x="3302000" y="1136650"/>
          <p14:tracePt t="91936" x="3321050" y="1111250"/>
          <p14:tracePt t="91955" x="3327400" y="1104900"/>
          <p14:tracePt t="91972" x="3352800" y="1085850"/>
          <p14:tracePt t="91988" x="3352800" y="1079500"/>
          <p14:tracePt t="92005" x="3371850" y="1073150"/>
          <p14:tracePt t="92021" x="3378200" y="1060450"/>
          <p14:tracePt t="92038" x="3384550" y="1054100"/>
          <p14:tracePt t="92054" x="3390900" y="1047750"/>
          <p14:tracePt t="92071" x="3397250" y="1041400"/>
          <p14:tracePt t="92071" x="3403600" y="1035050"/>
          <p14:tracePt t="92089" x="3409950" y="1035050"/>
          <p14:tracePt t="92122" x="3416300" y="1028700"/>
          <p14:tracePt t="93810" x="3416300" y="1035050"/>
          <p14:tracePt t="93820" x="3409950" y="1041400"/>
          <p14:tracePt t="93831" x="3397250" y="1060450"/>
          <p14:tracePt t="93841" x="3359150" y="1098550"/>
          <p14:tracePt t="93853" x="3327400" y="1136650"/>
          <p14:tracePt t="93871" x="3244850" y="1206500"/>
          <p14:tracePt t="93889" x="3175000" y="1289050"/>
          <p14:tracePt t="93905" x="3143250" y="1327150"/>
          <p14:tracePt t="93922" x="3079750" y="1403350"/>
          <p14:tracePt t="93939" x="3060700" y="1454150"/>
          <p14:tracePt t="93953" x="3003550" y="1517650"/>
          <p14:tracePt t="93970" x="2959100" y="1593850"/>
          <p14:tracePt t="93988" x="2940050" y="1625600"/>
          <p14:tracePt t="94005" x="2901950" y="1670050"/>
          <p14:tracePt t="94021" x="2863850" y="1708150"/>
          <p14:tracePt t="94039" x="2832100" y="1733550"/>
          <p14:tracePt t="94054" x="2794000" y="1758950"/>
          <p14:tracePt t="94071" x="2768600" y="1784350"/>
          <p14:tracePt t="94088" x="2736850" y="1809750"/>
          <p14:tracePt t="94105" x="2705100" y="1841500"/>
          <p14:tracePt t="94122" x="2692400" y="1854200"/>
          <p14:tracePt t="94136" x="2667000" y="1879600"/>
          <p14:tracePt t="94153" x="2654300" y="1885950"/>
          <p14:tracePt t="94170" x="2635250" y="1911350"/>
          <p14:tracePt t="94186" x="2622550" y="1924050"/>
          <p14:tracePt t="94204" x="2597150" y="1949450"/>
          <p14:tracePt t="94221" x="2571750" y="1974850"/>
          <p14:tracePt t="94238" x="2565400" y="1987550"/>
          <p14:tracePt t="94255" x="2546350" y="2006600"/>
          <p14:tracePt t="94273" x="2540000" y="2012950"/>
          <p14:tracePt t="94286" x="2533650" y="2025650"/>
          <p14:tracePt t="95388" x="2540000" y="2025650"/>
          <p14:tracePt t="95899" x="2546350" y="2019300"/>
          <p14:tracePt t="95920" x="2559050" y="2019300"/>
          <p14:tracePt t="95930" x="2565400" y="2012950"/>
          <p14:tracePt t="95945" x="2578100" y="2012950"/>
          <p14:tracePt t="95951" x="2590800" y="2006600"/>
          <p14:tracePt t="95953" x="2628900" y="2000250"/>
          <p14:tracePt t="95972" x="2667000" y="2000250"/>
          <p14:tracePt t="95986" x="2698750" y="2000250"/>
          <p14:tracePt t="96002" x="2825750" y="2000250"/>
          <p14:tracePt t="96021" x="3022600" y="2000250"/>
          <p14:tracePt t="96038" x="3130550" y="2000250"/>
          <p14:tracePt t="96055" x="3352800" y="2000250"/>
          <p14:tracePt t="96072" x="3530600" y="1993900"/>
          <p14:tracePt t="96090" x="3594100" y="1993900"/>
          <p14:tracePt t="96105" x="3651250" y="1987550"/>
          <p14:tracePt t="96121" x="3676650" y="1987550"/>
          <p14:tracePt t="96138" x="3714750" y="1968500"/>
          <p14:tracePt t="96156" x="3740150" y="1962150"/>
          <p14:tracePt t="96170" x="3797300" y="1943100"/>
          <p14:tracePt t="96187" x="3854450" y="1917700"/>
          <p14:tracePt t="96203" x="3873500" y="1911350"/>
          <p14:tracePt t="96220" x="3898900" y="1892300"/>
          <p14:tracePt t="96238" x="3917950" y="1873250"/>
          <p14:tracePt t="96255" x="3924300" y="1866900"/>
          <p14:tracePt t="96270" x="3930650" y="1841500"/>
          <p14:tracePt t="96287" x="3930650" y="1828800"/>
          <p14:tracePt t="96303" x="3930650" y="1790700"/>
          <p14:tracePt t="96321" x="3911600" y="1752600"/>
          <p14:tracePt t="96339" x="3892550" y="1733550"/>
          <p14:tracePt t="96355" x="3860800" y="1701800"/>
          <p14:tracePt t="96372" x="3841750" y="1689100"/>
          <p14:tracePt t="96388" x="3810000" y="1663700"/>
          <p14:tracePt t="96405" x="3778250" y="1644650"/>
          <p14:tracePt t="96422" x="3759200" y="1631950"/>
          <p14:tracePt t="96438" x="3708400" y="1619250"/>
          <p14:tracePt t="96455" x="3683000" y="1612900"/>
          <p14:tracePt t="96471" x="3632200" y="1606550"/>
          <p14:tracePt t="96489" x="3606800" y="1600200"/>
          <p14:tracePt t="96505" x="3568700" y="1593850"/>
          <p14:tracePt t="96521" x="3517900" y="1587500"/>
          <p14:tracePt t="96538" x="3492500" y="1587500"/>
          <p14:tracePt t="96555" x="3429000" y="1587500"/>
          <p14:tracePt t="96572" x="3384550" y="1587500"/>
          <p14:tracePt t="96589" x="3295650" y="1587500"/>
          <p14:tracePt t="96605" x="3225800" y="1587500"/>
          <p14:tracePt t="96621" x="3213100" y="1587500"/>
          <p14:tracePt t="96638" x="3181350" y="1587500"/>
          <p14:tracePt t="96655" x="3168650" y="1587500"/>
          <p14:tracePt t="96672" x="3149600" y="1600200"/>
          <p14:tracePt t="96687" x="3124200" y="1619250"/>
          <p14:tracePt t="96705" x="3111500" y="1631950"/>
          <p14:tracePt t="96722" x="3079750" y="1651000"/>
          <p14:tracePt t="96738" x="3067050" y="1663700"/>
          <p14:tracePt t="96754" x="3048000" y="1682750"/>
          <p14:tracePt t="96772" x="3035300" y="1695450"/>
          <p14:tracePt t="96788" x="3022600" y="1708150"/>
          <p14:tracePt t="96804" x="3009900" y="1714500"/>
          <p14:tracePt t="96821" x="3003550" y="1720850"/>
          <p14:tracePt t="96838" x="2997200" y="1727200"/>
          <p14:tracePt t="96855" x="2990850" y="1733550"/>
          <p14:tracePt t="96871" x="2984500" y="1739900"/>
          <p14:tracePt t="96888" x="2984500" y="1746250"/>
          <p14:tracePt t="97502" x="2984500" y="1752600"/>
          <p14:tracePt t="97512" x="2984500" y="1758950"/>
          <p14:tracePt t="97533" x="2984500" y="1765300"/>
          <p14:tracePt t="97543" x="2984500" y="1771650"/>
          <p14:tracePt t="97553" x="2984500" y="1778000"/>
          <p14:tracePt t="97575" x="2984500" y="1784350"/>
          <p14:tracePt t="98145" x="2990850" y="1784350"/>
          <p14:tracePt t="99000" x="2997200" y="1784350"/>
          <p14:tracePt t="99041" x="3003550" y="1784350"/>
          <p14:tracePt t="99051" x="3022600" y="1784350"/>
          <p14:tracePt t="99055" x="3054350" y="1790700"/>
          <p14:tracePt t="99072" x="3098800" y="1809750"/>
          <p14:tracePt t="99073" x="3168650" y="1822450"/>
          <p14:tracePt t="99086" x="3244850" y="1847850"/>
          <p14:tracePt t="99103" x="3467100" y="1898650"/>
          <p14:tracePt t="99121" x="3733800" y="1943100"/>
          <p14:tracePt t="99138" x="3860800" y="1962150"/>
          <p14:tracePt t="99155" x="4057650" y="1981200"/>
          <p14:tracePt t="99170" x="4140200" y="1981200"/>
          <p14:tracePt t="99186" x="4279900" y="1981200"/>
          <p14:tracePt t="99204" x="4406900" y="1987550"/>
          <p14:tracePt t="99222" x="4483100" y="2000250"/>
          <p14:tracePt t="99238" x="4648200" y="2044700"/>
          <p14:tracePt t="99256" x="4845050" y="2089150"/>
          <p14:tracePt t="99271" x="4953000" y="2114550"/>
          <p14:tracePt t="99288" x="5143500" y="2159000"/>
          <p14:tracePt t="99303" x="5276850" y="2197100"/>
          <p14:tracePt t="99322" x="5321300" y="2203450"/>
          <p14:tracePt t="99337" x="5384800" y="2216150"/>
          <p14:tracePt t="99354" x="5410200" y="2222500"/>
          <p14:tracePt t="99372" x="5454650" y="2235200"/>
          <p14:tracePt t="99388" x="5518150" y="2241550"/>
          <p14:tracePt t="99405" x="5543550" y="2247900"/>
          <p14:tracePt t="99421" x="5575300" y="2254250"/>
          <p14:tracePt t="99438" x="5588000" y="2260600"/>
          <p14:tracePt t="99488" x="5594350" y="2260600"/>
          <p14:tracePt t="99520" x="5600700" y="2260600"/>
          <p14:tracePt t="99540" x="5607050" y="2260600"/>
          <p14:tracePt t="99550" x="5613400" y="2260600"/>
          <p14:tracePt t="99612" x="5613400" y="2254250"/>
          <p14:tracePt t="99644" x="5613400" y="2247900"/>
          <p14:tracePt t="99685" x="5607050" y="2241550"/>
          <p14:tracePt t="99694" x="5607050" y="2235200"/>
          <p14:tracePt t="99705" x="5607050" y="2228850"/>
          <p14:tracePt t="99721" x="5600700" y="2228850"/>
          <p14:tracePt t="99723" x="5600700" y="2222500"/>
          <p14:tracePt t="99738" x="5600700" y="2216150"/>
          <p14:tracePt t="100102" x="5594350" y="2216150"/>
          <p14:tracePt t="100144" x="5588000" y="2216150"/>
          <p14:tracePt t="100226" x="5581650" y="2216150"/>
          <p14:tracePt t="100243" x="5575300" y="2216150"/>
          <p14:tracePt t="100278" x="5568950" y="2216150"/>
          <p14:tracePt t="100441" x="5568950" y="2222500"/>
          <p14:tracePt t="101715" x="5568950" y="2216150"/>
          <p14:tracePt t="102131" x="5556250" y="2216150"/>
          <p14:tracePt t="102142" x="5543550" y="2216150"/>
          <p14:tracePt t="102153" x="5524500" y="2222500"/>
          <p14:tracePt t="102154" x="5486400" y="2222500"/>
          <p14:tracePt t="102170" x="5378450" y="2222500"/>
          <p14:tracePt t="102187" x="5238750" y="2222500"/>
          <p14:tracePt t="102221" x="5162550" y="2222500"/>
          <p14:tracePt t="102223" x="5010150" y="2222500"/>
          <p14:tracePt t="102238" x="4933950" y="2222500"/>
          <p14:tracePt t="102254" x="4775200" y="2222500"/>
          <p14:tracePt t="102271" x="4597400" y="2203450"/>
          <p14:tracePt t="102288" x="4489450" y="2190750"/>
          <p14:tracePt t="102303" x="4260850" y="2165350"/>
          <p14:tracePt t="102319" x="4152900" y="2159000"/>
          <p14:tracePt t="102336" x="3956050" y="2146300"/>
          <p14:tracePt t="102355" x="3816350" y="2146300"/>
          <p14:tracePt t="102371" x="3759200" y="2146300"/>
          <p14:tracePt t="102388" x="3670300" y="2146300"/>
          <p14:tracePt t="102405" x="3638550" y="2146300"/>
          <p14:tracePt t="102421" x="3587750" y="2139950"/>
          <p14:tracePt t="102439" x="3530600" y="2133600"/>
          <p14:tracePt t="102454" x="3498850" y="2133600"/>
          <p14:tracePt t="102471" x="3416300" y="2127250"/>
          <p14:tracePt t="102488" x="3371850" y="2120900"/>
          <p14:tracePt t="102504" x="3263900" y="2120900"/>
          <p14:tracePt t="102522" x="3155950" y="2120900"/>
          <p14:tracePt t="102538" x="3111500" y="2120900"/>
          <p14:tracePt t="102554" x="3035300" y="2120900"/>
          <p14:tracePt t="102571" x="2997200" y="2120900"/>
          <p14:tracePt t="102588" x="2940050" y="2114550"/>
          <p14:tracePt t="102604" x="2882900" y="2108200"/>
          <p14:tracePt t="102621" x="2857500" y="2101850"/>
          <p14:tracePt t="102637" x="2813050" y="2095500"/>
          <p14:tracePt t="102655" x="2794000" y="2095500"/>
          <p14:tracePt t="102670" x="2774950" y="2095500"/>
          <p14:tracePt t="102688" x="2762250" y="2095500"/>
          <p14:tracePt t="102705" x="2755900" y="2095500"/>
          <p14:tracePt t="102765" x="2755900" y="2089150"/>
          <p14:tracePt t="102797" x="2755900" y="2082800"/>
          <p14:tracePt t="102811" x="2749550" y="2076450"/>
          <p14:tracePt t="102812" x="2749550" y="2070100"/>
          <p14:tracePt t="102819" x="2749550" y="2057400"/>
          <p14:tracePt t="102838" x="2736850" y="2038350"/>
          <p14:tracePt t="102855" x="2724150" y="2012950"/>
          <p14:tracePt t="102871" x="2717800" y="2012950"/>
          <p14:tracePt t="102888" x="2711450" y="1987550"/>
          <p14:tracePt t="102904" x="2705100" y="1974850"/>
          <p14:tracePt t="102921" x="2705100" y="1936750"/>
          <p14:tracePt t="102939" x="2705100" y="1911350"/>
          <p14:tracePt t="102955" x="2698750" y="1860550"/>
          <p14:tracePt t="102972" x="2692400" y="1822450"/>
          <p14:tracePt t="102988" x="2692400" y="1803400"/>
          <p14:tracePt t="103005" x="2692400" y="1784350"/>
          <p14:tracePt t="103021" x="2686050" y="1758950"/>
          <p14:tracePt t="103039" x="2679700" y="1752600"/>
          <p14:tracePt t="103054" x="2673350" y="1733550"/>
          <p14:tracePt t="103070" x="2667000" y="1733550"/>
          <p14:tracePt t="103086" x="2667000" y="1720850"/>
          <p14:tracePt t="103105" x="2660650" y="1714500"/>
          <p14:tracePt t="103105" x="2654300" y="1708150"/>
          <p14:tracePt t="103122" x="2641600" y="1701800"/>
          <p14:tracePt t="103138" x="2622550" y="1682750"/>
          <p14:tracePt t="103156" x="2609850" y="1670050"/>
          <p14:tracePt t="103172" x="2571750" y="1657350"/>
          <p14:tracePt t="103187" x="2552700" y="1644650"/>
          <p14:tracePt t="103203" x="2520950" y="1631950"/>
          <p14:tracePt t="103221" x="2482850" y="1625600"/>
          <p14:tracePt t="103238" x="2463800" y="1625600"/>
          <p14:tracePt t="103255" x="2419350" y="1625600"/>
          <p14:tracePt t="103272" x="2400300" y="1631950"/>
          <p14:tracePt t="103287" x="2355850" y="1644650"/>
          <p14:tracePt t="103303" x="2324100" y="1657350"/>
          <p14:tracePt t="103319" x="2305050" y="1663700"/>
          <p14:tracePt t="103336" x="2279650" y="1676400"/>
          <p14:tracePt t="103355" x="2266950" y="1682750"/>
          <p14:tracePt t="103371" x="2247900" y="1701800"/>
          <p14:tracePt t="103388" x="2228850" y="1720850"/>
          <p14:tracePt t="103405" x="2228850" y="1733550"/>
          <p14:tracePt t="103421" x="2222500" y="1752600"/>
          <p14:tracePt t="103438" x="2222500" y="1771650"/>
          <p14:tracePt t="103455" x="2216150" y="1797050"/>
          <p14:tracePt t="103471" x="2216150" y="1828800"/>
          <p14:tracePt t="103488" x="2216150" y="1835150"/>
          <p14:tracePt t="103505" x="2216150" y="1866900"/>
          <p14:tracePt t="103521" x="2216150" y="1879600"/>
          <p14:tracePt t="103538" x="2216150" y="1917700"/>
          <p14:tracePt t="103555" x="2216150" y="1962150"/>
          <p14:tracePt t="103571" x="2222500" y="1974850"/>
          <p14:tracePt t="103587" x="2235200" y="2025650"/>
          <p14:tracePt t="103604" x="2247900" y="2044700"/>
          <p14:tracePt t="103621" x="2260600" y="2082800"/>
          <p14:tracePt t="103638" x="2292350" y="2114550"/>
          <p14:tracePt t="103655" x="2305050" y="2120900"/>
          <p14:tracePt t="103670" x="2336800" y="2146300"/>
          <p14:tracePt t="103688" x="2362200" y="2159000"/>
          <p14:tracePt t="103703" x="2406650" y="2184400"/>
          <p14:tracePt t="103721" x="2457450" y="2203450"/>
          <p14:tracePt t="103738" x="2489200" y="2209800"/>
          <p14:tracePt t="103754" x="2540000" y="2222500"/>
          <p14:tracePt t="103771" x="2552700" y="2222500"/>
          <p14:tracePt t="103788" x="2578100" y="2216150"/>
          <p14:tracePt t="103804" x="2590800" y="2203450"/>
          <p14:tracePt t="103820" x="2590800" y="2165350"/>
          <p14:tracePt t="103838" x="2597150" y="2108200"/>
          <p14:tracePt t="103855" x="2603500" y="2082800"/>
          <p14:tracePt t="103871" x="2609850" y="2038350"/>
          <p14:tracePt t="103888" x="2616200" y="2025650"/>
          <p14:tracePt t="103905" x="2622550" y="2000250"/>
          <p14:tracePt t="103922" x="2628900" y="1987550"/>
          <p14:tracePt t="103938" x="2628900" y="1981200"/>
          <p14:tracePt t="104447" x="2635250" y="1981200"/>
          <p14:tracePt t="104477" x="2641600" y="1981200"/>
          <p14:tracePt t="104486" x="2647950" y="1981200"/>
          <p14:tracePt t="104497" x="2660650" y="1981200"/>
          <p14:tracePt t="104507" x="2673350" y="1981200"/>
          <p14:tracePt t="104517" x="2698750" y="1987550"/>
          <p14:tracePt t="104528" x="2717800" y="1987550"/>
          <p14:tracePt t="104536" x="2774950" y="1993900"/>
          <p14:tracePt t="104554" x="2825750" y="2000250"/>
          <p14:tracePt t="104571" x="2838450" y="2000250"/>
          <p14:tracePt t="104587" x="2870200" y="2000250"/>
          <p14:tracePt t="104604" x="2876550" y="2000250"/>
          <p14:tracePt t="105761" x="2882900" y="2006600"/>
          <p14:tracePt t="105783" x="2889250" y="2006600"/>
          <p14:tracePt t="105792" x="2895600" y="2006600"/>
          <p14:tracePt t="105812" x="2901950" y="2006600"/>
          <p14:tracePt t="105824" x="2908300" y="2006600"/>
          <p14:tracePt t="105826" x="2914650" y="2012950"/>
          <p14:tracePt t="105838" x="2921000" y="2012950"/>
          <p14:tracePt t="105853" x="2940050" y="2019300"/>
          <p14:tracePt t="105871" x="2965450" y="2025650"/>
          <p14:tracePt t="105888" x="2978150" y="2032000"/>
          <p14:tracePt t="105904" x="2990850" y="2032000"/>
          <p14:tracePt t="105921" x="2997200" y="2032000"/>
          <p14:tracePt t="105959" x="3003550" y="2032000"/>
          <p14:tracePt t="105961" x="3009900" y="2032000"/>
          <p14:tracePt t="105971" x="3016250" y="2032000"/>
          <p14:tracePt t="105989" x="3028950" y="2032000"/>
          <p14:tracePt t="106003" x="3035300" y="2032000"/>
          <p14:tracePt t="106021" x="3048000" y="2032000"/>
          <p14:tracePt t="106561" x="3054350" y="2025650"/>
          <p14:tracePt t="106572" x="3054350" y="2019300"/>
          <p14:tracePt t="106574" x="3060700" y="2006600"/>
          <p14:tracePt t="106588" x="3086100" y="1974850"/>
          <p14:tracePt t="106604" x="3098800" y="1955800"/>
          <p14:tracePt t="106620" x="3130550" y="1911350"/>
          <p14:tracePt t="106637" x="3162300" y="1873250"/>
          <p14:tracePt t="106655" x="3181350" y="1860550"/>
          <p14:tracePt t="106671" x="3200400" y="1835150"/>
          <p14:tracePt t="106688" x="3213100" y="1822450"/>
          <p14:tracePt t="106704" x="3232150" y="1809750"/>
          <p14:tracePt t="106721" x="3238500" y="1803400"/>
          <p14:tracePt t="106738" x="3244850" y="1784350"/>
          <p14:tracePt t="106754" x="3257550" y="1771650"/>
          <p14:tracePt t="106771" x="3263900" y="1758950"/>
          <p14:tracePt t="106788" x="3276600" y="1739900"/>
          <p14:tracePt t="106805" x="3282950" y="1727200"/>
          <p14:tracePt t="106821" x="3289300" y="1708150"/>
          <p14:tracePt t="106838" x="3289300" y="1695450"/>
          <p14:tracePt t="106854" x="3295650" y="1682750"/>
          <p14:tracePt t="106976" x="3282950" y="1695450"/>
          <p14:tracePt t="106986" x="3270250" y="1708150"/>
          <p14:tracePt t="107008" x="3257550" y="1727200"/>
          <p14:tracePt t="107010" x="3244850" y="1746250"/>
          <p14:tracePt t="107021" x="3232150" y="1765300"/>
          <p14:tracePt t="107021" x="3219450" y="1784350"/>
          <p14:tracePt t="107038" x="3206750" y="1803400"/>
          <p14:tracePt t="107054" x="3194050" y="1828800"/>
          <p14:tracePt t="107071" x="3194050" y="1841500"/>
          <p14:tracePt t="107088" x="3181350" y="1873250"/>
          <p14:tracePt t="107105" x="3175000" y="1873250"/>
          <p14:tracePt t="107120" x="3168650" y="1898650"/>
          <p14:tracePt t="107136" x="3155950" y="1917700"/>
          <p14:tracePt t="107153" x="3155950" y="1930400"/>
          <p14:tracePt t="107169" x="3149600" y="1955800"/>
          <p14:tracePt t="107188" x="3149600" y="1974850"/>
          <p14:tracePt t="107204" x="3149600" y="2012950"/>
          <p14:tracePt t="107221" x="3149600" y="2044700"/>
          <p14:tracePt t="107238" x="3149600" y="2063750"/>
          <p14:tracePt t="107254" x="3175000" y="2108200"/>
          <p14:tracePt t="107271" x="3200400" y="2127250"/>
          <p14:tracePt t="107288" x="3263900" y="2165350"/>
          <p14:tracePt t="107303" x="3346450" y="2190750"/>
          <p14:tracePt t="107321" x="3397250" y="2203450"/>
          <p14:tracePt t="107338" x="3454400" y="2209800"/>
          <p14:tracePt t="107354" x="3505200" y="2216150"/>
          <p14:tracePt t="107371" x="3530600" y="2216150"/>
          <p14:tracePt t="107387" x="3587750" y="2216150"/>
          <p14:tracePt t="107405" x="3619500" y="2222500"/>
          <p14:tracePt t="107420" x="3708400" y="2228850"/>
          <p14:tracePt t="107438" x="3790950" y="2235200"/>
          <p14:tracePt t="107455" x="3822700" y="2241550"/>
          <p14:tracePt t="107471" x="3892550" y="2260600"/>
          <p14:tracePt t="107488" x="3917950" y="2266950"/>
          <p14:tracePt t="107504" x="3981450" y="2273300"/>
          <p14:tracePt t="107521" x="4013200" y="2273300"/>
          <p14:tracePt t="107537" x="4108450" y="2273300"/>
          <p14:tracePt t="107554" x="4229100" y="2273300"/>
          <p14:tracePt t="107571" x="4286250" y="2273300"/>
          <p14:tracePt t="107589" x="4375150" y="2273300"/>
          <p14:tracePt t="107606" x="4406900" y="2273300"/>
          <p14:tracePt t="107622" x="4451350" y="2273300"/>
          <p14:tracePt t="107639" x="4495800" y="2273300"/>
          <p14:tracePt t="107654" x="4521200" y="2273300"/>
          <p14:tracePt t="107672" x="4597400" y="2273300"/>
          <p14:tracePt t="107689" x="4635500" y="2266950"/>
          <p14:tracePt t="107705" x="4705350" y="2241550"/>
          <p14:tracePt t="107722" x="4749800" y="2222500"/>
          <p14:tracePt t="107739" x="4762500" y="2216150"/>
          <p14:tracePt t="107756" x="4781550" y="2184400"/>
          <p14:tracePt t="107772" x="4787900" y="2165350"/>
          <p14:tracePt t="107789" x="4800600" y="2120900"/>
          <p14:tracePt t="107806" x="4800600" y="2057400"/>
          <p14:tracePt t="107822" x="4794250" y="2012950"/>
          <p14:tracePt t="107839" x="4756150" y="1917700"/>
          <p14:tracePt t="107855" x="4730750" y="1866900"/>
          <p14:tracePt t="107872" x="4667250" y="1778000"/>
          <p14:tracePt t="107889" x="4597400" y="1708150"/>
          <p14:tracePt t="107906" x="4572000" y="1682750"/>
          <p14:tracePt t="107921" x="4489450" y="1625600"/>
          <p14:tracePt t="107939" x="4445000" y="1600200"/>
          <p14:tracePt t="107955" x="4337050" y="1562100"/>
          <p14:tracePt t="107972" x="4216400" y="1517650"/>
          <p14:tracePt t="107989" x="4146550" y="1504950"/>
          <p14:tracePt t="108007" x="4032250" y="1479550"/>
          <p14:tracePt t="108022" x="3987800" y="1473200"/>
          <p14:tracePt t="108038" x="3905250" y="1447800"/>
          <p14:tracePt t="108055" x="3829050" y="1441450"/>
          <p14:tracePt t="108073" x="3790950" y="1435100"/>
          <p14:tracePt t="108089" x="3721100" y="1428750"/>
          <p14:tracePt t="108106" x="3676650" y="1428750"/>
          <p14:tracePt t="108122" x="3613150" y="1428750"/>
          <p14:tracePt t="108140" x="3575050" y="1428750"/>
          <p14:tracePt t="108156" x="3505200" y="1435100"/>
          <p14:tracePt t="108171" x="3448050" y="1454150"/>
          <p14:tracePt t="108187" x="3416300" y="1466850"/>
          <p14:tracePt t="108204" x="3371850" y="1504950"/>
          <p14:tracePt t="108220" x="3352800" y="1524000"/>
          <p14:tracePt t="108239" x="3333750" y="1549400"/>
          <p14:tracePt t="108256" x="3314700" y="1587500"/>
          <p14:tracePt t="108272" x="3308350" y="1606550"/>
          <p14:tracePt t="108288" x="3302000" y="1638300"/>
          <p14:tracePt t="108304" x="3289300" y="1657350"/>
          <p14:tracePt t="108320" x="3276600" y="1695450"/>
          <p14:tracePt t="108337" x="3270250" y="1727200"/>
          <p14:tracePt t="108356" x="3263900" y="1746250"/>
          <p14:tracePt t="108372" x="3257550" y="1790700"/>
          <p14:tracePt t="108389" x="3251200" y="1809750"/>
          <p14:tracePt t="108405" x="3251200" y="1847850"/>
          <p14:tracePt t="108422" x="3251200" y="1885950"/>
          <p14:tracePt t="108439" x="3251200" y="1898650"/>
          <p14:tracePt t="108454" x="3251200" y="1936750"/>
          <p14:tracePt t="108472" x="3251200" y="1943100"/>
          <p14:tracePt t="108489" x="3251200" y="1981200"/>
          <p14:tracePt t="108505" x="3263900" y="2019300"/>
          <p14:tracePt t="108522" x="3276600" y="2038350"/>
          <p14:tracePt t="108538" x="3314700" y="2082800"/>
          <p14:tracePt t="108555" x="3333750" y="2101850"/>
          <p14:tracePt t="108571" x="3384550" y="2146300"/>
          <p14:tracePt t="108589" x="3441700" y="2197100"/>
          <p14:tracePt t="108606" x="3467100" y="2222500"/>
          <p14:tracePt t="108622" x="3530600" y="2254250"/>
          <p14:tracePt t="108639" x="3568700" y="2266950"/>
          <p14:tracePt t="108655" x="3632200" y="2286000"/>
          <p14:tracePt t="108672" x="3683000" y="2292350"/>
          <p14:tracePt t="108688" x="3702050" y="2298700"/>
          <p14:tracePt t="108705" x="3765550" y="2305050"/>
          <p14:tracePt t="108722" x="3790950" y="2311400"/>
          <p14:tracePt t="108739" x="3854450" y="2317750"/>
          <p14:tracePt t="108755" x="3937000" y="2324100"/>
          <p14:tracePt t="108772" x="3981450" y="2324100"/>
          <p14:tracePt t="108789" x="4089400" y="2330450"/>
          <p14:tracePt t="108805" x="4146550" y="2330450"/>
          <p14:tracePt t="108822" x="4254500" y="2330450"/>
          <p14:tracePt t="108839" x="4298950" y="2330450"/>
          <p14:tracePt t="108855" x="4368800" y="2330450"/>
          <p14:tracePt t="108872" x="4406900" y="2311400"/>
          <p14:tracePt t="108889" x="4413250" y="2305050"/>
          <p14:tracePt t="108905" x="4432300" y="2286000"/>
          <p14:tracePt t="108922" x="4445000" y="2266950"/>
          <p14:tracePt t="108939" x="4445000" y="2260600"/>
          <p14:tracePt t="108954" x="4457700" y="2228850"/>
          <p14:tracePt t="108972" x="4464050" y="2216150"/>
          <p14:tracePt t="108989" x="4476750" y="2197100"/>
          <p14:tracePt t="109005" x="4483100" y="2184400"/>
          <p14:tracePt t="109005" x="4489450" y="2171700"/>
          <p14:tracePt t="109023" x="4489450" y="2165350"/>
          <p14:tracePt t="109039" x="4502150" y="2159000"/>
          <p14:tracePt t="109055" x="4502150" y="2152650"/>
          <p14:tracePt t="109564" x="4508500" y="2152650"/>
          <p14:tracePt t="109606" x="4514850" y="2152650"/>
          <p14:tracePt t="110245" x="4514850" y="2146300"/>
          <p14:tracePt t="110288" x="4514850" y="2139950"/>
          <p14:tracePt t="110411" x="4514850" y="2146300"/>
          <p14:tracePt t="111103" x="4502150" y="2146300"/>
          <p14:tracePt t="111114" x="4483100" y="2146300"/>
          <p14:tracePt t="111124" x="4451350" y="2146300"/>
          <p14:tracePt t="111127" x="4406900" y="2146300"/>
          <p14:tracePt t="111137" x="4273550" y="2146300"/>
          <p14:tracePt t="111156" x="4191000" y="2146300"/>
          <p14:tracePt t="111172" x="4025900" y="2146300"/>
          <p14:tracePt t="111190" x="3949700" y="2146300"/>
          <p14:tracePt t="111203" x="3810000" y="2146300"/>
          <p14:tracePt t="111220" x="3733800" y="2146300"/>
          <p14:tracePt t="111239" x="3581400" y="2146300"/>
          <p14:tracePt t="111256" x="3422650" y="2146300"/>
          <p14:tracePt t="111272" x="3333750" y="2146300"/>
          <p14:tracePt t="111289" x="3162300" y="2146300"/>
          <p14:tracePt t="111305" x="3073400" y="2146300"/>
          <p14:tracePt t="111322" x="2927350" y="2146300"/>
          <p14:tracePt t="111339" x="2806700" y="2146300"/>
          <p14:tracePt t="111356" x="2736850" y="2146300"/>
          <p14:tracePt t="111371" x="2628900" y="2146300"/>
          <p14:tracePt t="111389" x="2578100" y="2146300"/>
          <p14:tracePt t="111405" x="2476500" y="2146300"/>
          <p14:tracePt t="111422" x="2400300" y="2146300"/>
          <p14:tracePt t="111439" x="2362200" y="2139950"/>
          <p14:tracePt t="111455" x="2311400" y="2133600"/>
          <p14:tracePt t="111472" x="2298700" y="2133600"/>
          <p14:tracePt t="111489" x="2266950" y="2133600"/>
          <p14:tracePt t="111505" x="2247900" y="2127250"/>
          <p14:tracePt t="111522" x="2241550" y="2127250"/>
          <p14:tracePt t="111539" x="2228850" y="2127250"/>
          <p14:tracePt t="111574" x="2222500" y="2127250"/>
          <p14:tracePt t="111860" x="2228850" y="2127250"/>
          <p14:tracePt t="111901" x="2228850" y="2120900"/>
          <p14:tracePt t="111941" x="2228850" y="2114550"/>
          <p14:tracePt t="113366" x="2235200" y="2114550"/>
          <p14:tracePt t="113592" x="2235200" y="2108200"/>
          <p14:tracePt t="113632" x="2241550" y="2108200"/>
          <p14:tracePt t="113764" x="2247900" y="2108200"/>
          <p14:tracePt t="113814" x="2254250" y="2108200"/>
          <p14:tracePt t="113836" x="2260600" y="2108200"/>
          <p14:tracePt t="113868" x="2266950" y="2108200"/>
          <p14:tracePt t="113888" x="2273300" y="2108200"/>
          <p14:tracePt t="113900" x="2279650" y="2108200"/>
          <p14:tracePt t="113919" x="2286000" y="2114550"/>
          <p14:tracePt t="113931" x="2286000" y="2120900"/>
          <p14:tracePt t="113940" x="2292350" y="2120900"/>
          <p14:tracePt t="113955" x="2298700" y="2120900"/>
          <p14:tracePt t="113957" x="2298700" y="2127250"/>
          <p14:tracePt t="113972" x="2298700" y="2133600"/>
          <p14:tracePt t="113988" x="2305050" y="2133600"/>
          <p14:tracePt t="114046" x="2311400" y="2133600"/>
          <p14:tracePt t="114087" x="2317750" y="2133600"/>
          <p14:tracePt t="114089" x="2324100" y="2133600"/>
          <p14:tracePt t="114108" x="2330450" y="2133600"/>
          <p14:tracePt t="114126" x="2343150" y="2133600"/>
          <p14:tracePt t="114138" x="2349500" y="2133600"/>
          <p14:tracePt t="114160" x="2355850" y="2133600"/>
          <p14:tracePt t="114172" x="2362200" y="2133600"/>
          <p14:tracePt t="115696" x="2362200" y="2127250"/>
          <p14:tracePt t="115952" x="2362200" y="2120900"/>
          <p14:tracePt t="115973" x="2362200" y="2108200"/>
          <p14:tracePt t="115982" x="2368550" y="2095500"/>
          <p14:tracePt t="115993" x="2374900" y="2076450"/>
          <p14:tracePt t="116004" x="2381250" y="2057400"/>
          <p14:tracePt t="116005" x="2387600" y="2032000"/>
          <p14:tracePt t="116020" x="2400300" y="1974850"/>
          <p14:tracePt t="116036" x="2400300" y="1949450"/>
          <p14:tracePt t="116053" x="2406650" y="1917700"/>
          <p14:tracePt t="116072" x="2413000" y="1911350"/>
          <p14:tracePt t="116088" x="2413000" y="1885950"/>
          <p14:tracePt t="116106" x="2413000" y="1860550"/>
          <p14:tracePt t="116122" x="2413000" y="1841500"/>
          <p14:tracePt t="116138" x="2413000" y="1809750"/>
          <p14:tracePt t="116155" x="2425700" y="1765300"/>
          <p14:tracePt t="116172" x="2432050" y="1752600"/>
          <p14:tracePt t="116190" x="2444750" y="1739900"/>
          <p14:tracePt t="116206" x="2444750" y="1733550"/>
          <p14:tracePt t="116222" x="2451100" y="1720850"/>
          <p14:tracePt t="116307" x="2457450" y="1720850"/>
          <p14:tracePt t="116348" x="2463800" y="1720850"/>
          <p14:tracePt t="116460" x="2463800" y="1714500"/>
          <p14:tracePt t="116491" x="2463800" y="1708150"/>
          <p14:tracePt t="116501" x="2470150" y="1708150"/>
          <p14:tracePt t="116522" x="2470150" y="1701800"/>
          <p14:tracePt t="116532" x="2476500" y="1689100"/>
          <p14:tracePt t="116543" x="2482850" y="1682750"/>
          <p14:tracePt t="116545" x="2489200" y="1682750"/>
          <p14:tracePt t="116556" x="2489200" y="1676400"/>
          <p14:tracePt t="116572" x="2495550" y="1670050"/>
          <p14:tracePt t="116589" x="2501900" y="1663700"/>
          <p14:tracePt t="116605" x="2508250" y="1651000"/>
          <p14:tracePt t="116622" x="2520950" y="1651000"/>
          <p14:tracePt t="116639" x="2533650" y="1644650"/>
          <p14:tracePt t="116655" x="2559050" y="1631950"/>
          <p14:tracePt t="116672" x="2565400" y="1625600"/>
          <p14:tracePt t="116689" x="2597150" y="1619250"/>
          <p14:tracePt t="116705" x="2616200" y="1606550"/>
          <p14:tracePt t="116722" x="2628900" y="1600200"/>
          <p14:tracePt t="116738" x="2641600" y="1593850"/>
          <p14:tracePt t="116755" x="2654300" y="1587500"/>
          <p14:tracePt t="116772" x="2679700" y="1574800"/>
          <p14:tracePt t="116789" x="2711450" y="1568450"/>
          <p14:tracePt t="116806" x="2724150" y="1562100"/>
          <p14:tracePt t="116822" x="2762250" y="1543050"/>
          <p14:tracePt t="116839" x="2768600" y="1536700"/>
          <p14:tracePt t="116856" x="2800350" y="1517650"/>
          <p14:tracePt t="116872" x="2838450" y="1511300"/>
          <p14:tracePt t="116889" x="2851150" y="1504950"/>
          <p14:tracePt t="116906" x="2908300" y="1504950"/>
          <p14:tracePt t="116922" x="2952750" y="1504950"/>
          <p14:tracePt t="116938" x="3054350" y="1504950"/>
          <p14:tracePt t="116956" x="3098800" y="1504950"/>
          <p14:tracePt t="116972" x="3187700" y="1504950"/>
          <p14:tracePt t="116988" x="3251200" y="1504950"/>
          <p14:tracePt t="117006" x="3276600" y="1504950"/>
          <p14:tracePt t="117022" x="3321050" y="1504950"/>
          <p14:tracePt t="117039" x="3340100" y="1504950"/>
          <p14:tracePt t="117056" x="3397250" y="1504950"/>
          <p14:tracePt t="117072" x="3467100" y="1504950"/>
          <p14:tracePt t="117089" x="3511550" y="1504950"/>
          <p14:tracePt t="117106" x="3600450" y="1504950"/>
          <p14:tracePt t="117122" x="3644900" y="1504950"/>
          <p14:tracePt t="117122" x="3689350" y="1504950"/>
          <p14:tracePt t="117139" x="3733800" y="1504950"/>
          <p14:tracePt t="117154" x="3841750" y="1504950"/>
          <p14:tracePt t="117172" x="3892550" y="1504950"/>
          <p14:tracePt t="117189" x="4013200" y="1504950"/>
          <p14:tracePt t="117203" x="4076700" y="1504950"/>
          <p14:tracePt t="117220" x="4197350" y="1504950"/>
          <p14:tracePt t="117239" x="4298950" y="1504950"/>
          <p14:tracePt t="117256" x="4343400" y="1504950"/>
          <p14:tracePt t="117272" x="4438650" y="1504950"/>
          <p14:tracePt t="117288" x="4483100" y="1504950"/>
          <p14:tracePt t="117304" x="4584700" y="1504950"/>
          <p14:tracePt t="117320" x="4692650" y="1504950"/>
          <p14:tracePt t="117337" x="4749800" y="1504950"/>
          <p14:tracePt t="117354" x="4845050" y="1504950"/>
          <p14:tracePt t="117372" x="4889500" y="1504950"/>
          <p14:tracePt t="117388" x="4965700" y="1504950"/>
          <p14:tracePt t="117406" x="5016500" y="1504950"/>
          <p14:tracePt t="117422" x="5041900" y="1498600"/>
          <p14:tracePt t="117438" x="5080000" y="1498600"/>
          <p14:tracePt t="117456" x="5099050" y="1498600"/>
          <p14:tracePt t="117472" x="5143500" y="1492250"/>
          <p14:tracePt t="117488" x="5207000" y="1492250"/>
          <p14:tracePt t="117504" x="5245100" y="1492250"/>
          <p14:tracePt t="117522" x="5308600" y="1485900"/>
          <p14:tracePt t="117539" x="5346700" y="1485900"/>
          <p14:tracePt t="117555" x="5397500" y="1479550"/>
          <p14:tracePt t="117572" x="5422900" y="1473200"/>
          <p14:tracePt t="117589" x="5435600" y="1473200"/>
          <p14:tracePt t="117606" x="5454650" y="1473200"/>
          <p14:tracePt t="117622" x="5461000" y="1466850"/>
          <p14:tracePt t="117638" x="5480050" y="1460500"/>
          <p14:tracePt t="117656" x="5499100" y="1447800"/>
          <p14:tracePt t="117672" x="5511800" y="1441450"/>
          <p14:tracePt t="117689" x="5537200" y="1441450"/>
          <p14:tracePt t="117706" x="5543550" y="1441450"/>
          <p14:tracePt t="117722" x="5568950" y="1441450"/>
          <p14:tracePt t="117738" x="5600700" y="1441450"/>
          <p14:tracePt t="117756" x="5626100" y="1441450"/>
          <p14:tracePt t="117771" x="5689600" y="1441450"/>
          <p14:tracePt t="117788" x="5734050" y="1441450"/>
          <p14:tracePt t="117806" x="5842000" y="1441450"/>
          <p14:tracePt t="117822" x="5956300" y="1441450"/>
          <p14:tracePt t="117839" x="6000750" y="1441450"/>
          <p14:tracePt t="117856" x="6096000" y="1441450"/>
          <p14:tracePt t="117872" x="6140450" y="1441450"/>
          <p14:tracePt t="117888" x="6223000" y="1441450"/>
          <p14:tracePt t="117905" x="6305550" y="1466850"/>
          <p14:tracePt t="117922" x="6350000" y="1492250"/>
          <p14:tracePt t="117938" x="6419850" y="1543050"/>
          <p14:tracePt t="117956" x="6457950" y="1574800"/>
          <p14:tracePt t="117972" x="6508750" y="1631950"/>
          <p14:tracePt t="117989" x="6527800" y="1663700"/>
          <p14:tracePt t="118006" x="6559550" y="1714500"/>
          <p14:tracePt t="118022" x="6578600" y="1758950"/>
          <p14:tracePt t="118039" x="6584950" y="1784350"/>
          <p14:tracePt t="118056" x="6610350" y="1835150"/>
          <p14:tracePt t="118072" x="6616700" y="1860550"/>
          <p14:tracePt t="118089" x="6629400" y="1911350"/>
          <p14:tracePt t="118106" x="6629400" y="1968500"/>
          <p14:tracePt t="118122" x="6629400" y="1993900"/>
          <p14:tracePt t="118138" x="6629400" y="2044700"/>
          <p14:tracePt t="118157" x="6623050" y="2063750"/>
          <p14:tracePt t="118172" x="6610350" y="2114550"/>
          <p14:tracePt t="118187" x="6604000" y="2127250"/>
          <p14:tracePt t="118203" x="6591300" y="2159000"/>
          <p14:tracePt t="118222" x="6584950" y="2171700"/>
          <p14:tracePt t="118238" x="6578600" y="2190750"/>
          <p14:tracePt t="118257" x="6578600" y="2197100"/>
          <p14:tracePt t="118271" x="6565900" y="2203450"/>
          <p14:tracePt t="118287" x="6559550" y="2209800"/>
          <p14:tracePt t="118303" x="6553200" y="2216150"/>
          <p14:tracePt t="118320" x="6546850" y="2222500"/>
          <p14:tracePt t="118337" x="6534150" y="2228850"/>
          <p14:tracePt t="118356" x="6521450" y="2228850"/>
          <p14:tracePt t="118372" x="6515100" y="2235200"/>
          <p14:tracePt t="118388" x="6502400" y="2235200"/>
          <p14:tracePt t="118424" x="6496050" y="2235200"/>
          <p14:tracePt t="118426" x="6489700" y="2235200"/>
          <p14:tracePt t="118438" x="6470650" y="2235200"/>
          <p14:tracePt t="118456" x="6457950" y="2235200"/>
          <p14:tracePt t="118472" x="6438900" y="2235200"/>
          <p14:tracePt t="118639" x="6432550" y="2235200"/>
          <p14:tracePt t="118669" x="6426200" y="2235200"/>
          <p14:tracePt t="118682" x="6419850" y="2235200"/>
          <p14:tracePt t="118691" x="6413500" y="2235200"/>
          <p14:tracePt t="118693" x="6400800" y="2235200"/>
          <p14:tracePt t="118705" x="6381750" y="2235200"/>
          <p14:tracePt t="118722" x="6350000" y="2235200"/>
          <p14:tracePt t="118738" x="6318250" y="2235200"/>
          <p14:tracePt t="118755" x="6305550" y="2235200"/>
          <p14:tracePt t="118771" x="6280150" y="2235200"/>
          <p14:tracePt t="118788" x="6273800" y="2235200"/>
          <p14:tracePt t="118804" x="6254750" y="2241550"/>
          <p14:tracePt t="118822" x="6235700" y="2247900"/>
          <p14:tracePt t="118839" x="6223000" y="2254250"/>
          <p14:tracePt t="118855" x="6197600" y="2254250"/>
          <p14:tracePt t="118872" x="6178550" y="2260600"/>
          <p14:tracePt t="118888" x="6153150" y="2260600"/>
          <p14:tracePt t="118905" x="6121400" y="2266950"/>
          <p14:tracePt t="118921" x="6108700" y="2273300"/>
          <p14:tracePt t="118938" x="6076950" y="2286000"/>
          <p14:tracePt t="118956" x="6057900" y="2286000"/>
          <p14:tracePt t="118972" x="6019800" y="2298700"/>
          <p14:tracePt t="118989" x="5988050" y="2311400"/>
          <p14:tracePt t="119006" x="5975350" y="2311400"/>
          <p14:tracePt t="119022" x="5943600" y="2317750"/>
          <p14:tracePt t="119038" x="5930900" y="2324100"/>
          <p14:tracePt t="119056" x="5892800" y="2324100"/>
          <p14:tracePt t="119072" x="5880100" y="2330450"/>
          <p14:tracePt t="119072" x="5861050" y="2330450"/>
          <p14:tracePt t="119089" x="5835650" y="2330450"/>
          <p14:tracePt t="119106" x="5791200" y="2330450"/>
          <p14:tracePt t="119122" x="5778500" y="2330450"/>
          <p14:tracePt t="119139" x="5740400" y="2330450"/>
          <p14:tracePt t="119155" x="5721350" y="2330450"/>
          <p14:tracePt t="119172" x="5708650" y="2330450"/>
          <p14:tracePt t="119189" x="5683250" y="2330450"/>
          <p14:tracePt t="119206" x="5670550" y="2330450"/>
          <p14:tracePt t="119222" x="5645150" y="2330450"/>
          <p14:tracePt t="119238" x="5600700" y="2330450"/>
          <p14:tracePt t="119256" x="5581650" y="2330450"/>
          <p14:tracePt t="119272" x="5511800" y="2330450"/>
          <p14:tracePt t="119304" x="5480050" y="2330450"/>
          <p14:tracePt t="119304" x="5403850" y="2330450"/>
          <p14:tracePt t="119320" x="5365750" y="2330450"/>
          <p14:tracePt t="119337" x="5302250" y="2330450"/>
          <p14:tracePt t="119353" x="5245100" y="2330450"/>
          <p14:tracePt t="119372" x="5213350" y="2330450"/>
          <p14:tracePt t="119389" x="5143500" y="2330450"/>
          <p14:tracePt t="119406" x="5111750" y="2330450"/>
          <p14:tracePt t="119422" x="5041900" y="2330450"/>
          <p14:tracePt t="119438" x="4978400" y="2330450"/>
          <p14:tracePt t="119456" x="4953000" y="2330450"/>
          <p14:tracePt t="119472" x="4902200" y="2330450"/>
          <p14:tracePt t="119489" x="4876800" y="2330450"/>
          <p14:tracePt t="119506" x="4838700" y="2330450"/>
          <p14:tracePt t="119522" x="4794250" y="2330450"/>
          <p14:tracePt t="119538" x="4775200" y="2330450"/>
          <p14:tracePt t="119556" x="4730750" y="2330450"/>
          <p14:tracePt t="119572" x="4711700" y="2330450"/>
          <p14:tracePt t="119589" x="4660900" y="2330450"/>
          <p14:tracePt t="119604" x="4616450" y="2330450"/>
          <p14:tracePt t="119622" x="4591050" y="2330450"/>
          <p14:tracePt t="119639" x="4546600" y="2330450"/>
          <p14:tracePt t="119655" x="4527550" y="2330450"/>
          <p14:tracePt t="119672" x="4483100" y="2330450"/>
          <p14:tracePt t="119689" x="4432300" y="2336800"/>
          <p14:tracePt t="119705" x="4406900" y="2343150"/>
          <p14:tracePt t="119721" x="4362450" y="2355850"/>
          <p14:tracePt t="119738" x="4349750" y="2355850"/>
          <p14:tracePt t="119738" x="4337050" y="2362200"/>
          <p14:tracePt t="119756" x="4318000" y="2362200"/>
          <p14:tracePt t="119772" x="4292600" y="2368550"/>
          <p14:tracePt t="119788" x="4273550" y="2368550"/>
          <p14:tracePt t="119804" x="4229100" y="2374900"/>
          <p14:tracePt t="119822" x="4216400" y="2374900"/>
          <p14:tracePt t="119837" x="4171950" y="2374900"/>
          <p14:tracePt t="119856" x="4146550" y="2374900"/>
          <p14:tracePt t="119872" x="4133850" y="2374900"/>
          <p14:tracePt t="119888" x="4108450" y="2374900"/>
          <p14:tracePt t="119906" x="4089400" y="2374900"/>
          <p14:tracePt t="119922" x="4064000" y="2374900"/>
          <p14:tracePt t="119938" x="4044950" y="2381250"/>
          <p14:tracePt t="119954" x="4000500" y="2393950"/>
          <p14:tracePt t="119972" x="3962400" y="2406650"/>
          <p14:tracePt t="119989" x="3949700" y="2406650"/>
          <p14:tracePt t="120006" x="3905250" y="2419350"/>
          <p14:tracePt t="120022" x="3879850" y="2419350"/>
          <p14:tracePt t="120039" x="3835400" y="2425700"/>
          <p14:tracePt t="120056" x="3790950" y="2425700"/>
          <p14:tracePt t="120072" x="3765550" y="2425700"/>
          <p14:tracePt t="120090" x="3714750" y="2425700"/>
          <p14:tracePt t="120106" x="3702050" y="2425700"/>
          <p14:tracePt t="120122" x="3651250" y="2425700"/>
          <p14:tracePt t="120139" x="3600450" y="2425700"/>
          <p14:tracePt t="120155" x="3587750" y="2425700"/>
          <p14:tracePt t="120173" x="3543300" y="2425700"/>
          <p14:tracePt t="120189" x="3517900" y="2425700"/>
          <p14:tracePt t="120203" x="3467100" y="2425700"/>
          <p14:tracePt t="120220" x="3397250" y="2425700"/>
          <p14:tracePt t="120238" x="3352800" y="2425700"/>
          <p14:tracePt t="120256" x="3263900" y="2425700"/>
          <p14:tracePt t="120272" x="3219450" y="2425700"/>
          <p14:tracePt t="120288" x="3130550" y="2425700"/>
          <p14:tracePt t="120304" x="3105150" y="2425700"/>
          <p14:tracePt t="120320" x="3048000" y="2425700"/>
          <p14:tracePt t="120337" x="2990850" y="2425700"/>
          <p14:tracePt t="120355" x="2971800" y="2425700"/>
          <p14:tracePt t="120355" x="2933700" y="2425700"/>
          <p14:tracePt t="120372" x="2914650" y="2425700"/>
          <p14:tracePt t="120389" x="2857500" y="2425700"/>
          <p14:tracePt t="120406" x="2825750" y="2425700"/>
          <p14:tracePt t="120422" x="2781300" y="2425700"/>
          <p14:tracePt t="120439" x="2755900" y="2425700"/>
          <p14:tracePt t="120456" x="2717800" y="2425700"/>
          <p14:tracePt t="120472" x="2667000" y="2432050"/>
          <p14:tracePt t="120489" x="2641600" y="2432050"/>
          <p14:tracePt t="120505" x="2584450" y="2438400"/>
          <p14:tracePt t="120522" x="2559050" y="2444750"/>
          <p14:tracePt t="120538" x="2501900" y="2451100"/>
          <p14:tracePt t="120556" x="2463800" y="2451100"/>
          <p14:tracePt t="120572" x="2438400" y="2451100"/>
          <p14:tracePt t="120588" x="2413000" y="2451100"/>
          <p14:tracePt t="120606" x="2400300" y="2451100"/>
          <p14:tracePt t="120621" x="2387600" y="2451100"/>
          <p14:tracePt t="120639" x="2374900" y="2451100"/>
          <p14:tracePt t="120655" x="2362200" y="2451100"/>
          <p14:tracePt t="120672" x="2336800" y="2438400"/>
          <p14:tracePt t="120689" x="2324100" y="2432050"/>
          <p14:tracePt t="120706" x="2286000" y="2413000"/>
          <p14:tracePt t="120722" x="2266950" y="2400300"/>
          <p14:tracePt t="120738" x="2254250" y="2393950"/>
          <p14:tracePt t="120754" x="2228850" y="2381250"/>
          <p14:tracePt t="120772" x="2222500" y="2374900"/>
          <p14:tracePt t="120789" x="2190750" y="2355850"/>
          <p14:tracePt t="120805" x="2146300" y="2336800"/>
          <p14:tracePt t="120822" x="2133600" y="2324100"/>
          <p14:tracePt t="120837" x="2101850" y="2292350"/>
          <p14:tracePt t="120855" x="2095500" y="2279650"/>
          <p14:tracePt t="120871" x="2082800" y="2260600"/>
          <p14:tracePt t="120888" x="2076450" y="2241550"/>
          <p14:tracePt t="120906" x="2070100" y="2235200"/>
          <p14:tracePt t="120922" x="2063750" y="2216150"/>
          <p14:tracePt t="120939" x="2057400" y="2203450"/>
          <p14:tracePt t="120955" x="2051050" y="2197100"/>
          <p14:tracePt t="121000" x="2051050" y="2190750"/>
          <p14:tracePt t="121030" x="2051050" y="2184400"/>
          <p14:tracePt t="121047" x="2051050" y="2171700"/>
          <p14:tracePt t="121051" x="2051050" y="2159000"/>
          <p14:tracePt t="121054" x="2051050" y="2133600"/>
          <p14:tracePt t="121072" x="2051050" y="2063750"/>
          <p14:tracePt t="121090" x="2051050" y="1987550"/>
          <p14:tracePt t="121105" x="2051050" y="1943100"/>
          <p14:tracePt t="121122" x="2051050" y="1879600"/>
          <p14:tracePt t="121139" x="2051050" y="1841500"/>
          <p14:tracePt t="121156" x="2051050" y="1797050"/>
          <p14:tracePt t="121172" x="2051050" y="1752600"/>
          <p14:tracePt t="121188" x="2051050" y="1727200"/>
          <p14:tracePt t="121204" x="2057400" y="1695450"/>
          <p14:tracePt t="121222" x="2063750" y="1676400"/>
          <p14:tracePt t="121238" x="2076450" y="1631950"/>
          <p14:tracePt t="121256" x="2095500" y="1581150"/>
          <p14:tracePt t="121272" x="2101850" y="1555750"/>
          <p14:tracePt t="121289" x="2120900" y="1511300"/>
          <p14:tracePt t="121306" x="2127250" y="1492250"/>
          <p14:tracePt t="121321" x="2139950" y="1460500"/>
          <p14:tracePt t="121337" x="2139950" y="1447800"/>
          <p14:tracePt t="121353" x="2152650" y="1428750"/>
          <p14:tracePt t="121372" x="2159000" y="1409700"/>
          <p14:tracePt t="121388" x="2165350" y="1409700"/>
          <p14:tracePt t="121405" x="2165350" y="1384300"/>
          <p14:tracePt t="121422" x="2184400" y="1365250"/>
          <p14:tracePt t="121439" x="2190750" y="1352550"/>
          <p14:tracePt t="121455" x="2209800" y="1327150"/>
          <p14:tracePt t="121472" x="2216150" y="1320800"/>
          <p14:tracePt t="121488" x="2222500" y="1301750"/>
          <p14:tracePt t="121522" x="2235200" y="1295400"/>
          <p14:tracePt t="121524" x="2235200" y="1289050"/>
          <p14:tracePt t="121538" x="2247900" y="1282700"/>
          <p14:tracePt t="121556" x="2254250" y="1276350"/>
          <p14:tracePt t="121572" x="2266950" y="1263650"/>
          <p14:tracePt t="121589" x="2279650" y="1250950"/>
          <p14:tracePt t="121605" x="2286000" y="1244600"/>
          <p14:tracePt t="121622" x="2292350" y="1238250"/>
          <p14:tracePt t="121639" x="2298700" y="1231900"/>
          <p14:tracePt t="121655" x="2311400" y="1225550"/>
          <p14:tracePt t="121672" x="2317750" y="1219200"/>
          <p14:tracePt t="121689" x="2343150" y="1206500"/>
          <p14:tracePt t="121706" x="2355850" y="1200150"/>
          <p14:tracePt t="121722" x="2362200" y="1200150"/>
          <p14:tracePt t="121739" x="2368550" y="1200150"/>
          <p14:tracePt t="121754" x="2374900" y="1200150"/>
          <p14:tracePt t="121754" x="2387600" y="1193800"/>
          <p14:tracePt t="121772" x="2400300" y="1187450"/>
          <p14:tracePt t="121787" x="2432050" y="1174750"/>
          <p14:tracePt t="121805" x="2451100" y="1168400"/>
          <p14:tracePt t="121822" x="2470150" y="1149350"/>
          <p14:tracePt t="121838" x="2482850" y="1149350"/>
          <p14:tracePt t="121856" x="2482850" y="1143000"/>
          <p14:tracePt t="121871" x="2489200" y="1136650"/>
          <p14:tracePt t="121888" x="2495550" y="1130300"/>
          <p14:tracePt t="121904" x="2501900" y="1111250"/>
          <p14:tracePt t="121922" x="2514600" y="1098550"/>
          <p14:tracePt t="121939" x="2520950" y="1092200"/>
          <p14:tracePt t="121990" x="2527300" y="1092200"/>
          <p14:tracePt t="122019" x="2533650" y="1085850"/>
          <p14:tracePt t="122032" x="2540000" y="1085850"/>
          <p14:tracePt t="122042" x="2540000" y="1079500"/>
          <p14:tracePt t="122063" x="2546350" y="1073150"/>
          <p14:tracePt t="122216" x="2546350" y="1066800"/>
          <p14:tracePt t="122226" x="2552700" y="1060450"/>
          <p14:tracePt t="122236" x="2559050" y="1060450"/>
          <p14:tracePt t="122253" x="2559050" y="1047750"/>
          <p14:tracePt t="122254" x="2578100" y="1035050"/>
          <p14:tracePt t="122273" x="2584450" y="1022350"/>
          <p14:tracePt t="122289" x="2590800" y="1016000"/>
          <p14:tracePt t="122304" x="2597150" y="1016000"/>
          <p14:tracePt t="122340" x="2597150" y="1009650"/>
          <p14:tracePt t="122341" x="2597150" y="1003300"/>
          <p14:tracePt t="122353" x="2603500" y="996950"/>
          <p14:tracePt t="122371" x="2609850" y="990600"/>
          <p14:tracePt t="122388" x="2609850" y="984250"/>
          <p14:tracePt t="123624" x="2616200" y="984250"/>
          <p14:tracePt t="123645" x="2628900" y="977900"/>
          <p14:tracePt t="123655" x="2654300" y="977900"/>
          <p14:tracePt t="123670" x="2679700" y="977900"/>
          <p14:tracePt t="123670" x="2755900" y="977900"/>
          <p14:tracePt t="123688" x="2800350" y="977900"/>
          <p14:tracePt t="123722" x="2882900" y="977900"/>
          <p14:tracePt t="123723" x="2933700" y="971550"/>
          <p14:tracePt t="123739" x="2952750" y="971550"/>
          <p14:tracePt t="123755" x="2965450" y="965200"/>
          <p14:tracePt t="123772" x="2971800" y="965200"/>
          <p14:tracePt t="123787" x="2984500" y="952500"/>
          <p14:tracePt t="123805" x="2997200" y="933450"/>
          <p14:tracePt t="123822" x="3009900" y="920750"/>
          <p14:tracePt t="123838" x="3035300" y="901700"/>
          <p14:tracePt t="123856" x="3048000" y="889000"/>
          <p14:tracePt t="123872" x="3105150" y="863600"/>
          <p14:tracePt t="123888" x="3187700" y="831850"/>
          <p14:tracePt t="123905" x="3232150" y="825500"/>
          <p14:tracePt t="123922" x="3365500" y="806450"/>
          <p14:tracePt t="123939" x="3429000" y="800100"/>
          <p14:tracePt t="123955" x="3549650" y="800100"/>
          <p14:tracePt t="123972" x="3663950" y="800100"/>
          <p14:tracePt t="123988" x="3708400" y="800100"/>
          <p14:tracePt t="124006" x="3784600" y="800100"/>
          <p14:tracePt t="124022" x="3829050" y="806450"/>
          <p14:tracePt t="124038" x="3911600" y="838200"/>
          <p14:tracePt t="124056" x="4006850" y="869950"/>
          <p14:tracePt t="124072" x="4044950" y="882650"/>
          <p14:tracePt t="124087" x="4089400" y="901700"/>
          <p14:tracePt t="124105" x="4108450" y="914400"/>
          <p14:tracePt t="124122" x="4121150" y="927100"/>
          <p14:tracePt t="124138" x="4133850" y="939800"/>
          <p14:tracePt t="124155" x="4140200" y="946150"/>
          <p14:tracePt t="124171" x="4146550" y="958850"/>
          <p14:tracePt t="124189" x="4152900" y="965200"/>
          <p14:tracePt t="124204" x="4159250" y="971550"/>
          <p14:tracePt t="124222" x="4165600" y="977900"/>
          <p14:tracePt t="124319" x="4165600" y="984250"/>
          <p14:tracePt t="124351" x="4165600" y="990600"/>
          <p14:tracePt t="124360" x="4165600" y="996950"/>
          <p14:tracePt t="124371" x="4165600" y="1003300"/>
          <p14:tracePt t="124381" x="4165600" y="1022350"/>
          <p14:tracePt t="124387" x="4171950" y="1066800"/>
          <p14:tracePt t="124405" x="4171950" y="1098550"/>
          <p14:tracePt t="124422" x="4178300" y="1174750"/>
          <p14:tracePt t="124439" x="4178300" y="1257300"/>
          <p14:tracePt t="124455" x="4178300" y="1289050"/>
          <p14:tracePt t="124471" x="4178300" y="1333500"/>
          <p14:tracePt t="124488" x="4178300" y="1339850"/>
          <p14:tracePt t="125493" x="4178300" y="1346200"/>
          <p14:tracePt t="125524" x="4178300" y="1352550"/>
          <p14:tracePt t="125547" x="4178300" y="1358900"/>
          <p14:tracePt t="125556" x="4178300" y="1371600"/>
          <p14:tracePt t="125566" x="4178300" y="1377950"/>
          <p14:tracePt t="125573" x="4171950" y="1397000"/>
          <p14:tracePt t="125587" x="4165600" y="1416050"/>
          <p14:tracePt t="125588" x="4159250" y="1435100"/>
          <p14:tracePt t="125604" x="4133850" y="1485900"/>
          <p14:tracePt t="125621" x="4121150" y="1524000"/>
          <p14:tracePt t="125639" x="4083050" y="1587500"/>
          <p14:tracePt t="125657" x="4032250" y="1663700"/>
          <p14:tracePt t="125673" x="4000500" y="1701800"/>
          <p14:tracePt t="125690" x="3937000" y="1784350"/>
          <p14:tracePt t="125706" x="3911600" y="1822450"/>
          <p14:tracePt t="125723" x="3848100" y="1917700"/>
          <p14:tracePt t="125740" x="3810000" y="1993900"/>
          <p14:tracePt t="125756" x="3797300" y="2038350"/>
          <p14:tracePt t="125773" x="3759200" y="2114550"/>
          <p14:tracePt t="125790" x="3746500" y="2139950"/>
          <p14:tracePt t="125806" x="3702050" y="2209800"/>
          <p14:tracePt t="125823" x="3644900" y="2286000"/>
          <p14:tracePt t="125839" x="3613150" y="2324100"/>
          <p14:tracePt t="125855" x="3543300" y="2400300"/>
          <p14:tracePt t="125873" x="3511550" y="2438400"/>
          <p14:tracePt t="125889" x="3448050" y="2520950"/>
          <p14:tracePt t="125906" x="3397250" y="2584450"/>
          <p14:tracePt t="125923" x="3365500" y="2622550"/>
          <p14:tracePt t="125939" x="3314700" y="2692400"/>
          <p14:tracePt t="125956" x="3282950" y="2730500"/>
          <p14:tracePt t="125973" x="3219450" y="2813050"/>
          <p14:tracePt t="125989" x="3168650" y="2870200"/>
          <p14:tracePt t="126007" x="3149600" y="2895600"/>
          <p14:tracePt t="126023" x="3111500" y="2933700"/>
          <p14:tracePt t="126039" x="3098800" y="2946400"/>
          <p14:tracePt t="126056" x="3067050" y="2959100"/>
          <p14:tracePt t="126073" x="3054350" y="2965450"/>
          <p14:tracePt t="126090" x="3016250" y="2965450"/>
          <p14:tracePt t="126106" x="2990850" y="2965450"/>
          <p14:tracePt t="126123" x="2971800" y="2965450"/>
          <p14:tracePt t="126139" x="2933700" y="2965450"/>
          <p14:tracePt t="126157" x="2876550" y="2965450"/>
          <p14:tracePt t="126173" x="2832100" y="2965450"/>
          <p14:tracePt t="126190" x="2743200" y="2965450"/>
          <p14:tracePt t="126204" x="2698750" y="2965450"/>
          <p14:tracePt t="126221" x="2622550" y="2959100"/>
          <p14:tracePt t="126238" x="2597150" y="2959100"/>
          <p14:tracePt t="126254" x="2540000" y="2946400"/>
          <p14:tracePt t="126273" x="2476500" y="2927350"/>
          <p14:tracePt t="126290" x="2438400" y="2921000"/>
          <p14:tracePt t="126307" x="2355850" y="2908300"/>
          <p14:tracePt t="126321" x="2311400" y="2895600"/>
          <p14:tracePt t="126337" x="2254250" y="2882900"/>
          <p14:tracePt t="126354" x="2203450" y="2882900"/>
          <p14:tracePt t="126371" x="2178050" y="2882900"/>
          <p14:tracePt t="126387" x="2152650" y="2882900"/>
          <p14:tracePt t="126404" x="2133600" y="2882900"/>
          <p14:tracePt t="126759" x="2139950" y="2882900"/>
          <p14:tracePt t="126769" x="2146300" y="2882900"/>
          <p14:tracePt t="126780" x="2152650" y="2882900"/>
          <p14:tracePt t="126790" x="2165350" y="2882900"/>
          <p14:tracePt t="126801" x="2171700" y="2882900"/>
          <p14:tracePt t="126804" x="2190750" y="2882900"/>
          <p14:tracePt t="126821" x="2222500" y="2882900"/>
          <p14:tracePt t="126840" x="2260600" y="2882900"/>
          <p14:tracePt t="126856" x="2279650" y="2882900"/>
          <p14:tracePt t="126873" x="2324100" y="2882900"/>
          <p14:tracePt t="126890" x="2368550" y="2882900"/>
          <p14:tracePt t="126906" x="2387600" y="2882900"/>
          <p14:tracePt t="126923" x="2413000" y="2882900"/>
          <p14:tracePt t="126957" x="2419350" y="2882900"/>
          <p14:tracePt t="126977" x="2425700" y="2882900"/>
          <p14:tracePt t="127008" x="2432050" y="2882900"/>
          <p14:tracePt t="127020" x="2438400" y="2882900"/>
          <p14:tracePt t="127090" x="2444750" y="2882900"/>
          <p14:tracePt t="127121" x="2457450" y="2882900"/>
          <p14:tracePt t="127131" x="2476500" y="2876550"/>
          <p14:tracePt t="127142" x="2489200" y="2876550"/>
          <p14:tracePt t="127146" x="2508250" y="2876550"/>
          <p14:tracePt t="127154" x="2533650" y="2876550"/>
          <p14:tracePt t="127173" x="2565400" y="2876550"/>
          <p14:tracePt t="127190" x="2597150" y="2876550"/>
          <p14:tracePt t="127206" x="2603500" y="2876550"/>
          <p14:tracePt t="127256" x="2609850" y="2876550"/>
          <p14:tracePt t="127267" x="2622550" y="2876550"/>
          <p14:tracePt t="127288" x="2641600" y="2876550"/>
          <p14:tracePt t="127297" x="2654300" y="2876550"/>
          <p14:tracePt t="127307" x="2673350" y="2876550"/>
          <p14:tracePt t="127308" x="2698750" y="2876550"/>
          <p14:tracePt t="127321" x="2724150" y="2876550"/>
          <p14:tracePt t="127338" x="2781300" y="2876550"/>
          <p14:tracePt t="127354" x="2838450" y="2876550"/>
          <p14:tracePt t="127373" x="2870200" y="2876550"/>
          <p14:tracePt t="127389" x="2940050" y="2876550"/>
          <p14:tracePt t="127407" x="3003550" y="2876550"/>
          <p14:tracePt t="127423" x="3035300" y="2876550"/>
          <p14:tracePt t="127439" x="3086100" y="2876550"/>
          <p14:tracePt t="127456" x="3117850" y="2876550"/>
          <p14:tracePt t="127472" x="3175000" y="2876550"/>
          <p14:tracePt t="127490" x="3251200" y="2876550"/>
          <p14:tracePt t="127506" x="3289300" y="2876550"/>
          <p14:tracePt t="127523" x="3371850" y="2876550"/>
          <p14:tracePt t="127540" x="3409950" y="2876550"/>
          <p14:tracePt t="127556" x="3467100" y="2876550"/>
          <p14:tracePt t="127573" x="3492500" y="2876550"/>
          <p14:tracePt t="127590" x="3536950" y="2876550"/>
          <p14:tracePt t="127606" x="3587750" y="2876550"/>
          <p14:tracePt t="127622" x="3619500" y="2876550"/>
          <p14:tracePt t="127639" x="3676650" y="2876550"/>
          <p14:tracePt t="127656" x="3702050" y="2876550"/>
          <p14:tracePt t="127673" x="3759200" y="2876550"/>
          <p14:tracePt t="127688" x="3797300" y="2870200"/>
          <p14:tracePt t="127706" x="3816350" y="2870200"/>
          <p14:tracePt t="127723" x="3867150" y="2857500"/>
          <p14:tracePt t="127739" x="3924300" y="2851150"/>
          <p14:tracePt t="127756" x="3949700" y="2844800"/>
          <p14:tracePt t="127772" x="3994150" y="2838450"/>
          <p14:tracePt t="127789" x="4019550" y="2838450"/>
          <p14:tracePt t="127805" x="4038600" y="2838450"/>
          <p14:tracePt t="127822" x="4057650" y="2838450"/>
          <p14:tracePt t="127841" x="4070350" y="2838450"/>
          <p14:tracePt t="127856" x="4102100" y="2838450"/>
          <p14:tracePt t="127873" x="4127500" y="2838450"/>
          <p14:tracePt t="127889" x="4178300" y="2838450"/>
          <p14:tracePt t="127906" x="4203700" y="2844800"/>
          <p14:tracePt t="127922" x="4254500" y="2844800"/>
          <p14:tracePt t="127939" x="4279900" y="2844800"/>
          <p14:tracePt t="127956" x="4298950" y="2844800"/>
          <p14:tracePt t="127973" x="4343400" y="2844800"/>
          <p14:tracePt t="127989" x="4375150" y="2844800"/>
          <p14:tracePt t="128006" x="4457700" y="2844800"/>
          <p14:tracePt t="128023" x="4521200" y="2844800"/>
          <p14:tracePt t="128038" x="4546600" y="2844800"/>
          <p14:tracePt t="128056" x="4565650" y="2844800"/>
          <p14:tracePt t="128222" x="4572000" y="2844800"/>
          <p14:tracePt t="129789" x="4572000" y="2838450"/>
          <p14:tracePt t="129801" x="4578350" y="2838450"/>
          <p14:tracePt t="129821" x="4584700" y="2838450"/>
          <p14:tracePt t="129832" x="4584700" y="2832100"/>
          <p14:tracePt t="129842" x="4591050" y="2832100"/>
          <p14:tracePt t="129844" x="4597400" y="2832100"/>
          <p14:tracePt t="129856" x="4616450" y="2825750"/>
          <p14:tracePt t="129874" x="4622800" y="2819400"/>
          <p14:tracePt t="129889" x="4635500" y="2813050"/>
          <p14:tracePt t="129906" x="4648200" y="2813050"/>
          <p14:tracePt t="129922" x="4654550" y="2813050"/>
          <p14:tracePt t="129939" x="4667250" y="2813050"/>
          <p14:tracePt t="129955" x="4673600" y="2813050"/>
          <p14:tracePt t="129972" x="4692650" y="2813050"/>
          <p14:tracePt t="129989" x="4705350" y="2813050"/>
          <p14:tracePt t="130006" x="4743450" y="2813050"/>
          <p14:tracePt t="130022" x="4775200" y="2813050"/>
          <p14:tracePt t="130039" x="4794250" y="2813050"/>
          <p14:tracePt t="130056" x="4813300" y="2813050"/>
          <p14:tracePt t="130072" x="4832350" y="2813050"/>
          <p14:tracePt t="130090" x="4857750" y="2813050"/>
          <p14:tracePt t="130107" x="4902200" y="2819400"/>
          <p14:tracePt t="130123" x="4927600" y="2825750"/>
          <p14:tracePt t="130137" x="4997450" y="2838450"/>
          <p14:tracePt t="130154" x="5022850" y="2844800"/>
          <p14:tracePt t="130173" x="5073650" y="2857500"/>
          <p14:tracePt t="130190" x="5118100" y="2876550"/>
          <p14:tracePt t="130207" x="5137150" y="2876550"/>
          <p14:tracePt t="130220" x="5168900" y="2882900"/>
          <p14:tracePt t="130237" x="5194300" y="2889250"/>
          <p14:tracePt t="130256" x="5238750" y="2889250"/>
          <p14:tracePt t="130272" x="5270500" y="2889250"/>
          <p14:tracePt t="130290" x="5289550" y="2889250"/>
          <p14:tracePt t="130306" x="5314950" y="2889250"/>
          <p14:tracePt t="130321" x="5321300" y="2889250"/>
          <p14:tracePt t="130337" x="5340350" y="2889250"/>
          <p14:tracePt t="130354" x="5378450" y="2889250"/>
          <p14:tracePt t="130373" x="5397500" y="2889250"/>
          <p14:tracePt t="130389" x="5467350" y="2889250"/>
          <p14:tracePt t="130406" x="5511800" y="2889250"/>
          <p14:tracePt t="130423" x="5588000" y="2889250"/>
          <p14:tracePt t="130440" x="5657850" y="2889250"/>
          <p14:tracePt t="130457" x="5683250" y="2889250"/>
          <p14:tracePt t="130471" x="5708650" y="2889250"/>
          <p14:tracePt t="130489" x="5721350" y="2889250"/>
          <p14:tracePt t="131088" x="5721350" y="2895600"/>
          <p14:tracePt t="131141" x="5715000" y="2895600"/>
          <p14:tracePt t="131160" x="5708650" y="2895600"/>
          <p14:tracePt t="131182" x="5702300" y="2895600"/>
          <p14:tracePt t="131192" x="5695950" y="2895600"/>
          <p14:tracePt t="131202" x="5670550" y="2895600"/>
          <p14:tracePt t="131223" x="5657850" y="2895600"/>
          <p14:tracePt t="131223" x="5651500" y="2895600"/>
          <p14:tracePt t="131237" x="5613400" y="2895600"/>
          <p14:tracePt t="131255" x="5594350" y="2895600"/>
          <p14:tracePt t="131272" x="5562600" y="2895600"/>
          <p14:tracePt t="131292" x="5543550" y="2895600"/>
          <p14:tracePt t="131304" x="5486400" y="2895600"/>
          <p14:tracePt t="131321" x="5461000" y="2895600"/>
          <p14:tracePt t="131337" x="5384800" y="2895600"/>
          <p14:tracePt t="131354" x="5308600" y="2895600"/>
          <p14:tracePt t="131373" x="5257800" y="2895600"/>
          <p14:tracePt t="131389" x="5156200" y="2895600"/>
          <p14:tracePt t="131406" x="5035550" y="2895600"/>
          <p14:tracePt t="131423" x="4972050" y="2895600"/>
          <p14:tracePt t="131439" x="4832350" y="2895600"/>
          <p14:tracePt t="131457" x="4762500" y="2895600"/>
          <p14:tracePt t="131473" x="4622800" y="2895600"/>
          <p14:tracePt t="131490" x="4483100" y="2895600"/>
          <p14:tracePt t="131506" x="4394200" y="2908300"/>
          <p14:tracePt t="131522" x="4210050" y="2908300"/>
          <p14:tracePt t="131539" x="4114800" y="2908300"/>
          <p14:tracePt t="131556" x="3898900" y="2914650"/>
          <p14:tracePt t="131572" x="3695700" y="2914650"/>
          <p14:tracePt t="131589" x="3606800" y="2914650"/>
          <p14:tracePt t="131605" x="3448050" y="2914650"/>
          <p14:tracePt t="131622" x="3371850" y="2914650"/>
          <p14:tracePt t="131638" x="3206750" y="2914650"/>
          <p14:tracePt t="131656" x="3067050" y="2914650"/>
          <p14:tracePt t="131673" x="3009900" y="2921000"/>
          <p14:tracePt t="131689" x="2901950" y="2940050"/>
          <p14:tracePt t="131706" x="2844800" y="2946400"/>
          <p14:tracePt t="131722" x="2781300" y="2965450"/>
          <p14:tracePt t="131739" x="2755900" y="2971800"/>
          <p14:tracePt t="131755" x="2730500" y="2984500"/>
          <p14:tracePt t="131772" x="2705100" y="2990850"/>
          <p14:tracePt t="131789" x="2698750" y="2990850"/>
          <p14:tracePt t="132164" x="2698750" y="2997200"/>
          <p14:tracePt t="132176" x="2698750" y="3003550"/>
          <p14:tracePt t="132196" x="2698750" y="3009900"/>
          <p14:tracePt t="132206" x="2698750" y="3016250"/>
          <p14:tracePt t="132207" x="2698750" y="3028950"/>
          <p14:tracePt t="132221" x="2698750" y="3041650"/>
          <p14:tracePt t="132237" x="2698750" y="3054350"/>
          <p14:tracePt t="132254" x="2692400" y="3079750"/>
          <p14:tracePt t="132272" x="2686050" y="3111500"/>
          <p14:tracePt t="132290" x="2679700" y="3117850"/>
          <p14:tracePt t="132307" x="2673350" y="3149600"/>
          <p14:tracePt t="132321" x="2667000" y="3162300"/>
          <p14:tracePt t="132338" x="2660650" y="3181350"/>
          <p14:tracePt t="132354" x="2660650" y="3194050"/>
          <p14:tracePt t="132371" x="2654300" y="3206750"/>
          <p14:tracePt t="132389" x="2654300" y="3219450"/>
          <p14:tracePt t="132407" x="2654300" y="3232150"/>
          <p14:tracePt t="132422" x="2641600" y="3238500"/>
          <p14:tracePt t="132440" x="2635250" y="3257550"/>
          <p14:tracePt t="132478" x="2628900" y="3257550"/>
          <p14:tracePt t="132480" x="2622550" y="3263900"/>
          <p14:tracePt t="132489" x="2622550" y="3270250"/>
          <p14:tracePt t="132599" x="2616200" y="3270250"/>
          <p14:tracePt t="132610" x="2609850" y="3270250"/>
          <p14:tracePt t="132622" x="2603500" y="3270250"/>
          <p14:tracePt t="132642" x="2597150" y="3270250"/>
          <p14:tracePt t="132643" x="2584450" y="3270250"/>
          <p14:tracePt t="132656" x="2565400" y="3270250"/>
          <p14:tracePt t="132673" x="2552700" y="3270250"/>
          <p14:tracePt t="132689" x="2533650" y="3270250"/>
          <p14:tracePt t="132706" x="2520950" y="3270250"/>
          <p14:tracePt t="132722" x="2501900" y="3270250"/>
          <p14:tracePt t="132739" x="2489200" y="3263900"/>
          <p14:tracePt t="132756" x="2476500" y="3257550"/>
          <p14:tracePt t="132772" x="2457450" y="3251200"/>
          <p14:tracePt t="132790" x="2432050" y="3244850"/>
          <p14:tracePt t="132806" x="2374900" y="3225800"/>
          <p14:tracePt t="132823" x="2343150" y="3213100"/>
          <p14:tracePt t="132839" x="2260600" y="3194050"/>
          <p14:tracePt t="132856" x="2178050" y="3181350"/>
          <p14:tracePt t="132872" x="2146300" y="3181350"/>
          <p14:tracePt t="132889" x="2089150" y="3175000"/>
          <p14:tracePt t="132907" x="2032000" y="3175000"/>
          <p14:tracePt t="132923" x="2012950" y="3175000"/>
          <p14:tracePt t="132938" x="1962150" y="3175000"/>
          <p14:tracePt t="132956" x="1949450" y="3175000"/>
          <p14:tracePt t="132973" x="1905000" y="3175000"/>
          <p14:tracePt t="132989" x="1860550" y="3175000"/>
          <p14:tracePt t="133006" x="1841500" y="3175000"/>
          <p14:tracePt t="133022" x="1809750" y="3175000"/>
          <p14:tracePt t="133039" x="1803400" y="3175000"/>
          <p14:tracePt t="133079" x="1797050" y="3175000"/>
          <p14:tracePt t="133099" x="1790700" y="3175000"/>
          <p14:tracePt t="133109" x="1784350" y="3175000"/>
          <p14:tracePt t="133140" x="1778000" y="3175000"/>
          <p14:tracePt t="134038" x="1790700" y="3175000"/>
          <p14:tracePt t="134048" x="1803400" y="3175000"/>
          <p14:tracePt t="134059" x="1809750" y="3175000"/>
          <p14:tracePt t="134060" x="1835150" y="3175000"/>
          <p14:tracePt t="134072" x="1885950" y="3181350"/>
          <p14:tracePt t="134106" x="1917700" y="3181350"/>
          <p14:tracePt t="134107" x="1987550" y="3194050"/>
          <p14:tracePt t="134123" x="2019300" y="3194050"/>
          <p14:tracePt t="134139" x="2089150" y="3194050"/>
          <p14:tracePt t="134156" x="2114550" y="3194050"/>
          <p14:tracePt t="134172" x="2146300" y="3194050"/>
          <p14:tracePt t="134189" x="2190750" y="3194050"/>
          <p14:tracePt t="134207" x="2209800" y="3194050"/>
          <p14:tracePt t="134221" x="2266950" y="3194050"/>
          <p14:tracePt t="134239" x="2305050" y="3194050"/>
          <p14:tracePt t="134256" x="2393950" y="3194050"/>
          <p14:tracePt t="134273" x="2476500" y="3194050"/>
          <p14:tracePt t="134291" x="2495550" y="3194050"/>
          <p14:tracePt t="134306" x="2546350" y="3194050"/>
          <p14:tracePt t="134324" x="2565400" y="3194050"/>
          <p14:tracePt t="134337" x="2597150" y="3194050"/>
          <p14:tracePt t="134354" x="2641600" y="3194050"/>
          <p14:tracePt t="134372" x="2667000" y="3194050"/>
          <p14:tracePt t="134389" x="2705100" y="3194050"/>
          <p14:tracePt t="134406" x="2724150" y="3194050"/>
          <p14:tracePt t="134423" x="2743200" y="3194050"/>
          <p14:tracePt t="134440" x="2768600" y="3194050"/>
          <p14:tracePt t="134456" x="2774950" y="3194050"/>
          <p14:tracePt t="134472" x="2806700" y="3194050"/>
          <p14:tracePt t="134489" x="2832100" y="3194050"/>
          <p14:tracePt t="134507" x="2844800" y="3194050"/>
          <p14:tracePt t="134521" x="2851150" y="3194050"/>
          <p14:tracePt t="134560" x="2857500" y="3194050"/>
          <p14:tracePt t="134581" x="2863850" y="3194050"/>
          <p14:tracePt t="134591" x="2870200" y="3194050"/>
          <p14:tracePt t="134613" x="2876550" y="3194050"/>
          <p14:tracePt t="134622" x="2889250" y="3194050"/>
          <p14:tracePt t="134643" x="2901950" y="3194050"/>
          <p14:tracePt t="134656" x="2908300" y="3194050"/>
          <p14:tracePt t="134716" x="2914650" y="3194050"/>
          <p14:tracePt t="134726" x="2921000" y="3194050"/>
          <p14:tracePt t="134747" x="2927350" y="3194050"/>
          <p14:tracePt t="134757" x="2933700" y="3194050"/>
          <p14:tracePt t="134780" x="2940050" y="3194050"/>
          <p14:tracePt t="134800" x="2946400" y="3194050"/>
          <p14:tracePt t="134806" x="2952750" y="3187700"/>
          <p14:tracePt t="134832" x="2959100" y="3187700"/>
          <p14:tracePt t="134841" x="2965450" y="3187700"/>
          <p14:tracePt t="134844" x="2971800" y="3187700"/>
          <p14:tracePt t="134856" x="2990850" y="3187700"/>
          <p14:tracePt t="134873" x="3003550" y="3187700"/>
          <p14:tracePt t="134889" x="3016250" y="3187700"/>
          <p14:tracePt t="134906" x="3028950" y="3187700"/>
          <p14:tracePt t="134924" x="3054350" y="3187700"/>
          <p14:tracePt t="134939" x="3067050" y="3187700"/>
          <p14:tracePt t="134956" x="3098800" y="3187700"/>
          <p14:tracePt t="134973" x="3130550" y="3187700"/>
          <p14:tracePt t="134989" x="3143250" y="3187700"/>
          <p14:tracePt t="135006" x="3162300" y="3187700"/>
          <p14:tracePt t="135022" x="3175000" y="3187700"/>
          <p14:tracePt t="135039" x="3187700" y="3187700"/>
          <p14:tracePt t="135056" x="3219450" y="3187700"/>
          <p14:tracePt t="135072" x="3232150" y="3187700"/>
          <p14:tracePt t="135088" x="3270250" y="3187700"/>
          <p14:tracePt t="135106" x="3282950" y="3187700"/>
          <p14:tracePt t="135106" x="3289300" y="3187700"/>
          <p14:tracePt t="135123" x="3302000" y="3187700"/>
          <p14:tracePt t="136293" x="3308350" y="3187700"/>
          <p14:tracePt t="136324" x="3321050" y="3187700"/>
          <p14:tracePt t="136334" x="3327400" y="3187700"/>
          <p14:tracePt t="136339" x="3333750" y="3187700"/>
          <p14:tracePt t="136355" x="3346450" y="3187700"/>
          <p14:tracePt t="136356" x="3352800" y="3187700"/>
          <p14:tracePt t="136372" x="3390900" y="3187700"/>
          <p14:tracePt t="136389" x="3409950" y="3187700"/>
          <p14:tracePt t="136406" x="3454400" y="3187700"/>
          <p14:tracePt t="136423" x="3530600" y="3187700"/>
          <p14:tracePt t="136439" x="3575050" y="3187700"/>
          <p14:tracePt t="136457" x="3651250" y="3187700"/>
          <p14:tracePt t="136472" x="3689350" y="3187700"/>
          <p14:tracePt t="136489" x="3727450" y="3187700"/>
          <p14:tracePt t="136506" x="3765550" y="3187700"/>
          <p14:tracePt t="136523" x="3778250" y="3187700"/>
          <p14:tracePt t="136540" x="3822700" y="3187700"/>
          <p14:tracePt t="136556" x="3848100" y="3187700"/>
          <p14:tracePt t="136573" x="3886200" y="3187700"/>
          <p14:tracePt t="136589" x="3924300" y="3187700"/>
          <p14:tracePt t="136606" x="3937000" y="3187700"/>
          <p14:tracePt t="136621" x="3937000" y="3181350"/>
          <p14:tracePt t="136639" x="3943350" y="3181350"/>
          <p14:tracePt t="136656" x="3956050" y="3181350"/>
          <p14:tracePt t="136672" x="3981450" y="3175000"/>
          <p14:tracePt t="136689" x="4006850" y="3175000"/>
          <p14:tracePt t="136706" x="4057650" y="3175000"/>
          <p14:tracePt t="136723" x="4076700" y="3175000"/>
          <p14:tracePt t="136739" x="4114800" y="3175000"/>
          <p14:tracePt t="136756" x="4121150" y="3175000"/>
          <p14:tracePt t="136773" x="4127500" y="3175000"/>
          <p14:tracePt t="136789" x="4133850" y="3175000"/>
          <p14:tracePt t="136805" x="4140200" y="3175000"/>
          <p14:tracePt t="136845" x="4146550" y="3175000"/>
          <p14:tracePt t="136856" x="4152900" y="3175000"/>
          <p14:tracePt t="136872" x="4159250" y="3175000"/>
          <p14:tracePt t="136874" x="4165600" y="3175000"/>
          <p14:tracePt t="136907" x="4171950" y="3175000"/>
          <p14:tracePt t="136929" x="4178300" y="3175000"/>
          <p14:tracePt t="136939" x="4184650" y="3175000"/>
          <p14:tracePt t="136940" x="4191000" y="3175000"/>
          <p14:tracePt t="136957" x="4197350" y="3175000"/>
          <p14:tracePt t="136972" x="4203700" y="3175000"/>
          <p14:tracePt t="136989" x="4216400" y="3175000"/>
          <p14:tracePt t="137006" x="4229100" y="3175000"/>
          <p14:tracePt t="137022" x="4254500" y="3175000"/>
          <p14:tracePt t="137038" x="4279900" y="3175000"/>
          <p14:tracePt t="137056" x="4298950" y="3175000"/>
          <p14:tracePt t="137072" x="4337050" y="3175000"/>
          <p14:tracePt t="137089" x="4356100" y="3175000"/>
          <p14:tracePt t="137106" x="4375150" y="3175000"/>
          <p14:tracePt t="137122" x="4406900" y="3175000"/>
          <p14:tracePt t="137139" x="4438650" y="3181350"/>
          <p14:tracePt t="137155" x="4514850" y="3200400"/>
          <p14:tracePt t="137173" x="4603750" y="3213100"/>
          <p14:tracePt t="137190" x="4635500" y="3219450"/>
          <p14:tracePt t="137206" x="4679950" y="3219450"/>
          <p14:tracePt t="137221" x="4686300" y="3219450"/>
          <p14:tracePt t="137237" x="4711700" y="3219450"/>
          <p14:tracePt t="137254" x="4730750" y="3219450"/>
          <p14:tracePt t="137271" x="4794250" y="3219450"/>
          <p14:tracePt t="137289" x="4883150" y="3219450"/>
          <p14:tracePt t="137307" x="4927600" y="3219450"/>
          <p14:tracePt t="137323" x="4984750" y="3219450"/>
          <p14:tracePt t="137337" x="5003800" y="3219450"/>
          <p14:tracePt t="137378" x="5010150" y="3219450"/>
          <p14:tracePt t="137439" x="5016500" y="3219450"/>
          <p14:tracePt t="137471" x="5022850" y="3219450"/>
          <p14:tracePt t="137493" x="5029200" y="3219450"/>
          <p14:tracePt t="137502" x="5035550" y="3219450"/>
          <p14:tracePt t="137505" x="5048250" y="3219450"/>
          <p14:tracePt t="137523" x="5054600" y="3219450"/>
          <p14:tracePt t="137539" x="5067300" y="3213100"/>
          <p14:tracePt t="137541" x="5099050" y="3206750"/>
          <p14:tracePt t="137557" x="5118100" y="3200400"/>
          <p14:tracePt t="137573" x="5162550" y="3200400"/>
          <p14:tracePt t="137589" x="5181600" y="3200400"/>
          <p14:tracePt t="137606" x="5213350" y="3194050"/>
          <p14:tracePt t="137622" x="5238750" y="3194050"/>
          <p14:tracePt t="137639" x="5245100" y="3187700"/>
          <p14:tracePt t="137655" x="5257800" y="3187700"/>
          <p14:tracePt t="137691" x="5264150" y="3181350"/>
          <p14:tracePt t="137693" x="5270500" y="3181350"/>
          <p14:tracePt t="137706" x="5276850" y="3175000"/>
          <p14:tracePt t="137723" x="5276850" y="3168650"/>
          <p14:tracePt t="137739" x="5289550" y="3168650"/>
          <p14:tracePt t="137756" x="5295900" y="3168650"/>
          <p14:tracePt t="137772" x="5302250" y="3162300"/>
          <p14:tracePt t="137789" x="5308600" y="3155950"/>
          <p14:tracePt t="137806" x="5314950" y="3155950"/>
          <p14:tracePt t="137822" x="5321300" y="3155950"/>
          <p14:tracePt t="137839" x="5327650" y="3149600"/>
          <p14:tracePt t="137878" x="5334000" y="3149600"/>
          <p14:tracePt t="137889" x="5340350" y="3149600"/>
          <p14:tracePt t="137890" x="5346700" y="3143250"/>
          <p14:tracePt t="137906" x="5346700" y="3136900"/>
          <p14:tracePt t="137940" x="5346700" y="3130550"/>
          <p14:tracePt t="137942" x="5340350" y="3117850"/>
          <p14:tracePt t="137955" x="5334000" y="3111500"/>
          <p14:tracePt t="137955" x="5321300" y="3098800"/>
          <p14:tracePt t="137974" x="5308600" y="3092450"/>
          <p14:tracePt t="137989" x="5295900" y="3079750"/>
          <p14:tracePt t="138248" x="5295900" y="3073400"/>
          <p14:tracePt t="138254" x="5308600" y="3067050"/>
          <p14:tracePt t="138273" x="5314950" y="3060700"/>
          <p14:tracePt t="138275" x="5334000" y="3054350"/>
          <p14:tracePt t="138289" x="5378450" y="3048000"/>
          <p14:tracePt t="138307" x="5410200" y="3048000"/>
          <p14:tracePt t="138321" x="5429250" y="3048000"/>
          <p14:tracePt t="138337" x="5454650" y="3048000"/>
          <p14:tracePt t="138354" x="5461000" y="3054350"/>
          <p14:tracePt t="138371" x="5486400" y="3060700"/>
          <p14:tracePt t="138389" x="5518150" y="3060700"/>
          <p14:tracePt t="138406" x="5537200" y="3067050"/>
          <p14:tracePt t="138421" x="5594350" y="3067050"/>
          <p14:tracePt t="138439" x="5664200" y="3067050"/>
          <p14:tracePt t="138456" x="5702300" y="3067050"/>
          <p14:tracePt t="138473" x="5803900" y="3067050"/>
          <p14:tracePt t="138489" x="5848350" y="3067050"/>
          <p14:tracePt t="138506" x="5924550" y="3067050"/>
          <p14:tracePt t="138523" x="5956300" y="3067050"/>
          <p14:tracePt t="138539" x="6007100" y="3067050"/>
          <p14:tracePt t="138570" x="6057900" y="3067050"/>
          <p14:tracePt t="138571" x="6083300" y="3067050"/>
          <p14:tracePt t="138588" x="6134100" y="3079750"/>
          <p14:tracePt t="138606" x="6153150" y="3086100"/>
          <p14:tracePt t="138622" x="6191250" y="3098800"/>
          <p14:tracePt t="138639" x="6216650" y="3105150"/>
          <p14:tracePt t="139908" x="6210300" y="3105150"/>
          <p14:tracePt t="139928" x="6191250" y="3105150"/>
          <p14:tracePt t="139938" x="6165850" y="3105150"/>
          <p14:tracePt t="139948" x="6121400" y="3098800"/>
          <p14:tracePt t="139959" x="6064250" y="3079750"/>
          <p14:tracePt t="139959" x="5975350" y="3054350"/>
          <p14:tracePt t="139987" x="5880100" y="3028950"/>
          <p14:tracePt t="139988" x="5638800" y="2959100"/>
          <p14:tracePt t="140006" x="5302250" y="2857500"/>
          <p14:tracePt t="140023" x="5105400" y="2794000"/>
          <p14:tracePt t="140039" x="4724400" y="2686050"/>
          <p14:tracePt t="140056" x="4546600" y="2622550"/>
          <p14:tracePt t="140072" x="4248150" y="2527300"/>
          <p14:tracePt t="140089" x="4044950" y="2457450"/>
          <p14:tracePt t="140106" x="3968750" y="2432050"/>
          <p14:tracePt t="140122" x="3829050" y="2381250"/>
          <p14:tracePt t="140139" x="3752850" y="2355850"/>
          <p14:tracePt t="140156" x="3625850" y="2305050"/>
          <p14:tracePt t="140173" x="3549650" y="2279650"/>
          <p14:tracePt t="140189" x="3409950" y="2235200"/>
          <p14:tracePt t="140206" x="3282950" y="2197100"/>
          <p14:tracePt t="140221" x="3225800" y="2178050"/>
          <p14:tracePt t="140237" x="3124200" y="2146300"/>
          <p14:tracePt t="140254" x="3067050" y="2133600"/>
          <p14:tracePt t="140272" x="2984500" y="2108200"/>
          <p14:tracePt t="140290" x="2940050" y="2095500"/>
          <p14:tracePt t="140375" x="2940050" y="2089150"/>
          <p14:tracePt t="140436" x="2946400" y="2089150"/>
          <p14:tracePt t="140448" x="2952750" y="2089150"/>
          <p14:tracePt t="140468" x="2965450" y="2089150"/>
          <p14:tracePt t="140481" x="2971800" y="2089150"/>
          <p14:tracePt t="140489" x="2978150" y="2089150"/>
          <p14:tracePt t="140490" x="2990850" y="2089150"/>
          <p14:tracePt t="140506" x="3009900" y="2089150"/>
          <p14:tracePt t="140523" x="3016250" y="2089150"/>
          <p14:tracePt t="141771" x="3016250" y="2095500"/>
          <p14:tracePt t="141782" x="3016250" y="2101850"/>
          <p14:tracePt t="141798" x="3016250" y="2108200"/>
          <p14:tracePt t="141799" x="3016250" y="2127250"/>
          <p14:tracePt t="141806" x="3016250" y="2139950"/>
          <p14:tracePt t="141823" x="3016250" y="2159000"/>
          <p14:tracePt t="141839" x="3016250" y="2165350"/>
          <p14:tracePt t="141907" x="3022600" y="2165350"/>
          <p14:tracePt t="142874" x="3022600" y="2159000"/>
          <p14:tracePt t="142887" x="3028950" y="2159000"/>
          <p14:tracePt t="142895" x="3028950" y="2152650"/>
          <p14:tracePt t="142907" x="3035300" y="2152650"/>
          <p14:tracePt t="142927" x="3035300" y="2146300"/>
          <p14:tracePt t="142928" x="3035300" y="2139950"/>
          <p14:tracePt t="142956" x="3041650" y="2133600"/>
          <p14:tracePt t="142987" x="3041650" y="2127250"/>
          <p14:tracePt t="142999" x="3041650" y="2120900"/>
          <p14:tracePt t="143009" x="3048000" y="2120900"/>
          <p14:tracePt t="143030" x="3054350" y="2120900"/>
          <p14:tracePt t="143041" x="3054350" y="2114550"/>
          <p14:tracePt t="143062" x="3060700" y="2108200"/>
          <p14:tracePt t="143082" x="3067050" y="2101850"/>
          <p14:tracePt t="143632" x="3067050" y="2108200"/>
          <p14:tracePt t="143755" x="3067050" y="2114550"/>
          <p14:tracePt t="144916" x="3067050" y="2120900"/>
          <p14:tracePt t="144956" x="3067050" y="2127250"/>
          <p14:tracePt t="145050" x="3067050" y="2133600"/>
          <p14:tracePt t="145273" x="3067050" y="2139950"/>
          <p14:tracePt t="145314" x="3067050" y="2146300"/>
          <p14:tracePt t="145416" x="3060700" y="2146300"/>
          <p14:tracePt t="145436" x="3054350" y="2146300"/>
          <p14:tracePt t="145449" x="3048000" y="2152650"/>
          <p14:tracePt t="145459" x="3041650" y="2159000"/>
          <p14:tracePt t="145463" x="3041650" y="2165350"/>
          <p14:tracePt t="145473" x="3028950" y="2171700"/>
          <p14:tracePt t="145490" x="3022600" y="2178050"/>
          <p14:tracePt t="145507" x="3009900" y="2184400"/>
          <p14:tracePt t="145523" x="3003550" y="2197100"/>
          <p14:tracePt t="145540" x="2990850" y="2209800"/>
          <p14:tracePt t="145557" x="2978150" y="2222500"/>
          <p14:tracePt t="145557" x="2959100" y="2241550"/>
          <p14:tracePt t="145574" x="2946400" y="2260600"/>
          <p14:tracePt t="145589" x="2901950" y="2305050"/>
          <p14:tracePt t="145607" x="2870200" y="2336800"/>
          <p14:tracePt t="145623" x="2806700" y="2400300"/>
          <p14:tracePt t="145640" x="2755900" y="2444750"/>
          <p14:tracePt t="145671" x="2730500" y="2463800"/>
          <p14:tracePt t="145672" x="2692400" y="2501900"/>
          <p14:tracePt t="145688" x="2673350" y="2520950"/>
          <p14:tracePt t="145706" x="2628900" y="2571750"/>
          <p14:tracePt t="145723" x="2590800" y="2609850"/>
          <p14:tracePt t="145740" x="2565400" y="2628900"/>
          <p14:tracePt t="145756" x="2533650" y="2673350"/>
          <p14:tracePt t="145774" x="2514600" y="2692400"/>
          <p14:tracePt t="145790" x="2470150" y="2743200"/>
          <p14:tracePt t="145806" x="2432050" y="2800350"/>
          <p14:tracePt t="145823" x="2406650" y="2825750"/>
          <p14:tracePt t="145840" x="2355850" y="2895600"/>
          <p14:tracePt t="145857" x="2330450" y="2921000"/>
          <p14:tracePt t="145873" x="2286000" y="2978150"/>
          <p14:tracePt t="145890" x="2247900" y="3028950"/>
          <p14:tracePt t="145906" x="2228850" y="3041650"/>
          <p14:tracePt t="145924" x="2209800" y="3079750"/>
          <p14:tracePt t="145940" x="2197100" y="3105150"/>
          <p14:tracePt t="145956" x="2178050" y="3149600"/>
          <p14:tracePt t="145973" x="2152650" y="3219450"/>
          <p14:tracePt t="145990" x="2146300" y="3244850"/>
          <p14:tracePt t="146007" x="2127250" y="3308350"/>
          <p14:tracePt t="146023" x="2114550" y="3327400"/>
          <p14:tracePt t="146040" x="2095500" y="3365500"/>
          <p14:tracePt t="146057" x="2082800" y="3390900"/>
          <p14:tracePt t="146074" x="2070100" y="3397250"/>
          <p14:tracePt t="146090" x="2051050" y="3422650"/>
          <p14:tracePt t="146107" x="2038350" y="3435350"/>
          <p14:tracePt t="146124" x="2019300" y="3460750"/>
          <p14:tracePt t="146140" x="2000250" y="3486150"/>
          <p14:tracePt t="146157" x="1993900" y="3498850"/>
          <p14:tracePt t="146173" x="1968500" y="3524250"/>
          <p14:tracePt t="146190" x="1962150" y="3536950"/>
          <p14:tracePt t="146207" x="1943100" y="3575050"/>
          <p14:tracePt t="146239" x="1936750" y="3587750"/>
          <p14:tracePt t="146240" x="1930400" y="3600450"/>
          <p14:tracePt t="146255" x="1930400" y="3606800"/>
          <p14:tracePt t="146393" x="1924050" y="3606800"/>
          <p14:tracePt t="146435" x="1917700" y="3613150"/>
          <p14:tracePt t="146445" x="1911350" y="3613150"/>
          <p14:tracePt t="146455" x="1905000" y="3619500"/>
          <p14:tracePt t="146465" x="1898650" y="3619500"/>
          <p14:tracePt t="146473" x="1879600" y="3625850"/>
          <p14:tracePt t="146490" x="1873250" y="3625850"/>
          <p14:tracePt t="146490" x="1866900" y="3632200"/>
          <p14:tracePt t="146529" x="1860550" y="3638550"/>
          <p14:tracePt t="146549" x="1860550" y="3644900"/>
          <p14:tracePt t="147464" x="1854200" y="3644900"/>
          <p14:tracePt t="147558" x="1847850" y="3651250"/>
          <p14:tracePt t="147568" x="1847850" y="3663950"/>
          <p14:tracePt t="147573" x="1835150" y="3676650"/>
          <p14:tracePt t="147590" x="1828800" y="3695700"/>
          <p14:tracePt t="147607" x="1803400" y="3714750"/>
          <p14:tracePt t="147625" x="1790700" y="3733800"/>
          <p14:tracePt t="147640" x="1771650" y="3759200"/>
          <p14:tracePt t="147657" x="1746250" y="3790950"/>
          <p14:tracePt t="147673" x="1733550" y="3803650"/>
          <p14:tracePt t="147691" x="1708150" y="3822700"/>
          <p14:tracePt t="147707" x="1695450" y="3835400"/>
          <p14:tracePt t="147724" x="1670050" y="3860800"/>
          <p14:tracePt t="147740" x="1651000" y="3879850"/>
          <p14:tracePt t="147757" x="1644650" y="3886200"/>
          <p14:tracePt t="147772" x="1631950" y="3898900"/>
          <p14:tracePt t="147790" x="1625600" y="3905250"/>
          <p14:tracePt t="147807" x="1612900" y="3917950"/>
          <p14:tracePt t="147824" x="1600200" y="3930650"/>
          <p14:tracePt t="147840" x="1600200" y="3943350"/>
          <p14:tracePt t="147856" x="1581150" y="3956050"/>
          <p14:tracePt t="147873" x="1574800" y="3962400"/>
          <p14:tracePt t="147889" x="1574800" y="3975100"/>
          <p14:tracePt t="147933" x="1574800" y="3981450"/>
          <p14:tracePt t="147973" x="1568450" y="3987800"/>
          <p14:tracePt t="149592" x="1568450" y="3981450"/>
          <p14:tracePt t="149908" x="1568450" y="3987800"/>
          <p14:tracePt t="149928" x="1568450" y="3994150"/>
          <p14:tracePt t="150011" x="1574800" y="3994150"/>
          <p14:tracePt t="150021" x="1581150" y="3994150"/>
          <p14:tracePt t="150031" x="1587500" y="4000500"/>
          <p14:tracePt t="150040" x="1600200" y="4000500"/>
          <p14:tracePt t="150056" x="1631950" y="4000500"/>
          <p14:tracePt t="150074" x="1651000" y="4000500"/>
          <p14:tracePt t="150090" x="1695450" y="4000500"/>
          <p14:tracePt t="150107" x="1708150" y="4000500"/>
          <p14:tracePt t="150123" x="1739900" y="4000500"/>
          <p14:tracePt t="150140" x="1746250" y="4000500"/>
          <p14:tracePt t="150156" x="1758950" y="4000500"/>
          <p14:tracePt t="150173" x="1765300" y="4000500"/>
          <p14:tracePt t="150302" x="1771650" y="4000500"/>
          <p14:tracePt t="150515" x="1771650" y="3987800"/>
          <p14:tracePt t="150522" x="1778000" y="3975100"/>
          <p14:tracePt t="150532" x="1784350" y="3956050"/>
          <p14:tracePt t="150540" x="1790700" y="3924300"/>
          <p14:tracePt t="150557" x="1822450" y="3822700"/>
          <p14:tracePt t="150574" x="1866900" y="3676650"/>
          <p14:tracePt t="150590" x="1892300" y="3587750"/>
          <p14:tracePt t="150606" x="1955800" y="3378200"/>
          <p14:tracePt t="150623" x="1981200" y="3276600"/>
          <p14:tracePt t="150640" x="2044700" y="3067050"/>
          <p14:tracePt t="150657" x="2101850" y="2882900"/>
          <p14:tracePt t="150674" x="2127250" y="2794000"/>
          <p14:tracePt t="150689" x="2171700" y="2647950"/>
          <p14:tracePt t="150706" x="2203450" y="2508250"/>
          <p14:tracePt t="150725" x="2209800" y="2444750"/>
          <p14:tracePt t="150740" x="2235200" y="2330450"/>
          <p14:tracePt t="150757" x="2241550" y="2286000"/>
          <p14:tracePt t="150774" x="2247900" y="2216150"/>
          <p14:tracePt t="150790" x="2254250" y="2197100"/>
          <p14:tracePt t="150806" x="2273300" y="2165350"/>
          <p14:tracePt t="150823" x="2286000" y="2133600"/>
          <p14:tracePt t="150840" x="2298700" y="2120900"/>
          <p14:tracePt t="150856" x="2317750" y="2095500"/>
          <p14:tracePt t="150874" x="2317750" y="2082800"/>
          <p14:tracePt t="150890" x="2336800" y="2063750"/>
          <p14:tracePt t="150907" x="2343150" y="2063750"/>
          <p14:tracePt t="152672" x="2349500" y="2063750"/>
          <p14:tracePt t="152683" x="2355850" y="2063750"/>
          <p14:tracePt t="152694" x="2362200" y="2063750"/>
          <p14:tracePt t="152706" x="2368550" y="2063750"/>
          <p14:tracePt t="152708" x="2381250" y="2063750"/>
          <p14:tracePt t="152723" x="2393950" y="2063750"/>
          <p14:tracePt t="152740" x="2406650" y="2063750"/>
          <p14:tracePt t="152776" x="2413000" y="2063750"/>
          <p14:tracePt t="152778" x="2419350" y="2063750"/>
          <p14:tracePt t="152807" x="2425700" y="2063750"/>
          <p14:tracePt t="152829" x="2432050" y="2063750"/>
          <p14:tracePt t="152830" x="2438400" y="2063750"/>
          <p14:tracePt t="152840" x="2444750" y="2063750"/>
          <p14:tracePt t="152856" x="2457450" y="2063750"/>
          <p14:tracePt t="152891" x="2463800" y="2063750"/>
          <p14:tracePt t="152893" x="2470150" y="2063750"/>
          <p14:tracePt t="152906" x="2476500" y="2063750"/>
          <p14:tracePt t="152923" x="2482850" y="2063750"/>
          <p14:tracePt t="152940" x="2495550" y="2063750"/>
          <p14:tracePt t="152956" x="2520950" y="2076450"/>
          <p14:tracePt t="152974" x="2540000" y="2082800"/>
          <p14:tracePt t="152989" x="2565400" y="2089150"/>
          <p14:tracePt t="153006" x="2578100" y="2089150"/>
          <p14:tracePt t="153839" x="2578100" y="2095500"/>
          <p14:tracePt t="153860" x="2578100" y="2101850"/>
          <p14:tracePt t="153882" x="2578100" y="2108200"/>
          <p14:tracePt t="153922" x="2578100" y="2114550"/>
          <p14:tracePt t="154004" x="2578100" y="2120900"/>
          <p14:tracePt t="154046" x="2571750" y="2120900"/>
          <p14:tracePt t="154057" x="2571750" y="2127250"/>
          <p14:tracePt t="154068" x="2571750" y="2133600"/>
          <p14:tracePt t="154077" x="2571750" y="2139950"/>
          <p14:tracePt t="154099" x="2571750" y="2146300"/>
          <p14:tracePt t="154109" x="2565400" y="2152650"/>
          <p14:tracePt t="154118" x="2565400" y="2159000"/>
          <p14:tracePt t="154125" x="2565400" y="2165350"/>
          <p14:tracePt t="154139" x="2559050" y="2178050"/>
          <p14:tracePt t="154156" x="2546350" y="2209800"/>
          <p14:tracePt t="154174" x="2546350" y="2222500"/>
          <p14:tracePt t="154190" x="2533650" y="2254250"/>
          <p14:tracePt t="154207" x="2527300" y="2279650"/>
          <p14:tracePt t="154224" x="2508250" y="2324100"/>
          <p14:tracePt t="154240" x="2482850" y="2387600"/>
          <p14:tracePt t="154256" x="2470150" y="2413000"/>
          <p14:tracePt t="154274" x="2444750" y="2476500"/>
          <p14:tracePt t="154290" x="2419350" y="2501900"/>
          <p14:tracePt t="154306" x="2393950" y="2559050"/>
          <p14:tracePt t="154324" x="2362200" y="2616200"/>
          <p14:tracePt t="154338" x="2343150" y="2641600"/>
          <p14:tracePt t="154354" x="2305050" y="2698750"/>
          <p14:tracePt t="154371" x="2279650" y="2724150"/>
          <p14:tracePt t="154388" x="2222500" y="2800350"/>
          <p14:tracePt t="154407" x="2146300" y="2882900"/>
          <p14:tracePt t="154423" x="2114550" y="2921000"/>
          <p14:tracePt t="154440" x="2057400" y="2997200"/>
          <p14:tracePt t="154456" x="2025650" y="3035300"/>
          <p14:tracePt t="154473" x="1974850" y="3098800"/>
          <p14:tracePt t="154490" x="1930400" y="3149600"/>
          <p14:tracePt t="154506" x="1905000" y="3181350"/>
          <p14:tracePt t="154522" x="1866900" y="3219450"/>
          <p14:tracePt t="154540" x="1847850" y="3238500"/>
          <p14:tracePt t="154556" x="1809750" y="3276600"/>
          <p14:tracePt t="154573" x="1771650" y="3308350"/>
          <p14:tracePt t="154590" x="1739900" y="3327400"/>
          <p14:tracePt t="154606" x="1695450" y="3365500"/>
          <p14:tracePt t="154624" x="1663700" y="3397250"/>
          <p14:tracePt t="154640" x="1619250" y="3435350"/>
          <p14:tracePt t="154656" x="1568450" y="3486150"/>
          <p14:tracePt t="154674" x="1562100" y="3505200"/>
          <p14:tracePt t="154689" x="1543050" y="3530600"/>
          <p14:tracePt t="154707" x="1530350" y="3549650"/>
          <p14:tracePt t="154723" x="1511300" y="3581400"/>
          <p14:tracePt t="154740" x="1498600" y="3594100"/>
          <p14:tracePt t="154756" x="1479550" y="3619500"/>
          <p14:tracePt t="154774" x="1454150" y="3651250"/>
          <p14:tracePt t="154791" x="1447800" y="3663950"/>
          <p14:tracePt t="154806" x="1435100" y="3683000"/>
          <p14:tracePt t="154824" x="1428750" y="3695700"/>
          <p14:tracePt t="154840" x="1422400" y="3714750"/>
          <p14:tracePt t="154856" x="1409700" y="3740150"/>
          <p14:tracePt t="154873" x="1403350" y="3752850"/>
          <p14:tracePt t="154890" x="1384300" y="3778250"/>
          <p14:tracePt t="154907" x="1377950" y="3790950"/>
          <p14:tracePt t="154924" x="1352550" y="3822700"/>
          <p14:tracePt t="154939" x="1327150" y="3848100"/>
          <p14:tracePt t="154956" x="1314450" y="3860800"/>
          <p14:tracePt t="154974" x="1282700" y="3892550"/>
          <p14:tracePt t="154990" x="1250950" y="3917950"/>
          <p14:tracePt t="155006" x="1231900" y="3930650"/>
          <p14:tracePt t="155022" x="1193800" y="3962400"/>
          <p14:tracePt t="155040" x="1181100" y="3968750"/>
          <p14:tracePt t="155055" x="1155700" y="3987800"/>
          <p14:tracePt t="155073" x="1136650" y="4000500"/>
          <p14:tracePt t="155091" x="1136650" y="4006850"/>
          <p14:tracePt t="155106" x="1111250" y="4006850"/>
          <p14:tracePt t="155124" x="1104900" y="4013200"/>
          <p14:tracePt t="155139" x="1079500" y="4019550"/>
          <p14:tracePt t="155156" x="1066800" y="4025900"/>
          <p14:tracePt t="155172" x="1047750" y="4032250"/>
          <p14:tracePt t="155190" x="1035050" y="4038600"/>
          <p14:tracePt t="155207" x="1028700" y="4038600"/>
          <p14:tracePt t="155224" x="1016000" y="4044950"/>
          <p14:tracePt t="155238" x="1003300" y="4051300"/>
          <p14:tracePt t="155254" x="990600" y="4057650"/>
          <p14:tracePt t="155273" x="977900" y="4057650"/>
          <p14:tracePt t="155289" x="977900" y="4064000"/>
          <p14:tracePt t="156532" x="984250" y="4070350"/>
          <p14:tracePt t="156685" x="984250" y="4064000"/>
          <p14:tracePt t="156695" x="990600" y="4057650"/>
          <p14:tracePt t="156706" x="990600" y="4044950"/>
          <p14:tracePt t="156708" x="996950" y="4038600"/>
          <p14:tracePt t="156723" x="1009650" y="4019550"/>
          <p14:tracePt t="156758" x="1016000" y="4013200"/>
          <p14:tracePt t="156759" x="1022350" y="4006850"/>
          <p14:tracePt t="156800" x="1022350" y="4000500"/>
          <p14:tracePt t="156820" x="1028700" y="4000500"/>
          <p14:tracePt t="156840" x="1035050" y="4000500"/>
          <p14:tracePt t="156851" x="1041400" y="4000500"/>
          <p14:tracePt t="156871" x="1054100" y="4000500"/>
          <p14:tracePt t="156881" x="1073150" y="3994150"/>
          <p14:tracePt t="156892" x="1085850" y="3994150"/>
          <p14:tracePt t="156902" x="1104900" y="3987800"/>
          <p14:tracePt t="156913" x="1123950" y="3981450"/>
          <p14:tracePt t="156923" x="1162050" y="3975100"/>
          <p14:tracePt t="156937" x="1174750" y="3968750"/>
          <p14:tracePt t="156956" x="1181100" y="3968750"/>
          <p14:tracePt t="156972" x="1187450" y="3968750"/>
          <p14:tracePt t="157210" x="1193800" y="3968750"/>
          <p14:tracePt t="157953" x="1193800" y="3962400"/>
          <p14:tracePt t="157984" x="1193800" y="3949700"/>
          <p14:tracePt t="157994" x="1200150" y="3943350"/>
          <p14:tracePt t="158006" x="1206500" y="3937000"/>
          <p14:tracePt t="158008" x="1212850" y="3924300"/>
          <p14:tracePt t="158023" x="1231900" y="3892550"/>
          <p14:tracePt t="158040" x="1250950" y="3879850"/>
          <p14:tracePt t="158055" x="1276350" y="3854450"/>
          <p14:tracePt t="158073" x="1295400" y="3829050"/>
          <p14:tracePt t="158090" x="1301750" y="3822700"/>
          <p14:tracePt t="158106" x="1314450" y="3803650"/>
          <p14:tracePt t="158124" x="1320800" y="3790950"/>
          <p14:tracePt t="158139" x="1327150" y="3771900"/>
          <p14:tracePt t="158156" x="1339850" y="3740150"/>
          <p14:tracePt t="158173" x="1339850" y="3733800"/>
          <p14:tracePt t="158190" x="1346200" y="3708400"/>
          <p14:tracePt t="158206" x="1346200" y="3702050"/>
          <p14:tracePt t="158244" x="1346200" y="3695700"/>
          <p14:tracePt t="158254" x="1346200" y="3689350"/>
          <p14:tracePt t="158275" x="1346200" y="3683000"/>
          <p14:tracePt t="158275" x="1346200" y="3670300"/>
          <p14:tracePt t="158288" x="1346200" y="3663950"/>
          <p14:tracePt t="158304" x="1346200" y="3644900"/>
          <p14:tracePt t="158321" x="1346200" y="3632200"/>
          <p14:tracePt t="158338" x="1339850" y="3619500"/>
          <p14:tracePt t="158354" x="1320800" y="3613150"/>
          <p14:tracePt t="158373" x="1308100" y="3600450"/>
          <p14:tracePt t="158390" x="1295400" y="3594100"/>
          <p14:tracePt t="158406" x="1289050" y="3594100"/>
          <p14:tracePt t="158423" x="1282700" y="3587750"/>
          <p14:tracePt t="158440" x="1270000" y="3587750"/>
          <p14:tracePt t="158457" x="1257300" y="3581400"/>
          <p14:tracePt t="158473" x="1231900" y="3575050"/>
          <p14:tracePt t="158490" x="1187450" y="3568700"/>
          <p14:tracePt t="158507" x="1168400" y="3562350"/>
          <p14:tracePt t="158523" x="1136650" y="3549650"/>
          <p14:tracePt t="158540" x="1117600" y="3549650"/>
          <p14:tracePt t="158556" x="1104900" y="3549650"/>
          <p14:tracePt t="158573" x="1085850" y="3549650"/>
          <p14:tracePt t="158590" x="1079500" y="3549650"/>
          <p14:tracePt t="158606" x="1054100" y="3549650"/>
          <p14:tracePt t="158624" x="1047750" y="3549650"/>
          <p14:tracePt t="158639" x="1009650" y="3562350"/>
          <p14:tracePt t="158657" x="971550" y="3575050"/>
          <p14:tracePt t="158673" x="958850" y="3581400"/>
          <p14:tracePt t="158690" x="933450" y="3594100"/>
          <p14:tracePt t="158706" x="914400" y="3600450"/>
          <p14:tracePt t="158723" x="901700" y="3613150"/>
          <p14:tracePt t="158738" x="882650" y="3632200"/>
          <p14:tracePt t="158777" x="876300" y="3644900"/>
          <p14:tracePt t="158790" x="869950" y="3651250"/>
          <p14:tracePt t="158808" x="863600" y="3657600"/>
          <p14:tracePt t="158810" x="863600" y="3663950"/>
          <p14:tracePt t="158824" x="863600" y="3670300"/>
          <p14:tracePt t="158859" x="863600" y="3676650"/>
          <p14:tracePt t="158871" x="863600" y="3683000"/>
          <p14:tracePt t="158876" x="863600" y="3689350"/>
          <p14:tracePt t="158888" x="863600" y="3714750"/>
          <p14:tracePt t="158906" x="863600" y="3740150"/>
          <p14:tracePt t="158924" x="863600" y="3759200"/>
          <p14:tracePt t="158939" x="863600" y="3784600"/>
          <p14:tracePt t="158957" x="863600" y="3797300"/>
          <p14:tracePt t="158973" x="863600" y="3822700"/>
          <p14:tracePt t="158990" x="863600" y="3841750"/>
          <p14:tracePt t="159005" x="863600" y="3860800"/>
          <p14:tracePt t="159023" x="863600" y="3879850"/>
          <p14:tracePt t="159040" x="863600" y="3892550"/>
          <p14:tracePt t="159056" x="863600" y="3911600"/>
          <p14:tracePt t="159073" x="863600" y="3937000"/>
          <p14:tracePt t="159090" x="869950" y="3943350"/>
          <p14:tracePt t="159106" x="882650" y="3962400"/>
          <p14:tracePt t="159123" x="882650" y="3968750"/>
          <p14:tracePt t="159139" x="895350" y="3981450"/>
          <p14:tracePt t="159156" x="901700" y="3987800"/>
          <p14:tracePt t="159173" x="908050" y="3994150"/>
          <p14:tracePt t="159190" x="914400" y="4000500"/>
          <p14:tracePt t="159206" x="927100" y="4006850"/>
          <p14:tracePt t="159225" x="939800" y="4025900"/>
          <p14:tracePt t="159238" x="939800" y="4032250"/>
          <p14:tracePt t="159254" x="958850" y="4051300"/>
          <p14:tracePt t="159271" x="965200" y="4064000"/>
          <p14:tracePt t="159290" x="977900" y="4076700"/>
          <p14:tracePt t="159306" x="996950" y="4089400"/>
          <p14:tracePt t="159323" x="1009650" y="4108450"/>
          <p14:tracePt t="159341" x="1016000" y="4114800"/>
          <p14:tracePt t="159357" x="1041400" y="4127500"/>
          <p14:tracePt t="159373" x="1060450" y="4140200"/>
          <p14:tracePt t="159389" x="1104900" y="4159250"/>
          <p14:tracePt t="159406" x="1149350" y="4171950"/>
          <p14:tracePt t="159424" x="1168400" y="4184650"/>
          <p14:tracePt t="159439" x="1187450" y="4191000"/>
          <p14:tracePt t="159457" x="1193800" y="4197350"/>
          <p14:tracePt t="159473" x="1212850" y="4203700"/>
          <p14:tracePt t="159490" x="1225550" y="4203700"/>
          <p14:tracePt t="159506" x="1276350" y="4203700"/>
          <p14:tracePt t="159523" x="1352550" y="4203700"/>
          <p14:tracePt t="159540" x="1397000" y="4210050"/>
          <p14:tracePt t="159556" x="1466850" y="4210050"/>
          <p14:tracePt t="159574" x="1485900" y="4210050"/>
          <p14:tracePt t="159589" x="1504950" y="4216400"/>
          <p14:tracePt t="159606" x="1517650" y="4216400"/>
          <p14:tracePt t="159624" x="1517650" y="4210050"/>
          <p14:tracePt t="159639" x="1543050" y="4197350"/>
          <p14:tracePt t="159657" x="1562100" y="4184650"/>
          <p14:tracePt t="159673" x="1606550" y="4159250"/>
          <p14:tracePt t="159690" x="1619250" y="4152900"/>
          <p14:tracePt t="159706" x="1663700" y="4133850"/>
          <p14:tracePt t="159723" x="1701800" y="4121150"/>
          <p14:tracePt t="159739" x="1714500" y="4108450"/>
          <p14:tracePt t="159756" x="1733550" y="4076700"/>
          <p14:tracePt t="159774" x="1746250" y="4032250"/>
          <p14:tracePt t="159789" x="1752600" y="4006850"/>
          <p14:tracePt t="159805" x="1765300" y="3956050"/>
          <p14:tracePt t="159823" x="1771650" y="3930650"/>
          <p14:tracePt t="159840" x="1784350" y="3892550"/>
          <p14:tracePt t="159856" x="1790700" y="3867150"/>
          <p14:tracePt t="159871" x="1797050" y="3835400"/>
          <p14:tracePt t="159890" x="1797050" y="3790950"/>
          <p14:tracePt t="159906" x="1797050" y="3771900"/>
          <p14:tracePt t="159922" x="1797050" y="3721100"/>
          <p14:tracePt t="159939" x="1797050" y="3676650"/>
          <p14:tracePt t="159956" x="1790700" y="3657600"/>
          <p14:tracePt t="159973" x="1778000" y="3632200"/>
          <p14:tracePt t="159990" x="1778000" y="3619500"/>
          <p14:tracePt t="160006" x="1765300" y="3600450"/>
          <p14:tracePt t="160024" x="1739900" y="3575050"/>
          <p14:tracePt t="160041" x="1727200" y="3562350"/>
          <p14:tracePt t="160057" x="1695450" y="3543300"/>
          <p14:tracePt t="160075" x="1676400" y="3536950"/>
          <p14:tracePt t="160091" x="1625600" y="3517900"/>
          <p14:tracePt t="160107" x="1600200" y="3511550"/>
          <p14:tracePt t="160107" x="1574800" y="3505200"/>
          <p14:tracePt t="160124" x="1536700" y="3498850"/>
          <p14:tracePt t="160141" x="1479550" y="3486150"/>
          <p14:tracePt t="160157" x="1454150" y="3479800"/>
          <p14:tracePt t="160174" x="1397000" y="3473450"/>
          <p14:tracePt t="160191" x="1358900" y="3467100"/>
          <p14:tracePt t="160207" x="1301750" y="3467100"/>
          <p14:tracePt t="160225" x="1244600" y="3467100"/>
          <p14:tracePt t="160241" x="1219200" y="3467100"/>
          <p14:tracePt t="160256" x="1162050" y="3473450"/>
          <p14:tracePt t="160272" x="1136650" y="3479800"/>
          <p14:tracePt t="160291" x="1085850" y="3498850"/>
          <p14:tracePt t="160308" x="1041400" y="3517900"/>
          <p14:tracePt t="160326" x="1022350" y="3530600"/>
          <p14:tracePt t="160341" x="996950" y="3549650"/>
          <p14:tracePt t="160358" x="977900" y="3556000"/>
          <p14:tracePt t="160372" x="958850" y="3568700"/>
          <p14:tracePt t="160389" x="952500" y="3600450"/>
          <p14:tracePt t="160407" x="946150" y="3606800"/>
          <p14:tracePt t="160424" x="939800" y="3644900"/>
          <p14:tracePt t="160440" x="939800" y="3663950"/>
          <p14:tracePt t="160457" x="933450" y="3708400"/>
          <p14:tracePt t="160474" x="933450" y="3752850"/>
          <p14:tracePt t="160491" x="933450" y="3771900"/>
          <p14:tracePt t="160507" x="933450" y="3803650"/>
          <p14:tracePt t="160524" x="933450" y="3822700"/>
          <p14:tracePt t="160540" x="933450" y="3854450"/>
          <p14:tracePt t="160557" x="939800" y="3886200"/>
          <p14:tracePt t="160574" x="952500" y="3898900"/>
          <p14:tracePt t="160590" x="965200" y="3924300"/>
          <p14:tracePt t="160607" x="971550" y="3943350"/>
          <p14:tracePt t="160624" x="990600" y="3968750"/>
          <p14:tracePt t="160641" x="1003300" y="3981450"/>
          <p14:tracePt t="160657" x="1016000" y="3994150"/>
          <p14:tracePt t="160674" x="1022350" y="4000500"/>
          <p14:tracePt t="160691" x="1028700" y="4006850"/>
          <p14:tracePt t="160707" x="1035050" y="4013200"/>
          <p14:tracePt t="160724" x="1041400" y="4019550"/>
          <p14:tracePt t="160741" x="1060450" y="4032250"/>
          <p14:tracePt t="160757" x="1098550" y="4057650"/>
          <p14:tracePt t="160774" x="1117600" y="4070350"/>
          <p14:tracePt t="160790" x="1162050" y="4089400"/>
          <p14:tracePt t="160808" x="1181100" y="4095750"/>
          <p14:tracePt t="160824" x="1212850" y="4108450"/>
          <p14:tracePt t="160840" x="1225550" y="4108450"/>
          <p14:tracePt t="160857" x="1231900" y="4114800"/>
          <p14:tracePt t="160875" x="1244600" y="4121150"/>
          <p14:tracePt t="160891" x="1289050" y="4140200"/>
          <p14:tracePt t="160907" x="1327150" y="4146550"/>
          <p14:tracePt t="160923" x="1428750" y="4171950"/>
          <p14:tracePt t="160940" x="1485900" y="4178300"/>
          <p14:tracePt t="160956" x="1600200" y="4191000"/>
          <p14:tracePt t="160974" x="1657350" y="4191000"/>
          <p14:tracePt t="160991" x="1670050" y="4191000"/>
          <p14:tracePt t="161007" x="1689100" y="4178300"/>
          <p14:tracePt t="161025" x="1695450" y="4171950"/>
          <p14:tracePt t="161041" x="1708150" y="4146550"/>
          <p14:tracePt t="161057" x="1714500" y="4127500"/>
          <p14:tracePt t="161073" x="1727200" y="4083050"/>
          <p14:tracePt t="161091" x="1758950" y="4019550"/>
          <p14:tracePt t="161108" x="1771650" y="3994150"/>
          <p14:tracePt t="161124" x="1790700" y="3930650"/>
          <p14:tracePt t="161141" x="1797050" y="3898900"/>
          <p14:tracePt t="161157" x="1809750" y="3860800"/>
          <p14:tracePt t="161174" x="1816100" y="3841750"/>
          <p14:tracePt t="161190" x="1816100" y="3835400"/>
          <p14:tracePt t="161207" x="1822450" y="3829050"/>
          <p14:tracePt t="161239" x="1822450" y="3822700"/>
          <p14:tracePt t="161302" x="1822450" y="3829050"/>
          <p14:tracePt t="161323" x="1822450" y="3835400"/>
          <p14:tracePt t="161548" x="1822450" y="3841750"/>
          <p14:tracePt t="161589" x="1822450" y="3848100"/>
          <p14:tracePt t="161744" x="1822450" y="3854450"/>
          <p14:tracePt t="162295" x="1828800" y="3848100"/>
          <p14:tracePt t="162305" x="1835150" y="3835400"/>
          <p14:tracePt t="162314" x="1841500" y="3835400"/>
          <p14:tracePt t="162324" x="1847850" y="3822700"/>
          <p14:tracePt t="162332" x="1866900" y="3803650"/>
          <p14:tracePt t="162339" x="1885950" y="3790950"/>
          <p14:tracePt t="162355" x="1930400" y="3765550"/>
          <p14:tracePt t="162372" x="1993900" y="3733800"/>
          <p14:tracePt t="162390" x="2032000" y="3708400"/>
          <p14:tracePt t="162407" x="2108200" y="3663950"/>
          <p14:tracePt t="162424" x="2184400" y="3606800"/>
          <p14:tracePt t="162441" x="2216150" y="3581400"/>
          <p14:tracePt t="162456" x="2292350" y="3505200"/>
          <p14:tracePt t="162474" x="2336800" y="3479800"/>
          <p14:tracePt t="162490" x="2432050" y="3409950"/>
          <p14:tracePt t="162507" x="2520950" y="3340100"/>
          <p14:tracePt t="162524" x="2571750" y="3308350"/>
          <p14:tracePt t="162540" x="2647950" y="3244850"/>
          <p14:tracePt t="162557" x="2686050" y="3213100"/>
          <p14:tracePt t="162574" x="2755900" y="3143250"/>
          <p14:tracePt t="162590" x="2787650" y="3111500"/>
          <p14:tracePt t="162606" x="2857500" y="3035300"/>
          <p14:tracePt t="162624" x="2921000" y="2959100"/>
          <p14:tracePt t="162641" x="2952750" y="2908300"/>
          <p14:tracePt t="162657" x="3009900" y="2813050"/>
          <p14:tracePt t="162674" x="3041650" y="2774950"/>
          <p14:tracePt t="162691" x="3092450" y="2686050"/>
          <p14:tracePt t="162707" x="3149600" y="2616200"/>
          <p14:tracePt t="162724" x="3175000" y="2590800"/>
          <p14:tracePt t="162740" x="3219450" y="2540000"/>
          <p14:tracePt t="162758" x="3232150" y="2514600"/>
          <p14:tracePt t="162774" x="3257550" y="2451100"/>
          <p14:tracePt t="162791" x="3289300" y="2368550"/>
          <p14:tracePt t="162807" x="3302000" y="2317750"/>
          <p14:tracePt t="162825" x="3327400" y="2228850"/>
          <p14:tracePt t="162841" x="3340100" y="2190750"/>
          <p14:tracePt t="162857" x="3371850" y="2095500"/>
          <p14:tracePt t="162875" x="3403600" y="2012950"/>
          <p14:tracePt t="162892" x="3409950" y="1981200"/>
          <p14:tracePt t="162907" x="3429000" y="1924050"/>
          <p14:tracePt t="162924" x="3435350" y="1905000"/>
          <p14:tracePt t="162941" x="3441700" y="1885950"/>
          <p14:tracePt t="162957" x="3441700" y="1879600"/>
          <p14:tracePt t="163002" x="3441700" y="1873250"/>
          <p14:tracePt t="163016" x="3448050" y="1873250"/>
          <p14:tracePt t="163033" x="3448050" y="1866900"/>
          <p14:tracePt t="163045" x="3448050" y="1860550"/>
          <p14:tracePt t="163051" x="3454400" y="1854200"/>
          <p14:tracePt t="163475" x="3454400" y="1860550"/>
          <p14:tracePt t="163505" x="3454400" y="1866900"/>
          <p14:tracePt t="163628" x="3454400" y="1873250"/>
          <p14:tracePt t="163649" x="3454400" y="1879600"/>
          <p14:tracePt t="163672" x="3454400" y="1885950"/>
          <p14:tracePt t="163713" x="3454400" y="1892300"/>
          <p14:tracePt t="163722" x="3448050" y="1892300"/>
          <p14:tracePt t="163732" x="3448050" y="1898650"/>
          <p14:tracePt t="163753" x="3448050" y="1905000"/>
          <p14:tracePt t="163763" x="3441700" y="1905000"/>
          <p14:tracePt t="163781" x="3441700" y="1917700"/>
          <p14:tracePt t="163782" x="3435350" y="1917700"/>
          <p14:tracePt t="163790" x="3429000" y="1930400"/>
          <p14:tracePt t="163807" x="3429000" y="1936750"/>
          <p14:tracePt t="163825" x="3422650" y="1962150"/>
          <p14:tracePt t="163841" x="3422650" y="1974850"/>
          <p14:tracePt t="163857" x="3416300" y="1987550"/>
          <p14:tracePt t="163873" x="3416300" y="1993900"/>
          <p14:tracePt t="163891" x="3409950" y="2006600"/>
          <p14:tracePt t="163907" x="3403600" y="2012950"/>
          <p14:tracePt t="163922" x="3403600" y="2032000"/>
          <p14:tracePt t="163962" x="3397250" y="2038350"/>
          <p14:tracePt t="163964" x="3397250" y="2051050"/>
          <p14:tracePt t="163974" x="3390900" y="2070100"/>
          <p14:tracePt t="163990" x="3384550" y="2089150"/>
          <p14:tracePt t="164007" x="3384550" y="2101850"/>
          <p14:tracePt t="164023" x="3378200" y="2114550"/>
          <p14:tracePt t="165745" x="3378200" y="2108200"/>
          <p14:tracePt t="165786" x="3378200" y="2101850"/>
          <p14:tracePt t="165806" x="3378200" y="2095500"/>
          <p14:tracePt t="167099" x="3384550" y="2095500"/>
          <p14:tracePt t="167140" x="3390900" y="2095500"/>
          <p14:tracePt t="167487" x="3397250" y="2095500"/>
          <p14:tracePt t="167500" x="3409950" y="2095500"/>
          <p14:tracePt t="167509" x="3422650" y="2095500"/>
          <p14:tracePt t="167510" x="3460750" y="2082800"/>
          <p14:tracePt t="167524" x="3536950" y="2082800"/>
          <p14:tracePt t="167541" x="3587750" y="2082800"/>
          <p14:tracePt t="167557" x="3702050" y="2076450"/>
          <p14:tracePt t="167574" x="3746500" y="2076450"/>
          <p14:tracePt t="167590" x="3797300" y="2076450"/>
          <p14:tracePt t="167607" x="3829050" y="2076450"/>
          <p14:tracePt t="167624" x="3841750" y="2076450"/>
          <p14:tracePt t="167640" x="3879850" y="2076450"/>
          <p14:tracePt t="167657" x="3905250" y="2082800"/>
          <p14:tracePt t="167674" x="4000500" y="2108200"/>
          <p14:tracePt t="167690" x="4114800" y="2133600"/>
          <p14:tracePt t="167706" x="4171950" y="2139950"/>
          <p14:tracePt t="167724" x="4229100" y="2152650"/>
          <p14:tracePt t="167741" x="4248150" y="2159000"/>
          <p14:tracePt t="167757" x="4260850" y="2165350"/>
          <p14:tracePt t="167774" x="4267200" y="2165350"/>
          <p14:tracePt t="167790" x="4279900" y="2171700"/>
          <p14:tracePt t="167807" x="4305300" y="2178050"/>
          <p14:tracePt t="167824" x="4324350" y="2178050"/>
          <p14:tracePt t="167840" x="4356100" y="2184400"/>
          <p14:tracePt t="167857" x="4387850" y="2184400"/>
          <p14:tracePt t="167874" x="4400550" y="2184400"/>
          <p14:tracePt t="168717" x="4400550" y="2190750"/>
          <p14:tracePt t="168740" x="4387850" y="2190750"/>
          <p14:tracePt t="168749" x="4381500" y="2190750"/>
          <p14:tracePt t="168758" x="4362450" y="2197100"/>
          <p14:tracePt t="168760" x="4337050" y="2197100"/>
          <p14:tracePt t="168774" x="4305300" y="2197100"/>
          <p14:tracePt t="168790" x="4184650" y="2197100"/>
          <p14:tracePt t="168807" x="4032250" y="2197100"/>
          <p14:tracePt t="168824" x="3937000" y="2197100"/>
          <p14:tracePt t="168840" x="3752850" y="2197100"/>
          <p14:tracePt t="168857" x="3663950" y="2197100"/>
          <p14:tracePt t="168874" x="3536950" y="2197100"/>
          <p14:tracePt t="168889" x="3454400" y="2197100"/>
          <p14:tracePt t="168908" x="3435350" y="2197100"/>
          <p14:tracePt t="168924" x="3422650" y="2197100"/>
          <p14:tracePt t="169444" x="3416300" y="2197100"/>
          <p14:tracePt t="169476" x="3416300" y="2203450"/>
          <p14:tracePt t="169486" x="3409950" y="2209800"/>
          <p14:tracePt t="169507" x="3397250" y="2228850"/>
          <p14:tracePt t="169509" x="3390900" y="2241550"/>
          <p14:tracePt t="169524" x="3378200" y="2266950"/>
          <p14:tracePt t="169541" x="3371850" y="2286000"/>
          <p14:tracePt t="169557" x="3365500" y="2324100"/>
          <p14:tracePt t="169574" x="3365500" y="2336800"/>
          <p14:tracePt t="169590" x="3359150" y="2368550"/>
          <p14:tracePt t="169607" x="3359150" y="2406650"/>
          <p14:tracePt t="169623" x="3359150" y="2425700"/>
          <p14:tracePt t="169640" x="3359150" y="2476500"/>
          <p14:tracePt t="169657" x="3359150" y="2501900"/>
          <p14:tracePt t="169674" x="3359150" y="2559050"/>
          <p14:tracePt t="169690" x="3359150" y="2616200"/>
          <p14:tracePt t="169707" x="3359150" y="2628900"/>
          <p14:tracePt t="169724" x="3359150" y="2679700"/>
          <p14:tracePt t="169741" x="3359150" y="2711450"/>
          <p14:tracePt t="169757" x="3359150" y="2768600"/>
          <p14:tracePt t="169772" x="3359150" y="2800350"/>
          <p14:tracePt t="169789" x="3359150" y="2901950"/>
          <p14:tracePt t="169805" x="3359150" y="2990850"/>
          <p14:tracePt t="169822" x="3359150" y="3022600"/>
          <p14:tracePt t="169838" x="3359150" y="3092450"/>
          <p14:tracePt t="169855" x="3359150" y="3124200"/>
          <p14:tracePt t="169871" x="3359150" y="3181350"/>
          <p14:tracePt t="169891" x="3352800" y="3238500"/>
          <p14:tracePt t="169907" x="3352800" y="3263900"/>
          <p14:tracePt t="169907" x="3346450" y="3289300"/>
          <p14:tracePt t="169925" x="3340100" y="3321050"/>
          <p14:tracePt t="169940" x="3333750" y="3365500"/>
          <p14:tracePt t="169958" x="3327400" y="3384550"/>
          <p14:tracePt t="169974" x="3321050" y="3422650"/>
          <p14:tracePt t="170005" x="3314700" y="3441700"/>
          <p14:tracePt t="170006" x="3308350" y="3492500"/>
          <p14:tracePt t="170022" x="3302000" y="3517900"/>
          <p14:tracePt t="170039" x="3289300" y="3568700"/>
          <p14:tracePt t="170055" x="3263900" y="3619500"/>
          <p14:tracePt t="170074" x="3251200" y="3644900"/>
          <p14:tracePt t="170091" x="3219450" y="3695700"/>
          <p14:tracePt t="170107" x="3206750" y="3702050"/>
          <p14:tracePt t="170124" x="3181350" y="3727450"/>
          <p14:tracePt t="170140" x="3162300" y="3746500"/>
          <p14:tracePt t="170175" x="3155950" y="3752850"/>
          <p14:tracePt t="170177" x="3149600" y="3759200"/>
          <p14:tracePt t="170188" x="3149600" y="3765550"/>
          <p14:tracePt t="170205" x="3136900" y="3771900"/>
          <p14:tracePt t="170224" x="3130550" y="3784600"/>
          <p14:tracePt t="170241" x="3117850" y="3790950"/>
          <p14:tracePt t="170257" x="3105150" y="3810000"/>
          <p14:tracePt t="170274" x="3105150" y="3816350"/>
          <p14:tracePt t="170290" x="3086100" y="3835400"/>
          <p14:tracePt t="170306" x="3079750" y="3848100"/>
          <p14:tracePt t="170324" x="3079750" y="3854450"/>
          <p14:tracePt t="170341" x="3073400" y="3860800"/>
          <p14:tracePt t="170628" x="3067050" y="3860800"/>
          <p14:tracePt t="170639" x="3067050" y="3867150"/>
          <p14:tracePt t="170657" x="3060700" y="3867150"/>
          <p14:tracePt t="171382" x="3060700" y="3873500"/>
          <p14:tracePt t="171414" x="3060700" y="3879850"/>
          <p14:tracePt t="171456" x="3060700" y="3886200"/>
          <p14:tracePt t="171476" x="3060700" y="3892550"/>
          <p14:tracePt t="171486" x="3054350" y="3892550"/>
          <p14:tracePt t="171517" x="3048000" y="3898900"/>
          <p14:tracePt t="171539" x="3041650" y="3905250"/>
          <p14:tracePt t="171549" x="3041650" y="3911600"/>
          <p14:tracePt t="171572" x="3035300" y="3924300"/>
          <p14:tracePt t="171582" x="3028950" y="3930650"/>
          <p14:tracePt t="171592" x="3022600" y="3930650"/>
          <p14:tracePt t="171601" x="3022600" y="3937000"/>
          <p14:tracePt t="171607" x="3016250" y="3949700"/>
          <p14:tracePt t="171624" x="3016250" y="3956050"/>
          <p14:tracePt t="171641" x="3003550" y="3975100"/>
          <p14:tracePt t="171657" x="3003550" y="3981450"/>
          <p14:tracePt t="171674" x="2997200" y="4000500"/>
          <p14:tracePt t="171691" x="2990850" y="4025900"/>
          <p14:tracePt t="171707" x="2984500" y="4038600"/>
          <p14:tracePt t="171724" x="2978150" y="4051300"/>
          <p14:tracePt t="171740" x="2971800" y="4057650"/>
          <p14:tracePt t="171757" x="2971800" y="4064000"/>
          <p14:tracePt t="171774" x="2965450" y="4076700"/>
          <p14:tracePt t="171810" x="2959100" y="4083050"/>
          <p14:tracePt t="171812" x="2959100" y="4089400"/>
          <p14:tracePt t="171841" x="2959100" y="4095750"/>
          <p14:tracePt t="171963" x="2952750" y="4095750"/>
          <p14:tracePt t="172158" x="2946400" y="4095750"/>
          <p14:tracePt t="172189" x="2940050" y="4095750"/>
          <p14:tracePt t="172199" x="2940050" y="4102100"/>
          <p14:tracePt t="172209" x="2933700" y="4102100"/>
          <p14:tracePt t="172216" x="2921000" y="4108450"/>
          <p14:tracePt t="172224" x="2908300" y="4114800"/>
          <p14:tracePt t="172241" x="2895600" y="4121150"/>
          <p14:tracePt t="172256" x="2882900" y="4133850"/>
          <p14:tracePt t="172272" x="2876550" y="4133850"/>
          <p14:tracePt t="172288" x="2870200" y="4140200"/>
          <p14:tracePt t="173595" x="2876550" y="4140200"/>
          <p14:tracePt t="173626" x="2882900" y="4140200"/>
          <p14:tracePt t="173637" x="2889250" y="4140200"/>
          <p14:tracePt t="173640" x="2895600" y="4140200"/>
          <p14:tracePt t="173668" x="2908300" y="4140200"/>
          <p14:tracePt t="173671" x="2914650" y="4140200"/>
          <p14:tracePt t="173682" x="2921000" y="4133850"/>
          <p14:tracePt t="173690" x="2933700" y="4133850"/>
          <p14:tracePt t="173707" x="2952750" y="4133850"/>
          <p14:tracePt t="173724" x="2971800" y="4133850"/>
          <p14:tracePt t="173740" x="3016250" y="4133850"/>
          <p14:tracePt t="173757" x="3067050" y="4133850"/>
          <p14:tracePt t="173773" x="3098800" y="4133850"/>
          <p14:tracePt t="173790" x="3149600" y="4133850"/>
          <p14:tracePt t="173807" x="3175000" y="4133850"/>
          <p14:tracePt t="173823" x="3200400" y="4133850"/>
          <p14:tracePt t="173840" x="3213100" y="4133850"/>
          <p14:tracePt t="174242" x="3219450" y="4133850"/>
          <p14:tracePt t="174639" x="3225800" y="4133850"/>
          <p14:tracePt t="174650" x="3232150" y="4133850"/>
          <p14:tracePt t="174683" x="3232150" y="4127500"/>
          <p14:tracePt t="174703" x="3238500" y="4127500"/>
          <p14:tracePt t="174725" x="3244850" y="4127500"/>
          <p14:tracePt t="174806" x="3251200" y="4127500"/>
          <p14:tracePt t="174847" x="3257550" y="4127500"/>
          <p14:tracePt t="174857" x="3263900" y="4127500"/>
          <p14:tracePt t="174873" x="3270250" y="4127500"/>
          <p14:tracePt t="174875" x="3289300" y="4127500"/>
          <p14:tracePt t="174890" x="3295650" y="4121150"/>
          <p14:tracePt t="174907" x="3321050" y="4121150"/>
          <p14:tracePt t="174924" x="3359150" y="4114800"/>
          <p14:tracePt t="174941" x="3384550" y="4114800"/>
          <p14:tracePt t="174957" x="3435350" y="4114800"/>
          <p14:tracePt t="174974" x="3467100" y="4114800"/>
          <p14:tracePt t="174991" x="3524250" y="4121150"/>
          <p14:tracePt t="175007" x="3575050" y="4133850"/>
          <p14:tracePt t="175024" x="3594100" y="4140200"/>
          <p14:tracePt t="175040" x="3625850" y="4146550"/>
          <p14:tracePt t="175058" x="3638550" y="4152900"/>
          <p14:tracePt t="175074" x="3663950" y="4152900"/>
          <p14:tracePt t="175107" x="3676650" y="4152900"/>
          <p14:tracePt t="175123" x="3683000" y="4159250"/>
          <p14:tracePt t="175125" x="3689350" y="4159250"/>
          <p14:tracePt t="175140" x="3695700" y="4159250"/>
          <p14:tracePt t="175157" x="3702050" y="4165600"/>
          <p14:tracePt t="175174" x="3708400" y="4165600"/>
          <p14:tracePt t="175191" x="3721100" y="4165600"/>
          <p14:tracePt t="175207" x="3740150" y="4165600"/>
          <p14:tracePt t="175223" x="3752850" y="4165600"/>
          <p14:tracePt t="175241" x="3778250" y="4165600"/>
          <p14:tracePt t="175258" x="3784600" y="4165600"/>
          <p14:tracePt t="175274" x="3803650" y="4165600"/>
          <p14:tracePt t="175289" x="3829050" y="4165600"/>
          <p14:tracePt t="175307" x="3841750" y="4165600"/>
          <p14:tracePt t="175324" x="3873500" y="4165600"/>
          <p14:tracePt t="175341" x="3911600" y="4159250"/>
          <p14:tracePt t="175357" x="3924300" y="4159250"/>
          <p14:tracePt t="175372" x="3937000" y="4159250"/>
          <p14:tracePt t="176702" x="3943350" y="4159250"/>
          <p14:tracePt t="176732" x="3949700" y="4159250"/>
          <p14:tracePt t="176737" x="3956050" y="4159250"/>
          <p14:tracePt t="176755" x="3962400" y="4159250"/>
          <p14:tracePt t="176756" x="4000500" y="4159250"/>
          <p14:tracePt t="176774" x="4025900" y="4159250"/>
          <p14:tracePt t="176790" x="4083050" y="4159250"/>
          <p14:tracePt t="176805" x="4121150" y="4159250"/>
          <p14:tracePt t="176824" x="4203700" y="4178300"/>
          <p14:tracePt t="176840" x="4286250" y="4191000"/>
          <p14:tracePt t="176857" x="4318000" y="4197350"/>
          <p14:tracePt t="176873" x="4381500" y="4216400"/>
          <p14:tracePt t="176891" x="4400550" y="4229100"/>
          <p14:tracePt t="176907" x="4445000" y="4235450"/>
          <p14:tracePt t="176923" x="4502150" y="4241800"/>
          <p14:tracePt t="176940" x="4533900" y="4248150"/>
          <p14:tracePt t="176957" x="4622800" y="4248150"/>
          <p14:tracePt t="176974" x="4679950" y="4248150"/>
          <p14:tracePt t="176990" x="4787900" y="4248150"/>
          <p14:tracePt t="177007" x="4832350" y="4248150"/>
          <p14:tracePt t="177007" x="4876800" y="4248150"/>
          <p14:tracePt t="177025" x="4921250" y="4248150"/>
          <p14:tracePt t="177040" x="4978400" y="4248150"/>
          <p14:tracePt t="177057" x="5003800" y="4248150"/>
          <p14:tracePt t="177073" x="5060950" y="4248150"/>
          <p14:tracePt t="177093" x="5092700" y="4248150"/>
          <p14:tracePt t="177107" x="5156200" y="4248150"/>
          <p14:tracePt t="177124" x="5245100" y="4248150"/>
          <p14:tracePt t="177140" x="5270500" y="4248150"/>
          <p14:tracePt t="177157" x="5321300" y="4248150"/>
          <p14:tracePt t="177174" x="5346700" y="4248150"/>
          <p14:tracePt t="177190" x="5378450" y="4248150"/>
          <p14:tracePt t="177206" x="5429250" y="4248150"/>
          <p14:tracePt t="177224" x="5461000" y="4248150"/>
          <p14:tracePt t="177241" x="5537200" y="4248150"/>
          <p14:tracePt t="177256" x="5575300" y="4248150"/>
          <p14:tracePt t="177272" x="5626100" y="4248150"/>
          <p14:tracePt t="177291" x="5651500" y="4248150"/>
          <p14:tracePt t="177408" x="5651500" y="4241800"/>
          <p14:tracePt t="181052" x="5651500" y="4248150"/>
          <p14:tracePt t="181083" x="5651500" y="4254500"/>
          <p14:tracePt t="181094" x="5651500" y="4260850"/>
          <p14:tracePt t="181095" x="5651500" y="4267200"/>
          <p14:tracePt t="181108" x="5651500" y="4273550"/>
          <p14:tracePt t="181176" x="5651500" y="4279900"/>
          <p14:tracePt t="181186" x="5651500" y="4286250"/>
          <p14:tracePt t="181208" x="5651500" y="4298950"/>
          <p14:tracePt t="181209" x="5651500" y="4305300"/>
          <p14:tracePt t="181225" x="5651500" y="4330700"/>
          <p14:tracePt t="181241" x="5651500" y="4343400"/>
          <p14:tracePt t="181258" x="5651500" y="4381500"/>
          <p14:tracePt t="181275" x="5651500" y="4406900"/>
          <p14:tracePt t="181289" x="5651500" y="4470400"/>
          <p14:tracePt t="181306" x="5645150" y="4584700"/>
          <p14:tracePt t="181324" x="5632450" y="4654550"/>
          <p14:tracePt t="181342" x="5581650" y="4832350"/>
          <p14:tracePt t="181358" x="5543550" y="4921250"/>
          <p14:tracePt t="181373" x="5435600" y="5099050"/>
          <p14:tracePt t="181389" x="5302250" y="5251450"/>
          <p14:tracePt t="181406" x="5207000" y="5314950"/>
          <p14:tracePt t="181423" x="5022850" y="5391150"/>
          <p14:tracePt t="181441" x="4933950" y="5416550"/>
          <p14:tracePt t="181458" x="4756150" y="5422900"/>
          <p14:tracePt t="181475" x="4616450" y="5422900"/>
          <p14:tracePt t="181492" x="4552950" y="5422900"/>
          <p14:tracePt t="181507" x="4438650" y="5403850"/>
          <p14:tracePt t="181525" x="4381500" y="5397500"/>
          <p14:tracePt t="181525" x="4324350" y="5391150"/>
          <p14:tracePt t="181542" x="4279900" y="5384800"/>
          <p14:tracePt t="181558" x="4184650" y="5384800"/>
          <p14:tracePt t="181575" x="4146550" y="5384800"/>
          <p14:tracePt t="181592" x="4089400" y="5384800"/>
          <p14:tracePt t="181608" x="4083050" y="5384800"/>
          <p14:tracePt t="181624" x="4051300" y="5384800"/>
          <p14:tracePt t="181641" x="4032250" y="5391150"/>
          <p14:tracePt t="181658" x="4019550" y="5397500"/>
          <p14:tracePt t="181674" x="3981450" y="5422900"/>
          <p14:tracePt t="181707" x="3937000" y="5441950"/>
          <p14:tracePt t="181709" x="3917950" y="5448300"/>
          <p14:tracePt t="181725" x="3898900" y="5454650"/>
          <p14:tracePt t="181804" x="3898900" y="5448300"/>
          <p14:tracePt t="181816" x="3892550" y="5448300"/>
          <p14:tracePt t="181824" x="3892550" y="5441950"/>
          <p14:tracePt t="181826" x="3886200" y="5429250"/>
          <p14:tracePt t="181842" x="3860800" y="5416550"/>
          <p14:tracePt t="181858" x="3841750" y="5403850"/>
          <p14:tracePt t="181874" x="3810000" y="5378450"/>
          <p14:tracePt t="181892" x="3765550" y="5353050"/>
          <p14:tracePt t="181908" x="3740150" y="5346700"/>
          <p14:tracePt t="181923" x="3695700" y="5327650"/>
          <p14:tracePt t="181941" x="3670300" y="5321300"/>
          <p14:tracePt t="181958" x="3638550" y="5321300"/>
          <p14:tracePt t="181974" x="3619500" y="5314950"/>
          <p14:tracePt t="181992" x="3613150" y="5308600"/>
          <p14:tracePt t="182007" x="3587750" y="5302250"/>
          <p14:tracePt t="182024" x="3575050" y="5302250"/>
          <p14:tracePt t="182040" x="3536950" y="5302250"/>
          <p14:tracePt t="182058" x="3498850" y="5302250"/>
          <p14:tracePt t="182075" x="3479800" y="5308600"/>
          <p14:tracePt t="182092" x="3460750" y="5321300"/>
          <p14:tracePt t="182108" x="3448050" y="5327650"/>
          <p14:tracePt t="182839" x="3448050" y="5334000"/>
          <p14:tracePt t="182840" x="3460750" y="5340350"/>
          <p14:tracePt t="182859" x="3473450" y="5340350"/>
          <p14:tracePt t="182861" x="3492500" y="5346700"/>
          <p14:tracePt t="182874" x="3524250" y="5353050"/>
          <p14:tracePt t="182891" x="3644900" y="5359400"/>
          <p14:tracePt t="182908" x="3822700" y="5359400"/>
          <p14:tracePt t="182925" x="3930650" y="5359400"/>
          <p14:tracePt t="182941" x="4152900" y="5359400"/>
          <p14:tracePt t="182958" x="4400550" y="5359400"/>
          <p14:tracePt t="182975" x="4533900" y="5359400"/>
          <p14:tracePt t="182992" x="4762500" y="5359400"/>
          <p14:tracePt t="183007" x="4857750" y="5359400"/>
          <p14:tracePt t="183024" x="5010150" y="5359400"/>
          <p14:tracePt t="183042" x="5111750" y="5353050"/>
          <p14:tracePt t="183057" x="5137150" y="5340350"/>
          <p14:tracePt t="183073" x="5175250" y="5327650"/>
          <p14:tracePt t="183092" x="5187950" y="5321300"/>
          <p14:tracePt t="183108" x="5232400" y="5308600"/>
          <p14:tracePt t="183124" x="5276850" y="5295900"/>
          <p14:tracePt t="183142" x="5302250" y="5283200"/>
          <p14:tracePt t="183157" x="5372100" y="5257800"/>
          <p14:tracePt t="183175" x="5397500" y="5251450"/>
          <p14:tracePt t="183191" x="5435600" y="5238750"/>
          <p14:tracePt t="183208" x="5467350" y="5226050"/>
          <p14:tracePt t="183776" x="5480050" y="5226050"/>
          <p14:tracePt t="183787" x="5492750" y="5226050"/>
          <p14:tracePt t="183792" x="5499100" y="5226050"/>
          <p14:tracePt t="183808" x="5511800" y="5226050"/>
          <p14:tracePt t="183809" x="5524500" y="5226050"/>
          <p14:tracePt t="183824" x="5537200" y="5232400"/>
          <p14:tracePt t="183842" x="5537200" y="5245100"/>
          <p14:tracePt t="183858" x="5537200" y="5251450"/>
          <p14:tracePt t="183874" x="5537200" y="5264150"/>
          <p14:tracePt t="183981" x="5543550" y="5264150"/>
          <p14:tracePt t="184012" x="5556250" y="5264150"/>
          <p14:tracePt t="184023" x="5575300" y="5270500"/>
          <p14:tracePt t="184041" x="5600700" y="5276850"/>
          <p14:tracePt t="184043" x="5689600" y="5302250"/>
          <p14:tracePt t="184058" x="5746750" y="5321300"/>
          <p14:tracePt t="184073" x="5886450" y="5353050"/>
          <p14:tracePt t="184092" x="6019800" y="5397500"/>
          <p14:tracePt t="184108" x="6083300" y="5410200"/>
          <p14:tracePt t="184125" x="6229350" y="5448300"/>
          <p14:tracePt t="184141" x="6375400" y="5473700"/>
          <p14:tracePt t="184157" x="6451600" y="5480050"/>
          <p14:tracePt t="184175" x="6584950" y="5499100"/>
          <p14:tracePt t="184190" x="6629400" y="5499100"/>
          <p14:tracePt t="184206" x="6699250" y="5505450"/>
          <p14:tracePt t="184225" x="6711950" y="5505450"/>
          <p14:tracePt t="184241" x="6731000" y="5505450"/>
          <p14:tracePt t="184259" x="6750050" y="5505450"/>
          <p14:tracePt t="184274" x="6756400" y="5505450"/>
          <p14:tracePt t="184289" x="6775450" y="5505450"/>
          <p14:tracePt t="184306" x="6788150" y="5505450"/>
          <p14:tracePt t="184324" x="6794500" y="5505450"/>
          <p14:tracePt t="184764" x="6788150" y="5505450"/>
          <p14:tracePt t="184865" x="6781800" y="5505450"/>
          <p14:tracePt t="184969" x="6775450" y="5505450"/>
          <p14:tracePt t="184999" x="6769100" y="5505450"/>
          <p14:tracePt t="185010" x="6762750" y="5505450"/>
          <p14:tracePt t="185024" x="6750050" y="5505450"/>
          <p14:tracePt t="185043" x="6731000" y="5511800"/>
          <p14:tracePt t="185044" x="6711950" y="5511800"/>
          <p14:tracePt t="185058" x="6610350" y="5511800"/>
          <p14:tracePt t="185074" x="6534150" y="5518150"/>
          <p14:tracePt t="185092" x="6362700" y="5524500"/>
          <p14:tracePt t="185108" x="6153150" y="5562600"/>
          <p14:tracePt t="185124" x="6045200" y="5581650"/>
          <p14:tracePt t="185142" x="5791200" y="5632450"/>
          <p14:tracePt t="185158" x="5670550" y="5651500"/>
          <p14:tracePt t="185175" x="5403850" y="5676900"/>
          <p14:tracePt t="185191" x="5130800" y="5689600"/>
          <p14:tracePt t="185209" x="4997450" y="5689600"/>
          <p14:tracePt t="185224" x="4768850" y="5689600"/>
          <p14:tracePt t="185241" x="4660900" y="5689600"/>
          <p14:tracePt t="185258" x="4483100" y="5689600"/>
          <p14:tracePt t="185273" x="4394200" y="5689600"/>
          <p14:tracePt t="185289" x="4222750" y="5689600"/>
          <p14:tracePt t="185306" x="4070350" y="5689600"/>
          <p14:tracePt t="185323" x="4006850" y="5689600"/>
          <p14:tracePt t="185340" x="3873500" y="5689600"/>
          <p14:tracePt t="185358" x="3759200" y="5702300"/>
          <p14:tracePt t="185375" x="3714750" y="5708650"/>
          <p14:tracePt t="185391" x="3625850" y="5721350"/>
          <p14:tracePt t="185408" x="3581400" y="5734050"/>
          <p14:tracePt t="185424" x="3498850" y="5746750"/>
          <p14:tracePt t="185442" x="3416300" y="5772150"/>
          <p14:tracePt t="185458" x="3384550" y="5778500"/>
          <p14:tracePt t="185474" x="3308350" y="5810250"/>
          <p14:tracePt t="185491" x="3270250" y="5816600"/>
          <p14:tracePt t="185508" x="3200400" y="5829300"/>
          <p14:tracePt t="185525" x="3168650" y="5835650"/>
          <p14:tracePt t="185541" x="3098800" y="5848350"/>
          <p14:tracePt t="185558" x="3048000" y="5848350"/>
          <p14:tracePt t="185574" x="3028950" y="5854700"/>
          <p14:tracePt t="185607" x="3009900" y="5854700"/>
          <p14:tracePt t="185608" x="3003550" y="5861050"/>
          <p14:tracePt t="185706" x="2997200" y="5861050"/>
          <p14:tracePt t="185768" x="2997200" y="5867400"/>
          <p14:tracePt t="185819" x="3003550" y="5867400"/>
          <p14:tracePt t="185824" x="3009900" y="5867400"/>
          <p14:tracePt t="185841" x="3016250" y="5867400"/>
          <p14:tracePt t="185843" x="3035300" y="5867400"/>
          <p14:tracePt t="185858" x="3060700" y="5867400"/>
          <p14:tracePt t="185874" x="3086100" y="5867400"/>
          <p14:tracePt t="185891" x="3124200" y="5867400"/>
          <p14:tracePt t="185908" x="3155950" y="5867400"/>
          <p14:tracePt t="185924" x="3175000" y="5867400"/>
          <p14:tracePt t="185941" x="3213100" y="5867400"/>
          <p14:tracePt t="185957" x="3232150" y="5867400"/>
          <p14:tracePt t="185974" x="3282950" y="5867400"/>
          <p14:tracePt t="185992" x="3340100" y="5867400"/>
          <p14:tracePt t="186008" x="3359150" y="5867400"/>
          <p14:tracePt t="186023" x="3409950" y="5867400"/>
          <p14:tracePt t="186041" x="3429000" y="5867400"/>
          <p14:tracePt t="186058" x="3448050" y="5867400"/>
          <p14:tracePt t="186074" x="3467100" y="5867400"/>
          <p14:tracePt t="186091" x="3479800" y="5867400"/>
          <p14:tracePt t="186108" x="3505200" y="5867400"/>
          <p14:tracePt t="186124" x="3524250" y="5867400"/>
          <p14:tracePt t="186140" x="3562350" y="5867400"/>
          <p14:tracePt t="186158" x="3587750" y="5861050"/>
          <p14:tracePt t="186175" x="3600450" y="5854700"/>
          <p14:tracePt t="186191" x="3606800" y="5848350"/>
          <p14:tracePt t="186208" x="3613150" y="5848350"/>
          <p14:tracePt t="186225" x="3625850" y="5842000"/>
          <p14:tracePt t="186239" x="3632200" y="5842000"/>
          <p14:tracePt t="186256" x="3644900" y="5835650"/>
          <p14:tracePt t="186272" x="3670300" y="5829300"/>
          <p14:tracePt t="186292" x="3683000" y="5822950"/>
          <p14:tracePt t="186308" x="3695700" y="5822950"/>
          <p14:tracePt t="186324" x="3702050" y="5822950"/>
          <p14:tracePt t="186362" x="3708400" y="5822950"/>
          <p14:tracePt t="186364" x="3708400" y="5816600"/>
          <p14:tracePt t="186375" x="3714750" y="5816600"/>
          <p14:tracePt t="186389" x="3727450" y="5810250"/>
          <p14:tracePt t="186406" x="3733800" y="5803900"/>
          <p14:tracePt t="186422" x="3740150" y="5803900"/>
          <p14:tracePt t="186442" x="3746500" y="5803900"/>
          <p14:tracePt t="186506" x="3746500" y="5797550"/>
          <p14:tracePt t="186547" x="3746500" y="5791200"/>
          <p14:tracePt t="186558" x="3752850" y="5791200"/>
          <p14:tracePt t="186609" x="3759200" y="5791200"/>
          <p14:tracePt t="186633" x="3765550" y="5791200"/>
          <p14:tracePt t="186641" x="3771900" y="5791200"/>
          <p14:tracePt t="186662" x="3778250" y="5791200"/>
          <p14:tracePt t="186663" x="3797300" y="5784850"/>
          <p14:tracePt t="186673" x="3803650" y="5784850"/>
          <p14:tracePt t="186692" x="3848100" y="5784850"/>
          <p14:tracePt t="186708" x="3873500" y="5778500"/>
          <p14:tracePt t="186708" x="3905250" y="5778500"/>
          <p14:tracePt t="186724" x="3949700" y="5778500"/>
          <p14:tracePt t="186741" x="4038600" y="5778500"/>
          <p14:tracePt t="186757" x="4089400" y="5778500"/>
          <p14:tracePt t="186774" x="4203700" y="5778500"/>
          <p14:tracePt t="186792" x="4267200" y="5778500"/>
          <p14:tracePt t="186808" x="4406900" y="5778500"/>
          <p14:tracePt t="186824" x="4546600" y="5778500"/>
          <p14:tracePt t="186842" x="4616450" y="5778500"/>
          <p14:tracePt t="186858" x="4756150" y="5778500"/>
          <p14:tracePt t="186874" x="4895850" y="5778500"/>
          <p14:tracePt t="186891" x="4972050" y="5784850"/>
          <p14:tracePt t="186907" x="5092700" y="5784850"/>
          <p14:tracePt t="186924" x="5156200" y="5784850"/>
          <p14:tracePt t="186942" x="5257800" y="5791200"/>
          <p14:tracePt t="186958" x="5314950" y="5791200"/>
          <p14:tracePt t="186958" x="5359400" y="5791200"/>
          <p14:tracePt t="186975" x="5410200" y="5791200"/>
          <p14:tracePt t="186991" x="5511800" y="5791200"/>
          <p14:tracePt t="187007" x="5556250" y="5791200"/>
          <p14:tracePt t="187023" x="5632450" y="5791200"/>
          <p14:tracePt t="187041" x="5689600" y="5791200"/>
          <p14:tracePt t="187058" x="5715000" y="5791200"/>
          <p14:tracePt t="187074" x="5740400" y="5791200"/>
          <p14:tracePt t="187093" x="5753100" y="5791200"/>
          <p14:tracePt t="187106" x="5765800" y="5791200"/>
          <p14:tracePt t="187122" x="5772150" y="5791200"/>
          <p14:tracePt t="187140" x="5778500" y="5791200"/>
          <p14:tracePt t="188342" x="5784850" y="5791200"/>
          <p14:tracePt t="188383" x="5791200" y="5791200"/>
          <p14:tracePt t="188801" x="5791200" y="5797550"/>
          <p14:tracePt t="188842" x="5784850" y="5803900"/>
          <p14:tracePt t="188854" x="5778500" y="5816600"/>
          <p14:tracePt t="188866" x="5753100" y="5822950"/>
          <p14:tracePt t="188875" x="5727700" y="5835650"/>
          <p14:tracePt t="188877" x="5676900" y="5848350"/>
          <p14:tracePt t="188892" x="5543550" y="5892800"/>
          <p14:tracePt t="188907" x="5454650" y="5918200"/>
          <p14:tracePt t="188924" x="5264150" y="5975350"/>
          <p14:tracePt t="188942" x="5168900" y="6007100"/>
          <p14:tracePt t="188958" x="4933950" y="6096000"/>
          <p14:tracePt t="188973" x="4686300" y="6178550"/>
          <p14:tracePt t="188991" x="4565650" y="6216650"/>
          <p14:tracePt t="189007" x="4368800" y="6286500"/>
          <p14:tracePt t="189024" x="4267200" y="6305550"/>
          <p14:tracePt t="189041" x="4114800" y="6350000"/>
          <p14:tracePt t="189058" x="3994150" y="6369050"/>
          <p14:tracePt t="189074" x="3937000" y="6369050"/>
          <p14:tracePt t="189090" x="3835400" y="6369050"/>
          <p14:tracePt t="189107" x="3790950" y="6369050"/>
          <p14:tracePt t="189124" x="3708400" y="6369050"/>
          <p14:tracePt t="189141" x="3594100" y="6369050"/>
          <p14:tracePt t="189158" x="3543300" y="6369050"/>
          <p14:tracePt t="189173" x="3409950" y="6369050"/>
          <p14:tracePt t="189192" x="3346450" y="6369050"/>
          <p14:tracePt t="189206" x="3206750" y="6369050"/>
          <p14:tracePt t="189224" x="3086100" y="6369050"/>
          <p14:tracePt t="189242" x="3022600" y="6369050"/>
          <p14:tracePt t="189272" x="2921000" y="6369050"/>
          <p14:tracePt t="189273" x="2876550" y="6369050"/>
          <p14:tracePt t="189289" x="2787650" y="6369050"/>
          <p14:tracePt t="189306" x="2698750" y="6350000"/>
          <p14:tracePt t="189323" x="2660650" y="6343650"/>
          <p14:tracePt t="189341" x="2559050" y="6318250"/>
          <p14:tracePt t="189358" x="2514600" y="6311900"/>
          <p14:tracePt t="189374" x="2419350" y="6292850"/>
          <p14:tracePt t="189392" x="2355850" y="6286500"/>
          <p14:tracePt t="189407" x="2311400" y="6286500"/>
          <p14:tracePt t="189425" x="2241550" y="6286500"/>
          <p14:tracePt t="189441" x="2209800" y="6286500"/>
          <p14:tracePt t="189457" x="2127250" y="6280150"/>
          <p14:tracePt t="189474" x="2051050" y="6267450"/>
          <p14:tracePt t="189491" x="2012950" y="6261100"/>
          <p14:tracePt t="189508" x="1936750" y="6229350"/>
          <p14:tracePt t="189524" x="1898650" y="6210300"/>
          <p14:tracePt t="189542" x="1847850" y="6178550"/>
          <p14:tracePt t="189558" x="1797050" y="6159500"/>
          <p14:tracePt t="189574" x="1771650" y="6146800"/>
          <p14:tracePt t="189590" x="1727200" y="6134100"/>
          <p14:tracePt t="189607" x="1701800" y="6127750"/>
          <p14:tracePt t="189624" x="1657350" y="6121400"/>
          <p14:tracePt t="189641" x="1625600" y="6121400"/>
          <p14:tracePt t="189658" x="1606550" y="6121400"/>
          <p14:tracePt t="189674" x="1574800" y="6115050"/>
          <p14:tracePt t="189692" x="1562100" y="6115050"/>
          <p14:tracePt t="189708" x="1543050" y="6115050"/>
          <p14:tracePt t="189724" x="1517650" y="6108700"/>
          <p14:tracePt t="189742" x="1511300" y="6108700"/>
          <p14:tracePt t="189757" x="1492250" y="6108700"/>
          <p14:tracePt t="189775" x="1485900" y="6108700"/>
          <p14:tracePt t="189791" x="1473200" y="6108700"/>
          <p14:tracePt t="189808" x="1466850" y="6108700"/>
          <p14:tracePt t="189824" x="1460500" y="6108700"/>
          <p14:tracePt t="189841" x="1454150" y="6108700"/>
          <p14:tracePt t="189858" x="1447800" y="6108700"/>
          <p14:tracePt t="189874" x="1435100" y="6108700"/>
          <p14:tracePt t="189891" x="1428750" y="6115050"/>
          <p14:tracePt t="189907" x="1416050" y="6121400"/>
          <p14:tracePt t="189924" x="1409700" y="6134100"/>
          <p14:tracePt t="189941" x="1403350" y="6140450"/>
          <p14:tracePt t="189958" x="1397000" y="6140450"/>
          <p14:tracePt t="189974" x="1397000" y="6146800"/>
          <p14:tracePt t="189974" x="1397000" y="6153150"/>
          <p14:tracePt t="189992" x="1409700" y="6159500"/>
          <p14:tracePt t="190007" x="1460500" y="6172200"/>
          <p14:tracePt t="190024" x="1504950" y="6178550"/>
          <p14:tracePt t="190041" x="1651000" y="6191250"/>
          <p14:tracePt t="190057" x="1733550" y="6203950"/>
          <p14:tracePt t="190074" x="1917700" y="6210300"/>
          <p14:tracePt t="190092" x="2089150" y="6210300"/>
          <p14:tracePt t="190107" x="2171700" y="6223000"/>
          <p14:tracePt t="190123" x="2311400" y="6235700"/>
          <p14:tracePt t="190141" x="2381250" y="6254750"/>
          <p14:tracePt t="190158" x="2501900" y="6267450"/>
          <p14:tracePt t="190174" x="2616200" y="6286500"/>
          <p14:tracePt t="190191" x="2679700" y="6286500"/>
          <p14:tracePt t="190207" x="2832100" y="6286500"/>
          <p14:tracePt t="190224" x="2914650" y="6286500"/>
          <p14:tracePt t="190240" x="3098800" y="6286500"/>
          <p14:tracePt t="190258" x="3295650" y="6286500"/>
          <p14:tracePt t="190282" x="3371850" y="6286500"/>
          <p14:tracePt t="190289" x="3511550" y="6286500"/>
          <p14:tracePt t="190306" x="3556000" y="6286500"/>
          <p14:tracePt t="190322" x="3606800" y="6286500"/>
          <p14:tracePt t="190341" x="3613150" y="6286500"/>
          <p14:tracePt t="190655" x="3619500" y="6286500"/>
          <p14:tracePt t="190696" x="3625850" y="6286500"/>
          <p14:tracePt t="192129" x="3632200" y="6286500"/>
          <p14:tracePt t="192700" x="3638550" y="6286500"/>
          <p14:tracePt t="192741" x="3644900" y="6286500"/>
          <p14:tracePt t="192813" x="3638550" y="6286500"/>
          <p14:tracePt t="192845" x="3632200" y="6286500"/>
          <p14:tracePt t="192856" x="3625850" y="6286500"/>
          <p14:tracePt t="192864" x="3619500" y="6292850"/>
          <p14:tracePt t="192875" x="3613150" y="6292850"/>
          <p14:tracePt t="192891" x="3600450" y="6292850"/>
          <p14:tracePt t="192907" x="3575050" y="6299200"/>
          <p14:tracePt t="192909" x="3562350" y="6299200"/>
          <p14:tracePt t="192924" x="3536950" y="6299200"/>
          <p14:tracePt t="192941" x="3517900" y="6299200"/>
          <p14:tracePt t="192941" x="3505200" y="6299200"/>
          <p14:tracePt t="192958" x="3498850" y="6299200"/>
          <p14:tracePt t="192974" x="3460750" y="6299200"/>
          <p14:tracePt t="192991" x="3448050" y="6299200"/>
          <p14:tracePt t="193006" x="3409950" y="6299200"/>
          <p14:tracePt t="193024" x="3390900" y="6299200"/>
          <p14:tracePt t="193040" x="3359150" y="6299200"/>
          <p14:tracePt t="193057" x="3333750" y="6299200"/>
          <p14:tracePt t="193074" x="3321050" y="6299200"/>
          <p14:tracePt t="193091" x="3302000" y="6299200"/>
          <p14:tracePt t="193108" x="3295650" y="6299200"/>
          <p14:tracePt t="193124" x="3282950" y="6299200"/>
          <p14:tracePt t="193141" x="3251200" y="6299200"/>
          <p14:tracePt t="193156" x="3244850" y="6299200"/>
          <p14:tracePt t="193174" x="3213100" y="6299200"/>
          <p14:tracePt t="193191" x="3206750" y="6299200"/>
          <p14:tracePt t="193207" x="3187700" y="6299200"/>
          <p14:tracePt t="193341" x="3181350" y="6299200"/>
          <p14:tracePt t="194369" x="3187700" y="6299200"/>
          <p14:tracePt t="194371" x="3194050" y="6299200"/>
          <p14:tracePt t="194390" x="3200400" y="6299200"/>
          <p14:tracePt t="194391" x="3219450" y="6299200"/>
          <p14:tracePt t="194406" x="3244850" y="6299200"/>
          <p14:tracePt t="194422" x="3263900" y="6299200"/>
          <p14:tracePt t="194439" x="3308350" y="6299200"/>
          <p14:tracePt t="194458" x="3340100" y="6299200"/>
          <p14:tracePt t="194474" x="3359150" y="6299200"/>
          <p14:tracePt t="194491" x="3384550" y="6299200"/>
          <p14:tracePt t="194507" x="3403600" y="6299200"/>
          <p14:tracePt t="194524" x="3448050" y="6299200"/>
          <p14:tracePt t="194541" x="3492500" y="6299200"/>
          <p14:tracePt t="194558" x="3517900" y="6299200"/>
          <p14:tracePt t="194573" x="3568700" y="6299200"/>
          <p14:tracePt t="194591" x="3594100" y="6299200"/>
          <p14:tracePt t="194608" x="3632200" y="6299200"/>
          <p14:tracePt t="194624" x="3670300" y="6299200"/>
          <p14:tracePt t="194641" x="3683000" y="6299200"/>
          <p14:tracePt t="194657" x="3714750" y="6299200"/>
          <p14:tracePt t="194675" x="3727450" y="6299200"/>
          <p14:tracePt t="194691" x="3765550" y="6299200"/>
          <p14:tracePt t="194707" x="3810000" y="6305550"/>
          <p14:tracePt t="194724" x="3829050" y="6305550"/>
          <p14:tracePt t="194741" x="3892550" y="6311900"/>
          <p14:tracePt t="194758" x="3917950" y="6318250"/>
          <p14:tracePt t="194775" x="3975100" y="6324600"/>
          <p14:tracePt t="194791" x="4006850" y="6324600"/>
          <p14:tracePt t="194808" x="4083050" y="6324600"/>
          <p14:tracePt t="194824" x="4171950" y="6324600"/>
          <p14:tracePt t="194841" x="4216400" y="6324600"/>
          <p14:tracePt t="194857" x="4273550" y="6324600"/>
          <p14:tracePt t="194874" x="4298950" y="6324600"/>
          <p14:tracePt t="194891" x="4337050" y="6324600"/>
          <p14:tracePt t="194907" x="4362450" y="6324600"/>
          <p14:tracePt t="194924" x="4375150" y="6324600"/>
          <p14:tracePt t="194941" x="4400550" y="6324600"/>
          <p14:tracePt t="194958" x="4419600" y="6318250"/>
          <p14:tracePt t="194974" x="4464050" y="6305550"/>
          <p14:tracePt t="194991" x="4508500" y="6292850"/>
          <p14:tracePt t="195008" x="4540250" y="6280150"/>
          <p14:tracePt t="195025" x="4591050" y="6267450"/>
          <p14:tracePt t="195042" x="4603750" y="6254750"/>
          <p14:tracePt t="195058" x="4667250" y="6235700"/>
          <p14:tracePt t="195075" x="4730750" y="6203950"/>
          <p14:tracePt t="195092" x="4768850" y="6197600"/>
          <p14:tracePt t="195107" x="4864100" y="6165850"/>
          <p14:tracePt t="195125" x="4895850" y="6159500"/>
          <p14:tracePt t="195142" x="4984750" y="6146800"/>
          <p14:tracePt t="195158" x="5054600" y="6146800"/>
          <p14:tracePt t="195175" x="5099050" y="6134100"/>
          <p14:tracePt t="195191" x="5156200" y="6134100"/>
          <p14:tracePt t="195208" x="5200650" y="6134100"/>
          <p14:tracePt t="195224" x="5276850" y="6134100"/>
          <p14:tracePt t="195242" x="5378450" y="6134100"/>
          <p14:tracePt t="195259" x="5435600" y="6140450"/>
          <p14:tracePt t="195276" x="5556250" y="6165850"/>
          <p14:tracePt t="195290" x="5626100" y="6178550"/>
          <p14:tracePt t="195306" x="5772150" y="6223000"/>
          <p14:tracePt t="195325" x="5937250" y="6267450"/>
          <p14:tracePt t="195342" x="6026150" y="6292850"/>
          <p14:tracePt t="195359" x="6223000" y="6337300"/>
          <p14:tracePt t="195376" x="6324600" y="6356350"/>
          <p14:tracePt t="195390" x="6521450" y="6394450"/>
          <p14:tracePt t="195407" x="6616700" y="6400800"/>
          <p14:tracePt t="195423" x="6819900" y="6407150"/>
          <p14:tracePt t="195442" x="7004050" y="6407150"/>
          <p14:tracePt t="195458" x="7092950" y="6407150"/>
          <p14:tracePt t="195475" x="7213600" y="6419850"/>
          <p14:tracePt t="195492" x="7258050" y="6419850"/>
          <p14:tracePt t="195509" x="7289800" y="6426200"/>
          <p14:tracePt t="196434" x="7296150" y="6426200"/>
          <p14:tracePt t="196455" x="7302500" y="6426200"/>
          <p14:tracePt t="196465" x="7308850" y="6426200"/>
          <p14:tracePt t="196486" x="7321550" y="6426200"/>
          <p14:tracePt t="196496" x="7334250" y="6426200"/>
          <p14:tracePt t="196506" x="7346950" y="6419850"/>
          <p14:tracePt t="196517" x="7366000" y="6413500"/>
          <p14:tracePt t="196525" x="7404100" y="6400800"/>
          <p14:tracePt t="196542" x="7448550" y="6388100"/>
          <p14:tracePt t="196559" x="7467600" y="6388100"/>
          <p14:tracePt t="196575" x="7512050" y="6381750"/>
          <p14:tracePt t="196592" x="7531100" y="6381750"/>
          <p14:tracePt t="196608" x="7562850" y="6381750"/>
          <p14:tracePt t="196625" x="7600950" y="6381750"/>
          <p14:tracePt t="196642" x="7613650" y="6381750"/>
          <p14:tracePt t="196658" x="7639050" y="6381750"/>
          <p14:tracePt t="196675" x="7645400" y="6381750"/>
          <p14:tracePt t="196692" x="7670800" y="6381750"/>
          <p14:tracePt t="196708" x="7677150" y="6381750"/>
          <p14:tracePt t="196725" x="7696200" y="6381750"/>
          <p14:tracePt t="196742" x="7708900" y="6381750"/>
          <p14:tracePt t="196759" x="7715250" y="6381750"/>
          <p14:tracePt t="196973" x="7721600" y="6381750"/>
          <p14:tracePt t="197033" x="7715250" y="6381750"/>
          <p14:tracePt t="197044" x="7708900" y="6381750"/>
          <p14:tracePt t="197057" x="7702550" y="6381750"/>
          <p14:tracePt t="197058" x="7696200" y="6381750"/>
          <p14:tracePt t="197075" x="7683500" y="6381750"/>
          <p14:tracePt t="197092" x="7670800" y="6381750"/>
          <p14:tracePt t="197109" x="7664450" y="6381750"/>
          <p14:tracePt t="197125" x="7651750" y="6388100"/>
          <p14:tracePt t="197142" x="7645400" y="6388100"/>
          <p14:tracePt t="197158" x="7620000" y="6388100"/>
          <p14:tracePt t="197175" x="7607300" y="6388100"/>
          <p14:tracePt t="197192" x="7575550" y="6381750"/>
          <p14:tracePt t="197209" x="7543800" y="6369050"/>
          <p14:tracePt t="197225" x="7537450" y="6369050"/>
          <p14:tracePt t="197242" x="7518400" y="6362700"/>
          <p14:tracePt t="197259" x="7499350" y="6356350"/>
          <p14:tracePt t="197275" x="7486650" y="6350000"/>
          <p14:tracePt t="197291" x="7461250" y="6343650"/>
          <p14:tracePt t="197307" x="7442200" y="6343650"/>
          <p14:tracePt t="197323" x="7385050" y="6330950"/>
          <p14:tracePt t="197342" x="7321550" y="6324600"/>
          <p14:tracePt t="197359" x="7302500" y="6324600"/>
          <p14:tracePt t="197376" x="7264400" y="6318250"/>
          <p14:tracePt t="197390" x="7245350" y="6318250"/>
          <p14:tracePt t="197407" x="7232650" y="6318250"/>
          <p14:tracePt t="197423" x="7219950" y="6318250"/>
          <p14:tracePt t="197440" x="7194550" y="6311900"/>
          <p14:tracePt t="197458" x="7137400" y="6305550"/>
          <p14:tracePt t="197475" x="7099300" y="6299200"/>
          <p14:tracePt t="197492" x="7010400" y="6299200"/>
          <p14:tracePt t="197508" x="6965950" y="6299200"/>
          <p14:tracePt t="197524" x="6889750" y="6299200"/>
          <p14:tracePt t="197542" x="6819900" y="6299200"/>
          <p14:tracePt t="197559" x="6788150" y="6299200"/>
          <p14:tracePt t="197575" x="6737350" y="6299200"/>
          <p14:tracePt t="197592" x="6724650" y="6299200"/>
          <p14:tracePt t="197609" x="6673850" y="6299200"/>
          <p14:tracePt t="197625" x="6610350" y="6299200"/>
          <p14:tracePt t="197641" x="6572250" y="6299200"/>
          <p14:tracePt t="197658" x="6496050" y="6299200"/>
          <p14:tracePt t="197675" x="6451600" y="6299200"/>
          <p14:tracePt t="197692" x="6375400" y="6299200"/>
          <p14:tracePt t="197708" x="6305550" y="6299200"/>
          <p14:tracePt t="197725" x="6286500" y="6299200"/>
          <p14:tracePt t="197742" x="6242050" y="6299200"/>
          <p14:tracePt t="197758" x="6216650" y="6299200"/>
          <p14:tracePt t="197775" x="6178550" y="6299200"/>
          <p14:tracePt t="197792" x="6140450" y="6299200"/>
          <p14:tracePt t="197809" x="6121400" y="6299200"/>
          <p14:tracePt t="197825" x="6089650" y="6299200"/>
          <p14:tracePt t="197842" x="6076950" y="6299200"/>
          <p14:tracePt t="197858" x="6064250" y="6299200"/>
          <p14:tracePt t="197875" x="6057900" y="6299200"/>
          <p14:tracePt t="197913" x="6051550" y="6299200"/>
          <p14:tracePt t="200905" x="6051550" y="6305550"/>
          <p14:tracePt t="202431" x="6051550" y="6311900"/>
          <p14:tracePt t="202799" x="6051550" y="6305550"/>
          <p14:tracePt t="202821" x="6051550" y="6299200"/>
          <p14:tracePt t="203086" x="6051550" y="6292850"/>
          <p14:tracePt t="203106" x="6051550" y="6286500"/>
          <p14:tracePt t="203118" x="6051550" y="6280150"/>
          <p14:tracePt t="203128" x="6045200" y="6273800"/>
          <p14:tracePt t="203141" x="6045200" y="6267450"/>
          <p14:tracePt t="203148" x="6045200" y="6261100"/>
          <p14:tracePt t="203158" x="6038850" y="6223000"/>
          <p14:tracePt t="203175" x="6038850" y="6159500"/>
          <p14:tracePt t="203192" x="6038850" y="6115050"/>
          <p14:tracePt t="203208" x="6051550" y="6000750"/>
          <p14:tracePt t="203225" x="6064250" y="5930900"/>
          <p14:tracePt t="203242" x="6108700" y="5810250"/>
          <p14:tracePt t="203258" x="6159500" y="5689600"/>
          <p14:tracePt t="203276" x="6184900" y="5632450"/>
          <p14:tracePt t="203292" x="6223000" y="5518150"/>
          <p14:tracePt t="203307" x="6248400" y="5448300"/>
          <p14:tracePt t="203323" x="6292850" y="5314950"/>
          <p14:tracePt t="203342" x="6324600" y="5137150"/>
          <p14:tracePt t="203358" x="6343650" y="5048250"/>
          <p14:tracePt t="203375" x="6388100" y="4864100"/>
          <p14:tracePt t="203390" x="6400800" y="4768850"/>
          <p14:tracePt t="203407" x="6432550" y="4578350"/>
          <p14:tracePt t="203423" x="6457950" y="4406900"/>
          <p14:tracePt t="203441" x="6470650" y="4305300"/>
          <p14:tracePt t="203456" x="6470650" y="4089400"/>
          <p14:tracePt t="203473" x="6477000" y="3975100"/>
          <p14:tracePt t="203492" x="6477000" y="3733800"/>
          <p14:tracePt t="203509" x="6477000" y="3505200"/>
          <p14:tracePt t="203525" x="6477000" y="3403600"/>
          <p14:tracePt t="203541" x="6477000" y="3187700"/>
          <p14:tracePt t="203558" x="6464300" y="3086100"/>
          <p14:tracePt t="203575" x="6432550" y="2901950"/>
          <p14:tracePt t="203592" x="6394450" y="2705100"/>
          <p14:tracePt t="203608" x="6375400" y="2616200"/>
          <p14:tracePt t="203624" x="6350000" y="2451100"/>
          <p14:tracePt t="203642" x="6343650" y="2374900"/>
          <p14:tracePt t="203657" x="6305550" y="2197100"/>
          <p14:tracePt t="203675" x="6267450" y="2038350"/>
          <p14:tracePt t="203692" x="6235700" y="1962150"/>
          <p14:tracePt t="203708" x="6184900" y="1835150"/>
          <p14:tracePt t="203725" x="6172200" y="1790700"/>
          <p14:tracePt t="203741" x="6146800" y="1733550"/>
          <p14:tracePt t="203758" x="6146800" y="1720850"/>
          <p14:tracePt t="203774" x="6134100" y="1689100"/>
          <p14:tracePt t="203792" x="6127750" y="1663700"/>
          <p14:tracePt t="203808" x="6121400" y="1651000"/>
          <p14:tracePt t="203825" x="6108700" y="1619250"/>
          <p14:tracePt t="203842" x="6102350" y="1600200"/>
          <p14:tracePt t="203858" x="6096000" y="1568450"/>
          <p14:tracePt t="203875" x="6089650" y="1536700"/>
          <p14:tracePt t="203892" x="6083300" y="1524000"/>
          <p14:tracePt t="203908" x="6070600" y="1485900"/>
          <p14:tracePt t="203925" x="6064250" y="1473200"/>
          <p14:tracePt t="203942" x="6051550" y="1454150"/>
          <p14:tracePt t="203958" x="6032500" y="1435100"/>
          <p14:tracePt t="203975" x="6019800" y="1428750"/>
          <p14:tracePt t="203992" x="6000750" y="1422400"/>
          <p14:tracePt t="204008" x="5981700" y="1416050"/>
          <p14:tracePt t="204025" x="5943600" y="1416050"/>
          <p14:tracePt t="204042" x="5899150" y="1416050"/>
          <p14:tracePt t="204058" x="5873750" y="1416050"/>
          <p14:tracePt t="204075" x="5803900" y="1416050"/>
          <p14:tracePt t="204092" x="5772150" y="1416050"/>
          <p14:tracePt t="204108" x="5708650" y="1416050"/>
          <p14:tracePt t="204125" x="5626100" y="1416050"/>
          <p14:tracePt t="204142" x="5594350" y="1416050"/>
          <p14:tracePt t="204157" x="5518150" y="1416050"/>
          <p14:tracePt t="204175" x="5486400" y="1416050"/>
          <p14:tracePt t="204175" x="5461000" y="1416050"/>
          <p14:tracePt t="204192" x="5435600" y="1416050"/>
          <p14:tracePt t="204208" x="5397500" y="1416050"/>
          <p14:tracePt t="204225" x="5384800" y="1422400"/>
          <p14:tracePt t="204242" x="5346700" y="1435100"/>
          <p14:tracePt t="204259" x="5327650" y="1447800"/>
          <p14:tracePt t="204275" x="5295900" y="1460500"/>
          <p14:tracePt t="204290" x="5283200" y="1473200"/>
          <p14:tracePt t="204307" x="5251450" y="1479550"/>
          <p14:tracePt t="204325" x="5232400" y="1498600"/>
          <p14:tracePt t="204342" x="5226050" y="1511300"/>
          <p14:tracePt t="204358" x="5207000" y="1530350"/>
          <p14:tracePt t="204375" x="5194300" y="1543050"/>
          <p14:tracePt t="204390" x="5168900" y="1574800"/>
          <p14:tracePt t="204407" x="5149850" y="1612900"/>
          <p14:tracePt t="204423" x="5149850" y="1625600"/>
          <p14:tracePt t="204441" x="5143500" y="1670050"/>
          <p14:tracePt t="204459" x="5143500" y="1689100"/>
          <p14:tracePt t="204473" x="5143500" y="1739900"/>
          <p14:tracePt t="204490" x="5143500" y="1778000"/>
          <p14:tracePt t="204508" x="5143500" y="1803400"/>
          <p14:tracePt t="204525" x="5143500" y="1847850"/>
          <p14:tracePt t="204542" x="5143500" y="1860550"/>
          <p14:tracePt t="204558" x="5143500" y="1898650"/>
          <p14:tracePt t="204574" x="5149850" y="1943100"/>
          <p14:tracePt t="204592" x="5156200" y="1962150"/>
          <p14:tracePt t="204608" x="5175250" y="2019300"/>
          <p14:tracePt t="204625" x="5200650" y="2089150"/>
          <p14:tracePt t="204642" x="5207000" y="2114550"/>
          <p14:tracePt t="204657" x="5226050" y="2165350"/>
          <p14:tracePt t="204675" x="5232400" y="2190750"/>
          <p14:tracePt t="204690" x="5251450" y="2235200"/>
          <p14:tracePt t="204708" x="5257800" y="2254250"/>
          <p14:tracePt t="204708" x="5264150" y="2273300"/>
          <p14:tracePt t="204725" x="5270500" y="2279650"/>
          <p14:tracePt t="204741" x="5283200" y="2305050"/>
          <p14:tracePt t="204759" x="5302250" y="2317750"/>
          <p14:tracePt t="204775" x="5346700" y="2336800"/>
          <p14:tracePt t="204791" x="5384800" y="2343150"/>
          <p14:tracePt t="204807" x="5461000" y="2355850"/>
          <p14:tracePt t="204825" x="5562600" y="2362200"/>
          <p14:tracePt t="204842" x="5607050" y="2362200"/>
          <p14:tracePt t="204858" x="5676900" y="2362200"/>
          <p14:tracePt t="204875" x="5702300" y="2362200"/>
          <p14:tracePt t="204892" x="5746750" y="2355850"/>
          <p14:tracePt t="204908" x="5791200" y="2330450"/>
          <p14:tracePt t="204925" x="5822950" y="2317750"/>
          <p14:tracePt t="204942" x="5867400" y="2279650"/>
          <p14:tracePt t="204959" x="5892800" y="2260600"/>
          <p14:tracePt t="204975" x="5943600" y="2216150"/>
          <p14:tracePt t="204992" x="5975350" y="2184400"/>
          <p14:tracePt t="205008" x="5981700" y="2171700"/>
          <p14:tracePt t="205025" x="6007100" y="2139950"/>
          <p14:tracePt t="205041" x="6013450" y="2120900"/>
          <p14:tracePt t="205058" x="6026150" y="2095500"/>
          <p14:tracePt t="205075" x="6038850" y="2063750"/>
          <p14:tracePt t="205092" x="6045200" y="2051050"/>
          <p14:tracePt t="205109" x="6051550" y="2025650"/>
          <p14:tracePt t="205125" x="6051550" y="2006600"/>
          <p14:tracePt t="205142" x="6051550" y="1962150"/>
          <p14:tracePt t="205158" x="6051550" y="1917700"/>
          <p14:tracePt t="205175" x="6032500" y="1879600"/>
          <p14:tracePt t="205191" x="6013450" y="1835150"/>
          <p14:tracePt t="205208" x="5994400" y="1816100"/>
          <p14:tracePt t="205225" x="5969000" y="1790700"/>
          <p14:tracePt t="205242" x="5937250" y="1765300"/>
          <p14:tracePt t="205258" x="5918200" y="1758950"/>
          <p14:tracePt t="205275" x="5867400" y="1727200"/>
          <p14:tracePt t="205290" x="5842000" y="1720850"/>
          <p14:tracePt t="205306" x="5797550" y="1708150"/>
          <p14:tracePt t="205323" x="5753100" y="1695450"/>
          <p14:tracePt t="205342" x="5734050" y="1695450"/>
          <p14:tracePt t="205358" x="5702300" y="1695450"/>
          <p14:tracePt t="205377" x="5683250" y="1695450"/>
          <p14:tracePt t="205392" x="5645150" y="1695450"/>
          <p14:tracePt t="205407" x="5619750" y="1695450"/>
          <p14:tracePt t="205423" x="5575300" y="1695450"/>
          <p14:tracePt t="205440" x="5543550" y="1695450"/>
          <p14:tracePt t="205457" x="5524500" y="1695450"/>
          <p14:tracePt t="205475" x="5486400" y="1695450"/>
          <p14:tracePt t="205490" x="5480050" y="1701800"/>
          <p14:tracePt t="205506" x="5441950" y="1714500"/>
          <p14:tracePt t="205525" x="5410200" y="1720850"/>
          <p14:tracePt t="205542" x="5397500" y="1727200"/>
          <p14:tracePt t="205558" x="5365750" y="1746250"/>
          <p14:tracePt t="205575" x="5353050" y="1752600"/>
          <p14:tracePt t="205575" x="5346700" y="1765300"/>
          <p14:tracePt t="205592" x="5334000" y="1778000"/>
          <p14:tracePt t="205608" x="5314950" y="1816100"/>
          <p14:tracePt t="205625" x="5308600" y="1835150"/>
          <p14:tracePt t="205642" x="5295900" y="1873250"/>
          <p14:tracePt t="205658" x="5289550" y="1911350"/>
          <p14:tracePt t="205675" x="5289550" y="1930400"/>
          <p14:tracePt t="205691" x="5283200" y="1962150"/>
          <p14:tracePt t="205708" x="5283200" y="1974850"/>
          <p14:tracePt t="205724" x="5283200" y="2012950"/>
          <p14:tracePt t="205742" x="5283200" y="2025650"/>
          <p14:tracePt t="205758" x="5283200" y="2057400"/>
          <p14:tracePt t="205775" x="5289550" y="2082800"/>
          <p14:tracePt t="205791" x="5295900" y="2101850"/>
          <p14:tracePt t="205807" x="5314950" y="2146300"/>
          <p14:tracePt t="205825" x="5334000" y="2165350"/>
          <p14:tracePt t="205841" x="5384800" y="2222500"/>
          <p14:tracePt t="205858" x="5473700" y="2292350"/>
          <p14:tracePt t="205875" x="5518150" y="2336800"/>
          <p14:tracePt t="205891" x="5607050" y="2393950"/>
          <p14:tracePt t="205909" x="5645150" y="2406650"/>
          <p14:tracePt t="205926" x="5715000" y="2425700"/>
          <p14:tracePt t="205942" x="5765800" y="2432050"/>
          <p14:tracePt t="205957" x="5797550" y="2432050"/>
          <p14:tracePt t="205975" x="5873750" y="2413000"/>
          <p14:tracePt t="205992" x="5905500" y="2400300"/>
          <p14:tracePt t="206008" x="5994400" y="2362200"/>
          <p14:tracePt t="206025" x="6064250" y="2330450"/>
          <p14:tracePt t="206042" x="6083300" y="2311400"/>
          <p14:tracePt t="206074" x="6115050" y="2279650"/>
          <p14:tracePt t="206076" x="6121400" y="2254250"/>
          <p14:tracePt t="206092" x="6121400" y="2216150"/>
          <p14:tracePt t="206108" x="6121400" y="2159000"/>
          <p14:tracePt t="206125" x="6121400" y="2120900"/>
          <p14:tracePt t="206142" x="6108700" y="2063750"/>
          <p14:tracePt t="206158" x="6096000" y="2032000"/>
          <p14:tracePt t="206175" x="6051550" y="1962150"/>
          <p14:tracePt t="206191" x="5994400" y="1892300"/>
          <p14:tracePt t="206208" x="5969000" y="1860550"/>
          <p14:tracePt t="206224" x="5899150" y="1803400"/>
          <p14:tracePt t="206241" x="5848350" y="1771650"/>
          <p14:tracePt t="206258" x="5772150" y="1714500"/>
          <p14:tracePt t="206275" x="5695950" y="1670050"/>
          <p14:tracePt t="206292" x="5657850" y="1644650"/>
          <p14:tracePt t="206306" x="5594350" y="1625600"/>
          <p14:tracePt t="206323" x="5568950" y="1612900"/>
          <p14:tracePt t="206341" x="5524500" y="1600200"/>
          <p14:tracePt t="206358" x="5486400" y="1593850"/>
          <p14:tracePt t="206376" x="5461000" y="1587500"/>
          <p14:tracePt t="206390" x="5416550" y="1581150"/>
          <p14:tracePt t="206407" x="5391150" y="1581150"/>
          <p14:tracePt t="206423" x="5353050" y="1581150"/>
          <p14:tracePt t="206440" x="5327650" y="1587500"/>
          <p14:tracePt t="206458" x="5295900" y="1606550"/>
          <p14:tracePt t="206475" x="5270500" y="1625600"/>
          <p14:tracePt t="206493" x="5264150" y="1644650"/>
          <p14:tracePt t="206507" x="5245100" y="1670050"/>
          <p14:tracePt t="206523" x="5232400" y="1682750"/>
          <p14:tracePt t="206542" x="5219700" y="1708150"/>
          <p14:tracePt t="206558" x="5207000" y="1746250"/>
          <p14:tracePt t="206575" x="5207000" y="1765300"/>
          <p14:tracePt t="206592" x="5194300" y="1803400"/>
          <p14:tracePt t="206609" x="5194300" y="1828800"/>
          <p14:tracePt t="206625" x="5194300" y="1873250"/>
          <p14:tracePt t="206641" x="5194300" y="1911350"/>
          <p14:tracePt t="206658" x="5187950" y="1930400"/>
          <p14:tracePt t="206675" x="5187950" y="1968500"/>
          <p14:tracePt t="206691" x="5187950" y="1981200"/>
          <p14:tracePt t="206708" x="5187950" y="2006600"/>
          <p14:tracePt t="206725" x="5187950" y="2025650"/>
          <p14:tracePt t="206741" x="5187950" y="2032000"/>
          <p14:tracePt t="206757" x="5194300" y="2044700"/>
          <p14:tracePt t="206775" x="5200650" y="2057400"/>
          <p14:tracePt t="206792" x="5207000" y="2070100"/>
          <p14:tracePt t="206808" x="5207000" y="2082800"/>
          <p14:tracePt t="206825" x="5213350" y="2095500"/>
          <p14:tracePt t="206841" x="5226050" y="2114550"/>
          <p14:tracePt t="206858" x="5232400" y="2127250"/>
          <p14:tracePt t="206874" x="5245100" y="2152650"/>
          <p14:tracePt t="206892" x="5276850" y="2178050"/>
          <p14:tracePt t="206908" x="5295900" y="2178050"/>
          <p14:tracePt t="206925" x="5334000" y="2197100"/>
          <p14:tracePt t="206943" x="5359400" y="2209800"/>
          <p14:tracePt t="206958" x="5416550" y="2222500"/>
          <p14:tracePt t="206975" x="5441950" y="2228850"/>
          <p14:tracePt t="206991" x="5492750" y="2235200"/>
          <p14:tracePt t="207008" x="5530850" y="2241550"/>
          <p14:tracePt t="207025" x="5556250" y="2241550"/>
          <p14:tracePt t="207041" x="5607050" y="2247900"/>
          <p14:tracePt t="207058" x="5670550" y="2247900"/>
          <p14:tracePt t="207075" x="5715000" y="2247900"/>
          <p14:tracePt t="207092" x="5803900" y="2247900"/>
          <p14:tracePt t="207108" x="5848350" y="2247900"/>
          <p14:tracePt t="207125" x="5905500" y="2247900"/>
          <p14:tracePt t="207142" x="5924550" y="2247900"/>
          <p14:tracePt t="207158" x="5956300" y="2247900"/>
          <p14:tracePt t="207175" x="5975350" y="2228850"/>
          <p14:tracePt t="207191" x="5981700" y="2216150"/>
          <p14:tracePt t="207208" x="6013450" y="2190750"/>
          <p14:tracePt t="207225" x="6045200" y="2165350"/>
          <p14:tracePt t="207242" x="6051550" y="2146300"/>
          <p14:tracePt t="207257" x="6070600" y="2114550"/>
          <p14:tracePt t="207275" x="6076950" y="2095500"/>
          <p14:tracePt t="207290" x="6089650" y="2057400"/>
          <p14:tracePt t="207306" x="6089650" y="2006600"/>
          <p14:tracePt t="207325" x="6089650" y="1981200"/>
          <p14:tracePt t="207341" x="6089650" y="1930400"/>
          <p14:tracePt t="207358" x="6089650" y="1905000"/>
          <p14:tracePt t="207376" x="6076950" y="1866900"/>
          <p14:tracePt t="207392" x="6051550" y="1828800"/>
          <p14:tracePt t="207410" x="6038850" y="1809750"/>
          <p14:tracePt t="207425" x="6013450" y="1771650"/>
          <p14:tracePt t="207442" x="5994400" y="1752600"/>
          <p14:tracePt t="207458" x="5962650" y="1720850"/>
          <p14:tracePt t="207475" x="5949950" y="1714500"/>
          <p14:tracePt t="207491" x="5911850" y="1682750"/>
          <p14:tracePt t="207525" x="5873750" y="1657350"/>
          <p14:tracePt t="207527" x="5861050" y="1644650"/>
          <p14:tracePt t="207542" x="5822950" y="1625600"/>
          <p14:tracePt t="207558" x="5810250" y="1619250"/>
          <p14:tracePt t="207575" x="5784850" y="1612900"/>
          <p14:tracePt t="207592" x="5753100" y="1606550"/>
          <p14:tracePt t="207608" x="5740400" y="1606550"/>
          <p14:tracePt t="207625" x="5702300" y="1606550"/>
          <p14:tracePt t="207642" x="5683250" y="1606550"/>
          <p14:tracePt t="207658" x="5664200" y="1606550"/>
          <p14:tracePt t="207675" x="5651500" y="1606550"/>
          <p14:tracePt t="207691" x="5638800" y="1606550"/>
          <p14:tracePt t="207708" x="5632450" y="1612900"/>
          <p14:tracePt t="207725" x="5632450" y="1619250"/>
          <p14:tracePt t="207741" x="5626100" y="1619250"/>
          <p14:tracePt t="207758" x="5613400" y="1619250"/>
          <p14:tracePt t="207796" x="5600700" y="1619250"/>
          <p14:tracePt t="207798" x="5594350" y="1619250"/>
          <p14:tracePt t="207808" x="5588000" y="1625600"/>
          <p14:tracePt t="207825" x="5568950" y="1638300"/>
          <p14:tracePt t="207841" x="5556250" y="1657350"/>
          <p14:tracePt t="207858" x="5543550" y="1663700"/>
          <p14:tracePt t="207874" x="5524500" y="1682750"/>
          <p14:tracePt t="207891" x="5524500" y="1695450"/>
          <p14:tracePt t="207907" x="5505450" y="1708150"/>
          <p14:tracePt t="207925" x="5486400" y="1727200"/>
          <p14:tracePt t="207942" x="5486400" y="1733550"/>
          <p14:tracePt t="207959" x="5467350" y="1752600"/>
          <p14:tracePt t="207975" x="5461000" y="1765300"/>
          <p14:tracePt t="207992" x="5448300" y="1771650"/>
          <p14:tracePt t="208008" x="5441950" y="1778000"/>
          <p14:tracePt t="208024" x="5435600" y="1784350"/>
          <p14:tracePt t="208042" x="5416550" y="1797050"/>
          <p14:tracePt t="208058" x="5416550" y="1803400"/>
          <p14:tracePt t="208075" x="5403850" y="1816100"/>
          <p14:tracePt t="208092" x="5397500" y="1822450"/>
          <p14:tracePt t="208108" x="5391150" y="1835150"/>
          <p14:tracePt t="208125" x="5378450" y="1860550"/>
          <p14:tracePt t="208142" x="5372100" y="1873250"/>
          <p14:tracePt t="208158" x="5365750" y="1905000"/>
          <p14:tracePt t="208175" x="5359400" y="1917700"/>
          <p14:tracePt t="208192" x="5353050" y="1943100"/>
          <p14:tracePt t="208208" x="5346700" y="1955800"/>
          <p14:tracePt t="208225" x="5346700" y="1968500"/>
          <p14:tracePt t="208242" x="5346700" y="1974850"/>
          <p14:tracePt t="208258" x="5340350" y="1993900"/>
          <p14:tracePt t="208275" x="5340350" y="2000250"/>
          <p14:tracePt t="208291" x="5334000" y="2012950"/>
          <p14:tracePt t="208327" x="5334000" y="2025650"/>
          <p14:tracePt t="208329" x="5334000" y="2032000"/>
          <p14:tracePt t="208361" x="5334000" y="2038350"/>
          <p14:tracePt t="208949" x="5334000" y="2044700"/>
          <p14:tracePt t="208960" x="5334000" y="2051050"/>
          <p14:tracePt t="208970" x="5334000" y="2057400"/>
          <p14:tracePt t="208975" x="5334000" y="2070100"/>
          <p14:tracePt t="208992" x="5334000" y="2082800"/>
          <p14:tracePt t="209008" x="5334000" y="2101850"/>
          <p14:tracePt t="209024" x="5334000" y="2114550"/>
          <p14:tracePt t="209042" x="5334000" y="2127250"/>
          <p14:tracePt t="209058" x="5340350" y="2146300"/>
          <p14:tracePt t="209075" x="5346700" y="2152650"/>
          <p14:tracePt t="209092" x="5384800" y="2171700"/>
          <p14:tracePt t="209108" x="5410200" y="2184400"/>
          <p14:tracePt t="209125" x="5486400" y="2216150"/>
          <p14:tracePt t="209141" x="5556250" y="2235200"/>
          <p14:tracePt t="209158" x="5594350" y="2241550"/>
          <p14:tracePt t="209174" x="5645150" y="2260600"/>
          <p14:tracePt t="209191" x="5670550" y="2260600"/>
          <p14:tracePt t="209208" x="5702300" y="2266950"/>
          <p14:tracePt t="209225" x="5746750" y="2273300"/>
          <p14:tracePt t="209242" x="5772150" y="2273300"/>
          <p14:tracePt t="209258" x="5810250" y="2279650"/>
          <p14:tracePt t="209275" x="5829300" y="2279650"/>
          <p14:tracePt t="209292" x="5861050" y="2279650"/>
          <p14:tracePt t="209306" x="5873750" y="2279650"/>
          <p14:tracePt t="209323" x="5892800" y="2279650"/>
          <p14:tracePt t="212986" x="0" y="0"/>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6200" y="914400"/>
            <a:ext cx="7165975" cy="5867400"/>
            <a:chOff x="48" y="576"/>
            <a:chExt cx="4514" cy="3696"/>
          </a:xfrm>
        </p:grpSpPr>
        <p:sp>
          <p:nvSpPr>
            <p:cNvPr id="14342" name="Line 3"/>
            <p:cNvSpPr>
              <a:spLocks noChangeShapeType="1"/>
            </p:cNvSpPr>
            <p:nvPr/>
          </p:nvSpPr>
          <p:spPr bwMode="auto">
            <a:xfrm flipV="1">
              <a:off x="274" y="796"/>
              <a:ext cx="0" cy="32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4343" name="Line 4"/>
            <p:cNvSpPr>
              <a:spLocks noChangeShapeType="1"/>
            </p:cNvSpPr>
            <p:nvPr/>
          </p:nvSpPr>
          <p:spPr bwMode="auto">
            <a:xfrm>
              <a:off x="274" y="4060"/>
              <a:ext cx="428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4344" name="Line 5"/>
            <p:cNvSpPr>
              <a:spLocks noChangeShapeType="1"/>
            </p:cNvSpPr>
            <p:nvPr/>
          </p:nvSpPr>
          <p:spPr bwMode="auto">
            <a:xfrm>
              <a:off x="906" y="2340"/>
              <a:ext cx="58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4345" name="Line 6"/>
            <p:cNvSpPr>
              <a:spLocks noChangeShapeType="1"/>
            </p:cNvSpPr>
            <p:nvPr/>
          </p:nvSpPr>
          <p:spPr bwMode="auto">
            <a:xfrm>
              <a:off x="3479" y="3386"/>
              <a:ext cx="586" cy="0"/>
            </a:xfrm>
            <a:prstGeom prst="line">
              <a:avLst/>
            </a:prstGeom>
            <a:noFill/>
            <a:ln w="38100">
              <a:solidFill>
                <a:schemeClr val="bg2"/>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4346" name="Text Box 7"/>
            <p:cNvSpPr txBox="1">
              <a:spLocks noChangeArrowheads="1"/>
            </p:cNvSpPr>
            <p:nvPr/>
          </p:nvSpPr>
          <p:spPr bwMode="auto">
            <a:xfrm>
              <a:off x="672" y="2114"/>
              <a:ext cx="265"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sr-Latn-CS" altLang="en-US" sz="2800"/>
                <a:t>A</a:t>
              </a:r>
              <a:endParaRPr lang="en-GB" altLang="en-US" sz="2800"/>
            </a:p>
          </p:txBody>
        </p:sp>
        <p:sp>
          <p:nvSpPr>
            <p:cNvPr id="14347" name="Text Box 8"/>
            <p:cNvSpPr txBox="1">
              <a:spLocks noChangeArrowheads="1"/>
            </p:cNvSpPr>
            <p:nvPr/>
          </p:nvSpPr>
          <p:spPr bwMode="auto">
            <a:xfrm>
              <a:off x="4080" y="320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sr-Latn-CS" altLang="en-US" sz="2400" b="1"/>
                <a:t>P</a:t>
              </a:r>
              <a:endParaRPr lang="en-GB" altLang="en-US" sz="2400" b="1"/>
            </a:p>
          </p:txBody>
        </p:sp>
        <p:grpSp>
          <p:nvGrpSpPr>
            <p:cNvPr id="14348" name="Group 9"/>
            <p:cNvGrpSpPr>
              <a:grpSpLocks/>
            </p:cNvGrpSpPr>
            <p:nvPr/>
          </p:nvGrpSpPr>
          <p:grpSpPr bwMode="auto">
            <a:xfrm>
              <a:off x="815" y="912"/>
              <a:ext cx="2302" cy="1412"/>
              <a:chOff x="1007" y="836"/>
              <a:chExt cx="2302" cy="1412"/>
            </a:xfrm>
          </p:grpSpPr>
          <p:sp>
            <p:nvSpPr>
              <p:cNvPr id="14386" name="Line 10"/>
              <p:cNvSpPr>
                <a:spLocks noChangeShapeType="1"/>
              </p:cNvSpPr>
              <p:nvPr/>
            </p:nvSpPr>
            <p:spPr bwMode="auto">
              <a:xfrm>
                <a:off x="1007" y="852"/>
                <a:ext cx="2302" cy="0"/>
              </a:xfrm>
              <a:prstGeom prst="line">
                <a:avLst/>
              </a:prstGeom>
              <a:noFill/>
              <a:ln w="9525">
                <a:solidFill>
                  <a:srgbClr val="A50021"/>
                </a:solidFill>
                <a:prstDash val="dash"/>
                <a:round/>
                <a:headEnd/>
                <a:tailEnd/>
              </a:ln>
              <a:extLst>
                <a:ext uri="{909E8E84-426E-40DD-AFC4-6F175D3DCCD1}">
                  <a14:hiddenFill xmlns:a14="http://schemas.microsoft.com/office/drawing/2010/main">
                    <a:noFill/>
                  </a14:hiddenFill>
                </a:ext>
              </a:extLst>
            </p:spPr>
            <p:txBody>
              <a:bodyPr/>
              <a:lstStyle/>
              <a:p>
                <a:endParaRPr lang="sr-Latn-RS"/>
              </a:p>
            </p:txBody>
          </p:sp>
          <p:sp>
            <p:nvSpPr>
              <p:cNvPr id="14387" name="Line 11"/>
              <p:cNvSpPr>
                <a:spLocks noChangeShapeType="1"/>
              </p:cNvSpPr>
              <p:nvPr/>
            </p:nvSpPr>
            <p:spPr bwMode="auto">
              <a:xfrm>
                <a:off x="1104" y="836"/>
                <a:ext cx="0" cy="1412"/>
              </a:xfrm>
              <a:prstGeom prst="line">
                <a:avLst/>
              </a:prstGeom>
              <a:noFill/>
              <a:ln w="9525">
                <a:solidFill>
                  <a:srgbClr val="A5002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4388" name="Text Box 12"/>
              <p:cNvSpPr txBox="1">
                <a:spLocks noChangeArrowheads="1"/>
              </p:cNvSpPr>
              <p:nvPr/>
            </p:nvSpPr>
            <p:spPr bwMode="auto">
              <a:xfrm>
                <a:off x="1007" y="1470"/>
                <a:ext cx="1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endParaRPr lang="en-GB" altLang="en-US" sz="1600" b="1">
                  <a:solidFill>
                    <a:srgbClr val="A50021"/>
                  </a:solidFill>
                  <a:latin typeface="Symbol" pitchFamily="18" charset="2"/>
                </a:endParaRPr>
              </a:p>
            </p:txBody>
          </p:sp>
        </p:grpSp>
        <p:sp>
          <p:nvSpPr>
            <p:cNvPr id="14349" name="Text Box 13"/>
            <p:cNvSpPr txBox="1">
              <a:spLocks noChangeArrowheads="1"/>
            </p:cNvSpPr>
            <p:nvPr/>
          </p:nvSpPr>
          <p:spPr bwMode="auto">
            <a:xfrm rot="-5400000">
              <a:off x="-372" y="1975"/>
              <a:ext cx="1053"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1600">
                  <a:latin typeface="Times New Roman" pitchFamily="18" charset="0"/>
                </a:rPr>
                <a:t>Slobodna</a:t>
              </a:r>
              <a:r>
                <a:rPr lang="sr-Latn-CS" altLang="en-US" sz="1600">
                  <a:latin typeface="Times New Roman" pitchFamily="18" charset="0"/>
                </a:rPr>
                <a:t> energija</a:t>
              </a:r>
              <a:endParaRPr lang="en-GB" altLang="en-US" sz="1600">
                <a:latin typeface="Times New Roman" pitchFamily="18" charset="0"/>
              </a:endParaRPr>
            </a:p>
          </p:txBody>
        </p:sp>
        <p:grpSp>
          <p:nvGrpSpPr>
            <p:cNvPr id="14350" name="Group 14"/>
            <p:cNvGrpSpPr>
              <a:grpSpLocks/>
            </p:cNvGrpSpPr>
            <p:nvPr/>
          </p:nvGrpSpPr>
          <p:grpSpPr bwMode="auto">
            <a:xfrm>
              <a:off x="1357" y="1722"/>
              <a:ext cx="2528" cy="1941"/>
              <a:chOff x="1357" y="1722"/>
              <a:chExt cx="2528" cy="1941"/>
            </a:xfrm>
          </p:grpSpPr>
          <p:sp>
            <p:nvSpPr>
              <p:cNvPr id="14375" name="Text Box 15"/>
              <p:cNvSpPr txBox="1">
                <a:spLocks noChangeArrowheads="1"/>
              </p:cNvSpPr>
              <p:nvPr/>
            </p:nvSpPr>
            <p:spPr bwMode="auto">
              <a:xfrm>
                <a:off x="1357" y="1987"/>
                <a:ext cx="1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endParaRPr lang="en-GB" altLang="en-US" sz="1600" b="1">
                  <a:solidFill>
                    <a:schemeClr val="accent2"/>
                  </a:solidFill>
                  <a:latin typeface="Symbol" pitchFamily="18" charset="2"/>
                </a:endParaRPr>
              </a:p>
            </p:txBody>
          </p:sp>
          <p:grpSp>
            <p:nvGrpSpPr>
              <p:cNvPr id="14376" name="Group 16"/>
              <p:cNvGrpSpPr>
                <a:grpSpLocks/>
              </p:cNvGrpSpPr>
              <p:nvPr/>
            </p:nvGrpSpPr>
            <p:grpSpPr bwMode="auto">
              <a:xfrm>
                <a:off x="1357" y="1722"/>
                <a:ext cx="2528" cy="1941"/>
                <a:chOff x="1357" y="1722"/>
                <a:chExt cx="2528" cy="1941"/>
              </a:xfrm>
            </p:grpSpPr>
            <p:sp>
              <p:nvSpPr>
                <p:cNvPr id="14377" name="Line 17"/>
                <p:cNvSpPr>
                  <a:spLocks noChangeShapeType="1"/>
                </p:cNvSpPr>
                <p:nvPr/>
              </p:nvSpPr>
              <p:spPr bwMode="auto">
                <a:xfrm>
                  <a:off x="1357" y="2207"/>
                  <a:ext cx="993"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sr-Latn-RS"/>
                </a:p>
              </p:txBody>
            </p:sp>
            <p:sp>
              <p:nvSpPr>
                <p:cNvPr id="14378" name="Text Box 18"/>
                <p:cNvSpPr txBox="1">
                  <a:spLocks noChangeArrowheads="1"/>
                </p:cNvSpPr>
                <p:nvPr/>
              </p:nvSpPr>
              <p:spPr bwMode="auto">
                <a:xfrm>
                  <a:off x="3614" y="3442"/>
                  <a:ext cx="1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endParaRPr lang="en-GB" altLang="en-US" sz="1600" b="1">
                    <a:solidFill>
                      <a:schemeClr val="accent2"/>
                    </a:solidFill>
                    <a:latin typeface="Symbol" pitchFamily="18" charset="2"/>
                  </a:endParaRPr>
                </a:p>
              </p:txBody>
            </p:sp>
            <p:sp>
              <p:nvSpPr>
                <p:cNvPr id="14379" name="Line 19"/>
                <p:cNvSpPr>
                  <a:spLocks noChangeShapeType="1"/>
                </p:cNvSpPr>
                <p:nvPr/>
              </p:nvSpPr>
              <p:spPr bwMode="auto">
                <a:xfrm>
                  <a:off x="2485" y="3001"/>
                  <a:ext cx="994"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sr-Latn-RS"/>
                </a:p>
              </p:txBody>
            </p:sp>
            <p:sp>
              <p:nvSpPr>
                <p:cNvPr id="14380" name="Line 20"/>
                <p:cNvSpPr>
                  <a:spLocks noChangeShapeType="1"/>
                </p:cNvSpPr>
                <p:nvPr/>
              </p:nvSpPr>
              <p:spPr bwMode="auto">
                <a:xfrm>
                  <a:off x="2666" y="1722"/>
                  <a:ext cx="993"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sr-Latn-RS"/>
                </a:p>
              </p:txBody>
            </p:sp>
            <p:sp>
              <p:nvSpPr>
                <p:cNvPr id="14381" name="Line 21"/>
                <p:cNvSpPr>
                  <a:spLocks noChangeShapeType="1"/>
                </p:cNvSpPr>
                <p:nvPr/>
              </p:nvSpPr>
              <p:spPr bwMode="auto">
                <a:xfrm>
                  <a:off x="1402" y="2207"/>
                  <a:ext cx="0" cy="133"/>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4382" name="Line 22"/>
                <p:cNvSpPr>
                  <a:spLocks noChangeShapeType="1"/>
                </p:cNvSpPr>
                <p:nvPr/>
              </p:nvSpPr>
              <p:spPr bwMode="auto">
                <a:xfrm>
                  <a:off x="2892" y="3663"/>
                  <a:ext cx="993"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sr-Latn-RS"/>
                </a:p>
              </p:txBody>
            </p:sp>
            <p:sp>
              <p:nvSpPr>
                <p:cNvPr id="14383" name="Line 23"/>
                <p:cNvSpPr>
                  <a:spLocks noChangeShapeType="1"/>
                </p:cNvSpPr>
                <p:nvPr/>
              </p:nvSpPr>
              <p:spPr bwMode="auto">
                <a:xfrm>
                  <a:off x="3569" y="3398"/>
                  <a:ext cx="0" cy="265"/>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4384" name="Text Box 24"/>
                <p:cNvSpPr txBox="1">
                  <a:spLocks noChangeArrowheads="1"/>
                </p:cNvSpPr>
                <p:nvPr/>
              </p:nvSpPr>
              <p:spPr bwMode="auto">
                <a:xfrm>
                  <a:off x="3298" y="2252"/>
                  <a:ext cx="1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endParaRPr lang="en-GB" altLang="en-US" sz="1600" b="1">
                    <a:solidFill>
                      <a:schemeClr val="accent2"/>
                    </a:solidFill>
                    <a:latin typeface="Symbol" pitchFamily="18" charset="2"/>
                  </a:endParaRPr>
                </a:p>
              </p:txBody>
            </p:sp>
            <p:sp>
              <p:nvSpPr>
                <p:cNvPr id="14385" name="Line 25"/>
                <p:cNvSpPr>
                  <a:spLocks noChangeShapeType="1"/>
                </p:cNvSpPr>
                <p:nvPr/>
              </p:nvSpPr>
              <p:spPr bwMode="auto">
                <a:xfrm>
                  <a:off x="3253" y="1722"/>
                  <a:ext cx="0" cy="1279"/>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grpSp>
        </p:grpSp>
        <p:sp>
          <p:nvSpPr>
            <p:cNvPr id="14351" name="Text Box 26"/>
            <p:cNvSpPr txBox="1">
              <a:spLocks noChangeArrowheads="1"/>
            </p:cNvSpPr>
            <p:nvPr/>
          </p:nvSpPr>
          <p:spPr bwMode="auto">
            <a:xfrm>
              <a:off x="3264" y="4060"/>
              <a:ext cx="123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GB" altLang="en-US" sz="1600">
                  <a:latin typeface="Times New Roman" pitchFamily="18" charset="0"/>
                </a:rPr>
                <a:t>Rea</a:t>
              </a:r>
              <a:r>
                <a:rPr lang="sr-Latn-CS" altLang="en-US" sz="1600">
                  <a:latin typeface="Times New Roman" pitchFamily="18" charset="0"/>
                </a:rPr>
                <a:t>kciona koordinata</a:t>
              </a:r>
              <a:endParaRPr lang="en-GB" altLang="en-US" sz="1600">
                <a:latin typeface="Times New Roman" pitchFamily="18" charset="0"/>
              </a:endParaRPr>
            </a:p>
          </p:txBody>
        </p:sp>
        <p:grpSp>
          <p:nvGrpSpPr>
            <p:cNvPr id="14352" name="Group 27"/>
            <p:cNvGrpSpPr>
              <a:grpSpLocks/>
            </p:cNvGrpSpPr>
            <p:nvPr/>
          </p:nvGrpSpPr>
          <p:grpSpPr bwMode="auto">
            <a:xfrm>
              <a:off x="1248" y="576"/>
              <a:ext cx="2399" cy="2822"/>
              <a:chOff x="1248" y="576"/>
              <a:chExt cx="2399" cy="2822"/>
            </a:xfrm>
          </p:grpSpPr>
          <p:sp>
            <p:nvSpPr>
              <p:cNvPr id="14370" name="Text Box 28"/>
              <p:cNvSpPr txBox="1">
                <a:spLocks noChangeArrowheads="1"/>
              </p:cNvSpPr>
              <p:nvPr/>
            </p:nvSpPr>
            <p:spPr bwMode="auto">
              <a:xfrm>
                <a:off x="1248" y="576"/>
                <a:ext cx="89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GB" altLang="en-US" sz="1600">
                    <a:latin typeface="Times New Roman" pitchFamily="18" charset="0"/>
                  </a:rPr>
                  <a:t>Prela</a:t>
                </a:r>
                <a:r>
                  <a:rPr lang="sr-Latn-CS" altLang="en-US" sz="1600">
                    <a:latin typeface="Times New Roman" pitchFamily="18" charset="0"/>
                  </a:rPr>
                  <a:t>zno stanje</a:t>
                </a:r>
                <a:endParaRPr lang="en-GB" altLang="en-US" sz="1600">
                  <a:latin typeface="Times New Roman" pitchFamily="18" charset="0"/>
                </a:endParaRPr>
              </a:p>
            </p:txBody>
          </p:sp>
          <p:grpSp>
            <p:nvGrpSpPr>
              <p:cNvPr id="14371" name="Group 29"/>
              <p:cNvGrpSpPr>
                <a:grpSpLocks/>
              </p:cNvGrpSpPr>
              <p:nvPr/>
            </p:nvGrpSpPr>
            <p:grpSpPr bwMode="auto">
              <a:xfrm>
                <a:off x="1444" y="720"/>
                <a:ext cx="2203" cy="2678"/>
                <a:chOff x="1444" y="720"/>
                <a:chExt cx="2203" cy="2678"/>
              </a:xfrm>
            </p:grpSpPr>
            <p:sp>
              <p:nvSpPr>
                <p:cNvPr id="14372" name="Freeform 30"/>
                <p:cNvSpPr>
                  <a:spLocks/>
                </p:cNvSpPr>
                <p:nvPr/>
              </p:nvSpPr>
              <p:spPr bwMode="auto">
                <a:xfrm>
                  <a:off x="1444" y="926"/>
                  <a:ext cx="2203" cy="2472"/>
                </a:xfrm>
                <a:custGeom>
                  <a:avLst/>
                  <a:gdLst>
                    <a:gd name="T0" fmla="*/ 0 w 2494"/>
                    <a:gd name="T1" fmla="*/ 213 h 2937"/>
                    <a:gd name="T2" fmla="*/ 127 w 2494"/>
                    <a:gd name="T3" fmla="*/ 204 h 2937"/>
                    <a:gd name="T4" fmla="*/ 284 w 2494"/>
                    <a:gd name="T5" fmla="*/ 3 h 2937"/>
                    <a:gd name="T6" fmla="*/ 441 w 2494"/>
                    <a:gd name="T7" fmla="*/ 364 h 2937"/>
                    <a:gd name="T8" fmla="*/ 564 w 2494"/>
                    <a:gd name="T9" fmla="*/ 369 h 2937"/>
                    <a:gd name="T10" fmla="*/ 0 60000 65536"/>
                    <a:gd name="T11" fmla="*/ 0 60000 65536"/>
                    <a:gd name="T12" fmla="*/ 0 60000 65536"/>
                    <a:gd name="T13" fmla="*/ 0 60000 65536"/>
                    <a:gd name="T14" fmla="*/ 0 60000 65536"/>
                    <a:gd name="T15" fmla="*/ 0 w 2494"/>
                    <a:gd name="T16" fmla="*/ 0 h 2937"/>
                    <a:gd name="T17" fmla="*/ 2494 w 2494"/>
                    <a:gd name="T18" fmla="*/ 2937 h 2937"/>
                  </a:gdLst>
                  <a:ahLst/>
                  <a:cxnLst>
                    <a:cxn ang="T10">
                      <a:pos x="T0" y="T1"/>
                    </a:cxn>
                    <a:cxn ang="T11">
                      <a:pos x="T2" y="T3"/>
                    </a:cxn>
                    <a:cxn ang="T12">
                      <a:pos x="T4" y="T5"/>
                    </a:cxn>
                    <a:cxn ang="T13">
                      <a:pos x="T6" y="T7"/>
                    </a:cxn>
                    <a:cxn ang="T14">
                      <a:pos x="T8" y="T9"/>
                    </a:cxn>
                  </a:cxnLst>
                  <a:rect l="T15" t="T16" r="T17" b="T18"/>
                  <a:pathLst>
                    <a:path w="2494" h="2937">
                      <a:moveTo>
                        <a:pt x="0" y="1679"/>
                      </a:moveTo>
                      <a:cubicBezTo>
                        <a:pt x="94" y="1667"/>
                        <a:pt x="231" y="1679"/>
                        <a:pt x="564" y="1607"/>
                      </a:cubicBezTo>
                      <a:cubicBezTo>
                        <a:pt x="968" y="1388"/>
                        <a:pt x="913" y="0"/>
                        <a:pt x="1259" y="22"/>
                      </a:cubicBezTo>
                      <a:cubicBezTo>
                        <a:pt x="1605" y="44"/>
                        <a:pt x="1627" y="2819"/>
                        <a:pt x="1958" y="2886"/>
                      </a:cubicBezTo>
                      <a:cubicBezTo>
                        <a:pt x="2132" y="2937"/>
                        <a:pt x="2382" y="2908"/>
                        <a:pt x="2494" y="2914"/>
                      </a:cubicBezTo>
                    </a:path>
                  </a:pathLst>
                </a:custGeom>
                <a:noFill/>
                <a:ln w="9525">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p>
                  <a:endParaRPr lang="sr-Latn-RS"/>
                </a:p>
              </p:txBody>
            </p:sp>
            <p:sp>
              <p:nvSpPr>
                <p:cNvPr id="14373" name="Text Box 31"/>
                <p:cNvSpPr txBox="1">
                  <a:spLocks noChangeArrowheads="1"/>
                </p:cNvSpPr>
                <p:nvPr/>
              </p:nvSpPr>
              <p:spPr bwMode="auto">
                <a:xfrm>
                  <a:off x="2496" y="720"/>
                  <a:ext cx="48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sr-Latn-CS" altLang="en-US" sz="1600" b="1">
                      <a:solidFill>
                        <a:srgbClr val="A50021"/>
                      </a:solidFill>
                      <a:latin typeface="Times New Roman" pitchFamily="18" charset="0"/>
                    </a:rPr>
                    <a:t>A</a:t>
                  </a:r>
                  <a:r>
                    <a:rPr lang="sr-Latn-CS" altLang="en-US" sz="1600" b="1" baseline="-25000">
                      <a:solidFill>
                        <a:srgbClr val="A50021"/>
                      </a:solidFill>
                      <a:latin typeface="Times New Roman" pitchFamily="18" charset="0"/>
                    </a:rPr>
                    <a:t>nekatal</a:t>
                  </a:r>
                  <a:endParaRPr lang="en-GB" altLang="en-US" sz="1600" b="1" baseline="-25000">
                    <a:solidFill>
                      <a:srgbClr val="A50021"/>
                    </a:solidFill>
                    <a:latin typeface="Times New Roman" pitchFamily="18" charset="0"/>
                  </a:endParaRPr>
                </a:p>
              </p:txBody>
            </p:sp>
            <p:sp>
              <p:nvSpPr>
                <p:cNvPr id="14374" name="Line 32"/>
                <p:cNvSpPr>
                  <a:spLocks noChangeShapeType="1"/>
                </p:cNvSpPr>
                <p:nvPr/>
              </p:nvSpPr>
              <p:spPr bwMode="auto">
                <a:xfrm>
                  <a:off x="2112" y="768"/>
                  <a:ext cx="384" cy="144"/>
                </a:xfrm>
                <a:prstGeom prst="line">
                  <a:avLst/>
                </a:prstGeom>
                <a:noFill/>
                <a:ln w="9525">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grpSp>
        </p:grpSp>
        <p:grpSp>
          <p:nvGrpSpPr>
            <p:cNvPr id="14353" name="Group 33"/>
            <p:cNvGrpSpPr>
              <a:grpSpLocks/>
            </p:cNvGrpSpPr>
            <p:nvPr/>
          </p:nvGrpSpPr>
          <p:grpSpPr bwMode="auto">
            <a:xfrm>
              <a:off x="1440" y="768"/>
              <a:ext cx="2224" cy="3283"/>
              <a:chOff x="1435" y="768"/>
              <a:chExt cx="2224" cy="3283"/>
            </a:xfrm>
          </p:grpSpPr>
          <p:grpSp>
            <p:nvGrpSpPr>
              <p:cNvPr id="14362" name="Group 34"/>
              <p:cNvGrpSpPr>
                <a:grpSpLocks/>
              </p:cNvGrpSpPr>
              <p:nvPr/>
            </p:nvGrpSpPr>
            <p:grpSpPr bwMode="auto">
              <a:xfrm>
                <a:off x="1435" y="1502"/>
                <a:ext cx="2224" cy="2549"/>
                <a:chOff x="1627" y="1426"/>
                <a:chExt cx="2224" cy="2549"/>
              </a:xfrm>
            </p:grpSpPr>
            <p:sp>
              <p:nvSpPr>
                <p:cNvPr id="14364" name="Freeform 35"/>
                <p:cNvSpPr>
                  <a:spLocks/>
                </p:cNvSpPr>
                <p:nvPr/>
              </p:nvSpPr>
              <p:spPr bwMode="auto">
                <a:xfrm>
                  <a:off x="1627" y="1543"/>
                  <a:ext cx="2224" cy="2249"/>
                </a:xfrm>
                <a:custGeom>
                  <a:avLst/>
                  <a:gdLst>
                    <a:gd name="T0" fmla="*/ 0 w 2518"/>
                    <a:gd name="T1" fmla="*/ 108 h 2671"/>
                    <a:gd name="T2" fmla="*/ 112 w 2518"/>
                    <a:gd name="T3" fmla="*/ 107 h 2671"/>
                    <a:gd name="T4" fmla="*/ 222 w 2518"/>
                    <a:gd name="T5" fmla="*/ 96 h 2671"/>
                    <a:gd name="T6" fmla="*/ 269 w 2518"/>
                    <a:gd name="T7" fmla="*/ 205 h 2671"/>
                    <a:gd name="T8" fmla="*/ 319 w 2518"/>
                    <a:gd name="T9" fmla="*/ 15 h 2671"/>
                    <a:gd name="T10" fmla="*/ 375 w 2518"/>
                    <a:gd name="T11" fmla="*/ 297 h 2671"/>
                    <a:gd name="T12" fmla="*/ 440 w 2518"/>
                    <a:gd name="T13" fmla="*/ 267 h 2671"/>
                    <a:gd name="T14" fmla="*/ 567 w 2518"/>
                    <a:gd name="T15" fmla="*/ 267 h 2671"/>
                    <a:gd name="T16" fmla="*/ 0 60000 65536"/>
                    <a:gd name="T17" fmla="*/ 0 60000 65536"/>
                    <a:gd name="T18" fmla="*/ 0 60000 65536"/>
                    <a:gd name="T19" fmla="*/ 0 60000 65536"/>
                    <a:gd name="T20" fmla="*/ 0 60000 65536"/>
                    <a:gd name="T21" fmla="*/ 0 60000 65536"/>
                    <a:gd name="T22" fmla="*/ 0 60000 65536"/>
                    <a:gd name="T23" fmla="*/ 0 60000 65536"/>
                    <a:gd name="T24" fmla="*/ 0 w 2518"/>
                    <a:gd name="T25" fmla="*/ 0 h 2671"/>
                    <a:gd name="T26" fmla="*/ 2518 w 2518"/>
                    <a:gd name="T27" fmla="*/ 2671 h 267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18" h="2671">
                      <a:moveTo>
                        <a:pt x="0" y="850"/>
                      </a:moveTo>
                      <a:cubicBezTo>
                        <a:pt x="85" y="847"/>
                        <a:pt x="339" y="856"/>
                        <a:pt x="503" y="840"/>
                      </a:cubicBezTo>
                      <a:cubicBezTo>
                        <a:pt x="667" y="824"/>
                        <a:pt x="872" y="625"/>
                        <a:pt x="986" y="755"/>
                      </a:cubicBezTo>
                      <a:cubicBezTo>
                        <a:pt x="1100" y="885"/>
                        <a:pt x="1117" y="1728"/>
                        <a:pt x="1188" y="1622"/>
                      </a:cubicBezTo>
                      <a:cubicBezTo>
                        <a:pt x="1259" y="1516"/>
                        <a:pt x="1336" y="0"/>
                        <a:pt x="1415" y="120"/>
                      </a:cubicBezTo>
                      <a:cubicBezTo>
                        <a:pt x="1494" y="240"/>
                        <a:pt x="1574" y="2011"/>
                        <a:pt x="1663" y="2341"/>
                      </a:cubicBezTo>
                      <a:cubicBezTo>
                        <a:pt x="1752" y="2671"/>
                        <a:pt x="1806" y="2144"/>
                        <a:pt x="1948" y="2103"/>
                      </a:cubicBezTo>
                      <a:cubicBezTo>
                        <a:pt x="2085" y="2091"/>
                        <a:pt x="2399" y="2098"/>
                        <a:pt x="2518" y="2097"/>
                      </a:cubicBezTo>
                    </a:path>
                  </a:pathLst>
                </a:cu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sr-Latn-RS"/>
                </a:p>
              </p:txBody>
            </p:sp>
            <p:sp>
              <p:nvSpPr>
                <p:cNvPr id="14365" name="Line 36"/>
                <p:cNvSpPr>
                  <a:spLocks noChangeShapeType="1"/>
                </p:cNvSpPr>
                <p:nvPr/>
              </p:nvSpPr>
              <p:spPr bwMode="auto">
                <a:xfrm flipV="1">
                  <a:off x="2677" y="3014"/>
                  <a:ext cx="0" cy="485"/>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4366" name="Text Box 37"/>
                <p:cNvSpPr txBox="1">
                  <a:spLocks noChangeArrowheads="1"/>
                </p:cNvSpPr>
                <p:nvPr/>
              </p:nvSpPr>
              <p:spPr bwMode="auto">
                <a:xfrm>
                  <a:off x="1673" y="3366"/>
                  <a:ext cx="1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endParaRPr lang="en-GB" altLang="en-US" sz="1600">
                    <a:solidFill>
                      <a:schemeClr val="accent2"/>
                    </a:solidFill>
                    <a:latin typeface="Times New Roman" pitchFamily="18" charset="0"/>
                  </a:endParaRPr>
                </a:p>
              </p:txBody>
            </p:sp>
            <p:sp>
              <p:nvSpPr>
                <p:cNvPr id="14367" name="Text Box 38"/>
                <p:cNvSpPr txBox="1">
                  <a:spLocks noChangeArrowheads="1"/>
                </p:cNvSpPr>
                <p:nvPr/>
              </p:nvSpPr>
              <p:spPr bwMode="auto">
                <a:xfrm>
                  <a:off x="3177" y="3763"/>
                  <a:ext cx="11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endParaRPr lang="en-GB" altLang="en-US" sz="1600">
                    <a:solidFill>
                      <a:schemeClr val="accent2"/>
                    </a:solidFill>
                    <a:latin typeface="Times New Roman" pitchFamily="18" charset="0"/>
                  </a:endParaRPr>
                </a:p>
              </p:txBody>
            </p:sp>
            <p:sp>
              <p:nvSpPr>
                <p:cNvPr id="14368" name="Line 39"/>
                <p:cNvSpPr>
                  <a:spLocks noChangeShapeType="1"/>
                </p:cNvSpPr>
                <p:nvPr/>
              </p:nvSpPr>
              <p:spPr bwMode="auto">
                <a:xfrm flipV="1">
                  <a:off x="3174" y="3631"/>
                  <a:ext cx="0" cy="265"/>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4369" name="Text Box 40"/>
                <p:cNvSpPr txBox="1">
                  <a:spLocks noChangeArrowheads="1"/>
                </p:cNvSpPr>
                <p:nvPr/>
              </p:nvSpPr>
              <p:spPr bwMode="auto">
                <a:xfrm>
                  <a:off x="2632" y="1426"/>
                  <a:ext cx="49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sr-Latn-CS" altLang="en-US" sz="1600" b="1">
                      <a:solidFill>
                        <a:schemeClr val="accent2"/>
                      </a:solidFill>
                      <a:latin typeface="Times New Roman" pitchFamily="18" charset="0"/>
                    </a:rPr>
                    <a:t>AC</a:t>
                  </a:r>
                  <a:r>
                    <a:rPr lang="sr-Latn-CS" altLang="en-US" sz="1600" b="1" baseline="-25000">
                      <a:solidFill>
                        <a:schemeClr val="accent2"/>
                      </a:solidFill>
                      <a:latin typeface="Times New Roman" pitchFamily="18" charset="0"/>
                    </a:rPr>
                    <a:t>katal</a:t>
                  </a:r>
                  <a:endParaRPr lang="en-GB" altLang="en-US" sz="1600" b="1" baseline="-25000">
                    <a:solidFill>
                      <a:schemeClr val="accent2"/>
                    </a:solidFill>
                    <a:latin typeface="Times New Roman" pitchFamily="18" charset="0"/>
                  </a:endParaRPr>
                </a:p>
              </p:txBody>
            </p:sp>
          </p:grpSp>
          <p:sp>
            <p:nvSpPr>
              <p:cNvPr id="14363" name="Line 41"/>
              <p:cNvSpPr>
                <a:spLocks noChangeShapeType="1"/>
              </p:cNvSpPr>
              <p:nvPr/>
            </p:nvSpPr>
            <p:spPr bwMode="auto">
              <a:xfrm>
                <a:off x="2016" y="768"/>
                <a:ext cx="576" cy="768"/>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grpSp>
        <p:sp>
          <p:nvSpPr>
            <p:cNvPr id="14354" name="Line 42"/>
            <p:cNvSpPr>
              <a:spLocks noChangeShapeType="1"/>
            </p:cNvSpPr>
            <p:nvPr/>
          </p:nvSpPr>
          <p:spPr bwMode="auto">
            <a:xfrm flipH="1">
              <a:off x="2256" y="2976"/>
              <a:ext cx="240" cy="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14355" name="Line 43"/>
            <p:cNvSpPr>
              <a:spLocks noChangeShapeType="1"/>
            </p:cNvSpPr>
            <p:nvPr/>
          </p:nvSpPr>
          <p:spPr bwMode="auto">
            <a:xfrm>
              <a:off x="2256" y="2208"/>
              <a:ext cx="0" cy="768"/>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4356" name="Text Box 44"/>
            <p:cNvSpPr txBox="1">
              <a:spLocks noChangeArrowheads="1"/>
            </p:cNvSpPr>
            <p:nvPr/>
          </p:nvSpPr>
          <p:spPr bwMode="auto">
            <a:xfrm>
              <a:off x="2208" y="3120"/>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14357" name="Text Box 45"/>
            <p:cNvSpPr txBox="1">
              <a:spLocks noChangeArrowheads="1"/>
            </p:cNvSpPr>
            <p:nvPr/>
          </p:nvSpPr>
          <p:spPr bwMode="auto">
            <a:xfrm>
              <a:off x="2064" y="3216"/>
              <a:ext cx="42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800"/>
                <a:t>AC</a:t>
              </a:r>
              <a:endParaRPr lang="en-US" altLang="en-US" sz="2800"/>
            </a:p>
          </p:txBody>
        </p:sp>
        <p:graphicFrame>
          <p:nvGraphicFramePr>
            <p:cNvPr id="14358" name="Object 46"/>
            <p:cNvGraphicFramePr>
              <a:graphicFrameLocks noChangeAspect="1"/>
            </p:cNvGraphicFramePr>
            <p:nvPr/>
          </p:nvGraphicFramePr>
          <p:xfrm>
            <a:off x="893" y="1056"/>
            <a:ext cx="961" cy="358"/>
          </p:xfrm>
          <a:graphic>
            <a:graphicData uri="http://schemas.openxmlformats.org/presentationml/2006/ole">
              <mc:AlternateContent xmlns:mc="http://schemas.openxmlformats.org/markup-compatibility/2006">
                <mc:Choice xmlns:v="urn:schemas-microsoft-com:vml" Requires="v">
                  <p:oleObj spid="_x0000_s14419" name="Equation" r:id="rId5" imgW="634725" imgH="203112" progId="Equation.3">
                    <p:embed/>
                  </p:oleObj>
                </mc:Choice>
                <mc:Fallback>
                  <p:oleObj name="Equation" r:id="rId5" imgW="634725" imgH="203112" progId="Equation.3">
                    <p:embed/>
                    <p:pic>
                      <p:nvPicPr>
                        <p:cNvPr id="0" name="Object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 y="1056"/>
                          <a:ext cx="961" cy="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9" name="Object 47"/>
            <p:cNvGraphicFramePr>
              <a:graphicFrameLocks noChangeAspect="1"/>
            </p:cNvGraphicFramePr>
            <p:nvPr/>
          </p:nvGraphicFramePr>
          <p:xfrm>
            <a:off x="3312" y="2160"/>
            <a:ext cx="624" cy="312"/>
          </p:xfrm>
          <a:graphic>
            <a:graphicData uri="http://schemas.openxmlformats.org/presentationml/2006/ole">
              <mc:AlternateContent xmlns:mc="http://schemas.openxmlformats.org/markup-compatibility/2006">
                <mc:Choice xmlns:v="urn:schemas-microsoft-com:vml" Requires="v">
                  <p:oleObj spid="_x0000_s14420" name="Equation" r:id="rId7" imgW="406048" imgH="203024" progId="Equation.3">
                    <p:embed/>
                  </p:oleObj>
                </mc:Choice>
                <mc:Fallback>
                  <p:oleObj name="Equation" r:id="rId7" imgW="406048" imgH="203024" progId="Equation.3">
                    <p:embed/>
                    <p:pic>
                      <p:nvPicPr>
                        <p:cNvPr id="0"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2" y="2160"/>
                          <a:ext cx="624" cy="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60" name="Object 48"/>
            <p:cNvGraphicFramePr>
              <a:graphicFrameLocks noChangeAspect="1"/>
            </p:cNvGraphicFramePr>
            <p:nvPr/>
          </p:nvGraphicFramePr>
          <p:xfrm>
            <a:off x="1536" y="2496"/>
            <a:ext cx="672" cy="307"/>
          </p:xfrm>
          <a:graphic>
            <a:graphicData uri="http://schemas.openxmlformats.org/presentationml/2006/ole">
              <mc:AlternateContent xmlns:mc="http://schemas.openxmlformats.org/markup-compatibility/2006">
                <mc:Choice xmlns:v="urn:schemas-microsoft-com:vml" Requires="v">
                  <p:oleObj spid="_x0000_s14421" name="Equation" r:id="rId9" imgW="444307" imgH="203112" progId="Equation.3">
                    <p:embed/>
                  </p:oleObj>
                </mc:Choice>
                <mc:Fallback>
                  <p:oleObj name="Equation" r:id="rId9" imgW="444307" imgH="203112" progId="Equation.3">
                    <p:embed/>
                    <p:pic>
                      <p:nvPicPr>
                        <p:cNvPr id="0"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6" y="2496"/>
                          <a:ext cx="672"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61" name="Object 49"/>
            <p:cNvGraphicFramePr>
              <a:graphicFrameLocks noChangeAspect="1"/>
            </p:cNvGraphicFramePr>
            <p:nvPr/>
          </p:nvGraphicFramePr>
          <p:xfrm>
            <a:off x="1488" y="1968"/>
            <a:ext cx="558" cy="288"/>
          </p:xfrm>
          <a:graphic>
            <a:graphicData uri="http://schemas.openxmlformats.org/presentationml/2006/ole">
              <mc:AlternateContent xmlns:mc="http://schemas.openxmlformats.org/markup-compatibility/2006">
                <mc:Choice xmlns:v="urn:schemas-microsoft-com:vml" Requires="v">
                  <p:oleObj spid="_x0000_s14422" name="Equation" r:id="rId11" imgW="393529" imgH="203112" progId="Equation.3">
                    <p:embed/>
                  </p:oleObj>
                </mc:Choice>
                <mc:Fallback>
                  <p:oleObj name="Equation" r:id="rId11" imgW="393529" imgH="203112" progId="Equation.3">
                    <p:embed/>
                    <p:pic>
                      <p:nvPicPr>
                        <p:cNvPr id="0" name="Object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 y="1968"/>
                          <a:ext cx="55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58418" name="Object 50"/>
          <p:cNvGraphicFramePr>
            <a:graphicFrameLocks noChangeAspect="1"/>
          </p:cNvGraphicFramePr>
          <p:nvPr/>
        </p:nvGraphicFramePr>
        <p:xfrm>
          <a:off x="609600" y="0"/>
          <a:ext cx="7848600" cy="757238"/>
        </p:xfrm>
        <a:graphic>
          <a:graphicData uri="http://schemas.openxmlformats.org/presentationml/2006/ole">
            <mc:AlternateContent xmlns:mc="http://schemas.openxmlformats.org/markup-compatibility/2006">
              <mc:Choice xmlns:v="urn:schemas-microsoft-com:vml" Requires="v">
                <p:oleObj spid="_x0000_s14423" name="Equation" r:id="rId13" imgW="2374900" imgH="228600" progId="Equation.3">
                  <p:embed/>
                </p:oleObj>
              </mc:Choice>
              <mc:Fallback>
                <p:oleObj name="Equation" r:id="rId13" imgW="2374900" imgH="228600" progId="Equation.3">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0"/>
                        <a:ext cx="7848600"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0" name="Line 10"/>
          <p:cNvSpPr>
            <a:spLocks noChangeShapeType="1"/>
          </p:cNvSpPr>
          <p:nvPr/>
        </p:nvSpPr>
        <p:spPr bwMode="auto">
          <a:xfrm>
            <a:off x="1447800" y="2743200"/>
            <a:ext cx="3654425" cy="0"/>
          </a:xfrm>
          <a:prstGeom prst="line">
            <a:avLst/>
          </a:prstGeom>
          <a:noFill/>
          <a:ln w="9525">
            <a:solidFill>
              <a:srgbClr val="A50021"/>
            </a:solidFill>
            <a:prstDash val="dash"/>
            <a:round/>
            <a:headEnd/>
            <a:tailEnd/>
          </a:ln>
          <a:extLst>
            <a:ext uri="{909E8E84-426E-40DD-AFC4-6F175D3DCCD1}">
              <a14:hiddenFill xmlns:a14="http://schemas.microsoft.com/office/drawing/2010/main">
                <a:noFill/>
              </a14:hiddenFill>
            </a:ext>
          </a:extLst>
        </p:spPr>
        <p:txBody>
          <a:bodyPr/>
          <a:lstStyle/>
          <a:p>
            <a:endParaRPr lang="sr-Latn-RS"/>
          </a:p>
        </p:txBody>
      </p:sp>
      <p:graphicFrame>
        <p:nvGraphicFramePr>
          <p:cNvPr id="14341" name="Object 52"/>
          <p:cNvGraphicFramePr>
            <a:graphicFrameLocks noChangeAspect="1"/>
          </p:cNvGraphicFramePr>
          <p:nvPr/>
        </p:nvGraphicFramePr>
        <p:xfrm>
          <a:off x="1524000" y="2895600"/>
          <a:ext cx="873125" cy="406400"/>
        </p:xfrm>
        <a:graphic>
          <a:graphicData uri="http://schemas.openxmlformats.org/presentationml/2006/ole">
            <mc:AlternateContent xmlns:mc="http://schemas.openxmlformats.org/markup-compatibility/2006">
              <mc:Choice xmlns:v="urn:schemas-microsoft-com:vml" Requires="v">
                <p:oleObj spid="_x0000_s14424" name="Equation" r:id="rId15" imgW="545626" imgH="203024" progId="Equation.3">
                  <p:embed/>
                </p:oleObj>
              </mc:Choice>
              <mc:Fallback>
                <p:oleObj name="Equation" r:id="rId15" imgW="545626" imgH="203024" progId="Equation.3">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895600"/>
                        <a:ext cx="87312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53811"/>
    </mc:Choice>
    <mc:Fallback xmlns="">
      <p:transition spd="slow" advTm="1538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2987" x="6330950" y="1797050"/>
          <p14:tracePt t="3618" x="6330950" y="1784350"/>
          <p14:tracePt t="3629" x="6318250" y="1758950"/>
          <p14:tracePt t="3642" x="6305550" y="1733550"/>
          <p14:tracePt t="3643" x="6286500" y="1708150"/>
          <p14:tracePt t="3659" x="6229350" y="1606550"/>
          <p14:tracePt t="3675" x="6146800" y="1498600"/>
          <p14:tracePt t="3695" x="6057900" y="1371600"/>
          <p14:tracePt t="3713" x="6007100" y="1308100"/>
          <p14:tracePt t="3727" x="5911850" y="1181100"/>
          <p14:tracePt t="3744" x="5861050" y="1117600"/>
          <p14:tracePt t="3760" x="5765800" y="1009650"/>
          <p14:tracePt t="3777" x="5727700" y="965200"/>
          <p14:tracePt t="3794" x="5657850" y="901700"/>
          <p14:tracePt t="3810" x="5626100" y="869950"/>
          <p14:tracePt t="3828" x="5613400" y="863600"/>
          <p14:tracePt t="3928" x="5613400" y="857250"/>
          <p14:tracePt t="3967" x="5607050" y="850900"/>
          <p14:tracePt t="7348" x="5613400" y="850900"/>
          <p14:tracePt t="7389" x="5619750" y="857250"/>
          <p14:tracePt t="14042" x="5626100" y="857250"/>
          <p14:tracePt t="14093" x="5626100" y="863600"/>
          <p14:tracePt t="14135" x="5626100" y="869950"/>
          <p14:tracePt t="14166" x="5626100" y="876300"/>
          <p14:tracePt t="14200" x="5626100" y="882650"/>
          <p14:tracePt t="14279" x="5626100" y="889000"/>
          <p14:tracePt t="14331" x="5626100" y="895350"/>
          <p14:tracePt t="14372" x="5619750" y="895350"/>
          <p14:tracePt t="14373" x="5619750" y="901700"/>
          <p14:tracePt t="14403" x="5613400" y="901700"/>
          <p14:tracePt t="14434" x="5607050" y="901700"/>
          <p14:tracePt t="14455" x="5607050" y="908050"/>
          <p14:tracePt t="14465" x="5600700" y="908050"/>
          <p14:tracePt t="14475" x="5600700" y="914400"/>
          <p14:tracePt t="14497" x="5594350" y="914400"/>
          <p14:tracePt t="14498" x="5588000" y="920750"/>
          <p14:tracePt t="14528" x="5581650" y="927100"/>
          <p14:tracePt t="14548" x="5581650" y="933450"/>
          <p14:tracePt t="14579" x="5575300" y="933450"/>
          <p14:tracePt t="14590" x="5575300" y="939800"/>
          <p14:tracePt t="14595" x="5568950" y="946150"/>
          <p14:tracePt t="14609" x="5562600" y="958850"/>
          <p14:tracePt t="14626" x="5549900" y="977900"/>
          <p14:tracePt t="14645" x="5537200" y="990600"/>
          <p14:tracePt t="14661" x="5524500" y="1009650"/>
          <p14:tracePt t="14678" x="5518150" y="1016000"/>
          <p14:tracePt t="14694" x="5505450" y="1028700"/>
          <p14:tracePt t="14711" x="5505450" y="1035050"/>
          <p14:tracePt t="14747" x="5499100" y="1041400"/>
          <p14:tracePt t="15145" x="5492750" y="1041400"/>
          <p14:tracePt t="15217" x="5486400" y="1041400"/>
          <p14:tracePt t="15238" x="5480050" y="1041400"/>
          <p14:tracePt t="15248" x="5473700" y="1047750"/>
          <p14:tracePt t="15269" x="5461000" y="1054100"/>
          <p14:tracePt t="15279" x="5448300" y="1066800"/>
          <p14:tracePt t="15290" x="5429250" y="1079500"/>
          <p14:tracePt t="15293" x="5410200" y="1098550"/>
          <p14:tracePt t="15309" x="5378450" y="1130300"/>
          <p14:tracePt t="15328" x="5334000" y="1174750"/>
          <p14:tracePt t="15345" x="5314950" y="1206500"/>
          <p14:tracePt t="15362" x="5276850" y="1244600"/>
          <p14:tracePt t="15378" x="5226050" y="1289050"/>
          <p14:tracePt t="15395" x="5207000" y="1320800"/>
          <p14:tracePt t="15412" x="5149850" y="1384300"/>
          <p14:tracePt t="15428" x="5105400" y="1428750"/>
          <p14:tracePt t="15428" x="5073650" y="1466850"/>
          <p14:tracePt t="15445" x="5035550" y="1504950"/>
          <p14:tracePt t="15463" x="4991100" y="1555750"/>
          <p14:tracePt t="15476" x="4921250" y="1631950"/>
          <p14:tracePt t="15493" x="4857750" y="1720850"/>
          <p14:tracePt t="15512" x="4826000" y="1758950"/>
          <p14:tracePt t="15512" x="4794250" y="1822450"/>
          <p14:tracePt t="15528" x="4768850" y="1879600"/>
          <p14:tracePt t="15544" x="4718050" y="2025650"/>
          <p14:tracePt t="15562" x="4692650" y="2101850"/>
          <p14:tracePt t="15578" x="4635500" y="2292350"/>
          <p14:tracePt t="15595" x="4610100" y="2393950"/>
          <p14:tracePt t="15612" x="4559300" y="2590800"/>
          <p14:tracePt t="15628" x="4502150" y="2774950"/>
          <p14:tracePt t="15645" x="4476750" y="2876550"/>
          <p14:tracePt t="15662" x="4413250" y="3073400"/>
          <p14:tracePt t="15678" x="4387850" y="3187700"/>
          <p14:tracePt t="15695" x="4311650" y="3416300"/>
          <p14:tracePt t="15712" x="4235450" y="3644900"/>
          <p14:tracePt t="15728" x="4197350" y="3740150"/>
          <p14:tracePt t="15745" x="4140200" y="3911600"/>
          <p14:tracePt t="15762" x="4127500" y="3968750"/>
          <p14:tracePt t="15778" x="4102100" y="4051300"/>
          <p14:tracePt t="15795" x="4095750" y="4102100"/>
          <p14:tracePt t="15812" x="4089400" y="4114800"/>
          <p14:tracePt t="15828" x="4070350" y="4152900"/>
          <p14:tracePt t="15845" x="4044950" y="4165600"/>
          <p14:tracePt t="15862" x="3975100" y="4197350"/>
          <p14:tracePt t="15878" x="3879850" y="4203700"/>
          <p14:tracePt t="15895" x="3835400" y="4203700"/>
          <p14:tracePt t="15911" x="3721100" y="4210050"/>
          <p14:tracePt t="15928" x="3657600" y="4210050"/>
          <p14:tracePt t="15945" x="3549650" y="4210050"/>
          <p14:tracePt t="15962" x="3409950" y="4210050"/>
          <p14:tracePt t="15978" x="3340100" y="4210050"/>
          <p14:tracePt t="15994" x="3206750" y="4197350"/>
          <p14:tracePt t="16012" x="3143250" y="4191000"/>
          <p14:tracePt t="16027" x="3041650" y="4165600"/>
          <p14:tracePt t="16044" x="2946400" y="4133850"/>
          <p14:tracePt t="16062" x="2908300" y="4114800"/>
          <p14:tracePt t="16078" x="2832100" y="4070350"/>
          <p14:tracePt t="16095" x="2794000" y="4038600"/>
          <p14:tracePt t="16112" x="2705100" y="3975100"/>
          <p14:tracePt t="16128" x="2679700" y="3949700"/>
          <p14:tracePt t="16143" x="2628900" y="3911600"/>
          <p14:tracePt t="16162" x="2609850" y="3892550"/>
          <p14:tracePt t="16178" x="2597150" y="3886200"/>
          <p14:tracePt t="16195" x="2584450" y="3873500"/>
          <p14:tracePt t="16212" x="2571750" y="3867150"/>
          <p14:tracePt t="16228" x="2533650" y="3854450"/>
          <p14:tracePt t="16245" x="2508250" y="3835400"/>
          <p14:tracePt t="16262" x="2489200" y="3835400"/>
          <p14:tracePt t="16278" x="2470150" y="3822700"/>
          <p14:tracePt t="16295" x="2470150" y="3816350"/>
          <p14:tracePt t="16312" x="2463800" y="3810000"/>
          <p14:tracePt t="16327" x="2444750" y="3803650"/>
          <p14:tracePt t="16344" x="2432050" y="3790950"/>
          <p14:tracePt t="16362" x="2387600" y="3771900"/>
          <p14:tracePt t="16378" x="2355850" y="3765550"/>
          <p14:tracePt t="16394" x="2298700" y="3746500"/>
          <p14:tracePt t="16412" x="2266950" y="3733800"/>
          <p14:tracePt t="16428" x="2254250" y="3733800"/>
          <p14:tracePt t="17018" x="2260600" y="3733800"/>
          <p14:tracePt t="17027" x="2266950" y="3740150"/>
          <p14:tracePt t="17037" x="2279650" y="3746500"/>
          <p14:tracePt t="17051" x="2298700" y="3752850"/>
          <p14:tracePt t="17052" x="2324100" y="3752850"/>
          <p14:tracePt t="17059" x="2343150" y="3759200"/>
          <p14:tracePt t="17076" x="2425700" y="3765550"/>
          <p14:tracePt t="17095" x="2520950" y="3765550"/>
          <p14:tracePt t="17112" x="2578100" y="3765550"/>
          <p14:tracePt t="17128" x="2679700" y="3765550"/>
          <p14:tracePt t="17144" x="2730500" y="3765550"/>
          <p14:tracePt t="17162" x="2806700" y="3765550"/>
          <p14:tracePt t="17178" x="2876550" y="3765550"/>
          <p14:tracePt t="17195" x="2908300" y="3765550"/>
          <p14:tracePt t="17212" x="2971800" y="3759200"/>
          <p14:tracePt t="17228" x="3009900" y="3740150"/>
          <p14:tracePt t="17245" x="3092450" y="3708400"/>
          <p14:tracePt t="17262" x="3168650" y="3663950"/>
          <p14:tracePt t="17278" x="3206750" y="3644900"/>
          <p14:tracePt t="17293" x="3257550" y="3587750"/>
          <p14:tracePt t="17311" x="3295650" y="3530600"/>
          <p14:tracePt t="17328" x="3321050" y="3492500"/>
          <p14:tracePt t="17344" x="3346450" y="3429000"/>
          <p14:tracePt t="17362" x="3365500" y="3378200"/>
          <p14:tracePt t="17378" x="3384550" y="3308350"/>
          <p14:tracePt t="17395" x="3403600" y="3263900"/>
          <p14:tracePt t="17412" x="3429000" y="3187700"/>
          <p14:tracePt t="17428" x="3454400" y="3105150"/>
          <p14:tracePt t="17445" x="3467100" y="3067050"/>
          <p14:tracePt t="17462" x="3492500" y="2984500"/>
          <p14:tracePt t="17479" x="3505200" y="2952750"/>
          <p14:tracePt t="17479" x="3524250" y="2901950"/>
          <p14:tracePt t="17496" x="3536950" y="2857500"/>
          <p14:tracePt t="17511" x="3562350" y="2774950"/>
          <p14:tracePt t="17528" x="3568700" y="2730500"/>
          <p14:tracePt t="17544" x="3581400" y="2647950"/>
          <p14:tracePt t="17562" x="3587750" y="2609850"/>
          <p14:tracePt t="17578" x="3613150" y="2527300"/>
          <p14:tracePt t="17595" x="3632200" y="2438400"/>
          <p14:tracePt t="17612" x="3651250" y="2393950"/>
          <p14:tracePt t="17628" x="3683000" y="2298700"/>
          <p14:tracePt t="17644" x="3689350" y="2241550"/>
          <p14:tracePt t="17661" x="3702050" y="2159000"/>
          <p14:tracePt t="17678" x="3727450" y="2076450"/>
          <p14:tracePt t="17694" x="3740150" y="2032000"/>
          <p14:tracePt t="17711" x="3765550" y="1936750"/>
          <p14:tracePt t="17728" x="3778250" y="1892300"/>
          <p14:tracePt t="17745" x="3810000" y="1797050"/>
          <p14:tracePt t="17761" x="3835400" y="1733550"/>
          <p14:tracePt t="17778" x="3848100" y="1708150"/>
          <p14:tracePt t="17794" x="3860800" y="1663700"/>
          <p14:tracePt t="17811" x="3867150" y="1651000"/>
          <p14:tracePt t="17827" x="3879850" y="1606550"/>
          <p14:tracePt t="17844" x="3886200" y="1568450"/>
          <p14:tracePt t="17862" x="3892550" y="1555750"/>
          <p14:tracePt t="17878" x="3905250" y="1517650"/>
          <p14:tracePt t="17895" x="3911600" y="1498600"/>
          <p14:tracePt t="17912" x="3924300" y="1492250"/>
          <p14:tracePt t="17928" x="3924300" y="1479550"/>
          <p14:tracePt t="17928" x="3924300" y="1473200"/>
          <p14:tracePt t="17965" x="3924300" y="1466850"/>
          <p14:tracePt t="17967" x="3924300" y="1460500"/>
          <p14:tracePt t="17996" x="3924300" y="1454150"/>
          <p14:tracePt t="18027" x="3924300" y="1447800"/>
          <p14:tracePt t="18059" x="3924300" y="1441450"/>
          <p14:tracePt t="18089" x="3930650" y="1441450"/>
          <p14:tracePt t="18110" x="3930650" y="1435100"/>
          <p14:tracePt t="18151" x="3930650" y="1428750"/>
          <p14:tracePt t="18192" x="3937000" y="1428750"/>
          <p14:tracePt t="18223" x="3943350" y="1428750"/>
          <p14:tracePt t="18254" x="3949700" y="1428750"/>
          <p14:tracePt t="18268" x="3962400" y="1428750"/>
          <p14:tracePt t="18276" x="3975100" y="1435100"/>
          <p14:tracePt t="18297" x="3987800" y="1441450"/>
          <p14:tracePt t="18301" x="3994150" y="1441450"/>
          <p14:tracePt t="18312" x="4006850" y="1454150"/>
          <p14:tracePt t="18327" x="4044950" y="1466850"/>
          <p14:tracePt t="18344" x="4070350" y="1485900"/>
          <p14:tracePt t="18362" x="4083050" y="1485900"/>
          <p14:tracePt t="18378" x="4102100" y="1492250"/>
          <p14:tracePt t="18395" x="4108450" y="1492250"/>
          <p14:tracePt t="18412" x="4108450" y="1498600"/>
          <p14:tracePt t="18428" x="4114800" y="1504950"/>
          <p14:tracePt t="18444" x="4114800" y="1511300"/>
          <p14:tracePt t="18462" x="4121150" y="1517650"/>
          <p14:tracePt t="18479" x="4127500" y="1536700"/>
          <p14:tracePt t="18495" x="4133850" y="1549400"/>
          <p14:tracePt t="18513" x="4140200" y="1587500"/>
          <p14:tracePt t="18528" x="4146550" y="1593850"/>
          <p14:tracePt t="18545" x="4152900" y="1631950"/>
          <p14:tracePt t="18562" x="4165600" y="1670050"/>
          <p14:tracePt t="18578" x="4171950" y="1682750"/>
          <p14:tracePt t="18593" x="4171950" y="1720850"/>
          <p14:tracePt t="18610" x="4178300" y="1739900"/>
          <p14:tracePt t="18626" x="4191000" y="1771650"/>
          <p14:tracePt t="18643" x="4197350" y="1790700"/>
          <p14:tracePt t="18659" x="4203700" y="1828800"/>
          <p14:tracePt t="18676" x="4210050" y="1847850"/>
          <p14:tracePt t="18692" x="4216400" y="1873250"/>
          <p14:tracePt t="18709" x="4222750" y="1911350"/>
          <p14:tracePt t="18728" x="4229100" y="1930400"/>
          <p14:tracePt t="18745" x="4229100" y="1936750"/>
          <p14:tracePt t="18761" x="4235450" y="1949450"/>
          <p14:tracePt t="18811" x="4235450" y="1955800"/>
          <p14:tracePt t="18971" x="4235450" y="1949450"/>
          <p14:tracePt t="19002" x="4235450" y="1943100"/>
          <p14:tracePt t="19023" x="4235450" y="1936750"/>
          <p14:tracePt t="19033" x="4235450" y="1930400"/>
          <p14:tracePt t="19055" x="4235450" y="1924050"/>
          <p14:tracePt t="19065" x="4235450" y="1917700"/>
          <p14:tracePt t="19086" x="4235450" y="1911350"/>
          <p14:tracePt t="19097" x="4229100" y="1905000"/>
          <p14:tracePt t="19109" x="4222750" y="1898650"/>
          <p14:tracePt t="19117" x="4216400" y="1892300"/>
          <p14:tracePt t="19125" x="4191000" y="1885950"/>
          <p14:tracePt t="19144" x="4133850" y="1860550"/>
          <p14:tracePt t="19162" x="4089400" y="1860550"/>
          <p14:tracePt t="19178" x="3975100" y="1860550"/>
          <p14:tracePt t="19195" x="3911600" y="1866900"/>
          <p14:tracePt t="19195" x="3822700" y="1873250"/>
          <p14:tracePt t="19212" x="3733800" y="1898650"/>
          <p14:tracePt t="19228" x="3549650" y="1943100"/>
          <p14:tracePt t="19245" x="3460750" y="1981200"/>
          <p14:tracePt t="19261" x="3270250" y="2032000"/>
          <p14:tracePt t="19278" x="3181350" y="2063750"/>
          <p14:tracePt t="19294" x="3016250" y="2114550"/>
          <p14:tracePt t="19312" x="2876550" y="2171700"/>
          <p14:tracePt t="19328" x="2819400" y="2209800"/>
          <p14:tracePt t="19344" x="2698750" y="2286000"/>
          <p14:tracePt t="19362" x="2641600" y="2330450"/>
          <p14:tracePt t="19378" x="2546350" y="2419350"/>
          <p14:tracePt t="19395" x="2476500" y="2508250"/>
          <p14:tracePt t="19412" x="2438400" y="2540000"/>
          <p14:tracePt t="19428" x="2387600" y="2597150"/>
          <p14:tracePt t="19444" x="2336800" y="2635250"/>
          <p14:tracePt t="19462" x="2317750" y="2654300"/>
          <p14:tracePt t="19478" x="2273300" y="2705100"/>
          <p14:tracePt t="19495" x="2241550" y="2730500"/>
          <p14:tracePt t="19511" x="2184400" y="2819400"/>
          <p14:tracePt t="19526" x="2165350" y="2870200"/>
          <p14:tracePt t="19543" x="2120900" y="2965450"/>
          <p14:tracePt t="19559" x="2108200" y="3009900"/>
          <p14:tracePt t="19576" x="2082800" y="3092450"/>
          <p14:tracePt t="19595" x="2063750" y="3162300"/>
          <p14:tracePt t="19611" x="2051050" y="3200400"/>
          <p14:tracePt t="19627" x="2032000" y="3270250"/>
          <p14:tracePt t="19644" x="2012950" y="3352800"/>
          <p14:tracePt t="19662" x="1993900" y="3397250"/>
          <p14:tracePt t="19678" x="1974850" y="3473450"/>
          <p14:tracePt t="19695" x="1968500" y="3505200"/>
          <p14:tracePt t="19711" x="1955800" y="3568700"/>
          <p14:tracePt t="19728" x="1955800" y="3594100"/>
          <p14:tracePt t="19744" x="1949450" y="3638550"/>
          <p14:tracePt t="19761" x="1936750" y="3689350"/>
          <p14:tracePt t="19778" x="1930400" y="3714750"/>
          <p14:tracePt t="19794" x="1911350" y="3759200"/>
          <p14:tracePt t="19812" x="1898650" y="3778250"/>
          <p14:tracePt t="19828" x="1873250" y="3816350"/>
          <p14:tracePt t="19845" x="1847850" y="3829050"/>
          <p14:tracePt t="19862" x="1847850" y="3841750"/>
          <p14:tracePt t="19878" x="1822450" y="3854450"/>
          <p14:tracePt t="19895" x="1809750" y="3860800"/>
          <p14:tracePt t="19912" x="1784350" y="3867150"/>
          <p14:tracePt t="19928" x="1739900" y="3873500"/>
          <p14:tracePt t="19945" x="1714500" y="3873500"/>
          <p14:tracePt t="19963" x="1651000" y="3873500"/>
          <p14:tracePt t="19976" x="1619250" y="3873500"/>
          <p14:tracePt t="19993" x="1549400" y="3873500"/>
          <p14:tracePt t="20012" x="1492250" y="3873500"/>
          <p14:tracePt t="20028" x="1473200" y="3873500"/>
          <p14:tracePt t="20046" x="1454150" y="3873500"/>
          <p14:tracePt t="20062" x="1447800" y="3873500"/>
          <p14:tracePt t="20100" x="1441450" y="3873500"/>
          <p14:tracePt t="20109" x="1435100" y="3873500"/>
          <p14:tracePt t="20112" x="1428750" y="3873500"/>
          <p14:tracePt t="20126" x="1422400" y="3867150"/>
          <p14:tracePt t="20160" x="1416050" y="3860800"/>
          <p14:tracePt t="20206" x="1416050" y="3854450"/>
          <p14:tracePt t="20224" x="1416050" y="3848100"/>
          <p14:tracePt t="20246" x="1416050" y="3841750"/>
          <p14:tracePt t="20439" x="1416050" y="3835400"/>
          <p14:tracePt t="20461" x="1416050" y="3829050"/>
          <p14:tracePt t="20481" x="1416050" y="3822700"/>
          <p14:tracePt t="20493" x="1416050" y="3816350"/>
          <p14:tracePt t="20495" x="1416050" y="3810000"/>
          <p14:tracePt t="20509" x="1416050" y="3784600"/>
          <p14:tracePt t="20528" x="1416050" y="3746500"/>
          <p14:tracePt t="20543" x="1416050" y="3721100"/>
          <p14:tracePt t="20559" x="1416050" y="3663950"/>
          <p14:tracePt t="20578" x="1416050" y="3632200"/>
          <p14:tracePt t="20594" x="1416050" y="3549650"/>
          <p14:tracePt t="20612" x="1416050" y="3473450"/>
          <p14:tracePt t="20628" x="1416050" y="3441700"/>
          <p14:tracePt t="20644" x="1416050" y="3340100"/>
          <p14:tracePt t="20678" x="1416050" y="3244850"/>
          <p14:tracePt t="20682" x="1416050" y="3181350"/>
          <p14:tracePt t="20695" x="1416050" y="3060700"/>
          <p14:tracePt t="20712" x="1416050" y="3003550"/>
          <p14:tracePt t="20726" x="1416050" y="2901950"/>
          <p14:tracePt t="20743" x="1422400" y="2857500"/>
          <p14:tracePt t="20759" x="1428750" y="2781300"/>
          <p14:tracePt t="20776" x="1428750" y="2698750"/>
          <p14:tracePt t="20794" x="1435100" y="2654300"/>
          <p14:tracePt t="20812" x="1435100" y="2578100"/>
          <p14:tracePt t="20828" x="1447800" y="2501900"/>
          <p14:tracePt t="20845" x="1454150" y="2463800"/>
          <p14:tracePt t="20861" x="1466850" y="2381250"/>
          <p14:tracePt t="20878" x="1466850" y="2349500"/>
          <p14:tracePt t="20894" x="1473200" y="2279650"/>
          <p14:tracePt t="20912" x="1479550" y="2190750"/>
          <p14:tracePt t="20928" x="1479550" y="2159000"/>
          <p14:tracePt t="20945" x="1479550" y="2089150"/>
          <p14:tracePt t="20962" x="1479550" y="2044700"/>
          <p14:tracePt t="20976" x="1479550" y="1968500"/>
          <p14:tracePt t="20995" x="1479550" y="1892300"/>
          <p14:tracePt t="21012" x="1479550" y="1860550"/>
          <p14:tracePt t="21028" x="1479550" y="1797050"/>
          <p14:tracePt t="21046" x="1479550" y="1778000"/>
          <p14:tracePt t="21060" x="1479550" y="1739900"/>
          <p14:tracePt t="21077" x="1479550" y="1714500"/>
          <p14:tracePt t="21093" x="1479550" y="1682750"/>
          <p14:tracePt t="21110" x="1479550" y="1644650"/>
          <p14:tracePt t="21128" x="1479550" y="1631950"/>
          <p14:tracePt t="21144" x="1479550" y="1593850"/>
          <p14:tracePt t="21162" x="1479550" y="1568450"/>
          <p14:tracePt t="21178" x="1479550" y="1555750"/>
          <p14:tracePt t="21194" x="1479550" y="1543050"/>
          <p14:tracePt t="21212" x="1479550" y="1536700"/>
          <p14:tracePt t="21228" x="1479550" y="1524000"/>
          <p14:tracePt t="21244" x="1479550" y="1504950"/>
          <p14:tracePt t="21262" x="1479550" y="1492250"/>
          <p14:tracePt t="21277" x="1479550" y="1479550"/>
          <p14:tracePt t="21294" x="1479550" y="1466850"/>
          <p14:tracePt t="21335" x="1479550" y="1460500"/>
          <p14:tracePt t="21377" x="1479550" y="1454150"/>
          <p14:tracePt t="21387" x="1479550" y="1447800"/>
          <p14:tracePt t="21407" x="1479550" y="1441450"/>
          <p14:tracePt t="21418" x="1479550" y="1435100"/>
          <p14:tracePt t="21431" x="1479550" y="1428750"/>
          <p14:tracePt t="21460" x="1479550" y="1422400"/>
          <p14:tracePt t="21664" x="1479550" y="1428750"/>
          <p14:tracePt t="21674" x="1479550" y="1441450"/>
          <p14:tracePt t="21696" x="1479550" y="1447800"/>
          <p14:tracePt t="21698" x="1479550" y="1460500"/>
          <p14:tracePt t="21709" x="1479550" y="1473200"/>
          <p14:tracePt t="21726" x="1479550" y="1517650"/>
          <p14:tracePt t="21744" x="1479550" y="1562100"/>
          <p14:tracePt t="21762" x="1479550" y="1593850"/>
          <p14:tracePt t="21778" x="1479550" y="1638300"/>
          <p14:tracePt t="21794" x="1479550" y="1695450"/>
          <p14:tracePt t="21812" x="1479550" y="1720850"/>
          <p14:tracePt t="21828" x="1479550" y="1778000"/>
          <p14:tracePt t="21843" x="1479550" y="1809750"/>
          <p14:tracePt t="21860" x="1479550" y="1866900"/>
          <p14:tracePt t="21876" x="1479550" y="1924050"/>
          <p14:tracePt t="21893" x="1479550" y="1955800"/>
          <p14:tracePt t="21912" x="1479550" y="2000250"/>
          <p14:tracePt t="21928" x="1479550" y="2025650"/>
          <p14:tracePt t="21945" x="1479550" y="2070100"/>
          <p14:tracePt t="21959" x="1479550" y="2120900"/>
          <p14:tracePt t="21976" x="1479550" y="2146300"/>
          <p14:tracePt t="21993" x="1479550" y="2203450"/>
          <p14:tracePt t="22009" x="1479550" y="2260600"/>
          <p14:tracePt t="22028" x="1479550" y="2286000"/>
          <p14:tracePt t="22044" x="1479550" y="2336800"/>
          <p14:tracePt t="22062" x="1479550" y="2362200"/>
          <p14:tracePt t="22076" x="1479550" y="2419350"/>
          <p14:tracePt t="22093" x="1479550" y="2444750"/>
          <p14:tracePt t="22109" x="1485900" y="2489200"/>
          <p14:tracePt t="22126" x="1492250" y="2533650"/>
          <p14:tracePt t="22145" x="1498600" y="2552700"/>
          <p14:tracePt t="22161" x="1504950" y="2597150"/>
          <p14:tracePt t="22178" x="1504950" y="2622550"/>
          <p14:tracePt t="22194" x="1504950" y="2660650"/>
          <p14:tracePt t="22211" x="1504950" y="2711450"/>
          <p14:tracePt t="22228" x="1504950" y="2743200"/>
          <p14:tracePt t="22244" x="1504950" y="2800350"/>
          <p14:tracePt t="22262" x="1504950" y="2825750"/>
          <p14:tracePt t="22278" x="1504950" y="2889250"/>
          <p14:tracePt t="22295" x="1504950" y="2946400"/>
          <p14:tracePt t="22311" x="1504950" y="2978150"/>
          <p14:tracePt t="22328" x="1504950" y="3035300"/>
          <p14:tracePt t="22345" x="1504950" y="3073400"/>
          <p14:tracePt t="22362" x="1504950" y="3130550"/>
          <p14:tracePt t="22378" x="1504950" y="3187700"/>
          <p14:tracePt t="22394" x="1504950" y="3206750"/>
          <p14:tracePt t="22412" x="1511300" y="3257550"/>
          <p14:tracePt t="22428" x="1511300" y="3276600"/>
          <p14:tracePt t="22444" x="1517650" y="3314700"/>
          <p14:tracePt t="22462" x="1530350" y="3340100"/>
          <p14:tracePt t="22478" x="1530350" y="3359150"/>
          <p14:tracePt t="22495" x="1536700" y="3384550"/>
          <p14:tracePt t="22512" x="1536700" y="3409950"/>
          <p14:tracePt t="22528" x="1543050" y="3460750"/>
          <p14:tracePt t="22545" x="1543050" y="3517900"/>
          <p14:tracePt t="22563" x="1543050" y="3543300"/>
          <p14:tracePt t="22578" x="1543050" y="3600450"/>
          <p14:tracePt t="22594" x="1543050" y="3644900"/>
          <p14:tracePt t="22628" x="1543050" y="3670300"/>
          <p14:tracePt t="22631" x="1543050" y="3721100"/>
          <p14:tracePt t="22645" x="1543050" y="3740150"/>
          <p14:tracePt t="22661" x="1543050" y="3778250"/>
          <p14:tracePt t="22678" x="1543050" y="3790950"/>
          <p14:tracePt t="22694" x="1543050" y="3816350"/>
          <p14:tracePt t="22711" x="1543050" y="3835400"/>
          <p14:tracePt t="22728" x="1543050" y="3841750"/>
          <p14:tracePt t="22744" x="1543050" y="3860800"/>
          <p14:tracePt t="22781" x="1536700" y="3867150"/>
          <p14:tracePt t="22794" x="1536700" y="3873500"/>
          <p14:tracePt t="22798" x="1530350" y="3873500"/>
          <p14:tracePt t="22983" x="1524000" y="3873500"/>
          <p14:tracePt t="22994" x="1524000" y="3860800"/>
          <p14:tracePt t="23004" x="1517650" y="3860800"/>
          <p14:tracePt t="23011" x="1504950" y="3841750"/>
          <p14:tracePt t="23026" x="1504950" y="3829050"/>
          <p14:tracePt t="23027" x="1492250" y="3803650"/>
          <p14:tracePt t="23043" x="1473200" y="3765550"/>
          <p14:tracePt t="23060" x="1466850" y="3740150"/>
          <p14:tracePt t="23075" x="1447800" y="3676650"/>
          <p14:tracePt t="23094" x="1435100" y="3594100"/>
          <p14:tracePt t="23112" x="1428750" y="3536950"/>
          <p14:tracePt t="23128" x="1403350" y="3429000"/>
          <p14:tracePt t="23145" x="1384300" y="3359150"/>
          <p14:tracePt t="23161" x="1365250" y="3238500"/>
          <p14:tracePt t="23178" x="1346200" y="3111500"/>
          <p14:tracePt t="23195" x="1339850" y="3060700"/>
          <p14:tracePt t="23212" x="1339850" y="2946400"/>
          <p14:tracePt t="23226" x="1339850" y="2895600"/>
          <p14:tracePt t="23244" x="1339850" y="2794000"/>
          <p14:tracePt t="23262" x="1339850" y="2749550"/>
          <p14:tracePt t="23278" x="1339850" y="2654300"/>
          <p14:tracePt t="23295" x="1339850" y="2571750"/>
          <p14:tracePt t="23311" x="1339850" y="2540000"/>
          <p14:tracePt t="23328" x="1339850" y="2463800"/>
          <p14:tracePt t="23345" x="1352550" y="2393950"/>
          <p14:tracePt t="23361" x="1358900" y="2343150"/>
          <p14:tracePt t="23378" x="1377950" y="2266950"/>
          <p14:tracePt t="23394" x="1377950" y="2222500"/>
          <p14:tracePt t="23412" x="1384300" y="2152650"/>
          <p14:tracePt t="23428" x="1390650" y="2095500"/>
          <p14:tracePt t="23444" x="1390650" y="2070100"/>
          <p14:tracePt t="23460" x="1397000" y="2032000"/>
          <p14:tracePt t="23478" x="1403350" y="2019300"/>
          <p14:tracePt t="23494" x="1409700" y="1981200"/>
          <p14:tracePt t="23511" x="1409700" y="1955800"/>
          <p14:tracePt t="23528" x="1409700" y="1936750"/>
          <p14:tracePt t="23544" x="1409700" y="1898650"/>
          <p14:tracePt t="23562" x="1409700" y="1885950"/>
          <p14:tracePt t="23594" x="1409700" y="1841500"/>
          <p14:tracePt t="23597" x="1409700" y="1790700"/>
          <p14:tracePt t="23611" x="1409700" y="1771650"/>
          <p14:tracePt t="23628" x="1409700" y="1727200"/>
          <p14:tracePt t="23645" x="1409700" y="1708150"/>
          <p14:tracePt t="23661" x="1416050" y="1670050"/>
          <p14:tracePt t="23679" x="1416050" y="1657350"/>
          <p14:tracePt t="23694" x="1422400" y="1619250"/>
          <p14:tracePt t="23712" x="1422400" y="1600200"/>
          <p14:tracePt t="23728" x="1428750" y="1587500"/>
          <p14:tracePt t="23745" x="1435100" y="1574800"/>
          <p14:tracePt t="23761" x="1435100" y="1568450"/>
          <p14:tracePt t="23840" x="1435100" y="1562100"/>
          <p14:tracePt t="23842" x="1435100" y="1555750"/>
          <p14:tracePt t="23859" x="1441450" y="1549400"/>
          <p14:tracePt t="23883" x="1447800" y="1543050"/>
          <p14:tracePt t="23887" x="1447800" y="1536700"/>
          <p14:tracePt t="23894" x="1447800" y="1530350"/>
          <p14:tracePt t="23912" x="1447800" y="1524000"/>
          <p14:tracePt t="23964" x="1454150" y="1524000"/>
          <p14:tracePt t="23974" x="1460500" y="1524000"/>
          <p14:tracePt t="23979" x="1460500" y="1517650"/>
          <p14:tracePt t="23995" x="1466850" y="1511300"/>
          <p14:tracePt t="23996" x="1473200" y="1504950"/>
          <p14:tracePt t="24009" x="1492250" y="1485900"/>
          <p14:tracePt t="24026" x="1504950" y="1479550"/>
          <p14:tracePt t="24043" x="1524000" y="1473200"/>
          <p14:tracePt t="24060" x="1524000" y="1466850"/>
          <p14:tracePt t="24076" x="1543050" y="1466850"/>
          <p14:tracePt t="24093" x="1562100" y="1460500"/>
          <p14:tracePt t="24109" x="1574800" y="1460500"/>
          <p14:tracePt t="24128" x="1600200" y="1454150"/>
          <p14:tracePt t="24145" x="1619250" y="1454150"/>
          <p14:tracePt t="24162" x="1644650" y="1454150"/>
          <p14:tracePt t="24178" x="1682750" y="1447800"/>
          <p14:tracePt t="24195" x="1701800" y="1447800"/>
          <p14:tracePt t="24212" x="1746250" y="1447800"/>
          <p14:tracePt t="24228" x="1803400" y="1447800"/>
          <p14:tracePt t="24244" x="1841500" y="1447800"/>
          <p14:tracePt t="24261" x="1930400" y="1447800"/>
          <p14:tracePt t="24278" x="1987550" y="1447800"/>
          <p14:tracePt t="24294" x="2114550" y="1447800"/>
          <p14:tracePt t="24328" x="2266950" y="1447800"/>
          <p14:tracePt t="24331" x="2343150" y="1447800"/>
          <p14:tracePt t="24344" x="2495550" y="1447800"/>
          <p14:tracePt t="24361" x="2571750" y="1447800"/>
          <p14:tracePt t="24377" x="2724150" y="1447800"/>
          <p14:tracePt t="24394" x="2876550" y="1447800"/>
          <p14:tracePt t="24412" x="2952750" y="1447800"/>
          <p14:tracePt t="24428" x="3105150" y="1447800"/>
          <p14:tracePt t="24445" x="3187700" y="1447800"/>
          <p14:tracePt t="24461" x="3371850" y="1447800"/>
          <p14:tracePt t="24478" x="3460750" y="1447800"/>
          <p14:tracePt t="24494" x="3632200" y="1447800"/>
          <p14:tracePt t="24511" x="3790950" y="1447800"/>
          <p14:tracePt t="24528" x="3867150" y="1447800"/>
          <p14:tracePt t="24545" x="4019550" y="1447800"/>
          <p14:tracePt t="24562" x="4089400" y="1447800"/>
          <p14:tracePt t="24578" x="4216400" y="1447800"/>
          <p14:tracePt t="24596" x="4318000" y="1447800"/>
          <p14:tracePt t="24611" x="4362450" y="1447800"/>
          <p14:tracePt t="24628" x="4419600" y="1447800"/>
          <p14:tracePt t="24645" x="4432300" y="1447800"/>
          <p14:tracePt t="24662" x="4457700" y="1447800"/>
          <p14:tracePt t="24694" x="4464050" y="1447800"/>
          <p14:tracePt t="24698" x="4470400" y="1447800"/>
          <p14:tracePt t="24712" x="4476750" y="1447800"/>
          <p14:tracePt t="24728" x="4489450" y="1447800"/>
          <p14:tracePt t="24744" x="4495800" y="1447800"/>
          <p14:tracePt t="24762" x="4508500" y="1447800"/>
          <p14:tracePt t="24800" x="4514850" y="1447800"/>
          <p14:tracePt t="24961" x="4521200" y="1447800"/>
          <p14:tracePt t="24992" x="4527550" y="1447800"/>
          <p14:tracePt t="25034" x="4533900" y="1447800"/>
          <p14:tracePt t="25044" x="4540250" y="1447800"/>
          <p14:tracePt t="25057" x="4546600" y="1447800"/>
          <p14:tracePt t="25106" x="4552950" y="1447800"/>
          <p14:tracePt t="25118" x="4559300" y="1447800"/>
          <p14:tracePt t="25138" x="4565650" y="1447800"/>
          <p14:tracePt t="25158" x="4572000" y="1447800"/>
          <p14:tracePt t="25168" x="4578350" y="1447800"/>
          <p14:tracePt t="25180" x="4584700" y="1447800"/>
          <p14:tracePt t="25181" x="4591050" y="1447800"/>
          <p14:tracePt t="25193" x="4603750" y="1447800"/>
          <p14:tracePt t="25209" x="4622800" y="1447800"/>
          <p14:tracePt t="25228" x="4641850" y="1447800"/>
          <p14:tracePt t="25244" x="4654550" y="1447800"/>
          <p14:tracePt t="25261" x="4667250" y="1441450"/>
          <p14:tracePt t="25278" x="4673600" y="1441450"/>
          <p14:tracePt t="25294" x="4679950" y="1441450"/>
          <p14:tracePt t="25311" x="4692650" y="1435100"/>
          <p14:tracePt t="25328" x="4692650" y="1428750"/>
          <p14:tracePt t="25344" x="4699000" y="1422400"/>
          <p14:tracePt t="25361" x="4705350" y="1409700"/>
          <p14:tracePt t="25397" x="4705350" y="1403350"/>
          <p14:tracePt t="25401" x="4705350" y="1397000"/>
          <p14:tracePt t="25411" x="4705350" y="1390650"/>
          <p14:tracePt t="25428" x="4705350" y="1377950"/>
          <p14:tracePt t="25444" x="4705350" y="1371600"/>
          <p14:tracePt t="25461" x="4705350" y="1365250"/>
          <p14:tracePt t="25478" x="4699000" y="1352550"/>
          <p14:tracePt t="25512" x="4686300" y="1346200"/>
          <p14:tracePt t="25527" x="4673600" y="1333500"/>
          <p14:tracePt t="25544" x="4635500" y="1314450"/>
          <p14:tracePt t="25548" x="4610100" y="1301750"/>
          <p14:tracePt t="25560" x="4565650" y="1276350"/>
          <p14:tracePt t="25578" x="4546600" y="1257300"/>
          <p14:tracePt t="25578" x="4521200" y="1244600"/>
          <p14:tracePt t="25595" x="4502150" y="1231900"/>
          <p14:tracePt t="25612" x="4476750" y="1206500"/>
          <p14:tracePt t="25626" x="4464050" y="1200150"/>
          <p14:tracePt t="25643" x="4432300" y="1174750"/>
          <p14:tracePt t="25661" x="4413250" y="1168400"/>
          <p14:tracePt t="25677" x="4375150" y="1149350"/>
          <p14:tracePt t="25694" x="4337050" y="1136650"/>
          <p14:tracePt t="25712" x="4318000" y="1136650"/>
          <p14:tracePt t="25728" x="4292600" y="1130300"/>
          <p14:tracePt t="25745" x="4273550" y="1123950"/>
          <p14:tracePt t="25762" x="4235450" y="1117600"/>
          <p14:tracePt t="25777" x="4203700" y="1117600"/>
          <p14:tracePt t="25793" x="4184650" y="1117600"/>
          <p14:tracePt t="25811" x="4159250" y="1117600"/>
          <p14:tracePt t="25828" x="4146550" y="1117600"/>
          <p14:tracePt t="25844" x="4127500" y="1130300"/>
          <p14:tracePt t="25861" x="4108450" y="1149350"/>
          <p14:tracePt t="25878" x="4102100" y="1155700"/>
          <p14:tracePt t="25895" x="4095750" y="1174750"/>
          <p14:tracePt t="25911" x="4089400" y="1181100"/>
          <p14:tracePt t="25928" x="4083050" y="1200150"/>
          <p14:tracePt t="25945" x="4083050" y="1219200"/>
          <p14:tracePt t="25962" x="4083050" y="1231900"/>
          <p14:tracePt t="25976" x="4083050" y="1257300"/>
          <p14:tracePt t="25992" x="4083050" y="1270000"/>
          <p14:tracePt t="26011" x="4083050" y="1295400"/>
          <p14:tracePt t="26028" x="4083050" y="1327150"/>
          <p14:tracePt t="26045" x="4083050" y="1346200"/>
          <p14:tracePt t="26062" x="4083050" y="1377950"/>
          <p14:tracePt t="26076" x="4083050" y="1384300"/>
          <p14:tracePt t="26093" x="4083050" y="1403350"/>
          <p14:tracePt t="26110" x="4083050" y="1409700"/>
          <p14:tracePt t="26126" x="4083050" y="1422400"/>
          <p14:tracePt t="26142" x="4083050" y="1435100"/>
          <p14:tracePt t="26162" x="4089400" y="1441450"/>
          <p14:tracePt t="26178" x="4102100" y="1454150"/>
          <p14:tracePt t="26194" x="4127500" y="1473200"/>
          <p14:tracePt t="26212" x="4140200" y="1485900"/>
          <p14:tracePt t="26228" x="4191000" y="1492250"/>
          <p14:tracePt t="26245" x="4229100" y="1492250"/>
          <p14:tracePt t="26261" x="4305300" y="1504950"/>
          <p14:tracePt t="26278" x="4375150" y="1511300"/>
          <p14:tracePt t="26294" x="4400550" y="1511300"/>
          <p14:tracePt t="26311" x="4451350" y="1511300"/>
          <p14:tracePt t="26328" x="4470400" y="1504950"/>
          <p14:tracePt t="26344" x="4489450" y="1492250"/>
          <p14:tracePt t="26362" x="4502150" y="1485900"/>
          <p14:tracePt t="26378" x="4508500" y="1479550"/>
          <p14:tracePt t="26394" x="4514850" y="1466850"/>
          <p14:tracePt t="26411" x="4521200" y="1466850"/>
          <p14:tracePt t="26603" x="4514850" y="1466850"/>
          <p14:tracePt t="26636" x="4508500" y="1473200"/>
          <p14:tracePt t="26646" x="4502150" y="1473200"/>
          <p14:tracePt t="26656" x="4495800" y="1473200"/>
          <p14:tracePt t="26660" x="4495800" y="1479550"/>
          <p14:tracePt t="26676" x="4489450" y="1485900"/>
          <p14:tracePt t="26694" x="4476750" y="1485900"/>
          <p14:tracePt t="26712" x="4470400" y="1492250"/>
          <p14:tracePt t="26728" x="4432300" y="1498600"/>
          <p14:tracePt t="26745" x="4406900" y="1498600"/>
          <p14:tracePt t="26759" x="4349750" y="1511300"/>
          <p14:tracePt t="26776" x="4292600" y="1517650"/>
          <p14:tracePt t="26794" x="4254500" y="1524000"/>
          <p14:tracePt t="26811" x="4203700" y="1536700"/>
          <p14:tracePt t="26828" x="4184650" y="1543050"/>
          <p14:tracePt t="26844" x="4159250" y="1555750"/>
          <p14:tracePt t="26861" x="4146550" y="1555750"/>
          <p14:tracePt t="26877" x="4133850" y="1555750"/>
          <p14:tracePt t="26894" x="4127500" y="1562100"/>
          <p14:tracePt t="26911" x="4121150" y="1568450"/>
          <p14:tracePt t="26928" x="4102100" y="1574800"/>
          <p14:tracePt t="26945" x="4076700" y="1587500"/>
          <p14:tracePt t="26961" x="4064000" y="1593850"/>
          <p14:tracePt t="26975" x="4044950" y="1606550"/>
          <p14:tracePt t="26994" x="4013200" y="1625600"/>
          <p14:tracePt t="27012" x="4000500" y="1631950"/>
          <p14:tracePt t="27028" x="3987800" y="1638300"/>
          <p14:tracePt t="27045" x="3981450" y="1638300"/>
          <p14:tracePt t="27059" x="3975100" y="1644650"/>
          <p14:tracePt t="29580" x="3968750" y="1651000"/>
          <p14:tracePt t="29590" x="3962400" y="1657350"/>
          <p14:tracePt t="29600" x="3949700" y="1676400"/>
          <p14:tracePt t="29610" x="3937000" y="1695450"/>
          <p14:tracePt t="29613" x="3917950" y="1727200"/>
          <p14:tracePt t="29627" x="3854450" y="1816100"/>
          <p14:tracePt t="29644" x="3759200" y="1936750"/>
          <p14:tracePt t="29663" x="3708400" y="2000250"/>
          <p14:tracePt t="29677" x="3594100" y="2133600"/>
          <p14:tracePt t="29695" x="3543300" y="2190750"/>
          <p14:tracePt t="29712" x="3429000" y="2311400"/>
          <p14:tracePt t="29729" x="3378200" y="2362200"/>
          <p14:tracePt t="29745" x="3276600" y="2463800"/>
          <p14:tracePt t="29762" x="3206750" y="2552700"/>
          <p14:tracePt t="29779" x="3175000" y="2590800"/>
          <p14:tracePt t="29795" x="3136900" y="2654300"/>
          <p14:tracePt t="29813" x="3124200" y="2692400"/>
          <p14:tracePt t="29829" x="3092450" y="2774950"/>
          <p14:tracePt t="29845" x="3060700" y="2882900"/>
          <p14:tracePt t="29862" x="3048000" y="2940050"/>
          <p14:tracePt t="29878" x="3009900" y="3060700"/>
          <p14:tracePt t="29895" x="2997200" y="3117850"/>
          <p14:tracePt t="29913" x="2965450" y="3225800"/>
          <p14:tracePt t="29928" x="2940050" y="3308350"/>
          <p14:tracePt t="29946" x="2927350" y="3352800"/>
          <p14:tracePt t="29963" x="2895600" y="3435350"/>
          <p14:tracePt t="29977" x="2870200" y="3473450"/>
          <p14:tracePt t="29995" x="2844800" y="3556000"/>
          <p14:tracePt t="30013" x="2825750" y="3606800"/>
          <p14:tracePt t="30029" x="2819400" y="3632200"/>
          <p14:tracePt t="30045" x="2813050" y="3683000"/>
          <p14:tracePt t="30061" x="2813050" y="3702050"/>
          <p14:tracePt t="30077" x="2800350" y="3727450"/>
          <p14:tracePt t="30094" x="2794000" y="3746500"/>
          <p14:tracePt t="30110" x="2781300" y="3784600"/>
          <p14:tracePt t="30129" x="2768600" y="3797300"/>
          <p14:tracePt t="30145" x="2768600" y="3803650"/>
          <p14:tracePt t="30196" x="2762250" y="3803650"/>
          <p14:tracePt t="30215" x="2755900" y="3810000"/>
          <p14:tracePt t="30226" x="2749550" y="3810000"/>
          <p14:tracePt t="30247" x="2736850" y="3810000"/>
          <p14:tracePt t="30248" x="2730500" y="3816350"/>
          <p14:tracePt t="30260" x="2724150" y="3816350"/>
          <p14:tracePt t="30276" x="2711450" y="3822700"/>
          <p14:tracePt t="30295" x="2698750" y="3829050"/>
          <p14:tracePt t="30332" x="2692400" y="3829050"/>
          <p14:tracePt t="30636" x="2692400" y="3835400"/>
          <p14:tracePt t="30673" x="2692400" y="3841750"/>
          <p14:tracePt t="30688" x="2686050" y="3841750"/>
          <p14:tracePt t="30698" x="2673350" y="3841750"/>
          <p14:tracePt t="30700" x="2667000" y="3841750"/>
          <p14:tracePt t="30710" x="2654300" y="3841750"/>
          <p14:tracePt t="30727" x="2635250" y="3841750"/>
          <p14:tracePt t="30745" x="2622550" y="3841750"/>
          <p14:tracePt t="30762" x="2609850" y="3841750"/>
          <p14:tracePt t="30778" x="2603500" y="3841750"/>
          <p14:tracePt t="30795" x="2597150" y="3841750"/>
          <p14:tracePt t="30812" x="2590800" y="3841750"/>
          <p14:tracePt t="30828" x="2584450" y="3841750"/>
          <p14:tracePt t="30845" x="2571750" y="3841750"/>
          <p14:tracePt t="30862" x="2552700" y="3841750"/>
          <p14:tracePt t="30879" x="2540000" y="3841750"/>
          <p14:tracePt t="30895" x="2520950" y="3841750"/>
          <p14:tracePt t="30913" x="2501900" y="3841750"/>
          <p14:tracePt t="30929" x="2495550" y="3841750"/>
          <p14:tracePt t="30945" x="2489200" y="3841750"/>
          <p14:tracePt t="31171" x="2489200" y="3835400"/>
          <p14:tracePt t="31456" x="2489200" y="3829050"/>
          <p14:tracePt t="31478" x="2489200" y="3822700"/>
          <p14:tracePt t="31502" x="2489200" y="3816350"/>
          <p14:tracePt t="31504" x="2489200" y="3810000"/>
          <p14:tracePt t="31510" x="2489200" y="3803650"/>
          <p14:tracePt t="31527" x="2482850" y="3797300"/>
          <p14:tracePt t="31543" x="2482850" y="3784600"/>
          <p14:tracePt t="31581" x="2476500" y="3784600"/>
          <p14:tracePt t="31595" x="2470150" y="3778250"/>
          <p14:tracePt t="31612" x="2463800" y="3771900"/>
          <p14:tracePt t="31665" x="2463800" y="3765550"/>
          <p14:tracePt t="31686" x="2463800" y="3759200"/>
          <p14:tracePt t="31706" x="2463800" y="3752850"/>
          <p14:tracePt t="31737" x="2463800" y="3746500"/>
          <p14:tracePt t="31748" x="2463800" y="3740150"/>
          <p14:tracePt t="32136" x="2463800" y="3733800"/>
          <p14:tracePt t="32157" x="2470150" y="3733800"/>
          <p14:tracePt t="32171" x="2476500" y="3733800"/>
          <p14:tracePt t="32189" x="2489200" y="3733800"/>
          <p14:tracePt t="32199" x="2501900" y="3733800"/>
          <p14:tracePt t="32201" x="2514600" y="3733800"/>
          <p14:tracePt t="32219" x="2540000" y="3733800"/>
          <p14:tracePt t="32227" x="2590800" y="3733800"/>
          <p14:tracePt t="32246" x="2667000" y="3733800"/>
          <p14:tracePt t="32264" x="2698750" y="3733800"/>
          <p14:tracePt t="32280" x="2800350" y="3733800"/>
          <p14:tracePt t="32296" x="2844800" y="3733800"/>
          <p14:tracePt t="32313" x="2940050" y="3733800"/>
          <p14:tracePt t="32329" x="2997200" y="3733800"/>
          <p14:tracePt t="32346" x="3022600" y="3733800"/>
          <p14:tracePt t="32363" x="3054350" y="3727450"/>
          <p14:tracePt t="32399" x="3060700" y="3727450"/>
          <p14:tracePt t="32403" x="3067050" y="3727450"/>
          <p14:tracePt t="32413" x="3079750" y="3721100"/>
          <p14:tracePt t="32430" x="3092450" y="3721100"/>
          <p14:tracePt t="32446" x="3111500" y="3721100"/>
          <p14:tracePt t="32463" x="3124200" y="3721100"/>
          <p14:tracePt t="32480" x="3136900" y="3721100"/>
          <p14:tracePt t="32495" x="3149600" y="3721100"/>
          <p14:tracePt t="32513" x="3162300" y="3721100"/>
          <p14:tracePt t="32530" x="3181350" y="3721100"/>
          <p14:tracePt t="32546" x="3194050" y="3721100"/>
          <p14:tracePt t="32563" x="3219450" y="3721100"/>
          <p14:tracePt t="32580" x="3238500" y="3714750"/>
          <p14:tracePt t="32596" x="3251200" y="3714750"/>
          <p14:tracePt t="32612" x="3263900" y="3708400"/>
          <p14:tracePt t="32629" x="3270250" y="3708400"/>
          <p14:tracePt t="32646" x="3289300" y="3702050"/>
          <p14:tracePt t="32664" x="3289300" y="3695700"/>
          <p14:tracePt t="32680" x="3295650" y="3695700"/>
          <p14:tracePt t="32696" x="3302000" y="3689350"/>
          <p14:tracePt t="32732" x="3308350" y="3689350"/>
          <p14:tracePt t="32793" x="3308350" y="3683000"/>
          <p14:tracePt t="32844" x="3308350" y="3676650"/>
          <p14:tracePt t="32856" x="3308350" y="3670300"/>
          <p14:tracePt t="32870" x="3308350" y="3663950"/>
          <p14:tracePt t="32872" x="3308350" y="3651250"/>
          <p14:tracePt t="32878" x="3308350" y="3644900"/>
          <p14:tracePt t="32894" x="3302000" y="3619500"/>
          <p14:tracePt t="32913" x="3289300" y="3600450"/>
          <p14:tracePt t="32929" x="3270250" y="3594100"/>
          <p14:tracePt t="32946" x="3225800" y="3581400"/>
          <p14:tracePt t="32963" x="3200400" y="3581400"/>
          <p14:tracePt t="32978" x="3136900" y="3581400"/>
          <p14:tracePt t="32997" x="3054350" y="3587750"/>
          <p14:tracePt t="33013" x="3022600" y="3594100"/>
          <p14:tracePt t="33030" x="2959100" y="3625850"/>
          <p14:tracePt t="33046" x="2921000" y="3638550"/>
          <p14:tracePt t="33061" x="2863850" y="3663950"/>
          <p14:tracePt t="33078" x="2825750" y="3683000"/>
          <p14:tracePt t="33094" x="2787650" y="3702050"/>
          <p14:tracePt t="33115" x="2755900" y="3714750"/>
          <p14:tracePt t="33146" x="2743200" y="3714750"/>
          <p14:tracePt t="33147" x="2730500" y="3721100"/>
          <p14:tracePt t="33161" x="2717800" y="3721100"/>
          <p14:tracePt t="33181" x="2711450" y="3721100"/>
          <p14:tracePt t="33196" x="2711450" y="3727450"/>
          <p14:tracePt t="33232" x="2705100" y="3733800"/>
          <p14:tracePt t="33235" x="2698750" y="3733800"/>
          <p14:tracePt t="33246" x="2654300" y="3752850"/>
          <p14:tracePt t="33264" x="2616200" y="3759200"/>
          <p14:tracePt t="33279" x="2527300" y="3778250"/>
          <p14:tracePt t="33296" x="2476500" y="3790950"/>
          <p14:tracePt t="33296" x="2432050" y="3797300"/>
          <p14:tracePt t="33314" x="2387600" y="3803650"/>
          <p14:tracePt t="33330" x="2317750" y="3803650"/>
          <p14:tracePt t="33346" x="2286000" y="3803650"/>
          <p14:tracePt t="33363" x="2247900" y="3803650"/>
          <p14:tracePt t="33380" x="2228850" y="3803650"/>
          <p14:tracePt t="33396" x="2209800" y="3803650"/>
          <p14:tracePt t="33413" x="2197100" y="3803650"/>
          <p14:tracePt t="33462" x="2190750" y="3803650"/>
          <p14:tracePt t="33466" x="2190750" y="3797300"/>
          <p14:tracePt t="33480" x="2190750" y="3784600"/>
          <p14:tracePt t="33482" x="2184400" y="3784600"/>
          <p14:tracePt t="33494" x="2178050" y="3759200"/>
          <p14:tracePt t="33511" x="2171700" y="3759200"/>
          <p14:tracePt t="33528" x="2165350" y="3733800"/>
          <p14:tracePt t="33562" x="2165350" y="3727450"/>
          <p14:tracePt t="33579" x="2165350" y="3721100"/>
          <p14:tracePt t="33583" x="2159000" y="3714750"/>
          <p14:tracePt t="33596" x="2159000" y="3708400"/>
          <p14:tracePt t="33612" x="2159000" y="3695700"/>
          <p14:tracePt t="33629" x="2159000" y="3683000"/>
          <p14:tracePt t="33646" x="2171700" y="3676650"/>
          <p14:tracePt t="33663" x="2190750" y="3657600"/>
          <p14:tracePt t="33681" x="2197100" y="3644900"/>
          <p14:tracePt t="33696" x="2209800" y="3632200"/>
          <p14:tracePt t="33714" x="2222500" y="3619500"/>
          <p14:tracePt t="33731" x="2222500" y="3613150"/>
          <p14:tracePt t="33744" x="2222500" y="3600450"/>
          <p14:tracePt t="33761" x="2222500" y="3594100"/>
          <p14:tracePt t="33778" x="2228850" y="3581400"/>
          <p14:tracePt t="33794" x="2228850" y="3575050"/>
          <p14:tracePt t="33813" x="2228850" y="3562350"/>
          <p14:tracePt t="33830" x="2228850" y="3556000"/>
          <p14:tracePt t="33846" x="2235200" y="3556000"/>
          <p14:tracePt t="33863" x="2235200" y="3549650"/>
          <p14:tracePt t="33879" x="2235200" y="3543300"/>
          <p14:tracePt t="33896" x="2241550" y="3536950"/>
          <p14:tracePt t="33913" x="2241550" y="3530600"/>
          <p14:tracePt t="33913" x="2241550" y="3524250"/>
          <p14:tracePt t="33953" x="2247900" y="3524250"/>
          <p14:tracePt t="34052" x="2247900" y="3530600"/>
          <p14:tracePt t="34073" x="2247900" y="3536950"/>
          <p14:tracePt t="34086" x="2247900" y="3549650"/>
          <p14:tracePt t="34093" x="2247900" y="3556000"/>
          <p14:tracePt t="34104" x="2247900" y="3568700"/>
          <p14:tracePt t="34113" x="2247900" y="3594100"/>
          <p14:tracePt t="34130" x="2247900" y="3625850"/>
          <p14:tracePt t="34147" x="2247900" y="3644900"/>
          <p14:tracePt t="34163" x="2247900" y="3663950"/>
          <p14:tracePt t="34181" x="2247900" y="3670300"/>
          <p14:tracePt t="34196" x="2247900" y="3683000"/>
          <p14:tracePt t="34213" x="2247900" y="3695700"/>
          <p14:tracePt t="34230" x="2247900" y="3702050"/>
          <p14:tracePt t="34246" x="2254250" y="3708400"/>
          <p14:tracePt t="34263" x="2254250" y="3714750"/>
          <p14:tracePt t="34279" x="2254250" y="3721100"/>
          <p14:tracePt t="34296" x="2260600" y="3727450"/>
          <p14:tracePt t="34352" x="2260600" y="3733800"/>
          <p14:tracePt t="34455" x="2260600" y="3727450"/>
          <p14:tracePt t="34465" x="2260600" y="3714750"/>
          <p14:tracePt t="34486" x="2260600" y="3702050"/>
          <p14:tracePt t="34499" x="2260600" y="3689350"/>
          <p14:tracePt t="34513" x="2260600" y="3683000"/>
          <p14:tracePt t="34530" x="2260600" y="3657600"/>
          <p14:tracePt t="34546" x="2260600" y="3638550"/>
          <p14:tracePt t="34549" x="2260600" y="3619500"/>
          <p14:tracePt t="34563" x="2260600" y="3606800"/>
          <p14:tracePt t="34579" x="2260600" y="3575050"/>
          <p14:tracePt t="34596" x="2260600" y="3549650"/>
          <p14:tracePt t="34613" x="2260600" y="3536950"/>
          <p14:tracePt t="34630" x="2260600" y="3517900"/>
          <p14:tracePt t="34647" x="2260600" y="3511550"/>
          <p14:tracePt t="34663" x="2260600" y="3505200"/>
          <p14:tracePt t="34858" x="2260600" y="3517900"/>
          <p14:tracePt t="34871" x="2260600" y="3524250"/>
          <p14:tracePt t="34879" x="2260600" y="3530600"/>
          <p14:tracePt t="34880" x="2260600" y="3543300"/>
          <p14:tracePt t="34894" x="2260600" y="3562350"/>
          <p14:tracePt t="34911" x="2260600" y="3575050"/>
          <p14:tracePt t="34929" x="2260600" y="3587750"/>
          <p14:tracePt t="34947" x="2260600" y="3600450"/>
          <p14:tracePt t="35147" x="2260600" y="3594100"/>
          <p14:tracePt t="35188" x="2260600" y="3587750"/>
          <p14:tracePt t="35443" x="2266950" y="3587750"/>
          <p14:tracePt t="35464" x="2273300" y="3587750"/>
          <p14:tracePt t="35474" x="2273300" y="3594100"/>
          <p14:tracePt t="35477" x="2279650" y="3600450"/>
          <p14:tracePt t="35496" x="2286000" y="3606800"/>
          <p14:tracePt t="35497" x="2292350" y="3613150"/>
          <p14:tracePt t="35511" x="2305050" y="3625850"/>
          <p14:tracePt t="35527" x="2311400" y="3638550"/>
          <p14:tracePt t="35546" x="2317750" y="3651250"/>
          <p14:tracePt t="35563" x="2324100" y="3657600"/>
          <p14:tracePt t="35580" x="2336800" y="3663950"/>
          <p14:tracePt t="35596" x="2336800" y="3676650"/>
          <p14:tracePt t="35613" x="2343150" y="3676650"/>
          <p14:tracePt t="35630" x="2349500" y="3683000"/>
          <p14:tracePt t="35646" x="2355850" y="3689350"/>
          <p14:tracePt t="35685" x="2355850" y="3695700"/>
          <p14:tracePt t="35694" x="2362200" y="3695700"/>
          <p14:tracePt t="35725" x="2362200" y="3702050"/>
          <p14:tracePt t="35826" x="2368550" y="3702050"/>
          <p14:tracePt t="35909" x="2374900" y="3702050"/>
          <p14:tracePt t="35950" x="2381250" y="3702050"/>
          <p14:tracePt t="36347" x="2387600" y="3702050"/>
          <p14:tracePt t="36400" x="2393950" y="3702050"/>
          <p14:tracePt t="36409" x="2400300" y="3702050"/>
          <p14:tracePt t="36419" x="2406650" y="3702050"/>
          <p14:tracePt t="36430" x="2406650" y="3708400"/>
          <p14:tracePt t="36449" x="2419350" y="3708400"/>
          <p14:tracePt t="36463" x="2425700" y="3708400"/>
          <p14:tracePt t="36478" x="2425700" y="3714750"/>
          <p14:tracePt t="36479" x="2444750" y="3714750"/>
          <p14:tracePt t="36512" x="2451100" y="3714750"/>
          <p14:tracePt t="36584" x="2457450" y="3714750"/>
          <p14:tracePt t="36605" x="2463800" y="3714750"/>
          <p14:tracePt t="36620" x="2476500" y="3714750"/>
          <p14:tracePt t="36636" x="2489200" y="3714750"/>
          <p14:tracePt t="36647" x="2501900" y="3714750"/>
          <p14:tracePt t="36667" x="2514600" y="3714750"/>
          <p14:tracePt t="36679" x="2520950" y="3714750"/>
          <p14:tracePt t="36698" x="2527300" y="3714750"/>
          <p14:tracePt t="36700" x="2533650" y="3714750"/>
          <p14:tracePt t="36711" x="2540000" y="3714750"/>
          <p14:tracePt t="36728" x="2565400" y="3714750"/>
          <p14:tracePt t="36745" x="2584450" y="3714750"/>
          <p14:tracePt t="36761" x="2597150" y="3714750"/>
          <p14:tracePt t="36777" x="2609850" y="3714750"/>
          <p14:tracePt t="36794" x="2616200" y="3714750"/>
          <p14:tracePt t="36813" x="2622550" y="3714750"/>
          <p14:tracePt t="36828" x="2635250" y="3714750"/>
          <p14:tracePt t="36846" x="2641600" y="3714750"/>
          <p14:tracePt t="36863" x="2673350" y="3714750"/>
          <p14:tracePt t="36879" x="2705100" y="3721100"/>
          <p14:tracePt t="36896" x="2724150" y="3721100"/>
          <p14:tracePt t="36913" x="2749550" y="3721100"/>
          <p14:tracePt t="36930" x="2755900" y="3721100"/>
          <p14:tracePt t="36979" x="2762250" y="3721100"/>
          <p14:tracePt t="37020" x="2768600" y="3721100"/>
          <p14:tracePt t="37030" x="2774950" y="3721100"/>
          <p14:tracePt t="37040" x="2781300" y="3721100"/>
          <p14:tracePt t="37053" x="2787650" y="3721100"/>
          <p14:tracePt t="37055" x="2794000" y="3727450"/>
          <p14:tracePt t="37061" x="2800350" y="3727450"/>
          <p14:tracePt t="37078" x="2819400" y="3727450"/>
          <p14:tracePt t="37094" x="2825750" y="3733800"/>
          <p14:tracePt t="37111" x="2857500" y="3733800"/>
          <p14:tracePt t="37128" x="2882900" y="3733800"/>
          <p14:tracePt t="37146" x="2901950" y="3733800"/>
          <p14:tracePt t="37163" x="2921000" y="3733800"/>
          <p14:tracePt t="37180" x="2933700" y="3733800"/>
          <p14:tracePt t="37219" x="2940050" y="3733800"/>
          <p14:tracePt t="37228" x="2946400" y="3733800"/>
          <p14:tracePt t="37248" x="2952750" y="3733800"/>
          <p14:tracePt t="37289" x="2959100" y="3733800"/>
          <p14:tracePt t="37303" x="2965450" y="3733800"/>
          <p14:tracePt t="37321" x="2971800" y="3733800"/>
          <p14:tracePt t="37330" x="2978150" y="3733800"/>
          <p14:tracePt t="37341" x="2984500" y="3733800"/>
          <p14:tracePt t="37362" x="2990850" y="3733800"/>
          <p14:tracePt t="37363" x="2997200" y="3733800"/>
          <p14:tracePt t="37379" x="3003550" y="3733800"/>
          <p14:tracePt t="37396" x="3009900" y="3733800"/>
          <p14:tracePt t="37413" x="3016250" y="3733800"/>
          <p14:tracePt t="37578" x="3022600" y="3727450"/>
          <p14:tracePt t="38218" x="3022600" y="3721100"/>
          <p14:tracePt t="38259" x="3028950" y="3714750"/>
          <p14:tracePt t="38280" x="3035300" y="3714750"/>
          <p14:tracePt t="38300" x="3035300" y="3708400"/>
          <p14:tracePt t="38323" x="3041650" y="3702050"/>
          <p14:tracePt t="38352" x="3048000" y="3695700"/>
          <p14:tracePt t="38374" x="3054350" y="3689350"/>
          <p14:tracePt t="38396" x="3054350" y="3683000"/>
          <p14:tracePt t="38416" x="3054350" y="3676650"/>
          <p14:tracePt t="38427" x="3060700" y="3670300"/>
          <p14:tracePt t="38438" x="3067050" y="3670300"/>
          <p14:tracePt t="38448" x="3067050" y="3663950"/>
          <p14:tracePt t="38480" x="3073400" y="3663950"/>
          <p14:tracePt t="38489" x="3073400" y="3657600"/>
          <p14:tracePt t="38511" x="3079750" y="3657600"/>
          <p14:tracePt t="38521" x="3079750" y="3651250"/>
          <p14:tracePt t="38543" x="3086100" y="3651250"/>
          <p14:tracePt t="38583" x="3086100" y="3644900"/>
          <p14:tracePt t="38594" x="3092450" y="3644900"/>
          <p14:tracePt t="38609" x="3098800" y="3644900"/>
          <p14:tracePt t="38627" x="3105150" y="3638550"/>
          <p14:tracePt t="38628" x="3105150" y="3632200"/>
          <p14:tracePt t="38670" x="3111500" y="3625850"/>
          <p14:tracePt t="38692" x="3117850" y="3619500"/>
          <p14:tracePt t="38719" x="3117850" y="3613150"/>
          <p14:tracePt t="38750" x="3124200" y="3613150"/>
          <p14:tracePt t="38760" x="3124200" y="3606800"/>
          <p14:tracePt t="38767" x="3130550" y="3606800"/>
          <p14:tracePt t="38777" x="3136900" y="3594100"/>
          <p14:tracePt t="38844" x="3136900" y="3587750"/>
          <p14:tracePt t="38875" x="3136900" y="3581400"/>
          <p14:tracePt t="38887" x="3143250" y="3581400"/>
          <p14:tracePt t="38907" x="3149600" y="3575050"/>
          <p14:tracePt t="38918" x="3149600" y="3568700"/>
          <p14:tracePt t="38929" x="3149600" y="3562350"/>
          <p14:tracePt t="38943" x="3155950" y="3562350"/>
          <p14:tracePt t="38970" x="3155950" y="3556000"/>
          <p14:tracePt t="39010" x="3155950" y="3549650"/>
          <p14:tracePt t="39957" x="3155950" y="3543300"/>
          <p14:tracePt t="39999" x="3162300" y="3543300"/>
          <p14:tracePt t="40019" x="3168650" y="3543300"/>
          <p14:tracePt t="40041" x="3168650" y="3536950"/>
          <p14:tracePt t="40052" x="3175000" y="3536950"/>
          <p14:tracePt t="40071" x="3181350" y="3536950"/>
          <p14:tracePt t="40083" x="3187700" y="3530600"/>
          <p14:tracePt t="40102" x="3194050" y="3530600"/>
          <p14:tracePt t="40109" x="3206750" y="3530600"/>
          <p14:tracePt t="40127" x="3206750" y="3524250"/>
          <p14:tracePt t="40128" x="3213100" y="3524250"/>
          <p14:tracePt t="40143" x="3225800" y="3517900"/>
          <p14:tracePt t="40160" x="3251200" y="3511550"/>
          <p14:tracePt t="40179" x="3257550" y="3511550"/>
          <p14:tracePt t="40195" x="3276600" y="3511550"/>
          <p14:tracePt t="40212" x="3295650" y="3511550"/>
          <p14:tracePt t="40229" x="3302000" y="3511550"/>
          <p14:tracePt t="40245" x="3308350" y="3511550"/>
          <p14:tracePt t="40262" x="3314700" y="3511550"/>
          <p14:tracePt t="40278" x="3321050" y="3511550"/>
          <p14:tracePt t="40314" x="3327400" y="3511550"/>
          <p14:tracePt t="40317" x="3333750" y="3511550"/>
          <p14:tracePt t="40328" x="3340100" y="3511550"/>
          <p14:tracePt t="40344" x="3346450" y="3511550"/>
          <p14:tracePt t="40362" x="3352800" y="3511550"/>
          <p14:tracePt t="40379" x="3359150" y="3511550"/>
          <p14:tracePt t="40395" x="3371850" y="3511550"/>
          <p14:tracePt t="40411" x="3384550" y="3511550"/>
          <p14:tracePt t="40429" x="3390900" y="3511550"/>
          <p14:tracePt t="40445" x="3409950" y="3517900"/>
          <p14:tracePt t="40462" x="3416300" y="3517900"/>
          <p14:tracePt t="40479" x="3435350" y="3517900"/>
          <p14:tracePt t="40495" x="3435350" y="3524250"/>
          <p14:tracePt t="40512" x="3441700" y="3524250"/>
          <p14:tracePt t="40528" x="3448050" y="3524250"/>
          <p14:tracePt t="40565" x="3454400" y="3524250"/>
          <p14:tracePt t="40568" x="3454400" y="3530600"/>
          <p14:tracePt t="40578" x="3467100" y="3530600"/>
          <p14:tracePt t="40614" x="3467100" y="3536950"/>
          <p14:tracePt t="40628" x="3473450" y="3536950"/>
          <p14:tracePt t="40645" x="3486150" y="3543300"/>
          <p14:tracePt t="40669" x="3492500" y="3549650"/>
          <p14:tracePt t="40689" x="3498850" y="3549650"/>
          <p14:tracePt t="40698" x="3505200" y="3556000"/>
          <p14:tracePt t="40710" x="3505200" y="3562350"/>
          <p14:tracePt t="40730" x="3511550" y="3568700"/>
          <p14:tracePt t="40732" x="3517900" y="3568700"/>
          <p14:tracePt t="40761" x="3517900" y="3575050"/>
          <p14:tracePt t="40781" x="3524250" y="3575050"/>
          <p14:tracePt t="40783" x="3524250" y="3581400"/>
          <p14:tracePt t="40794" x="3530600" y="3581400"/>
          <p14:tracePt t="40810" x="3536950" y="3587750"/>
          <p14:tracePt t="40826" x="3549650" y="3587750"/>
          <p14:tracePt t="40843" x="3575050" y="3594100"/>
          <p14:tracePt t="40862" x="3606800" y="3606800"/>
          <p14:tracePt t="40879" x="3619500" y="3606800"/>
          <p14:tracePt t="40895" x="3638550" y="3619500"/>
          <p14:tracePt t="40912" x="3644900" y="3619500"/>
          <p14:tracePt t="40927" x="3651250" y="3625850"/>
          <p14:tracePt t="40945" x="3657600" y="3625850"/>
          <p14:tracePt t="40980" x="3663950" y="3625850"/>
          <p14:tracePt t="40982" x="3663950" y="3632200"/>
          <p14:tracePt t="40993" x="3670300" y="3638550"/>
          <p14:tracePt t="41033" x="3676650" y="3644900"/>
          <p14:tracePt t="41034" x="3683000" y="3651250"/>
          <p14:tracePt t="41043" x="3683000" y="3657600"/>
          <p14:tracePt t="41060" x="3695700" y="3663950"/>
          <p14:tracePt t="41077" x="3702050" y="3670300"/>
          <p14:tracePt t="41093" x="3708400" y="3676650"/>
          <p14:tracePt t="41110" x="3714750" y="3689350"/>
          <p14:tracePt t="41126" x="3721100" y="3689350"/>
          <p14:tracePt t="41143" x="3721100" y="3695700"/>
          <p14:tracePt t="41182" x="3727450" y="3702050"/>
          <p14:tracePt t="41185" x="3727450" y="3708400"/>
          <p14:tracePt t="41195" x="3733800" y="3708400"/>
          <p14:tracePt t="41212" x="3733800" y="3714750"/>
          <p14:tracePt t="41229" x="3740150" y="3727450"/>
          <p14:tracePt t="41245" x="3746500" y="3733800"/>
          <p14:tracePt t="41262" x="3752850" y="3746500"/>
          <p14:tracePt t="41279" x="3752850" y="3765550"/>
          <p14:tracePt t="41295" x="3759200" y="3778250"/>
          <p14:tracePt t="41311" x="3765550" y="3803650"/>
          <p14:tracePt t="41328" x="3765550" y="3816350"/>
          <p14:tracePt t="41328" x="3771900" y="3835400"/>
          <p14:tracePt t="41345" x="3771900" y="3848100"/>
          <p14:tracePt t="41362" x="3784600" y="3886200"/>
          <p14:tracePt t="41379" x="3790950" y="3905250"/>
          <p14:tracePt t="41395" x="3803650" y="3930650"/>
          <p14:tracePt t="41412" x="3803650" y="3943350"/>
          <p14:tracePt t="41428" x="3810000" y="3962400"/>
          <p14:tracePt t="41445" x="3816350" y="3981450"/>
          <p14:tracePt t="41462" x="3816350" y="3987800"/>
          <p14:tracePt t="41478" x="3816350" y="4006850"/>
          <p14:tracePt t="41515" x="3816350" y="4019550"/>
          <p14:tracePt t="41518" x="3816350" y="4025900"/>
          <p14:tracePt t="41529" x="3816350" y="4057650"/>
          <p14:tracePt t="41545" x="3816350" y="4070350"/>
          <p14:tracePt t="41562" x="3816350" y="4095750"/>
          <p14:tracePt t="41579" x="3816350" y="4114800"/>
          <p14:tracePt t="41595" x="3822700" y="4133850"/>
          <p14:tracePt t="41612" x="3822700" y="4146550"/>
          <p14:tracePt t="41629" x="3829050" y="4159250"/>
          <p14:tracePt t="41645" x="3829050" y="4171950"/>
          <p14:tracePt t="41661" x="3829050" y="4178300"/>
          <p14:tracePt t="41678" x="3835400" y="4197350"/>
          <p14:tracePt t="41695" x="3841750" y="4222750"/>
          <p14:tracePt t="41712" x="3848100" y="4235450"/>
          <p14:tracePt t="41727" x="3854450" y="4254500"/>
          <p14:tracePt t="41745" x="3860800" y="4273550"/>
          <p14:tracePt t="41762" x="3867150" y="4298950"/>
          <p14:tracePt t="41779" x="3873500" y="4324350"/>
          <p14:tracePt t="41795" x="3873500" y="4330700"/>
          <p14:tracePt t="41811" x="3879850" y="4356100"/>
          <p14:tracePt t="41830" x="3886200" y="4362450"/>
          <p14:tracePt t="41844" x="3892550" y="4387850"/>
          <p14:tracePt t="41861" x="3905250" y="4413250"/>
          <p14:tracePt t="41879" x="3905250" y="4425950"/>
          <p14:tracePt t="41895" x="3917950" y="4457700"/>
          <p14:tracePt t="41912" x="3917950" y="4470400"/>
          <p14:tracePt t="41929" x="3924300" y="4495800"/>
          <p14:tracePt t="41945" x="3924300" y="4502150"/>
          <p14:tracePt t="41961" x="3930650" y="4527550"/>
          <p14:tracePt t="41977" x="3937000" y="4546600"/>
          <p14:tracePt t="41993" x="3937000" y="4559300"/>
          <p14:tracePt t="42010" x="3937000" y="4578350"/>
          <p14:tracePt t="42029" x="3937000" y="4591050"/>
          <p14:tracePt t="42045" x="3937000" y="4603750"/>
          <p14:tracePt t="42063" x="3937000" y="4616450"/>
          <p14:tracePt t="42109" x="3937000" y="4622800"/>
          <p14:tracePt t="42110" x="3937000" y="4629150"/>
          <p14:tracePt t="42128" x="3937000" y="4635500"/>
          <p14:tracePt t="42151" x="3937000" y="4641850"/>
          <p14:tracePt t="42155" x="3937000" y="4648200"/>
          <p14:tracePt t="42162" x="3937000" y="4654550"/>
          <p14:tracePt t="42177" x="3937000" y="4673600"/>
          <p14:tracePt t="42193" x="3937000" y="4679950"/>
          <p14:tracePt t="42212" x="3937000" y="4699000"/>
          <p14:tracePt t="42229" x="3937000" y="4718050"/>
          <p14:tracePt t="42245" x="3937000" y="4724400"/>
          <p14:tracePt t="42262" x="3937000" y="4749800"/>
          <p14:tracePt t="42298" x="3937000" y="4756150"/>
          <p14:tracePt t="42452" x="3943350" y="4756150"/>
          <p14:tracePt t="42491" x="3949700" y="4756150"/>
          <p14:tracePt t="42542" x="3956050" y="4756150"/>
          <p14:tracePt t="42562" x="3962400" y="4756150"/>
          <p14:tracePt t="42583" x="3968750" y="4756150"/>
          <p14:tracePt t="42614" x="3968750" y="4749800"/>
          <p14:tracePt t="42625" x="3968750" y="4743450"/>
          <p14:tracePt t="42646" x="3968750" y="4737100"/>
          <p14:tracePt t="42921" x="3962400" y="4737100"/>
          <p14:tracePt t="42931" x="3956050" y="4730750"/>
          <p14:tracePt t="42943" x="3949700" y="4724400"/>
          <p14:tracePt t="42946" x="3937000" y="4724400"/>
          <p14:tracePt t="42960" x="3924300" y="4718050"/>
          <p14:tracePt t="42976" x="3917950" y="4718050"/>
          <p14:tracePt t="42993" x="3911600" y="4718050"/>
          <p14:tracePt t="43301" x="3911600" y="4711700"/>
          <p14:tracePt t="44276" x="3917950" y="4711700"/>
          <p14:tracePt t="44317" x="3924300" y="4711700"/>
          <p14:tracePt t="48512" x="3917950" y="4711700"/>
          <p14:tracePt t="48531" x="3911600" y="4711700"/>
          <p14:tracePt t="48562" x="3905250" y="4711700"/>
          <p14:tracePt t="48572" x="3898900" y="4711700"/>
          <p14:tracePt t="48583" x="3892550" y="4711700"/>
          <p14:tracePt t="48595" x="3886200" y="4711700"/>
          <p14:tracePt t="48599" x="3873500" y="4711700"/>
          <p14:tracePt t="48611" x="3848100" y="4711700"/>
          <p14:tracePt t="48629" x="3835400" y="4711700"/>
          <p14:tracePt t="48645" x="3803650" y="4705350"/>
          <p14:tracePt t="48662" x="3771900" y="4699000"/>
          <p14:tracePt t="48678" x="3759200" y="4699000"/>
          <p14:tracePt t="48695" x="3740150" y="4699000"/>
          <p14:tracePt t="48712" x="3733800" y="4699000"/>
          <p14:tracePt t="48729" x="3727450" y="4699000"/>
          <p14:tracePt t="48744" x="3721100" y="4699000"/>
          <p14:tracePt t="48781" x="3708400" y="4699000"/>
          <p14:tracePt t="48785" x="3702050" y="4699000"/>
          <p14:tracePt t="48795" x="3670300" y="4692650"/>
          <p14:tracePt t="48811" x="3638550" y="4679950"/>
          <p14:tracePt t="48827" x="3562350" y="4648200"/>
          <p14:tracePt t="48845" x="3517900" y="4622800"/>
          <p14:tracePt t="48861" x="3441700" y="4578350"/>
          <p14:tracePt t="48879" x="3390900" y="4540250"/>
          <p14:tracePt t="48895" x="3371850" y="4527550"/>
          <p14:tracePt t="48912" x="3340100" y="4489450"/>
          <p14:tracePt t="48945" x="3282950" y="4438650"/>
          <p14:tracePt t="48948" x="3257550" y="4406900"/>
          <p14:tracePt t="48962" x="3187700" y="4349750"/>
          <p14:tracePt t="48978" x="3155950" y="4330700"/>
          <p14:tracePt t="48993" x="3130550" y="4298950"/>
          <p14:tracePt t="49010" x="3117850" y="4292600"/>
          <p14:tracePt t="49029" x="3111500" y="4279900"/>
          <p14:tracePt t="49045" x="3111500" y="4260850"/>
          <p14:tracePt t="49063" x="3105150" y="4254500"/>
          <p14:tracePt t="49076" x="3098800" y="4222750"/>
          <p14:tracePt t="49093" x="3092450" y="4203700"/>
          <p14:tracePt t="49110" x="3086100" y="4152900"/>
          <p14:tracePt t="49126" x="3079750" y="4127500"/>
          <p14:tracePt t="49145" x="3060700" y="4070350"/>
          <p14:tracePt t="49162" x="3048000" y="4019550"/>
          <p14:tracePt t="49179" x="3041650" y="4000500"/>
          <p14:tracePt t="49195" x="3041650" y="3981450"/>
          <p14:tracePt t="49212" x="3035300" y="3975100"/>
          <p14:tracePt t="49252" x="3035300" y="3968750"/>
          <p14:tracePt t="49281" x="3035300" y="3956050"/>
          <p14:tracePt t="49291" x="3028950" y="3949700"/>
          <p14:tracePt t="49302" x="3028950" y="3943350"/>
          <p14:tracePt t="49312" x="3022600" y="3930650"/>
          <p14:tracePt t="49313" x="3022600" y="3911600"/>
          <p14:tracePt t="49326" x="3016250" y="3892550"/>
          <p14:tracePt t="49343" x="3016250" y="3886200"/>
          <p14:tracePt t="49359" x="3009900" y="3867150"/>
          <p14:tracePt t="49378" x="2997200" y="3848100"/>
          <p14:tracePt t="49396" x="2997200" y="3841750"/>
          <p14:tracePt t="49411" x="2990850" y="3822700"/>
          <p14:tracePt t="49429" x="2984500" y="3816350"/>
          <p14:tracePt t="49445" x="2984500" y="3803650"/>
          <p14:tracePt t="49481" x="2984500" y="3790950"/>
          <p14:tracePt t="49485" x="2978150" y="3784600"/>
          <p14:tracePt t="49495" x="2971800" y="3778250"/>
          <p14:tracePt t="49511" x="2971800" y="3771900"/>
          <p14:tracePt t="49528" x="2965450" y="3765550"/>
          <p14:tracePt t="49545" x="2965450" y="3759200"/>
          <p14:tracePt t="49561" x="2952750" y="3752850"/>
          <p14:tracePt t="49580" x="2940050" y="3746500"/>
          <p14:tracePt t="49596" x="2933700" y="3746500"/>
          <p14:tracePt t="49612" x="2927350" y="3740150"/>
          <p14:tracePt t="49630" x="2921000" y="3733800"/>
          <p14:tracePt t="49646" x="2914650" y="3733800"/>
          <p14:tracePt t="49663" x="2908300" y="3727450"/>
          <p14:tracePt t="49680" x="2901950" y="3727450"/>
          <p14:tracePt t="49696" x="2889250" y="3727450"/>
          <p14:tracePt t="49712" x="2876550" y="3721100"/>
          <p14:tracePt t="49730" x="2851150" y="3714750"/>
          <p14:tracePt t="49746" x="2819400" y="3708400"/>
          <p14:tracePt t="49762" x="2806700" y="3708400"/>
          <p14:tracePt t="49779" x="2774950" y="3702050"/>
          <p14:tracePt t="49796" x="2768600" y="3702050"/>
          <p14:tracePt t="49813" x="2749550" y="3702050"/>
          <p14:tracePt t="49829" x="2743200" y="3702050"/>
          <p14:tracePt t="49846" x="2730500" y="3702050"/>
          <p14:tracePt t="49862" x="2724150" y="3702050"/>
          <p14:tracePt t="49880" x="2711450" y="3702050"/>
          <p14:tracePt t="49896" x="2698750" y="3702050"/>
          <p14:tracePt t="49913" x="2686050" y="3702050"/>
          <p14:tracePt t="49930" x="2679700" y="3702050"/>
          <p14:tracePt t="49944" x="2667000" y="3702050"/>
          <p14:tracePt t="49961" x="2660650" y="3702050"/>
          <p14:tracePt t="49977" x="2647950" y="3702050"/>
          <p14:tracePt t="50197" x="2641600" y="3702050"/>
          <p14:tracePt t="50217" x="2628900" y="3702050"/>
          <p14:tracePt t="50227" x="2622550" y="3702050"/>
          <p14:tracePt t="50230" x="2597150" y="3702050"/>
          <p14:tracePt t="50244" x="2533650" y="3702050"/>
          <p14:tracePt t="50261" x="2444750" y="3702050"/>
          <p14:tracePt t="50280" x="2400300" y="3702050"/>
          <p14:tracePt t="50296" x="2343150" y="3695700"/>
          <p14:tracePt t="50313" x="2324100" y="3695700"/>
          <p14:tracePt t="50424" x="2317750" y="3689350"/>
          <p14:tracePt t="50445" x="2311400" y="3689350"/>
          <p14:tracePt t="50466" x="2298700" y="3689350"/>
          <p14:tracePt t="50475" x="2279650" y="3689350"/>
          <p14:tracePt t="50486" x="2266950" y="3689350"/>
          <p14:tracePt t="50496" x="2241550" y="3689350"/>
          <p14:tracePt t="50503" x="2222500" y="3689350"/>
          <p14:tracePt t="50511" x="2197100" y="3689350"/>
          <p14:tracePt t="50527" x="2178050" y="3689350"/>
          <p14:tracePt t="50594" x="2184400" y="3689350"/>
          <p14:tracePt t="50597" x="2190750" y="3689350"/>
          <p14:tracePt t="50612" x="2197100" y="3689350"/>
          <p14:tracePt t="50654" x="2203450" y="3689350"/>
          <p14:tracePt t="50695" x="2209800" y="3689350"/>
          <p14:tracePt t="50889" x="2216150" y="3689350"/>
          <p14:tracePt t="50909" x="2222500" y="3689350"/>
          <p14:tracePt t="50930" x="2228850" y="3689350"/>
          <p14:tracePt t="50961" x="2228850" y="3695700"/>
          <p14:tracePt t="50982" x="2228850" y="3702050"/>
          <p14:tracePt t="50992" x="2228850" y="3708400"/>
          <p14:tracePt t="50996" x="2228850" y="3714750"/>
          <p14:tracePt t="51095" x="2228850" y="3708400"/>
          <p14:tracePt t="51116" x="2228850" y="3702050"/>
          <p14:tracePt t="51146" x="2228850" y="3695700"/>
          <p14:tracePt t="51157" x="2228850" y="3689350"/>
          <p14:tracePt t="51178" x="2228850" y="3676650"/>
          <p14:tracePt t="51189" x="2228850" y="3670300"/>
          <p14:tracePt t="51200" x="2228850" y="3663950"/>
          <p14:tracePt t="51210" x="2228850" y="3657600"/>
          <p14:tracePt t="51220" x="2228850" y="3644900"/>
          <p14:tracePt t="51227" x="2228850" y="3632200"/>
          <p14:tracePt t="51246" x="2228850" y="3625850"/>
          <p14:tracePt t="51285" x="2228850" y="3619500"/>
          <p14:tracePt t="51296" x="2228850" y="3613150"/>
          <p14:tracePt t="51325" x="2228850" y="3606800"/>
          <p14:tracePt t="51329" x="2228850" y="3600450"/>
          <p14:tracePt t="51345" x="2222500" y="3594100"/>
          <p14:tracePt t="51367" x="2222500" y="3581400"/>
          <p14:tracePt t="51377" x="2222500" y="3575050"/>
          <p14:tracePt t="51398" x="2222500" y="3562350"/>
          <p14:tracePt t="51399" x="2222500" y="3556000"/>
          <p14:tracePt t="51411" x="2222500" y="3549650"/>
          <p14:tracePt t="51427" x="2222500" y="3536950"/>
          <p14:tracePt t="52814" x="2228850" y="3536950"/>
          <p14:tracePt t="52856" x="2228850" y="3543300"/>
          <p14:tracePt t="52866" x="2228850" y="3549650"/>
          <p14:tracePt t="52897" x="2235200" y="3549650"/>
          <p14:tracePt t="52908" x="2241550" y="3556000"/>
          <p14:tracePt t="52919" x="2247900" y="3562350"/>
          <p14:tracePt t="52929" x="2266950" y="3568700"/>
          <p14:tracePt t="52930" x="2292350" y="3581400"/>
          <p14:tracePt t="52944" x="2400300" y="3613150"/>
          <p14:tracePt t="52961" x="2476500" y="3644900"/>
          <p14:tracePt t="52978" x="2654300" y="3702050"/>
          <p14:tracePt t="52994" x="2755900" y="3727450"/>
          <p14:tracePt t="53011" x="2889250" y="3778250"/>
          <p14:tracePt t="53027" x="2971800" y="3803650"/>
          <p14:tracePt t="53046" x="2990850" y="3803650"/>
          <p14:tracePt t="53063" x="3022600" y="3822700"/>
          <p14:tracePt t="53094" x="3067050" y="3848100"/>
          <p14:tracePt t="53096" x="3105150" y="3873500"/>
          <p14:tracePt t="53111" x="3200400" y="3917950"/>
          <p14:tracePt t="53127" x="3244850" y="3949700"/>
          <p14:tracePt t="53144" x="3321050" y="4000500"/>
          <p14:tracePt t="53162" x="3359150" y="4025900"/>
          <p14:tracePt t="53180" x="3365500" y="4025900"/>
          <p14:tracePt t="53195" x="3378200" y="4051300"/>
          <p14:tracePt t="53212" x="3378200" y="4057650"/>
          <p14:tracePt t="53229" x="3390900" y="4083050"/>
          <p14:tracePt t="53246" x="3409950" y="4121150"/>
          <p14:tracePt t="53263" x="3422650" y="4133850"/>
          <p14:tracePt t="53279" x="3448050" y="4159250"/>
          <p14:tracePt t="53296" x="3454400" y="4171950"/>
          <p14:tracePt t="53312" x="3467100" y="4184650"/>
          <p14:tracePt t="53329" x="3479800" y="4191000"/>
          <p14:tracePt t="53346" x="3498850" y="4216400"/>
          <p14:tracePt t="53362" x="3517900" y="4241800"/>
          <p14:tracePt t="53380" x="3530600" y="4248150"/>
          <p14:tracePt t="53396" x="3549650" y="4273550"/>
          <p14:tracePt t="53413" x="3562350" y="4279900"/>
          <p14:tracePt t="53430" x="3562350" y="4286250"/>
          <p14:tracePt t="53446" x="3562350" y="4292600"/>
          <p14:tracePt t="53899" x="3562350" y="4279900"/>
          <p14:tracePt t="53911" x="3543300" y="4260850"/>
          <p14:tracePt t="53920" x="3511550" y="4222750"/>
          <p14:tracePt t="53932" x="3467100" y="4171950"/>
          <p14:tracePt t="53944" x="3416300" y="4121150"/>
          <p14:tracePt t="53945" x="3359150" y="4051300"/>
          <p14:tracePt t="53961" x="3213100" y="3917950"/>
          <p14:tracePt t="53979" x="3092450" y="3790950"/>
          <p14:tracePt t="53995" x="3041650" y="3740150"/>
          <p14:tracePt t="54010" x="2940050" y="3670300"/>
          <p14:tracePt t="54030" x="2895600" y="3644900"/>
          <p14:tracePt t="54046" x="2800350" y="3619500"/>
          <p14:tracePt t="54063" x="2724150" y="3606800"/>
          <p14:tracePt t="54080" x="2679700" y="3606800"/>
          <p14:tracePt t="54094" x="2609850" y="3606800"/>
          <p14:tracePt t="54111" x="2578100" y="3606800"/>
          <p14:tracePt t="54127" x="2527300" y="3606800"/>
          <p14:tracePt t="54146" x="2476500" y="3606800"/>
          <p14:tracePt t="54163" x="2463800" y="3606800"/>
          <p14:tracePt t="54180" x="2432050" y="3606800"/>
          <p14:tracePt t="54196" x="2425700" y="3606800"/>
          <p14:tracePt t="54212" x="2406650" y="3606800"/>
          <p14:tracePt t="54230" x="2406650" y="3613150"/>
          <p14:tracePt t="54278" x="2406650" y="3619500"/>
          <p14:tracePt t="54288" x="2406650" y="3632200"/>
          <p14:tracePt t="54295" x="2400300" y="3632200"/>
          <p14:tracePt t="54310" x="2393950" y="3644900"/>
          <p14:tracePt t="54312" x="2387600" y="3657600"/>
          <p14:tracePt t="54327" x="2381250" y="3663950"/>
          <p14:tracePt t="54343" x="2362200" y="3676650"/>
          <p14:tracePt t="54362" x="2349500" y="3689350"/>
          <p14:tracePt t="54380" x="2343150" y="3695700"/>
          <p14:tracePt t="54418" x="2343150" y="3702050"/>
          <p14:tracePt t="54443" x="2343150" y="3708400"/>
          <p14:tracePt t="54463" x="2336800" y="3708400"/>
          <p14:tracePt t="54473" x="2336800" y="3714750"/>
          <p14:tracePt t="54483" x="2330450" y="3721100"/>
          <p14:tracePt t="54484" x="2330450" y="3727450"/>
          <p14:tracePt t="54494" x="2324100" y="3727450"/>
          <p14:tracePt t="54534" x="2317750" y="3733800"/>
          <p14:tracePt t="54575" x="2311400" y="3733800"/>
          <p14:tracePt t="54627" x="2305050" y="3733800"/>
          <p14:tracePt t="54648" x="2298700" y="3733800"/>
          <p14:tracePt t="54659" x="2292350" y="3733800"/>
          <p14:tracePt t="54669" x="2292350" y="3727450"/>
          <p14:tracePt t="54680" x="2286000" y="3721100"/>
          <p14:tracePt t="54681" x="2286000" y="3708400"/>
          <p14:tracePt t="54694" x="2279650" y="3702050"/>
          <p14:tracePt t="54710" x="2273300" y="3676650"/>
          <p14:tracePt t="54727" x="2273300" y="3657600"/>
          <p14:tracePt t="54746" x="2273300" y="3644900"/>
          <p14:tracePt t="54762" x="2273300" y="3625850"/>
          <p14:tracePt t="54779" x="2273300" y="3606800"/>
          <p14:tracePt t="54796" x="2273300" y="3594100"/>
          <p14:tracePt t="54812" x="2273300" y="3581400"/>
          <p14:tracePt t="54830" x="2273300" y="3575050"/>
          <p14:tracePt t="54938" x="2273300" y="3568700"/>
          <p14:tracePt t="55285" x="2273300" y="3575050"/>
          <p14:tracePt t="55306" x="2273300" y="3581400"/>
          <p14:tracePt t="55319" x="2279650" y="3581400"/>
          <p14:tracePt t="55328" x="2286000" y="3587750"/>
          <p14:tracePt t="55330" x="2305050" y="3600450"/>
          <p14:tracePt t="55346" x="2387600" y="3632200"/>
          <p14:tracePt t="55362" x="2444750" y="3657600"/>
          <p14:tracePt t="55379" x="2590800" y="3702050"/>
          <p14:tracePt t="55395" x="2749550" y="3759200"/>
          <p14:tracePt t="55413" x="2825750" y="3784600"/>
          <p14:tracePt t="55429" x="2984500" y="3854450"/>
          <p14:tracePt t="55446" x="3067050" y="3898900"/>
          <p14:tracePt t="55462" x="3225800" y="4000500"/>
          <p14:tracePt t="55480" x="3359150" y="4095750"/>
          <p14:tracePt t="55496" x="3416300" y="4140200"/>
          <p14:tracePt t="55512" x="3486150" y="4210050"/>
          <p14:tracePt t="55530" x="3505200" y="4235450"/>
          <p14:tracePt t="55546" x="3530600" y="4279900"/>
          <p14:tracePt t="55563" x="3530600" y="4311650"/>
          <p14:tracePt t="55579" x="3530600" y="4324350"/>
          <p14:tracePt t="55596" x="3530600" y="4356100"/>
          <p14:tracePt t="55612" x="3530600" y="4362450"/>
          <p14:tracePt t="55629" x="3536950" y="4381500"/>
          <p14:tracePt t="55646" x="3543300" y="4400550"/>
          <p14:tracePt t="55662" x="3543300" y="4406900"/>
          <p14:tracePt t="55679" x="3556000" y="4425950"/>
          <p14:tracePt t="55696" x="3562350" y="4438650"/>
          <p14:tracePt t="55712" x="3568700" y="4464050"/>
          <p14:tracePt t="55729" x="3581400" y="4502150"/>
          <p14:tracePt t="55746" x="3594100" y="4514850"/>
          <p14:tracePt t="55761" x="3606800" y="4533900"/>
          <p14:tracePt t="55780" x="3613150" y="4546600"/>
          <p14:tracePt t="55795" x="3619500" y="4559300"/>
          <p14:tracePt t="55812" x="3632200" y="4578350"/>
          <p14:tracePt t="55830" x="3632200" y="4584700"/>
          <p14:tracePt t="55846" x="3638550" y="4591050"/>
          <p14:tracePt t="55862" x="3638550" y="4597400"/>
          <p14:tracePt t="55879" x="3644900" y="4603750"/>
          <p14:tracePt t="55895" x="3644900" y="4610100"/>
          <p14:tracePt t="55912" x="3651250" y="4616450"/>
          <p14:tracePt t="55961" x="3651250" y="4622800"/>
          <p14:tracePt t="55986" x="3651250" y="4629150"/>
          <p14:tracePt t="55995" x="3651250" y="4635500"/>
          <p14:tracePt t="56012" x="3651250" y="4641850"/>
          <p14:tracePt t="56027" x="3651250" y="4648200"/>
          <p14:tracePt t="56058" x="3651250" y="4654550"/>
          <p14:tracePt t="56070" x="3651250" y="4660900"/>
          <p14:tracePt t="56079" x="3644900" y="4667250"/>
          <p14:tracePt t="56090" x="3638550" y="4667250"/>
          <p14:tracePt t="56110" x="3638550" y="4673600"/>
          <p14:tracePt t="56112" x="3632200" y="4679950"/>
          <p14:tracePt t="56127" x="3619500" y="4686300"/>
          <p14:tracePt t="56176" x="3613150" y="4692650"/>
          <p14:tracePt t="56180" x="3606800" y="4692650"/>
          <p14:tracePt t="56196" x="3606800" y="4699000"/>
          <p14:tracePt t="56212" x="3600450" y="4699000"/>
          <p14:tracePt t="56212" x="3594100" y="4699000"/>
          <p14:tracePt t="56229" x="3587750" y="4699000"/>
          <p14:tracePt t="56249" x="3575050" y="4699000"/>
          <p14:tracePt t="56253" x="3568700" y="4699000"/>
          <p14:tracePt t="56262" x="3556000" y="4699000"/>
          <p14:tracePt t="56279" x="3549650" y="4699000"/>
          <p14:tracePt t="56295" x="3543300" y="4699000"/>
          <p14:tracePt t="56312" x="3536950" y="4699000"/>
          <p14:tracePt t="56696" x="3536950" y="4692650"/>
          <p14:tracePt t="56707" x="3536950" y="4686300"/>
          <p14:tracePt t="56717" x="3530600" y="4673600"/>
          <p14:tracePt t="56727" x="3530600" y="4654550"/>
          <p14:tracePt t="56738" x="3524250" y="4635500"/>
          <p14:tracePt t="56744" x="3511550" y="4591050"/>
          <p14:tracePt t="56760" x="3511550" y="4565650"/>
          <p14:tracePt t="56777" x="3505200" y="4514850"/>
          <p14:tracePt t="56796" x="3498850" y="4464050"/>
          <p14:tracePt t="56812" x="3498850" y="4445000"/>
          <p14:tracePt t="56829" x="3498850" y="4400550"/>
          <p14:tracePt t="56846" x="3498850" y="4381500"/>
          <p14:tracePt t="56862" x="3498850" y="4349750"/>
          <p14:tracePt t="56879" x="3498850" y="4311650"/>
          <p14:tracePt t="56895" x="3498850" y="4292600"/>
          <p14:tracePt t="56912" x="3498850" y="4260850"/>
          <p14:tracePt t="56929" x="3498850" y="4235450"/>
          <p14:tracePt t="56945" x="3498850" y="4197350"/>
          <p14:tracePt t="56962" x="3498850" y="4146550"/>
          <p14:tracePt t="56994" x="3498850" y="4121150"/>
          <p14:tracePt t="56996" x="3492500" y="4076700"/>
          <p14:tracePt t="57011" x="3492500" y="4064000"/>
          <p14:tracePt t="57028" x="3479800" y="4032250"/>
          <p14:tracePt t="57044" x="3473450" y="4013200"/>
          <p14:tracePt t="57060" x="3467100" y="3994150"/>
          <p14:tracePt t="57077" x="3454400" y="3981450"/>
          <p14:tracePt t="57094" x="3448050" y="3975100"/>
          <p14:tracePt t="57110" x="3422650" y="3949700"/>
          <p14:tracePt t="57127" x="3390900" y="3930650"/>
          <p14:tracePt t="57146" x="3371850" y="3930650"/>
          <p14:tracePt t="57163" x="3333750" y="3917950"/>
          <p14:tracePt t="57179" x="3327400" y="3911600"/>
          <p14:tracePt t="57196" x="3295650" y="3905250"/>
          <p14:tracePt t="57213" x="3276600" y="3905250"/>
          <p14:tracePt t="57229" x="3263900" y="3905250"/>
          <p14:tracePt t="57246" x="3238500" y="3905250"/>
          <p14:tracePt t="57262" x="3225800" y="3905250"/>
          <p14:tracePt t="57280" x="3194050" y="3905250"/>
          <p14:tracePt t="57296" x="3149600" y="3905250"/>
          <p14:tracePt t="57313" x="3124200" y="3905250"/>
          <p14:tracePt t="57328" x="3092450" y="3905250"/>
          <p14:tracePt t="57346" x="3079750" y="3905250"/>
          <p14:tracePt t="57362" x="3048000" y="3905250"/>
          <p14:tracePt t="57379" x="3028950" y="3905250"/>
          <p14:tracePt t="57396" x="2990850" y="3905250"/>
          <p14:tracePt t="57412" x="2959100" y="3911600"/>
          <p14:tracePt t="57429" x="2940050" y="3917950"/>
          <p14:tracePt t="57445" x="2908300" y="3930650"/>
          <p14:tracePt t="57462" x="2889250" y="3943350"/>
          <p14:tracePt t="57480" x="2876550" y="3943350"/>
          <p14:tracePt t="57496" x="2857500" y="3956050"/>
          <p14:tracePt t="57513" x="2851150" y="3962400"/>
          <p14:tracePt t="57529" x="2838450" y="3962400"/>
          <p14:tracePt t="57546" x="2825750" y="3968750"/>
          <p14:tracePt t="57562" x="2813050" y="3981450"/>
          <p14:tracePt t="57580" x="2794000" y="3987800"/>
          <p14:tracePt t="57596" x="2787650" y="3994150"/>
          <p14:tracePt t="57612" x="2768600" y="4013200"/>
          <p14:tracePt t="57630" x="2755900" y="4025900"/>
          <p14:tracePt t="57645" x="2736850" y="4038600"/>
          <p14:tracePt t="57662" x="2724150" y="4057650"/>
          <p14:tracePt t="57679" x="2717800" y="4057650"/>
          <p14:tracePt t="57695" x="2711450" y="4076700"/>
          <p14:tracePt t="57713" x="2705100" y="4076700"/>
          <p14:tracePt t="57730" x="2705100" y="4095750"/>
          <p14:tracePt t="57744" x="2698750" y="4102100"/>
          <p14:tracePt t="57760" x="2698750" y="4127500"/>
          <p14:tracePt t="57777" x="2692400" y="4146550"/>
          <p14:tracePt t="57794" x="2692400" y="4165600"/>
          <p14:tracePt t="57812" x="2686050" y="4197350"/>
          <p14:tracePt t="57830" x="2686050" y="4229100"/>
          <p14:tracePt t="57846" x="2686050" y="4248150"/>
          <p14:tracePt t="57861" x="2692400" y="4267200"/>
          <p14:tracePt t="57879" x="2692400" y="4279900"/>
          <p14:tracePt t="57896" x="2711450" y="4292600"/>
          <p14:tracePt t="57912" x="2736850" y="4311650"/>
          <p14:tracePt t="57929" x="2749550" y="4324350"/>
          <p14:tracePt t="57945" x="2787650" y="4330700"/>
          <p14:tracePt t="57962" x="2806700" y="4343400"/>
          <p14:tracePt t="57979" x="2838450" y="4356100"/>
          <p14:tracePt t="57996" x="2882900" y="4368800"/>
          <p14:tracePt t="58013" x="2901950" y="4375150"/>
          <p14:tracePt t="58029" x="2946400" y="4394200"/>
          <p14:tracePt t="58046" x="2965450" y="4400550"/>
          <p14:tracePt t="58063" x="2984500" y="4406900"/>
          <p14:tracePt t="58079" x="3003550" y="4413250"/>
          <p14:tracePt t="58095" x="3016250" y="4413250"/>
          <p14:tracePt t="58112" x="3035300" y="4413250"/>
          <p14:tracePt t="58130" x="3048000" y="4413250"/>
          <p14:tracePt t="58145" x="3067050" y="4413250"/>
          <p14:tracePt t="58162" x="3086100" y="4406900"/>
          <p14:tracePt t="58343" x="3092450" y="4406900"/>
          <p14:tracePt t="58364" x="3098800" y="4406900"/>
          <p14:tracePt t="58374" x="3105150" y="4406900"/>
          <p14:tracePt t="58384" x="3117850" y="4406900"/>
          <p14:tracePt t="58395" x="3143250" y="4406900"/>
          <p14:tracePt t="58396" x="3168650" y="4406900"/>
          <p14:tracePt t="58410" x="3225800" y="4413250"/>
          <p14:tracePt t="58427" x="3257550" y="4413250"/>
          <p14:tracePt t="58445" x="3308350" y="4419600"/>
          <p14:tracePt t="58462" x="3321050" y="4419600"/>
          <p14:tracePt t="58478" x="3327400" y="4419600"/>
          <p14:tracePt t="58642" x="3327400" y="4425950"/>
          <p14:tracePt t="58663" x="3327400" y="4432300"/>
          <p14:tracePt t="58673" x="3333750" y="4438650"/>
          <p14:tracePt t="58686" x="3340100" y="4445000"/>
          <p14:tracePt t="58693" x="3352800" y="4457700"/>
          <p14:tracePt t="58703" x="3365500" y="4470400"/>
          <p14:tracePt t="58712" x="3397250" y="4495800"/>
          <p14:tracePt t="58729" x="3416300" y="4508500"/>
          <p14:tracePt t="58745" x="3454400" y="4521200"/>
          <p14:tracePt t="58762" x="3473450" y="4540250"/>
          <p14:tracePt t="58780" x="3486150" y="4552950"/>
          <p14:tracePt t="58795" x="3511550" y="4591050"/>
          <p14:tracePt t="58812" x="3530600" y="4610100"/>
          <p14:tracePt t="58829" x="3575050" y="4648200"/>
          <p14:tracePt t="58845" x="3587750" y="4660900"/>
          <p14:tracePt t="58861" x="3613150" y="4673600"/>
          <p14:tracePt t="58879" x="3619500" y="4679950"/>
          <p14:tracePt t="58896" x="3625850" y="4686300"/>
          <p14:tracePt t="58912" x="3644900" y="4692650"/>
          <p14:tracePt t="58929" x="3689350" y="4711700"/>
          <p14:tracePt t="58945" x="3727450" y="4730750"/>
          <p14:tracePt t="58963" x="3790950" y="4749800"/>
          <p14:tracePt t="58980" x="3816350" y="4756150"/>
          <p14:tracePt t="58996" x="3841750" y="4762500"/>
          <p14:tracePt t="59069" x="3848100" y="4762500"/>
          <p14:tracePt t="59077" x="3854450" y="4762500"/>
          <p14:tracePt t="59094" x="3867150" y="4756150"/>
          <p14:tracePt t="59094" x="3886200" y="4756150"/>
          <p14:tracePt t="59110" x="3924300" y="4756150"/>
          <p14:tracePt t="59127" x="3943350" y="4756150"/>
          <p14:tracePt t="59143" x="3975100" y="4749800"/>
          <p14:tracePt t="59163" x="3981450" y="4743450"/>
          <p14:tracePt t="59179" x="3981450" y="4730750"/>
          <p14:tracePt t="59196" x="3968750" y="4718050"/>
          <p14:tracePt t="59212" x="3956050" y="4699000"/>
          <p14:tracePt t="59229" x="3943350" y="4692650"/>
          <p14:tracePt t="59245" x="3917950" y="4686300"/>
          <p14:tracePt t="59281" x="3911600" y="4686300"/>
          <p14:tracePt t="59285" x="3905250" y="4686300"/>
          <p14:tracePt t="59296" x="3898900" y="4686300"/>
          <p14:tracePt t="59504" x="3892550" y="4686300"/>
          <p14:tracePt t="59535" x="3892550" y="4679950"/>
          <p14:tracePt t="59546" x="3886200" y="4673600"/>
          <p14:tracePt t="59566" x="3879850" y="4667250"/>
          <p14:tracePt t="59577" x="3879850" y="4660900"/>
          <p14:tracePt t="59588" x="3879850" y="4654550"/>
          <p14:tracePt t="59608" x="3879850" y="4648200"/>
          <p14:tracePt t="59613" x="3873500" y="4635500"/>
          <p14:tracePt t="59630" x="3873500" y="4629150"/>
          <p14:tracePt t="59644" x="3867150" y="4616450"/>
          <p14:tracePt t="59645" x="3860800" y="4578350"/>
          <p14:tracePt t="59661" x="3860800" y="4565650"/>
          <p14:tracePt t="59677" x="3854450" y="4527550"/>
          <p14:tracePt t="59696" x="3854450" y="4508500"/>
          <p14:tracePt t="59712" x="3854450" y="4483100"/>
          <p14:tracePt t="59730" x="3854450" y="4457700"/>
          <p14:tracePt t="59745" x="3854450" y="4438650"/>
          <p14:tracePt t="59762" x="3854450" y="4400550"/>
          <p14:tracePt t="59779" x="3854450" y="4381500"/>
          <p14:tracePt t="59779" x="3854450" y="4356100"/>
          <p14:tracePt t="59796" x="3848100" y="4337050"/>
          <p14:tracePt t="59812" x="3848100" y="4298950"/>
          <p14:tracePt t="59829" x="3848100" y="4286250"/>
          <p14:tracePt t="59846" x="3841750" y="4248150"/>
          <p14:tracePt t="59862" x="3835400" y="4222750"/>
          <p14:tracePt t="59879" x="3835400" y="4203700"/>
          <p14:tracePt t="59895" x="3829050" y="4184650"/>
          <p14:tracePt t="59912" x="3829050" y="4165600"/>
          <p14:tracePt t="59929" x="3829050" y="4140200"/>
          <p14:tracePt t="59945" x="3829050" y="4102100"/>
          <p14:tracePt t="59963" x="3829050" y="4089400"/>
          <p14:tracePt t="59979" x="3822700" y="4057650"/>
          <p14:tracePt t="59996" x="3822700" y="4044950"/>
          <p14:tracePt t="60012" x="3816350" y="4019550"/>
          <p14:tracePt t="60029" x="3810000" y="3994150"/>
          <p14:tracePt t="60047" x="3810000" y="3987800"/>
          <p14:tracePt t="60063" x="3803650" y="3968750"/>
          <p14:tracePt t="60098" x="3803650" y="3956050"/>
          <p14:tracePt t="60110" x="3803650" y="3949700"/>
          <p14:tracePt t="60112" x="3797300" y="3949700"/>
          <p14:tracePt t="60127" x="3797300" y="3937000"/>
          <p14:tracePt t="60145" x="3790950" y="3930650"/>
          <p14:tracePt t="60163" x="3790950" y="3917950"/>
          <p14:tracePt t="60179" x="3778250" y="3911600"/>
          <p14:tracePt t="60196" x="3778250" y="3898900"/>
          <p14:tracePt t="60212" x="3778250" y="3892550"/>
          <p14:tracePt t="60228" x="3771900" y="3879850"/>
          <p14:tracePt t="60246" x="3771900" y="3873500"/>
          <p14:tracePt t="60262" x="3765550" y="3873500"/>
          <p14:tracePt t="60279" x="3765550" y="3860800"/>
          <p14:tracePt t="60296" x="3759200" y="3848100"/>
          <p14:tracePt t="60311" x="3759200" y="3822700"/>
          <p14:tracePt t="60348" x="3752850" y="3810000"/>
          <p14:tracePt t="60362" x="3752850" y="3803650"/>
          <p14:tracePt t="60420" x="3746500" y="3803650"/>
          <p14:tracePt t="60461" x="3740150" y="3810000"/>
          <p14:tracePt t="60472" x="3740150" y="3816350"/>
          <p14:tracePt t="60482" x="3740150" y="3835400"/>
          <p14:tracePt t="60492" x="3740150" y="3854450"/>
          <p14:tracePt t="60496" x="3740150" y="3879850"/>
          <p14:tracePt t="60512" x="3740150" y="3937000"/>
          <p14:tracePt t="60529" x="3746500" y="4006850"/>
          <p14:tracePt t="60546" x="3759200" y="4038600"/>
          <p14:tracePt t="60562" x="3771900" y="4089400"/>
          <p14:tracePt t="60580" x="3778250" y="4114800"/>
          <p14:tracePt t="60595" x="3784600" y="4159250"/>
          <p14:tracePt t="60612" x="3784600" y="4191000"/>
          <p14:tracePt t="60629" x="3784600" y="4210050"/>
          <p14:tracePt t="60645" x="3784600" y="4248150"/>
          <p14:tracePt t="60662" x="3784600" y="4260850"/>
          <p14:tracePt t="60679" x="3797300" y="4292600"/>
          <p14:tracePt t="60695" x="3810000" y="4311650"/>
          <p14:tracePt t="60712" x="3816350" y="4330700"/>
          <p14:tracePt t="60729" x="3822700" y="4362450"/>
          <p14:tracePt t="60745" x="3835400" y="4387850"/>
          <p14:tracePt t="60763" x="3835400" y="4400550"/>
          <p14:tracePt t="60778" x="3841750" y="4438650"/>
          <p14:tracePt t="60795" x="3848100" y="4445000"/>
          <p14:tracePt t="60811" x="3854450" y="4470400"/>
          <p14:tracePt t="60829" x="3854450" y="4495800"/>
          <p14:tracePt t="60846" x="3854450" y="4508500"/>
          <p14:tracePt t="60862" x="3860800" y="4527550"/>
          <p14:tracePt t="60879" x="3860800" y="4540250"/>
          <p14:tracePt t="60895" x="3860800" y="4565650"/>
          <p14:tracePt t="60912" x="3860800" y="4584700"/>
          <p14:tracePt t="60928" x="3860800" y="4610100"/>
          <p14:tracePt t="60945" x="3867150" y="4648200"/>
          <p14:tracePt t="60963" x="3873500" y="4654550"/>
          <p14:tracePt t="60980" x="3879850" y="4686300"/>
          <p14:tracePt t="60994" x="3879850" y="4692650"/>
          <p14:tracePt t="61010" x="3886200" y="4705350"/>
          <p14:tracePt t="61027" x="3886200" y="4711700"/>
          <p14:tracePt t="61045" x="3886200" y="4718050"/>
          <p14:tracePt t="61063" x="3886200" y="4730750"/>
          <p14:tracePt t="61080" x="3892550" y="4737100"/>
          <p14:tracePt t="61080" x="3898900" y="4743450"/>
          <p14:tracePt t="61111" x="3898900" y="4749800"/>
          <p14:tracePt t="61127" x="3905250" y="4762500"/>
          <p14:tracePt t="61128" x="3905250" y="4768850"/>
          <p14:tracePt t="61144" x="3911600" y="4781550"/>
          <p14:tracePt t="61160" x="3917950" y="4787900"/>
          <p14:tracePt t="61180" x="3924300" y="4794250"/>
          <p14:tracePt t="61196" x="3924300" y="4806950"/>
          <p14:tracePt t="61245" x="3930650" y="4813300"/>
          <p14:tracePt t="61354" x="3937000" y="4813300"/>
          <p14:tracePt t="61395" x="3943350" y="4813300"/>
          <p14:tracePt t="61457" x="3943350" y="4806950"/>
          <p14:tracePt t="61478" x="3943350" y="4800600"/>
          <p14:tracePt t="61518" x="3949700" y="4794250"/>
          <p14:tracePt t="61541" x="3949700" y="4787900"/>
          <p14:tracePt t="63606" x="3956050" y="4787900"/>
          <p14:tracePt t="63759" x="3956050" y="4781550"/>
          <p14:tracePt t="63800" x="3956050" y="4775200"/>
          <p14:tracePt t="63810" x="3956050" y="4762500"/>
          <p14:tracePt t="63821" x="3956050" y="4756150"/>
          <p14:tracePt t="63836" x="3956050" y="4737100"/>
          <p14:tracePt t="63838" x="3956050" y="4724400"/>
          <p14:tracePt t="63844" x="3956050" y="4711700"/>
          <p14:tracePt t="63860" x="3956050" y="4673600"/>
          <p14:tracePt t="63877" x="3949700" y="4635500"/>
          <p14:tracePt t="63895" x="3943350" y="4622800"/>
          <p14:tracePt t="63912" x="3930650" y="4591050"/>
          <p14:tracePt t="63929" x="3917950" y="4565650"/>
          <p14:tracePt t="63946" x="3911600" y="4546600"/>
          <p14:tracePt t="63961" x="3905250" y="4508500"/>
          <p14:tracePt t="63980" x="3898900" y="4495800"/>
          <p14:tracePt t="63993" x="3892550" y="4476750"/>
          <p14:tracePt t="64010" x="3892550" y="4464050"/>
          <p14:tracePt t="64027" x="3886200" y="4451350"/>
          <p14:tracePt t="64045" x="3873500" y="4425950"/>
          <p14:tracePt t="64062" x="3860800" y="4413250"/>
          <p14:tracePt t="64080" x="3860800" y="4394200"/>
          <p14:tracePt t="64098" x="3860800" y="4387850"/>
          <p14:tracePt t="64110" x="3848100" y="4356100"/>
          <p14:tracePt t="64128" x="3848100" y="4330700"/>
          <p14:tracePt t="64144" x="3841750" y="4311650"/>
          <p14:tracePt t="64160" x="3841750" y="4267200"/>
          <p14:tracePt t="64179" x="3835400" y="4235450"/>
          <p14:tracePt t="64195" x="3835400" y="4216400"/>
          <p14:tracePt t="64213" x="3822700" y="4171950"/>
          <p14:tracePt t="64229" x="3816350" y="4165600"/>
          <p14:tracePt t="64245" x="3810000" y="4133850"/>
          <p14:tracePt t="64262" x="3810000" y="4108450"/>
          <p14:tracePt t="64279" x="3803650" y="4095750"/>
          <p14:tracePt t="64296" x="3803650" y="4076700"/>
          <p14:tracePt t="64312" x="3803650" y="4064000"/>
          <p14:tracePt t="64329" x="3803650" y="4044950"/>
          <p14:tracePt t="64346" x="3797300" y="4019550"/>
          <p14:tracePt t="64362" x="3797300" y="4013200"/>
          <p14:tracePt t="64378" x="3784600" y="3981450"/>
          <p14:tracePt t="64395" x="3778250" y="3968750"/>
          <p14:tracePt t="64412" x="3771900" y="3949700"/>
          <p14:tracePt t="64429" x="3765550" y="3911600"/>
          <p14:tracePt t="64446" x="3765550" y="3905250"/>
          <p14:tracePt t="64462" x="3759200" y="3873500"/>
          <p14:tracePt t="64479" x="3752850" y="3867150"/>
          <p14:tracePt t="64495" x="3746500" y="3835400"/>
          <p14:tracePt t="64512" x="3746500" y="3816350"/>
          <p14:tracePt t="64529" x="3740150" y="3803650"/>
          <p14:tracePt t="64545" x="3727450" y="3771900"/>
          <p14:tracePt t="64562" x="3721100" y="3759200"/>
          <p14:tracePt t="64579" x="3714750" y="3733800"/>
          <p14:tracePt t="64597" x="3708400" y="3721100"/>
          <p14:tracePt t="64612" x="3702050" y="3702050"/>
          <p14:tracePt t="64629" x="3702050" y="3689350"/>
          <p14:tracePt t="64646" x="3702050" y="3683000"/>
          <p14:tracePt t="64662" x="3695700" y="3676650"/>
          <p14:tracePt t="64679" x="3695700" y="3663950"/>
          <p14:tracePt t="64696" x="3689350" y="3651250"/>
          <p14:tracePt t="64712" x="3683000" y="3632200"/>
          <p14:tracePt t="64729" x="3683000" y="3625850"/>
          <p14:tracePt t="64745" x="3676650" y="3606800"/>
          <p14:tracePt t="64762" x="3670300" y="3594100"/>
          <p14:tracePt t="64779" x="3670300" y="3587750"/>
          <p14:tracePt t="64795" x="3663950" y="3575050"/>
          <p14:tracePt t="64812" x="3663950" y="3568700"/>
          <p14:tracePt t="64852" x="3657600" y="3562350"/>
          <p14:tracePt t="64865" x="3657600" y="3556000"/>
          <p14:tracePt t="64896" x="3657600" y="3549650"/>
          <p14:tracePt t="64916" x="3651250" y="3549650"/>
          <p14:tracePt t="64946" x="3644900" y="3543300"/>
          <p14:tracePt t="64966" x="3644900" y="3536950"/>
          <p14:tracePt t="64988" x="3638550" y="3536950"/>
          <p14:tracePt t="64997" x="3632200" y="3536950"/>
          <p14:tracePt t="65010" x="3625850" y="3536950"/>
          <p14:tracePt t="65027" x="3625850" y="3530600"/>
          <p14:tracePt t="65028" x="3619500" y="3530600"/>
          <p14:tracePt t="65044" x="3613150" y="3530600"/>
          <p14:tracePt t="65044" x="3606800" y="3530600"/>
          <p14:tracePt t="65083" x="3600450" y="3530600"/>
          <p14:tracePt t="65087" x="3594100" y="3530600"/>
          <p14:tracePt t="65113" x="3587750" y="3530600"/>
          <p14:tracePt t="65115" x="3581400" y="3530600"/>
          <p14:tracePt t="65127" x="3575050" y="3530600"/>
          <p14:tracePt t="65144" x="3536950" y="3530600"/>
          <p14:tracePt t="65160" x="3505200" y="3530600"/>
          <p14:tracePt t="65177" x="3479800" y="3530600"/>
          <p14:tracePt t="65194" x="3448050" y="3530600"/>
          <p14:tracePt t="65210" x="3422650" y="3530600"/>
          <p14:tracePt t="65229" x="3409950" y="3536950"/>
          <p14:tracePt t="65246" x="3397250" y="3536950"/>
          <p14:tracePt t="65262" x="3384550" y="3543300"/>
          <p14:tracePt t="65279" x="3365500" y="3549650"/>
          <p14:tracePt t="65296" x="3340100" y="3562350"/>
          <p14:tracePt t="65312" x="3333750" y="3562350"/>
          <p14:tracePt t="65329" x="3295650" y="3575050"/>
          <p14:tracePt t="65345" x="3282950" y="3575050"/>
          <p14:tracePt t="65362" x="3257550" y="3581400"/>
          <p14:tracePt t="65379" x="3219450" y="3587750"/>
          <p14:tracePt t="65396" x="3213100" y="3594100"/>
          <p14:tracePt t="65411" x="3187700" y="3606800"/>
          <p14:tracePt t="65429" x="3175000" y="3613150"/>
          <p14:tracePt t="65446" x="3155950" y="3625850"/>
          <p14:tracePt t="65462" x="3136900" y="3638550"/>
          <p14:tracePt t="65479" x="3130550" y="3651250"/>
          <p14:tracePt t="65495" x="3117850" y="3663950"/>
          <p14:tracePt t="65512" x="3111500" y="3670300"/>
          <p14:tracePt t="65528" x="3105150" y="3683000"/>
          <p14:tracePt t="65545" x="3092450" y="3689350"/>
          <p14:tracePt t="65585" x="3086100" y="3695700"/>
          <p14:tracePt t="65589" x="3079750" y="3695700"/>
          <p14:tracePt t="65616" x="3073400" y="3695700"/>
          <p14:tracePt t="65620" x="3073400" y="3702050"/>
          <p14:tracePt t="65629" x="3060700" y="3702050"/>
          <p14:tracePt t="65644" x="3048000" y="3708400"/>
          <p14:tracePt t="65660" x="3009900" y="3708400"/>
          <p14:tracePt t="65679" x="2990850" y="3714750"/>
          <p14:tracePt t="65695" x="2959100" y="3714750"/>
          <p14:tracePt t="65713" x="2940050" y="3714750"/>
          <p14:tracePt t="65729" x="2914650" y="3714750"/>
          <p14:tracePt t="65746" x="2889250" y="3714750"/>
          <p14:tracePt t="65762" x="2876550" y="3714750"/>
          <p14:tracePt t="65779" x="2825750" y="3702050"/>
          <p14:tracePt t="65796" x="2800350" y="3689350"/>
          <p14:tracePt t="65812" x="2762250" y="3676650"/>
          <p14:tracePt t="65828" x="2736850" y="3663950"/>
          <p14:tracePt t="65896" x="2730500" y="3663950"/>
          <p14:tracePt t="65936" x="2724150" y="3663950"/>
          <p14:tracePt t="66314" x="2730500" y="3663950"/>
          <p14:tracePt t="66447" x="2736850" y="3663950"/>
          <p14:tracePt t="66467" x="2743200" y="3663950"/>
          <p14:tracePt t="66499" x="2749550" y="3663950"/>
          <p14:tracePt t="66510" x="2755900" y="3663950"/>
          <p14:tracePt t="66531" x="2762250" y="3663950"/>
          <p14:tracePt t="66532" x="2762250" y="3670300"/>
          <p14:tracePt t="66544" x="2774950" y="3670300"/>
          <p14:tracePt t="66560" x="2819400" y="3689350"/>
          <p14:tracePt t="66579" x="2863850" y="3727450"/>
          <p14:tracePt t="66596" x="2901950" y="3746500"/>
          <p14:tracePt t="66612" x="2971800" y="3810000"/>
          <p14:tracePt t="66630" x="3009900" y="3841750"/>
          <p14:tracePt t="66645" x="3079750" y="3898900"/>
          <p14:tracePt t="66663" x="3155950" y="3968750"/>
          <p14:tracePt t="66679" x="3187700" y="4000500"/>
          <p14:tracePt t="66695" x="3244850" y="4051300"/>
          <p14:tracePt t="66712" x="3263900" y="4070350"/>
          <p14:tracePt t="66712" x="3282950" y="4083050"/>
          <p14:tracePt t="66729" x="3295650" y="4102100"/>
          <p14:tracePt t="66746" x="3321050" y="4146550"/>
          <p14:tracePt t="66762" x="3333750" y="4184650"/>
          <p14:tracePt t="66779" x="3365500" y="4254500"/>
          <p14:tracePt t="66795" x="3378200" y="4298950"/>
          <p14:tracePt t="66812" x="3403600" y="4375150"/>
          <p14:tracePt t="66829" x="3416300" y="4432300"/>
          <p14:tracePt t="66845" x="3429000" y="4451350"/>
          <p14:tracePt t="66862" x="3441700" y="4495800"/>
          <p14:tracePt t="66879" x="3448050" y="4521200"/>
          <p14:tracePt t="66896" x="3467100" y="4565650"/>
          <p14:tracePt t="66912" x="3479800" y="4610100"/>
          <p14:tracePt t="66929" x="3492500" y="4622800"/>
          <p14:tracePt t="66944" x="3505200" y="4654550"/>
          <p14:tracePt t="66962" x="3517900" y="4673600"/>
          <p14:tracePt t="66980" x="3524250" y="4686300"/>
          <p14:tracePt t="66994" x="3530600" y="4699000"/>
          <p14:tracePt t="67010" x="3536950" y="4718050"/>
          <p14:tracePt t="67027" x="3549650" y="4737100"/>
          <p14:tracePt t="67046" x="3549650" y="4743450"/>
          <p14:tracePt t="67063" x="3562350" y="4762500"/>
          <p14:tracePt t="67080" x="3562350" y="4768850"/>
          <p14:tracePt t="67117" x="3568700" y="4775200"/>
          <p14:tracePt t="68104" x="3575050" y="4768850"/>
          <p14:tracePt t="68145" x="3581400" y="4762500"/>
          <p14:tracePt t="68156" x="3587750" y="4762500"/>
          <p14:tracePt t="68160" x="3594100" y="4762500"/>
          <p14:tracePt t="68179" x="3613150" y="4762500"/>
          <p14:tracePt t="68180" x="3632200" y="4762500"/>
          <p14:tracePt t="68211" x="3670300" y="4762500"/>
          <p14:tracePt t="68212" x="3708400" y="4762500"/>
          <p14:tracePt t="68230" x="3721100" y="4762500"/>
          <p14:tracePt t="68245" x="3733800" y="4762500"/>
          <p14:tracePt t="68263" x="3740150" y="4762500"/>
          <p14:tracePt t="68280" x="3752850" y="4762500"/>
          <p14:tracePt t="68296" x="3778250" y="4762500"/>
          <p14:tracePt t="68313" x="3797300" y="4762500"/>
          <p14:tracePt t="68329" x="3841750" y="4762500"/>
          <p14:tracePt t="68346" x="3848100" y="4762500"/>
          <p14:tracePt t="68362" x="3867150" y="4762500"/>
          <p14:tracePt t="68486" x="3873500" y="4762500"/>
          <p14:tracePt t="68640" x="3873500" y="4756150"/>
          <p14:tracePt t="68702" x="3873500" y="4749800"/>
          <p14:tracePt t="68712" x="3860800" y="4743450"/>
          <p14:tracePt t="68722" x="3854450" y="4743450"/>
          <p14:tracePt t="68732" x="3841750" y="4737100"/>
          <p14:tracePt t="68738" x="3822700" y="4730750"/>
          <p14:tracePt t="68744" x="3803650" y="4724400"/>
          <p14:tracePt t="68761" x="3771900" y="4718050"/>
          <p14:tracePt t="68778" x="3746500" y="4711700"/>
          <p14:tracePt t="68796" x="3708400" y="4699000"/>
          <p14:tracePt t="68813" x="3683000" y="4692650"/>
          <p14:tracePt t="68830" x="3663950" y="4686300"/>
          <p14:tracePt t="68846" x="3644900" y="4679950"/>
          <p14:tracePt t="68863" x="3632200" y="4673600"/>
          <p14:tracePt t="68880" x="3619500" y="4673600"/>
          <p14:tracePt t="68934" x="3613150" y="4673600"/>
          <p14:tracePt t="68963" x="3606800" y="4673600"/>
          <p14:tracePt t="68973" x="3600450" y="4673600"/>
          <p14:tracePt t="68993" x="3600450" y="4679950"/>
          <p14:tracePt t="69005" x="3594100" y="4679950"/>
          <p14:tracePt t="69015" x="3587750" y="4679950"/>
          <p14:tracePt t="69028" x="3581400" y="4686300"/>
          <p14:tracePt t="69036" x="3575050" y="4692650"/>
          <p14:tracePt t="69044" x="3568700" y="4699000"/>
          <p14:tracePt t="69063" x="3562350" y="4699000"/>
          <p14:tracePt t="69160" x="3562350" y="4705350"/>
          <p14:tracePt t="69161" x="3556000" y="4705350"/>
          <p14:tracePt t="69180" x="3556000" y="4711700"/>
          <p14:tracePt t="69211" x="3556000" y="4718050"/>
          <p14:tracePt t="69238" x="3556000" y="4724400"/>
          <p14:tracePt t="69274" x="3562350" y="4730750"/>
          <p14:tracePt t="69294" x="3568700" y="4730750"/>
          <p14:tracePt t="69396" x="3568700" y="4724400"/>
          <p14:tracePt t="69478" x="3568700" y="4718050"/>
          <p14:tracePt t="69510" x="3568700" y="4711700"/>
          <p14:tracePt t="69532" x="3568700" y="4705350"/>
          <p14:tracePt t="69551" x="3568700" y="4692650"/>
          <p14:tracePt t="69562" x="3568700" y="4686300"/>
          <p14:tracePt t="69572" x="3562350" y="4686300"/>
          <p14:tracePt t="69578" x="3562350" y="4667250"/>
          <p14:tracePt t="69596" x="3562350" y="4660900"/>
          <p14:tracePt t="69613" x="3562350" y="4635500"/>
          <p14:tracePt t="69630" x="3562350" y="4616450"/>
          <p14:tracePt t="69646" x="3562350" y="4597400"/>
          <p14:tracePt t="69662" x="3562350" y="4584700"/>
          <p14:tracePt t="69681" x="3562350" y="4572000"/>
          <p14:tracePt t="69697" x="3562350" y="4559300"/>
          <p14:tracePt t="69713" x="3562350" y="4540250"/>
          <p14:tracePt t="69730" x="3562350" y="4527550"/>
          <p14:tracePt t="69745" x="3568700" y="4514850"/>
          <p14:tracePt t="69763" x="3568700" y="4508500"/>
          <p14:tracePt t="69799" x="3568700" y="4502150"/>
          <p14:tracePt t="69833" x="3568700" y="4495800"/>
          <p14:tracePt t="69843" x="3568700" y="4483100"/>
          <p14:tracePt t="69853" x="3568700" y="4476750"/>
          <p14:tracePt t="69863" x="3568700" y="4464050"/>
          <p14:tracePt t="69878" x="3568700" y="4451350"/>
          <p14:tracePt t="69879" x="3568700" y="4445000"/>
          <p14:tracePt t="69894" x="3568700" y="4425950"/>
          <p14:tracePt t="69911" x="3568700" y="4413250"/>
          <p14:tracePt t="69930" x="3568700" y="4406900"/>
          <p14:tracePt t="69946" x="3568700" y="4394200"/>
          <p14:tracePt t="69963" x="3568700" y="4381500"/>
          <p14:tracePt t="69981" x="3568700" y="4368800"/>
          <p14:tracePt t="69995" x="3568700" y="4349750"/>
          <p14:tracePt t="70011" x="3568700" y="4330700"/>
          <p14:tracePt t="70028" x="3568700" y="4311650"/>
          <p14:tracePt t="70047" x="3568700" y="4298950"/>
          <p14:tracePt t="70063" x="3568700" y="4279900"/>
          <p14:tracePt t="70082" x="3568700" y="4254500"/>
          <p14:tracePt t="70098" x="3568700" y="4241800"/>
          <p14:tracePt t="70111" x="3568700" y="4210050"/>
          <p14:tracePt t="70128" x="3568700" y="4191000"/>
          <p14:tracePt t="70144" x="3568700" y="4152900"/>
          <p14:tracePt t="70161" x="3568700" y="4121150"/>
          <p14:tracePt t="70180" x="3568700" y="4102100"/>
          <p14:tracePt t="70197" x="3568700" y="4064000"/>
          <p14:tracePt t="70213" x="3568700" y="4044950"/>
          <p14:tracePt t="70228" x="3575050" y="3994150"/>
          <p14:tracePt t="70244" x="3581400" y="3949700"/>
          <p14:tracePt t="70261" x="3587750" y="3930650"/>
          <p14:tracePt t="70277" x="3594100" y="3892550"/>
          <p14:tracePt t="70296" x="3594100" y="3867150"/>
          <p14:tracePt t="70296" x="3600450" y="3848100"/>
          <p14:tracePt t="70313" x="3606800" y="3822700"/>
          <p14:tracePt t="70330" x="3613150" y="3778250"/>
          <p14:tracePt t="70347" x="3613150" y="3752850"/>
          <p14:tracePt t="70363" x="3619500" y="3708400"/>
          <p14:tracePt t="70380" x="3625850" y="3683000"/>
          <p14:tracePt t="70396" x="3638550" y="3651250"/>
          <p14:tracePt t="70413" x="3638550" y="3632200"/>
          <p14:tracePt t="70430" x="3644900" y="3625850"/>
          <p14:tracePt t="70446" x="3644900" y="3613150"/>
          <p14:tracePt t="70463" x="3651250" y="3606800"/>
          <p14:tracePt t="70480" x="3651250" y="3594100"/>
          <p14:tracePt t="70497" x="3651250" y="3587750"/>
          <p14:tracePt t="70513" x="3651250" y="3581400"/>
          <p14:tracePt t="70530" x="3651250" y="3575050"/>
          <p14:tracePt t="70546" x="3651250" y="3568700"/>
          <p14:tracePt t="70563" x="3651250" y="3562350"/>
          <p14:tracePt t="70580" x="3651250" y="3556000"/>
          <p14:tracePt t="70718" x="3651250" y="3549650"/>
          <p14:tracePt t="70821" x="3651250" y="3543300"/>
          <p14:tracePt t="70861" x="3651250" y="3536950"/>
          <p14:tracePt t="72032" x="3644900" y="3536950"/>
          <p14:tracePt t="72053" x="3638550" y="3536950"/>
          <p14:tracePt t="72063" x="3625850" y="3536950"/>
          <p14:tracePt t="72084" x="3613150" y="3536950"/>
          <p14:tracePt t="72095" x="3600450" y="3530600"/>
          <p14:tracePt t="72097" x="3594100" y="3530600"/>
          <p14:tracePt t="72113" x="3575050" y="3524250"/>
          <p14:tracePt t="72149" x="3568700" y="3524250"/>
          <p14:tracePt t="72153" x="3562350" y="3524250"/>
          <p14:tracePt t="72163" x="3556000" y="3517900"/>
          <p14:tracePt t="72180" x="3549650" y="3517900"/>
          <p14:tracePt t="72195" x="3536950" y="3517900"/>
          <p14:tracePt t="72213" x="3517900" y="3517900"/>
          <p14:tracePt t="72231" x="3505200" y="3517900"/>
          <p14:tracePt t="72248" x="3473450" y="3517900"/>
          <p14:tracePt t="72262" x="3467100" y="3524250"/>
          <p14:tracePt t="72278" x="3441700" y="3530600"/>
          <p14:tracePt t="72297" x="3435350" y="3530600"/>
          <p14:tracePt t="72313" x="3416300" y="3536950"/>
          <p14:tracePt t="72330" x="3409950" y="3549650"/>
          <p14:tracePt t="72347" x="3397250" y="3556000"/>
          <p14:tracePt t="72363" x="3384550" y="3562350"/>
          <p14:tracePt t="72379" x="3378200" y="3575050"/>
          <p14:tracePt t="72396" x="3365500" y="3587750"/>
          <p14:tracePt t="72413" x="3346450" y="3600450"/>
          <p14:tracePt t="72429" x="3340100" y="3606800"/>
          <p14:tracePt t="72447" x="3327400" y="3613150"/>
          <p14:tracePt t="72463" x="3321050" y="3619500"/>
          <p14:tracePt t="72480" x="3308350" y="3632200"/>
          <p14:tracePt t="72497" x="3302000" y="3638550"/>
          <p14:tracePt t="72513" x="3282950" y="3657600"/>
          <p14:tracePt t="72530" x="3270250" y="3670300"/>
          <p14:tracePt t="72546" x="3257550" y="3676650"/>
          <p14:tracePt t="72563" x="3238500" y="3683000"/>
          <p14:tracePt t="72580" x="3225800" y="3695700"/>
          <p14:tracePt t="72596" x="3219450" y="3695700"/>
          <p14:tracePt t="72612" x="3206750" y="3702050"/>
          <p14:tracePt t="72630" x="3194050" y="3702050"/>
          <p14:tracePt t="72646" x="3181350" y="3708400"/>
          <p14:tracePt t="72663" x="3162300" y="3714750"/>
          <p14:tracePt t="72680" x="3149600" y="3721100"/>
          <p14:tracePt t="72695" x="3111500" y="3721100"/>
          <p14:tracePt t="72714" x="3098800" y="3727450"/>
          <p14:tracePt t="72729" x="3054350" y="3727450"/>
          <p14:tracePt t="72746" x="3003550" y="3727450"/>
          <p14:tracePt t="72763" x="2984500" y="3727450"/>
          <p14:tracePt t="72779" x="2946400" y="3727450"/>
          <p14:tracePt t="72797" x="2927350" y="3727450"/>
          <p14:tracePt t="72813" x="2895600" y="3727450"/>
          <p14:tracePt t="72829" x="2876550" y="3727450"/>
          <p14:tracePt t="72845" x="2832100" y="3727450"/>
          <p14:tracePt t="72863" x="2762250" y="3727450"/>
          <p14:tracePt t="72880" x="2730500" y="3727450"/>
          <p14:tracePt t="72896" x="2660650" y="3727450"/>
          <p14:tracePt t="72913" x="2628900" y="3727450"/>
          <p14:tracePt t="72930" x="2578100" y="3721100"/>
          <p14:tracePt t="72947" x="2546350" y="3721100"/>
          <p14:tracePt t="72963" x="2527300" y="3721100"/>
          <p14:tracePt t="72980" x="2489200" y="3721100"/>
          <p14:tracePt t="72997" x="2476500" y="3721100"/>
          <p14:tracePt t="73012" x="2419350" y="3721100"/>
          <p14:tracePt t="73028" x="2368550" y="3714750"/>
          <p14:tracePt t="73046" x="2349500" y="3714750"/>
          <p14:tracePt t="73063" x="2311400" y="3708400"/>
          <p14:tracePt t="73080" x="2266950" y="3708400"/>
          <p14:tracePt t="73097" x="2247900" y="3708400"/>
          <p14:tracePt t="73111" x="2222500" y="3708400"/>
          <p14:tracePt t="73128" x="2178050" y="3708400"/>
          <p14:tracePt t="73145" x="2139950" y="3708400"/>
          <p14:tracePt t="73161" x="2133600" y="3708400"/>
          <p14:tracePt t="73180" x="2114550" y="3708400"/>
          <p14:tracePt t="73196" x="2101850" y="3708400"/>
          <p14:tracePt t="73213" x="2095500" y="3708400"/>
          <p14:tracePt t="73229" x="2082800" y="3708400"/>
          <p14:tracePt t="73247" x="2063750" y="3714750"/>
          <p14:tracePt t="73265" x="2057400" y="3714750"/>
          <p14:tracePt t="73280" x="2051050" y="3721100"/>
          <p14:tracePt t="73936" x="2057400" y="3721100"/>
          <p14:tracePt t="74009" x="2063750" y="3721100"/>
          <p14:tracePt t="74029" x="2070100" y="3721100"/>
          <p14:tracePt t="74040" x="2076450" y="3721100"/>
          <p14:tracePt t="74053" x="2082800" y="3714750"/>
          <p14:tracePt t="74062" x="2101850" y="3714750"/>
          <p14:tracePt t="74064" x="2127250" y="3714750"/>
          <p14:tracePt t="74078" x="2197100" y="3695700"/>
          <p14:tracePt t="74095" x="2216150" y="3695700"/>
          <p14:tracePt t="74111" x="2279650" y="3689350"/>
          <p14:tracePt t="74128" x="2292350" y="3689350"/>
          <p14:tracePt t="74390" x="2292350" y="3695700"/>
          <p14:tracePt t="74421" x="2292350" y="3702050"/>
          <p14:tracePt t="74431" x="2292350" y="3708400"/>
          <p14:tracePt t="74442" x="2292350" y="3714750"/>
          <p14:tracePt t="74484" x="2292350" y="3721100"/>
          <p14:tracePt t="74791" x="2298700" y="3721100"/>
          <p14:tracePt t="74833" x="2305050" y="3721100"/>
          <p14:tracePt t="74965" x="2311400" y="3727450"/>
          <p14:tracePt t="75006" x="2311400" y="3733800"/>
          <p14:tracePt t="75342" x="2317750" y="3733800"/>
          <p14:tracePt t="75383" x="2324100" y="3733800"/>
          <p14:tracePt t="76106" x="2317750" y="3733800"/>
          <p14:tracePt t="76136" x="2311400" y="3733800"/>
          <p14:tracePt t="76148" x="2305050" y="3733800"/>
          <p14:tracePt t="76158" x="2298700" y="3733800"/>
          <p14:tracePt t="76179" x="2292350" y="3733800"/>
          <p14:tracePt t="76181" x="2286000" y="3733800"/>
          <p14:tracePt t="76200" x="2279650" y="3740150"/>
          <p14:tracePt t="76212" x="2273300" y="3740150"/>
          <p14:tracePt t="76213" x="2266950" y="3746500"/>
          <p14:tracePt t="76229" x="2254250" y="3746500"/>
          <p14:tracePt t="76245" x="2247900" y="3746500"/>
          <p14:tracePt t="76264" x="2241550" y="3746500"/>
          <p14:tracePt t="76281" x="2241550" y="3752850"/>
          <p14:tracePt t="76987" x="2241550" y="3746500"/>
          <p14:tracePt t="77008" x="2241550" y="3740150"/>
          <p14:tracePt t="77029" x="2241550" y="3733800"/>
          <p14:tracePt t="77039" x="2241550" y="3727450"/>
          <p14:tracePt t="77055" x="2241550" y="3721100"/>
          <p14:tracePt t="77056" x="2241550" y="3714750"/>
          <p14:tracePt t="77062" x="2241550" y="3702050"/>
          <p14:tracePt t="77079" x="2241550" y="3683000"/>
          <p14:tracePt t="77096" x="2241550" y="3663950"/>
          <p14:tracePt t="77112" x="2241550" y="3638550"/>
          <p14:tracePt t="77131" x="2241550" y="3619500"/>
          <p14:tracePt t="77147" x="2241550" y="3613150"/>
          <p14:tracePt t="77164" x="2241550" y="3600450"/>
          <p14:tracePt t="77181" x="2241550" y="3575050"/>
          <p14:tracePt t="77220" x="2241550" y="3562350"/>
          <p14:tracePt t="77223" x="2241550" y="3549650"/>
          <p14:tracePt t="77249" x="2241550" y="3536950"/>
          <p14:tracePt t="77462" x="2247900" y="3536950"/>
          <p14:tracePt t="77503" x="2254250" y="3543300"/>
          <p14:tracePt t="78226" x="2260600" y="3549650"/>
          <p14:tracePt t="78877" x="2266950" y="3556000"/>
          <p14:tracePt t="78909" x="2273300" y="3562350"/>
          <p14:tracePt t="78950" x="2279650" y="3568700"/>
          <p14:tracePt t="78960" x="2286000" y="3575050"/>
          <p14:tracePt t="78991" x="2286000" y="3581400"/>
          <p14:tracePt t="79002" x="2286000" y="3587750"/>
          <p14:tracePt t="79013" x="2286000" y="3594100"/>
          <p14:tracePt t="79033" x="2286000" y="3600450"/>
          <p14:tracePt t="79035" x="2286000" y="3606800"/>
          <p14:tracePt t="79045" x="2286000" y="3613150"/>
          <p14:tracePt t="79614" x="2292350" y="3613150"/>
          <p14:tracePt t="79655" x="2298700" y="3613150"/>
          <p14:tracePt t="80754" x="2305050" y="3613150"/>
          <p14:tracePt t="80785" x="2311400" y="3606800"/>
          <p14:tracePt t="80795" x="2317750" y="3594100"/>
          <p14:tracePt t="80805" x="2336800" y="3575050"/>
          <p14:tracePt t="80812" x="2400300" y="3530600"/>
          <p14:tracePt t="80831" x="2508250" y="3467100"/>
          <p14:tracePt t="80847" x="2571750" y="3435350"/>
          <p14:tracePt t="80863" x="2686050" y="3365500"/>
          <p14:tracePt t="80880" x="2736850" y="3327400"/>
          <p14:tracePt t="80897" x="2825750" y="3257550"/>
          <p14:tracePt t="80914" x="2895600" y="3194050"/>
          <p14:tracePt t="80931" x="2933700" y="3149600"/>
          <p14:tracePt t="80947" x="3003550" y="3079750"/>
          <p14:tracePt t="80964" x="3035300" y="3054350"/>
          <p14:tracePt t="80980" x="3092450" y="2990850"/>
          <p14:tracePt t="80997" x="3130550" y="2946400"/>
          <p14:tracePt t="81013" x="3149600" y="2927350"/>
          <p14:tracePt t="81030" x="3200400" y="2889250"/>
          <p14:tracePt t="81048" x="3219450" y="2857500"/>
          <p14:tracePt t="81064" x="3302000" y="2787650"/>
          <p14:tracePt t="81081" x="3390900" y="2698750"/>
          <p14:tracePt t="81097" x="3429000" y="2654300"/>
          <p14:tracePt t="81114" x="3524250" y="2559050"/>
          <p14:tracePt t="81130" x="3568700" y="2514600"/>
          <p14:tracePt t="81147" x="3644900" y="2438400"/>
          <p14:tracePt t="81164" x="3683000" y="2393950"/>
          <p14:tracePt t="81164" x="3721100" y="2355850"/>
          <p14:tracePt t="81180" x="3771900" y="2317750"/>
          <p14:tracePt t="81197" x="3860800" y="2222500"/>
          <p14:tracePt t="81214" x="3905250" y="2184400"/>
          <p14:tracePt t="81231" x="4000500" y="2095500"/>
          <p14:tracePt t="81248" x="4095750" y="2012950"/>
          <p14:tracePt t="81264" x="4133850" y="1962150"/>
          <p14:tracePt t="81280" x="4216400" y="1873250"/>
          <p14:tracePt t="81297" x="4267200" y="1828800"/>
          <p14:tracePt t="81314" x="4337050" y="1739900"/>
          <p14:tracePt t="81330" x="4419600" y="1644650"/>
          <p14:tracePt t="81348" x="4451350" y="1593850"/>
          <p14:tracePt t="81364" x="4527550" y="1504950"/>
          <p14:tracePt t="81382" x="4559300" y="1466850"/>
          <p14:tracePt t="81395" x="4629150" y="1384300"/>
          <p14:tracePt t="81412" x="4692650" y="1314450"/>
          <p14:tracePt t="81431" x="4718050" y="1289050"/>
          <p14:tracePt t="81448" x="4768850" y="1238250"/>
          <p14:tracePt t="81464" x="4787900" y="1219200"/>
          <p14:tracePt t="81481" x="4826000" y="1181100"/>
          <p14:tracePt t="81498" x="4845050" y="1162050"/>
          <p14:tracePt t="81514" x="4876800" y="1136650"/>
          <p14:tracePt t="81531" x="4921250" y="1085850"/>
          <p14:tracePt t="81548" x="4940300" y="1066800"/>
          <p14:tracePt t="81564" x="4984750" y="1022350"/>
          <p14:tracePt t="81581" x="5003800" y="1003300"/>
          <p14:tracePt t="81597" x="5041900" y="965200"/>
          <p14:tracePt t="81614" x="5086350" y="914400"/>
          <p14:tracePt t="81630" x="5105400" y="889000"/>
          <p14:tracePt t="81647" x="5137150" y="850900"/>
          <p14:tracePt t="81664" x="5156200" y="825500"/>
          <p14:tracePt t="81680" x="5187950" y="787400"/>
          <p14:tracePt t="81696" x="5219700" y="749300"/>
          <p14:tracePt t="81714" x="5226050" y="736600"/>
          <p14:tracePt t="81731" x="5251450" y="711200"/>
          <p14:tracePt t="81747" x="5264150" y="698500"/>
          <p14:tracePt t="81764" x="5295900" y="666750"/>
          <p14:tracePt t="81779" x="5308600" y="647700"/>
          <p14:tracePt t="81795" x="5340350" y="609600"/>
          <p14:tracePt t="81812" x="5372100" y="577850"/>
          <p14:tracePt t="81828" x="5391150" y="558800"/>
          <p14:tracePt t="81828" x="5403850" y="539750"/>
          <p14:tracePt t="81849" x="5422900" y="520700"/>
          <p14:tracePt t="81864" x="5448300" y="488950"/>
          <p14:tracePt t="81881" x="5461000" y="469900"/>
          <p14:tracePt t="81896" x="5480050" y="438150"/>
          <p14:tracePt t="81914" x="5486400" y="419100"/>
          <p14:tracePt t="81929" x="5499100" y="381000"/>
          <p14:tracePt t="81947" x="5505450" y="355600"/>
          <p14:tracePt t="81964" x="5505450" y="342900"/>
          <p14:tracePt t="81980" x="5511800" y="317500"/>
          <p14:tracePt t="82017" x="5511800" y="311150"/>
          <p14:tracePt t="82030" x="5511800" y="298450"/>
          <p14:tracePt t="82045" x="5511800" y="279400"/>
          <p14:tracePt t="82047" x="5511800" y="260350"/>
          <p14:tracePt t="82062" x="5511800" y="234950"/>
          <p14:tracePt t="82081" x="5511800" y="222250"/>
          <p14:tracePt t="82097" x="5511800" y="196850"/>
          <p14:tracePt t="82114" x="5505450" y="190500"/>
          <p14:tracePt t="82114" x="5492750" y="184150"/>
          <p14:tracePt t="82130" x="5486400" y="177800"/>
          <p14:tracePt t="82148" x="5473700" y="165100"/>
          <p14:tracePt t="82164" x="5461000" y="158750"/>
          <p14:tracePt t="82180" x="5435600" y="152400"/>
          <p14:tracePt t="82198" x="5416550" y="152400"/>
          <p14:tracePt t="82214" x="5372100" y="146050"/>
          <p14:tracePt t="82230" x="5334000" y="139700"/>
          <p14:tracePt t="82247" x="5314950" y="139700"/>
          <p14:tracePt t="82264" x="5283200" y="139700"/>
          <p14:tracePt t="82280" x="5238750" y="139700"/>
          <p14:tracePt t="82297" x="5213350" y="139700"/>
          <p14:tracePt t="82313" x="5175250" y="139700"/>
          <p14:tracePt t="82330" x="5143500" y="139700"/>
          <p14:tracePt t="82348" x="5099050" y="139700"/>
          <p14:tracePt t="82364" x="5048250" y="139700"/>
          <p14:tracePt t="82381" x="5035550" y="139700"/>
          <p14:tracePt t="82398" x="4984750" y="139700"/>
          <p14:tracePt t="82412" x="4959350" y="139700"/>
          <p14:tracePt t="82428" x="4914900" y="146050"/>
          <p14:tracePt t="82447" x="4883150" y="152400"/>
          <p14:tracePt t="82464" x="4864100" y="152400"/>
          <p14:tracePt t="82480" x="4826000" y="171450"/>
          <p14:tracePt t="82496" x="4819650" y="177800"/>
          <p14:tracePt t="82512" x="4787900" y="203200"/>
          <p14:tracePt t="82529" x="4768850" y="215900"/>
          <p14:tracePt t="82545" x="4737100" y="241300"/>
          <p14:tracePt t="82564" x="4724400" y="266700"/>
          <p14:tracePt t="82581" x="4718050" y="279400"/>
          <p14:tracePt t="82597" x="4705350" y="311150"/>
          <p14:tracePt t="82614" x="4699000" y="323850"/>
          <p14:tracePt t="82630" x="4699000" y="355600"/>
          <p14:tracePt t="82648" x="4699000" y="387350"/>
          <p14:tracePt t="82664" x="4699000" y="406400"/>
          <p14:tracePt t="82680" x="4699000" y="431800"/>
          <p14:tracePt t="82698" x="4699000" y="450850"/>
          <p14:tracePt t="82714" x="4699000" y="469900"/>
          <p14:tracePt t="82731" x="4705350" y="488950"/>
          <p14:tracePt t="82747" x="4705350" y="495300"/>
          <p14:tracePt t="82764" x="4730750" y="520700"/>
          <p14:tracePt t="82780" x="4756150" y="546100"/>
          <p14:tracePt t="82798" x="4768850" y="552450"/>
          <p14:tracePt t="82814" x="4813300" y="577850"/>
          <p14:tracePt t="82829" x="4838700" y="584200"/>
          <p14:tracePt t="82845" x="4895850" y="609600"/>
          <p14:tracePt t="82862" x="4921250" y="615950"/>
          <p14:tracePt t="82878" x="4965700" y="635000"/>
          <p14:tracePt t="82898" x="5003800" y="647700"/>
          <p14:tracePt t="82914" x="5029200" y="654050"/>
          <p14:tracePt t="82929" x="5080000" y="666750"/>
          <p14:tracePt t="82947" x="5105400" y="673100"/>
          <p14:tracePt t="82963" x="5175250" y="685800"/>
          <p14:tracePt t="82980" x="5257800" y="698500"/>
          <p14:tracePt t="82997" x="5289550" y="704850"/>
          <p14:tracePt t="83014" x="5384800" y="711200"/>
          <p14:tracePt t="83031" x="5416550" y="711200"/>
          <p14:tracePt t="83047" x="5480050" y="711200"/>
          <p14:tracePt t="83064" x="5505450" y="711200"/>
          <p14:tracePt t="83079" x="5562600" y="704850"/>
          <p14:tracePt t="83098" x="5613400" y="692150"/>
          <p14:tracePt t="83114" x="5638800" y="685800"/>
          <p14:tracePt t="83130" x="5715000" y="666750"/>
          <p14:tracePt t="83147" x="5740400" y="654050"/>
          <p14:tracePt t="83164" x="5791200" y="635000"/>
          <p14:tracePt t="83181" x="5829300" y="615950"/>
          <p14:tracePt t="83198" x="5842000" y="603250"/>
          <p14:tracePt t="83213" x="5848350" y="565150"/>
          <p14:tracePt t="83229" x="5854700" y="552450"/>
          <p14:tracePt t="83247" x="5867400" y="514350"/>
          <p14:tracePt t="83264" x="5873750" y="469900"/>
          <p14:tracePt t="83280" x="5880100" y="457200"/>
          <p14:tracePt t="83297" x="5886450" y="425450"/>
          <p14:tracePt t="83314" x="5886450" y="406400"/>
          <p14:tracePt t="83331" x="5886450" y="374650"/>
          <p14:tracePt t="83346" x="5886450" y="342900"/>
          <p14:tracePt t="83364" x="5886450" y="336550"/>
          <p14:tracePt t="83380" x="5867400" y="304800"/>
          <p14:tracePt t="83398" x="5854700" y="285750"/>
          <p14:tracePt t="83415" x="5842000" y="273050"/>
          <p14:tracePt t="83430" x="5816600" y="247650"/>
          <p14:tracePt t="83447" x="5803900" y="234950"/>
          <p14:tracePt t="83463" x="5778500" y="222250"/>
          <p14:tracePt t="83480" x="5734050" y="209550"/>
          <p14:tracePt t="83498" x="5708650" y="203200"/>
          <p14:tracePt t="83514" x="5638800" y="190500"/>
          <p14:tracePt t="83531" x="5613400" y="190500"/>
          <p14:tracePt t="83547" x="5549900" y="190500"/>
          <p14:tracePt t="83564" x="5518150" y="190500"/>
          <p14:tracePt t="83580" x="5467350" y="190500"/>
          <p14:tracePt t="83597" x="5429250" y="196850"/>
          <p14:tracePt t="83614" x="5403850" y="203200"/>
          <p14:tracePt t="83630" x="5372100" y="215900"/>
          <p14:tracePt t="83648" x="5353050" y="215900"/>
          <p14:tracePt t="83664" x="5308600" y="222250"/>
          <p14:tracePt t="83681" x="5295900" y="222250"/>
          <p14:tracePt t="83697" x="5251450" y="228600"/>
          <p14:tracePt t="83714" x="5219700" y="234950"/>
          <p14:tracePt t="83731" x="5194300" y="241300"/>
          <p14:tracePt t="83747" x="5156200" y="260350"/>
          <p14:tracePt t="83764" x="5137150" y="266700"/>
          <p14:tracePt t="83780" x="5099050" y="285750"/>
          <p14:tracePt t="83798" x="5067300" y="298450"/>
          <p14:tracePt t="83813" x="5054600" y="304800"/>
          <p14:tracePt t="83830" x="5022850" y="330200"/>
          <p14:tracePt t="83848" x="5003800" y="355600"/>
          <p14:tracePt t="83864" x="4991100" y="368300"/>
          <p14:tracePt t="83879" x="4972050" y="387350"/>
          <p14:tracePt t="83897" x="4959350" y="400050"/>
          <p14:tracePt t="83914" x="4953000" y="412750"/>
          <p14:tracePt t="83930" x="4946650" y="431800"/>
          <p14:tracePt t="83947" x="4940300" y="438150"/>
          <p14:tracePt t="83963" x="4940300" y="450850"/>
          <p14:tracePt t="83980" x="4940300" y="457200"/>
          <p14:tracePt t="83996" x="4940300" y="463550"/>
          <p14:tracePt t="84457" x="4940300" y="469900"/>
          <p14:tracePt t="84489" x="4940300" y="476250"/>
          <p14:tracePt t="84499" x="4940300" y="482600"/>
          <p14:tracePt t="84509" x="4933950" y="488950"/>
          <p14:tracePt t="84519" x="4933950" y="501650"/>
          <p14:tracePt t="84530" x="4933950" y="520700"/>
          <p14:tracePt t="84531" x="4927600" y="546100"/>
          <p14:tracePt t="84546" x="4908550" y="596900"/>
          <p14:tracePt t="84563" x="4895850" y="635000"/>
          <p14:tracePt t="84580" x="4870450" y="704850"/>
          <p14:tracePt t="84599" x="4864100" y="749300"/>
          <p14:tracePt t="84615" x="4832350" y="844550"/>
          <p14:tracePt t="84631" x="4787900" y="958850"/>
          <p14:tracePt t="84649" x="4775200" y="1016000"/>
          <p14:tracePt t="84665" x="4730750" y="1143000"/>
          <p14:tracePt t="84681" x="4699000" y="1289050"/>
          <p14:tracePt t="84698" x="4673600" y="1358900"/>
          <p14:tracePt t="84715" x="4629150" y="1492250"/>
          <p14:tracePt t="84731" x="4610100" y="1562100"/>
          <p14:tracePt t="84748" x="4559300" y="1714500"/>
          <p14:tracePt t="84764" x="4508500" y="1892300"/>
          <p14:tracePt t="84781" x="4476750" y="1981200"/>
          <p14:tracePt t="84799" x="4438650" y="2159000"/>
          <p14:tracePt t="84814" x="4406900" y="2241550"/>
          <p14:tracePt t="84831" x="4349750" y="2393950"/>
          <p14:tracePt t="84848" x="4298950" y="2540000"/>
          <p14:tracePt t="84865" x="4273550" y="2609850"/>
          <p14:tracePt t="84881" x="4216400" y="2749550"/>
          <p14:tracePt t="84898" x="4184650" y="2819400"/>
          <p14:tracePt t="84915" x="4133850" y="2946400"/>
          <p14:tracePt t="84931" x="4095750" y="3060700"/>
          <p14:tracePt t="84949" x="4070350" y="3117850"/>
          <p14:tracePt t="84964" x="4019550" y="3232150"/>
          <p14:tracePt t="84982" x="4000500" y="3289300"/>
          <p14:tracePt t="84999" x="3962400" y="3403600"/>
          <p14:tracePt t="85015" x="3937000" y="3505200"/>
          <p14:tracePt t="85032" x="3930650" y="3562350"/>
          <p14:tracePt t="85049" x="3911600" y="3676650"/>
          <p14:tracePt t="85065" x="3905250" y="3721100"/>
          <p14:tracePt t="85081" x="3892550" y="3810000"/>
          <p14:tracePt t="85099" x="3879850" y="3867150"/>
          <p14:tracePt t="85115" x="3860800" y="3968750"/>
          <p14:tracePt t="85131" x="3835400" y="4083050"/>
          <p14:tracePt t="85148" x="3829050" y="4152900"/>
          <p14:tracePt t="85165" x="3829050" y="4292600"/>
          <p14:tracePt t="85182" x="3816350" y="4368800"/>
          <p14:tracePt t="85199" x="3816350" y="4527550"/>
          <p14:tracePt t="85215" x="3816350" y="4711700"/>
          <p14:tracePt t="85231" x="3816350" y="4813300"/>
          <p14:tracePt t="85248" x="3816350" y="5022850"/>
          <p14:tracePt t="85265" x="3816350" y="5124450"/>
          <p14:tracePt t="85281" x="3816350" y="5327650"/>
          <p14:tracePt t="85298" x="3816350" y="5486400"/>
          <p14:tracePt t="85315" x="3816350" y="5543550"/>
          <p14:tracePt t="85331" x="3816350" y="5632450"/>
          <p14:tracePt t="85348" x="3816350" y="5670550"/>
          <p14:tracePt t="85365" x="3816350" y="5683250"/>
          <p14:tracePt t="85380" x="3816350" y="5695950"/>
          <p14:tracePt t="85418" x="3810000" y="5695950"/>
          <p14:tracePt t="85432" x="3810000" y="5689600"/>
          <p14:tracePt t="85434" x="3810000" y="5676900"/>
          <p14:tracePt t="85446" x="3803650" y="5638800"/>
          <p14:tracePt t="85463" x="3797300" y="5568950"/>
          <p14:tracePt t="85481" x="3797300" y="5537200"/>
          <p14:tracePt t="85498" x="3771900" y="5454650"/>
          <p14:tracePt t="85515" x="3765550" y="5410200"/>
          <p14:tracePt t="85530" x="3727450" y="5308600"/>
          <p14:tracePt t="85548" x="3670300" y="5200650"/>
          <p14:tracePt t="85565" x="3644900" y="5143500"/>
          <p14:tracePt t="85581" x="3600450" y="5048250"/>
          <p14:tracePt t="85599" x="3581400" y="4997450"/>
          <p14:tracePt t="85615" x="3549650" y="4921250"/>
          <p14:tracePt t="85631" x="3530600" y="4851400"/>
          <p14:tracePt t="85647" x="3524250" y="4826000"/>
          <p14:tracePt t="85665" x="3498850" y="4762500"/>
          <p14:tracePt t="85682" x="3486150" y="4730750"/>
          <p14:tracePt t="85698" x="3473450" y="4679950"/>
          <p14:tracePt t="85715" x="3467100" y="4635500"/>
          <p14:tracePt t="85731" x="3467100" y="4616450"/>
          <p14:tracePt t="85749" x="3460750" y="4578350"/>
          <p14:tracePt t="85764" x="3454400" y="4565650"/>
          <p14:tracePt t="85781" x="3448050" y="4533900"/>
          <p14:tracePt t="85799" x="3448050" y="4527550"/>
          <p14:tracePt t="85815" x="3448050" y="4521200"/>
          <p14:tracePt t="85855" x="3448050" y="4514850"/>
          <p14:tracePt t="85897" x="3448050" y="4508500"/>
          <p14:tracePt t="85908" x="3448050" y="4502150"/>
          <p14:tracePt t="85918" x="3448050" y="4495800"/>
          <p14:tracePt t="85928" x="3454400" y="4489450"/>
          <p14:tracePt t="85938" x="3460750" y="4476750"/>
          <p14:tracePt t="85946" x="3492500" y="4445000"/>
          <p14:tracePt t="85963" x="3530600" y="4406900"/>
          <p14:tracePt t="85982" x="3543300" y="4381500"/>
          <p14:tracePt t="85998" x="3575050" y="4318000"/>
          <p14:tracePt t="86015" x="3587750" y="4292600"/>
          <p14:tracePt t="86030" x="3606800" y="4241800"/>
          <p14:tracePt t="86048" x="3625850" y="4178300"/>
          <p14:tracePt t="86065" x="3632200" y="4159250"/>
          <p14:tracePt t="86081" x="3638550" y="4114800"/>
          <p14:tracePt t="86099" x="3638550" y="4108450"/>
          <p14:tracePt t="86115" x="3638550" y="4076700"/>
          <p14:tracePt t="86132" x="3638550" y="4064000"/>
          <p14:tracePt t="86149" x="3638550" y="4038600"/>
          <p14:tracePt t="86164" x="3625850" y="4025900"/>
          <p14:tracePt t="86182" x="3613150" y="4013200"/>
          <p14:tracePt t="86199" x="3594100" y="3994150"/>
          <p14:tracePt t="86215" x="3581400" y="3994150"/>
          <p14:tracePt t="86231" x="3543300" y="3975100"/>
          <p14:tracePt t="86249" x="3505200" y="3962400"/>
          <p14:tracePt t="86265" x="3486150" y="3949700"/>
          <p14:tracePt t="86281" x="3441700" y="3937000"/>
          <p14:tracePt t="86299" x="3416300" y="3937000"/>
          <p14:tracePt t="86315" x="3378200" y="3924300"/>
          <p14:tracePt t="86330" x="3321050" y="3924300"/>
          <p14:tracePt t="86348" x="3295650" y="3924300"/>
          <p14:tracePt t="86365" x="3244850" y="3924300"/>
          <p14:tracePt t="86381" x="3194050" y="3924300"/>
          <p14:tracePt t="86399" x="3175000" y="3924300"/>
          <p14:tracePt t="86414" x="3117850" y="3924300"/>
          <p14:tracePt t="86431" x="3079750" y="3924300"/>
          <p14:tracePt t="86448" x="3016250" y="3924300"/>
          <p14:tracePt t="86463" x="2984500" y="3924300"/>
          <p14:tracePt t="86480" x="2927350" y="3924300"/>
          <p14:tracePt t="86498" x="2876550" y="3924300"/>
          <p14:tracePt t="86515" x="2857500" y="3924300"/>
          <p14:tracePt t="86530" x="2832100" y="3930650"/>
          <p14:tracePt t="86548" x="2819400" y="3937000"/>
          <p14:tracePt t="86564" x="2794000" y="3956050"/>
          <p14:tracePt t="86581" x="2762250" y="3981450"/>
          <p14:tracePt t="86599" x="2755900" y="3994150"/>
          <p14:tracePt t="86615" x="2724150" y="4025900"/>
          <p14:tracePt t="86632" x="2711450" y="4044950"/>
          <p14:tracePt t="86648" x="2686050" y="4064000"/>
          <p14:tracePt t="86665" x="2679700" y="4083050"/>
          <p14:tracePt t="86680" x="2667000" y="4114800"/>
          <p14:tracePt t="86698" x="2654300" y="4146550"/>
          <p14:tracePt t="86715" x="2654300" y="4165600"/>
          <p14:tracePt t="86731" x="2647950" y="4203700"/>
          <p14:tracePt t="86749" x="2647950" y="4235450"/>
          <p14:tracePt t="86765" x="2647950" y="4254500"/>
          <p14:tracePt t="86781" x="2660650" y="4279900"/>
          <p14:tracePt t="86799" x="2660650" y="4298950"/>
          <p14:tracePt t="86815" x="2673350" y="4337050"/>
          <p14:tracePt t="86832" x="2698750" y="4381500"/>
          <p14:tracePt t="86848" x="2711450" y="4406900"/>
          <p14:tracePt t="86865" x="2743200" y="4451350"/>
          <p14:tracePt t="86881" x="2774950" y="4483100"/>
          <p14:tracePt t="86899" x="2832100" y="4533900"/>
          <p14:tracePt t="86915" x="2901950" y="4584700"/>
          <p14:tracePt t="86931" x="2927350" y="4597400"/>
          <p14:tracePt t="86948" x="2990850" y="4622800"/>
          <p14:tracePt t="86964" x="3028950" y="4629150"/>
          <p14:tracePt t="86981" x="3073400" y="4635500"/>
          <p14:tracePt t="86998" x="3098800" y="4635500"/>
          <p14:tracePt t="87015" x="3149600" y="4635500"/>
          <p14:tracePt t="87031" x="3200400" y="4622800"/>
          <p14:tracePt t="87049" x="3225800" y="4610100"/>
          <p14:tracePt t="87065" x="3270250" y="4584700"/>
          <p14:tracePt t="87081" x="3308350" y="4546600"/>
          <p14:tracePt t="87099" x="3327400" y="4527550"/>
          <p14:tracePt t="87114" x="3365500" y="4489450"/>
          <p14:tracePt t="87132" x="3384550" y="4470400"/>
          <p14:tracePt t="87148" x="3416300" y="4438650"/>
          <p14:tracePt t="87165" x="3429000" y="4419600"/>
          <p14:tracePt t="87181" x="3441700" y="4394200"/>
          <p14:tracePt t="87198" x="3460750" y="4381500"/>
          <p14:tracePt t="87215" x="3460750" y="4375150"/>
          <p14:tracePt t="87231" x="3467100" y="4368800"/>
          <p14:tracePt t="87855" x="3467100" y="4375150"/>
          <p14:tracePt t="87879" x="3467100" y="4381500"/>
          <p14:tracePt t="87882" x="3467100" y="4387850"/>
          <p14:tracePt t="87898" x="3467100" y="4394200"/>
          <p14:tracePt t="87899" x="3467100" y="4400550"/>
          <p14:tracePt t="87913" x="3467100" y="4413250"/>
          <p14:tracePt t="87959" x="3467100" y="4419600"/>
          <p14:tracePt t="88316" x="3473450" y="4419600"/>
          <p14:tracePt t="88632" x="3479800" y="4413250"/>
          <p14:tracePt t="88642" x="3479800" y="4400550"/>
          <p14:tracePt t="88655" x="3486150" y="4387850"/>
          <p14:tracePt t="88663" x="3498850" y="4368800"/>
          <p14:tracePt t="88679" x="3505200" y="4349750"/>
          <p14:tracePt t="88681" x="3524250" y="4298950"/>
          <p14:tracePt t="88696" x="3536950" y="4273550"/>
          <p14:tracePt t="88714" x="3562350" y="4210050"/>
          <p14:tracePt t="88731" x="3575050" y="4133850"/>
          <p14:tracePt t="88749" x="3587750" y="4089400"/>
          <p14:tracePt t="88764" x="3600450" y="3981450"/>
          <p14:tracePt t="88780" x="3606800" y="3911600"/>
          <p14:tracePt t="88798" x="3632200" y="3765550"/>
          <p14:tracePt t="88815" x="3676650" y="3625850"/>
          <p14:tracePt t="88831" x="3702050" y="3556000"/>
          <p14:tracePt t="88848" x="3752850" y="3397250"/>
          <p14:tracePt t="88865" x="3771900" y="3321050"/>
          <p14:tracePt t="88881" x="3810000" y="3130550"/>
          <p14:tracePt t="88899" x="3829050" y="2908300"/>
          <p14:tracePt t="88915" x="3835400" y="2787650"/>
          <p14:tracePt t="88931" x="3848100" y="2520950"/>
          <p14:tracePt t="88949" x="3854450" y="2381250"/>
          <p14:tracePt t="88965" x="3873500" y="2120900"/>
          <p14:tracePt t="88982" x="3892550" y="1866900"/>
          <p14:tracePt t="88998" x="3905250" y="1746250"/>
          <p14:tracePt t="89014" x="3911600" y="1530350"/>
          <p14:tracePt t="89031" x="3917950" y="1422400"/>
          <p14:tracePt t="89049" x="3930650" y="1238250"/>
          <p14:tracePt t="89064" x="3937000" y="1073150"/>
          <p14:tracePt t="89081" x="3943350" y="1009650"/>
          <p14:tracePt t="89098" x="3956050" y="876300"/>
          <p14:tracePt t="89114" x="3956050" y="812800"/>
          <p14:tracePt t="89130" x="3962400" y="692150"/>
          <p14:tracePt t="89148" x="3962400" y="590550"/>
          <p14:tracePt t="89165" x="3962400" y="546100"/>
          <p14:tracePt t="89181" x="3962400" y="463550"/>
          <p14:tracePt t="89199" x="3962400" y="406400"/>
          <p14:tracePt t="89214" x="3962400" y="304800"/>
          <p14:tracePt t="89231" x="3962400" y="260350"/>
          <p14:tracePt t="89247" x="3962400" y="146050"/>
          <p14:tracePt t="89265" x="3962400" y="57150"/>
          <p14:tracePt t="89281" x="3962400" y="12700"/>
          <p14:tracePt t="89298" x="3962400" y="0"/>
          <p14:tracePt t="89315" x="3956050" y="0"/>
          <p14:tracePt t="89331" x="3949700" y="0"/>
          <p14:tracePt t="89435" x="3937000" y="0"/>
          <p14:tracePt t="89445" x="3917950" y="0"/>
          <p14:tracePt t="89456" x="3892550" y="0"/>
          <p14:tracePt t="89465" x="3873500" y="0"/>
          <p14:tracePt t="89469" x="3829050" y="0"/>
          <p14:tracePt t="89480" x="3771900" y="0"/>
          <p14:tracePt t="89496" x="3663950" y="0"/>
          <p14:tracePt t="89513" x="3556000" y="0"/>
          <p14:tracePt t="89531" x="3467100" y="0"/>
          <p14:tracePt t="89549" x="3435350" y="0"/>
          <p14:tracePt t="89564" x="3384550" y="0"/>
          <p14:tracePt t="89581" x="3359150" y="0"/>
          <p14:tracePt t="89598" x="3314700" y="19050"/>
          <p14:tracePt t="89614" x="3295650" y="25400"/>
          <p14:tracePt t="89630" x="3263900" y="38100"/>
          <p14:tracePt t="89648" x="3225800" y="50800"/>
          <p14:tracePt t="89665" x="3213100" y="57150"/>
          <p14:tracePt t="89681" x="3187700" y="69850"/>
          <p14:tracePt t="89699" x="3181350" y="76200"/>
          <p14:tracePt t="89715" x="3162300" y="88900"/>
          <p14:tracePt t="89731" x="3143250" y="114300"/>
          <p14:tracePt t="89748" x="3130550" y="127000"/>
          <p14:tracePt t="89765" x="3111500" y="146050"/>
          <p14:tracePt t="89781" x="3086100" y="177800"/>
          <p14:tracePt t="89799" x="3079750" y="196850"/>
          <p14:tracePt t="89815" x="3060700" y="222250"/>
          <p14:tracePt t="89831" x="3054350" y="234950"/>
          <p14:tracePt t="89848" x="3048000" y="273050"/>
          <p14:tracePt t="89864" x="3048000" y="311150"/>
          <p14:tracePt t="89881" x="3048000" y="330200"/>
          <p14:tracePt t="89897" x="3041650" y="374650"/>
          <p14:tracePt t="89914" x="3041650" y="387350"/>
          <p14:tracePt t="89931" x="3041650" y="425450"/>
          <p14:tracePt t="89948" x="3041650" y="431800"/>
          <p14:tracePt t="89948" x="3041650" y="450850"/>
          <p14:tracePt t="89966" x="3041650" y="469900"/>
          <p14:tracePt t="89981" x="3048000" y="495300"/>
          <p14:tracePt t="89999" x="3054350" y="508000"/>
          <p14:tracePt t="90014" x="3067050" y="546100"/>
          <p14:tracePt t="90031" x="3092450" y="565150"/>
          <p14:tracePt t="90049" x="3111500" y="584200"/>
          <p14:tracePt t="90064" x="3162300" y="615950"/>
          <p14:tracePt t="90082" x="3206750" y="622300"/>
          <p14:tracePt t="90098" x="3302000" y="635000"/>
          <p14:tracePt t="90115" x="3352800" y="635000"/>
          <p14:tracePt t="90131" x="3441700" y="641350"/>
          <p14:tracePt t="90148" x="3498850" y="641350"/>
          <p14:tracePt t="90165" x="3524250" y="641350"/>
          <p14:tracePt t="90181" x="3562350" y="641350"/>
          <p14:tracePt t="90199" x="3581400" y="635000"/>
          <p14:tracePt t="90214" x="3619500" y="615950"/>
          <p14:tracePt t="90231" x="3676650" y="590550"/>
          <p14:tracePt t="90248" x="3695700" y="577850"/>
          <p14:tracePt t="90265" x="3727450" y="558800"/>
          <p14:tracePt t="90282" x="3740150" y="552450"/>
          <p14:tracePt t="90298" x="3759200" y="533400"/>
          <p14:tracePt t="90314" x="3759200" y="520700"/>
          <p14:tracePt t="90331" x="3759200" y="501650"/>
          <p14:tracePt t="90348" x="3759200" y="482600"/>
          <p14:tracePt t="90364" x="3765550" y="469900"/>
          <p14:tracePt t="90381" x="3765550" y="450850"/>
          <p14:tracePt t="90399" x="3765550" y="444500"/>
          <p14:tracePt t="90515" x="3765550" y="450850"/>
          <p14:tracePt t="90638" x="3765550" y="457200"/>
          <p14:tracePt t="90648" x="3765550" y="463550"/>
          <p14:tracePt t="90657" x="3765550" y="469900"/>
          <p14:tracePt t="90665" x="3765550" y="476250"/>
          <p14:tracePt t="90681" x="3759200" y="482600"/>
          <p14:tracePt t="90698" x="3752850" y="488950"/>
          <p14:tracePt t="90714" x="3740150" y="501650"/>
          <p14:tracePt t="90764" x="3733800" y="501650"/>
          <p14:tracePt t="90769" x="3727450" y="501650"/>
          <p14:tracePt t="90793" x="3721100" y="501650"/>
          <p14:tracePt t="90825" x="3714750" y="508000"/>
          <p14:tracePt t="90835" x="3708400" y="508000"/>
          <p14:tracePt t="90846" x="3702050" y="508000"/>
          <p14:tracePt t="90847" x="3702050" y="514350"/>
          <p14:tracePt t="90863" x="3702050" y="520700"/>
          <p14:tracePt t="90879" x="3695700" y="520700"/>
          <p14:tracePt t="91081" x="3702050" y="520700"/>
          <p14:tracePt t="91093" x="3714750" y="520700"/>
          <p14:tracePt t="91097" x="3721100" y="520700"/>
          <p14:tracePt t="91114" x="3733800" y="520700"/>
          <p14:tracePt t="91115" x="3752850" y="514350"/>
          <p14:tracePt t="91129" x="3797300" y="508000"/>
          <p14:tracePt t="91146" x="3810000" y="508000"/>
          <p14:tracePt t="91162" x="3854450" y="501650"/>
          <p14:tracePt t="91181" x="3886200" y="501650"/>
          <p14:tracePt t="91199" x="3905250" y="501650"/>
          <p14:tracePt t="91214" x="3930650" y="501650"/>
          <p14:tracePt t="91231" x="3949700" y="501650"/>
          <p14:tracePt t="91248" x="3994150" y="501650"/>
          <p14:tracePt t="91265" x="4038600" y="501650"/>
          <p14:tracePt t="91281" x="4064000" y="501650"/>
          <p14:tracePt t="91298" x="4121150" y="501650"/>
          <p14:tracePt t="91315" x="4152900" y="501650"/>
          <p14:tracePt t="91331" x="4210050" y="501650"/>
          <p14:tracePt t="91349" x="4235450" y="501650"/>
          <p14:tracePt t="91365" x="4292600" y="501650"/>
          <p14:tracePt t="91381" x="4349750" y="501650"/>
          <p14:tracePt t="91398" x="4381500" y="501650"/>
          <p14:tracePt t="91415" x="4438650" y="501650"/>
          <p14:tracePt t="91431" x="4489450" y="501650"/>
          <p14:tracePt t="91448" x="4514850" y="501650"/>
          <p14:tracePt t="91464" x="4572000" y="501650"/>
          <p14:tracePt t="91481" x="4591050" y="501650"/>
          <p14:tracePt t="91499" x="4660900" y="501650"/>
          <p14:tracePt t="91516" x="4692650" y="508000"/>
          <p14:tracePt t="91529" x="4775200" y="520700"/>
          <p14:tracePt t="91546" x="4826000" y="527050"/>
          <p14:tracePt t="91564" x="4851400" y="527050"/>
          <p14:tracePt t="91580" x="4902200" y="533400"/>
          <p14:tracePt t="91598" x="4940300" y="533400"/>
          <p14:tracePt t="91615" x="4959350" y="533400"/>
          <p14:tracePt t="91631" x="4997450" y="533400"/>
          <p14:tracePt t="91649" x="5016500" y="533400"/>
          <p14:tracePt t="91664" x="5041900" y="533400"/>
          <p14:tracePt t="91681" x="5048250" y="533400"/>
          <p14:tracePt t="91790" x="5041900" y="533400"/>
          <p14:tracePt t="91801" x="5029200" y="539750"/>
          <p14:tracePt t="91813" x="5022850" y="539750"/>
          <p14:tracePt t="91814" x="5003800" y="539750"/>
          <p14:tracePt t="91829" x="4953000" y="546100"/>
          <p14:tracePt t="91846" x="4876800" y="546100"/>
          <p14:tracePt t="91864" x="4832350" y="546100"/>
          <p14:tracePt t="91881" x="4737100" y="546100"/>
          <p14:tracePt t="91898" x="4679950" y="546100"/>
          <p14:tracePt t="91915" x="4578350" y="546100"/>
          <p14:tracePt t="91932" x="4489450" y="546100"/>
          <p14:tracePt t="91948" x="4451350" y="546100"/>
          <p14:tracePt t="91964" x="4368800" y="546100"/>
          <p14:tracePt t="91981" x="4292600" y="546100"/>
          <p14:tracePt t="92000" x="4260850" y="546100"/>
          <p14:tracePt t="92013" x="4184650" y="546100"/>
          <p14:tracePt t="92029" x="4146550" y="546100"/>
          <p14:tracePt t="92046" x="4083050" y="546100"/>
          <p14:tracePt t="92063" x="4044950" y="546100"/>
          <p14:tracePt t="92080" x="3981450" y="546100"/>
          <p14:tracePt t="92099" x="3905250" y="546100"/>
          <p14:tracePt t="92116" x="3860800" y="546100"/>
          <p14:tracePt t="92130" x="3759200" y="546100"/>
          <p14:tracePt t="92146" x="3714750" y="546100"/>
          <p14:tracePt t="92163" x="3632200" y="546100"/>
          <p14:tracePt t="92179" x="3568700" y="546100"/>
          <p14:tracePt t="92198" x="3549650" y="546100"/>
          <p14:tracePt t="92214" x="3511550" y="546100"/>
          <p14:tracePt t="92232" x="3492500" y="546100"/>
          <p14:tracePt t="92248" x="3479800" y="546100"/>
          <p14:tracePt t="92350" x="3479800" y="552450"/>
          <p14:tracePt t="92391" x="3479800" y="558800"/>
          <p14:tracePt t="92423" x="3492500" y="558800"/>
          <p14:tracePt t="92432" x="3498850" y="558800"/>
          <p14:tracePt t="92443" x="3524250" y="558800"/>
          <p14:tracePt t="92449" x="3549650" y="565150"/>
          <p14:tracePt t="92464" x="3594100" y="565150"/>
          <p14:tracePt t="92465" x="3638550" y="565150"/>
          <p14:tracePt t="92479" x="3733800" y="565150"/>
          <p14:tracePt t="92496" x="3790950" y="565150"/>
          <p14:tracePt t="92513" x="3867150" y="565150"/>
          <p14:tracePt t="92530" x="3898900" y="565150"/>
          <p14:tracePt t="92546" x="3943350" y="565150"/>
          <p14:tracePt t="92563" x="3962400" y="565150"/>
          <p14:tracePt t="92580" x="3968750" y="565150"/>
          <p14:tracePt t="92598" x="3987800" y="565150"/>
          <p14:tracePt t="92615" x="4000500" y="565150"/>
          <p14:tracePt t="92631" x="4025900" y="565150"/>
          <p14:tracePt t="92648" x="4070350" y="565150"/>
          <p14:tracePt t="92664" x="4102100" y="565150"/>
          <p14:tracePt t="92681" x="4165600" y="565150"/>
          <p14:tracePt t="92698" x="4248150" y="565150"/>
          <p14:tracePt t="92715" x="4279900" y="565150"/>
          <p14:tracePt t="92730" x="4330700" y="565150"/>
          <p14:tracePt t="92748" x="4349750" y="565150"/>
          <p14:tracePt t="92765" x="4394200" y="565150"/>
          <p14:tracePt t="92781" x="4425950" y="565150"/>
          <p14:tracePt t="92799" x="4451350" y="565150"/>
          <p14:tracePt t="92814" x="4495800" y="565150"/>
          <p14:tracePt t="92831" x="4521200" y="565150"/>
          <p14:tracePt t="92847" x="4559300" y="565150"/>
          <p14:tracePt t="92864" x="4603750" y="565150"/>
          <p14:tracePt t="92881" x="4610100" y="565150"/>
          <p14:tracePt t="92898" x="4635500" y="565150"/>
          <p14:tracePt t="92915" x="4641850" y="565150"/>
          <p14:tracePt t="92931" x="4654550" y="565150"/>
          <p14:tracePt t="94716" x="4654550" y="571500"/>
          <p14:tracePt t="94736" x="4654550" y="577850"/>
          <p14:tracePt t="94747" x="4648200" y="577850"/>
          <p14:tracePt t="94763" x="4641850" y="584200"/>
          <p14:tracePt t="94767" x="4591050" y="596900"/>
          <p14:tracePt t="94781" x="4546600" y="596900"/>
          <p14:tracePt t="94781" x="4489450" y="603250"/>
          <p14:tracePt t="94799" x="4413250" y="603250"/>
          <p14:tracePt t="94814" x="4229100" y="603250"/>
          <p14:tracePt t="94831" x="4121150" y="603250"/>
          <p14:tracePt t="94848" x="3886200" y="603250"/>
          <p14:tracePt t="94865" x="3765550" y="603250"/>
          <p14:tracePt t="94881" x="3549650" y="603250"/>
          <p14:tracePt t="94898" x="3378200" y="603250"/>
          <p14:tracePt t="94915" x="3314700" y="603250"/>
          <p14:tracePt t="94931" x="3206750" y="603250"/>
          <p14:tracePt t="94949" x="3155950" y="590550"/>
          <p14:tracePt t="94964" x="3035300" y="584200"/>
          <p14:tracePt t="94981" x="2971800" y="584200"/>
          <p14:tracePt t="94998" x="2819400" y="584200"/>
          <p14:tracePt t="95014" x="2647950" y="584200"/>
          <p14:tracePt t="95032" x="2559050" y="584200"/>
          <p14:tracePt t="95048" x="2387600" y="584200"/>
          <p14:tracePt t="95065" x="2311400" y="584200"/>
          <p14:tracePt t="95081" x="2152650" y="584200"/>
          <p14:tracePt t="95098" x="2019300" y="584200"/>
          <p14:tracePt t="95114" x="1955800" y="584200"/>
          <p14:tracePt t="95131" x="1866900" y="584200"/>
          <p14:tracePt t="95148" x="1835150" y="584200"/>
          <p14:tracePt t="95165" x="1790700" y="584200"/>
          <p14:tracePt t="95180" x="1771650" y="584200"/>
          <p14:tracePt t="95198" x="1758950" y="584200"/>
          <p14:tracePt t="95215" x="1752600" y="584200"/>
          <p14:tracePt t="95231" x="1746250" y="584200"/>
          <p14:tracePt t="95248" x="1739900" y="584200"/>
          <p14:tracePt t="95380" x="1739900" y="577850"/>
          <p14:tracePt t="95422" x="1739900" y="571500"/>
          <p14:tracePt t="95432" x="1746250" y="565150"/>
          <p14:tracePt t="95446" x="1752600" y="565150"/>
          <p14:tracePt t="95447" x="1752600" y="558800"/>
          <p14:tracePt t="95463" x="1771650" y="539750"/>
          <p14:tracePt t="95479" x="1784350" y="520700"/>
          <p14:tracePt t="95498" x="1790700" y="514350"/>
          <p14:tracePt t="95514" x="1797050" y="501650"/>
          <p14:tracePt t="95532" x="1809750" y="495300"/>
          <p14:tracePt t="95548" x="1816100" y="488950"/>
          <p14:tracePt t="95564" x="1816100" y="476250"/>
          <p14:tracePt t="95601" x="1816100" y="463550"/>
          <p14:tracePt t="95602" x="1822450" y="457200"/>
          <p14:tracePt t="95613" x="1822450" y="450850"/>
          <p14:tracePt t="95629" x="1822450" y="438150"/>
          <p14:tracePt t="95648" x="1822450" y="425450"/>
          <p14:tracePt t="95683" x="1828800" y="419100"/>
          <p14:tracePt t="95704" x="1828800" y="412750"/>
          <p14:tracePt t="95714" x="1828800" y="406400"/>
          <p14:tracePt t="95729" x="1828800" y="400050"/>
          <p14:tracePt t="95731" x="1828800" y="393700"/>
          <p14:tracePt t="95746" x="1828800" y="381000"/>
          <p14:tracePt t="95764" x="1828800" y="368300"/>
          <p14:tracePt t="95781" x="1828800" y="361950"/>
          <p14:tracePt t="95797" x="1828800" y="355600"/>
          <p14:tracePt t="95814" x="1828800" y="349250"/>
          <p14:tracePt t="95831" x="1828800" y="342900"/>
          <p14:tracePt t="95848" x="1816100" y="336550"/>
          <p14:tracePt t="95865" x="1816100" y="330200"/>
          <p14:tracePt t="95881" x="1797050" y="323850"/>
          <p14:tracePt t="95898" x="1778000" y="323850"/>
          <p14:tracePt t="95914" x="1758950" y="317500"/>
          <p14:tracePt t="95931" x="1733550" y="317500"/>
          <p14:tracePt t="95948" x="1720850" y="317500"/>
          <p14:tracePt t="95964" x="1682750" y="317500"/>
          <p14:tracePt t="95981" x="1644650" y="317500"/>
          <p14:tracePt t="95998" x="1631950" y="317500"/>
          <p14:tracePt t="96015" x="1606550" y="317500"/>
          <p14:tracePt t="96031" x="1600200" y="317500"/>
          <p14:tracePt t="96048" x="1587500" y="317500"/>
          <p14:tracePt t="96066" x="1581150" y="317500"/>
          <p14:tracePt t="96081" x="1574800" y="317500"/>
          <p14:tracePt t="96098" x="1568450" y="317500"/>
          <p14:tracePt t="96133" x="1568450" y="323850"/>
          <p14:tracePt t="96148" x="1562100" y="323850"/>
          <p14:tracePt t="96151" x="1549400" y="330200"/>
          <p14:tracePt t="96165" x="1536700" y="330200"/>
          <p14:tracePt t="96180" x="1511300" y="330200"/>
          <p14:tracePt t="96198" x="1504950" y="336550"/>
          <p14:tracePt t="96214" x="1485900" y="342900"/>
          <p14:tracePt t="96231" x="1485900" y="349250"/>
          <p14:tracePt t="96248" x="1479550" y="355600"/>
          <p14:tracePt t="96264" x="1473200" y="355600"/>
          <p14:tracePt t="96281" x="1473200" y="361950"/>
          <p14:tracePt t="96298" x="1460500" y="368300"/>
          <p14:tracePt t="96314" x="1454150" y="381000"/>
          <p14:tracePt t="96331" x="1441450" y="387350"/>
          <p14:tracePt t="96348" x="1428750" y="400050"/>
          <p14:tracePt t="96365" x="1428750" y="406400"/>
          <p14:tracePt t="96381" x="1422400" y="412750"/>
          <p14:tracePt t="96414" x="1416050" y="412750"/>
          <p14:tracePt t="96431" x="1416050" y="419100"/>
          <p14:tracePt t="96658" x="1416050" y="425450"/>
          <p14:tracePt t="96689" x="1416050" y="431800"/>
          <p14:tracePt t="96731" x="1416050" y="438150"/>
          <p14:tracePt t="96813" x="1416050" y="444500"/>
          <p14:tracePt t="96854" x="1422400" y="444500"/>
          <p14:tracePt t="96866" x="1422400" y="450850"/>
          <p14:tracePt t="96875" x="1422400" y="457200"/>
          <p14:tracePt t="96888" x="1428750" y="463550"/>
          <p14:tracePt t="96896" x="1435100" y="463550"/>
          <p14:tracePt t="96912" x="1441450" y="469900"/>
          <p14:tracePt t="96914" x="1466850" y="482600"/>
          <p14:tracePt t="96929" x="1479550" y="488950"/>
          <p14:tracePt t="96946" x="1504950" y="501650"/>
          <p14:tracePt t="96964" x="1530350" y="508000"/>
          <p14:tracePt t="97477" x="1530350" y="514350"/>
          <p14:tracePt t="97509" x="1530350" y="520700"/>
          <p14:tracePt t="97521" x="1517650" y="520700"/>
          <p14:tracePt t="97523" x="1511300" y="527050"/>
          <p14:tracePt t="97531" x="1492250" y="527050"/>
          <p14:tracePt t="97548" x="1447800" y="533400"/>
          <p14:tracePt t="97565" x="1416050" y="533400"/>
          <p14:tracePt t="97581" x="1358900" y="533400"/>
          <p14:tracePt t="97600" x="1295400" y="533400"/>
          <p14:tracePt t="97613" x="1257300" y="533400"/>
          <p14:tracePt t="97629" x="1200150" y="533400"/>
          <p14:tracePt t="97648" x="1187450" y="533400"/>
          <p14:tracePt t="97664" x="1155700" y="533400"/>
          <p14:tracePt t="97869" x="1162050" y="533400"/>
          <p14:tracePt t="97880" x="1174750" y="533400"/>
          <p14:tracePt t="97890" x="1187450" y="533400"/>
          <p14:tracePt t="97896" x="1225550" y="533400"/>
          <p14:tracePt t="97912" x="1263650" y="546100"/>
          <p14:tracePt t="97931" x="1327150" y="565150"/>
          <p14:tracePt t="97948" x="1390650" y="603250"/>
          <p14:tracePt t="97964" x="1422400" y="628650"/>
          <p14:tracePt t="97980" x="1479550" y="698500"/>
          <p14:tracePt t="97998" x="1543050" y="793750"/>
          <p14:tracePt t="98015" x="1600200" y="857250"/>
          <p14:tracePt t="98031" x="1714500" y="996950"/>
          <p14:tracePt t="98048" x="1771650" y="1066800"/>
          <p14:tracePt t="98063" x="1911350" y="1231900"/>
          <p14:tracePt t="98082" x="1981200" y="1314450"/>
          <p14:tracePt t="98098" x="2152650" y="1524000"/>
          <p14:tracePt t="98115" x="2355850" y="1784350"/>
          <p14:tracePt t="98131" x="2470150" y="1924050"/>
          <p14:tracePt t="98148" x="2698750" y="2222500"/>
          <p14:tracePt t="98165" x="2819400" y="2381250"/>
          <p14:tracePt t="98181" x="3028950" y="2654300"/>
          <p14:tracePt t="98198" x="3187700" y="2895600"/>
          <p14:tracePt t="98214" x="3263900" y="2997200"/>
          <p14:tracePt t="98231" x="3429000" y="3225800"/>
          <p14:tracePt t="98248" x="3568700" y="3397250"/>
          <p14:tracePt t="98264" x="3632200" y="3473450"/>
          <p14:tracePt t="98281" x="3733800" y="3600450"/>
          <p14:tracePt t="98298" x="3778250" y="3663950"/>
          <p14:tracePt t="98314" x="3848100" y="3752850"/>
          <p14:tracePt t="98331" x="3917950" y="3848100"/>
          <p14:tracePt t="98348" x="3949700" y="3898900"/>
          <p14:tracePt t="98363" x="4013200" y="3994150"/>
          <p14:tracePt t="98381" x="4057650" y="4044950"/>
          <p14:tracePt t="98398" x="4121150" y="4133850"/>
          <p14:tracePt t="98414" x="4197350" y="4210050"/>
          <p14:tracePt t="98431" x="4241800" y="4260850"/>
          <p14:tracePt t="98448" x="4318000" y="4343400"/>
          <p14:tracePt t="98465" x="4349750" y="4381500"/>
          <p14:tracePt t="98481" x="4413250" y="4470400"/>
          <p14:tracePt t="98498" x="4445000" y="4521200"/>
          <p14:tracePt t="98515" x="4451350" y="4540250"/>
          <p14:tracePt t="98531" x="4457700" y="4572000"/>
          <p14:tracePt t="98548" x="4464050" y="4572000"/>
          <p14:tracePt t="98564" x="4464050" y="4591050"/>
          <p14:tracePt t="98582" x="4464050" y="4603750"/>
          <p14:tracePt t="98599" x="4457700" y="4616450"/>
          <p14:tracePt t="98616" x="4419600" y="4629150"/>
          <p14:tracePt t="98631" x="4394200" y="4635500"/>
          <p14:tracePt t="98648" x="4311650" y="4654550"/>
          <p14:tracePt t="98665" x="4267200" y="4654550"/>
          <p14:tracePt t="98681" x="4178300" y="4660900"/>
          <p14:tracePt t="98698" x="4121150" y="4660900"/>
          <p14:tracePt t="98714" x="4108450" y="4660900"/>
          <p14:tracePt t="98731" x="4076700" y="4660900"/>
          <p14:tracePt t="98748" x="4070350" y="4660900"/>
          <p14:tracePt t="98764" x="4064000" y="4660900"/>
          <p14:tracePt t="98780" x="4057650" y="4660900"/>
          <p14:tracePt t="98939" x="4064000" y="4660900"/>
          <p14:tracePt t="99224" x="4076700" y="4660900"/>
          <p14:tracePt t="99240" x="4102100" y="4660900"/>
          <p14:tracePt t="99243" x="4178300" y="4660900"/>
          <p14:tracePt t="99268" x="4229100" y="4660900"/>
          <p14:tracePt t="99281" x="4286250" y="4660900"/>
          <p14:tracePt t="99284" x="4394200" y="4660900"/>
          <p14:tracePt t="99298" x="4432300" y="4660900"/>
          <p14:tracePt t="99315" x="4470400" y="4654550"/>
          <p14:tracePt t="99331" x="4483100" y="4648200"/>
          <p14:tracePt t="99348" x="4489450" y="4635500"/>
          <p14:tracePt t="99384" x="4489450" y="4622800"/>
          <p14:tracePt t="99388" x="4489450" y="4616450"/>
          <p14:tracePt t="99473" x="4495800" y="4616450"/>
          <p14:tracePt t="99514" x="4502150" y="4610100"/>
          <p14:tracePt t="99708" x="4495800" y="4610100"/>
          <p14:tracePt t="99729" x="4483100" y="4610100"/>
          <p14:tracePt t="99739" x="4476750" y="4610100"/>
          <p14:tracePt t="99751" x="4464050" y="4610100"/>
          <p14:tracePt t="99752" x="4445000" y="4610100"/>
          <p14:tracePt t="99767" x="4425950" y="4610100"/>
          <p14:tracePt t="99779" x="4400550" y="4610100"/>
          <p14:tracePt t="99796" x="4387850" y="4610100"/>
          <p14:tracePt t="99894" x="4394200" y="4610100"/>
          <p14:tracePt t="99905" x="4400550" y="4610100"/>
          <p14:tracePt t="99916" x="4413250" y="4610100"/>
          <p14:tracePt t="99920" x="4432300" y="4610100"/>
          <p14:tracePt t="99929" x="4457700" y="4610100"/>
          <p14:tracePt t="99946" x="4502150" y="4610100"/>
          <p14:tracePt t="99964" x="4552950" y="4610100"/>
          <p14:tracePt t="99981" x="4578350" y="4610100"/>
          <p14:tracePt t="99998" x="4597400" y="4603750"/>
          <p14:tracePt t="100016" x="4622800" y="4597400"/>
          <p14:tracePt t="100031" x="4629150" y="4591050"/>
          <p14:tracePt t="100046" x="4667250" y="4591050"/>
          <p14:tracePt t="100063" x="4686300" y="4591050"/>
          <p14:tracePt t="100079" x="4743450" y="4591050"/>
          <p14:tracePt t="100096" x="4832350" y="4603750"/>
          <p14:tracePt t="100116" x="4876800" y="4616450"/>
          <p14:tracePt t="100131" x="4991100" y="4648200"/>
          <p14:tracePt t="100146" x="5048250" y="4673600"/>
          <p14:tracePt t="100163" x="5162550" y="4705350"/>
          <p14:tracePt t="100179" x="5226050" y="4730750"/>
          <p14:tracePt t="100198" x="5251450" y="4737100"/>
          <p14:tracePt t="100214" x="5257800" y="4737100"/>
          <p14:tracePt t="100261" x="5264150" y="4737100"/>
          <p14:tracePt t="100321" x="5264150" y="4743450"/>
          <p14:tracePt t="100352" x="5264150" y="4749800"/>
          <p14:tracePt t="100392" x="5270500" y="4756150"/>
          <p14:tracePt t="100406" x="5276850" y="4756150"/>
          <p14:tracePt t="100424" x="5283200" y="4756150"/>
          <p14:tracePt t="100546" x="5283200" y="4749800"/>
          <p14:tracePt t="100558" x="5283200" y="4743450"/>
          <p14:tracePt t="100571" x="5283200" y="4737100"/>
          <p14:tracePt t="100579" x="5276850" y="4724400"/>
          <p14:tracePt t="100580" x="5270500" y="4705350"/>
          <p14:tracePt t="100596" x="5257800" y="4667250"/>
          <p14:tracePt t="100614" x="5245100" y="4603750"/>
          <p14:tracePt t="100631" x="5245100" y="4559300"/>
          <p14:tracePt t="100646" x="5238750" y="4483100"/>
          <p14:tracePt t="100662" x="5238750" y="4425950"/>
          <p14:tracePt t="100681" x="5238750" y="4324350"/>
          <p14:tracePt t="100698" x="5238750" y="4216400"/>
          <p14:tracePt t="100714" x="5238750" y="4165600"/>
          <p14:tracePt t="100731" x="5238750" y="4051300"/>
          <p14:tracePt t="100748" x="5238750" y="3943350"/>
          <p14:tracePt t="100764" x="5238750" y="3892550"/>
          <p14:tracePt t="100780" x="5238750" y="3778250"/>
          <p14:tracePt t="100798" x="5238750" y="3733800"/>
          <p14:tracePt t="100813" x="5238750" y="3651250"/>
          <p14:tracePt t="100831" x="5238750" y="3581400"/>
          <p14:tracePt t="100848" x="5238750" y="3543300"/>
          <p14:tracePt t="100864" x="5245100" y="3486150"/>
          <p14:tracePt t="100881" x="5251450" y="3454400"/>
          <p14:tracePt t="100898" x="5257800" y="3384550"/>
          <p14:tracePt t="100914" x="5264150" y="3346450"/>
          <p14:tracePt t="100930" x="5270500" y="3270250"/>
          <p14:tracePt t="100948" x="5270500" y="3200400"/>
          <p14:tracePt t="100965" x="5270500" y="3175000"/>
          <p14:tracePt t="100981" x="5270500" y="3117850"/>
          <p14:tracePt t="100998" x="5270500" y="3098800"/>
          <p14:tracePt t="100998" x="5270500" y="3073400"/>
          <p14:tracePt t="101014" x="5270500" y="3054350"/>
          <p14:tracePt t="101031" x="5270500" y="3016250"/>
          <p14:tracePt t="101048" x="5270500" y="2997200"/>
          <p14:tracePt t="101063" x="5270500" y="2965450"/>
          <p14:tracePt t="101080" x="5270500" y="2952750"/>
          <p14:tracePt t="101096" x="5270500" y="2921000"/>
          <p14:tracePt t="101113" x="5270500" y="2889250"/>
          <p14:tracePt t="101129" x="5270500" y="2870200"/>
          <p14:tracePt t="101146" x="5270500" y="2844800"/>
          <p14:tracePt t="101162" x="5270500" y="2825750"/>
          <p14:tracePt t="101179" x="5270500" y="2806700"/>
          <p14:tracePt t="101198" x="5270500" y="2787650"/>
          <p14:tracePt t="101234" x="5270500" y="2781300"/>
          <p14:tracePt t="101255" x="5270500" y="2774950"/>
          <p14:tracePt t="101265" x="5270500" y="2768600"/>
          <p14:tracePt t="101285" x="5270500" y="2762250"/>
          <p14:tracePt t="101419" x="5270500" y="2768600"/>
          <p14:tracePt t="101439" x="5270500" y="2781300"/>
          <p14:tracePt t="101460" x="5270500" y="2794000"/>
          <p14:tracePt t="101462" x="5264150" y="2806700"/>
          <p14:tracePt t="101481" x="5257800" y="2825750"/>
          <p14:tracePt t="101496" x="5251450" y="2838450"/>
          <p14:tracePt t="101497" x="5238750" y="2882900"/>
          <p14:tracePt t="101512" x="5232400" y="2908300"/>
          <p14:tracePt t="101529" x="5213350" y="2971800"/>
          <p14:tracePt t="101548" x="5200650" y="3041650"/>
          <p14:tracePt t="101565" x="5194300" y="3067050"/>
          <p14:tracePt t="101580" x="5175250" y="3136900"/>
          <p14:tracePt t="101598" x="5168900" y="3175000"/>
          <p14:tracePt t="101598" x="5162550" y="3206750"/>
          <p14:tracePt t="101616" x="5156200" y="3251200"/>
          <p14:tracePt t="101631" x="5137150" y="3333750"/>
          <p14:tracePt t="101649" x="5118100" y="3384550"/>
          <p14:tracePt t="101663" x="5086350" y="3467100"/>
          <p14:tracePt t="101679" x="5073650" y="3505200"/>
          <p14:tracePt t="101697" x="5048250" y="3556000"/>
          <p14:tracePt t="101714" x="5022850" y="3606800"/>
          <p14:tracePt t="101731" x="5010150" y="3644900"/>
          <p14:tracePt t="101748" x="4997450" y="3708400"/>
          <p14:tracePt t="101765" x="4997450" y="3746500"/>
          <p14:tracePt t="101781" x="4991100" y="3829050"/>
          <p14:tracePt t="101798" x="4991100" y="3873500"/>
          <p14:tracePt t="101798" x="4991100" y="3917950"/>
          <p14:tracePt t="101814" x="4991100" y="3962400"/>
          <p14:tracePt t="101831" x="4991100" y="4025900"/>
          <p14:tracePt t="101848" x="4991100" y="4044950"/>
          <p14:tracePt t="101864" x="4991100" y="4070350"/>
          <p14:tracePt t="101939" x="4997450" y="4070350"/>
          <p14:tracePt t="101961" x="5003800" y="4070350"/>
          <p14:tracePt t="101962" x="5010150" y="4070350"/>
          <p14:tracePt t="101980" x="5016500" y="4070350"/>
          <p14:tracePt t="102105" x="5016500" y="4083050"/>
          <p14:tracePt t="102117" x="5016500" y="4102100"/>
          <p14:tracePt t="102127" x="5010150" y="4121150"/>
          <p14:tracePt t="102141" x="4997450" y="4146550"/>
          <p14:tracePt t="102157" x="4953000" y="4222750"/>
          <p14:tracePt t="102174" x="4921250" y="4260850"/>
          <p14:tracePt t="102177" x="4857750" y="4337050"/>
          <p14:tracePt t="102199" x="4838700" y="4375150"/>
          <p14:tracePt t="102202" x="4806950" y="4406900"/>
          <p14:tracePt t="102215" x="4749800" y="4457700"/>
          <p14:tracePt t="102232" x="4724400" y="4476750"/>
          <p14:tracePt t="102249" x="4667250" y="4521200"/>
          <p14:tracePt t="102266" x="4635500" y="4540250"/>
          <p14:tracePt t="102282" x="4572000" y="4565650"/>
          <p14:tracePt t="102299" x="4521200" y="4603750"/>
          <p14:tracePt t="102315" x="4502150" y="4610100"/>
          <p14:tracePt t="102332" x="4457700" y="4635500"/>
          <p14:tracePt t="102349" x="4438650" y="4641850"/>
          <p14:tracePt t="102365" x="4387850" y="4667250"/>
          <p14:tracePt t="102381" x="4343400" y="4679950"/>
          <p14:tracePt t="102399" x="4318000" y="4692650"/>
          <p14:tracePt t="102415" x="4254500" y="4705350"/>
          <p14:tracePt t="102432" x="4216400" y="4718050"/>
          <p14:tracePt t="102449" x="4197350" y="4718050"/>
          <p14:tracePt t="102464" x="4165600" y="4724400"/>
          <p14:tracePt t="102482" x="4159250" y="4724400"/>
          <p14:tracePt t="102498" x="4140200" y="4730750"/>
          <p14:tracePt t="102515" x="4133850" y="4737100"/>
          <p14:tracePt t="102532" x="4108450" y="4743450"/>
          <p14:tracePt t="102549" x="4089400" y="4749800"/>
          <p14:tracePt t="102565" x="4083050" y="4749800"/>
          <p14:tracePt t="102581" x="4070350" y="4756150"/>
          <p14:tracePt t="102640" x="4064000" y="4756150"/>
          <p14:tracePt t="102656" x="4057650" y="4756150"/>
          <p14:tracePt t="102678" x="4057650" y="4762500"/>
          <p14:tracePt t="102681" x="4051300" y="4762500"/>
          <p14:tracePt t="102699" x="4044950" y="4762500"/>
          <p14:tracePt t="102701" x="4038600" y="4762500"/>
          <p14:tracePt t="102713" x="4038600" y="4768850"/>
          <p14:tracePt t="102773" x="4032250" y="4768850"/>
          <p14:tracePt t="102782" x="4019550" y="4768850"/>
          <p14:tracePt t="102793" x="4013200" y="4768850"/>
          <p14:tracePt t="102795" x="4000500" y="4768850"/>
          <p14:tracePt t="102813" x="3987800" y="4768850"/>
          <p14:tracePt t="102815" x="3981450" y="4768850"/>
          <p14:tracePt t="102830" x="3956050" y="4762500"/>
          <p14:tracePt t="105462" x="3956050" y="4756150"/>
          <p14:tracePt t="105483" x="3956050" y="4749800"/>
          <p14:tracePt t="105503" x="3956050" y="4743450"/>
          <p14:tracePt t="105522" x="3956050" y="4737100"/>
          <p14:tracePt t="105524" x="3956050" y="4730750"/>
          <p14:tracePt t="105530" x="3956050" y="4718050"/>
          <p14:tracePt t="105547" x="3956050" y="4711700"/>
          <p14:tracePt t="105565" x="3956050" y="4692650"/>
          <p14:tracePt t="105582" x="3956050" y="4679950"/>
          <p14:tracePt t="105599" x="3956050" y="4667250"/>
          <p14:tracePt t="105615" x="3956050" y="4635500"/>
          <p14:tracePt t="105632" x="3956050" y="4616450"/>
          <p14:tracePt t="105649" x="3956050" y="4565650"/>
          <p14:tracePt t="105665" x="3956050" y="4521200"/>
          <p14:tracePt t="105683" x="3956050" y="4495800"/>
          <p14:tracePt t="105699" x="3956050" y="4451350"/>
          <p14:tracePt t="105730" x="3956050" y="4425950"/>
          <p14:tracePt t="105732" x="3956050" y="4381500"/>
          <p14:tracePt t="105747" x="3956050" y="4349750"/>
          <p14:tracePt t="105763" x="3956050" y="4248150"/>
          <p14:tracePt t="105782" x="3956050" y="4140200"/>
          <p14:tracePt t="105799" x="3956050" y="4083050"/>
          <p14:tracePt t="105816" x="3956050" y="3975100"/>
          <p14:tracePt t="105831" x="3956050" y="3886200"/>
          <p14:tracePt t="105849" x="3956050" y="3841750"/>
          <p14:tracePt t="105865" x="3956050" y="3778250"/>
          <p14:tracePt t="105882" x="3956050" y="3740150"/>
          <p14:tracePt t="105898" x="3956050" y="3676650"/>
          <p14:tracePt t="105916" x="3956050" y="3625850"/>
          <p14:tracePt t="105932" x="3962400" y="3600450"/>
          <p14:tracePt t="105948" x="3968750" y="3556000"/>
          <p14:tracePt t="105965" x="3975100" y="3543300"/>
          <p14:tracePt t="105982" x="3981450" y="3498850"/>
          <p14:tracePt t="105998" x="3987800" y="3454400"/>
          <p14:tracePt t="106016" x="3994150" y="3429000"/>
          <p14:tracePt t="106031" x="3994150" y="3384550"/>
          <p14:tracePt t="106048" x="3994150" y="3359150"/>
          <p14:tracePt t="106064" x="3994150" y="3314700"/>
          <p14:tracePt t="106082" x="3994150" y="3282950"/>
          <p14:tracePt t="106100" x="3994150" y="3263900"/>
          <p14:tracePt t="106113" x="4000500" y="3225800"/>
          <p14:tracePt t="106130" x="4000500" y="3206750"/>
          <p14:tracePt t="106148" x="4013200" y="3168650"/>
          <p14:tracePt t="106165" x="4013200" y="3149600"/>
          <p14:tracePt t="106181" x="4019550" y="3124200"/>
          <p14:tracePt t="106197" x="4025900" y="3105150"/>
          <p14:tracePt t="106214" x="4025900" y="3098800"/>
          <p14:tracePt t="106230" x="4032250" y="3086100"/>
          <p14:tracePt t="106247" x="4032250" y="3079750"/>
          <p14:tracePt t="106265" x="4038600" y="3060700"/>
          <p14:tracePt t="106282" x="4038600" y="3041650"/>
          <p14:tracePt t="106298" x="4038600" y="3035300"/>
          <p14:tracePt t="106315" x="4038600" y="3009900"/>
          <p14:tracePt t="106332" x="4044950" y="3003550"/>
          <p14:tracePt t="106349" x="4044950" y="2984500"/>
          <p14:tracePt t="106366" x="4051300" y="2971800"/>
          <p14:tracePt t="106382" x="4057650" y="2965450"/>
          <p14:tracePt t="106399" x="4064000" y="2946400"/>
          <p14:tracePt t="106415" x="4070350" y="2933700"/>
          <p14:tracePt t="106432" x="4070350" y="2921000"/>
          <p14:tracePt t="106449" x="4076700" y="2908300"/>
          <p14:tracePt t="106465" x="4083050" y="2908300"/>
          <p14:tracePt t="106482" x="4083050" y="2895600"/>
          <p14:tracePt t="106498" x="4089400" y="2895600"/>
          <p14:tracePt t="106515" x="4089400" y="2889250"/>
          <p14:tracePt t="106532" x="4095750" y="2876550"/>
          <p14:tracePt t="106549" x="4102100" y="2876550"/>
          <p14:tracePt t="106564" x="4108450" y="2851150"/>
          <p14:tracePt t="106582" x="4114800" y="2851150"/>
          <p14:tracePt t="106582" x="4121150" y="2838450"/>
          <p14:tracePt t="106599" x="4127500" y="2832100"/>
          <p14:tracePt t="106615" x="4133850" y="2819400"/>
          <p14:tracePt t="106632" x="4140200" y="2806700"/>
          <p14:tracePt t="106648" x="4146550" y="2806700"/>
          <p14:tracePt t="106666" x="4152900" y="2800350"/>
          <p14:tracePt t="106682" x="4152900" y="2794000"/>
          <p14:tracePt t="106727" x="4152900" y="2787650"/>
          <p14:tracePt t="106909" x="4152900" y="2781300"/>
          <p14:tracePt t="106950" x="4152900" y="2774950"/>
          <p14:tracePt t="107043" x="4152900" y="2768600"/>
          <p14:tracePt t="107093" x="4159250" y="2768600"/>
          <p14:tracePt t="107186" x="4165600" y="2768600"/>
          <p14:tracePt t="107329" x="4171950" y="2768600"/>
          <p14:tracePt t="107359" x="4178300" y="2768600"/>
          <p14:tracePt t="107380" x="4184650" y="2768600"/>
          <p14:tracePt t="107482" x="4191000" y="2768600"/>
          <p14:tracePt t="107523" x="4197350" y="2768600"/>
          <p14:tracePt t="107555" x="4197350" y="2762250"/>
          <p14:tracePt t="107597" x="4197350" y="2755900"/>
          <p14:tracePt t="107606" x="4203700" y="2755900"/>
          <p14:tracePt t="107739" x="4210050" y="2755900"/>
          <p14:tracePt t="108177" x="4216400" y="2755900"/>
          <p14:tracePt t="108402" x="4222750" y="2755900"/>
          <p14:tracePt t="108442" x="4229100" y="2755900"/>
          <p14:tracePt t="108463" x="4235450" y="2755900"/>
          <p14:tracePt t="108596" x="4241800" y="2755900"/>
          <p14:tracePt t="108637" x="4248150" y="2755900"/>
          <p14:tracePt t="108658" x="4254500" y="2755900"/>
          <p14:tracePt t="108688" x="4254500" y="2749550"/>
          <p14:tracePt t="109383" x="4260850" y="2749550"/>
          <p14:tracePt t="109413" x="4267200" y="2749550"/>
          <p14:tracePt t="109454" x="4273550" y="2749550"/>
          <p14:tracePt t="110797" x="4279900" y="2749550"/>
          <p14:tracePt t="110838" x="4286250" y="2749550"/>
          <p14:tracePt t="110992" x="4286250" y="2755900"/>
          <p14:tracePt t="111002" x="4286250" y="2762250"/>
          <p14:tracePt t="111034" x="4286250" y="2768600"/>
          <p14:tracePt t="111117" x="4286250" y="2774950"/>
          <p14:tracePt t="111158" x="4286250" y="2781300"/>
          <p14:tracePt t="111188" x="4286250" y="2787650"/>
          <p14:tracePt t="111209" x="4286250" y="2794000"/>
          <p14:tracePt t="111219" x="4286250" y="2800350"/>
          <p14:tracePt t="111241" x="4292600" y="2806700"/>
          <p14:tracePt t="111252" x="4292600" y="2813050"/>
          <p14:tracePt t="111272" x="4292600" y="2819400"/>
          <p14:tracePt t="111283" x="4298950" y="2819400"/>
          <p14:tracePt t="111297" x="4298950" y="2825750"/>
          <p14:tracePt t="111298" x="4298950" y="2832100"/>
          <p14:tracePt t="111313" x="4305300" y="2832100"/>
          <p14:tracePt t="111332" x="4305300" y="2838450"/>
          <p14:tracePt t="111368" x="4305300" y="2844800"/>
          <p14:tracePt t="111372" x="4305300" y="2851150"/>
          <p14:tracePt t="112121" x="4311650" y="2851150"/>
          <p14:tracePt t="112161" x="4318000" y="2851150"/>
          <p14:tracePt t="112179" x="4318000" y="2857500"/>
          <p14:tracePt t="112223" x="4318000" y="2863850"/>
          <p14:tracePt t="112438" x="4318000" y="2870200"/>
          <p14:tracePt t="112459" x="4318000" y="2876550"/>
          <p14:tracePt t="113691" x="4318000" y="2882900"/>
          <p14:tracePt t="114902" x="4318000" y="2889250"/>
          <p14:tracePt t="114943" x="4318000" y="2895600"/>
          <p14:tracePt t="115004" x="4318000" y="2901950"/>
          <p14:tracePt t="115148" x="4318000" y="2908300"/>
          <p14:tracePt t="115189" x="4318000" y="2914650"/>
          <p14:tracePt t="115648" x="4324350" y="2914650"/>
          <p14:tracePt t="115688" x="4330700" y="2914650"/>
          <p14:tracePt t="116614" x="4330700" y="2921000"/>
          <p14:tracePt t="116696" x="4330700" y="2927350"/>
          <p14:tracePt t="116737" x="4330700" y="2933700"/>
          <p14:tracePt t="116890" x="4330700" y="2940050"/>
          <p14:tracePt t="116901" x="4330700" y="2946400"/>
          <p14:tracePt t="116907" x="4330700" y="2952750"/>
          <p14:tracePt t="116915" x="4330700" y="2959100"/>
          <p14:tracePt t="116931" x="4330700" y="2978150"/>
          <p14:tracePt t="116948" x="4330700" y="3003550"/>
          <p14:tracePt t="116965" x="4330700" y="3009900"/>
          <p14:tracePt t="116982" x="4330700" y="3035300"/>
          <p14:tracePt t="117015" x="4330700" y="3048000"/>
          <p14:tracePt t="117066" x="4337050" y="3054350"/>
          <p14:tracePt t="117118" x="4337050" y="3060700"/>
          <p14:tracePt t="117128" x="4349750" y="3067050"/>
          <p14:tracePt t="117148" x="4349750" y="3073400"/>
          <p14:tracePt t="117152" x="4356100" y="3079750"/>
          <p14:tracePt t="117165" x="4356100" y="3098800"/>
          <p14:tracePt t="117182" x="4356100" y="3111500"/>
          <p14:tracePt t="117199" x="4368800" y="3130550"/>
          <p14:tracePt t="117214" x="4368800" y="3136900"/>
          <p14:tracePt t="117230" x="4375150" y="3149600"/>
          <p14:tracePt t="117247" x="4381500" y="3162300"/>
          <p14:tracePt t="117264" x="4381500" y="3168650"/>
          <p14:tracePt t="117282" x="4381500" y="3175000"/>
          <p14:tracePt t="117297" x="4387850" y="3181350"/>
          <p14:tracePt t="117315" x="4387850" y="3187700"/>
          <p14:tracePt t="117332" x="4387850" y="3194050"/>
          <p14:tracePt t="117349" x="4394200" y="3213100"/>
          <p14:tracePt t="117366" x="4406900" y="3232150"/>
          <p14:tracePt t="117398" x="4406900" y="3238500"/>
          <p14:tracePt t="117402" x="4406900" y="3244850"/>
          <p14:tracePt t="117415" x="4406900" y="3251200"/>
          <p14:tracePt t="117454" x="4406900" y="3257550"/>
          <p14:tracePt t="117474" x="4406900" y="3263900"/>
          <p14:tracePt t="117485" x="4406900" y="3270250"/>
          <p14:tracePt t="117515" x="4406900" y="3276600"/>
          <p14:tracePt t="117525" x="4413250" y="3289300"/>
          <p14:tracePt t="117547" x="4413250" y="3295650"/>
          <p14:tracePt t="117557" x="4413250" y="3302000"/>
          <p14:tracePt t="117568" x="4419600" y="3308350"/>
          <p14:tracePt t="117588" x="4419600" y="3314700"/>
          <p14:tracePt t="117599" x="4419600" y="3327400"/>
          <p14:tracePt t="117619" x="4419600" y="3340100"/>
          <p14:tracePt t="117629" x="4419600" y="3346450"/>
          <p14:tracePt t="117646" x="4419600" y="3352800"/>
          <p14:tracePt t="117648" x="4419600" y="3371850"/>
          <p14:tracePt t="117663" x="4419600" y="3378200"/>
          <p14:tracePt t="117679" x="4419600" y="3397250"/>
          <p14:tracePt t="117698" x="4419600" y="3422650"/>
          <p14:tracePt t="117715" x="4419600" y="3435350"/>
          <p14:tracePt t="117731" x="4419600" y="3460750"/>
          <p14:tracePt t="117749" x="4419600" y="3467100"/>
          <p14:tracePt t="117766" x="4419600" y="3479800"/>
          <p14:tracePt t="117781" x="4419600" y="3492500"/>
          <p14:tracePt t="117798" x="4419600" y="3498850"/>
          <p14:tracePt t="117815" x="4419600" y="3505200"/>
          <p14:tracePt t="117830" x="4419600" y="3511550"/>
          <p14:tracePt t="117849" x="4419600" y="3524250"/>
          <p14:tracePt t="117867" x="4419600" y="3536950"/>
          <p14:tracePt t="117896" x="4419600" y="3543300"/>
          <p14:tracePt t="117913" x="4419600" y="3556000"/>
          <p14:tracePt t="117914" x="4419600" y="3562350"/>
          <p14:tracePt t="117930" x="4419600" y="3575050"/>
          <p14:tracePt t="117947" x="4419600" y="3581400"/>
          <p14:tracePt t="117965" x="4419600" y="3587750"/>
          <p14:tracePt t="117982" x="4419600" y="3594100"/>
          <p14:tracePt t="118018" x="4419600" y="3600450"/>
          <p14:tracePt t="118021" x="4419600" y="3606800"/>
          <p14:tracePt t="118048" x="4419600" y="3619500"/>
          <p14:tracePt t="118052" x="4419600" y="3625850"/>
          <p14:tracePt t="118066" x="4419600" y="3632200"/>
          <p14:tracePt t="118082" x="4419600" y="3638550"/>
          <p14:tracePt t="118099" x="4419600" y="3644900"/>
          <p14:tracePt t="118113" x="4419600" y="3651250"/>
          <p14:tracePt t="118130" x="4419600" y="3663950"/>
          <p14:tracePt t="118146" x="4419600" y="3676650"/>
          <p14:tracePt t="118164" x="4425950" y="3683000"/>
          <p14:tracePt t="118182" x="4425950" y="3702050"/>
          <p14:tracePt t="118199" x="4432300" y="3721100"/>
          <p14:tracePt t="118217" x="4432300" y="3727450"/>
          <p14:tracePt t="118230" x="4438650" y="3740150"/>
          <p14:tracePt t="118247" x="4438650" y="3746500"/>
          <p14:tracePt t="118263" x="4445000" y="3752850"/>
          <p14:tracePt t="118340" x="4451350" y="3752850"/>
          <p14:tracePt t="118369" x="4451350" y="3759200"/>
          <p14:tracePt t="118390" x="4451350" y="3765550"/>
          <p14:tracePt t="118402" x="4451350" y="3771900"/>
          <p14:tracePt t="118403" x="4457700" y="3771900"/>
          <p14:tracePt t="118413" x="4457700" y="3778250"/>
          <p14:tracePt t="118430" x="4464050" y="3784600"/>
          <p14:tracePt t="118449" x="4464050" y="3790950"/>
          <p14:tracePt t="118466" x="4464050" y="3797300"/>
          <p14:tracePt t="118482" x="4470400" y="3803650"/>
          <p14:tracePt t="118498" x="4476750" y="3810000"/>
          <p14:tracePt t="118535" x="4476750" y="3816350"/>
          <p14:tracePt t="118548" x="4483100" y="3816350"/>
          <p14:tracePt t="118637" x="4483100" y="3822700"/>
          <p14:tracePt t="118852" x="4483100" y="3829050"/>
          <p14:tracePt t="118883" x="4483100" y="3835400"/>
          <p14:tracePt t="118914" x="4483100" y="3841750"/>
          <p14:tracePt t="118930" x="4483100" y="3848100"/>
          <p14:tracePt t="118938" x="4483100" y="3854450"/>
          <p14:tracePt t="118980" x="4483100" y="3860800"/>
          <p14:tracePt t="118990" x="4483100" y="3867150"/>
          <p14:tracePt t="119005" x="4483100" y="3873500"/>
          <p14:tracePt t="119019" x="4483100" y="3879850"/>
          <p14:tracePt t="119030" x="4483100" y="3886200"/>
          <p14:tracePt t="119051" x="4483100" y="3892550"/>
          <p14:tracePt t="119071" x="4476750" y="3892550"/>
          <p14:tracePt t="119081" x="4476750" y="3898900"/>
          <p14:tracePt t="119103" x="4470400" y="3905250"/>
          <p14:tracePt t="119144" x="4470400" y="3911600"/>
          <p14:tracePt t="119166" x="4464050" y="3917950"/>
          <p14:tracePt t="119237" x="4464050" y="3924300"/>
          <p14:tracePt t="119298" x="4464050" y="3930650"/>
          <p14:tracePt t="119320" x="4464050" y="3937000"/>
          <p14:tracePt t="119391" x="4464050" y="3943350"/>
          <p14:tracePt t="119566" x="4457700" y="3949700"/>
          <p14:tracePt t="119607" x="4457700" y="3956050"/>
          <p14:tracePt t="120024" x="4457700" y="3962400"/>
          <p14:tracePt t="120768" x="4464050" y="3962400"/>
          <p14:tracePt t="120830" x="4464050" y="3968750"/>
          <p14:tracePt t="120871" x="4464050" y="3975100"/>
          <p14:tracePt t="120952" x="4470400" y="3975100"/>
          <p14:tracePt t="120993" x="4476750" y="3975100"/>
          <p14:tracePt t="121127" x="4476750" y="3981450"/>
          <p14:tracePt t="121168" x="4476750" y="3987800"/>
          <p14:tracePt t="121219" x="4476750" y="3994150"/>
          <p14:tracePt t="121241" x="4476750" y="4000500"/>
          <p14:tracePt t="121261" x="4476750" y="4006850"/>
          <p14:tracePt t="121364" x="4476750" y="4013200"/>
          <p14:tracePt t="121373" x="4476750" y="4019550"/>
          <p14:tracePt t="121395" x="4476750" y="4025900"/>
          <p14:tracePt t="121425" x="4476750" y="4032250"/>
          <p14:tracePt t="121439" x="4476750" y="4038600"/>
          <p14:tracePt t="121447" x="4476750" y="4044950"/>
          <p14:tracePt t="121449" x="4470400" y="4044950"/>
          <p14:tracePt t="121464" x="4470400" y="4057650"/>
          <p14:tracePt t="121712" x="4470400" y="4064000"/>
          <p14:tracePt t="121753" x="4470400" y="4070350"/>
          <p14:tracePt t="122078" x="4470400" y="4076700"/>
          <p14:tracePt t="122203" x="4476750" y="4076700"/>
          <p14:tracePt t="122895" x="4470400" y="4076700"/>
          <p14:tracePt t="122915" x="4470400" y="4083050"/>
          <p14:tracePt t="122937" x="4470400" y="4089400"/>
          <p14:tracePt t="122948" x="4470400" y="4095750"/>
          <p14:tracePt t="122978" x="4470400" y="4102100"/>
          <p14:tracePt t="123110" x="4470400" y="4108450"/>
          <p14:tracePt t="123174" x="4470400" y="4114800"/>
          <p14:tracePt t="123184" x="4470400" y="4121150"/>
          <p14:tracePt t="123197" x="4470400" y="4127500"/>
          <p14:tracePt t="123215" x="4470400" y="4133850"/>
          <p14:tracePt t="123216" x="4470400" y="4140200"/>
          <p14:tracePt t="123230" x="4470400" y="4152900"/>
          <p14:tracePt t="123247" x="4470400" y="4165600"/>
          <p14:tracePt t="123267" x="4470400" y="4178300"/>
          <p14:tracePt t="123282" x="4470400" y="4191000"/>
          <p14:tracePt t="123299" x="4470400" y="4197350"/>
          <p14:tracePt t="123315" x="4470400" y="4210050"/>
          <p14:tracePt t="123332" x="4470400" y="4222750"/>
          <p14:tracePt t="123349" x="4470400" y="4241800"/>
          <p14:tracePt t="123366" x="4470400" y="4260850"/>
          <p14:tracePt t="123383" x="4470400" y="4273550"/>
          <p14:tracePt t="123399" x="4470400" y="4292600"/>
          <p14:tracePt t="123417" x="4470400" y="4305300"/>
          <p14:tracePt t="123433" x="4470400" y="4324350"/>
          <p14:tracePt t="123449" x="4470400" y="4343400"/>
          <p14:tracePt t="123467" x="4470400" y="4356100"/>
          <p14:tracePt t="123483" x="4470400" y="4362450"/>
          <p14:tracePt t="123499" x="4470400" y="4368800"/>
          <p14:tracePt t="123516" x="4470400" y="4381500"/>
          <p14:tracePt t="123558" x="4470400" y="4387850"/>
          <p14:tracePt t="123581" x="4470400" y="4394200"/>
          <p14:tracePt t="123591" x="4470400" y="4400550"/>
          <p14:tracePt t="123613" x="4470400" y="4406900"/>
          <p14:tracePt t="123623" x="4470400" y="4413250"/>
          <p14:tracePt t="123643" x="4470400" y="4419600"/>
          <p14:tracePt t="123786" x="4476750" y="4419600"/>
          <p14:tracePt t="124195" x="4476750" y="4425950"/>
          <p14:tracePt t="124204" x="4476750" y="4432300"/>
          <p14:tracePt t="124226" x="4476750" y="4438650"/>
          <p14:tracePt t="124237" x="4476750" y="4445000"/>
          <p14:tracePt t="124246" x="4476750" y="4451350"/>
          <p14:tracePt t="124257" x="4476750" y="4457700"/>
          <p14:tracePt t="124264" x="4476750" y="4470400"/>
          <p14:tracePt t="124281" x="4470400" y="4470400"/>
          <p14:tracePt t="124299" x="4470400" y="4476750"/>
          <p14:tracePt t="124315" x="4470400" y="4489450"/>
          <p14:tracePt t="124361" x="4470400" y="4495800"/>
          <p14:tracePt t="124366" x="4464050" y="4502150"/>
          <p14:tracePt t="124585" x="4457700" y="4502150"/>
          <p14:tracePt t="124617" x="4451350" y="4502150"/>
          <p14:tracePt t="124660" x="4445000" y="4502150"/>
          <p14:tracePt t="124912" x="4445000" y="4508500"/>
          <p14:tracePt t="124932" x="4445000" y="4514850"/>
          <p14:tracePt t="124945" x="4445000" y="4521200"/>
          <p14:tracePt t="124964" x="4445000" y="4527550"/>
          <p14:tracePt t="124975" x="4445000" y="4540250"/>
          <p14:tracePt t="124996" x="4445000" y="4552950"/>
          <p14:tracePt t="125006" x="4451350" y="4565650"/>
          <p14:tracePt t="125016" x="4457700" y="4572000"/>
          <p14:tracePt t="125026" x="4457700" y="4584700"/>
          <p14:tracePt t="125030" x="4464050" y="4597400"/>
          <p14:tracePt t="125047" x="4464050" y="4610100"/>
          <p14:tracePt t="125067" x="4470400" y="4622800"/>
          <p14:tracePt t="125161" x="4476750" y="4622800"/>
          <p14:tracePt t="125212" x="4483100" y="4622800"/>
          <p14:tracePt t="125234" x="4489450" y="4622800"/>
          <p14:tracePt t="125315" x="4495800" y="4622800"/>
          <p14:tracePt t="125330" x="4502150" y="4622800"/>
          <p14:tracePt t="125359" x="4508500" y="4622800"/>
          <p14:tracePt t="125379" x="4508500" y="4629150"/>
          <p14:tracePt t="125399" x="4514850" y="4635500"/>
          <p14:tracePt t="125440" x="4521200" y="4641850"/>
          <p14:tracePt t="125461" x="4521200" y="4648200"/>
          <p14:tracePt t="125475" x="4527550" y="4648200"/>
          <p14:tracePt t="125478" x="4527550" y="4654550"/>
          <p14:tracePt t="125516" x="4527550" y="4667250"/>
          <p14:tracePt t="125525" x="4533900" y="4673600"/>
          <p14:tracePt t="125546" x="4533900" y="4686300"/>
          <p14:tracePt t="125556" x="4533900" y="4692650"/>
          <p14:tracePt t="125566" x="4533900" y="4699000"/>
          <p14:tracePt t="125568" x="4533900" y="4711700"/>
          <p14:tracePt t="125581" x="4533900" y="4718050"/>
          <p14:tracePt t="125597" x="4533900" y="4737100"/>
          <p14:tracePt t="125616" x="4533900" y="4749800"/>
          <p14:tracePt t="125632" x="4533900" y="4762500"/>
          <p14:tracePt t="125649" x="4533900" y="4775200"/>
          <p14:tracePt t="125666" x="4533900" y="4787900"/>
          <p14:tracePt t="125683" x="4533900" y="4800600"/>
          <p14:tracePt t="125699" x="4533900" y="4826000"/>
          <p14:tracePt t="125716" x="4533900" y="4845050"/>
          <p14:tracePt t="125732" x="4533900" y="4876800"/>
          <p14:tracePt t="125749" x="4533900" y="4914900"/>
          <p14:tracePt t="125766" x="4533900" y="4933950"/>
          <p14:tracePt t="125782" x="4533900" y="4972050"/>
          <p14:tracePt t="125799" x="4533900" y="4991100"/>
          <p14:tracePt t="125816" x="4533900" y="5022850"/>
          <p14:tracePt t="125833" x="4533900" y="5041900"/>
          <p14:tracePt t="125849" x="4533900" y="5080000"/>
          <p14:tracePt t="125866" x="4533900" y="5118100"/>
          <p14:tracePt t="125883" x="4533900" y="5137150"/>
          <p14:tracePt t="125899" x="4533900" y="5175250"/>
          <p14:tracePt t="125916" x="4533900" y="5200650"/>
          <p14:tracePt t="125916" x="4533900" y="5226050"/>
          <p14:tracePt t="125933" x="4533900" y="5257800"/>
          <p14:tracePt t="125949" x="4533900" y="5308600"/>
          <p14:tracePt t="125967" x="4533900" y="5340350"/>
          <p14:tracePt t="125983" x="4533900" y="5391150"/>
          <p14:tracePt t="125998" x="4533900" y="5422900"/>
          <p14:tracePt t="126014" x="4533900" y="5467350"/>
          <p14:tracePt t="126033" x="4533900" y="5511800"/>
          <p14:tracePt t="126049" x="4533900" y="5537200"/>
          <p14:tracePt t="126066" x="4533900" y="5575300"/>
          <p14:tracePt t="126082" x="4533900" y="5613400"/>
          <p14:tracePt t="126100" x="4533900" y="5632450"/>
          <p14:tracePt t="126114" x="4533900" y="5657850"/>
          <p14:tracePt t="126131" x="4533900" y="5670550"/>
          <p14:tracePt t="126148" x="4533900" y="5683250"/>
          <p14:tracePt t="126166" x="4533900" y="5695950"/>
          <p14:tracePt t="126183" x="4533900" y="5708650"/>
          <p14:tracePt t="126199" x="4533900" y="5727700"/>
          <p14:tracePt t="126214" x="4533900" y="5734050"/>
          <p14:tracePt t="126231" x="4540250" y="5759450"/>
          <p14:tracePt t="126247" x="4540250" y="5772150"/>
          <p14:tracePt t="126265" x="4552950" y="5803900"/>
          <p14:tracePt t="126282" x="4565650" y="5842000"/>
          <p14:tracePt t="126299" x="4572000" y="5861050"/>
          <p14:tracePt t="126316" x="4591050" y="5899150"/>
          <p14:tracePt t="126333" x="4591050" y="5911850"/>
          <p14:tracePt t="126349" x="4616450" y="5937250"/>
          <p14:tracePt t="126366" x="4654550" y="5949950"/>
          <p14:tracePt t="126382" x="4679950" y="5956300"/>
          <p14:tracePt t="126399" x="4718050" y="5962650"/>
          <p14:tracePt t="126416" x="4743450" y="5969000"/>
          <p14:tracePt t="126432" x="4775200" y="5969000"/>
          <p14:tracePt t="126449" x="4800600" y="5969000"/>
          <p14:tracePt t="126466" x="4813300" y="5969000"/>
          <p14:tracePt t="126483" x="4838700" y="5956300"/>
          <p14:tracePt t="126499" x="4857750" y="5943600"/>
          <p14:tracePt t="126516" x="4902200" y="5918200"/>
          <p14:tracePt t="126533" x="4940300" y="5886450"/>
          <p14:tracePt t="126549" x="4953000" y="5880100"/>
          <p14:tracePt t="126566" x="4978400" y="5842000"/>
          <p14:tracePt t="126582" x="4984750" y="5829300"/>
          <p14:tracePt t="126599" x="4997450" y="5784850"/>
          <p14:tracePt t="126616" x="5016500" y="5740400"/>
          <p14:tracePt t="126632" x="5022850" y="5721350"/>
          <p14:tracePt t="126648" x="5041900" y="5683250"/>
          <p14:tracePt t="126666" x="5048250" y="5664200"/>
          <p14:tracePt t="126683" x="5060950" y="5626100"/>
          <p14:tracePt t="126699" x="5073650" y="5600700"/>
          <p14:tracePt t="126716" x="5073650" y="5581650"/>
          <p14:tracePt t="126733" x="5086350" y="5556250"/>
          <p14:tracePt t="126749" x="5092700" y="5543550"/>
          <p14:tracePt t="126766" x="5099050" y="5518150"/>
          <p14:tracePt t="126782" x="5111750" y="5499100"/>
          <p14:tracePt t="126800" x="5118100" y="5492750"/>
          <p14:tracePt t="126816" x="5124450" y="5473700"/>
          <p14:tracePt t="126833" x="5130800" y="5473700"/>
          <p14:tracePt t="126849" x="5137150" y="5473700"/>
          <p14:tracePt t="126867" x="5137150" y="5467350"/>
          <p14:tracePt t="126882" x="5143500" y="5461000"/>
          <p14:tracePt t="126899" x="5156200" y="5461000"/>
          <p14:tracePt t="126915" x="5162550" y="5461000"/>
          <p14:tracePt t="126932" x="5187950" y="5454650"/>
          <p14:tracePt t="126949" x="5207000" y="5454650"/>
          <p14:tracePt t="126966" x="5251450" y="5448300"/>
          <p14:tracePt t="126983" x="5308600" y="5448300"/>
          <p14:tracePt t="126999" x="5334000" y="5448300"/>
          <p14:tracePt t="127015" x="5384800" y="5448300"/>
          <p14:tracePt t="127031" x="5403850" y="5448300"/>
          <p14:tracePt t="127049" x="5422900" y="5448300"/>
          <p14:tracePt t="127065" x="5435600" y="5448300"/>
          <p14:tracePt t="128149" x="5441950" y="5448300"/>
          <p14:tracePt t="128159" x="5441950" y="5441950"/>
          <p14:tracePt t="128200" x="5441950" y="5435600"/>
          <p14:tracePt t="128221" x="5448300" y="5435600"/>
          <p14:tracePt t="128273" x="5454650" y="5429250"/>
          <p14:tracePt t="128283" x="5454650" y="5416550"/>
          <p14:tracePt t="128297" x="5461000" y="5397500"/>
          <p14:tracePt t="128298" x="5461000" y="5378450"/>
          <p14:tracePt t="128314" x="5461000" y="5289550"/>
          <p14:tracePt t="128330" x="5461000" y="5149850"/>
          <p14:tracePt t="128349" x="5461000" y="5048250"/>
          <p14:tracePt t="128366" x="5461000" y="4845050"/>
          <p14:tracePt t="128382" x="5461000" y="4641850"/>
          <p14:tracePt t="128399" x="5461000" y="4546600"/>
          <p14:tracePt t="128415" x="5461000" y="4375150"/>
          <p14:tracePt t="128432" x="5461000" y="4305300"/>
          <p14:tracePt t="128448" x="5461000" y="4184650"/>
          <p14:tracePt t="128466" x="5461000" y="4108450"/>
          <p14:tracePt t="128483" x="5461000" y="4083050"/>
          <p14:tracePt t="128499" x="5461000" y="4044950"/>
          <p14:tracePt t="128516" x="5461000" y="4025900"/>
          <p14:tracePt t="128532" x="5461000" y="4013200"/>
          <p14:tracePt t="128549" x="5461000" y="3994150"/>
          <p14:tracePt t="128565" x="5461000" y="3987800"/>
          <p14:tracePt t="128582" x="5461000" y="3975100"/>
          <p14:tracePt t="128780" x="5461000" y="3981450"/>
          <p14:tracePt t="128791" x="5461000" y="3987800"/>
          <p14:tracePt t="128815" x="5461000" y="4000500"/>
          <p14:tracePt t="128818" x="5454650" y="4019550"/>
          <p14:tracePt t="128832" x="5448300" y="4038600"/>
          <p14:tracePt t="128849" x="5441950" y="4051300"/>
          <p14:tracePt t="128852" x="5422900" y="4089400"/>
          <p14:tracePt t="128867" x="5416550" y="4114800"/>
          <p14:tracePt t="128882" x="5397500" y="4159250"/>
          <p14:tracePt t="128899" x="5391150" y="4184650"/>
          <p14:tracePt t="128916" x="5378450" y="4222750"/>
          <p14:tracePt t="128932" x="5365750" y="4254500"/>
          <p14:tracePt t="128948" x="5365750" y="4267200"/>
          <p14:tracePt t="128966" x="5359400" y="4279900"/>
          <p14:tracePt t="128983" x="5359400" y="4286250"/>
          <p14:tracePt t="128999" x="5359400" y="4298950"/>
          <p14:tracePt t="129017" x="5353050" y="4305300"/>
          <p14:tracePt t="129034" x="5353050" y="4318000"/>
          <p14:tracePt t="129050" x="5346700" y="4330700"/>
          <p14:tracePt t="129064" x="5346700" y="4337050"/>
          <p14:tracePt t="129080" x="5334000" y="4368800"/>
          <p14:tracePt t="129114" x="5321300" y="4400550"/>
          <p14:tracePt t="129130" x="5321300" y="4419600"/>
          <p14:tracePt t="129131" x="5314950" y="4451350"/>
          <p14:tracePt t="129147" x="5308600" y="4470400"/>
          <p14:tracePt t="129164" x="5302250" y="4495800"/>
          <p14:tracePt t="129180" x="5295900" y="4508500"/>
          <p14:tracePt t="129198" x="5289550" y="4521200"/>
          <p14:tracePt t="129214" x="5283200" y="4533900"/>
          <p14:tracePt t="129261" x="5276850" y="4533900"/>
          <p14:tracePt t="129282" x="5270500" y="4533900"/>
          <p14:tracePt t="129293" x="5264150" y="4540250"/>
          <p14:tracePt t="129303" x="5245100" y="4540250"/>
          <p14:tracePt t="129313" x="5219700" y="4540250"/>
          <p14:tracePt t="129330" x="5187950" y="4540250"/>
          <p14:tracePt t="129332" x="5067300" y="4552950"/>
          <p14:tracePt t="129347" x="5003800" y="4552950"/>
          <p14:tracePt t="129364" x="4851400" y="4552950"/>
          <p14:tracePt t="129380" x="4705350" y="4552950"/>
          <p14:tracePt t="129399" x="4641850" y="4552950"/>
          <p14:tracePt t="129416" x="4533900" y="4559300"/>
          <p14:tracePt t="129433" x="4476750" y="4565650"/>
          <p14:tracePt t="129449" x="4387850" y="4578350"/>
          <p14:tracePt t="129466" x="4311650" y="4603750"/>
          <p14:tracePt t="129483" x="4292600" y="4616450"/>
          <p14:tracePt t="129499" x="4260850" y="4629150"/>
          <p14:tracePt t="129517" x="4241800" y="4641850"/>
          <p14:tracePt t="129532" x="4216400" y="4648200"/>
          <p14:tracePt t="129549" x="4191000" y="4660900"/>
          <p14:tracePt t="129566" x="4184650" y="4660900"/>
          <p14:tracePt t="129582" x="4165600" y="4673600"/>
          <p14:tracePt t="129599" x="4159250" y="4679950"/>
          <p14:tracePt t="129616" x="4146550" y="4692650"/>
          <p14:tracePt t="129631" x="4133850" y="4699000"/>
          <p14:tracePt t="129649" x="4127500" y="4705350"/>
          <p14:tracePt t="129666" x="4114800" y="4718050"/>
          <p14:tracePt t="129682" x="4108450" y="4724400"/>
          <p14:tracePt t="129699" x="4095750" y="4724400"/>
          <p14:tracePt t="129716" x="4095750" y="4730750"/>
          <p14:tracePt t="129894" x="4089400" y="4730750"/>
          <p14:tracePt t="129945" x="4083050" y="4737100"/>
          <p14:tracePt t="129955" x="4076700" y="4737100"/>
          <p14:tracePt t="129977" x="4070350" y="4737100"/>
          <p14:tracePt t="130007" x="4064000" y="4743450"/>
          <p14:tracePt t="130028" x="4057650" y="4743450"/>
          <p14:tracePt t="130049" x="4057650" y="4749800"/>
          <p14:tracePt t="130069" x="4051300" y="4749800"/>
          <p14:tracePt t="130080" x="4051300" y="4756150"/>
          <p14:tracePt t="130111" x="4044950" y="4756150"/>
          <p14:tracePt t="130132" x="4044950" y="4762500"/>
          <p14:tracePt t="130156" x="4038600" y="4762500"/>
          <p14:tracePt t="130205" x="4032250" y="4762500"/>
          <p14:tracePt t="130215" x="4025900" y="4756150"/>
          <p14:tracePt t="130225" x="4019550" y="4737100"/>
          <p14:tracePt t="130235" x="4006850" y="4711700"/>
          <p14:tracePt t="130247" x="4000500" y="4673600"/>
          <p14:tracePt t="130248" x="3994150" y="4641850"/>
          <p14:tracePt t="130263" x="3975100" y="4540250"/>
          <p14:tracePt t="130280" x="3968750" y="4495800"/>
          <p14:tracePt t="130299" x="3962400" y="4413250"/>
          <p14:tracePt t="130316" x="3962400" y="4337050"/>
          <p14:tracePt t="130332" x="3962400" y="4305300"/>
          <p14:tracePt t="130349" x="3962400" y="4235450"/>
          <p14:tracePt t="130366" x="3962400" y="4203700"/>
          <p14:tracePt t="130382" x="3962400" y="4152900"/>
          <p14:tracePt t="130398" x="3968750" y="4108450"/>
          <p14:tracePt t="130416" x="3975100" y="4083050"/>
          <p14:tracePt t="130433" x="3981450" y="4032250"/>
          <p14:tracePt t="130449" x="3987800" y="3968750"/>
          <p14:tracePt t="130466" x="3987800" y="3924300"/>
          <p14:tracePt t="130482" x="3987800" y="3835400"/>
          <p14:tracePt t="130499" x="3994150" y="3790950"/>
          <p14:tracePt t="130515" x="3994150" y="3721100"/>
          <p14:tracePt t="130533" x="3994150" y="3689350"/>
          <p14:tracePt t="130533" x="4000500" y="3651250"/>
          <p14:tracePt t="130549" x="4000500" y="3625850"/>
          <p14:tracePt t="130566" x="4006850" y="3568700"/>
          <p14:tracePt t="130582" x="4006850" y="3543300"/>
          <p14:tracePt t="130598" x="4013200" y="3498850"/>
          <p14:tracePt t="130616" x="4013200" y="3473450"/>
          <p14:tracePt t="130631" x="4019550" y="3416300"/>
          <p14:tracePt t="130649" x="4025900" y="3352800"/>
          <p14:tracePt t="130666" x="4025900" y="3321050"/>
          <p14:tracePt t="130682" x="4025900" y="3244850"/>
          <p14:tracePt t="130699" x="4025900" y="3200400"/>
          <p14:tracePt t="130716" x="4025900" y="3130550"/>
          <p14:tracePt t="130732" x="4025900" y="3079750"/>
          <p14:tracePt t="130748" x="4025900" y="3060700"/>
          <p14:tracePt t="130764" x="4025900" y="3022600"/>
          <p14:tracePt t="130781" x="4025900" y="3009900"/>
          <p14:tracePt t="130799" x="4032250" y="2997200"/>
          <p14:tracePt t="130816" x="4032250" y="2990850"/>
          <p14:tracePt t="130832" x="4032250" y="2978150"/>
          <p14:tracePt t="130849" x="4038600" y="2959100"/>
          <p14:tracePt t="130866" x="4038600" y="2946400"/>
          <p14:tracePt t="130882" x="4038600" y="2914650"/>
          <p14:tracePt t="130899" x="4038600" y="2876550"/>
          <p14:tracePt t="130916" x="4038600" y="2863850"/>
          <p14:tracePt t="130932" x="4038600" y="2825750"/>
          <p14:tracePt t="130949" x="4038600" y="2819400"/>
          <p14:tracePt t="130966" x="4038600" y="2794000"/>
          <p14:tracePt t="130999" x="4038600" y="2787650"/>
          <p14:tracePt t="131016" x="4038600" y="2781300"/>
          <p14:tracePt t="131090" x="4038600" y="2774950"/>
          <p14:tracePt t="131131" x="4038600" y="2768600"/>
          <p14:tracePt t="131152" x="4038600" y="2762250"/>
          <p14:tracePt t="131166" x="4038600" y="2755900"/>
          <p14:tracePt t="131186" x="4038600" y="2749550"/>
          <p14:tracePt t="131377" x="4038600" y="2755900"/>
          <p14:tracePt t="131389" x="4038600" y="2762250"/>
          <p14:tracePt t="131399" x="4038600" y="2768600"/>
          <p14:tracePt t="131403" x="4038600" y="2774950"/>
          <p14:tracePt t="131416" x="4038600" y="2787650"/>
          <p14:tracePt t="131433" x="4038600" y="2794000"/>
          <p14:tracePt t="131449" x="4038600" y="2806700"/>
          <p14:tracePt t="131466" x="4038600" y="2813050"/>
          <p14:tracePt t="131483" x="4038600" y="2825750"/>
          <p14:tracePt t="131499" x="4038600" y="2851150"/>
          <p14:tracePt t="131532" x="4038600" y="2863850"/>
          <p14:tracePt t="131536" x="4038600" y="2876550"/>
          <p14:tracePt t="131548" x="4038600" y="2889250"/>
          <p14:tracePt t="131566" x="4038600" y="2914650"/>
          <p14:tracePt t="131583" x="4038600" y="2940050"/>
          <p14:tracePt t="131599" x="4038600" y="2959100"/>
          <p14:tracePt t="131616" x="4038600" y="2984500"/>
          <p14:tracePt t="131632" x="4038600" y="2997200"/>
          <p14:tracePt t="131649" x="4038600" y="3035300"/>
          <p14:tracePt t="131667" x="4038600" y="3079750"/>
          <p14:tracePt t="131682" x="4038600" y="3105150"/>
          <p14:tracePt t="131699" x="4038600" y="3149600"/>
          <p14:tracePt t="131716" x="4038600" y="3181350"/>
          <p14:tracePt t="131733" x="4038600" y="3263900"/>
          <p14:tracePt t="131749" x="4038600" y="3340100"/>
          <p14:tracePt t="131766" x="4038600" y="3390900"/>
          <p14:tracePt t="131781" x="4038600" y="3492500"/>
          <p14:tracePt t="131799" x="4038600" y="3549650"/>
          <p14:tracePt t="131799" x="4038600" y="3594100"/>
          <p14:tracePt t="131816" x="4038600" y="3644900"/>
          <p14:tracePt t="131832" x="4038600" y="3721100"/>
          <p14:tracePt t="131849" x="4038600" y="3765550"/>
          <p14:tracePt t="131866" x="4038600" y="3822700"/>
          <p14:tracePt t="131883" x="4038600" y="3860800"/>
          <p14:tracePt t="131899" x="4038600" y="3905250"/>
          <p14:tracePt t="131916" x="4038600" y="3949700"/>
          <p14:tracePt t="131933" x="4038600" y="3975100"/>
          <p14:tracePt t="131949" x="4038600" y="4006850"/>
          <p14:tracePt t="131966" x="4038600" y="4032250"/>
          <p14:tracePt t="131982" x="4038600" y="4070350"/>
          <p14:tracePt t="131999" x="4038600" y="4121150"/>
          <p14:tracePt t="132016" x="4038600" y="4140200"/>
          <p14:tracePt t="132032" x="4038600" y="4197350"/>
          <p14:tracePt t="132050" x="4038600" y="4229100"/>
          <p14:tracePt t="132067" x="4038600" y="4286250"/>
          <p14:tracePt t="132083" x="4038600" y="4318000"/>
          <p14:tracePt t="132098" x="4038600" y="4375150"/>
          <p14:tracePt t="132114" x="4038600" y="4419600"/>
          <p14:tracePt t="132130" x="4038600" y="4432300"/>
          <p14:tracePt t="132149" x="4038600" y="4470400"/>
          <p14:tracePt t="132166" x="4038600" y="4483100"/>
          <p14:tracePt t="132182" x="4038600" y="4521200"/>
          <p14:tracePt t="132199" x="4038600" y="4565650"/>
          <p14:tracePt t="132214" x="4038600" y="4584700"/>
          <p14:tracePt t="132231" x="4038600" y="4622800"/>
          <p14:tracePt t="132247" x="4038600" y="4654550"/>
          <p14:tracePt t="132266" x="4038600" y="4667250"/>
          <p14:tracePt t="132283" x="4032250" y="4705350"/>
          <p14:tracePt t="132299" x="4032250" y="4711700"/>
          <p14:tracePt t="132315" x="4032250" y="4749800"/>
          <p14:tracePt t="132332" x="4032250" y="4781550"/>
          <p14:tracePt t="132349" x="4032250" y="4794250"/>
          <p14:tracePt t="132366" x="4032250" y="4819650"/>
          <p14:tracePt t="132383" x="4025900" y="4832350"/>
          <p14:tracePt t="132399" x="4019550" y="4857750"/>
          <p14:tracePt t="132416" x="4013200" y="4870450"/>
          <p14:tracePt t="132431" x="4000500" y="4908550"/>
          <p14:tracePt t="132449" x="4000500" y="4933950"/>
          <p14:tracePt t="132466" x="3994150" y="4946650"/>
          <p14:tracePt t="132482" x="3994150" y="4959350"/>
          <p14:tracePt t="132499" x="3987800" y="4959350"/>
          <p14:tracePt t="132550" x="3981450" y="4959350"/>
          <p14:tracePt t="132567" x="3975100" y="4959350"/>
          <p14:tracePt t="132620" x="3975100" y="4953000"/>
          <p14:tracePt t="132629" x="3975100" y="4946650"/>
          <p14:tracePt t="132661" x="3968750" y="4940300"/>
          <p14:tracePt t="132663" x="3968750" y="4933950"/>
          <p14:tracePt t="132692" x="3962400" y="4927600"/>
          <p14:tracePt t="132702" x="3962400" y="4914900"/>
          <p14:tracePt t="132712" x="3956050" y="4895850"/>
          <p14:tracePt t="132733" x="3956050" y="4883150"/>
          <p14:tracePt t="132747" x="3956050" y="4870450"/>
          <p14:tracePt t="132748" x="3956050" y="4838700"/>
          <p14:tracePt t="132765" x="3956050" y="4819650"/>
          <p14:tracePt t="132780" x="3956050" y="4781550"/>
          <p14:tracePt t="132797" x="3956050" y="4756150"/>
          <p14:tracePt t="132815" x="3956050" y="4705350"/>
          <p14:tracePt t="132832" x="3956050" y="4648200"/>
          <p14:tracePt t="132849" x="3956050" y="4622800"/>
          <p14:tracePt t="132866" x="3956050" y="4584700"/>
          <p14:tracePt t="132882" x="3956050" y="4565650"/>
          <p14:tracePt t="132899" x="3956050" y="4540250"/>
          <p14:tracePt t="132916" x="3956050" y="4508500"/>
          <p14:tracePt t="132932" x="3956050" y="4495800"/>
          <p14:tracePt t="132949" x="3956050" y="4457700"/>
          <p14:tracePt t="132966" x="3956050" y="4451350"/>
          <p14:tracePt t="132982" x="3956050" y="4413250"/>
          <p14:tracePt t="132999" x="3956050" y="4381500"/>
          <p14:tracePt t="133016" x="3956050" y="4362450"/>
          <p14:tracePt t="133032" x="3956050" y="4324350"/>
          <p14:tracePt t="133049" x="3956050" y="4279900"/>
          <p14:tracePt t="133066" x="3956050" y="4254500"/>
          <p14:tracePt t="133082" x="3956050" y="4203700"/>
          <p14:tracePt t="133101" x="3956050" y="4178300"/>
          <p14:tracePt t="133114" x="3956050" y="4133850"/>
          <p14:tracePt t="133130" x="3956050" y="4114800"/>
          <p14:tracePt t="133147" x="3956050" y="4064000"/>
          <p14:tracePt t="133166" x="3956050" y="4006850"/>
          <p14:tracePt t="133182" x="3956050" y="3975100"/>
          <p14:tracePt t="133198" x="3956050" y="3917950"/>
          <p14:tracePt t="133217" x="3956050" y="3898900"/>
          <p14:tracePt t="133231" x="3956050" y="3848100"/>
          <p14:tracePt t="133247" x="3956050" y="3816350"/>
          <p14:tracePt t="133264" x="3956050" y="3759200"/>
          <p14:tracePt t="133280" x="3956050" y="3702050"/>
          <p14:tracePt t="133299" x="3956050" y="3670300"/>
          <p14:tracePt t="133316" x="3956050" y="3613150"/>
          <p14:tracePt t="133332" x="3956050" y="3562350"/>
          <p14:tracePt t="133349" x="3956050" y="3549650"/>
          <p14:tracePt t="133366" x="3956050" y="3517900"/>
          <p14:tracePt t="133383" x="3956050" y="3498850"/>
          <p14:tracePt t="133399" x="3956050" y="3467100"/>
          <p14:tracePt t="133416" x="3956050" y="3429000"/>
          <p14:tracePt t="133432" x="3956050" y="3403600"/>
          <p14:tracePt t="133449" x="3956050" y="3371850"/>
          <p14:tracePt t="133466" x="3956050" y="3352800"/>
          <p14:tracePt t="133482" x="3962400" y="3314700"/>
          <p14:tracePt t="133499" x="3968750" y="3282950"/>
          <p14:tracePt t="133516" x="3975100" y="3263900"/>
          <p14:tracePt t="133532" x="3987800" y="3244850"/>
          <p14:tracePt t="133549" x="3994150" y="3232150"/>
          <p14:tracePt t="133566" x="4000500" y="3206750"/>
          <p14:tracePt t="133584" x="4006850" y="3200400"/>
          <p14:tracePt t="133599" x="4006850" y="3187700"/>
          <p14:tracePt t="133615" x="4019550" y="3175000"/>
          <p14:tracePt t="133632" x="4025900" y="3162300"/>
          <p14:tracePt t="133649" x="4032250" y="3143250"/>
          <p14:tracePt t="133666" x="4044950" y="3111500"/>
          <p14:tracePt t="133682" x="4051300" y="3105150"/>
          <p14:tracePt t="133698" x="4064000" y="3079750"/>
          <p14:tracePt t="133715" x="4076700" y="3067050"/>
          <p14:tracePt t="133731" x="4083050" y="3048000"/>
          <p14:tracePt t="133749" x="4095750" y="3022600"/>
          <p14:tracePt t="133766" x="4095750" y="3016250"/>
          <p14:tracePt t="133782" x="4108450" y="3003550"/>
          <p14:tracePt t="133799" x="4108450" y="2997200"/>
          <p14:tracePt t="133860" x="4108450" y="2990850"/>
          <p14:tracePt t="133890" x="4108450" y="2984500"/>
          <p14:tracePt t="133894" x="4108450" y="2978150"/>
          <p14:tracePt t="133916" x="4114800" y="2971800"/>
          <p14:tracePt t="133919" x="4114800" y="2952750"/>
          <p14:tracePt t="133932" x="4114800" y="2940050"/>
          <p14:tracePt t="133949" x="4121150" y="2921000"/>
          <p14:tracePt t="133966" x="4121150" y="2908300"/>
          <p14:tracePt t="133966" x="4121150" y="2895600"/>
          <p14:tracePt t="134006" x="4121150" y="2889250"/>
          <p14:tracePt t="134064" x="4121150" y="2882900"/>
          <p14:tracePt t="134086" x="4121150" y="2876550"/>
          <p14:tracePt t="134106" x="4121150" y="2870200"/>
          <p14:tracePt t="134117" x="4121150" y="2863850"/>
          <p14:tracePt t="134127" x="4121150" y="2857500"/>
          <p14:tracePt t="134137" x="4121150" y="2851150"/>
          <p14:tracePt t="134148" x="4121150" y="2844800"/>
          <p14:tracePt t="134149" x="4121150" y="2838450"/>
          <p14:tracePt t="134163" x="4121150" y="2832100"/>
          <p14:tracePt t="134180" x="4121150" y="2825750"/>
          <p14:tracePt t="134198" x="4121150" y="2819400"/>
          <p14:tracePt t="134282" x="4121150" y="2813050"/>
          <p14:tracePt t="134292" x="4121150" y="2806700"/>
          <p14:tracePt t="134308" x="4121150" y="2800350"/>
          <p14:tracePt t="134324" x="4121150" y="2768600"/>
          <p14:tracePt t="134340" x="4121150" y="2755900"/>
          <p14:tracePt t="134344" x="4121150" y="2717800"/>
          <p14:tracePt t="134366" x="4121150" y="2711450"/>
          <p14:tracePt t="134369" x="4121150" y="2692400"/>
          <p14:tracePt t="134381" x="4121150" y="2673350"/>
          <p14:tracePt t="134399" x="4121150" y="2667000"/>
          <p14:tracePt t="134805" x="4121150" y="2673350"/>
          <p14:tracePt t="134814" x="4121150" y="2679700"/>
          <p14:tracePt t="134825" x="4121150" y="2686050"/>
          <p14:tracePt t="134847" x="4121150" y="2692400"/>
          <p14:tracePt t="134848" x="4121150" y="2698750"/>
          <p14:tracePt t="134866" x="4121150" y="2705100"/>
          <p14:tracePt t="134880" x="4121150" y="2717800"/>
          <p14:tracePt t="134882" x="4121150" y="2730500"/>
          <p14:tracePt t="134897" x="4121150" y="2755900"/>
          <p14:tracePt t="134916" x="4121150" y="2781300"/>
          <p14:tracePt t="134932" x="4121150" y="2794000"/>
          <p14:tracePt t="134949" x="4121150" y="2813050"/>
          <p14:tracePt t="134966" x="4121150" y="2825750"/>
          <p14:tracePt t="134982" x="4121150" y="2838450"/>
          <p14:tracePt t="134998" x="4121150" y="2851150"/>
          <p14:tracePt t="135016" x="4121150" y="2863850"/>
          <p14:tracePt t="135016" x="4121150" y="2876550"/>
          <p14:tracePt t="135032" x="4121150" y="2882900"/>
          <p14:tracePt t="135049" x="4121150" y="2901950"/>
          <p14:tracePt t="135086" x="4121150" y="2914650"/>
          <p14:tracePt t="135103" x="4121150" y="2921000"/>
          <p14:tracePt t="135259" x="4121150" y="2927350"/>
          <p14:tracePt t="135269" x="4121150" y="2940050"/>
          <p14:tracePt t="135290" x="4121150" y="2946400"/>
          <p14:tracePt t="135302" x="4121150" y="2959100"/>
          <p14:tracePt t="135305" x="4114800" y="2965450"/>
          <p14:tracePt t="135316" x="4114800" y="2984500"/>
          <p14:tracePt t="135330" x="4102100" y="3016250"/>
          <p14:tracePt t="135347" x="4095750" y="3048000"/>
          <p14:tracePt t="135366" x="4089400" y="3073400"/>
          <p14:tracePt t="135382" x="4076700" y="3117850"/>
          <p14:tracePt t="135399" x="4057650" y="3162300"/>
          <p14:tracePt t="135416" x="4051300" y="3187700"/>
          <p14:tracePt t="135432" x="4038600" y="3225800"/>
          <p14:tracePt t="135449" x="4032250" y="3251200"/>
          <p14:tracePt t="135466" x="4019550" y="3295650"/>
          <p14:tracePt t="135483" x="4013200" y="3314700"/>
          <p14:tracePt t="135499" x="4000500" y="3359150"/>
          <p14:tracePt t="135516" x="3994150" y="3403600"/>
          <p14:tracePt t="135533" x="3987800" y="3429000"/>
          <p14:tracePt t="135549" x="3987800" y="3479800"/>
          <p14:tracePt t="135566" x="3981450" y="3511550"/>
          <p14:tracePt t="135582" x="3981450" y="3562350"/>
          <p14:tracePt t="135600" x="3981450" y="3613150"/>
          <p14:tracePt t="135616" x="3981450" y="3632200"/>
          <p14:tracePt t="135632" x="3981450" y="3663950"/>
          <p14:tracePt t="135649" x="3981450" y="3683000"/>
          <p14:tracePt t="135666" x="3981450" y="3708400"/>
          <p14:tracePt t="135681" x="3981450" y="3727450"/>
          <p14:tracePt t="135699" x="3981450" y="3746500"/>
          <p14:tracePt t="135716" x="3981450" y="3778250"/>
          <p14:tracePt t="135732" x="3981450" y="3803650"/>
          <p14:tracePt t="135749" x="3981450" y="3848100"/>
          <p14:tracePt t="135766" x="3981450" y="3886200"/>
          <p14:tracePt t="135782" x="3981450" y="3911600"/>
          <p14:tracePt t="135798" x="3981450" y="3962400"/>
          <p14:tracePt t="135816" x="3981450" y="3987800"/>
          <p14:tracePt t="135832" x="3987800" y="4032250"/>
          <p14:tracePt t="135849" x="3987800" y="4083050"/>
          <p14:tracePt t="135866" x="3987800" y="4108450"/>
          <p14:tracePt t="135881" x="3987800" y="4140200"/>
          <p14:tracePt t="135899" x="3987800" y="4159250"/>
          <p14:tracePt t="135915" x="3987800" y="4191000"/>
          <p14:tracePt t="135932" x="3987800" y="4210050"/>
          <p14:tracePt t="135949" x="3987800" y="4216400"/>
          <p14:tracePt t="135966" x="3987800" y="4235450"/>
          <p14:tracePt t="135983" x="3987800" y="4241800"/>
          <p14:tracePt t="135999" x="3987800" y="4267200"/>
          <p14:tracePt t="136016" x="3994150" y="4273550"/>
          <p14:tracePt t="136031" x="4000500" y="4311650"/>
          <p14:tracePt t="136049" x="4013200" y="4343400"/>
          <p14:tracePt t="136066" x="4019550" y="4356100"/>
          <p14:tracePt t="136082" x="4032250" y="4400550"/>
          <p14:tracePt t="136100" x="4038600" y="4438650"/>
          <p14:tracePt t="136117" x="4044950" y="4464050"/>
          <p14:tracePt t="136133" x="4051300" y="4502150"/>
          <p14:tracePt t="136147" x="4051300" y="4527550"/>
          <p14:tracePt t="136166" x="4057650" y="4572000"/>
          <p14:tracePt t="136182" x="4057650" y="4616450"/>
          <p14:tracePt t="136199" x="4057650" y="4635500"/>
          <p14:tracePt t="136216" x="4057650" y="4673600"/>
          <p14:tracePt t="136231" x="4057650" y="4679950"/>
          <p14:tracePt t="136247" x="4057650" y="4711700"/>
          <p14:tracePt t="136285" x="4057650" y="4718050"/>
          <p14:tracePt t="136354" x="4057650" y="4711700"/>
          <p14:tracePt t="136364" x="4057650" y="4692650"/>
          <p14:tracePt t="136382" x="4057650" y="4660900"/>
          <p14:tracePt t="136386" x="4057650" y="4635500"/>
          <p14:tracePt t="136399" x="4057650" y="4610100"/>
          <p14:tracePt t="136415" x="4070350" y="4546600"/>
          <p14:tracePt t="136432" x="4070350" y="4464050"/>
          <p14:tracePt t="136449" x="4070350" y="4413250"/>
          <p14:tracePt t="136466" x="4076700" y="4298950"/>
          <p14:tracePt t="136483" x="4076700" y="4248150"/>
          <p14:tracePt t="136499" x="4076700" y="4140200"/>
          <p14:tracePt t="136516" x="4076700" y="4038600"/>
          <p14:tracePt t="136532" x="4076700" y="3994150"/>
          <p14:tracePt t="136549" x="4076700" y="3905250"/>
          <p14:tracePt t="136566" x="4076700" y="3873500"/>
          <p14:tracePt t="136582" x="4076700" y="3803650"/>
          <p14:tracePt t="136599" x="4076700" y="3746500"/>
          <p14:tracePt t="136617" x="4076700" y="3714750"/>
          <p14:tracePt t="136632" x="4076700" y="3663950"/>
          <p14:tracePt t="136649" x="4076700" y="3619500"/>
          <p14:tracePt t="136666" x="4076700" y="3600450"/>
          <p14:tracePt t="136681" x="4076700" y="3568700"/>
          <p14:tracePt t="136699" x="4076700" y="3549650"/>
          <p14:tracePt t="136716" x="4076700" y="3505200"/>
          <p14:tracePt t="136732" x="4076700" y="3467100"/>
          <p14:tracePt t="136749" x="4076700" y="3441700"/>
          <p14:tracePt t="136766" x="4076700" y="3390900"/>
          <p14:tracePt t="136783" x="4076700" y="3365500"/>
          <p14:tracePt t="136799" x="4076700" y="3302000"/>
          <p14:tracePt t="136816" x="4076700" y="3225800"/>
          <p14:tracePt t="136833" x="4076700" y="3168650"/>
          <p14:tracePt t="136849" x="4076700" y="3041650"/>
          <p14:tracePt t="136866" x="4076700" y="2971800"/>
          <p14:tracePt t="136882" x="4076700" y="2844800"/>
          <p14:tracePt t="136899" x="4076700" y="2781300"/>
          <p14:tracePt t="136916" x="4076700" y="2679700"/>
          <p14:tracePt t="136932" x="4076700" y="2609850"/>
          <p14:tracePt t="136949" x="4076700" y="2590800"/>
          <p14:tracePt t="136966" x="4076700" y="2552700"/>
          <p14:tracePt t="136982" x="4076700" y="2533650"/>
          <p14:tracePt t="137000" x="4076700" y="2520950"/>
          <p14:tracePt t="137017" x="4076700" y="2514600"/>
          <p14:tracePt t="137053" x="4076700" y="2508250"/>
          <p14:tracePt t="137073" x="4076700" y="2501900"/>
          <p14:tracePt t="137095" x="4076700" y="2495550"/>
          <p14:tracePt t="137145" x="4083050" y="2508250"/>
          <p14:tracePt t="137157" x="4083050" y="2514600"/>
          <p14:tracePt t="137166" x="4083050" y="2533650"/>
          <p14:tracePt t="137169" x="4083050" y="2552700"/>
          <p14:tracePt t="137181" x="4083050" y="2584450"/>
          <p14:tracePt t="137198" x="4083050" y="2597150"/>
          <p14:tracePt t="137216" x="4083050" y="2609850"/>
          <p14:tracePt t="137352" x="4083050" y="2616200"/>
          <p14:tracePt t="137373" x="4083050" y="2622550"/>
          <p14:tracePt t="137383" x="4083050" y="2628900"/>
          <p14:tracePt t="137394" x="4083050" y="2641600"/>
          <p14:tracePt t="137398" x="4083050" y="2686050"/>
          <p14:tracePt t="137415" x="4083050" y="2705100"/>
          <p14:tracePt t="137433" x="4083050" y="2781300"/>
          <p14:tracePt t="137450" x="4083050" y="2819400"/>
          <p14:tracePt t="137467" x="4083050" y="2895600"/>
          <p14:tracePt t="137482" x="4083050" y="2952750"/>
          <p14:tracePt t="137500" x="4083050" y="2978150"/>
          <p14:tracePt t="137517" x="4083050" y="3016250"/>
          <p14:tracePt t="137533" x="4083050" y="3054350"/>
          <p14:tracePt t="137550" x="4083050" y="3079750"/>
          <p14:tracePt t="137566" x="4083050" y="3105150"/>
          <p14:tracePt t="137583" x="4083050" y="3124200"/>
          <p14:tracePt t="137599" x="4083050" y="3143250"/>
          <p14:tracePt t="137617" x="4083050" y="3149600"/>
          <p14:tracePt t="137695" x="4083050" y="3143250"/>
          <p14:tracePt t="137748" x="4083050" y="3136900"/>
          <p14:tracePt t="137769" x="4083050" y="3130550"/>
          <p14:tracePt t="137791" x="4083050" y="3117850"/>
          <p14:tracePt t="137800" x="4083050" y="3105150"/>
          <p14:tracePt t="137810" x="4083050" y="3098800"/>
          <p14:tracePt t="137817" x="4083050" y="3079750"/>
          <p14:tracePt t="137832" x="4083050" y="3054350"/>
          <p14:tracePt t="137834" x="4083050" y="3028950"/>
          <p14:tracePt t="137848" x="4083050" y="2978150"/>
          <p14:tracePt t="137865" x="4083050" y="2965450"/>
          <p14:tracePt t="137883" x="4083050" y="2914650"/>
          <p14:tracePt t="137900" x="4083050" y="2863850"/>
          <p14:tracePt t="137917" x="4083050" y="2844800"/>
          <p14:tracePt t="137934" x="4083050" y="2794000"/>
          <p14:tracePt t="137950" x="4083050" y="2768600"/>
          <p14:tracePt t="137967" x="4083050" y="2736850"/>
          <p14:tracePt t="137984" x="4083050" y="2705100"/>
          <p14:tracePt t="138061" x="4083050" y="2711450"/>
          <p14:tracePt t="138081" x="4083050" y="2717800"/>
          <p14:tracePt t="138092" x="4083050" y="2724150"/>
          <p14:tracePt t="138102" x="4083050" y="2730500"/>
          <p14:tracePt t="138133" x="4083050" y="2736850"/>
          <p14:tracePt t="138388" x="4076700" y="2730500"/>
          <p14:tracePt t="138399" x="4051300" y="2711450"/>
          <p14:tracePt t="138410" x="4013200" y="2679700"/>
          <p14:tracePt t="138424" x="3937000" y="2628900"/>
          <p14:tracePt t="138430" x="3714750" y="2444750"/>
          <p14:tracePt t="138450" x="3511550" y="2298700"/>
          <p14:tracePt t="138452" x="3270250" y="2108200"/>
          <p14:tracePt t="138465" x="3003550" y="1917700"/>
          <p14:tracePt t="138481" x="2444750" y="1511300"/>
          <p14:tracePt t="138498" x="1924050" y="1098550"/>
          <p14:tracePt t="138517" x="1695450" y="895350"/>
          <p14:tracePt t="138533" x="1358900" y="590550"/>
          <p14:tracePt t="138550" x="1174750" y="368300"/>
          <p14:tracePt t="138567" x="1111250" y="298450"/>
          <p14:tracePt t="138583" x="1028700" y="190500"/>
          <p14:tracePt t="138600" x="996950" y="146050"/>
          <p14:tracePt t="138617" x="984250" y="127000"/>
          <p14:tracePt t="138688" x="984250" y="120650"/>
          <p14:tracePt t="138710" x="984250" y="114300"/>
          <p14:tracePt t="138719" x="984250" y="107950"/>
          <p14:tracePt t="138740" x="984250" y="95250"/>
          <p14:tracePt t="138751" x="984250" y="88900"/>
          <p14:tracePt t="138772" x="984250" y="82550"/>
          <p14:tracePt t="138782" x="984250" y="76200"/>
          <p14:tracePt t="138835" x="990600" y="76200"/>
          <p14:tracePt t="138844" x="996950" y="76200"/>
          <p14:tracePt t="138850" x="1009650" y="82550"/>
          <p14:tracePt t="138867" x="1035050" y="95250"/>
          <p14:tracePt t="138868" x="1073150" y="114300"/>
          <p14:tracePt t="138881" x="1181100" y="158750"/>
          <p14:tracePt t="138898" x="1238250" y="184150"/>
          <p14:tracePt t="138915" x="1352550" y="228600"/>
          <p14:tracePt t="138934" x="1390650" y="241300"/>
          <p14:tracePt t="138950" x="1441450" y="254000"/>
          <p14:tracePt t="138967" x="1447800" y="254000"/>
          <p14:tracePt t="139003" x="1454150" y="254000"/>
          <p14:tracePt t="139023" x="1466850" y="254000"/>
          <p14:tracePt t="139033" x="1473200" y="254000"/>
          <p14:tracePt t="139036" x="1479550" y="254000"/>
          <p14:tracePt t="139048" x="1498600" y="260350"/>
          <p14:tracePt t="139064" x="1504950" y="260350"/>
          <p14:tracePt t="139083" x="1511300" y="260350"/>
          <p14:tracePt t="139100" x="1517650" y="260350"/>
          <p14:tracePt t="139149" x="1524000" y="260350"/>
          <p14:tracePt t="139158" x="1530350" y="254000"/>
          <p14:tracePt t="139168" x="1536700" y="254000"/>
          <p14:tracePt t="139170" x="1536700" y="247650"/>
          <p14:tracePt t="139181" x="1543050" y="241300"/>
          <p14:tracePt t="139199" x="1555750" y="228600"/>
          <p14:tracePt t="139215" x="1555750" y="215900"/>
          <p14:tracePt t="139232" x="1562100" y="203200"/>
          <p14:tracePt t="139248" x="1568450" y="184150"/>
          <p14:tracePt t="139265" x="1568450" y="171450"/>
          <p14:tracePt t="139281" x="1574800" y="158750"/>
          <p14:tracePt t="139300" x="1574800" y="146050"/>
          <p14:tracePt t="139317" x="1574800" y="139700"/>
          <p14:tracePt t="139333" x="1574800" y="127000"/>
          <p14:tracePt t="139350" x="1574800" y="120650"/>
          <p14:tracePt t="139367" x="1574800" y="101600"/>
          <p14:tracePt t="139383" x="1562100" y="88900"/>
          <p14:tracePt t="139400" x="1562100" y="76200"/>
          <p14:tracePt t="139417" x="1549400" y="69850"/>
          <p14:tracePt t="139434" x="1543050" y="69850"/>
          <p14:tracePt t="139450" x="1543050" y="63500"/>
          <p14:tracePt t="139467" x="1530350" y="63500"/>
          <p14:tracePt t="139484" x="1524000" y="63500"/>
          <p14:tracePt t="139500" x="1498600" y="57150"/>
          <p14:tracePt t="139517" x="1485900" y="57150"/>
          <p14:tracePt t="139533" x="1447800" y="57150"/>
          <p14:tracePt t="139550" x="1409700" y="57150"/>
          <p14:tracePt t="139567" x="1390650" y="57150"/>
          <p14:tracePt t="139583" x="1352550" y="57150"/>
          <p14:tracePt t="139600" x="1346200" y="57150"/>
          <p14:tracePt t="139617" x="1320800" y="57150"/>
          <p14:tracePt t="139634" x="1301750" y="57150"/>
          <p14:tracePt t="139651" x="1295400" y="57150"/>
          <p14:tracePt t="139666" x="1263650" y="57150"/>
          <p14:tracePt t="139683" x="1244600" y="57150"/>
          <p14:tracePt t="139700" x="1206500" y="57150"/>
          <p14:tracePt t="139716" x="1168400" y="63500"/>
          <p14:tracePt t="139733" x="1143000" y="69850"/>
          <p14:tracePt t="139749" x="1111250" y="82550"/>
          <p14:tracePt t="139766" x="1098550" y="88900"/>
          <p14:tracePt t="139782" x="1073150" y="95250"/>
          <p14:tracePt t="139800" x="1047750" y="107950"/>
          <p14:tracePt t="139817" x="1035050" y="107950"/>
          <p14:tracePt t="139833" x="1009650" y="120650"/>
          <p14:tracePt t="139850" x="996950" y="127000"/>
          <p14:tracePt t="139866" x="977900" y="133350"/>
          <p14:tracePt t="139883" x="965200" y="139700"/>
          <p14:tracePt t="139899" x="939800" y="146050"/>
          <p14:tracePt t="139916" x="920750" y="165100"/>
          <p14:tracePt t="139934" x="908050" y="177800"/>
          <p14:tracePt t="139950" x="882650" y="196850"/>
          <p14:tracePt t="139967" x="876300" y="203200"/>
          <p14:tracePt t="139983" x="863600" y="222250"/>
          <p14:tracePt t="140000" x="850900" y="234950"/>
          <p14:tracePt t="140016" x="844550" y="247650"/>
          <p14:tracePt t="140033" x="825500" y="260350"/>
          <p14:tracePt t="140050" x="819150" y="266700"/>
          <p14:tracePt t="140066" x="812800" y="292100"/>
          <p14:tracePt t="140083" x="806450" y="311150"/>
          <p14:tracePt t="140100" x="806450" y="330200"/>
          <p14:tracePt t="140117" x="806450" y="355600"/>
          <p14:tracePt t="140131" x="806450" y="374650"/>
          <p14:tracePt t="140148" x="806450" y="400050"/>
          <p14:tracePt t="140167" x="806450" y="438150"/>
          <p14:tracePt t="140184" x="806450" y="444500"/>
          <p14:tracePt t="140201" x="806450" y="469900"/>
          <p14:tracePt t="140215" x="806450" y="476250"/>
          <p14:tracePt t="140232" x="806450" y="508000"/>
          <p14:tracePt t="140248" x="806450" y="514350"/>
          <p14:tracePt t="140265" x="812800" y="546100"/>
          <p14:tracePt t="140284" x="838200" y="571500"/>
          <p14:tracePt t="140300" x="869950" y="590550"/>
          <p14:tracePt t="140317" x="882650" y="603250"/>
          <p14:tracePt t="140334" x="901700" y="615950"/>
          <p14:tracePt t="140348" x="927100" y="628650"/>
          <p14:tracePt t="140365" x="958850" y="647700"/>
          <p14:tracePt t="140381" x="965200" y="647700"/>
          <p14:tracePt t="140399" x="1003300" y="660400"/>
          <p14:tracePt t="140417" x="1054100" y="666750"/>
          <p14:tracePt t="140434" x="1085850" y="673100"/>
          <p14:tracePt t="140450" x="1155700" y="679450"/>
          <p14:tracePt t="140467" x="1200150" y="692150"/>
          <p14:tracePt t="140483" x="1270000" y="692150"/>
          <p14:tracePt t="140500" x="1308100" y="692150"/>
          <p14:tracePt t="140517" x="1327150" y="692150"/>
          <p14:tracePt t="140533" x="1358900" y="692150"/>
          <p14:tracePt t="140550" x="1377950" y="692150"/>
          <p14:tracePt t="140566" x="1428750" y="692150"/>
          <p14:tracePt t="140584" x="1454150" y="692150"/>
          <p14:tracePt t="140600" x="1504950" y="692150"/>
          <p14:tracePt t="140617" x="1543050" y="685800"/>
          <p14:tracePt t="140633" x="1555750" y="685800"/>
          <p14:tracePt t="140650" x="1581150" y="666750"/>
          <p14:tracePt t="140668" x="1593850" y="660400"/>
          <p14:tracePt t="140683" x="1625600" y="635000"/>
          <p14:tracePt t="140699" x="1663700" y="615950"/>
          <p14:tracePt t="140716" x="1682750" y="596900"/>
          <p14:tracePt t="140733" x="1708150" y="571500"/>
          <p14:tracePt t="140750" x="1733550" y="552450"/>
          <p14:tracePt t="140767" x="1746250" y="539750"/>
          <p14:tracePt t="140782" x="1765300" y="520700"/>
          <p14:tracePt t="140798" x="1765300" y="508000"/>
          <p14:tracePt t="140814" x="1790700" y="476250"/>
          <p14:tracePt t="140831" x="1809750" y="450850"/>
          <p14:tracePt t="140850" x="1816100" y="431800"/>
          <p14:tracePt t="140866" x="1822450" y="393700"/>
          <p14:tracePt t="140884" x="1822450" y="387350"/>
          <p14:tracePt t="140900" x="1822450" y="349250"/>
          <p14:tracePt t="140916" x="1822450" y="342900"/>
          <p14:tracePt t="140932" x="1822450" y="323850"/>
          <p14:tracePt t="140950" x="1822450" y="311150"/>
          <p14:tracePt t="140967" x="1822450" y="304800"/>
          <p14:tracePt t="141009" x="1822450" y="298450"/>
          <p14:tracePt t="141012" x="1822450" y="292100"/>
          <p14:tracePt t="141039" x="1816100" y="285750"/>
          <p14:tracePt t="141058" x="1809750" y="285750"/>
          <p14:tracePt t="141069" x="1809750" y="279400"/>
          <p14:tracePt t="141074" x="1803400" y="273050"/>
          <p14:tracePt t="141081" x="1797050" y="266700"/>
          <p14:tracePt t="141121" x="1790700" y="266700"/>
          <p14:tracePt t="141265" x="1790700" y="273050"/>
          <p14:tracePt t="141296" x="1790700" y="279400"/>
          <p14:tracePt t="141328" x="1797050" y="285750"/>
          <p14:tracePt t="141340" x="1803400" y="292100"/>
          <p14:tracePt t="141348" x="1816100" y="298450"/>
          <p14:tracePt t="141349" x="1822450" y="304800"/>
          <p14:tracePt t="141365" x="1854200" y="330200"/>
          <p14:tracePt t="141381" x="1873250" y="342900"/>
          <p14:tracePt t="141400" x="1924050" y="374650"/>
          <p14:tracePt t="141417" x="1981200" y="412750"/>
          <p14:tracePt t="141433" x="2019300" y="425450"/>
          <p14:tracePt t="141450" x="2082800" y="444500"/>
          <p14:tracePt t="141467" x="2108200" y="450850"/>
          <p14:tracePt t="141483" x="2171700" y="450850"/>
          <p14:tracePt t="141500" x="2228850" y="450850"/>
          <p14:tracePt t="141517" x="2247900" y="450850"/>
          <p14:tracePt t="141534" x="2279650" y="450850"/>
          <p14:tracePt t="141550" x="2286000" y="450850"/>
          <p14:tracePt t="141565" x="2298700" y="450850"/>
          <p14:tracePt t="141670" x="2305050" y="450850"/>
          <p14:tracePt t="141691" x="2311400" y="450850"/>
          <p14:tracePt t="141700" x="2317750" y="450850"/>
          <p14:tracePt t="141732" x="2324100" y="450850"/>
          <p14:tracePt t="141752" x="2330450" y="444500"/>
          <p14:tracePt t="141782" x="2336800" y="444500"/>
          <p14:tracePt t="141795" x="2343150" y="444500"/>
          <p14:tracePt t="141807" x="2349500" y="444500"/>
          <p14:tracePt t="141814" x="2355850" y="444500"/>
          <p14:tracePt t="141816" x="2368550" y="444500"/>
          <p14:tracePt t="141831" x="2374900" y="444500"/>
          <p14:tracePt t="141848" x="2381250" y="444500"/>
          <p14:tracePt t="141866" x="2387600" y="438150"/>
          <p14:tracePt t="141906" x="2393950" y="431800"/>
          <p14:tracePt t="141919" x="2400300" y="425450"/>
          <p14:tracePt t="141931" x="2406650" y="425450"/>
          <p14:tracePt t="141932" x="2413000" y="425450"/>
          <p14:tracePt t="141948" x="2425700" y="412750"/>
          <p14:tracePt t="141965" x="2432050" y="406400"/>
          <p14:tracePt t="141981" x="2438400" y="400050"/>
          <p14:tracePt t="142000" x="2444750" y="393700"/>
          <p14:tracePt t="142016" x="2444750" y="387350"/>
          <p14:tracePt t="142016" x="2451100" y="387350"/>
          <p14:tracePt t="142056" x="2457450" y="381000"/>
          <p14:tracePt t="142077" x="2463800" y="374650"/>
          <p14:tracePt t="142092" x="2476500" y="374650"/>
          <p14:tracePt t="142096" x="2476500" y="368300"/>
          <p14:tracePt t="142117" x="2489200" y="361950"/>
          <p14:tracePt t="142119" x="2495550" y="361950"/>
          <p14:tracePt t="142131" x="2514600" y="355600"/>
          <p14:tracePt t="142148" x="2520950" y="355600"/>
          <p14:tracePt t="142166" x="2527300" y="355600"/>
          <p14:tracePt t="142232" x="2527300" y="349250"/>
          <p14:tracePt t="142333" x="2520950" y="355600"/>
          <p14:tracePt t="142343" x="2520950" y="361950"/>
          <p14:tracePt t="142354" x="2520950" y="368300"/>
          <p14:tracePt t="142364" x="2514600" y="374650"/>
          <p14:tracePt t="142375" x="2514600" y="387350"/>
          <p14:tracePt t="142381" x="2514600" y="412750"/>
          <p14:tracePt t="142397" x="2514600" y="438150"/>
          <p14:tracePt t="142417" x="2514600" y="457200"/>
          <p14:tracePt t="142433" x="2514600" y="488950"/>
          <p14:tracePt t="142450" x="2514600" y="501650"/>
          <p14:tracePt t="142466" x="2533650" y="533400"/>
          <p14:tracePt t="142483" x="2565400" y="565150"/>
          <p14:tracePt t="142500" x="2590800" y="577850"/>
          <p14:tracePt t="142517" x="2641600" y="603250"/>
          <p14:tracePt t="142531" x="2679700" y="615950"/>
          <p14:tracePt t="142548" x="2774950" y="660400"/>
          <p14:tracePt t="142566" x="2832100" y="673100"/>
          <p14:tracePt t="142584" x="2933700" y="704850"/>
          <p14:tracePt t="142600" x="3060700" y="736600"/>
          <p14:tracePt t="142617" x="3117850" y="755650"/>
          <p14:tracePt t="142633" x="3219450" y="787400"/>
          <p14:tracePt t="142650" x="3276600" y="806450"/>
          <p14:tracePt t="142666" x="3378200" y="825500"/>
          <p14:tracePt t="142683" x="3492500" y="857250"/>
          <p14:tracePt t="142700" x="3549650" y="876300"/>
          <p14:tracePt t="142716" x="3663950" y="901700"/>
          <p14:tracePt t="142750" x="3778250" y="927100"/>
          <p14:tracePt t="142754" x="3822700" y="933450"/>
          <p14:tracePt t="142765" x="3905250" y="939800"/>
          <p14:tracePt t="142783" x="3937000" y="939800"/>
          <p14:tracePt t="142800" x="4019550" y="965200"/>
          <p14:tracePt t="142816" x="4051300" y="971550"/>
          <p14:tracePt t="142833" x="4146550" y="1003300"/>
          <p14:tracePt t="142850" x="4229100" y="1041400"/>
          <p14:tracePt t="142866" x="4286250" y="1054100"/>
          <p14:tracePt t="142882" x="4406900" y="1098550"/>
          <p14:tracePt t="142900" x="4451350" y="1111250"/>
          <p14:tracePt t="142900" x="4508500" y="1117600"/>
          <p14:tracePt t="142917" x="4565650" y="1130300"/>
          <p14:tracePt t="142934" x="4654550" y="1143000"/>
          <p14:tracePt t="142948" x="4699000" y="1143000"/>
          <p14:tracePt t="142964" x="4762500" y="1143000"/>
          <p14:tracePt t="142981" x="4787900" y="1143000"/>
          <p14:tracePt t="142997" x="4857750" y="1143000"/>
          <p14:tracePt t="143014" x="4902200" y="1143000"/>
          <p14:tracePt t="143031" x="4984750" y="1143000"/>
          <p14:tracePt t="143050" x="5086350" y="1143000"/>
          <p14:tracePt t="143067" x="5130800" y="1143000"/>
          <p14:tracePt t="143083" x="5219700" y="1143000"/>
          <p14:tracePt t="143100" x="5276850" y="1143000"/>
          <p14:tracePt t="143116" x="5308600" y="1143000"/>
          <p14:tracePt t="143131" x="5372100" y="1136650"/>
          <p14:tracePt t="143148" x="5403850" y="1123950"/>
          <p14:tracePt t="143166" x="5480050" y="1098550"/>
          <p14:tracePt t="143183" x="5543550" y="1073150"/>
          <p14:tracePt t="143200" x="5562600" y="1060450"/>
          <p14:tracePt t="143216" x="5594350" y="1028700"/>
          <p14:tracePt t="143232" x="5607050" y="1009650"/>
          <p14:tracePt t="143248" x="5619750" y="958850"/>
          <p14:tracePt t="143264" x="5626100" y="889000"/>
          <p14:tracePt t="143283" x="5626100" y="857250"/>
          <p14:tracePt t="143300" x="5626100" y="793750"/>
          <p14:tracePt t="143316" x="5626100" y="768350"/>
          <p14:tracePt t="143333" x="5626100" y="723900"/>
          <p14:tracePt t="143350" x="5626100" y="666750"/>
          <p14:tracePt t="143367" x="5613400" y="641350"/>
          <p14:tracePt t="143382" x="5588000" y="577850"/>
          <p14:tracePt t="143400" x="5568950" y="539750"/>
          <p14:tracePt t="143416" x="5524500" y="476250"/>
          <p14:tracePt t="143433" x="5480050" y="419100"/>
          <p14:tracePt t="143450" x="5448300" y="393700"/>
          <p14:tracePt t="143466" x="5391150" y="336550"/>
          <p14:tracePt t="143484" x="5340350" y="304800"/>
          <p14:tracePt t="143499" x="5226050" y="234950"/>
          <p14:tracePt t="143516" x="5086350" y="177800"/>
          <p14:tracePt t="143534" x="5003800" y="139700"/>
          <p14:tracePt t="143550" x="4851400" y="95250"/>
          <p14:tracePt t="143567" x="4781550" y="82550"/>
          <p14:tracePt t="143583" x="4667250" y="57150"/>
          <p14:tracePt t="143600" x="4616450" y="50800"/>
          <p14:tracePt t="143616" x="4514850" y="38100"/>
          <p14:tracePt t="143633" x="4425950" y="38100"/>
          <p14:tracePt t="143650" x="4381500" y="38100"/>
          <p14:tracePt t="143666" x="4273550" y="38100"/>
          <p14:tracePt t="143684" x="4203700" y="38100"/>
          <p14:tracePt t="143700" x="4089400" y="38100"/>
          <p14:tracePt t="143717" x="3968750" y="38100"/>
          <p14:tracePt t="143734" x="3911600" y="38100"/>
          <p14:tracePt t="143750" x="3835400" y="38100"/>
          <p14:tracePt t="143767" x="3810000" y="38100"/>
          <p14:tracePt t="143783" x="3765550" y="50800"/>
          <p14:tracePt t="143800" x="3740150" y="69850"/>
          <p14:tracePt t="143816" x="3727450" y="82550"/>
          <p14:tracePt t="143833" x="3708400" y="101600"/>
          <p14:tracePt t="143850" x="3695700" y="114300"/>
          <p14:tracePt t="143866" x="3683000" y="139700"/>
          <p14:tracePt t="143883" x="3663950" y="158750"/>
          <p14:tracePt t="143899" x="3657600" y="171450"/>
          <p14:tracePt t="143915" x="3638550" y="190500"/>
          <p14:tracePt t="143933" x="3638550" y="196850"/>
          <p14:tracePt t="143950" x="3632200" y="222250"/>
          <p14:tracePt t="143966" x="3625850" y="241300"/>
          <p14:tracePt t="143983" x="3619500" y="260350"/>
          <p14:tracePt t="143999" x="3613150" y="285750"/>
          <p14:tracePt t="144016" x="3613150" y="298450"/>
          <p14:tracePt t="144032" x="3613150" y="330200"/>
          <p14:tracePt t="144050" x="3606800" y="355600"/>
          <p14:tracePt t="144067" x="3606800" y="374650"/>
          <p14:tracePt t="144083" x="3606800" y="393700"/>
          <p14:tracePt t="144100" x="3619500" y="406400"/>
          <p14:tracePt t="144117" x="3644900" y="425450"/>
          <p14:tracePt t="144133" x="3683000" y="438150"/>
          <p14:tracePt t="144149" x="3765550" y="457200"/>
          <p14:tracePt t="144166" x="3898900" y="482600"/>
          <p14:tracePt t="144183" x="3987800" y="495300"/>
          <p14:tracePt t="144200" x="4171950" y="508000"/>
          <p14:tracePt t="144217" x="4279900" y="508000"/>
          <p14:tracePt t="144234" x="4483100" y="520700"/>
          <p14:tracePt t="144251" x="4699000" y="520700"/>
          <p14:tracePt t="144266" x="4794250" y="520700"/>
          <p14:tracePt t="144283" x="4997450" y="520700"/>
          <p14:tracePt t="144300" x="5092700" y="520700"/>
          <p14:tracePt t="144316" x="5302250" y="520700"/>
          <p14:tracePt t="144333" x="5505450" y="520700"/>
          <p14:tracePt t="144349" x="5588000" y="520700"/>
          <p14:tracePt t="144367" x="5753100" y="520700"/>
          <p14:tracePt t="144383" x="5816600" y="520700"/>
          <p14:tracePt t="144400" x="5905500" y="520700"/>
          <p14:tracePt t="144417" x="5956300" y="520700"/>
          <p14:tracePt t="144433" x="5962650" y="520700"/>
          <p14:tracePt t="144450" x="5988050" y="520700"/>
          <p14:tracePt t="144466" x="6013450" y="527050"/>
          <p14:tracePt t="144484" x="6038850" y="527050"/>
          <p14:tracePt t="144499" x="6089650" y="533400"/>
          <p14:tracePt t="144516" x="6121400" y="539750"/>
          <p14:tracePt t="144532" x="6172200" y="546100"/>
          <p14:tracePt t="144550" x="6216650" y="558800"/>
          <p14:tracePt t="144567" x="6235700" y="565150"/>
          <p14:tracePt t="144583" x="6318250" y="584200"/>
          <p14:tracePt t="144600" x="6375400" y="603250"/>
          <p14:tracePt t="144616" x="6502400" y="628650"/>
          <p14:tracePt t="144634" x="6565900" y="641350"/>
          <p14:tracePt t="144650" x="6680200" y="660400"/>
          <p14:tracePt t="144666" x="6750050" y="666750"/>
          <p14:tracePt t="144700" x="6788150" y="666750"/>
          <p14:tracePt t="144704" x="6800850" y="666750"/>
          <p14:tracePt t="144716" x="6819900" y="666750"/>
          <p14:tracePt t="144733" x="6870700" y="673100"/>
          <p14:tracePt t="144750" x="6921500" y="679450"/>
          <p14:tracePt t="144766" x="6940550" y="685800"/>
          <p14:tracePt t="144783" x="6972300" y="692150"/>
          <p14:tracePt t="144829" x="6978650" y="692150"/>
          <p14:tracePt t="145307" x="6985000" y="692150"/>
          <p14:tracePt t="145328" x="6997700" y="692150"/>
          <p14:tracePt t="145338" x="7004050" y="692150"/>
          <p14:tracePt t="145348" x="7029450" y="692150"/>
          <p14:tracePt t="145359" x="7061200" y="692150"/>
          <p14:tracePt t="145364" x="7162800" y="692150"/>
          <p14:tracePt t="145383" x="7213600" y="692150"/>
          <p14:tracePt t="145400" x="7327900" y="679450"/>
          <p14:tracePt t="145417" x="7416800" y="666750"/>
          <p14:tracePt t="145433" x="7448550" y="654050"/>
          <p14:tracePt t="145449" x="7480300" y="635000"/>
          <p14:tracePt t="145466" x="7512050" y="615950"/>
          <p14:tracePt t="145483" x="7518400" y="609600"/>
          <p14:tracePt t="145499" x="7531100" y="590550"/>
          <p14:tracePt t="145516" x="7537450" y="584200"/>
          <p14:tracePt t="145532" x="7550150" y="565150"/>
          <p14:tracePt t="145549" x="7556500" y="552450"/>
          <p14:tracePt t="145565" x="7575550" y="533400"/>
          <p14:tracePt t="145584" x="7588250" y="501650"/>
          <p14:tracePt t="145610" x="7556500" y="374650"/>
          <p14:tracePt t="145610" x="7543800" y="355600"/>
          <p14:tracePt t="145610" x="7531100" y="342900"/>
          <p14:tracePt t="145610" x="7524750" y="336550"/>
          <p14:tracePt t="145610" x="7518400" y="330200"/>
          <p14:tracePt t="145610" x="7518400" y="323850"/>
          <p14:tracePt t="145766" x="7505700" y="323850"/>
          <p14:tracePt t="145789" x="7499350" y="317500"/>
          <p14:tracePt t="145798" x="7461250" y="311150"/>
          <p14:tracePt t="145822" x="7442200" y="311150"/>
          <p14:tracePt t="145831" x="7397750" y="311150"/>
          <p14:tracePt t="145851" x="7340600" y="304800"/>
          <p14:tracePt t="145898" x="7327900" y="304800"/>
          <p14:tracePt t="145899" x="7308850" y="304800"/>
          <p14:tracePt t="145942" x="7302500" y="304800"/>
          <p14:tracePt t="145963" x="7296150" y="304800"/>
          <p14:tracePt t="146075" x="7289800" y="304800"/>
          <p14:tracePt t="146116" x="7283450" y="304800"/>
          <p14:tracePt t="152468" x="0" y="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381000" y="152400"/>
            <a:ext cx="1720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  </a:t>
            </a:r>
            <a:r>
              <a:rPr lang="sr-Latn-CS" altLang="en-US" sz="3200">
                <a:latin typeface="Wingdings 3" pitchFamily="18" charset="2"/>
              </a:rPr>
              <a:t>g </a:t>
            </a:r>
            <a:r>
              <a:rPr lang="sr-Latn-CS" altLang="en-US" sz="3200"/>
              <a:t>P</a:t>
            </a:r>
            <a:endParaRPr lang="en-US" altLang="en-US" sz="3200"/>
          </a:p>
        </p:txBody>
      </p:sp>
      <p:graphicFrame>
        <p:nvGraphicFramePr>
          <p:cNvPr id="15363" name="Object 8"/>
          <p:cNvGraphicFramePr>
            <a:graphicFrameLocks noChangeAspect="1"/>
          </p:cNvGraphicFramePr>
          <p:nvPr/>
        </p:nvGraphicFramePr>
        <p:xfrm>
          <a:off x="4953000" y="1447800"/>
          <a:ext cx="3886200" cy="1096963"/>
        </p:xfrm>
        <a:graphic>
          <a:graphicData uri="http://schemas.openxmlformats.org/presentationml/2006/ole">
            <mc:AlternateContent xmlns:mc="http://schemas.openxmlformats.org/markup-compatibility/2006">
              <mc:Choice xmlns:v="urn:schemas-microsoft-com:vml" Requires="v">
                <p:oleObj spid="_x0000_s15398" name="Equation" r:id="rId5" imgW="1396394" imgH="393529" progId="Equation.3">
                  <p:embed/>
                </p:oleObj>
              </mc:Choice>
              <mc:Fallback>
                <p:oleObj name="Equation" r:id="rId5" imgW="1396394" imgH="393529"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447800"/>
                        <a:ext cx="3886200" cy="1096963"/>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9"/>
          <p:cNvGraphicFramePr>
            <a:graphicFrameLocks noChangeAspect="1"/>
          </p:cNvGraphicFramePr>
          <p:nvPr/>
        </p:nvGraphicFramePr>
        <p:xfrm>
          <a:off x="4953000" y="152400"/>
          <a:ext cx="3429000" cy="974725"/>
        </p:xfrm>
        <a:graphic>
          <a:graphicData uri="http://schemas.openxmlformats.org/presentationml/2006/ole">
            <mc:AlternateContent xmlns:mc="http://schemas.openxmlformats.org/markup-compatibility/2006">
              <mc:Choice xmlns:v="urn:schemas-microsoft-com:vml" Requires="v">
                <p:oleObj spid="_x0000_s15399" name="Equation" r:id="rId7" imgW="1384300" imgH="393700" progId="Equation.3">
                  <p:embed/>
                </p:oleObj>
              </mc:Choice>
              <mc:Fallback>
                <p:oleObj name="Equation" r:id="rId7" imgW="1384300" imgH="3937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0" y="152400"/>
                        <a:ext cx="3429000" cy="974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15"/>
          <p:cNvGraphicFramePr>
            <a:graphicFrameLocks noChangeAspect="1"/>
          </p:cNvGraphicFramePr>
          <p:nvPr/>
        </p:nvGraphicFramePr>
        <p:xfrm>
          <a:off x="2971800" y="3124200"/>
          <a:ext cx="2895600" cy="801688"/>
        </p:xfrm>
        <a:graphic>
          <a:graphicData uri="http://schemas.openxmlformats.org/presentationml/2006/ole">
            <mc:AlternateContent xmlns:mc="http://schemas.openxmlformats.org/markup-compatibility/2006">
              <mc:Choice xmlns:v="urn:schemas-microsoft-com:vml" Requires="v">
                <p:oleObj spid="_x0000_s15400" name="Equation" r:id="rId9" imgW="825500" imgH="228600" progId="Equation.3">
                  <p:embed/>
                </p:oleObj>
              </mc:Choice>
              <mc:Fallback>
                <p:oleObj name="Equation" r:id="rId9" imgW="825500" imgH="22860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124200"/>
                        <a:ext cx="2895600" cy="801688"/>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Text Box 16"/>
          <p:cNvSpPr txBox="1">
            <a:spLocks noChangeArrowheads="1"/>
          </p:cNvSpPr>
          <p:nvPr/>
        </p:nvSpPr>
        <p:spPr bwMode="auto">
          <a:xfrm>
            <a:off x="152400" y="42672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A</a:t>
            </a:r>
            <a:r>
              <a:rPr lang="en-US" altLang="en-US" sz="2400"/>
              <a:t>C Arenijusov intermedijer</a:t>
            </a:r>
          </a:p>
        </p:txBody>
      </p:sp>
      <p:sp>
        <p:nvSpPr>
          <p:cNvPr id="15367" name="Text Box 17"/>
          <p:cNvSpPr txBox="1">
            <a:spLocks noChangeArrowheads="1"/>
          </p:cNvSpPr>
          <p:nvPr/>
        </p:nvSpPr>
        <p:spPr bwMode="auto">
          <a:xfrm>
            <a:off x="5029200" y="426720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A</a:t>
            </a:r>
            <a:r>
              <a:rPr lang="en-US" altLang="en-US" sz="2400"/>
              <a:t>C vant Hofov intermedijer</a:t>
            </a:r>
          </a:p>
        </p:txBody>
      </p:sp>
      <p:graphicFrame>
        <p:nvGraphicFramePr>
          <p:cNvPr id="15368" name="Object 20"/>
          <p:cNvGraphicFramePr>
            <a:graphicFrameLocks noChangeAspect="1"/>
          </p:cNvGraphicFramePr>
          <p:nvPr/>
        </p:nvGraphicFramePr>
        <p:xfrm>
          <a:off x="4575175" y="5257800"/>
          <a:ext cx="4340225" cy="1246188"/>
        </p:xfrm>
        <a:graphic>
          <a:graphicData uri="http://schemas.openxmlformats.org/presentationml/2006/ole">
            <mc:AlternateContent xmlns:mc="http://schemas.openxmlformats.org/markup-compatibility/2006">
              <mc:Choice xmlns:v="urn:schemas-microsoft-com:vml" Requires="v">
                <p:oleObj spid="_x0000_s15401" name="Equation" r:id="rId11" imgW="1638300" imgH="469900" progId="Equation.3">
                  <p:embed/>
                </p:oleObj>
              </mc:Choice>
              <mc:Fallback>
                <p:oleObj name="Equation" r:id="rId11" imgW="1638300" imgH="469900" progId="Equation.3">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5175" y="5257800"/>
                        <a:ext cx="4340225" cy="1246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21"/>
          <p:cNvGraphicFramePr>
            <a:graphicFrameLocks noChangeAspect="1"/>
          </p:cNvGraphicFramePr>
          <p:nvPr/>
        </p:nvGraphicFramePr>
        <p:xfrm>
          <a:off x="228600" y="5029200"/>
          <a:ext cx="3844925" cy="1341438"/>
        </p:xfrm>
        <a:graphic>
          <a:graphicData uri="http://schemas.openxmlformats.org/presentationml/2006/ole">
            <mc:AlternateContent xmlns:mc="http://schemas.openxmlformats.org/markup-compatibility/2006">
              <mc:Choice xmlns:v="urn:schemas-microsoft-com:vml" Requires="v">
                <p:oleObj spid="_x0000_s15402" name="Equation" r:id="rId13" imgW="1346200" imgH="469900" progId="Equation.3">
                  <p:embed/>
                </p:oleObj>
              </mc:Choice>
              <mc:Fallback>
                <p:oleObj name="Equation" r:id="rId13" imgW="1346200" imgH="469900" progId="Equation.3">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 y="5029200"/>
                        <a:ext cx="3844925" cy="134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0" name="Text Box 22"/>
          <p:cNvSpPr txBox="1">
            <a:spLocks noChangeArrowheads="1"/>
          </p:cNvSpPr>
          <p:nvPr/>
        </p:nvSpPr>
        <p:spPr bwMode="auto">
          <a:xfrm>
            <a:off x="152400" y="1727200"/>
            <a:ext cx="43878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A+C  </a:t>
            </a:r>
            <a:r>
              <a:rPr lang="sr-Latn-CS" altLang="en-US" sz="3200">
                <a:latin typeface="Wingdings 3" pitchFamily="18" charset="2"/>
              </a:rPr>
              <a:t>D </a:t>
            </a:r>
            <a:r>
              <a:rPr lang="sr-Latn-CS" altLang="en-US" sz="3200"/>
              <a:t>AC </a:t>
            </a:r>
            <a:r>
              <a:rPr lang="sr-Latn-CS" altLang="en-US" sz="3200">
                <a:latin typeface="Wingdings 3" pitchFamily="18" charset="2"/>
              </a:rPr>
              <a:t>g</a:t>
            </a:r>
            <a:r>
              <a:rPr lang="sr-Latn-CS" altLang="en-US" sz="3200"/>
              <a:t> P</a:t>
            </a:r>
            <a:r>
              <a:rPr lang="en-US" altLang="en-US" sz="3200"/>
              <a:t>  +  C</a:t>
            </a:r>
          </a:p>
        </p:txBody>
      </p:sp>
      <p:sp>
        <p:nvSpPr>
          <p:cNvPr id="12" name="Down Arrow 11"/>
          <p:cNvSpPr/>
          <p:nvPr/>
        </p:nvSpPr>
        <p:spPr>
          <a:xfrm>
            <a:off x="1828800" y="4724400"/>
            <a:ext cx="762000" cy="3048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13" name="Down Arrow 12"/>
          <p:cNvSpPr/>
          <p:nvPr/>
        </p:nvSpPr>
        <p:spPr>
          <a:xfrm>
            <a:off x="6477000" y="4724400"/>
            <a:ext cx="762000" cy="30480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26127"/>
    </mc:Choice>
    <mc:Fallback xmlns="">
      <p:transition spd="slow" advTm="1261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3440" x="3854450" y="730250"/>
          <p14:tracePt t="3456" x="3848100" y="730250"/>
          <p14:tracePt t="3477" x="3841750" y="730250"/>
          <p14:tracePt t="3487" x="3835400" y="730250"/>
          <p14:tracePt t="3503" x="3816350" y="730250"/>
          <p14:tracePt t="3504" x="3810000" y="730250"/>
          <p14:tracePt t="3510" x="3765550" y="736600"/>
          <p14:tracePt t="3530" x="3746500" y="742950"/>
          <p14:tracePt t="3548" x="3702050" y="755650"/>
          <p14:tracePt t="3562" x="3670300" y="762000"/>
          <p14:tracePt t="3579" x="3587750" y="781050"/>
          <p14:tracePt t="3595" x="3479800" y="781050"/>
          <p14:tracePt t="3612" x="3409950" y="787400"/>
          <p14:tracePt t="3628" x="3282950" y="787400"/>
          <p14:tracePt t="3645" x="3225800" y="787400"/>
          <p14:tracePt t="3662" x="3162300" y="787400"/>
          <p14:tracePt t="3678" x="3117850" y="787400"/>
          <p14:tracePt t="3696" x="3092450" y="787400"/>
          <p14:tracePt t="3713" x="3048000" y="787400"/>
          <p14:tracePt t="3729" x="3009900" y="787400"/>
          <p14:tracePt t="3744" x="2901950" y="787400"/>
          <p14:tracePt t="3763" x="2768600" y="787400"/>
          <p14:tracePt t="3779" x="2705100" y="787400"/>
          <p14:tracePt t="3795" x="2565400" y="787400"/>
          <p14:tracePt t="3813" x="2508250" y="787400"/>
          <p14:tracePt t="3828" x="2393950" y="787400"/>
          <p14:tracePt t="3846" x="2292350" y="793750"/>
          <p14:tracePt t="3862" x="2235200" y="793750"/>
          <p14:tracePt t="3878" x="2127250" y="800100"/>
          <p14:tracePt t="3896" x="2082800" y="812800"/>
          <p14:tracePt t="3913" x="1981200" y="819150"/>
          <p14:tracePt t="3928" x="1892300" y="825500"/>
          <p14:tracePt t="3945" x="1854200" y="831850"/>
          <p14:tracePt t="3963" x="1778000" y="838200"/>
          <p14:tracePt t="3979" x="1739900" y="838200"/>
          <p14:tracePt t="3995" x="1682750" y="844550"/>
          <p14:tracePt t="4013" x="1631950" y="844550"/>
          <p14:tracePt t="4028" x="1625600" y="844550"/>
          <p14:tracePt t="4044" x="1612900" y="844550"/>
          <p14:tracePt t="5035" x="1612900" y="850900"/>
          <p14:tracePt t="5078" x="1612900" y="857250"/>
          <p14:tracePt t="5638" x="1619250" y="857250"/>
          <p14:tracePt t="5772" x="1625600" y="863600"/>
          <p14:tracePt t="6649" x="1612900" y="863600"/>
          <p14:tracePt t="6660" x="1593850" y="863600"/>
          <p14:tracePt t="6671" x="1568450" y="863600"/>
          <p14:tracePt t="6679" x="1530350" y="863600"/>
          <p14:tracePt t="6688" x="1473200" y="863600"/>
          <p14:tracePt t="6696" x="1346200" y="863600"/>
          <p14:tracePt t="6713" x="1282700" y="863600"/>
          <p14:tracePt t="6730" x="1149350" y="863600"/>
          <p14:tracePt t="6746" x="1016000" y="863600"/>
          <p14:tracePt t="6764" x="958850" y="857250"/>
          <p14:tracePt t="6779" x="831850" y="844550"/>
          <p14:tracePt t="6796" x="768350" y="844550"/>
          <p14:tracePt t="6814" x="666750" y="838200"/>
          <p14:tracePt t="6830" x="615950" y="838200"/>
          <p14:tracePt t="6978" x="615950" y="831850"/>
          <p14:tracePt t="7316" x="622300" y="825500"/>
          <p14:tracePt t="7357" x="628650" y="819150"/>
          <p14:tracePt t="7449" x="635000" y="819150"/>
          <p14:tracePt t="7461" x="647700" y="819150"/>
          <p14:tracePt t="7472" x="654050" y="819150"/>
          <p14:tracePt t="7481" x="673100" y="819150"/>
          <p14:tracePt t="7483" x="704850" y="819150"/>
          <p14:tracePt t="7495" x="781050" y="819150"/>
          <p14:tracePt t="7513" x="825500" y="819150"/>
          <p14:tracePt t="7530" x="927100" y="819150"/>
          <p14:tracePt t="7546" x="977900" y="819150"/>
          <p14:tracePt t="7563" x="1079500" y="819150"/>
          <p14:tracePt t="7580" x="1168400" y="819150"/>
          <p14:tracePt t="7596" x="1225550" y="819150"/>
          <p14:tracePt t="7612" x="1320800" y="819150"/>
          <p14:tracePt t="7629" x="1441450" y="819150"/>
          <p14:tracePt t="7647" x="1504950" y="819150"/>
          <p14:tracePt t="7663" x="1644650" y="819150"/>
          <p14:tracePt t="7680" x="1720850" y="819150"/>
          <p14:tracePt t="7696" x="1854200" y="819150"/>
          <p14:tracePt t="7713" x="1917700" y="819150"/>
          <p14:tracePt t="7728" x="2025650" y="819150"/>
          <p14:tracePt t="7746" x="2139950" y="819150"/>
          <p14:tracePt t="7763" x="2203450" y="819150"/>
          <p14:tracePt t="7779" x="2355850" y="819150"/>
          <p14:tracePt t="7797" x="2438400" y="819150"/>
          <p14:tracePt t="7813" x="2654300" y="819150"/>
          <p14:tracePt t="7830" x="2901950" y="819150"/>
          <p14:tracePt t="7847" x="3060700" y="819150"/>
          <p14:tracePt t="7863" x="3327400" y="819150"/>
          <p14:tracePt t="7880" x="3460750" y="819150"/>
          <p14:tracePt t="7896" x="3702050" y="819150"/>
          <p14:tracePt t="7913" x="3937000" y="819150"/>
          <p14:tracePt t="7929" x="4044950" y="819150"/>
          <p14:tracePt t="7946" x="4267200" y="819150"/>
          <p14:tracePt t="7963" x="4375150" y="819150"/>
          <p14:tracePt t="7979" x="4603750" y="819150"/>
          <p14:tracePt t="7997" x="4806950" y="819150"/>
          <p14:tracePt t="8013" x="4902200" y="819150"/>
          <p14:tracePt t="8030" x="5073650" y="819150"/>
          <p14:tracePt t="8046" x="5149850" y="819150"/>
          <p14:tracePt t="8063" x="5302250" y="819150"/>
          <p14:tracePt t="8080" x="5441950" y="819150"/>
          <p14:tracePt t="8096" x="5511800" y="819150"/>
          <p14:tracePt t="8112" x="5651500" y="819150"/>
          <p14:tracePt t="8130" x="5715000" y="819150"/>
          <p14:tracePt t="8147" x="5854700" y="819150"/>
          <p14:tracePt t="8164" x="5924550" y="819150"/>
          <p14:tracePt t="8178" x="6051550" y="819150"/>
          <p14:tracePt t="8195" x="6140450" y="819150"/>
          <p14:tracePt t="8211" x="6184900" y="819150"/>
          <p14:tracePt t="8228" x="6248400" y="819150"/>
          <p14:tracePt t="8245" x="6286500" y="819150"/>
          <p14:tracePt t="8261" x="6343650" y="819150"/>
          <p14:tracePt t="8277" x="6400800" y="819150"/>
          <p14:tracePt t="8297" x="6413500" y="819150"/>
          <p14:tracePt t="8313" x="6451600" y="819150"/>
          <p14:tracePt t="8331" x="6477000" y="819150"/>
          <p14:tracePt t="8349" x="6496050" y="819150"/>
          <p14:tracePt t="8361" x="6546850" y="819150"/>
          <p14:tracePt t="8378" x="6578600" y="819150"/>
          <p14:tracePt t="8394" x="6667500" y="819150"/>
          <p14:tracePt t="8414" x="6718300" y="819150"/>
          <p14:tracePt t="8430" x="6819900" y="819150"/>
          <p14:tracePt t="8446" x="6889750" y="825500"/>
          <p14:tracePt t="8463" x="6908800" y="825500"/>
          <p14:tracePt t="8480" x="6934200" y="825500"/>
          <p14:tracePt t="8497" x="6946900" y="825500"/>
          <p14:tracePt t="8513" x="6985000" y="825500"/>
          <p14:tracePt t="8529" x="7061200" y="825500"/>
          <p14:tracePt t="8546" x="7105650" y="825500"/>
          <p14:tracePt t="8563" x="7207250" y="838200"/>
          <p14:tracePt t="8580" x="7283450" y="838200"/>
          <p14:tracePt t="8596" x="7302500" y="838200"/>
          <p14:tracePt t="8612" x="7308850" y="838200"/>
          <p14:tracePt t="8651" x="7321550" y="838200"/>
          <p14:tracePt t="8653" x="7340600" y="838200"/>
          <p14:tracePt t="8663" x="7359650" y="838200"/>
          <p14:tracePt t="8680" x="7448550" y="838200"/>
          <p14:tracePt t="8696" x="7581900" y="838200"/>
          <p14:tracePt t="8713" x="7632700" y="838200"/>
          <p14:tracePt t="8729" x="7721600" y="838200"/>
          <p14:tracePt t="8746" x="7747000" y="838200"/>
          <p14:tracePt t="8762" x="7753350" y="838200"/>
          <p14:tracePt t="8779" x="7772400" y="838200"/>
          <p14:tracePt t="8797" x="7778750" y="838200"/>
          <p14:tracePt t="8813" x="7810500" y="838200"/>
          <p14:tracePt t="8830" x="7823200" y="838200"/>
          <p14:tracePt t="8846" x="7867650" y="838200"/>
          <p14:tracePt t="8864" x="7893050" y="838200"/>
          <p14:tracePt t="8879" x="7899400" y="838200"/>
          <p14:tracePt t="9065" x="7893050" y="838200"/>
          <p14:tracePt t="9074" x="7874000" y="838200"/>
          <p14:tracePt t="9084" x="7861300" y="838200"/>
          <p14:tracePt t="9094" x="7791450" y="838200"/>
          <p14:tracePt t="9115" x="7747000" y="850900"/>
          <p14:tracePt t="9117" x="7696200" y="850900"/>
          <p14:tracePt t="9130" x="7620000" y="850900"/>
          <p14:tracePt t="9145" x="7499350" y="850900"/>
          <p14:tracePt t="9163" x="7366000" y="850900"/>
          <p14:tracePt t="9180" x="7302500" y="850900"/>
          <p14:tracePt t="9196" x="7169150" y="850900"/>
          <p14:tracePt t="9214" x="7105650" y="850900"/>
          <p14:tracePt t="9229" x="6965950" y="850900"/>
          <p14:tracePt t="9247" x="6826250" y="850900"/>
          <p14:tracePt t="9264" x="6769100" y="850900"/>
          <p14:tracePt t="9279" x="6661150" y="850900"/>
          <p14:tracePt t="9295" x="6616700" y="850900"/>
          <p14:tracePt t="9313" x="6546850" y="850900"/>
          <p14:tracePt t="9330" x="6508750" y="850900"/>
          <p14:tracePt t="9348" x="6483350" y="850900"/>
          <p14:tracePt t="9365" x="6445250" y="850900"/>
          <p14:tracePt t="9378" x="6432550" y="857250"/>
          <p14:tracePt t="9395" x="6394450" y="869950"/>
          <p14:tracePt t="9411" x="6369050" y="876300"/>
          <p14:tracePt t="9428" x="6318250" y="895350"/>
          <p14:tracePt t="9444" x="6261100" y="901700"/>
          <p14:tracePt t="9461" x="6235700" y="901700"/>
          <p14:tracePt t="9477" x="6197600" y="908050"/>
          <p14:tracePt t="9746" x="6203950" y="908050"/>
          <p14:tracePt t="9777" x="6210300" y="908050"/>
          <p14:tracePt t="9788" x="6216650" y="908050"/>
          <p14:tracePt t="9798" x="6223000" y="908050"/>
          <p14:tracePt t="9809" x="6229350" y="908050"/>
          <p14:tracePt t="9817" x="6242050" y="908050"/>
          <p14:tracePt t="9828" x="6254750" y="901700"/>
          <p14:tracePt t="9845" x="6273800" y="889000"/>
          <p14:tracePt t="9883" x="6280150" y="889000"/>
          <p14:tracePt t="9885" x="6286500" y="882650"/>
          <p14:tracePt t="9914" x="6292850" y="876300"/>
          <p14:tracePt t="9916" x="6305550" y="869950"/>
          <p14:tracePt t="9929" x="6330950" y="869950"/>
          <p14:tracePt t="9946" x="6350000" y="869950"/>
          <p14:tracePt t="9963" x="6394450" y="863600"/>
          <p14:tracePt t="9980" x="6413500" y="863600"/>
          <p14:tracePt t="9996" x="6445250" y="857250"/>
          <p14:tracePt t="10013" x="6457950" y="857250"/>
          <p14:tracePt t="10089" x="6464300" y="857250"/>
          <p14:tracePt t="10112" x="6470650" y="857250"/>
          <p14:tracePt t="10122" x="6470650" y="850900"/>
          <p14:tracePt t="10131" x="6477000" y="850900"/>
          <p14:tracePt t="10134" x="6483350" y="850900"/>
          <p14:tracePt t="10146" x="6496050" y="844550"/>
          <p14:tracePt t="10163" x="6502400" y="844550"/>
          <p14:tracePt t="10179" x="6508750" y="844550"/>
          <p14:tracePt t="10196" x="6515100" y="844550"/>
          <p14:tracePt t="10196" x="6521450" y="844550"/>
          <p14:tracePt t="10214" x="6527800" y="838200"/>
          <p14:tracePt t="10257" x="6534150" y="838200"/>
          <p14:tracePt t="10259" x="6540500" y="831850"/>
          <p14:tracePt t="10286" x="6553200" y="825500"/>
          <p14:tracePt t="10296" x="6559550" y="825500"/>
          <p14:tracePt t="10307" x="6565900" y="819150"/>
          <p14:tracePt t="10328" x="6572250" y="819150"/>
          <p14:tracePt t="10359" x="6578600" y="819150"/>
          <p14:tracePt t="10482" x="6578600" y="812800"/>
          <p14:tracePt t="10951" x="6584950" y="812800"/>
          <p14:tracePt t="10991" x="6591300" y="812800"/>
          <p14:tracePt t="11003" x="6597650" y="806450"/>
          <p14:tracePt t="11077" x="6604000" y="806450"/>
          <p14:tracePt t="11105" x="6610350" y="806450"/>
          <p14:tracePt t="11129" x="6616700" y="806450"/>
          <p14:tracePt t="11160" x="6623050" y="806450"/>
          <p14:tracePt t="11180" x="6629400" y="806450"/>
          <p14:tracePt t="11201" x="6629400" y="800100"/>
          <p14:tracePt t="13693" x="6629400" y="793750"/>
          <p14:tracePt t="13704" x="6629400" y="787400"/>
          <p14:tracePt t="13724" x="6629400" y="774700"/>
          <p14:tracePt t="13737" x="6629400" y="762000"/>
          <p14:tracePt t="13747" x="6629400" y="749300"/>
          <p14:tracePt t="13748" x="6629400" y="736600"/>
          <p14:tracePt t="13760" x="6629400" y="717550"/>
          <p14:tracePt t="13760" x="6629400" y="711200"/>
          <p14:tracePt t="13777" x="6629400" y="692150"/>
          <p14:tracePt t="13793" x="6629400" y="673100"/>
          <p14:tracePt t="13810" x="6629400" y="660400"/>
          <p14:tracePt t="13826" x="6629400" y="647700"/>
          <p14:tracePt t="13843" x="6629400" y="641350"/>
          <p14:tracePt t="13860" x="6629400" y="628650"/>
          <p14:tracePt t="13878" x="6629400" y="615950"/>
          <p14:tracePt t="13896" x="6629400" y="609600"/>
          <p14:tracePt t="13928" x="6629400" y="603250"/>
          <p14:tracePt t="13929" x="6635750" y="596900"/>
          <p14:tracePt t="13945" x="6642100" y="590550"/>
          <p14:tracePt t="13960" x="6642100" y="584200"/>
          <p14:tracePt t="13976" x="6642100" y="577850"/>
          <p14:tracePt t="13993" x="6648450" y="571500"/>
          <p14:tracePt t="14010" x="6648450" y="558800"/>
          <p14:tracePt t="14027" x="6648450" y="546100"/>
          <p14:tracePt t="14044" x="6648450" y="533400"/>
          <p14:tracePt t="14060" x="6648450" y="520700"/>
          <p14:tracePt t="14101" x="6648450" y="514350"/>
          <p14:tracePt t="14172" x="6648450" y="508000"/>
          <p14:tracePt t="14213" x="6648450" y="501650"/>
          <p14:tracePt t="14245" x="6654800" y="495300"/>
          <p14:tracePt t="14265" x="6654800" y="488950"/>
          <p14:tracePt t="14277" x="6661150" y="482600"/>
          <p14:tracePt t="14307" x="6661150" y="476250"/>
          <p14:tracePt t="14562" x="6661150" y="482600"/>
          <p14:tracePt t="14572" x="6661150" y="488950"/>
          <p14:tracePt t="14576" x="6661150" y="495300"/>
          <p14:tracePt t="14593" x="6661150" y="501650"/>
          <p14:tracePt t="14594" x="6661150" y="514350"/>
          <p14:tracePt t="14610" x="6661150" y="533400"/>
          <p14:tracePt t="14629" x="6661150" y="539750"/>
          <p14:tracePt t="14645" x="6661150" y="558800"/>
          <p14:tracePt t="14661" x="6661150" y="577850"/>
          <p14:tracePt t="14678" x="6661150" y="590550"/>
          <p14:tracePt t="14695" x="6661150" y="609600"/>
          <p14:tracePt t="14712" x="6661150" y="635000"/>
          <p14:tracePt t="14728" x="6661150" y="647700"/>
          <p14:tracePt t="14744" x="6661150" y="666750"/>
          <p14:tracePt t="14762" x="6661150" y="679450"/>
          <p14:tracePt t="14778" x="6661150" y="692150"/>
          <p14:tracePt t="14795" x="6661150" y="717550"/>
          <p14:tracePt t="14813" x="6661150" y="723900"/>
          <p14:tracePt t="14828" x="6661150" y="742950"/>
          <p14:tracePt t="14846" x="6661150" y="755650"/>
          <p14:tracePt t="14862" x="6661150" y="774700"/>
          <p14:tracePt t="14878" x="6661150" y="793750"/>
          <p14:tracePt t="14894" x="6661150" y="812800"/>
          <p14:tracePt t="14913" x="6661150" y="838200"/>
          <p14:tracePt t="14929" x="6661150" y="844550"/>
          <p14:tracePt t="14945" x="6661150" y="863600"/>
          <p14:tracePt t="20656" x="6661150" y="869950"/>
          <p14:tracePt t="20697" x="6661150" y="876300"/>
          <p14:tracePt t="21461" x="6661150" y="869950"/>
          <p14:tracePt t="21879" x="6661150" y="876300"/>
          <p14:tracePt t="22561" x="6667500" y="876300"/>
          <p14:tracePt t="22634" x="6673850" y="876300"/>
          <p14:tracePt t="22674" x="6680200" y="876300"/>
          <p14:tracePt t="22705" x="6686550" y="876300"/>
          <p14:tracePt t="22726" x="6692900" y="869950"/>
          <p14:tracePt t="22748" x="6699250" y="869950"/>
          <p14:tracePt t="22801" x="6699250" y="863600"/>
          <p14:tracePt t="22871" x="6705600" y="863600"/>
          <p14:tracePt t="22912" x="6711950" y="863600"/>
          <p14:tracePt t="23656" x="6705600" y="863600"/>
          <p14:tracePt t="23820" x="6699250" y="863600"/>
          <p14:tracePt t="23851" x="6692900" y="863600"/>
          <p14:tracePt t="24351" x="6699250" y="863600"/>
          <p14:tracePt t="24402" x="6705600" y="863600"/>
          <p14:tracePt t="24813" x="6699250" y="863600"/>
          <p14:tracePt t="24824" x="6692900" y="863600"/>
          <p14:tracePt t="24845" x="6686550" y="863600"/>
          <p14:tracePt t="24865" x="6680200" y="863600"/>
          <p14:tracePt t="24885" x="6673850" y="863600"/>
          <p14:tracePt t="24906" x="6667500" y="863600"/>
          <p14:tracePt t="24916" x="6667500" y="857250"/>
          <p14:tracePt t="24927" x="6661150" y="857250"/>
          <p14:tracePt t="24931" x="6654800" y="857250"/>
          <p14:tracePt t="24945" x="6648450" y="831850"/>
          <p14:tracePt t="24962" x="6635750" y="812800"/>
          <p14:tracePt t="24979" x="6629400" y="800100"/>
          <p14:tracePt t="24995" x="6623050" y="781050"/>
          <p14:tracePt t="25012" x="6616700" y="768350"/>
          <p14:tracePt t="25028" x="6616700" y="749300"/>
          <p14:tracePt t="25045" x="6616700" y="736600"/>
          <p14:tracePt t="25063" x="6616700" y="730250"/>
          <p14:tracePt t="25079" x="6616700" y="717550"/>
          <p14:tracePt t="25095" x="6616700" y="711200"/>
          <p14:tracePt t="25111" x="6616700" y="692150"/>
          <p14:tracePt t="25130" x="6616700" y="673100"/>
          <p14:tracePt t="25147" x="6616700" y="666750"/>
          <p14:tracePt t="25164" x="6616700" y="647700"/>
          <p14:tracePt t="25180" x="6616700" y="635000"/>
          <p14:tracePt t="25197" x="6623050" y="628650"/>
          <p14:tracePt t="25213" x="6629400" y="615950"/>
          <p14:tracePt t="25230" x="6629400" y="603250"/>
          <p14:tracePt t="25246" x="6642100" y="590550"/>
          <p14:tracePt t="25264" x="6648450" y="584200"/>
          <p14:tracePt t="25280" x="6648450" y="571500"/>
          <p14:tracePt t="25297" x="6654800" y="565150"/>
          <p14:tracePt t="25638" x="6654800" y="558800"/>
          <p14:tracePt t="25670" x="6654800" y="552450"/>
          <p14:tracePt t="25701" x="6654800" y="546100"/>
          <p14:tracePt t="25712" x="6654800" y="539750"/>
          <p14:tracePt t="25731" x="6654800" y="533400"/>
          <p14:tracePt t="25741" x="6654800" y="520700"/>
          <p14:tracePt t="25762" x="6654800" y="514350"/>
          <p14:tracePt t="25772" x="6654800" y="508000"/>
          <p14:tracePt t="25784" x="6654800" y="501650"/>
          <p14:tracePt t="26343" x="6654800" y="508000"/>
          <p14:tracePt t="26364" x="6654800" y="514350"/>
          <p14:tracePt t="26387" x="6654800" y="520700"/>
          <p14:tracePt t="26406" x="6654800" y="527050"/>
          <p14:tracePt t="26458" x="6654800" y="533400"/>
          <p14:tracePt t="26479" x="6654800" y="539750"/>
          <p14:tracePt t="26490" x="6654800" y="546100"/>
          <p14:tracePt t="26520" x="6654800" y="552450"/>
          <p14:tracePt t="26531" x="6654800" y="565150"/>
          <p14:tracePt t="26553" x="6654800" y="577850"/>
          <p14:tracePt t="26563" x="6654800" y="584200"/>
          <p14:tracePt t="26578" x="6654800" y="590550"/>
          <p14:tracePt t="26579" x="6654800" y="615950"/>
          <p14:tracePt t="26595" x="6654800" y="622300"/>
          <p14:tracePt t="26612" x="6654800" y="641350"/>
          <p14:tracePt t="26631" x="6654800" y="654050"/>
          <p14:tracePt t="26647" x="6654800" y="673100"/>
          <p14:tracePt t="26663" x="6654800" y="698500"/>
          <p14:tracePt t="26700" x="6654800" y="711200"/>
          <p14:tracePt t="26702" x="6654800" y="723900"/>
          <p14:tracePt t="26714" x="6654800" y="736600"/>
          <p14:tracePt t="26730" x="6654800" y="742950"/>
          <p14:tracePt t="26832" x="6654800" y="749300"/>
          <p14:tracePt t="29233" x="6654800" y="755650"/>
          <p14:tracePt t="29256" x="6654800" y="762000"/>
          <p14:tracePt t="29276" x="6648450" y="768350"/>
          <p14:tracePt t="29286" x="6648450" y="781050"/>
          <p14:tracePt t="29304" x="6635750" y="787400"/>
          <p14:tracePt t="29305" x="6623050" y="806450"/>
          <p14:tracePt t="29312" x="6578600" y="850900"/>
          <p14:tracePt t="29331" x="6540500" y="869950"/>
          <p14:tracePt t="29347" x="6419850" y="927100"/>
          <p14:tracePt t="29362" x="6330950" y="965200"/>
          <p14:tracePt t="29378" x="6026150" y="1054100"/>
          <p14:tracePt t="29397" x="5562600" y="1200150"/>
          <p14:tracePt t="29414" x="5270500" y="1282700"/>
          <p14:tracePt t="29431" x="4610100" y="1479550"/>
          <p14:tracePt t="29445" x="4260850" y="1574800"/>
          <p14:tracePt t="29462" x="3638550" y="1765300"/>
          <p14:tracePt t="29478" x="3111500" y="1917700"/>
          <p14:tracePt t="29495" x="2863850" y="2000250"/>
          <p14:tracePt t="29514" x="2463800" y="2108200"/>
          <p14:tracePt t="29530" x="2178050" y="2197100"/>
          <p14:tracePt t="29547" x="2063750" y="2222500"/>
          <p14:tracePt t="29564" x="1860550" y="2260600"/>
          <p14:tracePt t="29581" x="1771650" y="2279650"/>
          <p14:tracePt t="29597" x="1587500" y="2286000"/>
          <p14:tracePt t="29614" x="1492250" y="2286000"/>
          <p14:tracePt t="29631" x="1295400" y="2286000"/>
          <p14:tracePt t="29649" x="1111250" y="2286000"/>
          <p14:tracePt t="29662" x="1016000" y="2286000"/>
          <p14:tracePt t="29678" x="819150" y="2286000"/>
          <p14:tracePt t="29697" x="723900" y="2286000"/>
          <p14:tracePt t="29714" x="508000" y="2286000"/>
          <p14:tracePt t="29729" x="317500" y="2286000"/>
          <p14:tracePt t="29747" x="241300" y="2286000"/>
          <p14:tracePt t="29764" x="133350" y="2286000"/>
          <p14:tracePt t="29780" x="107950" y="2286000"/>
          <p14:tracePt t="30082" x="114300" y="2286000"/>
          <p14:tracePt t="30093" x="120650" y="2286000"/>
          <p14:tracePt t="30103" x="120650" y="2279650"/>
          <p14:tracePt t="30115" x="133350" y="2279650"/>
          <p14:tracePt t="30117" x="146050" y="2273300"/>
          <p14:tracePt t="30130" x="171450" y="2260600"/>
          <p14:tracePt t="30148" x="184150" y="2260600"/>
          <p14:tracePt t="30163" x="209550" y="2254250"/>
          <p14:tracePt t="30180" x="222250" y="2247900"/>
          <p14:tracePt t="30197" x="254000" y="2241550"/>
          <p14:tracePt t="30214" x="285750" y="2228850"/>
          <p14:tracePt t="30231" x="311150" y="2222500"/>
          <p14:tracePt t="30247" x="349250" y="2209800"/>
          <p14:tracePt t="30264" x="368300" y="2209800"/>
          <p14:tracePt t="30280" x="387350" y="2203450"/>
          <p14:tracePt t="30297" x="393700" y="2203450"/>
          <p14:tracePt t="30334" x="400050" y="2203450"/>
          <p14:tracePt t="30354" x="412750" y="2197100"/>
          <p14:tracePt t="30364" x="425450" y="2190750"/>
          <p14:tracePt t="30371" x="431800" y="2190750"/>
          <p14:tracePt t="30378" x="457200" y="2184400"/>
          <p14:tracePt t="30395" x="501650" y="2171700"/>
          <p14:tracePt t="30414" x="546100" y="2165350"/>
          <p14:tracePt t="30430" x="565150" y="2159000"/>
          <p14:tracePt t="30448" x="590550" y="2159000"/>
          <p14:tracePt t="31130" x="596900" y="2159000"/>
          <p14:tracePt t="31233" x="603250" y="2159000"/>
          <p14:tracePt t="31254" x="609600" y="2159000"/>
          <p14:tracePt t="31264" x="615950" y="2159000"/>
          <p14:tracePt t="31265" x="628650" y="2159000"/>
          <p14:tracePt t="31278" x="647700" y="2159000"/>
          <p14:tracePt t="31295" x="685800" y="2159000"/>
          <p14:tracePt t="31314" x="736600" y="2159000"/>
          <p14:tracePt t="31331" x="768350" y="2159000"/>
          <p14:tracePt t="31347" x="819150" y="2159000"/>
          <p14:tracePt t="31362" x="850900" y="2159000"/>
          <p14:tracePt t="31378" x="920750" y="2159000"/>
          <p14:tracePt t="31397" x="996950" y="2159000"/>
          <p14:tracePt t="31414" x="1041400" y="2165350"/>
          <p14:tracePt t="31430" x="1143000" y="2165350"/>
          <p14:tracePt t="31447" x="1187450" y="2165350"/>
          <p14:tracePt t="31462" x="1263650" y="2165350"/>
          <p14:tracePt t="31478" x="1320800" y="2165350"/>
          <p14:tracePt t="31495" x="1352550" y="2165350"/>
          <p14:tracePt t="31514" x="1409700" y="2165350"/>
          <p14:tracePt t="31530" x="1454150" y="2165350"/>
          <p14:tracePt t="31547" x="1543050" y="2165350"/>
          <p14:tracePt t="31564" x="2089150" y="2165350"/>
          <p14:tracePt t="31735" x="2114550" y="2165350"/>
          <p14:tracePt t="31745" x="2146300" y="2165350"/>
          <p14:tracePt t="31762" x="2203450" y="2165350"/>
          <p14:tracePt t="31786" x="2298700" y="2165350"/>
          <p14:tracePt t="31828" x="2311400" y="2165350"/>
          <p14:tracePt t="31829" x="2330450" y="2165350"/>
          <p14:tracePt t="31844" x="2381250" y="2165350"/>
          <p14:tracePt t="31861" x="2406650" y="2165350"/>
          <p14:tracePt t="31879" x="2457450" y="2165350"/>
          <p14:tracePt t="31897" x="2501900" y="2165350"/>
          <p14:tracePt t="31914" x="2527300" y="2165350"/>
          <p14:tracePt t="31930" x="2552700" y="2165350"/>
          <p14:tracePt t="31947" x="2565400" y="2165350"/>
          <p14:tracePt t="31964" x="2603500" y="2165350"/>
          <p14:tracePt t="31980" x="2654300" y="2165350"/>
          <p14:tracePt t="31996" x="2686050" y="2165350"/>
          <p14:tracePt t="32014" x="2755900" y="2165350"/>
          <p14:tracePt t="32030" x="2787650" y="2165350"/>
          <p14:tracePt t="32047" x="2838450" y="2165350"/>
          <p14:tracePt t="32064" x="2876550" y="2165350"/>
          <p14:tracePt t="32080" x="2895600" y="2165350"/>
          <p14:tracePt t="32097" x="2921000" y="2165350"/>
          <p14:tracePt t="32114" x="2940050" y="2165350"/>
          <p14:tracePt t="32130" x="2978150" y="2165350"/>
          <p14:tracePt t="32147" x="3022600" y="2165350"/>
          <p14:tracePt t="32164" x="3048000" y="2165350"/>
          <p14:tracePt t="32180" x="3105150" y="2165350"/>
          <p14:tracePt t="32197" x="3130550" y="2165350"/>
          <p14:tracePt t="32214" x="3187700" y="2165350"/>
          <p14:tracePt t="32230" x="3225800" y="2165350"/>
          <p14:tracePt t="32247" x="3251200" y="2165350"/>
          <p14:tracePt t="32263" x="3295650" y="2165350"/>
          <p14:tracePt t="32280" x="3321050" y="2165350"/>
          <p14:tracePt t="32297" x="3359150" y="2165350"/>
          <p14:tracePt t="32314" x="3409950" y="2165350"/>
          <p14:tracePt t="32331" x="3435350" y="2165350"/>
          <p14:tracePt t="32347" x="3479800" y="2165350"/>
          <p14:tracePt t="32362" x="3505200" y="2165350"/>
          <p14:tracePt t="32378" x="3556000" y="2165350"/>
          <p14:tracePt t="32397" x="3613150" y="2165350"/>
          <p14:tracePt t="32414" x="3632200" y="2165350"/>
          <p14:tracePt t="32430" x="4152900" y="2165350"/>
          <p14:tracePt t="32562" x="4178300" y="2165350"/>
          <p14:tracePt t="32578" x="4216400" y="2165350"/>
          <p14:tracePt t="32595" x="4248150" y="2165350"/>
          <p14:tracePt t="32615" x="4292600" y="2165350"/>
          <p14:tracePt t="32652" x="4311650" y="2165350"/>
          <p14:tracePt t="32663" x="4330700" y="2165350"/>
          <p14:tracePt t="32678" x="4349750" y="2165350"/>
          <p14:tracePt t="32679" x="4362450" y="2165350"/>
          <p14:tracePt t="32694" x="4413250" y="2165350"/>
          <p14:tracePt t="32714" x="4451350" y="2165350"/>
          <p14:tracePt t="32730" x="4476750" y="2165350"/>
          <p14:tracePt t="32746" x="4527550" y="2165350"/>
          <p14:tracePt t="32764" x="4572000" y="2165350"/>
          <p14:tracePt t="32780" x="4584700" y="2165350"/>
          <p14:tracePt t="32796" x="4610100" y="2165350"/>
          <p14:tracePt t="32913" x="4610100" y="2171700"/>
          <p14:tracePt t="32944" x="4603750" y="2171700"/>
          <p14:tracePt t="32956" x="4591050" y="2178050"/>
          <p14:tracePt t="32964" x="4578350" y="2178050"/>
          <p14:tracePt t="32966" x="4552950" y="2178050"/>
          <p14:tracePt t="32980" x="4464050" y="2178050"/>
          <p14:tracePt t="32997" x="4413250" y="2178050"/>
          <p14:tracePt t="33014" x="4267200" y="2178050"/>
          <p14:tracePt t="33030" x="4203700" y="2178050"/>
          <p14:tracePt t="33047" x="4076700" y="2178050"/>
          <p14:tracePt t="33063" x="3962400" y="2178050"/>
          <p14:tracePt t="33080" x="3911600" y="2178050"/>
          <p14:tracePt t="33097" x="3797300" y="2178050"/>
          <p14:tracePt t="33114" x="3683000" y="2178050"/>
          <p14:tracePt t="33130" x="3606800" y="2178050"/>
          <p14:tracePt t="33146" x="3429000" y="2178050"/>
          <p14:tracePt t="33164" x="3346450" y="2178050"/>
          <p14:tracePt t="33180" x="3162300" y="2178050"/>
          <p14:tracePt t="33197" x="2997200" y="2178050"/>
          <p14:tracePt t="33214" x="2927350" y="2178050"/>
          <p14:tracePt t="33230" x="2019300" y="2178050"/>
          <p14:tracePt t="33380" x="1955800" y="2178050"/>
          <p14:tracePt t="33381" x="1835150" y="2178050"/>
          <p14:tracePt t="33412" x="1784350" y="2178050"/>
          <p14:tracePt t="33413" x="1727200" y="2178050"/>
          <p14:tracePt t="33428" x="1600200" y="2178050"/>
          <p14:tracePt t="33445" x="1530350" y="2178050"/>
          <p14:tracePt t="33464" x="1403350" y="2178050"/>
          <p14:tracePt t="33483" x="1270000" y="2178050"/>
          <p14:tracePt t="33497" x="1206500" y="2178050"/>
          <p14:tracePt t="33515" x="1098550" y="2178050"/>
          <p14:tracePt t="33530" x="1054100" y="2178050"/>
          <p14:tracePt t="33547" x="952500" y="2178050"/>
          <p14:tracePt t="33564" x="863600" y="2178050"/>
          <p14:tracePt t="33580" x="819150" y="2178050"/>
          <p14:tracePt t="33597" x="742950" y="2178050"/>
          <p14:tracePt t="33614" x="711200" y="2178050"/>
          <p14:tracePt t="33631" x="641350" y="2178050"/>
          <p14:tracePt t="33647" x="609600" y="2178050"/>
          <p14:tracePt t="33663" x="603250" y="2178050"/>
          <p14:tracePt t="33680" x="596900" y="2178050"/>
          <p14:tracePt t="33725" x="590550" y="2178050"/>
          <p14:tracePt t="33735" x="584200" y="2178050"/>
          <p14:tracePt t="33747" x="577850" y="2178050"/>
          <p14:tracePt t="33768" x="571500" y="2178050"/>
          <p14:tracePt t="33859" x="577850" y="2178050"/>
          <p14:tracePt t="33863" x="590550" y="2178050"/>
          <p14:tracePt t="33881" x="603250" y="2178050"/>
          <p14:tracePt t="33896" x="622300" y="2178050"/>
          <p14:tracePt t="33898" x="685800" y="2178050"/>
          <p14:tracePt t="33914" x="730250" y="2178050"/>
          <p14:tracePt t="33930" x="850900" y="2178050"/>
          <p14:tracePt t="33947" x="927100" y="2178050"/>
          <p14:tracePt t="33964" x="1079500" y="2178050"/>
          <p14:tracePt t="33980" x="1231900" y="2178050"/>
          <p14:tracePt t="33997" x="1308100" y="2178050"/>
          <p14:tracePt t="34013" x="1460500" y="2178050"/>
          <p14:tracePt t="34030" x="1600200" y="2178050"/>
          <p14:tracePt t="34047" x="1676400" y="2178050"/>
          <p14:tracePt t="34063" x="1828800" y="2178050"/>
          <p14:tracePt t="34080" x="1911350" y="2178050"/>
          <p14:tracePt t="34097" x="2076450" y="2178050"/>
          <p14:tracePt t="34113" x="2260600" y="2178050"/>
          <p14:tracePt t="34131" x="2343150" y="2178050"/>
          <p14:tracePt t="34147" x="2527300" y="2178050"/>
          <p14:tracePt t="34164" x="2628900" y="2178050"/>
          <p14:tracePt t="34180" x="2800350" y="2178050"/>
          <p14:tracePt t="34197" x="2959100" y="2178050"/>
          <p14:tracePt t="34214" x="3028950" y="2178050"/>
          <p14:tracePt t="34230" x="3143250" y="2178050"/>
          <p14:tracePt t="34247" x="3200400" y="2178050"/>
          <p14:tracePt t="34263" x="3289300" y="2178050"/>
          <p14:tracePt t="34280" x="3333750" y="2178050"/>
          <p14:tracePt t="34297" x="3422650" y="2178050"/>
          <p14:tracePt t="34313" x="3517900" y="2178050"/>
          <p14:tracePt t="34330" x="3562350" y="2178050"/>
          <p14:tracePt t="34346" x="3651250" y="2178050"/>
          <p14:tracePt t="34364" x="3695700" y="2178050"/>
          <p14:tracePt t="34364" x="3740150" y="2178050"/>
          <p14:tracePt t="34381" x="3771900" y="2178050"/>
          <p14:tracePt t="34397" x="3829050" y="2178050"/>
          <p14:tracePt t="34413" x="3854450" y="2178050"/>
          <p14:tracePt t="34428" x="3898900" y="2178050"/>
          <p14:tracePt t="34445" x="3937000" y="2178050"/>
          <p14:tracePt t="34464" x="3956050" y="2178050"/>
          <p14:tracePt t="34479" x="4019550" y="2178050"/>
          <p14:tracePt t="34497" x="4064000" y="2178050"/>
          <p14:tracePt t="34512" x="4165600" y="2178050"/>
          <p14:tracePt t="34528" x="4210050" y="2178050"/>
          <p14:tracePt t="34545" x="4267200" y="2184400"/>
          <p14:tracePt t="34562" x="4298950" y="2184400"/>
          <p14:tracePt t="34731" x="4305300" y="2184400"/>
          <p14:tracePt t="36493" x="4311650" y="2184400"/>
          <p14:tracePt t="36514" x="4318000" y="2184400"/>
          <p14:tracePt t="36524" x="4324350" y="2184400"/>
          <p14:tracePt t="36534" x="4337050" y="2184400"/>
          <p14:tracePt t="36546" x="4356100" y="2184400"/>
          <p14:tracePt t="36546" x="4368800" y="2184400"/>
          <p14:tracePt t="36564" x="4438650" y="2184400"/>
          <p14:tracePt t="36581" x="4483100" y="2184400"/>
          <p14:tracePt t="36581" x="4527550" y="2184400"/>
          <p14:tracePt t="36598" x="4565650" y="2184400"/>
          <p14:tracePt t="36614" x="4648200" y="2184400"/>
          <p14:tracePt t="36632" x="4679950" y="2184400"/>
          <p14:tracePt t="36647" x="4756150" y="2184400"/>
          <p14:tracePt t="36665" x="4800600" y="2184400"/>
          <p14:tracePt t="36681" x="4902200" y="2184400"/>
          <p14:tracePt t="36698" x="5029200" y="2184400"/>
          <p14:tracePt t="36714" x="5092700" y="2184400"/>
          <p14:tracePt t="36732" x="5257800" y="2184400"/>
          <p14:tracePt t="36749" x="5334000" y="2184400"/>
          <p14:tracePt t="36765" x="5486400" y="2184400"/>
          <p14:tracePt t="36780" x="5645150" y="2184400"/>
          <p14:tracePt t="36797" x="5746750" y="2184400"/>
          <p14:tracePt t="36814" x="5924550" y="2184400"/>
          <p14:tracePt t="36831" x="6121400" y="2184400"/>
          <p14:tracePt t="36848" x="6197600" y="2184400"/>
          <p14:tracePt t="36863" x="6324600" y="2184400"/>
          <p14:tracePt t="36881" x="6362700" y="2184400"/>
          <p14:tracePt t="36897" x="6400800" y="2184400"/>
          <p14:tracePt t="36914" x="6407150" y="2184400"/>
          <p14:tracePt t="36931" x="6419850" y="2184400"/>
          <p14:tracePt t="36947" x="6445250" y="2184400"/>
          <p14:tracePt t="36964" x="6457950" y="2184400"/>
          <p14:tracePt t="36980" x="6496050" y="2184400"/>
          <p14:tracePt t="36997" x="6515100" y="2184400"/>
          <p14:tracePt t="37013" x="6540500" y="2184400"/>
          <p14:tracePt t="37031" x="6546850" y="2184400"/>
          <p14:tracePt t="37157" x="6553200" y="2184400"/>
          <p14:tracePt t="37180" x="6559550" y="2184400"/>
          <p14:tracePt t="37190" x="6565900" y="2184400"/>
          <p14:tracePt t="37211" x="6572250" y="2190750"/>
          <p14:tracePt t="37231" x="6578600" y="2197100"/>
          <p14:tracePt t="37251" x="6584950" y="2197100"/>
          <p14:tracePt t="37274" x="6591300" y="2197100"/>
          <p14:tracePt t="37965" x="6597650" y="2203450"/>
          <p14:tracePt t="38058" x="6597650" y="2190750"/>
          <p14:tracePt t="38077" x="6591300" y="2178050"/>
          <p14:tracePt t="38089" x="6584950" y="2165350"/>
          <p14:tracePt t="38099" x="6584950" y="2159000"/>
          <p14:tracePt t="38110" x="6578600" y="2152650"/>
          <p14:tracePt t="38112" x="6578600" y="2139950"/>
          <p14:tracePt t="38129" x="6578600" y="2133600"/>
          <p14:tracePt t="38147" x="6578600" y="2127250"/>
          <p14:tracePt t="38243" x="6578600" y="2120900"/>
          <p14:tracePt t="38335" x="6578600" y="2114550"/>
          <p14:tracePt t="38398" x="6584950" y="2114550"/>
          <p14:tracePt t="38428" x="6591300" y="2114550"/>
          <p14:tracePt t="38439" x="6591300" y="2108200"/>
          <p14:tracePt t="38469" x="6597650" y="2108200"/>
          <p14:tracePt t="38480" x="6604000" y="2108200"/>
          <p14:tracePt t="38490" x="6610350" y="2108200"/>
          <p14:tracePt t="38496" x="6616700" y="2101850"/>
          <p14:tracePt t="38531" x="6623050" y="2101850"/>
          <p14:tracePt t="38553" x="6629400" y="2095500"/>
          <p14:tracePt t="38573" x="6635750" y="2095500"/>
          <p14:tracePt t="38584" x="6635750" y="2089150"/>
          <p14:tracePt t="38604" x="6642100" y="2089150"/>
          <p14:tracePt t="38646" x="6648450" y="2089150"/>
          <p14:tracePt t="38667" x="6654800" y="2089150"/>
          <p14:tracePt t="38738" x="6661150" y="2089150"/>
          <p14:tracePt t="38800" x="6667500" y="2089150"/>
          <p14:tracePt t="38822" x="6673850" y="2089150"/>
          <p14:tracePt t="38894" x="6680200" y="2089150"/>
          <p14:tracePt t="38924" x="6686550" y="2101850"/>
          <p14:tracePt t="38944" x="6686550" y="2114550"/>
          <p14:tracePt t="38955" x="6692900" y="2127250"/>
          <p14:tracePt t="38966" x="6692900" y="2133600"/>
          <p14:tracePt t="38968" x="6699250" y="2146300"/>
          <p14:tracePt t="38981" x="6699250" y="2159000"/>
          <p14:tracePt t="38998" x="6699250" y="2165350"/>
          <p14:tracePt t="39014" x="6699250" y="2178050"/>
          <p14:tracePt t="39192" x="6699250" y="2184400"/>
          <p14:tracePt t="39203" x="6692900" y="2184400"/>
          <p14:tracePt t="39213" x="6692900" y="2190750"/>
          <p14:tracePt t="39223" x="6686550" y="2197100"/>
          <p14:tracePt t="39231" x="6673850" y="2197100"/>
          <p14:tracePt t="39247" x="6673850" y="2203450"/>
          <p14:tracePt t="39264" x="6654800" y="2209800"/>
          <p14:tracePt t="39282" x="6648450" y="2216150"/>
          <p14:tracePt t="39337" x="6642100" y="2216150"/>
          <p14:tracePt t="39368" x="6635750" y="2216150"/>
          <p14:tracePt t="39401" x="6629400" y="2216150"/>
          <p14:tracePt t="39421" x="6623050" y="2216150"/>
          <p14:tracePt t="39524" x="6623050" y="2222500"/>
          <p14:tracePt t="40644" x="6629400" y="2222500"/>
          <p14:tracePt t="40746" x="6635750" y="2222500"/>
          <p14:tracePt t="40756" x="6642100" y="2222500"/>
          <p14:tracePt t="40777" x="6648450" y="2222500"/>
          <p14:tracePt t="40839" x="6654800" y="2222500"/>
          <p14:tracePt t="40860" x="6661150" y="2222500"/>
          <p14:tracePt t="40882" x="6667500" y="2222500"/>
          <p14:tracePt t="40901" x="6673850" y="2222500"/>
          <p14:tracePt t="40923" x="6680200" y="2222500"/>
          <p14:tracePt t="40954" x="6686550" y="2222500"/>
          <p14:tracePt t="40964" x="6692900" y="2222500"/>
          <p14:tracePt t="40984" x="6699250" y="2222500"/>
          <p14:tracePt t="49886" x="6692900" y="2222500"/>
          <p14:tracePt t="49928" x="6686550" y="2222500"/>
          <p14:tracePt t="49959" x="6680200" y="2222500"/>
          <p14:tracePt t="49962" x="6673850" y="2222500"/>
          <p14:tracePt t="49991" x="6654800" y="2222500"/>
          <p14:tracePt t="50005" x="6642100" y="2222500"/>
          <p14:tracePt t="50013" x="6616700" y="2222500"/>
          <p14:tracePt t="50015" x="6597650" y="2222500"/>
          <p14:tracePt t="50030" x="6540500" y="2228850"/>
          <p14:tracePt t="50047" x="6496050" y="2228850"/>
          <p14:tracePt t="50063" x="6394450" y="2241550"/>
          <p14:tracePt t="50080" x="6267450" y="2241550"/>
          <p14:tracePt t="50096" x="6178550" y="2241550"/>
          <p14:tracePt t="50113" x="5988050" y="2241550"/>
          <p14:tracePt t="50130" x="5886450" y="2241550"/>
          <p14:tracePt t="50146" x="5670550" y="2241550"/>
          <p14:tracePt t="50163" x="5467350" y="2241550"/>
          <p14:tracePt t="50180" x="5384800" y="2241550"/>
          <p14:tracePt t="50196" x="5219700" y="2241550"/>
          <p14:tracePt t="50213" x="5143500" y="2241550"/>
          <p14:tracePt t="50230" x="4984750" y="2241550"/>
          <p14:tracePt t="50246" x="4806950" y="2241550"/>
          <p14:tracePt t="50263" x="4724400" y="2241550"/>
          <p14:tracePt t="50279" x="4527550" y="2241550"/>
          <p14:tracePt t="50296" x="4432300" y="2241550"/>
          <p14:tracePt t="50313" x="4260850" y="2241550"/>
          <p14:tracePt t="50330" x="4108450" y="2241550"/>
          <p14:tracePt t="50347" x="4032250" y="2241550"/>
          <p14:tracePt t="50363" x="3911600" y="2241550"/>
          <p14:tracePt t="50380" x="3848100" y="2241550"/>
          <p14:tracePt t="50397" x="3708400" y="2241550"/>
          <p14:tracePt t="50411" x="3632200" y="2241550"/>
          <p14:tracePt t="50428" x="3479800" y="2241550"/>
          <p14:tracePt t="50446" x="3340100" y="2241550"/>
          <p14:tracePt t="50464" x="3270250" y="2241550"/>
          <p14:tracePt t="50480" x="3143250" y="2241550"/>
          <p14:tracePt t="50497" x="3079750" y="2241550"/>
          <p14:tracePt t="50514" x="2933700" y="2241550"/>
          <p14:tracePt t="50529" x="2819400" y="2241550"/>
          <p14:tracePt t="50545" x="2749550" y="2241550"/>
          <p14:tracePt t="50563" x="2628900" y="2241550"/>
          <p14:tracePt t="50581" x="2578100" y="2241550"/>
          <p14:tracePt t="50596" x="2476500" y="2241550"/>
          <p14:tracePt t="50613" x="2368550" y="2241550"/>
          <p14:tracePt t="50630" x="2311400" y="2241550"/>
          <p14:tracePt t="50646" x="2197100" y="2241550"/>
          <p14:tracePt t="50663" x="2127250" y="2241550"/>
          <p14:tracePt t="50680" x="1974850" y="2241550"/>
          <p14:tracePt t="50695" x="1803400" y="2241550"/>
          <p14:tracePt t="50713" x="1720850" y="2241550"/>
          <p14:tracePt t="50731" x="1568450" y="2241550"/>
          <p14:tracePt t="50746" x="1492250" y="2241550"/>
          <p14:tracePt t="50763" x="1352550" y="2241550"/>
          <p14:tracePt t="50781" x="1206500" y="2241550"/>
          <p14:tracePt t="50796" x="1155700" y="2247900"/>
          <p14:tracePt t="50812" x="1035050" y="2247900"/>
          <p14:tracePt t="50830" x="996950" y="2247900"/>
          <p14:tracePt t="50846" x="939800" y="2254250"/>
          <p14:tracePt t="50863" x="927100" y="2254250"/>
          <p14:tracePt t="51021" x="939800" y="2254250"/>
          <p14:tracePt t="51031" x="946150" y="2254250"/>
          <p14:tracePt t="51037" x="965200" y="2254250"/>
          <p14:tracePt t="51046" x="1028700" y="2254250"/>
          <p14:tracePt t="51063" x="1066800" y="2254250"/>
          <p14:tracePt t="51079" x="1174750" y="2254250"/>
          <p14:tracePt t="51096" x="1225550" y="2254250"/>
          <p14:tracePt t="51113" x="1308100" y="2254250"/>
          <p14:tracePt t="51130" x="1339850" y="2254250"/>
          <p14:tracePt t="51146" x="1403350" y="2254250"/>
          <p14:tracePt t="51163" x="1485900" y="2254250"/>
          <p14:tracePt t="51180" x="1549400" y="2254250"/>
          <p14:tracePt t="51195" x="1701800" y="2254250"/>
          <p14:tracePt t="51213" x="1885950" y="2254250"/>
          <p14:tracePt t="51231" x="1968500" y="2254250"/>
          <p14:tracePt t="51246" x="2120900" y="2254250"/>
          <p14:tracePt t="51263" x="2178050" y="2254250"/>
          <p14:tracePt t="51279" x="2254250" y="2254250"/>
          <p14:tracePt t="51296" x="2279650" y="2254250"/>
          <p14:tracePt t="51312" x="2355850" y="2254250"/>
          <p14:tracePt t="51330" x="2476500" y="2254250"/>
          <p14:tracePt t="51347" x="2540000" y="2254250"/>
          <p14:tracePt t="51363" x="2705100" y="2254250"/>
          <p14:tracePt t="51380" x="2787650" y="2254250"/>
          <p14:tracePt t="51397" x="2927350" y="2254250"/>
          <p14:tracePt t="51414" x="3041650" y="2254250"/>
          <p14:tracePt t="51430" x="3086100" y="2254250"/>
          <p14:tracePt t="51446" x="3162300" y="2254250"/>
          <p14:tracePt t="51464" x="3194050" y="2254250"/>
          <p14:tracePt t="51480" x="3270250" y="2254250"/>
          <p14:tracePt t="51499" x="3352800" y="2254250"/>
          <p14:tracePt t="51513" x="3390900" y="2254250"/>
          <p14:tracePt t="51529" x="3479800" y="2254250"/>
          <p14:tracePt t="51544" x="3536950" y="2254250"/>
          <p14:tracePt t="51561" x="3632200" y="2254250"/>
          <p14:tracePt t="51579" x="3689350" y="2254250"/>
          <p14:tracePt t="51596" x="3810000" y="2254250"/>
          <p14:tracePt t="51613" x="3930650" y="2254250"/>
          <p14:tracePt t="51630" x="3981450" y="2254250"/>
          <p14:tracePt t="51646" x="4095750" y="2254250"/>
          <p14:tracePt t="51663" x="4191000" y="2254250"/>
          <p14:tracePt t="51681" x="4235450" y="2254250"/>
          <p14:tracePt t="51696" x="4337050" y="2254250"/>
          <p14:tracePt t="51714" x="4381500" y="2254250"/>
          <p14:tracePt t="51731" x="4489450" y="2254250"/>
          <p14:tracePt t="51747" x="4591050" y="2260600"/>
          <p14:tracePt t="51764" x="4635500" y="2260600"/>
          <p14:tracePt t="51781" x="4673600" y="2266950"/>
          <p14:tracePt t="52496" x="4679950" y="2266950"/>
          <p14:tracePt t="52506" x="4692650" y="2266950"/>
          <p14:tracePt t="52517" x="4705350" y="2266950"/>
          <p14:tracePt t="52527" x="4730750" y="2266950"/>
          <p14:tracePt t="52536" x="4756150" y="2266950"/>
          <p14:tracePt t="52546" x="4819650" y="2266950"/>
          <p14:tracePt t="52561" x="4857750" y="2266950"/>
          <p14:tracePt t="52577" x="4914900" y="2266950"/>
          <p14:tracePt t="52594" x="4953000" y="2266950"/>
          <p14:tracePt t="52613" x="4972050" y="2266950"/>
          <p14:tracePt t="52630" x="5003800" y="2266950"/>
          <p14:tracePt t="52646" x="5041900" y="2266950"/>
          <p14:tracePt t="52663" x="5060950" y="2266950"/>
          <p14:tracePt t="52680" x="5118100" y="2266950"/>
          <p14:tracePt t="52696" x="5149850" y="2266950"/>
          <p14:tracePt t="52713" x="5213350" y="2266950"/>
          <p14:tracePt t="52730" x="5302250" y="2266950"/>
          <p14:tracePt t="52746" x="5359400" y="2266950"/>
          <p14:tracePt t="52764" x="5448300" y="2266950"/>
          <p14:tracePt t="52781" x="5480050" y="2266950"/>
          <p14:tracePt t="52797" x="5556250" y="2266950"/>
          <p14:tracePt t="52814" x="5619750" y="2260600"/>
          <p14:tracePt t="52831" x="5664200" y="2254250"/>
          <p14:tracePt t="52846" x="5740400" y="2247900"/>
          <p14:tracePt t="52864" x="5791200" y="2235200"/>
          <p14:tracePt t="52881" x="5867400" y="2228850"/>
          <p14:tracePt t="52897" x="5924550" y="2228850"/>
          <p14:tracePt t="52914" x="5943600" y="2228850"/>
          <p14:tracePt t="52931" x="5988050" y="2228850"/>
          <p14:tracePt t="52948" x="6007100" y="2228850"/>
          <p14:tracePt t="52965" x="6064250" y="2228850"/>
          <p14:tracePt t="52981" x="6146800" y="2228850"/>
          <p14:tracePt t="52999" x="6178550" y="2228850"/>
          <p14:tracePt t="53014" x="6229350" y="2228850"/>
          <p14:tracePt t="53030" x="6235700" y="2228850"/>
          <p14:tracePt t="53046" x="6242050" y="2228850"/>
          <p14:tracePt t="53062" x="6248400" y="2228850"/>
          <p14:tracePt t="53079" x="6261100" y="2228850"/>
          <p14:tracePt t="53095" x="6305550" y="2228850"/>
          <p14:tracePt t="53114" x="6337300" y="2228850"/>
          <p14:tracePt t="53131" x="6394450" y="2235200"/>
          <p14:tracePt t="53147" x="6419850" y="2235200"/>
          <p14:tracePt t="53147" x="6438900" y="2241550"/>
          <p14:tracePt t="53164" x="6451600" y="2241550"/>
          <p14:tracePt t="53246" x="6457950" y="2241550"/>
          <p14:tracePt t="53279" x="6464300" y="2241550"/>
          <p14:tracePt t="53287" x="6470650" y="2241550"/>
          <p14:tracePt t="53318" x="6477000" y="2241550"/>
          <p14:tracePt t="53329" x="6483350" y="2241550"/>
          <p14:tracePt t="53349" x="6489700" y="2241550"/>
          <p14:tracePt t="53370" x="6502400" y="2241550"/>
          <p14:tracePt t="53381" x="6515100" y="2241550"/>
          <p14:tracePt t="53391" x="6521450" y="2235200"/>
          <p14:tracePt t="53401" x="6540500" y="2222500"/>
          <p14:tracePt t="53412" x="6553200" y="2203450"/>
          <p14:tracePt t="53412" x="6572250" y="2184400"/>
          <p14:tracePt t="53428" x="6610350" y="2152650"/>
          <p14:tracePt t="53447" x="6623050" y="2133600"/>
          <p14:tracePt t="53464" x="6654800" y="2108200"/>
          <p14:tracePt t="53481" x="6667500" y="2076450"/>
          <p14:tracePt t="53498" x="6673850" y="2063750"/>
          <p14:tracePt t="53515" x="6692900" y="2032000"/>
          <p14:tracePt t="53530" x="6692900" y="2012950"/>
          <p14:tracePt t="53546" x="6705600" y="1974850"/>
          <p14:tracePt t="53564" x="6705600" y="1949450"/>
          <p14:tracePt t="53581" x="6705600" y="1930400"/>
          <p14:tracePt t="53596" x="6705600" y="1911350"/>
          <p14:tracePt t="53612" x="6705600" y="1898650"/>
          <p14:tracePt t="53629" x="6705600" y="1885950"/>
          <p14:tracePt t="53646" x="6705600" y="1873250"/>
          <p14:tracePt t="53664" x="6705600" y="1866900"/>
          <p14:tracePt t="53744" x="6699250" y="1866900"/>
          <p14:tracePt t="53756" x="6686550" y="1866900"/>
          <p14:tracePt t="53777" x="6673850" y="1866900"/>
          <p14:tracePt t="53787" x="6654800" y="1866900"/>
          <p14:tracePt t="53799" x="6648450" y="1866900"/>
          <p14:tracePt t="53801" x="6635750" y="1866900"/>
          <p14:tracePt t="53814" x="6616700" y="1866900"/>
          <p14:tracePt t="53831" x="6610350" y="1866900"/>
          <p14:tracePt t="53847" x="6597650" y="1866900"/>
          <p14:tracePt t="53864" x="6584950" y="1866900"/>
          <p14:tracePt t="53880" x="6565900" y="1885950"/>
          <p14:tracePt t="53897" x="6540500" y="1917700"/>
          <p14:tracePt t="53914" x="6521450" y="1930400"/>
          <p14:tracePt t="53931" x="6496050" y="1955800"/>
          <p14:tracePt t="53948" x="6483350" y="1968500"/>
          <p14:tracePt t="53964" x="6470650" y="1987550"/>
          <p14:tracePt t="53983" x="6464300" y="2006600"/>
          <p14:tracePt t="53998" x="6464300" y="2019300"/>
          <p14:tracePt t="54014" x="6464300" y="2038350"/>
          <p14:tracePt t="54031" x="6464300" y="2044700"/>
          <p14:tracePt t="54047" x="6464300" y="2070100"/>
          <p14:tracePt t="54064" x="6464300" y="2095500"/>
          <p14:tracePt t="54081" x="6464300" y="2114550"/>
          <p14:tracePt t="54097" x="6477000" y="2146300"/>
          <p14:tracePt t="54114" x="6483350" y="2159000"/>
          <p14:tracePt t="54131" x="6489700" y="2197100"/>
          <p14:tracePt t="54147" x="6496050" y="2228850"/>
          <p14:tracePt t="54164" x="6496050" y="2241550"/>
          <p14:tracePt t="54181" x="6502400" y="2260600"/>
          <p14:tracePt t="54197" x="6502400" y="2266950"/>
          <p14:tracePt t="55355" x="6502400" y="2273300"/>
          <p14:tracePt t="55387" x="6502400" y="2279650"/>
          <p14:tracePt t="55408" x="6502400" y="2286000"/>
          <p14:tracePt t="55421" x="6502400" y="2292350"/>
          <p14:tracePt t="55438" x="6496050" y="2298700"/>
          <p14:tracePt t="55449" x="6489700" y="2311400"/>
          <p14:tracePt t="55450" x="6483350" y="2317750"/>
          <p14:tracePt t="55462" x="6470650" y="2336800"/>
          <p14:tracePt t="55481" x="6464300" y="2349500"/>
          <p14:tracePt t="55497" x="6438900" y="2374900"/>
          <p14:tracePt t="55518" x="6419850" y="2393950"/>
          <p14:tracePt t="55533" x="6388100" y="2425700"/>
          <p14:tracePt t="55545" x="6369050" y="2444750"/>
          <p14:tracePt t="55562" x="6337300" y="2482850"/>
          <p14:tracePt t="55579" x="6318250" y="2501900"/>
          <p14:tracePt t="55595" x="6267450" y="2552700"/>
          <p14:tracePt t="55614" x="6216650" y="2597150"/>
          <p14:tracePt t="55632" x="6191250" y="2622550"/>
          <p14:tracePt t="55647" x="6146800" y="2667000"/>
          <p14:tracePt t="55664" x="6108700" y="2717800"/>
          <p14:tracePt t="55681" x="6089650" y="2736850"/>
          <p14:tracePt t="55697" x="6057900" y="2768600"/>
          <p14:tracePt t="55714" x="6038850" y="2787650"/>
          <p14:tracePt t="55731" x="6000750" y="2825750"/>
          <p14:tracePt t="55747" x="5949950" y="2876550"/>
          <p14:tracePt t="55764" x="5924550" y="2895600"/>
          <p14:tracePt t="55781" x="5880100" y="2940050"/>
          <p14:tracePt t="55797" x="5854700" y="2965450"/>
          <p14:tracePt t="55814" x="5810250" y="3003550"/>
          <p14:tracePt t="55831" x="5759450" y="3048000"/>
          <p14:tracePt t="55847" x="5740400" y="3067050"/>
          <p14:tracePt t="55864" x="5695950" y="3105150"/>
          <p14:tracePt t="55881" x="5676900" y="3124200"/>
          <p14:tracePt t="55897" x="5626100" y="3175000"/>
          <p14:tracePt t="55914" x="5588000" y="3213100"/>
          <p14:tracePt t="55931" x="5562600" y="3238500"/>
          <p14:tracePt t="55946" x="5511800" y="3289300"/>
          <p14:tracePt t="55964" x="5480050" y="3321050"/>
          <p14:tracePt t="55964" x="5461000" y="3340100"/>
          <p14:tracePt t="55982" x="5441950" y="3359150"/>
          <p14:tracePt t="55997" x="5410200" y="3397250"/>
          <p14:tracePt t="56015" x="5397500" y="3409950"/>
          <p14:tracePt t="56031" x="5365750" y="3435350"/>
          <p14:tracePt t="56047" x="5353050" y="3448050"/>
          <p14:tracePt t="56063" x="5327650" y="3473450"/>
          <p14:tracePt t="56098" x="5314950" y="3486150"/>
          <p14:tracePt t="56100" x="5308600" y="3492500"/>
          <p14:tracePt t="56114" x="5302250" y="3498850"/>
          <p14:tracePt t="56132" x="5295900" y="3505200"/>
          <p14:tracePt t="56147" x="5289550" y="3511550"/>
          <p14:tracePt t="56183" x="5283200" y="3517900"/>
          <p14:tracePt t="56185" x="5276850" y="3524250"/>
          <p14:tracePt t="56198" x="5276850" y="3530600"/>
          <p14:tracePt t="56215" x="5270500" y="3536950"/>
          <p14:tracePt t="56232" x="5264150" y="3536950"/>
          <p14:tracePt t="56436" x="5257800" y="3530600"/>
          <p14:tracePt t="56448" x="5257800" y="3524250"/>
          <p14:tracePt t="56459" x="5245100" y="3511550"/>
          <p14:tracePt t="56461" x="5232400" y="3505200"/>
          <p14:tracePt t="56481" x="5219700" y="3492500"/>
          <p14:tracePt t="56483" x="5207000" y="3479800"/>
          <p14:tracePt t="56497" x="5175250" y="3460750"/>
          <p14:tracePt t="56515" x="5156200" y="3454400"/>
          <p14:tracePt t="56530" x="5124450" y="3441700"/>
          <p14:tracePt t="56545" x="5105400" y="3441700"/>
          <p14:tracePt t="56562" x="5099050" y="3441700"/>
          <p14:tracePt t="56580" x="5092700" y="3441700"/>
          <p14:tracePt t="56597" x="5086350" y="3441700"/>
          <p14:tracePt t="56615" x="5073650" y="3441700"/>
          <p14:tracePt t="56632" x="5067300" y="3441700"/>
          <p14:tracePt t="56648" x="5060950" y="3448050"/>
          <p14:tracePt t="56665" x="5048250" y="3454400"/>
          <p14:tracePt t="56708" x="5048250" y="3460750"/>
          <p14:tracePt t="56718" x="5041900" y="3460750"/>
          <p14:tracePt t="56720" x="5035550" y="3467100"/>
          <p14:tracePt t="56749" x="5029200" y="3473450"/>
          <p14:tracePt t="56751" x="5029200" y="3479800"/>
          <p14:tracePt t="56765" x="5022850" y="3486150"/>
          <p14:tracePt t="56782" x="5016500" y="3492500"/>
          <p14:tracePt t="56798" x="5010150" y="3505200"/>
          <p14:tracePt t="56815" x="5003800" y="3511550"/>
          <p14:tracePt t="56831" x="4991100" y="3524250"/>
          <p14:tracePt t="56848" x="4984750" y="3536950"/>
          <p14:tracePt t="56865" x="4978400" y="3543300"/>
          <p14:tracePt t="56882" x="4972050" y="3549650"/>
          <p14:tracePt t="56898" x="4965700" y="3556000"/>
          <p14:tracePt t="56915" x="4959350" y="3562350"/>
          <p14:tracePt t="56932" x="4959350" y="3575050"/>
          <p14:tracePt t="56947" x="4959350" y="3581400"/>
          <p14:tracePt t="56965" x="4953000" y="3594100"/>
          <p14:tracePt t="56982" x="4953000" y="3600450"/>
          <p14:tracePt t="56998" x="4953000" y="3613150"/>
          <p14:tracePt t="57016" x="4953000" y="3619500"/>
          <p14:tracePt t="57073" x="4953000" y="3625850"/>
          <p14:tracePt t="57083" x="4953000" y="3632200"/>
          <p14:tracePt t="57103" x="4953000" y="3638550"/>
          <p14:tracePt t="57123" x="4953000" y="3644900"/>
          <p14:tracePt t="57887" x="4959350" y="3651250"/>
          <p14:tracePt t="57908" x="4972050" y="3651250"/>
          <p14:tracePt t="57918" x="4978400" y="3657600"/>
          <p14:tracePt t="57929" x="4997450" y="3663950"/>
          <p14:tracePt t="57947" x="5035550" y="3683000"/>
          <p14:tracePt t="57950" x="5067300" y="3689350"/>
          <p14:tracePt t="57964" x="5092700" y="3695700"/>
          <p14:tracePt t="57980" x="5143500" y="3702050"/>
          <p14:tracePt t="57997" x="5194300" y="3708400"/>
          <p14:tracePt t="58015" x="5219700" y="3714750"/>
          <p14:tracePt t="58032" x="5257800" y="3721100"/>
          <p14:tracePt t="58048" x="5276850" y="3727450"/>
          <p14:tracePt t="58064" x="5327650" y="3740150"/>
          <p14:tracePt t="58081" x="5391150" y="3759200"/>
          <p14:tracePt t="58096" x="5416550" y="3765550"/>
          <p14:tracePt t="58114" x="5467350" y="3778250"/>
          <p14:tracePt t="58131" x="5480050" y="3784600"/>
          <p14:tracePt t="58147" x="5511800" y="3790950"/>
          <p14:tracePt t="58164" x="5518150" y="3790950"/>
          <p14:tracePt t="58701" x="5518150" y="3797300"/>
          <p14:tracePt t="58783" x="5518150" y="3803650"/>
          <p14:tracePt t="58793" x="5511800" y="3803650"/>
          <p14:tracePt t="58805" x="5505450" y="3803650"/>
          <p14:tracePt t="58824" x="5499100" y="3810000"/>
          <p14:tracePt t="58836" x="5486400" y="3810000"/>
          <p14:tracePt t="58846" x="5480050" y="3810000"/>
          <p14:tracePt t="58849" x="5461000" y="3810000"/>
          <p14:tracePt t="58863" x="5416550" y="3810000"/>
          <p14:tracePt t="58882" x="5340350" y="3810000"/>
          <p14:tracePt t="58897" x="5289550" y="3810000"/>
          <p14:tracePt t="58915" x="5168900" y="3810000"/>
          <p14:tracePt t="58932" x="5092700" y="3810000"/>
          <p14:tracePt t="58948" x="4787900" y="3810000"/>
          <p14:tracePt t="58990" x="4648200" y="3810000"/>
          <p14:tracePt t="59013" x="4584700" y="3810000"/>
          <p14:tracePt t="59013" x="4521200" y="3810000"/>
          <p14:tracePt t="59029" x="4387850" y="3810000"/>
          <p14:tracePt t="59045" x="4311650" y="3810000"/>
          <p14:tracePt t="59062" x="4178300" y="3810000"/>
          <p14:tracePt t="59081" x="4064000" y="3810000"/>
          <p14:tracePt t="59097" x="4006850" y="3810000"/>
          <p14:tracePt t="59114" x="3898900" y="3810000"/>
          <p14:tracePt t="59132" x="3841750" y="3810000"/>
          <p14:tracePt t="59147" x="3746500" y="3810000"/>
          <p14:tracePt t="59165" x="3632200" y="3810000"/>
          <p14:tracePt t="59182" x="3587750" y="3810000"/>
          <p14:tracePt t="59198" x="3492500" y="3810000"/>
          <p14:tracePt t="59215" x="3435350" y="3810000"/>
          <p14:tracePt t="59232" x="3327400" y="3810000"/>
          <p14:tracePt t="59248" x="3238500" y="3810000"/>
          <p14:tracePt t="59265" x="3194050" y="3810000"/>
          <p14:tracePt t="59281" x="3117850" y="3810000"/>
          <p14:tracePt t="59298" x="3086100" y="3810000"/>
          <p14:tracePt t="59315" x="3041650" y="3810000"/>
          <p14:tracePt t="59332" x="3009900" y="3810000"/>
          <p14:tracePt t="59348" x="2990850" y="3810000"/>
          <p14:tracePt t="59364" x="2978150" y="3810000"/>
          <p14:tracePt t="59382" x="2971800" y="3810000"/>
          <p14:tracePt t="59756" x="2978150" y="3810000"/>
          <p14:tracePt t="59766" x="2984500" y="3810000"/>
          <p14:tracePt t="59773" x="2990850" y="3810000"/>
          <p14:tracePt t="59781" x="3009900" y="3810000"/>
          <p14:tracePt t="59797" x="3016250" y="3810000"/>
          <p14:tracePt t="59814" x="3035300" y="3810000"/>
          <p14:tracePt t="59850" x="3041650" y="3810000"/>
          <p14:tracePt t="59852" x="3048000" y="3810000"/>
          <p14:tracePt t="59881" x="3054350" y="3810000"/>
          <p14:tracePt t="59883" x="3067050" y="3810000"/>
          <p14:tracePt t="59897" x="3098800" y="3810000"/>
          <p14:tracePt t="59914" x="3117850" y="3810000"/>
          <p14:tracePt t="59931" x="3149600" y="3810000"/>
          <p14:tracePt t="59947" x="3181350" y="3810000"/>
          <p14:tracePt t="60015" x="3187700" y="3810000"/>
          <p14:tracePt t="60038" x="3200400" y="3810000"/>
          <p14:tracePt t="60046" x="3206750" y="3810000"/>
          <p14:tracePt t="60047" x="3219450" y="3810000"/>
          <p14:tracePt t="60062" x="3251200" y="3810000"/>
          <p14:tracePt t="60079" x="3270250" y="3810000"/>
          <p14:tracePt t="60096" x="3308350" y="3810000"/>
          <p14:tracePt t="60114" x="3327400" y="3810000"/>
          <p14:tracePt t="60150" x="3333750" y="3810000"/>
          <p14:tracePt t="60173" x="3340100" y="3810000"/>
          <p14:tracePt t="60181" x="3352800" y="3810000"/>
          <p14:tracePt t="60184" x="3365500" y="3810000"/>
          <p14:tracePt t="60196" x="3390900" y="3810000"/>
          <p14:tracePt t="60213" x="3467100" y="3810000"/>
          <p14:tracePt t="60232" x="3575050" y="3810000"/>
          <p14:tracePt t="60248" x="3644900" y="3810000"/>
          <p14:tracePt t="60265" x="3765550" y="3810000"/>
          <p14:tracePt t="60282" x="3816350" y="3810000"/>
          <p14:tracePt t="60298" x="3937000" y="3810000"/>
          <p14:tracePt t="60314" x="4057650" y="3810000"/>
          <p14:tracePt t="60332" x="4121150" y="3810000"/>
          <p14:tracePt t="60348" x="4222750" y="3816350"/>
          <p14:tracePt t="60365" x="4279900" y="3816350"/>
          <p14:tracePt t="60484" x="4279900" y="3822700"/>
          <p14:tracePt t="60524" x="4279900" y="3829050"/>
          <p14:tracePt t="60586" x="4273550" y="3829050"/>
          <p14:tracePt t="60604" x="4267200" y="3829050"/>
          <p14:tracePt t="60614" x="4260850" y="3829050"/>
          <p14:tracePt t="60616" x="4229100" y="3829050"/>
          <p14:tracePt t="60631" x="4222750" y="3829050"/>
          <p14:tracePt t="60647" x="4178300" y="3829050"/>
          <p14:tracePt t="60664" x="4127500" y="3829050"/>
          <p14:tracePt t="60681" x="4095750" y="3829050"/>
          <p14:tracePt t="60696" x="4032250" y="3829050"/>
          <p14:tracePt t="60714" x="3987800" y="3829050"/>
          <p14:tracePt t="60731" x="3898900" y="3829050"/>
          <p14:tracePt t="60747" x="3797300" y="3829050"/>
          <p14:tracePt t="60764" x="3752850" y="3829050"/>
          <p14:tracePt t="60780" x="3689350" y="3829050"/>
          <p14:tracePt t="60797" x="3663950" y="3829050"/>
          <p14:tracePt t="60813" x="3613150" y="3829050"/>
          <p14:tracePt t="60831" x="3575050" y="3829050"/>
          <p14:tracePt t="60849" x="3556000" y="3829050"/>
          <p14:tracePt t="60864" x="3517900" y="3829050"/>
          <p14:tracePt t="60882" x="3498850" y="3829050"/>
          <p14:tracePt t="60897" x="3454400" y="3829050"/>
          <p14:tracePt t="60915" x="3435350" y="3829050"/>
          <p14:tracePt t="60931" x="3403600" y="3829050"/>
          <p14:tracePt t="60948" x="3384550" y="3829050"/>
          <p14:tracePt t="60965" x="3371850" y="3829050"/>
          <p14:tracePt t="60982" x="3359150" y="3829050"/>
          <p14:tracePt t="60998" x="3346450" y="3829050"/>
          <p14:tracePt t="61014" x="3327400" y="3829050"/>
          <p14:tracePt t="61032" x="3302000" y="3829050"/>
          <p14:tracePt t="61048" x="3276600" y="3829050"/>
          <p14:tracePt t="61065" x="3232150" y="3829050"/>
          <p14:tracePt t="61083" x="3206750" y="3829050"/>
          <p14:tracePt t="61098" x="3175000" y="3829050"/>
          <p14:tracePt t="61116" x="3149600" y="3829050"/>
          <p14:tracePt t="61131" x="3143250" y="3829050"/>
          <p14:tracePt t="61764" x="3149600" y="3829050"/>
          <p14:tracePt t="61795" x="3155950" y="3829050"/>
          <p14:tracePt t="61816" x="3162300" y="3829050"/>
          <p14:tracePt t="61829" x="3175000" y="3829050"/>
          <p14:tracePt t="61836" x="3194050" y="3829050"/>
          <p14:tracePt t="61846" x="3244850" y="3829050"/>
          <p14:tracePt t="61864" x="3327400" y="3829050"/>
          <p14:tracePt t="61881" x="3384550" y="3829050"/>
          <p14:tracePt t="61897" x="3492500" y="3829050"/>
          <p14:tracePt t="61914" x="3549650" y="3829050"/>
          <p14:tracePt t="61914" x="3600450" y="3829050"/>
          <p14:tracePt t="61931" x="3657600" y="3829050"/>
          <p14:tracePt t="61947" x="3759200" y="3829050"/>
          <p14:tracePt t="61964" x="3810000" y="3829050"/>
          <p14:tracePt t="61981" x="3930650" y="3829050"/>
          <p14:tracePt t="61997" x="3994150" y="3829050"/>
          <p14:tracePt t="62014" x="4127500" y="3829050"/>
          <p14:tracePt t="62031" x="4222750" y="3829050"/>
          <p14:tracePt t="62047" x="4260850" y="3829050"/>
          <p14:tracePt t="62064" x="4286250" y="3829050"/>
          <p14:tracePt t="62189" x="4292600" y="3829050"/>
          <p14:tracePt t="63369" x="4298950" y="3829050"/>
          <p14:tracePt t="66270" x="4305300" y="3829050"/>
          <p14:tracePt t="66301" x="4311650" y="3829050"/>
          <p14:tracePt t="66322" x="4318000" y="3829050"/>
          <p14:tracePt t="66343" x="4324350" y="3829050"/>
          <p14:tracePt t="66353" x="4330700" y="3829050"/>
          <p14:tracePt t="66363" x="4337050" y="3829050"/>
          <p14:tracePt t="66373" x="4337050" y="3835400"/>
          <p14:tracePt t="66382" x="4349750" y="3835400"/>
          <p14:tracePt t="66398" x="4349750" y="3841750"/>
          <p14:tracePt t="66413" x="4356100" y="3848100"/>
          <p14:tracePt t="66430" x="4362450" y="3854450"/>
          <p14:tracePt t="66446" x="4375150" y="3867150"/>
          <p14:tracePt t="66465" x="4394200" y="3892550"/>
          <p14:tracePt t="66482" x="4406900" y="3911600"/>
          <p14:tracePt t="66498" x="4413250" y="3943350"/>
          <p14:tracePt t="66515" x="4419600" y="3968750"/>
          <p14:tracePt t="66531" x="4419600" y="3975100"/>
          <p14:tracePt t="66949" x="4425950" y="3975100"/>
          <p14:tracePt t="66959" x="4432300" y="3975100"/>
          <p14:tracePt t="66969" x="4438650" y="3975100"/>
          <p14:tracePt t="66980" x="4451350" y="3981450"/>
          <p14:tracePt t="66981" x="4464050" y="3981450"/>
          <p14:tracePt t="66996" x="4476750" y="3987800"/>
          <p14:tracePt t="67015" x="4489450" y="3994150"/>
          <p14:tracePt t="67114" x="4489450" y="4000500"/>
          <p14:tracePt t="67134" x="4483100" y="4000500"/>
          <p14:tracePt t="67144" x="4483100" y="4006850"/>
          <p14:tracePt t="67155" x="4476750" y="4013200"/>
          <p14:tracePt t="67165" x="4470400" y="4013200"/>
          <p14:tracePt t="67170" x="4464050" y="4025900"/>
          <p14:tracePt t="67181" x="4438650" y="4044950"/>
          <p14:tracePt t="67198" x="4425950" y="4057650"/>
          <p14:tracePt t="67216" x="4406900" y="4076700"/>
          <p14:tracePt t="67231" x="4375150" y="4095750"/>
          <p14:tracePt t="67248" x="4362450" y="4108450"/>
          <p14:tracePt t="67264" x="4324350" y="4133850"/>
          <p14:tracePt t="67281" x="4318000" y="4146550"/>
          <p14:tracePt t="67297" x="4292600" y="4165600"/>
          <p14:tracePt t="67315" x="4267200" y="4191000"/>
          <p14:tracePt t="67332" x="4248150" y="4210050"/>
          <p14:tracePt t="67348" x="4210050" y="4241800"/>
          <p14:tracePt t="67365" x="4184650" y="4260850"/>
          <p14:tracePt t="67382" x="4127500" y="4305300"/>
          <p14:tracePt t="67399" x="4102100" y="4324350"/>
          <p14:tracePt t="67415" x="4044950" y="4362450"/>
          <p14:tracePt t="67432" x="4006850" y="4387850"/>
          <p14:tracePt t="67449" x="3994150" y="4400550"/>
          <p14:tracePt t="67463" x="3962400" y="4425950"/>
          <p14:tracePt t="67482" x="3956050" y="4438650"/>
          <p14:tracePt t="67498" x="3917950" y="4476750"/>
          <p14:tracePt t="67515" x="3854450" y="4533900"/>
          <p14:tracePt t="67546" x="3816350" y="4565650"/>
          <p14:tracePt t="67547" x="3746500" y="4635500"/>
          <p14:tracePt t="67563" x="3721100" y="4667250"/>
          <p14:tracePt t="67579" x="3670300" y="4705350"/>
          <p14:tracePt t="67596" x="3644900" y="4730750"/>
          <p14:tracePt t="67615" x="3632200" y="4730750"/>
          <p14:tracePt t="67632" x="3613150" y="4749800"/>
          <p14:tracePt t="67648" x="3606800" y="4762500"/>
          <p14:tracePt t="67665" x="3581400" y="4781550"/>
          <p14:tracePt t="67682" x="3556000" y="4813300"/>
          <p14:tracePt t="67698" x="3549650" y="4826000"/>
          <p14:tracePt t="67714" x="3536950" y="4838700"/>
          <p14:tracePt t="67732" x="3536950" y="4845050"/>
          <p14:tracePt t="67820" x="3536950" y="4851400"/>
          <p14:tracePt t="67862" x="3536950" y="4857750"/>
          <p14:tracePt t="67954" x="3543300" y="4857750"/>
          <p14:tracePt t="67977" x="3549650" y="4857750"/>
          <p14:tracePt t="67997" x="3556000" y="4857750"/>
          <p14:tracePt t="68212" x="3556000" y="4851400"/>
          <p14:tracePt t="68283" x="3562350" y="4851400"/>
          <p14:tracePt t="68325" x="3568700" y="4851400"/>
          <p14:tracePt t="68549" x="3575050" y="4851400"/>
          <p14:tracePt t="68609" x="3581400" y="4851400"/>
          <p14:tracePt t="68650" x="3587750" y="4851400"/>
          <p14:tracePt t="68773" x="3594100" y="4857750"/>
          <p14:tracePt t="68875" x="3600450" y="4857750"/>
          <p14:tracePt t="68916" x="3600450" y="4864100"/>
          <p14:tracePt t="68937" x="3600450" y="4870450"/>
          <p14:tracePt t="69131" x="3600450" y="4876800"/>
          <p14:tracePt t="69172" x="3600450" y="4883150"/>
          <p14:tracePt t="70283" x="3606800" y="4883150"/>
          <p14:tracePt t="70323" x="3613150" y="4883150"/>
          <p14:tracePt t="70812" x="3613150" y="4889500"/>
          <p14:tracePt t="71148" x="3619500" y="4889500"/>
          <p14:tracePt t="71994" x="3606800" y="4889500"/>
          <p14:tracePt t="72007" x="3594100" y="4889500"/>
          <p14:tracePt t="72016" x="3575050" y="4889500"/>
          <p14:tracePt t="72017" x="3549650" y="4883150"/>
          <p14:tracePt t="72032" x="3486150" y="4870450"/>
          <p14:tracePt t="72049" x="3454400" y="4870450"/>
          <p14:tracePt t="72066" x="3397250" y="4864100"/>
          <p14:tracePt t="72082" x="3340100" y="4857750"/>
          <p14:tracePt t="72099" x="3302000" y="4857750"/>
          <p14:tracePt t="72116" x="3238500" y="4857750"/>
          <p14:tracePt t="72132" x="3194050" y="4857750"/>
          <p14:tracePt t="72149" x="3086100" y="4857750"/>
          <p14:tracePt t="72166" x="2965450" y="4857750"/>
          <p14:tracePt t="72182" x="2908300" y="4857750"/>
          <p14:tracePt t="72200" x="2813050" y="4857750"/>
          <p14:tracePt t="72216" x="2724150" y="4857750"/>
          <p14:tracePt t="72233" x="2686050" y="4857750"/>
          <p14:tracePt t="72249" x="2622550" y="4857750"/>
          <p14:tracePt t="72265" x="2597150" y="4857750"/>
          <p14:tracePt t="72282" x="2533650" y="4857750"/>
          <p14:tracePt t="72299" x="2495550" y="4857750"/>
          <p14:tracePt t="72299" x="2451100" y="4857750"/>
          <p14:tracePt t="72316" x="2419350" y="4857750"/>
          <p14:tracePt t="72332" x="2324100" y="4857750"/>
          <p14:tracePt t="72350" x="2279650" y="4857750"/>
          <p14:tracePt t="72365" x="2165350" y="4857750"/>
          <p14:tracePt t="72382" x="2114550" y="4857750"/>
          <p14:tracePt t="72399" x="1993900" y="4857750"/>
          <p14:tracePt t="72431" x="1892300" y="4857750"/>
          <p14:tracePt t="72431" x="1847850" y="4857750"/>
          <p14:tracePt t="72447" x="1771650" y="4857750"/>
          <p14:tracePt t="72464" x="1739900" y="4857750"/>
          <p14:tracePt t="72480" x="1663700" y="4857750"/>
          <p14:tracePt t="72499" x="1587500" y="4857750"/>
          <p14:tracePt t="72517" x="1543050" y="4857750"/>
          <p14:tracePt t="72533" x="1441450" y="4857750"/>
          <p14:tracePt t="72550" x="1397000" y="4857750"/>
          <p14:tracePt t="72564" x="1333500" y="4857750"/>
          <p14:tracePt t="72581" x="1295400" y="4857750"/>
          <p14:tracePt t="72597" x="1238250" y="4857750"/>
          <p14:tracePt t="72614" x="1193800" y="4857750"/>
          <p14:tracePt t="72630" x="1168400" y="4851400"/>
          <p14:tracePt t="72649" x="1111250" y="4851400"/>
          <p14:tracePt t="72666" x="1054100" y="4845050"/>
          <p14:tracePt t="72682" x="1016000" y="4845050"/>
          <p14:tracePt t="72698" x="958850" y="4845050"/>
          <p14:tracePt t="72715" x="927100" y="4845050"/>
          <p14:tracePt t="72732" x="889000" y="4845050"/>
          <p14:tracePt t="72749" x="863600" y="4845050"/>
          <p14:tracePt t="72765" x="857250" y="4845050"/>
          <p14:tracePt t="72782" x="838200" y="4845050"/>
          <p14:tracePt t="72818" x="831850" y="4845050"/>
          <p14:tracePt t="72832" x="825500" y="4845050"/>
          <p14:tracePt t="72834" x="812800" y="4845050"/>
          <p14:tracePt t="72850" x="806450" y="4845050"/>
          <p14:tracePt t="72865" x="800100" y="4845050"/>
          <p14:tracePt t="73225" x="800100" y="4838700"/>
          <p14:tracePt t="73268" x="806450" y="4832350"/>
          <p14:tracePt t="73287" x="812800" y="4826000"/>
          <p14:tracePt t="73298" x="819150" y="4826000"/>
          <p14:tracePt t="73308" x="838200" y="4826000"/>
          <p14:tracePt t="73318" x="844550" y="4819650"/>
          <p14:tracePt t="73330" x="869950" y="4813300"/>
          <p14:tracePt t="73347" x="908050" y="4813300"/>
          <p14:tracePt t="73348" x="1003300" y="4806950"/>
          <p14:tracePt t="73365" x="1123950" y="4806950"/>
          <p14:tracePt t="73382" x="1200150" y="4806950"/>
          <p14:tracePt t="73399" x="1352550" y="4806950"/>
          <p14:tracePt t="73416" x="1416050" y="4806950"/>
          <p14:tracePt t="73431" x="1549400" y="4806950"/>
          <p14:tracePt t="73449" x="1644650" y="4806950"/>
          <p14:tracePt t="73466" x="1689100" y="4806950"/>
          <p14:tracePt t="73482" x="1771650" y="4806950"/>
          <p14:tracePt t="73499" x="1803400" y="4806950"/>
          <p14:tracePt t="73515" x="1866900" y="4806950"/>
          <p14:tracePt t="73532" x="1905000" y="4806950"/>
          <p14:tracePt t="73549" x="1993900" y="4806950"/>
          <p14:tracePt t="73565" x="2101850" y="4806950"/>
          <p14:tracePt t="73582" x="2165350" y="4806950"/>
          <p14:tracePt t="73599" x="2298700" y="4806950"/>
          <p14:tracePt t="73616" x="2419350" y="4806950"/>
          <p14:tracePt t="73632" x="2457450" y="4806950"/>
          <p14:tracePt t="73649" x="2520950" y="4800600"/>
          <p14:tracePt t="73665" x="2533650" y="4800600"/>
          <p14:tracePt t="73682" x="2565400" y="4800600"/>
          <p14:tracePt t="73699" x="2584450" y="4794250"/>
          <p14:tracePt t="73715" x="2616200" y="4794250"/>
          <p14:tracePt t="73731" x="2673350" y="4794250"/>
          <p14:tracePt t="73749" x="2711450" y="4794250"/>
          <p14:tracePt t="73766" x="2794000" y="4794250"/>
          <p14:tracePt t="73783" x="2857500" y="4794250"/>
          <p14:tracePt t="73799" x="2895600" y="4794250"/>
          <p14:tracePt t="73815" x="2940050" y="4794250"/>
          <p14:tracePt t="73832" x="2965450" y="4794250"/>
          <p14:tracePt t="73848" x="3016250" y="4794250"/>
          <p14:tracePt t="73865" x="3073400" y="4794250"/>
          <p14:tracePt t="73882" x="3105150" y="4794250"/>
          <p14:tracePt t="73899" x="3143250" y="4794250"/>
          <p14:tracePt t="73916" x="3162300" y="4794250"/>
          <p14:tracePt t="73932" x="3175000" y="4794250"/>
          <p14:tracePt t="74443" x="3168650" y="4794250"/>
          <p14:tracePt t="74457" x="3155950" y="4794250"/>
          <p14:tracePt t="74464" x="3124200" y="4794250"/>
          <p14:tracePt t="74465" x="3067050" y="4794250"/>
          <p14:tracePt t="74481" x="2908300" y="4794250"/>
          <p14:tracePt t="74497" x="2787650" y="4800600"/>
          <p14:tracePt t="74515" x="2482850" y="4800600"/>
          <p14:tracePt t="74533" x="2190750" y="4800600"/>
          <p14:tracePt t="74550" x="2076450" y="4800600"/>
          <p14:tracePt t="74564" x="1873250" y="4800600"/>
          <p14:tracePt t="74580" x="1797050" y="4800600"/>
          <p14:tracePt t="74597" x="1695450" y="4800600"/>
          <p14:tracePt t="74614" x="1663700" y="4800600"/>
          <p14:tracePt t="74632" x="1593850" y="4800600"/>
          <p14:tracePt t="74649" x="1549400" y="4800600"/>
          <p14:tracePt t="74665" x="1524000" y="4800600"/>
          <p14:tracePt t="74682" x="1473200" y="4800600"/>
          <p14:tracePt t="74699" x="1447800" y="4800600"/>
          <p14:tracePt t="74714" x="1422400" y="4800600"/>
          <p14:tracePt t="74730" x="1403350" y="4800600"/>
          <p14:tracePt t="74747" x="1397000" y="4800600"/>
          <p14:tracePt t="74764" x="1384300" y="4800600"/>
          <p14:tracePt t="74799" x="1377950" y="4800600"/>
          <p14:tracePt t="75095" x="1384300" y="4800600"/>
          <p14:tracePt t="75099" x="1390650" y="4800600"/>
          <p14:tracePt t="75117" x="1397000" y="4800600"/>
          <p14:tracePt t="75119" x="1409700" y="4800600"/>
          <p14:tracePt t="75132" x="1435100" y="4800600"/>
          <p14:tracePt t="75149" x="1447800" y="4794250"/>
          <p14:tracePt t="75165" x="1479550" y="4794250"/>
          <p14:tracePt t="75182" x="1485900" y="4794250"/>
          <p14:tracePt t="75199" x="1524000" y="4794250"/>
          <p14:tracePt t="75215" x="1562100" y="4794250"/>
          <p14:tracePt t="75231" x="1587500" y="4794250"/>
          <p14:tracePt t="75250" x="1644650" y="4794250"/>
          <p14:tracePt t="75267" x="1676400" y="4794250"/>
          <p14:tracePt t="75282" x="1727200" y="4794250"/>
          <p14:tracePt t="75299" x="1752600" y="4794250"/>
          <p14:tracePt t="75314" x="1784350" y="4794250"/>
          <p14:tracePt t="75330" x="1835150" y="4794250"/>
          <p14:tracePt t="75348" x="1866900" y="4794250"/>
          <p14:tracePt t="75365" x="1930400" y="4794250"/>
          <p14:tracePt t="75383" x="2019300" y="4794250"/>
          <p14:tracePt t="75399" x="2063750" y="4794250"/>
          <p14:tracePt t="75415" x="2165350" y="4794250"/>
          <p14:tracePt t="75433" x="2247900" y="4794250"/>
          <p14:tracePt t="75451" x="2286000" y="4794250"/>
          <p14:tracePt t="75464" x="2330450" y="4794250"/>
          <p14:tracePt t="75480" x="2419350" y="4794250"/>
          <p14:tracePt t="75499" x="2514600" y="4794250"/>
          <p14:tracePt t="75515" x="2571750" y="4794250"/>
          <p14:tracePt t="75532" x="2660650" y="4794250"/>
          <p14:tracePt t="75549" x="2743200" y="4794250"/>
          <p14:tracePt t="75566" x="2781300" y="4794250"/>
          <p14:tracePt t="75582" x="2857500" y="4794250"/>
          <p14:tracePt t="75599" x="2889250" y="4794250"/>
          <p14:tracePt t="75615" x="2978150" y="4794250"/>
          <p14:tracePt t="75632" x="3098800" y="4794250"/>
          <p14:tracePt t="75649" x="3162300" y="4794250"/>
          <p14:tracePt t="75665" x="3282950" y="4794250"/>
          <p14:tracePt t="75683" x="3340100" y="4794250"/>
          <p14:tracePt t="75699" x="3435350" y="4794250"/>
          <p14:tracePt t="75716" x="3505200" y="4794250"/>
          <p14:tracePt t="75733" x="3530600" y="4794250"/>
          <p14:tracePt t="75749" x="3562350" y="4794250"/>
          <p14:tracePt t="75766" x="3575050" y="4794250"/>
          <p14:tracePt t="75782" x="3581400" y="4794250"/>
          <p14:tracePt t="76375" x="3575050" y="4794250"/>
          <p14:tracePt t="76386" x="3568700" y="4794250"/>
          <p14:tracePt t="76406" x="3562350" y="4800600"/>
          <p14:tracePt t="76417" x="3556000" y="4806950"/>
          <p14:tracePt t="76427" x="3549650" y="4806950"/>
          <p14:tracePt t="76437" x="3536950" y="4819650"/>
          <p14:tracePt t="76448" x="3524250" y="4832350"/>
          <p14:tracePt t="76449" x="3505200" y="4845050"/>
          <p14:tracePt t="76464" x="3454400" y="4870450"/>
          <p14:tracePt t="76482" x="3416300" y="4895850"/>
          <p14:tracePt t="76498" x="3333750" y="4927600"/>
          <p14:tracePt t="76515" x="3238500" y="4953000"/>
          <p14:tracePt t="76533" x="3181350" y="4965700"/>
          <p14:tracePt t="76549" x="3086100" y="4997450"/>
          <p14:tracePt t="76567" x="3028950" y="5003800"/>
          <p14:tracePt t="76580" x="2940050" y="5035550"/>
          <p14:tracePt t="76597" x="2857500" y="5054600"/>
          <p14:tracePt t="76615" x="2819400" y="5073650"/>
          <p14:tracePt t="76632" x="2768600" y="5086350"/>
          <p14:tracePt t="76649" x="2749550" y="5092700"/>
          <p14:tracePt t="76666" x="2724150" y="5099050"/>
          <p14:tracePt t="76681" x="2705100" y="5111750"/>
          <p14:tracePt t="76699" x="2698750" y="5118100"/>
          <p14:tracePt t="76715" x="2686050" y="5130800"/>
          <p14:tracePt t="76732" x="2679700" y="5143500"/>
          <p14:tracePt t="76771" x="2673350" y="5143500"/>
          <p14:tracePt t="76782" x="2673350" y="5149850"/>
          <p14:tracePt t="76803" x="2667000" y="5149850"/>
          <p14:tracePt t="77099" x="2667000" y="5143500"/>
          <p14:tracePt t="77110" x="2667000" y="5137150"/>
          <p14:tracePt t="77190" x="2667000" y="5130800"/>
          <p14:tracePt t="77211" x="2667000" y="5124450"/>
          <p14:tracePt t="77214" x="2667000" y="5118100"/>
          <p14:tracePt t="77242" x="2667000" y="5111750"/>
          <p14:tracePt t="77253" x="2667000" y="5105400"/>
          <p14:tracePt t="77265" x="2667000" y="5099050"/>
          <p14:tracePt t="77324" x="2660650" y="5099050"/>
          <p14:tracePt t="77355" x="2654300" y="5092700"/>
          <p14:tracePt t="77366" x="2641600" y="5092700"/>
          <p14:tracePt t="77376" x="2635250" y="5086350"/>
          <p14:tracePt t="77386" x="2622550" y="5080000"/>
          <p14:tracePt t="77397" x="2603500" y="5080000"/>
          <p14:tracePt t="77406" x="2590800" y="5073650"/>
          <p14:tracePt t="77413" x="2571750" y="5067300"/>
          <p14:tracePt t="77430" x="2565400" y="5067300"/>
          <p14:tracePt t="77447" x="2552700" y="5067300"/>
          <p14:tracePt t="77464" x="2533650" y="5060950"/>
          <p14:tracePt t="77482" x="2520950" y="5060950"/>
          <p14:tracePt t="77499" x="2489200" y="5060950"/>
          <p14:tracePt t="77516" x="2457450" y="5060950"/>
          <p14:tracePt t="77533" x="2444750" y="5060950"/>
          <p14:tracePt t="77549" x="2425700" y="5060950"/>
          <p14:tracePt t="77584" x="2419350" y="5060950"/>
          <p14:tracePt t="77606" x="2413000" y="5060950"/>
          <p14:tracePt t="77622" x="2406650" y="5060950"/>
          <p14:tracePt t="77639" x="2400300" y="5060950"/>
          <p14:tracePt t="77647" x="2393950" y="5060950"/>
          <p14:tracePt t="77648" x="2387600" y="5060950"/>
          <p14:tracePt t="77663" x="2368550" y="5060950"/>
          <p14:tracePt t="77682" x="2362200" y="5060950"/>
          <p14:tracePt t="77699" x="2349500" y="5060950"/>
          <p14:tracePt t="77716" x="2343150" y="5060950"/>
          <p14:tracePt t="77732" x="2336800" y="5060950"/>
          <p14:tracePt t="77749" x="2330450" y="5060950"/>
          <p14:tracePt t="77765" x="2324100" y="5060950"/>
          <p14:tracePt t="77782" x="2311400" y="5060950"/>
          <p14:tracePt t="77799" x="2298700" y="5060950"/>
          <p14:tracePt t="77815" x="2292350" y="5060950"/>
          <p14:tracePt t="77832" x="2273300" y="5060950"/>
          <p14:tracePt t="77849" x="2266950" y="5067300"/>
          <p14:tracePt t="77866" x="2247900" y="5086350"/>
          <p14:tracePt t="77882" x="2241550" y="5092700"/>
          <p14:tracePt t="77899" x="2235200" y="5105400"/>
          <p14:tracePt t="77914" x="2216150" y="5111750"/>
          <p14:tracePt t="77932" x="2216150" y="5118100"/>
          <p14:tracePt t="77948" x="2209800" y="5130800"/>
          <p14:tracePt t="77965" x="2203450" y="5137150"/>
          <p14:tracePt t="77982" x="2197100" y="5143500"/>
          <p14:tracePt t="77999" x="2190750" y="5149850"/>
          <p14:tracePt t="78015" x="2184400" y="5156200"/>
          <p14:tracePt t="78032" x="2184400" y="5168900"/>
          <p14:tracePt t="78049" x="2184400" y="5181600"/>
          <p14:tracePt t="78064" x="2178050" y="5200650"/>
          <p14:tracePt t="78082" x="2171700" y="5232400"/>
          <p14:tracePt t="78099" x="2171700" y="5245100"/>
          <p14:tracePt t="78115" x="2165350" y="5289550"/>
          <p14:tracePt t="78132" x="2165350" y="5308600"/>
          <p14:tracePt t="78149" x="2159000" y="5346700"/>
          <p14:tracePt t="78166" x="2159000" y="5391150"/>
          <p14:tracePt t="78182" x="2159000" y="5410200"/>
          <p14:tracePt t="78199" x="2159000" y="5448300"/>
          <p14:tracePt t="78216" x="2159000" y="5467350"/>
          <p14:tracePt t="78232" x="2159000" y="5499100"/>
          <p14:tracePt t="78249" x="2159000" y="5530850"/>
          <p14:tracePt t="78265" x="2159000" y="5537200"/>
          <p14:tracePt t="78282" x="2159000" y="5562600"/>
          <p14:tracePt t="78299" x="2159000" y="5568950"/>
          <p14:tracePt t="78314" x="2159000" y="5594350"/>
          <p14:tracePt t="78330" x="2159000" y="5619750"/>
          <p14:tracePt t="78349" x="2159000" y="5632450"/>
          <p14:tracePt t="78365" x="2159000" y="5651500"/>
          <p14:tracePt t="78382" x="2159000" y="5670550"/>
          <p14:tracePt t="78399" x="2159000" y="5689600"/>
          <p14:tracePt t="78415" x="2159000" y="5708650"/>
          <p14:tracePt t="78432" x="2159000" y="5721350"/>
          <p14:tracePt t="78450" x="2159000" y="5740400"/>
          <p14:tracePt t="78464" x="2159000" y="5753100"/>
          <p14:tracePt t="78480" x="2159000" y="5778500"/>
          <p14:tracePt t="78499" x="2159000" y="5797550"/>
          <p14:tracePt t="78516" x="2159000" y="5810250"/>
          <p14:tracePt t="78532" x="2159000" y="5822950"/>
          <p14:tracePt t="78549" x="2159000" y="5835650"/>
          <p14:tracePt t="78564" x="2159000" y="5848350"/>
          <p14:tracePt t="78580" x="2159000" y="5854700"/>
          <p14:tracePt t="78580" x="2159000" y="5867400"/>
          <p14:tracePt t="78597" x="2159000" y="5873750"/>
          <p14:tracePt t="78615" x="2159000" y="5892800"/>
          <p14:tracePt t="78632" x="2159000" y="5905500"/>
          <p14:tracePt t="78649" x="2159000" y="5918200"/>
          <p14:tracePt t="78666" x="2159000" y="5924550"/>
          <p14:tracePt t="78682" x="2159000" y="5930900"/>
          <p14:tracePt t="78699" x="2165350" y="5937250"/>
          <p14:tracePt t="78755" x="2165350" y="5943600"/>
          <p14:tracePt t="78765" x="2165350" y="5949950"/>
          <p14:tracePt t="78785" x="2165350" y="5956300"/>
          <p14:tracePt t="78796" x="2165350" y="5962650"/>
          <p14:tracePt t="78806" x="2165350" y="5969000"/>
          <p14:tracePt t="78824" x="2165350" y="5975350"/>
          <p14:tracePt t="78832" x="2165350" y="5981700"/>
          <p14:tracePt t="78834" x="2171700" y="5988050"/>
          <p14:tracePt t="78881" x="2171700" y="5994400"/>
          <p14:tracePt t="78901" x="2171700" y="6000750"/>
          <p14:tracePt t="78912" x="2171700" y="6007100"/>
          <p14:tracePt t="78931" x="2171700" y="6013450"/>
          <p14:tracePt t="78942" x="2171700" y="6019800"/>
          <p14:tracePt t="78954" x="2178050" y="6019800"/>
          <p14:tracePt t="78965" x="2178050" y="6032500"/>
          <p14:tracePt t="78969" x="2184400" y="6038850"/>
          <p14:tracePt t="78982" x="2190750" y="6045200"/>
          <p14:tracePt t="78999" x="2190750" y="6057900"/>
          <p14:tracePt t="79037" x="2197100" y="6070600"/>
          <p14:tracePt t="79039" x="2203450" y="6076950"/>
          <p14:tracePt t="79048" x="2209800" y="6083300"/>
          <p14:tracePt t="79064" x="2216150" y="6102350"/>
          <p14:tracePt t="79082" x="2222500" y="6102350"/>
          <p14:tracePt t="79098" x="2235200" y="6115050"/>
          <p14:tracePt t="79115" x="2247900" y="6121400"/>
          <p14:tracePt t="79152" x="2254250" y="6121400"/>
          <p14:tracePt t="79166" x="2266950" y="6121400"/>
          <p14:tracePt t="79169" x="2266950" y="6127750"/>
          <p14:tracePt t="79182" x="2286000" y="6127750"/>
          <p14:tracePt t="79199" x="2298700" y="6134100"/>
          <p14:tracePt t="79215" x="2311400" y="6140450"/>
          <p14:tracePt t="79232" x="2324100" y="6146800"/>
          <p14:tracePt t="79249" x="2336800" y="6146800"/>
          <p14:tracePt t="79265" x="2355850" y="6159500"/>
          <p14:tracePt t="79282" x="2368550" y="6172200"/>
          <p14:tracePt t="79299" x="2374900" y="6172200"/>
          <p14:tracePt t="79316" x="2381250" y="6178550"/>
          <p14:tracePt t="79330" x="2393950" y="6178550"/>
          <p14:tracePt t="79347" x="2406650" y="6184900"/>
          <p14:tracePt t="79366" x="2425700" y="6184900"/>
          <p14:tracePt t="79382" x="2438400" y="6191250"/>
          <p14:tracePt t="79399" x="2457450" y="6191250"/>
          <p14:tracePt t="79415" x="2463800" y="6191250"/>
          <p14:tracePt t="79432" x="2476500" y="6191250"/>
          <p14:tracePt t="79449" x="2489200" y="6191250"/>
          <p14:tracePt t="79464" x="2501900" y="6172200"/>
          <p14:tracePt t="79480" x="2527300" y="6153150"/>
          <p14:tracePt t="79497" x="2540000" y="6140450"/>
          <p14:tracePt t="79515" x="2565400" y="6096000"/>
          <p14:tracePt t="79533" x="2584450" y="6045200"/>
          <p14:tracePt t="79550" x="2590800" y="6007100"/>
          <p14:tracePt t="79566" x="2597150" y="5937250"/>
          <p14:tracePt t="79580" x="2597150" y="5899150"/>
          <p14:tracePt t="79596" x="2597150" y="5816600"/>
          <p14:tracePt t="79615" x="2597150" y="5753100"/>
          <p14:tracePt t="79632" x="2597150" y="5715000"/>
          <p14:tracePt t="79649" x="2597150" y="5651500"/>
          <p14:tracePt t="79666" x="2597150" y="5626100"/>
          <p14:tracePt t="79682" x="2597150" y="5575300"/>
          <p14:tracePt t="79699" x="2597150" y="5549900"/>
          <p14:tracePt t="79715" x="2597150" y="5511800"/>
          <p14:tracePt t="79732" x="2584450" y="5467350"/>
          <p14:tracePt t="79749" x="2578100" y="5448300"/>
          <p14:tracePt t="79764" x="2565400" y="5410200"/>
          <p14:tracePt t="79780" x="2559050" y="5391150"/>
          <p14:tracePt t="79797" x="2552700" y="5346700"/>
          <p14:tracePt t="79814" x="2533650" y="5314950"/>
          <p14:tracePt t="79830" x="2527300" y="5302250"/>
          <p14:tracePt t="79847" x="2514600" y="5264150"/>
          <p14:tracePt t="79864" x="2501900" y="5245100"/>
          <p14:tracePt t="79880" x="2489200" y="5226050"/>
          <p14:tracePt t="79897" x="2482850" y="5213350"/>
          <p14:tracePt t="79914" x="2476500" y="5207000"/>
          <p14:tracePt t="79995" x="2470150" y="5207000"/>
          <p14:tracePt t="80006" x="2463800" y="5207000"/>
          <p14:tracePt t="80016" x="2457450" y="5207000"/>
          <p14:tracePt t="80017" x="2444750" y="5207000"/>
          <p14:tracePt t="80037" x="2425700" y="5207000"/>
          <p14:tracePt t="80046" x="2400300" y="5207000"/>
          <p14:tracePt t="80063" x="2355850" y="5207000"/>
          <p14:tracePt t="80080" x="2343150" y="5207000"/>
          <p14:tracePt t="80096" x="2305050" y="5219700"/>
          <p14:tracePt t="80113" x="2292350" y="5226050"/>
          <p14:tracePt t="80130" x="2273300" y="5238750"/>
          <p14:tracePt t="80146" x="2260600" y="5264150"/>
          <p14:tracePt t="80163" x="2254250" y="5270500"/>
          <p14:tracePt t="80180" x="2247900" y="5289550"/>
          <p14:tracePt t="80196" x="2241550" y="5308600"/>
          <p14:tracePt t="80213" x="2241550" y="5321300"/>
          <p14:tracePt t="80230" x="2235200" y="5346700"/>
          <p14:tracePt t="80247" x="2235200" y="5365750"/>
          <p14:tracePt t="80263" x="2235200" y="5403850"/>
          <p14:tracePt t="80280" x="2235200" y="5441950"/>
          <p14:tracePt t="80296" x="2235200" y="5461000"/>
          <p14:tracePt t="80313" x="2235200" y="5505450"/>
          <p14:tracePt t="80330" x="2235200" y="5518150"/>
          <p14:tracePt t="80346" x="2235200" y="5556250"/>
          <p14:tracePt t="80364" x="2235200" y="5581650"/>
          <p14:tracePt t="80380" x="2235200" y="5600700"/>
          <p14:tracePt t="80396" x="2235200" y="5626100"/>
          <p14:tracePt t="80413" x="2235200" y="5645150"/>
          <p14:tracePt t="80430" x="2235200" y="5683250"/>
          <p14:tracePt t="80447" x="2235200" y="5715000"/>
          <p14:tracePt t="80463" x="2235200" y="5734050"/>
          <p14:tracePt t="80480" x="2235200" y="5759450"/>
          <p14:tracePt t="80496" x="2235200" y="5772150"/>
          <p14:tracePt t="80513" x="2235200" y="5797550"/>
          <p14:tracePt t="80530" x="2235200" y="5822950"/>
          <p14:tracePt t="80547" x="2235200" y="5835650"/>
          <p14:tracePt t="80563" x="2235200" y="5854700"/>
          <p14:tracePt t="80581" x="2235200" y="5873750"/>
          <p14:tracePt t="80596" x="2235200" y="5892800"/>
          <p14:tracePt t="80613" x="2235200" y="5905500"/>
          <p14:tracePt t="80629" x="2235200" y="5930900"/>
          <p14:tracePt t="80646" x="2247900" y="5949950"/>
          <p14:tracePt t="80663" x="2254250" y="5962650"/>
          <p14:tracePt t="80680" x="2273300" y="5981700"/>
          <p14:tracePt t="80697" x="2273300" y="5994400"/>
          <p14:tracePt t="80697" x="2286000" y="6007100"/>
          <p14:tracePt t="80713" x="2298700" y="6019800"/>
          <p14:tracePt t="80730" x="2317750" y="6038850"/>
          <p14:tracePt t="80747" x="2330450" y="6045200"/>
          <p14:tracePt t="80763" x="2343150" y="6070600"/>
          <p14:tracePt t="80780" x="2355850" y="6076950"/>
          <p14:tracePt t="80796" x="2381250" y="6083300"/>
          <p14:tracePt t="80813" x="2406650" y="6083300"/>
          <p14:tracePt t="80830" x="2425700" y="6083300"/>
          <p14:tracePt t="80846" x="2451100" y="6083300"/>
          <p14:tracePt t="80863" x="2463800" y="6083300"/>
          <p14:tracePt t="81074" x="2463800" y="6076950"/>
          <p14:tracePt t="81085" x="2463800" y="6064250"/>
          <p14:tracePt t="81095" x="2463800" y="6045200"/>
          <p14:tracePt t="81105" x="2470150" y="6019800"/>
          <p14:tracePt t="81116" x="2476500" y="5981700"/>
          <p14:tracePt t="81130" x="2495550" y="5924550"/>
          <p14:tracePt t="81130" x="2514600" y="5861050"/>
          <p14:tracePt t="81146" x="2571750" y="5708650"/>
          <p14:tracePt t="81163" x="2660650" y="5549900"/>
          <p14:tracePt t="81180" x="2717800" y="5467350"/>
          <p14:tracePt t="81196" x="2838450" y="5327650"/>
          <p14:tracePt t="81213" x="2921000" y="5276850"/>
          <p14:tracePt t="81230" x="3105150" y="5162550"/>
          <p14:tracePt t="81247" x="3282950" y="5086350"/>
          <p14:tracePt t="81264" x="3384550" y="5054600"/>
          <p14:tracePt t="81280" x="3568700" y="5022850"/>
          <p14:tracePt t="81297" x="3765550" y="5003800"/>
          <p14:tracePt t="81314" x="3860800" y="4997450"/>
          <p14:tracePt t="81330" x="4095750" y="4997450"/>
          <p14:tracePt t="81347" x="4216400" y="4997450"/>
          <p14:tracePt t="81363" x="4483100" y="4997450"/>
          <p14:tracePt t="81382" x="4699000" y="4997450"/>
          <p14:tracePt t="81399" x="4781550" y="4997450"/>
          <p14:tracePt t="81415" x="4889500" y="4997450"/>
          <p14:tracePt t="81432" x="4940300" y="4997450"/>
          <p14:tracePt t="81451" x="4959350" y="4997450"/>
          <p14:tracePt t="81464" x="4997450" y="4997450"/>
          <p14:tracePt t="81480" x="5016500" y="4997450"/>
          <p14:tracePt t="81497" x="5067300" y="4997450"/>
          <p14:tracePt t="81513" x="5130800" y="4997450"/>
          <p14:tracePt t="81532" x="5168900" y="4997450"/>
          <p14:tracePt t="81549" x="5232400" y="4997450"/>
          <p14:tracePt t="81564" x="5270500" y="4997450"/>
          <p14:tracePt t="81580" x="5334000" y="4997450"/>
          <p14:tracePt t="81597" x="5416550" y="4978400"/>
          <p14:tracePt t="81616" x="5448300" y="4972050"/>
          <p14:tracePt t="81632" x="5524500" y="4953000"/>
          <p14:tracePt t="81649" x="5549900" y="4940300"/>
          <p14:tracePt t="81666" x="5600700" y="4921250"/>
          <p14:tracePt t="81682" x="5651500" y="4895850"/>
          <p14:tracePt t="81699" x="5695950" y="4895850"/>
          <p14:tracePt t="81715" x="5810250" y="4889500"/>
          <p14:tracePt t="81732" x="5886450" y="4883150"/>
          <p14:tracePt t="81749" x="6076950" y="4883150"/>
          <p14:tracePt t="81766" x="6184900" y="4883150"/>
          <p14:tracePt t="81782" x="6413500" y="4883150"/>
          <p14:tracePt t="81799" x="6616700" y="4883150"/>
          <p14:tracePt t="81816" x="6705600" y="4883150"/>
          <p14:tracePt t="81832" x="6864350" y="4883150"/>
          <p14:tracePt t="81849" x="6927850" y="4883150"/>
          <p14:tracePt t="81865" x="7048500" y="4883150"/>
          <p14:tracePt t="81882" x="7181850" y="4883150"/>
          <p14:tracePt t="81900" x="7258050" y="4883150"/>
          <p14:tracePt t="81915" x="7410450" y="4883150"/>
          <p14:tracePt t="81932" x="7486650" y="4883150"/>
          <p14:tracePt t="81949" x="7645400" y="4883150"/>
          <p14:tracePt t="81964" x="7810500" y="4883150"/>
          <p14:tracePt t="81982" x="7893050" y="4883150"/>
          <p14:tracePt t="81999" x="8058150" y="4883150"/>
          <p14:tracePt t="82015" x="8134350" y="4883150"/>
          <p14:tracePt t="82032" x="8274050" y="4883150"/>
          <p14:tracePt t="82049" x="8375650" y="4864100"/>
          <p14:tracePt t="82065" x="8420100" y="4857750"/>
          <p14:tracePt t="82081" x="8470900" y="4845050"/>
          <p14:tracePt t="82099" x="8489950" y="4838700"/>
          <p14:tracePt t="82115" x="8521700" y="4826000"/>
          <p14:tracePt t="82132" x="8566150" y="4819650"/>
          <p14:tracePt t="82149" x="8585200" y="4813300"/>
          <p14:tracePt t="82165" x="8616950" y="4800600"/>
          <p14:tracePt t="82182" x="8629650" y="4794250"/>
          <p14:tracePt t="82198" x="8655050" y="4781550"/>
          <p14:tracePt t="82215" x="8661400" y="4775200"/>
          <p14:tracePt t="82628" x="8667750" y="4775200"/>
          <p14:tracePt t="82659" x="8674100" y="4775200"/>
          <p14:tracePt t="82691" x="8680450" y="4775200"/>
          <p14:tracePt t="82700" x="8693150" y="4775200"/>
          <p14:tracePt t="82711" x="8693150" y="4768850"/>
          <p14:tracePt t="82721" x="8712200" y="4762500"/>
          <p14:tracePt t="82730" x="8743950" y="4737100"/>
          <p14:tracePt t="82747" x="8756650" y="4686300"/>
          <p14:tracePt t="82763" x="8756650" y="4667250"/>
          <p14:tracePt t="82781" x="8756650" y="4622800"/>
          <p14:tracePt t="82799" x="8756650" y="4603750"/>
          <p14:tracePt t="83211" x="8750300" y="4603750"/>
          <p14:tracePt t="83232" x="8743950" y="4603750"/>
          <p14:tracePt t="83253" x="8737600" y="4603750"/>
          <p14:tracePt t="83264" x="8731250" y="4603750"/>
          <p14:tracePt t="83274" x="8724900" y="4603750"/>
          <p14:tracePt t="83285" x="8718550" y="4603750"/>
          <p14:tracePt t="83287" x="8712200" y="4603750"/>
          <p14:tracePt t="83315" x="8705850" y="4603750"/>
          <p14:tracePt t="83408" x="8699500" y="4603750"/>
          <p14:tracePt t="83439" x="8693150" y="4603750"/>
          <p14:tracePt t="83460" x="8693150" y="4610100"/>
          <p14:tracePt t="83471" x="8686800" y="4610100"/>
          <p14:tracePt t="83481" x="8686800" y="4616450"/>
          <p14:tracePt t="83505" x="8686800" y="4622800"/>
          <p14:tracePt t="83515" x="8686800" y="4629150"/>
          <p14:tracePt t="83532" x="8686800" y="4635500"/>
          <p14:tracePt t="83532" x="8686800" y="4641850"/>
          <p14:tracePt t="83534" x="8686800" y="4648200"/>
          <p14:tracePt t="83550" x="8680450" y="4648200"/>
          <p14:tracePt t="83564" x="8674100" y="4667250"/>
          <p14:tracePt t="83580" x="8667750" y="4673600"/>
          <p14:tracePt t="83618" x="8661400" y="4679950"/>
          <p14:tracePt t="83700" x="8661400" y="4686300"/>
          <p14:tracePt t="83792" x="8655050" y="4686300"/>
          <p14:tracePt t="83996" x="8655050" y="4692650"/>
          <p14:tracePt t="84037" x="8655050" y="4699000"/>
          <p14:tracePt t="84282" x="8655050" y="4705350"/>
          <p14:tracePt t="84323" x="8655050" y="4711700"/>
          <p14:tracePt t="84364" x="8655050" y="4718050"/>
          <p14:tracePt t="84904" x="8661400" y="4718050"/>
          <p14:tracePt t="84945" x="8667750" y="4724400"/>
          <p14:tracePt t="85047" x="8667750" y="4730750"/>
          <p14:tracePt t="85088" x="8667750" y="4737100"/>
          <p14:tracePt t="85119" x="8667750" y="4743450"/>
          <p14:tracePt t="85142" x="8667750" y="4749800"/>
          <p14:tracePt t="85162" x="8667750" y="4756150"/>
          <p14:tracePt t="85203" x="8667750" y="4762500"/>
          <p14:tracePt t="85244" x="8667750" y="4768850"/>
          <p14:tracePt t="85550" x="8674100" y="4768850"/>
          <p14:tracePt t="86670" x="8674100" y="4775200"/>
          <p14:tracePt t="86690" x="8674100" y="4781550"/>
          <p14:tracePt t="86701" x="8674100" y="4787900"/>
          <p14:tracePt t="86711" x="8667750" y="4787900"/>
          <p14:tracePt t="86715" x="8667750" y="4794250"/>
          <p14:tracePt t="86732" x="8655050" y="4813300"/>
          <p14:tracePt t="86749" x="8636000" y="4845050"/>
          <p14:tracePt t="86765" x="8616950" y="4870450"/>
          <p14:tracePt t="86782" x="8585200" y="4927600"/>
          <p14:tracePt t="86799" x="8553450" y="4953000"/>
          <p14:tracePt t="86815" x="8496300" y="5022850"/>
          <p14:tracePt t="86832" x="8439150" y="5092700"/>
          <p14:tracePt t="86849" x="8420100" y="5118100"/>
          <p14:tracePt t="86865" x="8382000" y="5156200"/>
          <p14:tracePt t="86882" x="8350250" y="5194300"/>
          <p14:tracePt t="86899" x="8337550" y="5207000"/>
          <p14:tracePt t="86914" x="8324850" y="5238750"/>
          <p14:tracePt t="86932" x="8312150" y="5245100"/>
          <p14:tracePt t="86932" x="8299450" y="5257800"/>
          <p14:tracePt t="86950" x="8293100" y="5276850"/>
          <p14:tracePt t="86966" x="8267700" y="5308600"/>
          <p14:tracePt t="86982" x="8261350" y="5321300"/>
          <p14:tracePt t="86999" x="8235950" y="5346700"/>
          <p14:tracePt t="87015" x="8223250" y="5359400"/>
          <p14:tracePt t="87032" x="8204200" y="5378450"/>
          <p14:tracePt t="87049" x="8178800" y="5403850"/>
          <p14:tracePt t="87065" x="8166100" y="5416550"/>
          <p14:tracePt t="87082" x="8134350" y="5454650"/>
          <p14:tracePt t="87099" x="8115300" y="5473700"/>
          <p14:tracePt t="87115" x="8077200" y="5511800"/>
          <p14:tracePt t="87132" x="8039100" y="5549900"/>
          <p14:tracePt t="87149" x="8013700" y="5568950"/>
          <p14:tracePt t="87165" x="7969250" y="5600700"/>
          <p14:tracePt t="87182" x="7950200" y="5619750"/>
          <p14:tracePt t="87199" x="7899400" y="5670550"/>
          <p14:tracePt t="87215" x="7880350" y="5695950"/>
          <p14:tracePt t="87232" x="7829550" y="5753100"/>
          <p14:tracePt t="87249" x="7778750" y="5810250"/>
          <p14:tracePt t="87265" x="7753350" y="5842000"/>
          <p14:tracePt t="87282" x="7721600" y="5873750"/>
          <p14:tracePt t="87299" x="7702550" y="5892800"/>
          <p14:tracePt t="87315" x="7670800" y="5918200"/>
          <p14:tracePt t="87331" x="7639050" y="5949950"/>
          <p14:tracePt t="87349" x="7613650" y="5969000"/>
          <p14:tracePt t="87365" x="7569200" y="5994400"/>
          <p14:tracePt t="87382" x="7524750" y="6013450"/>
          <p14:tracePt t="87399" x="7493000" y="6019800"/>
          <p14:tracePt t="87415" x="7423150" y="6032500"/>
          <p14:tracePt t="87432" x="7378700" y="6032500"/>
          <p14:tracePt t="87450" x="7277100" y="6032500"/>
          <p14:tracePt t="87463" x="7226300" y="6032500"/>
          <p14:tracePt t="87480" x="7112000" y="6032500"/>
          <p14:tracePt t="87499" x="7010400" y="6019800"/>
          <p14:tracePt t="87515" x="6959600" y="6013450"/>
          <p14:tracePt t="87532" x="6832600" y="5988050"/>
          <p14:tracePt t="87548" x="6775450" y="5981700"/>
          <p14:tracePt t="87563" x="6642100" y="5962650"/>
          <p14:tracePt t="87580" x="6591300" y="5956300"/>
          <p14:tracePt t="87580" x="6534150" y="5949950"/>
          <p14:tracePt t="87597" x="6477000" y="5949950"/>
          <p14:tracePt t="87613" x="6388100" y="5930900"/>
          <p14:tracePt t="87630" x="6356350" y="5930900"/>
          <p14:tracePt t="87648" x="6273800" y="5924550"/>
          <p14:tracePt t="87665" x="6223000" y="5918200"/>
          <p14:tracePt t="87681" x="6191250" y="5911850"/>
          <p14:tracePt t="87699" x="6134100" y="5899150"/>
          <p14:tracePt t="87715" x="6108700" y="5892800"/>
          <p14:tracePt t="87733" x="6064250" y="5873750"/>
          <p14:tracePt t="87750" x="6026150" y="5854700"/>
          <p14:tracePt t="87766" x="6013450" y="5842000"/>
          <p14:tracePt t="87783" x="6007100" y="5829300"/>
          <p14:tracePt t="87800" x="6007100" y="5822950"/>
          <p14:tracePt t="87816" x="6007100" y="5816600"/>
          <p14:tracePt t="87833" x="6007100" y="5810250"/>
          <p14:tracePt t="87932" x="6013450" y="5810250"/>
          <p14:tracePt t="87944" x="6019800" y="5810250"/>
          <p14:tracePt t="87951" x="6032500" y="5810250"/>
          <p14:tracePt t="87966" x="6045200" y="5810250"/>
          <p14:tracePt t="87968" x="6051550" y="5810250"/>
          <p14:tracePt t="87984" x="6089650" y="5810250"/>
          <p14:tracePt t="88000" x="6115050" y="5810250"/>
          <p14:tracePt t="88017" x="6134100" y="5810250"/>
          <p14:tracePt t="88032" x="6159500" y="5803900"/>
          <p14:tracePt t="88050" x="6165850" y="5803900"/>
          <p14:tracePt t="88066" x="6178550" y="5803900"/>
          <p14:tracePt t="88119" x="6184900" y="5803900"/>
          <p14:tracePt t="88142" x="6184900" y="5810250"/>
          <p14:tracePt t="88151" x="6184900" y="5822950"/>
          <p14:tracePt t="88162" x="6191250" y="5829300"/>
          <p14:tracePt t="88164" x="6191250" y="5842000"/>
          <p14:tracePt t="88184" x="6191250" y="5861050"/>
          <p14:tracePt t="88186" x="6191250" y="5880100"/>
          <p14:tracePt t="88200" x="6184900" y="5899150"/>
          <p14:tracePt t="88216" x="6184900" y="5911850"/>
          <p14:tracePt t="88233" x="6178550" y="5918200"/>
          <p14:tracePt t="88268" x="6178550" y="5924550"/>
          <p14:tracePt t="88298" x="6178550" y="5930900"/>
          <p14:tracePt t="88340" x="6178550" y="5937250"/>
          <p14:tracePt t="88370" x="6178550" y="5943600"/>
          <p14:tracePt t="88412" x="6178550" y="5949950"/>
          <p14:tracePt t="88423" x="6178550" y="5956300"/>
          <p14:tracePt t="88432" x="6178550" y="5962650"/>
          <p14:tracePt t="88448" x="6184900" y="5969000"/>
          <p14:tracePt t="88449" x="6210300" y="5988050"/>
          <p14:tracePt t="88464" x="6216650" y="6000750"/>
          <p14:tracePt t="88483" x="6273800" y="6026150"/>
          <p14:tracePt t="88500" x="6330950" y="6045200"/>
          <p14:tracePt t="88516" x="6369050" y="6064250"/>
          <p14:tracePt t="88533" x="6451600" y="6076950"/>
          <p14:tracePt t="88551" x="6496050" y="6083300"/>
          <p14:tracePt t="88567" x="6584950" y="6096000"/>
          <p14:tracePt t="88581" x="6686550" y="6096000"/>
          <p14:tracePt t="88598" x="6743700" y="6108700"/>
          <p14:tracePt t="88614" x="6832600" y="6108700"/>
          <p14:tracePt t="88633" x="6877050" y="6108700"/>
          <p14:tracePt t="88650" x="6940550" y="6108700"/>
          <p14:tracePt t="88666" x="6997700" y="6108700"/>
          <p14:tracePt t="88683" x="7035800" y="6108700"/>
          <p14:tracePt t="88700" x="7086600" y="6096000"/>
          <p14:tracePt t="88716" x="7112000" y="6089650"/>
          <p14:tracePt t="88716" x="7124700" y="6089650"/>
          <p14:tracePt t="88733" x="7143750" y="6083300"/>
          <p14:tracePt t="88749" x="7156450" y="6076950"/>
          <p14:tracePt t="90148" x="7162800" y="6076950"/>
          <p14:tracePt t="90189" x="7169150" y="6076950"/>
          <p14:tracePt t="90212" x="7175500" y="6076950"/>
          <p14:tracePt t="90232" x="7181850" y="6076950"/>
          <p14:tracePt t="90243" x="7194550" y="6070600"/>
          <p14:tracePt t="90253" x="7200900" y="6057900"/>
          <p14:tracePt t="90255" x="7207250" y="6051550"/>
          <p14:tracePt t="90266" x="7219950" y="6038850"/>
          <p14:tracePt t="90283" x="7251700" y="6000750"/>
          <p14:tracePt t="90300" x="7277100" y="5969000"/>
          <p14:tracePt t="90316" x="7289800" y="5949950"/>
          <p14:tracePt t="90333" x="7308850" y="5924550"/>
          <p14:tracePt t="90350" x="7321550" y="5911850"/>
          <p14:tracePt t="90366" x="7334250" y="5899150"/>
          <p14:tracePt t="90383" x="7340600" y="5873750"/>
          <p14:tracePt t="90400" x="7340600" y="5867400"/>
          <p14:tracePt t="90416" x="7340600" y="5835650"/>
          <p14:tracePt t="90433" x="7340600" y="5816600"/>
          <p14:tracePt t="90451" x="7340600" y="5791200"/>
          <p14:tracePt t="90465" x="7340600" y="5772150"/>
          <p14:tracePt t="90481" x="7340600" y="5740400"/>
          <p14:tracePt t="90497" x="7340600" y="5715000"/>
          <p14:tracePt t="90514" x="7340600" y="5702300"/>
          <p14:tracePt t="90533" x="7340600" y="5676900"/>
          <p14:tracePt t="90550" x="7340600" y="5664200"/>
          <p14:tracePt t="90565" x="7334250" y="5645150"/>
          <p14:tracePt t="90581" x="7321550" y="5638800"/>
          <p14:tracePt t="90598" x="7321550" y="5632450"/>
          <p14:tracePt t="90660" x="7321550" y="5626100"/>
          <p14:tracePt t="90722" x="7321550" y="5619750"/>
          <p14:tracePt t="90742" x="7315200" y="5607050"/>
          <p14:tracePt t="90753" x="7308850" y="5607050"/>
          <p14:tracePt t="90755" x="7302500" y="5600700"/>
          <p14:tracePt t="90766" x="7302500" y="5594350"/>
          <p14:tracePt t="90782" x="7289800" y="5594350"/>
          <p14:tracePt t="90800" x="7289800" y="5588000"/>
          <p14:tracePt t="90816" x="7289800" y="5581650"/>
          <p14:tracePt t="90833" x="7289800" y="5575300"/>
          <p14:tracePt t="90850" x="7283450" y="5575300"/>
          <p14:tracePt t="90865" x="7277100" y="5568950"/>
          <p14:tracePt t="90883" x="7270750" y="5562600"/>
          <p14:tracePt t="90899" x="7258050" y="5556250"/>
          <p14:tracePt t="90916" x="7251700" y="5543550"/>
          <p14:tracePt t="90933" x="7245350" y="5537200"/>
          <p14:tracePt t="90950" x="7232650" y="5530850"/>
          <p14:tracePt t="90966" x="7232650" y="5524500"/>
          <p14:tracePt t="90983" x="7219950" y="5518150"/>
          <p14:tracePt t="91000" x="7207250" y="5505450"/>
          <p14:tracePt t="91016" x="7194550" y="5499100"/>
          <p14:tracePt t="91033" x="7175500" y="5492750"/>
          <p14:tracePt t="91050" x="7162800" y="5486400"/>
          <p14:tracePt t="91066" x="7143750" y="5473700"/>
          <p14:tracePt t="91083" x="7131050" y="5467350"/>
          <p14:tracePt t="91100" x="7124700" y="5467350"/>
          <p14:tracePt t="91116" x="7112000" y="5461000"/>
          <p14:tracePt t="91133" x="7105650" y="5454650"/>
          <p14:tracePt t="91150" x="7086600" y="5441950"/>
          <p14:tracePt t="91166" x="7048500" y="5429250"/>
          <p14:tracePt t="91183" x="7042150" y="5422900"/>
          <p14:tracePt t="91200" x="7004050" y="5410200"/>
          <p14:tracePt t="91216" x="6985000" y="5410200"/>
          <p14:tracePt t="91233" x="6959600" y="5403850"/>
          <p14:tracePt t="91250" x="6921500" y="5397500"/>
          <p14:tracePt t="91266" x="6902450" y="5397500"/>
          <p14:tracePt t="91282" x="6870700" y="5397500"/>
          <p14:tracePt t="91300" x="6851650" y="5397500"/>
          <p14:tracePt t="91316" x="6819900" y="5397500"/>
          <p14:tracePt t="91333" x="6781800" y="5397500"/>
          <p14:tracePt t="91350" x="6762750" y="5397500"/>
          <p14:tracePt t="91366" x="6724650" y="5397500"/>
          <p14:tracePt t="91383" x="6705600" y="5397500"/>
          <p14:tracePt t="91399" x="6680200" y="5397500"/>
          <p14:tracePt t="91416" x="6642100" y="5397500"/>
          <p14:tracePt t="91433" x="6629400" y="5397500"/>
          <p14:tracePt t="91451" x="6584950" y="5403850"/>
          <p14:tracePt t="91467" x="6565900" y="5403850"/>
          <p14:tracePt t="91481" x="6534150" y="5410200"/>
          <p14:tracePt t="91498" x="6515100" y="5416550"/>
          <p14:tracePt t="91514" x="6483350" y="5422900"/>
          <p14:tracePt t="91531" x="6457950" y="5429250"/>
          <p14:tracePt t="91551" x="6445250" y="5435600"/>
          <p14:tracePt t="91567" x="6413500" y="5441950"/>
          <p14:tracePt t="91581" x="6388100" y="5448300"/>
          <p14:tracePt t="91598" x="6337300" y="5461000"/>
          <p14:tracePt t="91614" x="6286500" y="5473700"/>
          <p14:tracePt t="91633" x="6261100" y="5486400"/>
          <p14:tracePt t="91650" x="6216650" y="5492750"/>
          <p14:tracePt t="91666" x="6197600" y="5499100"/>
          <p14:tracePt t="91683" x="6178550" y="5511800"/>
          <p14:tracePt t="91699" x="6153150" y="5530850"/>
          <p14:tracePt t="91716" x="6140450" y="5537200"/>
          <p14:tracePt t="91733" x="6127750" y="5562600"/>
          <p14:tracePt t="91750" x="6115050" y="5575300"/>
          <p14:tracePt t="91766" x="6089650" y="5607050"/>
          <p14:tracePt t="91783" x="6070600" y="5626100"/>
          <p14:tracePt t="91800" x="6070600" y="5632450"/>
          <p14:tracePt t="91815" x="6057900" y="5645150"/>
          <p14:tracePt t="91832" x="6051550" y="5645150"/>
          <p14:tracePt t="91832" x="6051550" y="5651500"/>
          <p14:tracePt t="91850" x="6045200" y="5657850"/>
          <p14:tracePt t="91866" x="6038850" y="5664200"/>
          <p14:tracePt t="91883" x="6032500" y="5670550"/>
          <p14:tracePt t="91899" x="6019800" y="5676900"/>
          <p14:tracePt t="91916" x="6013450" y="5683250"/>
          <p14:tracePt t="91932" x="6007100" y="5702300"/>
          <p14:tracePt t="91950" x="5994400" y="5708650"/>
          <p14:tracePt t="91967" x="5994400" y="5715000"/>
          <p14:tracePt t="91983" x="5988050" y="5721350"/>
          <p14:tracePt t="92000" x="5988050" y="5727700"/>
          <p14:tracePt t="92016" x="5981700" y="5740400"/>
          <p14:tracePt t="92032" x="5981700" y="5753100"/>
          <p14:tracePt t="92070" x="5981700" y="5759450"/>
          <p14:tracePt t="92072" x="5981700" y="5765800"/>
          <p14:tracePt t="92083" x="5981700" y="5772150"/>
          <p14:tracePt t="92123" x="5981700" y="5778500"/>
          <p14:tracePt t="92142" x="5981700" y="5784850"/>
          <p14:tracePt t="92175" x="5981700" y="5791200"/>
          <p14:tracePt t="92205" x="5981700" y="5797550"/>
          <p14:tracePt t="92226" x="5981700" y="5803900"/>
          <p14:tracePt t="92247" x="5981700" y="5810250"/>
          <p14:tracePt t="92257" x="5981700" y="5816600"/>
          <p14:tracePt t="92279" x="5981700" y="5822950"/>
          <p14:tracePt t="92299" x="5988050" y="5822950"/>
          <p14:tracePt t="92310" x="5988050" y="5829300"/>
          <p14:tracePt t="92320" x="5988050" y="5835650"/>
          <p14:tracePt t="92331" x="5988050" y="5842000"/>
          <p14:tracePt t="92351" x="5988050" y="5848350"/>
          <p14:tracePt t="92364" x="5988050" y="5854700"/>
          <p14:tracePt t="92365" x="5994400" y="5854700"/>
          <p14:tracePt t="92381" x="5994400" y="5861050"/>
          <p14:tracePt t="92397" x="5994400" y="5873750"/>
          <p14:tracePt t="92445" x="5994400" y="5880100"/>
          <p14:tracePt t="92459" x="5994400" y="5886450"/>
          <p14:tracePt t="92466" x="5994400" y="5892800"/>
          <p14:tracePt t="92469" x="6000750" y="5892800"/>
          <p14:tracePt t="92481" x="6000750" y="5905500"/>
          <p14:tracePt t="92519" x="6007100" y="5911850"/>
          <p14:tracePt t="92519" x="6007100" y="5918200"/>
          <p14:tracePt t="92531" x="6007100" y="5924550"/>
          <p14:tracePt t="92571" x="6007100" y="5930900"/>
          <p14:tracePt t="92581" x="6013450" y="5937250"/>
          <p14:tracePt t="92582" x="6013450" y="5943600"/>
          <p14:tracePt t="92598" x="6019800" y="5943600"/>
          <p14:tracePt t="92614" x="6019800" y="5949950"/>
          <p14:tracePt t="92633" x="6019800" y="5956300"/>
          <p14:tracePt t="92650" x="6026150" y="5962650"/>
          <p14:tracePt t="92666" x="6026150" y="5969000"/>
          <p14:tracePt t="92683" x="6026150" y="5975350"/>
          <p14:tracePt t="92700" x="6032500" y="5981700"/>
          <p14:tracePt t="92716" x="6032500" y="5994400"/>
          <p14:tracePt t="93288" x="6032500" y="6000750"/>
          <p14:tracePt t="93298" x="6032500" y="6007100"/>
          <p14:tracePt t="93318" x="6038850" y="6007100"/>
          <p14:tracePt t="93333" x="6038850" y="6013450"/>
          <p14:tracePt t="93349" x="6057900" y="6019800"/>
          <p14:tracePt t="93366" x="6064250" y="6019800"/>
          <p14:tracePt t="93368" x="6096000" y="6026150"/>
          <p14:tracePt t="93383" x="6102350" y="6026150"/>
          <p14:tracePt t="93400" x="6134100" y="6026150"/>
          <p14:tracePt t="93416" x="6159500" y="6026150"/>
          <p14:tracePt t="93433" x="6223000" y="6026150"/>
          <p14:tracePt t="93451" x="6299200" y="6026150"/>
          <p14:tracePt t="93465" x="6337300" y="6019800"/>
          <p14:tracePt t="93481" x="6400800" y="5994400"/>
          <p14:tracePt t="93498" x="6419850" y="5988050"/>
          <p14:tracePt t="93514" x="6451600" y="5975350"/>
          <p14:tracePt t="93531" x="6502400" y="5962650"/>
          <p14:tracePt t="93548" x="6546850" y="5949950"/>
          <p14:tracePt t="93565" x="6673850" y="5937250"/>
          <p14:tracePt t="93581" x="6756400" y="5924550"/>
          <p14:tracePt t="93598" x="6908800" y="5911850"/>
          <p14:tracePt t="93616" x="7023100" y="5880100"/>
          <p14:tracePt t="93633" x="7061200" y="5861050"/>
          <p14:tracePt t="93650" x="7118350" y="5835650"/>
          <p14:tracePt t="93666" x="7143750" y="5810250"/>
          <p14:tracePt t="93683" x="7156450" y="5803900"/>
          <p14:tracePt t="93699" x="7188200" y="5778500"/>
          <p14:tracePt t="93716" x="7207250" y="5765800"/>
          <p14:tracePt t="93732" x="7239000" y="5740400"/>
          <p14:tracePt t="93750" x="7258050" y="5708650"/>
          <p14:tracePt t="93766" x="7264400" y="5708650"/>
          <p14:tracePt t="93783" x="7270750" y="5689600"/>
          <p14:tracePt t="93800" x="7277100" y="5683250"/>
          <p14:tracePt t="93816" x="7277100" y="5670550"/>
          <p14:tracePt t="93833" x="7277100" y="5645150"/>
          <p14:tracePt t="93849" x="7264400" y="5626100"/>
          <p14:tracePt t="93866" x="7232650" y="5575300"/>
          <p14:tracePt t="93883" x="7200900" y="5543550"/>
          <p14:tracePt t="93900" x="7099300" y="5467350"/>
          <p14:tracePt t="93916" x="7042150" y="5429250"/>
          <p14:tracePt t="93933" x="6927850" y="5378450"/>
          <p14:tracePt t="93950" x="6807200" y="5334000"/>
          <p14:tracePt t="93966" x="6750050" y="5321300"/>
          <p14:tracePt t="93983" x="6648450" y="5295900"/>
          <p14:tracePt t="94000" x="6616700" y="5289550"/>
          <p14:tracePt t="94016" x="6534150" y="5283200"/>
          <p14:tracePt t="94033" x="6438900" y="5283200"/>
          <p14:tracePt t="94050" x="6388100" y="5289550"/>
          <p14:tracePt t="94066" x="6286500" y="5314950"/>
          <p14:tracePt t="94083" x="6184900" y="5353050"/>
          <p14:tracePt t="94100" x="6134100" y="5365750"/>
          <p14:tracePt t="94115" x="6051550" y="5391150"/>
          <p14:tracePt t="94133" x="6013450" y="5410200"/>
          <p14:tracePt t="94150" x="5943600" y="5448300"/>
          <p14:tracePt t="94166" x="5911850" y="5461000"/>
          <p14:tracePt t="94183" x="5861050" y="5518150"/>
          <p14:tracePt t="94200" x="5816600" y="5594350"/>
          <p14:tracePt t="94216" x="5797550" y="5645150"/>
          <p14:tracePt t="94232" x="5765800" y="5746750"/>
          <p14:tracePt t="94250" x="5746750" y="5848350"/>
          <p14:tracePt t="94266" x="5740400" y="5892800"/>
          <p14:tracePt t="94282" x="5740400" y="5981700"/>
          <p14:tracePt t="94300" x="5740400" y="6026150"/>
          <p14:tracePt t="94316" x="5746750" y="6115050"/>
          <p14:tracePt t="94333" x="5759450" y="6172200"/>
          <p14:tracePt t="94350" x="5797550" y="6267450"/>
          <p14:tracePt t="94366" x="5854700" y="6375400"/>
          <p14:tracePt t="94383" x="5880100" y="6419850"/>
          <p14:tracePt t="94400" x="5937250" y="6502400"/>
          <p14:tracePt t="94416" x="5981700" y="6540500"/>
          <p14:tracePt t="94432" x="6038850" y="6610350"/>
          <p14:tracePt t="94451" x="6102350" y="6667500"/>
          <p14:tracePt t="94466" x="6140450" y="6699250"/>
          <p14:tracePt t="94481" x="6223000" y="6750050"/>
          <p14:tracePt t="94498" x="6273800" y="6762750"/>
          <p14:tracePt t="94516" x="6388100" y="6794500"/>
          <p14:tracePt t="94535" x="6451600" y="6800850"/>
          <p14:tracePt t="94549" x="6572250" y="6813550"/>
          <p14:tracePt t="94564" x="6692900" y="6819900"/>
          <p14:tracePt t="94581" x="6762750" y="6819900"/>
          <p14:tracePt t="94598" x="6877050" y="6819900"/>
          <p14:tracePt t="94616" x="6972300" y="6800850"/>
          <p14:tracePt t="94633" x="7010400" y="6781800"/>
          <p14:tracePt t="94649" x="7054850" y="6711950"/>
          <p14:tracePt t="94666" x="7067550" y="6680200"/>
          <p14:tracePt t="94683" x="7086600" y="6584950"/>
          <p14:tracePt t="94700" x="7086600" y="6496050"/>
          <p14:tracePt t="94716" x="7086600" y="6464300"/>
          <p14:tracePt t="94732" x="7086600" y="6394450"/>
          <p14:tracePt t="94750" x="7086600" y="6350000"/>
          <p14:tracePt t="94765" x="7086600" y="6273800"/>
          <p14:tracePt t="94783" x="7099300" y="6184900"/>
          <p14:tracePt t="94800" x="7105650" y="6146800"/>
          <p14:tracePt t="94816" x="7124700" y="6089650"/>
          <p14:tracePt t="94833" x="7131050" y="6064250"/>
          <p14:tracePt t="94850" x="7162800" y="6007100"/>
          <p14:tracePt t="94866" x="7169150" y="5981700"/>
          <p14:tracePt t="94882" x="7181850" y="5924550"/>
          <p14:tracePt t="94900" x="7188200" y="5873750"/>
          <p14:tracePt t="94916" x="7194550" y="5842000"/>
          <p14:tracePt t="94933" x="7194550" y="5791200"/>
          <p14:tracePt t="94950" x="7194550" y="5765800"/>
          <p14:tracePt t="94966" x="7181850" y="5721350"/>
          <p14:tracePt t="94983" x="7169150" y="5689600"/>
          <p14:tracePt t="95000" x="7156450" y="5676900"/>
          <p14:tracePt t="95016" x="7137400" y="5651500"/>
          <p14:tracePt t="95033" x="7124700" y="5645150"/>
          <p14:tracePt t="95050" x="7086600" y="5632450"/>
          <p14:tracePt t="95066" x="7042150" y="5613400"/>
          <p14:tracePt t="95083" x="7016750" y="5607050"/>
          <p14:tracePt t="95100" x="6959600" y="5594350"/>
          <p14:tracePt t="95116" x="6927850" y="5594350"/>
          <p14:tracePt t="95133" x="6858000" y="5581650"/>
          <p14:tracePt t="95150" x="6807200" y="5575300"/>
          <p14:tracePt t="95166" x="6781800" y="5575300"/>
          <p14:tracePt t="95183" x="6731000" y="5575300"/>
          <p14:tracePt t="95200" x="6699250" y="5594350"/>
          <p14:tracePt t="95216" x="6616700" y="5613400"/>
          <p14:tracePt t="95232" x="6534150" y="5638800"/>
          <p14:tracePt t="95250" x="6489700" y="5645150"/>
          <p14:tracePt t="95265" x="6413500" y="5664200"/>
          <p14:tracePt t="95282" x="6388100" y="5670550"/>
          <p14:tracePt t="95282" x="6362700" y="5689600"/>
          <p14:tracePt t="95300" x="6337300" y="5695950"/>
          <p14:tracePt t="95316" x="6299200" y="5715000"/>
          <p14:tracePt t="95333" x="6280150" y="5734050"/>
          <p14:tracePt t="95350" x="6242050" y="5778500"/>
          <p14:tracePt t="95366" x="6223000" y="5803900"/>
          <p14:tracePt t="95383" x="6203950" y="5854700"/>
          <p14:tracePt t="95400" x="6178550" y="5905500"/>
          <p14:tracePt t="95416" x="6178550" y="5930900"/>
          <p14:tracePt t="95432" x="6178550" y="5975350"/>
          <p14:tracePt t="95451" x="6178550" y="5994400"/>
          <p14:tracePt t="95467" x="6178550" y="6026150"/>
          <p14:tracePt t="95481" x="6178550" y="6045200"/>
          <p14:tracePt t="95498" x="6178550" y="6070600"/>
          <p14:tracePt t="95516" x="6178550" y="6108700"/>
          <p14:tracePt t="95533" x="6178550" y="6115050"/>
          <p14:tracePt t="95551" x="6178550" y="6153150"/>
          <p14:tracePt t="95564" x="6178550" y="6178550"/>
          <p14:tracePt t="95581" x="6184900" y="6210300"/>
          <p14:tracePt t="95598" x="6197600" y="6248400"/>
          <p14:tracePt t="95614" x="6203950" y="6267450"/>
          <p14:tracePt t="95633" x="6216650" y="6299200"/>
          <p14:tracePt t="95650" x="6223000" y="6311900"/>
          <p14:tracePt t="95666" x="6254750" y="6350000"/>
          <p14:tracePt t="95682" x="6299200" y="6381750"/>
          <p14:tracePt t="95700" x="6337300" y="6394450"/>
          <p14:tracePt t="95716" x="6426200" y="6426200"/>
          <p14:tracePt t="95733" x="6540500" y="6457950"/>
          <p14:tracePt t="95750" x="6597650" y="6470650"/>
          <p14:tracePt t="95765" x="6699250" y="6483350"/>
          <p14:tracePt t="95783" x="6743700" y="6489700"/>
          <p14:tracePt t="95799" x="6826250" y="6496050"/>
          <p14:tracePt t="95816" x="6858000" y="6496050"/>
          <p14:tracePt t="95816" x="6889750" y="6496050"/>
          <p14:tracePt t="95833" x="6927850" y="6496050"/>
          <p14:tracePt t="95850" x="7004050" y="6496050"/>
          <p14:tracePt t="95866" x="7048500" y="6496050"/>
          <p14:tracePt t="95883" x="7137400" y="6496050"/>
          <p14:tracePt t="95900" x="7181850" y="6489700"/>
          <p14:tracePt t="95915" x="7258050" y="6457950"/>
          <p14:tracePt t="95932" x="7308850" y="6413500"/>
          <p14:tracePt t="95950" x="7321550" y="6381750"/>
          <p14:tracePt t="95966" x="7334250" y="6343650"/>
          <p14:tracePt t="95983" x="7340600" y="6305550"/>
          <p14:tracePt t="96000" x="7353300" y="6254750"/>
          <p14:tracePt t="96016" x="7359650" y="6184900"/>
          <p14:tracePt t="96032" x="7359650" y="6153150"/>
          <p14:tracePt t="96049" x="7359650" y="6057900"/>
          <p14:tracePt t="96066" x="7353300" y="6000750"/>
          <p14:tracePt t="96082" x="7340600" y="5899150"/>
          <p14:tracePt t="96101" x="7308850" y="5803900"/>
          <p14:tracePt t="96116" x="7296150" y="5765800"/>
          <p14:tracePt t="96133" x="7264400" y="5670550"/>
          <p14:tracePt t="96149" x="7239000" y="5632450"/>
          <p14:tracePt t="96166" x="7200900" y="5543550"/>
          <p14:tracePt t="96183" x="7156450" y="5473700"/>
          <p14:tracePt t="96199" x="7131050" y="5435600"/>
          <p14:tracePt t="96216" x="7073900" y="5384800"/>
          <p14:tracePt t="96232" x="7048500" y="5372100"/>
          <p14:tracePt t="96250" x="6997700" y="5346700"/>
          <p14:tracePt t="96266" x="6915150" y="5321300"/>
          <p14:tracePt t="96283" x="6870700" y="5321300"/>
          <p14:tracePt t="96300" x="6769100" y="5314950"/>
          <p14:tracePt t="96316" x="6724650" y="5314950"/>
          <p14:tracePt t="96333" x="6635750" y="5314950"/>
          <p14:tracePt t="96349" x="6578600" y="5314950"/>
          <p14:tracePt t="96366" x="6553200" y="5327650"/>
          <p14:tracePt t="96382" x="6515100" y="5346700"/>
          <p14:tracePt t="96400" x="6502400" y="5359400"/>
          <p14:tracePt t="96416" x="6464300" y="5397500"/>
          <p14:tracePt t="96432" x="6432550" y="5435600"/>
          <p14:tracePt t="96451" x="6419850" y="5441950"/>
          <p14:tracePt t="96464" x="6388100" y="5480050"/>
          <p14:tracePt t="96481" x="6375400" y="5499100"/>
          <p14:tracePt t="96498" x="6350000" y="5543550"/>
          <p14:tracePt t="96514" x="6337300" y="5562600"/>
          <p14:tracePt t="96514" x="6330950" y="5588000"/>
          <p14:tracePt t="96533" x="6318250" y="5613400"/>
          <p14:tracePt t="96551" x="6299200" y="5657850"/>
          <p14:tracePt t="96570" x="6292850" y="5695950"/>
          <p14:tracePt t="96581" x="6273800" y="5746750"/>
          <p14:tracePt t="96598" x="6267450" y="5772150"/>
          <p14:tracePt t="96614" x="6248400" y="5842000"/>
          <p14:tracePt t="96631" x="6248400" y="5905500"/>
          <p14:tracePt t="96650" x="6242050" y="5943600"/>
          <p14:tracePt t="96666" x="6242050" y="6013450"/>
          <p14:tracePt t="96683" x="6254750" y="6083300"/>
          <p14:tracePt t="96700" x="6267450" y="6115050"/>
          <p14:tracePt t="96715" x="6292850" y="6178550"/>
          <p14:tracePt t="96732" x="6305550" y="6210300"/>
          <p14:tracePt t="96750" x="6350000" y="6254750"/>
          <p14:tracePt t="96766" x="6381750" y="6299200"/>
          <p14:tracePt t="96783" x="6400800" y="6311900"/>
          <p14:tracePt t="96799" x="6432550" y="6343650"/>
          <p14:tracePt t="96816" x="6457950" y="6362700"/>
          <p14:tracePt t="96832" x="6502400" y="6394450"/>
          <p14:tracePt t="96850" x="6527800" y="6419850"/>
          <p14:tracePt t="96866" x="6597650" y="6464300"/>
          <p14:tracePt t="96882" x="6680200" y="6502400"/>
          <p14:tracePt t="96900" x="6718300" y="6521450"/>
          <p14:tracePt t="96916" x="6781800" y="6540500"/>
          <p14:tracePt t="96933" x="6813550" y="6553200"/>
          <p14:tracePt t="96949" x="6858000" y="6559550"/>
          <p14:tracePt t="96966" x="6902450" y="6565900"/>
          <p14:tracePt t="96983" x="6927850" y="6565900"/>
          <p14:tracePt t="97000" x="6978650" y="6565900"/>
          <p14:tracePt t="97016" x="7016750" y="6565900"/>
          <p14:tracePt t="97033" x="7092950" y="6565900"/>
          <p14:tracePt t="97049" x="7150100" y="6565900"/>
          <p14:tracePt t="97065" x="7169150" y="6565900"/>
          <p14:tracePt t="97082" x="7194550" y="6540500"/>
          <p14:tracePt t="97100" x="7213600" y="6521450"/>
          <p14:tracePt t="97117" x="7232650" y="6477000"/>
          <p14:tracePt t="97133" x="7251700" y="6426200"/>
          <p14:tracePt t="97150" x="7264400" y="6388100"/>
          <p14:tracePt t="97166" x="7283450" y="6330950"/>
          <p14:tracePt t="97182" x="7289800" y="6292850"/>
          <p14:tracePt t="97200" x="7289800" y="6216650"/>
          <p14:tracePt t="97216" x="7289800" y="6178550"/>
          <p14:tracePt t="97233" x="7258050" y="6096000"/>
          <p14:tracePt t="97250" x="7232650" y="6045200"/>
          <p14:tracePt t="97266" x="7207250" y="6013450"/>
          <p14:tracePt t="97283" x="7169150" y="5975350"/>
          <p14:tracePt t="97300" x="7124700" y="5930900"/>
          <p14:tracePt t="97316" x="7092950" y="5905500"/>
          <p14:tracePt t="97332" x="7029450" y="5873750"/>
          <p14:tracePt t="97350" x="7004050" y="5848350"/>
          <p14:tracePt t="97366" x="6940550" y="5822950"/>
          <p14:tracePt t="97382" x="6896100" y="5810250"/>
          <p14:tracePt t="97400" x="6870700" y="5810250"/>
          <p14:tracePt t="97416" x="6832600" y="5803900"/>
          <p14:tracePt t="97432" x="6813550" y="5803900"/>
          <p14:tracePt t="97449" x="6781800" y="5803900"/>
          <p14:tracePt t="97466" x="6756400" y="5803900"/>
          <p14:tracePt t="97483" x="6743700" y="5803900"/>
          <p14:tracePt t="97499" x="6737350" y="5803900"/>
          <p14:tracePt t="97993" x="6743700" y="5803900"/>
          <p14:tracePt t="98035" x="6731000" y="5791200"/>
          <p14:tracePt t="98045" x="6718300" y="5772150"/>
          <p14:tracePt t="98058" x="6686550" y="5740400"/>
          <p14:tracePt t="98068" x="6635750" y="5702300"/>
          <p14:tracePt t="98070" x="6565900" y="5645150"/>
          <p14:tracePt t="98082" x="6381750" y="5511800"/>
          <p14:tracePt t="98100" x="6261100" y="5410200"/>
          <p14:tracePt t="98116" x="6026150" y="5219700"/>
          <p14:tracePt t="98134" x="5918200" y="5111750"/>
          <p14:tracePt t="98149" x="5765800" y="4972050"/>
          <p14:tracePt t="98166" x="5676900" y="4870450"/>
          <p14:tracePt t="98182" x="5645150" y="4832350"/>
          <p14:tracePt t="98200" x="5607050" y="4794250"/>
          <p14:tracePt t="98216" x="5594350" y="4781550"/>
          <p14:tracePt t="98233" x="5581650" y="4768850"/>
          <p14:tracePt t="98314" x="5575300" y="4762500"/>
          <p14:tracePt t="98324" x="5568950" y="4756150"/>
          <p14:tracePt t="98336" x="5556250" y="4743450"/>
          <p14:tracePt t="98338" x="5549900" y="4737100"/>
          <p14:tracePt t="98350" x="5537200" y="4724400"/>
          <p14:tracePt t="98365" x="5505450" y="4692650"/>
          <p14:tracePt t="98382" x="5480050" y="4667250"/>
          <p14:tracePt t="98979" x="5486400" y="4667250"/>
          <p14:tracePt t="99020" x="5492750" y="4667250"/>
          <p14:tracePt t="99041" x="5499100" y="4667250"/>
          <p14:tracePt t="99058" x="5505450" y="4667250"/>
          <p14:tracePt t="99066" x="5511800" y="4667250"/>
          <p14:tracePt t="99068" x="5530850" y="4667250"/>
          <p14:tracePt t="99082" x="5588000" y="4660900"/>
          <p14:tracePt t="99100" x="5676900" y="4654550"/>
          <p14:tracePt t="99116" x="5746750" y="4654550"/>
          <p14:tracePt t="99132" x="5899150" y="4654550"/>
          <p14:tracePt t="99150" x="6057900" y="4654550"/>
          <p14:tracePt t="99166" x="6146800" y="4654550"/>
          <p14:tracePt t="99183" x="6305550" y="4654550"/>
          <p14:tracePt t="99216" x="6470650" y="4654550"/>
          <p14:tracePt t="99218" x="6546850" y="4654550"/>
          <p14:tracePt t="99232" x="6699250" y="4654550"/>
          <p14:tracePt t="99249" x="6762750" y="4654550"/>
          <p14:tracePt t="99266" x="6889750" y="4654550"/>
          <p14:tracePt t="99283" x="6946900" y="4654550"/>
          <p14:tracePt t="99299" x="7054850" y="4654550"/>
          <p14:tracePt t="99316" x="7112000" y="4654550"/>
          <p14:tracePt t="99333" x="7207250" y="4654550"/>
          <p14:tracePt t="99350" x="7321550" y="4654550"/>
          <p14:tracePt t="99366" x="7372350" y="4654550"/>
          <p14:tracePt t="99382" x="7448550" y="4654550"/>
          <p14:tracePt t="99400" x="7486650" y="4654550"/>
          <p14:tracePt t="99416" x="7524750" y="4654550"/>
          <p14:tracePt t="99433" x="7543800" y="4654550"/>
          <p14:tracePt t="100078" x="7537450" y="4654550"/>
          <p14:tracePt t="100080" x="7531100" y="4654550"/>
          <p14:tracePt t="100100" x="7518400" y="4654550"/>
          <p14:tracePt t="100101" x="7499350" y="4654550"/>
          <p14:tracePt t="100116" x="7448550" y="4673600"/>
          <p14:tracePt t="100132" x="7404100" y="4686300"/>
          <p14:tracePt t="100150" x="7283450" y="4730750"/>
          <p14:tracePt t="100183" x="7118350" y="4781550"/>
          <p14:tracePt t="100184" x="7029450" y="4806950"/>
          <p14:tracePt t="100200" x="6838950" y="4864100"/>
          <p14:tracePt t="100215" x="6743700" y="4902200"/>
          <p14:tracePt t="100233" x="6565900" y="4953000"/>
          <p14:tracePt t="100249" x="6375400" y="5016500"/>
          <p14:tracePt t="100266" x="6286500" y="5041900"/>
          <p14:tracePt t="100282" x="6108700" y="5092700"/>
          <p14:tracePt t="100300" x="6032500" y="5124450"/>
          <p14:tracePt t="100316" x="5861050" y="5175250"/>
          <p14:tracePt t="100332" x="5784850" y="5200650"/>
          <p14:tracePt t="100332" x="5715000" y="5226050"/>
          <p14:tracePt t="100350" x="5645150" y="5245100"/>
          <p14:tracePt t="100366" x="5505450" y="5283200"/>
          <p14:tracePt t="100382" x="5422900" y="5302250"/>
          <p14:tracePt t="100399" x="5245100" y="5359400"/>
          <p14:tracePt t="100416" x="5156200" y="5384800"/>
          <p14:tracePt t="100433" x="4959350" y="5435600"/>
          <p14:tracePt t="100450" x="4768850" y="5492750"/>
          <p14:tracePt t="100468" x="4673600" y="5518150"/>
          <p14:tracePt t="100481" x="4483100" y="5556250"/>
          <p14:tracePt t="100497" x="4406900" y="5568950"/>
          <p14:tracePt t="100515" x="4286250" y="5607050"/>
          <p14:tracePt t="100532" x="4165600" y="5645150"/>
          <p14:tracePt t="100551" x="4140200" y="5657850"/>
          <p14:tracePt t="100567" x="4089400" y="5683250"/>
          <p14:tracePt t="100581" x="4070350" y="5695950"/>
          <p14:tracePt t="100598" x="4019550" y="5715000"/>
          <p14:tracePt t="100614" x="3994150" y="5721350"/>
          <p14:tracePt t="100632" x="3956050" y="5734050"/>
          <p14:tracePt t="100649" x="3930650" y="5734050"/>
          <p14:tracePt t="100666" x="3917950" y="5740400"/>
          <p14:tracePt t="100683" x="3898900" y="5740400"/>
          <p14:tracePt t="100700" x="3886200" y="5740400"/>
          <p14:tracePt t="100716" x="3860800" y="5746750"/>
          <p14:tracePt t="100733" x="3816350" y="5759450"/>
          <p14:tracePt t="100749" x="3778250" y="5765800"/>
          <p14:tracePt t="100766" x="3708400" y="5778500"/>
          <p14:tracePt t="100783" x="3619500" y="5797550"/>
          <p14:tracePt t="100799" x="3575050" y="5797550"/>
          <p14:tracePt t="100815" x="3473450" y="5803900"/>
          <p14:tracePt t="100832" x="3429000" y="5810250"/>
          <p14:tracePt t="100850" x="3359150" y="5810250"/>
          <p14:tracePt t="100866" x="3302000" y="5810250"/>
          <p14:tracePt t="100883" x="3270250" y="5810250"/>
          <p14:tracePt t="100899" x="3225800" y="5810250"/>
          <p14:tracePt t="100916" x="3206750" y="5810250"/>
          <p14:tracePt t="100933" x="3162300" y="5816600"/>
          <p14:tracePt t="100949" x="3136900" y="5822950"/>
          <p14:tracePt t="100966" x="3124200" y="5822950"/>
          <p14:tracePt t="100982" x="3105150" y="5829300"/>
          <p14:tracePt t="101000" x="3092450" y="5829300"/>
          <p14:tracePt t="101016" x="3079750" y="5835650"/>
          <p14:tracePt t="101032" x="3067050" y="5835650"/>
          <p14:tracePt t="101049" x="3041650" y="5835650"/>
          <p14:tracePt t="101066" x="3009900" y="5835650"/>
          <p14:tracePt t="101083" x="2997200" y="5835650"/>
          <p14:tracePt t="101099" x="2952750" y="5835650"/>
          <p14:tracePt t="101116" x="2933700" y="5835650"/>
          <p14:tracePt t="101132" x="2914650" y="5835650"/>
          <p14:tracePt t="101166" x="2895600" y="5835650"/>
          <p14:tracePt t="101185" x="2889250" y="5835650"/>
          <p14:tracePt t="101187" x="2882900" y="5835650"/>
          <p14:tracePt t="101248" x="2882900" y="5829300"/>
          <p14:tracePt t="101257" x="2882900" y="5822950"/>
          <p14:tracePt t="101275" x="2882900" y="5816600"/>
          <p14:tracePt t="101282" x="2870200" y="5810250"/>
          <p14:tracePt t="101284" x="2857500" y="5797550"/>
          <p14:tracePt t="101300" x="2838450" y="5778500"/>
          <p14:tracePt t="101316" x="2825750" y="5759450"/>
          <p14:tracePt t="101332" x="2819400" y="5746750"/>
          <p14:tracePt t="101350" x="2806700" y="5727700"/>
          <p14:tracePt t="101366" x="2806700" y="5715000"/>
          <p14:tracePt t="101383" x="2806700" y="5676900"/>
          <p14:tracePt t="101414" x="2806700" y="5607050"/>
          <p14:tracePt t="101415" x="2806700" y="5575300"/>
          <p14:tracePt t="101431" x="2806700" y="5499100"/>
          <p14:tracePt t="101448" x="2806700" y="5454650"/>
          <p14:tracePt t="101464" x="2806700" y="5378450"/>
          <p14:tracePt t="101481" x="2800350" y="5334000"/>
          <p14:tracePt t="101498" x="2787650" y="5257800"/>
          <p14:tracePt t="101516" x="2755900" y="5187950"/>
          <p14:tracePt t="101533" x="2743200" y="5162550"/>
          <p14:tracePt t="101550" x="2711450" y="5092700"/>
          <p14:tracePt t="101567" x="2667000" y="5048250"/>
          <p14:tracePt t="101584" x="2647950" y="5022850"/>
          <p14:tracePt t="101598" x="2590800" y="4972050"/>
          <p14:tracePt t="101614" x="2559050" y="4946650"/>
          <p14:tracePt t="101631" x="2495550" y="4914900"/>
          <p14:tracePt t="101648" x="2470150" y="4895850"/>
          <p14:tracePt t="101666" x="2406650" y="4876800"/>
          <p14:tracePt t="101683" x="2355850" y="4870450"/>
          <p14:tracePt t="101700" x="2343150" y="4870450"/>
          <p14:tracePt t="101716" x="2298700" y="4870450"/>
          <p14:tracePt t="101733" x="2279650" y="4870450"/>
          <p14:tracePt t="101750" x="2241550" y="4870450"/>
          <p14:tracePt t="101766" x="2203450" y="4876800"/>
          <p14:tracePt t="101782" x="2184400" y="4883150"/>
          <p14:tracePt t="101799" x="2159000" y="4914900"/>
          <p14:tracePt t="101816" x="2139950" y="4933950"/>
          <p14:tracePt t="101832" x="2089150" y="4965700"/>
          <p14:tracePt t="101849" x="2063750" y="5003800"/>
          <p14:tracePt t="101866" x="2051050" y="5022850"/>
          <p14:tracePt t="101883" x="2019300" y="5041900"/>
          <p14:tracePt t="101899" x="2000250" y="5067300"/>
          <p14:tracePt t="101916" x="1987550" y="5080000"/>
          <p14:tracePt t="101932" x="1974850" y="5099050"/>
          <p14:tracePt t="101949" x="1968500" y="5118100"/>
          <p14:tracePt t="101965" x="1949450" y="5156200"/>
          <p14:tracePt t="101982" x="1924050" y="5194300"/>
          <p14:tracePt t="102000" x="1917700" y="5207000"/>
          <p14:tracePt t="102016" x="1898650" y="5251450"/>
          <p14:tracePt t="102032" x="1892300" y="5276850"/>
          <p14:tracePt t="102048" x="1885950" y="5321300"/>
          <p14:tracePt t="102066" x="1885950" y="5346700"/>
          <p14:tracePt t="102081" x="1879600" y="5391150"/>
          <p14:tracePt t="102099" x="1879600" y="5448300"/>
          <p14:tracePt t="102132" x="1879600" y="5486400"/>
          <p14:tracePt t="102134" x="1885950" y="5549900"/>
          <p14:tracePt t="102150" x="1885950" y="5588000"/>
          <p14:tracePt t="102166" x="1892300" y="5638800"/>
          <p14:tracePt t="102182" x="1911350" y="5670550"/>
          <p14:tracePt t="102199" x="1924050" y="5689600"/>
          <p14:tracePt t="102216" x="1949450" y="5721350"/>
          <p14:tracePt t="102233" x="1968500" y="5740400"/>
          <p14:tracePt t="102249" x="2006600" y="5778500"/>
          <p14:tracePt t="102266" x="2051050" y="5822950"/>
          <p14:tracePt t="102282" x="2082800" y="5848350"/>
          <p14:tracePt t="102300" x="2133600" y="5899150"/>
          <p14:tracePt t="102316" x="2152650" y="5905500"/>
          <p14:tracePt t="102332" x="2184400" y="5924550"/>
          <p14:tracePt t="102350" x="2216150" y="5949950"/>
          <p14:tracePt t="102366" x="2235200" y="5962650"/>
          <p14:tracePt t="102382" x="2279650" y="5981700"/>
          <p14:tracePt t="102399" x="2292350" y="5994400"/>
          <p14:tracePt t="102416" x="2330450" y="6013450"/>
          <p14:tracePt t="102432" x="2368550" y="6026150"/>
          <p14:tracePt t="102451" x="2381250" y="6026150"/>
          <p14:tracePt t="102465" x="2419350" y="6026150"/>
          <p14:tracePt t="102482" x="2438400" y="6032500"/>
          <p14:tracePt t="102500" x="2463800" y="6032500"/>
          <p14:tracePt t="102516" x="2489200" y="6026150"/>
          <p14:tracePt t="102533" x="2495550" y="6013450"/>
          <p14:tracePt t="102549" x="2501900" y="5994400"/>
          <p14:tracePt t="102567" x="2501900" y="5975350"/>
          <p14:tracePt t="102581" x="2501900" y="5937250"/>
          <p14:tracePt t="102597" x="2501900" y="5924550"/>
          <p14:tracePt t="102614" x="2501900" y="5899150"/>
          <p14:tracePt t="102631" x="2501900" y="5886450"/>
          <p14:tracePt t="102648" x="2501900" y="5873750"/>
          <p14:tracePt t="102664" x="2501900" y="5867400"/>
          <p14:tracePt t="102739" x="2501900" y="5861050"/>
          <p14:tracePt t="102781" x="2501900" y="5854700"/>
          <p14:tracePt t="102903" x="2508250" y="5854700"/>
          <p14:tracePt t="102944" x="2514600" y="5854700"/>
          <p14:tracePt t="103028" x="2520950" y="5854700"/>
          <p14:tracePt t="103108" x="2527300" y="5854700"/>
          <p14:tracePt t="103149" x="2533650" y="5854700"/>
          <p14:tracePt t="103648" x="2540000" y="5854700"/>
          <p14:tracePt t="103689" x="2540000" y="5861050"/>
          <p14:tracePt t="107190" x="2540000" y="5854700"/>
          <p14:tracePt t="108980" x="2540000" y="5848350"/>
          <p14:tracePt t="108993" x="2540000" y="5842000"/>
          <p14:tracePt t="109002" x="2546350" y="5829300"/>
          <p14:tracePt t="109013" x="2552700" y="5810250"/>
          <p14:tracePt t="109016" x="2571750" y="5784850"/>
          <p14:tracePt t="109033" x="2654300" y="5695950"/>
          <p14:tracePt t="109051" x="2806700" y="5568950"/>
          <p14:tracePt t="109065" x="2895600" y="5505450"/>
          <p14:tracePt t="109081" x="3181350" y="5302250"/>
          <p14:tracePt t="109100" x="3314700" y="5200650"/>
          <p14:tracePt t="109117" x="3613150" y="4972050"/>
          <p14:tracePt t="109134" x="3835400" y="4787900"/>
          <p14:tracePt t="109150" x="3917950" y="4705350"/>
          <p14:tracePt t="109167" x="4025900" y="4584700"/>
          <p14:tracePt t="109183" x="4121150" y="4483100"/>
          <p14:tracePt t="109200" x="4159250" y="4432300"/>
          <p14:tracePt t="109217" x="4260850" y="4330700"/>
          <p14:tracePt t="109233" x="4324350" y="4279900"/>
          <p14:tracePt t="109250" x="4464050" y="4171950"/>
          <p14:tracePt t="109267" x="4616450" y="4057650"/>
          <p14:tracePt t="109284" x="4686300" y="4006850"/>
          <p14:tracePt t="109300" x="4806950" y="3898900"/>
          <p14:tracePt t="109317" x="4857750" y="3860800"/>
          <p14:tracePt t="109333" x="4953000" y="3746500"/>
          <p14:tracePt t="109350" x="5048250" y="3619500"/>
          <p14:tracePt t="109367" x="5099050" y="3556000"/>
          <p14:tracePt t="109383" x="5200650" y="3429000"/>
          <p14:tracePt t="109400" x="5245100" y="3359150"/>
          <p14:tracePt t="109417" x="5353050" y="3219450"/>
          <p14:tracePt t="109434" x="5448300" y="3098800"/>
          <p14:tracePt t="109451" x="5486400" y="3035300"/>
          <p14:tracePt t="109468" x="5594350" y="2895600"/>
          <p14:tracePt t="109482" x="5645150" y="2825750"/>
          <p14:tracePt t="109498" x="5740400" y="2692400"/>
          <p14:tracePt t="109515" x="5778500" y="2628900"/>
          <p14:tracePt t="109531" x="5854700" y="2476500"/>
          <p14:tracePt t="109550" x="5905500" y="2330450"/>
          <p14:tracePt t="109569" x="5924550" y="2260600"/>
          <p14:tracePt t="109582" x="5956300" y="2146300"/>
          <p14:tracePt t="109598" x="5975350" y="2101850"/>
          <p14:tracePt t="109615" x="6007100" y="2006600"/>
          <p14:tracePt t="109634" x="6032500" y="1936750"/>
          <p14:tracePt t="109650" x="6045200" y="1898650"/>
          <p14:tracePt t="109667" x="6089650" y="1803400"/>
          <p14:tracePt t="109683" x="6121400" y="1708150"/>
          <p14:tracePt t="109700" x="6134100" y="1663700"/>
          <p14:tracePt t="109716" x="6172200" y="1574800"/>
          <p14:tracePt t="109733" x="6191250" y="1530350"/>
          <p14:tracePt t="109750" x="6235700" y="1422400"/>
          <p14:tracePt t="109767" x="6286500" y="1327150"/>
          <p14:tracePt t="109785" x="6305550" y="1289050"/>
          <p14:tracePt t="109800" x="6350000" y="1193800"/>
          <p14:tracePt t="109817" x="6369050" y="1168400"/>
          <p14:tracePt t="109833" x="6394450" y="1123950"/>
          <p14:tracePt t="109850" x="6407150" y="1104900"/>
          <p14:tracePt t="109866" x="6426200" y="1066800"/>
          <p14:tracePt t="109883" x="6451600" y="1022350"/>
          <p14:tracePt t="109900" x="6464300" y="1003300"/>
          <p14:tracePt t="109917" x="6489700" y="952500"/>
          <p14:tracePt t="109934" x="6502400" y="933450"/>
          <p14:tracePt t="109950" x="6521450" y="882650"/>
          <p14:tracePt t="109967" x="6534150" y="844550"/>
          <p14:tracePt t="109983" x="6540500" y="825500"/>
          <p14:tracePt t="110000" x="6546850" y="787400"/>
          <p14:tracePt t="110017" x="6546850" y="774700"/>
          <p14:tracePt t="110033" x="6546850" y="762000"/>
          <p14:tracePt t="110533" x="6540500" y="768350"/>
          <p14:tracePt t="110544" x="6534150" y="774700"/>
          <p14:tracePt t="110548" x="6534150" y="781050"/>
          <p14:tracePt t="110565" x="6521450" y="781050"/>
          <p14:tracePt t="110566" x="6508750" y="793750"/>
          <p14:tracePt t="110582" x="6483350" y="819150"/>
          <p14:tracePt t="110598" x="6451600" y="838200"/>
          <p14:tracePt t="110615" x="6407150" y="876300"/>
          <p14:tracePt t="110634" x="6356350" y="927100"/>
          <p14:tracePt t="110650" x="6330950" y="958850"/>
          <p14:tracePt t="110667" x="6292850" y="996950"/>
          <p14:tracePt t="110683" x="6261100" y="1028700"/>
          <p14:tracePt t="110700" x="6242050" y="1047750"/>
          <p14:tracePt t="110717" x="6203950" y="1085850"/>
          <p14:tracePt t="110734" x="6178550" y="1111250"/>
          <p14:tracePt t="110751" x="6115050" y="1168400"/>
          <p14:tracePt t="110768" x="6089650" y="1187450"/>
          <p14:tracePt t="110781" x="6019800" y="1250950"/>
          <p14:tracePt t="110798" x="5943600" y="1314450"/>
          <p14:tracePt t="110815" x="5905500" y="1352550"/>
          <p14:tracePt t="110833" x="5822950" y="1422400"/>
          <p14:tracePt t="110850" x="5784850" y="1454150"/>
          <p14:tracePt t="110867" x="5695950" y="1543050"/>
          <p14:tracePt t="110883" x="5600700" y="1644650"/>
          <p14:tracePt t="110900" x="5549900" y="1695450"/>
          <p14:tracePt t="110917" x="5441950" y="1809750"/>
          <p14:tracePt t="110934" x="5384800" y="1879600"/>
          <p14:tracePt t="110950" x="5276850" y="1987550"/>
          <p14:tracePt t="110967" x="5181600" y="2089150"/>
          <p14:tracePt t="110983" x="5130800" y="2139950"/>
          <p14:tracePt t="111000" x="5060950" y="2228850"/>
          <p14:tracePt t="111017" x="5022850" y="2273300"/>
          <p14:tracePt t="111033" x="4959350" y="2349500"/>
          <p14:tracePt t="111049" x="4895850" y="2425700"/>
          <p14:tracePt t="111067" x="4876800" y="2457450"/>
          <p14:tracePt t="111083" x="4838700" y="2520950"/>
          <p14:tracePt t="111100" x="4806950" y="2565400"/>
          <p14:tracePt t="111117" x="4794250" y="2584450"/>
          <p14:tracePt t="111132" x="4762500" y="2628900"/>
          <p14:tracePt t="111150" x="4749800" y="2654300"/>
          <p14:tracePt t="111166" x="4711700" y="2711450"/>
          <p14:tracePt t="111183" x="4699000" y="2749550"/>
          <p14:tracePt t="111200" x="4654550" y="2832100"/>
          <p14:tracePt t="111217" x="4610100" y="2927350"/>
          <p14:tracePt t="111233" x="4591050" y="2965450"/>
          <p14:tracePt t="111249" x="4552950" y="3028950"/>
          <p14:tracePt t="111267" x="4540250" y="3067050"/>
          <p14:tracePt t="111282" x="4502150" y="3124200"/>
          <p14:tracePt t="111300" x="4476750" y="3175000"/>
          <p14:tracePt t="111317" x="4464050" y="3200400"/>
          <p14:tracePt t="111333" x="4445000" y="3244850"/>
          <p14:tracePt t="111350" x="4438650" y="3270250"/>
          <p14:tracePt t="111367" x="4419600" y="3308350"/>
          <p14:tracePt t="111383" x="4406900" y="3327400"/>
          <p14:tracePt t="111399" x="4400550" y="3340100"/>
          <p14:tracePt t="111416" x="4381500" y="3359150"/>
          <p14:tracePt t="111433" x="4375150" y="3365500"/>
          <p14:tracePt t="111450" x="4362450" y="3378200"/>
          <p14:tracePt t="111469" x="4349750" y="3390900"/>
          <p14:tracePt t="111484" x="4337050" y="3403600"/>
          <p14:tracePt t="111498" x="4305300" y="3435350"/>
          <p14:tracePt t="111514" x="4286250" y="3454400"/>
          <p14:tracePt t="111533" x="4248150" y="3486150"/>
          <p14:tracePt t="111550" x="4216400" y="3511550"/>
          <p14:tracePt t="111567" x="4203700" y="3530600"/>
          <p14:tracePt t="111582" x="4184650" y="3556000"/>
          <p14:tracePt t="111598" x="4178300" y="3562350"/>
          <p14:tracePt t="111615" x="4165600" y="3575050"/>
          <p14:tracePt t="111631" x="4152900" y="3587750"/>
          <p14:tracePt t="111650" x="4146550" y="3587750"/>
          <p14:tracePt t="111666" x="4140200" y="3600450"/>
          <p14:tracePt t="111683" x="4133850" y="3606800"/>
          <p14:tracePt t="111700" x="4127500" y="3613150"/>
          <p14:tracePt t="111717" x="4121150" y="3619500"/>
          <p14:tracePt t="111755" x="4121150" y="3625850"/>
          <p14:tracePt t="111866" x="4133850" y="3619500"/>
          <p14:tracePt t="111877" x="4146550" y="3606800"/>
          <p14:tracePt t="111882" x="4159250" y="3600450"/>
          <p14:tracePt t="111892" x="4178300" y="3587750"/>
          <p14:tracePt t="111900" x="4191000" y="3568700"/>
          <p14:tracePt t="111917" x="4222750" y="3543300"/>
          <p14:tracePt t="111934" x="4235450" y="3517900"/>
          <p14:tracePt t="111950" x="4248150" y="3460750"/>
          <p14:tracePt t="111967" x="4248150" y="3409950"/>
          <p14:tracePt t="111983" x="4248150" y="3371850"/>
          <p14:tracePt t="112000" x="4235450" y="3321050"/>
          <p14:tracePt t="112017" x="4216400" y="3295650"/>
          <p14:tracePt t="112033" x="4203700" y="3282950"/>
          <p14:tracePt t="112049" x="4178300" y="3270250"/>
          <p14:tracePt t="112067" x="4171950" y="3270250"/>
          <p14:tracePt t="112083" x="4146550" y="3263900"/>
          <p14:tracePt t="112100" x="4114800" y="3263900"/>
          <p14:tracePt t="112117" x="4102100" y="3263900"/>
          <p14:tracePt t="112133" x="4076700" y="3263900"/>
          <p14:tracePt t="112150" x="4057650" y="3276600"/>
          <p14:tracePt t="112167" x="4032250" y="3295650"/>
          <p14:tracePt t="112183" x="4006850" y="3321050"/>
          <p14:tracePt t="112200" x="4000500" y="3340100"/>
          <p14:tracePt t="112217" x="3981450" y="3384550"/>
          <p14:tracePt t="112233" x="3975100" y="3409950"/>
          <p14:tracePt t="112250" x="3962400" y="3460750"/>
          <p14:tracePt t="112267" x="3962400" y="3492500"/>
          <p14:tracePt t="112283" x="3962400" y="3543300"/>
          <p14:tracePt t="112300" x="3962400" y="3600450"/>
          <p14:tracePt t="112317" x="3968750" y="3619500"/>
          <p14:tracePt t="112333" x="4000500" y="3663950"/>
          <p14:tracePt t="112350" x="4032250" y="3676650"/>
          <p14:tracePt t="112350" x="4083050" y="3702050"/>
          <p14:tracePt t="112367" x="4140200" y="3708400"/>
          <p14:tracePt t="112383" x="4292600" y="3733800"/>
          <p14:tracePt t="112400" x="4387850" y="3733800"/>
          <p14:tracePt t="112417" x="4597400" y="3746500"/>
          <p14:tracePt t="112433" x="4692650" y="3746500"/>
          <p14:tracePt t="112450" x="4864100" y="3746500"/>
          <p14:tracePt t="112467" x="4972050" y="3746500"/>
          <p14:tracePt t="112482" x="5016500" y="3746500"/>
          <p14:tracePt t="112498" x="5060950" y="3740150"/>
          <p14:tracePt t="112517" x="5080000" y="3721100"/>
          <p14:tracePt t="112533" x="5080000" y="3714750"/>
          <p14:tracePt t="112549" x="5086350" y="3695700"/>
          <p14:tracePt t="112567" x="5092700" y="3683000"/>
          <p14:tracePt t="112581" x="5105400" y="3670300"/>
          <p14:tracePt t="112598" x="5105400" y="3657600"/>
          <p14:tracePt t="112615" x="5111750" y="3657600"/>
          <p14:tracePt t="112633" x="5111750" y="3651250"/>
          <p14:tracePt t="113320" x="5118100" y="3651250"/>
          <p14:tracePt t="113361" x="5124450" y="3651250"/>
          <p14:tracePt t="113585" x="5130800" y="3651250"/>
          <p14:tracePt t="113595" x="5137150" y="3657600"/>
          <p14:tracePt t="113607" x="5143500" y="3676650"/>
          <p14:tracePt t="113617" x="5156200" y="3702050"/>
          <p14:tracePt t="113618" x="5162550" y="3727450"/>
          <p14:tracePt t="113631" x="5213350" y="3841750"/>
          <p14:tracePt t="113648" x="5238750" y="3930650"/>
          <p14:tracePt t="113666" x="5334000" y="4140200"/>
          <p14:tracePt t="113683" x="5403850" y="4267200"/>
          <p14:tracePt t="113683" x="5499100" y="4419600"/>
          <p14:tracePt t="113700" x="5600700" y="4591050"/>
          <p14:tracePt t="113717" x="5791200" y="4914900"/>
          <p14:tracePt t="113734" x="5867400" y="5048250"/>
          <p14:tracePt t="113750" x="6019800" y="5302250"/>
          <p14:tracePt t="113767" x="6108700" y="5486400"/>
          <p14:tracePt t="113783" x="6159500" y="5575300"/>
          <p14:tracePt t="113800" x="6267450" y="5734050"/>
          <p14:tracePt t="113815" x="6330950" y="5816600"/>
          <p14:tracePt t="113833" x="6438900" y="5956300"/>
          <p14:tracePt t="113851" x="6540500" y="6070600"/>
          <p14:tracePt t="113867" x="6591300" y="6121400"/>
          <p14:tracePt t="113884" x="6673850" y="6210300"/>
          <p14:tracePt t="113899" x="6750050" y="6280150"/>
          <p14:tracePt t="113917" x="6813550" y="6324600"/>
          <p14:tracePt t="113933" x="6927850" y="6400800"/>
          <p14:tracePt t="113950" x="7010400" y="6426200"/>
          <p14:tracePt t="113966" x="7143750" y="6477000"/>
          <p14:tracePt t="113983" x="7239000" y="6496050"/>
          <p14:tracePt t="114000" x="7270750" y="6496050"/>
          <p14:tracePt t="114017" x="7308850" y="6489700"/>
          <p14:tracePt t="114033" x="7308850" y="6477000"/>
          <p14:tracePt t="114050" x="7315200" y="6445250"/>
          <p14:tracePt t="114067" x="7315200" y="6419850"/>
          <p14:tracePt t="114083" x="7315200" y="6362700"/>
          <p14:tracePt t="114100" x="7315200" y="6286500"/>
          <p14:tracePt t="114117" x="7315200" y="6242050"/>
          <p14:tracePt t="114133" x="7315200" y="6140450"/>
          <p14:tracePt t="114150" x="7315200" y="6096000"/>
          <p14:tracePt t="114167" x="7315200" y="6007100"/>
          <p14:tracePt t="114183" x="7315200" y="5930900"/>
          <p14:tracePt t="114200" x="7315200" y="5899150"/>
          <p14:tracePt t="114217" x="7315200" y="5829300"/>
          <p14:tracePt t="114234" x="7315200" y="5797550"/>
          <p14:tracePt t="114250" x="7308850" y="5715000"/>
          <p14:tracePt t="114267" x="7277100" y="5632450"/>
          <p14:tracePt t="114283" x="7264400" y="5594350"/>
          <p14:tracePt t="114300" x="7232650" y="5524500"/>
          <p14:tracePt t="114317" x="7213600" y="5492750"/>
          <p14:tracePt t="114333" x="7188200" y="5448300"/>
          <p14:tracePt t="114351" x="7162800" y="5416550"/>
          <p14:tracePt t="114367" x="7156450" y="5410200"/>
          <p14:tracePt t="114382" x="7137400" y="5391150"/>
          <p14:tracePt t="114400" x="7124700" y="5384800"/>
          <p14:tracePt t="114417" x="7092950" y="5378450"/>
          <p14:tracePt t="114433" x="7023100" y="5372100"/>
          <p14:tracePt t="114450" x="6978650" y="5372100"/>
          <p14:tracePt t="114466" x="6870700" y="5372100"/>
          <p14:tracePt t="114483" x="6813550" y="5372100"/>
          <p14:tracePt t="114498" x="6705600" y="5372100"/>
          <p14:tracePt t="114515" x="6604000" y="5391150"/>
          <p14:tracePt t="114533" x="6559550" y="5397500"/>
          <p14:tracePt t="114550" x="6477000" y="5416550"/>
          <p14:tracePt t="114568" x="6426200" y="5435600"/>
          <p14:tracePt t="114582" x="6356350" y="5473700"/>
          <p14:tracePt t="114598" x="6324600" y="5492750"/>
          <p14:tracePt t="114614" x="6267450" y="5537200"/>
          <p14:tracePt t="114631" x="6223000" y="5575300"/>
          <p14:tracePt t="114650" x="6203950" y="5594350"/>
          <p14:tracePt t="114667" x="6172200" y="5632450"/>
          <p14:tracePt t="114683" x="6159500" y="5645150"/>
          <p14:tracePt t="114700" x="6134100" y="5689600"/>
          <p14:tracePt t="114717" x="6115050" y="5746750"/>
          <p14:tracePt t="114733" x="6108700" y="5784850"/>
          <p14:tracePt t="114750" x="6102350" y="5892800"/>
          <p14:tracePt t="114767" x="6102350" y="5949950"/>
          <p14:tracePt t="114783" x="6121400" y="6096000"/>
          <p14:tracePt t="114800" x="6178550" y="6229350"/>
          <p14:tracePt t="114818" x="6216650" y="6311900"/>
          <p14:tracePt t="114831" x="6324600" y="6432550"/>
          <p14:tracePt t="114848" x="6477000" y="6540500"/>
          <p14:tracePt t="114867" x="6546850" y="6584950"/>
          <p14:tracePt t="114883" x="6705600" y="6642100"/>
          <p14:tracePt t="114900" x="6769100" y="6654800"/>
          <p14:tracePt t="114917" x="6896100" y="6661150"/>
          <p14:tracePt t="114933" x="6927850" y="6661150"/>
          <p14:tracePt t="114950" x="6985000" y="6623050"/>
          <p14:tracePt t="114967" x="7010400" y="6591300"/>
          <p14:tracePt t="114983" x="7016750" y="6578600"/>
          <p14:tracePt t="114999" x="7016750" y="6559550"/>
          <p14:tracePt t="115032" x="7016750" y="6553200"/>
          <p14:tracePt t="115055" x="7010400" y="6553200"/>
          <p14:tracePt t="115229" x="7004050" y="6553200"/>
          <p14:tracePt t="115231" x="6991350" y="6553200"/>
          <p14:tracePt t="115249" x="6972300" y="6553200"/>
          <p14:tracePt t="115265" x="6953250" y="6553200"/>
          <p14:tracePt t="115265" x="6877050" y="6553200"/>
          <p14:tracePt t="115283" x="6813550" y="6553200"/>
          <p14:tracePt t="115300" x="6686550" y="6553200"/>
          <p14:tracePt t="115317" x="6508750" y="6553200"/>
          <p14:tracePt t="115333" x="6426200" y="6553200"/>
          <p14:tracePt t="115349" x="6223000" y="6553200"/>
          <p14:tracePt t="115367" x="6115050" y="6553200"/>
          <p14:tracePt t="115382" x="5905500" y="6553200"/>
          <p14:tracePt t="115400" x="5778500" y="6553200"/>
          <p14:tracePt t="115417" x="5734050" y="6553200"/>
          <p14:tracePt t="115433" x="5676900" y="6553200"/>
          <p14:tracePt t="115450" x="5664200" y="6553200"/>
          <p14:tracePt t="115468" x="5651500" y="6553200"/>
          <p14:tracePt t="115481" x="5613400" y="6553200"/>
          <p14:tracePt t="115498" x="5581650" y="6546850"/>
          <p14:tracePt t="115516" x="5530850" y="6540500"/>
          <p14:tracePt t="115533" x="5486400" y="6540500"/>
          <p14:tracePt t="115550" x="5461000" y="6540500"/>
          <p14:tracePt t="115568" x="5391150" y="6534150"/>
          <p14:tracePt t="115584" x="5359400" y="6534150"/>
          <p14:tracePt t="115599" x="5270500" y="6534150"/>
          <p14:tracePt t="115615" x="5162550" y="6534150"/>
          <p14:tracePt t="115633" x="5105400" y="6534150"/>
          <p14:tracePt t="115649" x="5016500" y="6534150"/>
          <p14:tracePt t="115666" x="4965700" y="6534150"/>
          <p14:tracePt t="115683" x="4832350" y="6534150"/>
          <p14:tracePt t="115700" x="4692650" y="6515100"/>
          <p14:tracePt t="115717" x="4616450" y="6508750"/>
          <p14:tracePt t="115733" x="4476750" y="6470650"/>
          <p14:tracePt t="115750" x="4400550" y="6457950"/>
          <p14:tracePt t="115766" x="4241800" y="6413500"/>
          <p14:tracePt t="115783" x="4064000" y="6350000"/>
          <p14:tracePt t="115800" x="3975100" y="6311900"/>
          <p14:tracePt t="115817" x="3810000" y="6235700"/>
          <p14:tracePt t="115835" x="3740150" y="6197600"/>
          <p14:tracePt t="115850" x="3663950" y="6159500"/>
          <p14:tracePt t="116106" x="3657600" y="6159500"/>
          <p14:tracePt t="116127" x="3651250" y="6159500"/>
          <p14:tracePt t="116142" x="3644900" y="6159500"/>
          <p14:tracePt t="116150" x="3625850" y="6159500"/>
          <p14:tracePt t="116152" x="3606800" y="6159500"/>
          <p14:tracePt t="116166" x="3562350" y="6159500"/>
          <p14:tracePt t="116183" x="3524250" y="6159500"/>
          <p14:tracePt t="116200" x="3467100" y="6172200"/>
          <p14:tracePt t="116217" x="3397250" y="6178550"/>
          <p14:tracePt t="116233" x="3365500" y="6191250"/>
          <p14:tracePt t="116250" x="3282950" y="6191250"/>
          <p14:tracePt t="116266" x="3225800" y="6197600"/>
          <p14:tracePt t="116283" x="3130550" y="6197600"/>
          <p14:tracePt t="116300" x="3022600" y="6197600"/>
          <p14:tracePt t="116317" x="2965450" y="6197600"/>
          <p14:tracePt t="116333" x="2876550" y="6197600"/>
          <p14:tracePt t="116350" x="2813050" y="6197600"/>
          <p14:tracePt t="116368" x="2768600" y="6197600"/>
          <p14:tracePt t="116383" x="2698750" y="6191250"/>
          <p14:tracePt t="116400" x="2647950" y="6178550"/>
          <p14:tracePt t="116416" x="2559050" y="6153150"/>
          <p14:tracePt t="116433" x="2508250" y="6134100"/>
          <p14:tracePt t="116450" x="2438400" y="6102350"/>
          <p14:tracePt t="116468" x="2419350" y="6096000"/>
          <p14:tracePt t="116482" x="2413000" y="6096000"/>
          <p14:tracePt t="116498" x="2413000" y="6089650"/>
          <p14:tracePt t="116515" x="2413000" y="6083300"/>
          <p14:tracePt t="116555" x="2413000" y="6076950"/>
          <p14:tracePt t="116557" x="2413000" y="6070600"/>
          <p14:tracePt t="116568" x="2419350" y="6064250"/>
          <p14:tracePt t="116583" x="2444750" y="6051550"/>
          <p14:tracePt t="116599" x="2463800" y="6051550"/>
          <p14:tracePt t="116615" x="2508250" y="6038850"/>
          <p14:tracePt t="116631" x="2527300" y="6026150"/>
          <p14:tracePt t="116648" x="2552700" y="6007100"/>
          <p14:tracePt t="116667" x="2571750" y="5988050"/>
          <p14:tracePt t="116683" x="2578100" y="5975350"/>
          <p14:tracePt t="116700" x="2597150" y="5943600"/>
          <p14:tracePt t="116717" x="2609850" y="5924550"/>
          <p14:tracePt t="116733" x="2628900" y="5886450"/>
          <p14:tracePt t="116750" x="2654300" y="5842000"/>
          <p14:tracePt t="116766" x="2667000" y="5816600"/>
          <p14:tracePt t="116783" x="2686050" y="5772150"/>
          <p14:tracePt t="116800" x="2705100" y="5740400"/>
          <p14:tracePt t="116817" x="2711450" y="5715000"/>
          <p14:tracePt t="116832" x="2724150" y="5670550"/>
          <p14:tracePt t="116851" x="2730500" y="5632450"/>
          <p14:tracePt t="116867" x="2730500" y="5581650"/>
          <p14:tracePt t="116884" x="2730500" y="5511800"/>
          <p14:tracePt t="116900" x="2730500" y="5486400"/>
          <p14:tracePt t="116916" x="2724150" y="5435600"/>
          <p14:tracePt t="116933" x="2717800" y="5429250"/>
          <p14:tracePt t="116949" x="2705100" y="5397500"/>
          <p14:tracePt t="116967" x="2673350" y="5365750"/>
          <p14:tracePt t="116983" x="2654300" y="5353050"/>
          <p14:tracePt t="117000" x="2603500" y="5321300"/>
          <p14:tracePt t="117017" x="2571750" y="5308600"/>
          <p14:tracePt t="117033" x="2501900" y="5270500"/>
          <p14:tracePt t="117050" x="2476500" y="5264150"/>
          <p14:tracePt t="117066" x="2413000" y="5245100"/>
          <p14:tracePt t="117083" x="2368550" y="5232400"/>
          <p14:tracePt t="117100" x="2343150" y="5232400"/>
          <p14:tracePt t="117116" x="2286000" y="5226050"/>
          <p14:tracePt t="117134" x="2247900" y="5219700"/>
          <p14:tracePt t="117150" x="2159000" y="5219700"/>
          <p14:tracePt t="117167" x="2076450" y="5207000"/>
          <p14:tracePt t="117183" x="2044700" y="5207000"/>
          <p14:tracePt t="117200" x="1974850" y="5213350"/>
          <p14:tracePt t="117233" x="1924050" y="5213350"/>
          <p14:tracePt t="117236" x="1905000" y="5219700"/>
          <p14:tracePt t="117249" x="1860550" y="5232400"/>
          <p14:tracePt t="117265" x="1835150" y="5238750"/>
          <p14:tracePt t="117282" x="1758950" y="5264150"/>
          <p14:tracePt t="117298" x="1720850" y="5276850"/>
          <p14:tracePt t="117314" x="1663700" y="5295900"/>
          <p14:tracePt t="117331" x="1606550" y="5327650"/>
          <p14:tracePt t="117350" x="1581150" y="5346700"/>
          <p14:tracePt t="117367" x="1549400" y="5384800"/>
          <p14:tracePt t="117383" x="1543050" y="5397500"/>
          <p14:tracePt t="117400" x="1524000" y="5441950"/>
          <p14:tracePt t="117417" x="1517650" y="5480050"/>
          <p14:tracePt t="117431" x="1504950" y="5537200"/>
          <p14:tracePt t="117448" x="1492250" y="5619750"/>
          <p14:tracePt t="117465" x="1492250" y="5664200"/>
          <p14:tracePt t="117481" x="1492250" y="5759450"/>
          <p14:tracePt t="117498" x="1504950" y="5816600"/>
          <p14:tracePt t="117515" x="1568450" y="5943600"/>
          <p14:tracePt t="117533" x="1663700" y="6064250"/>
          <p14:tracePt t="117550" x="1784350" y="6210300"/>
          <p14:tracePt t="117572" x="1860550" y="6280150"/>
          <p14:tracePt t="117581" x="1930400" y="6343650"/>
          <p14:tracePt t="117598" x="2070100" y="6477000"/>
          <p14:tracePt t="117615" x="2184400" y="6578600"/>
          <p14:tracePt t="117631" x="2235200" y="6623050"/>
          <p14:tracePt t="117650" x="2298700" y="6673850"/>
          <p14:tracePt t="117667" x="2317750" y="6686550"/>
          <p14:tracePt t="117683" x="2362200" y="6699250"/>
          <p14:tracePt t="117700" x="2432050" y="6705600"/>
          <p14:tracePt t="117717" x="2482850" y="6711950"/>
          <p14:tracePt t="117733" x="2635250" y="6711950"/>
          <p14:tracePt t="117750" x="2800350" y="6711950"/>
          <p14:tracePt t="117767" x="2876550" y="6711950"/>
          <p14:tracePt t="117783" x="2978150" y="6686550"/>
          <p14:tracePt t="117800" x="3016250" y="6661150"/>
          <p14:tracePt t="117818" x="3041650" y="6591300"/>
          <p14:tracePt t="117833" x="3041650" y="6559550"/>
          <p14:tracePt t="117850" x="3035300" y="6470650"/>
          <p14:tracePt t="117867" x="3022600" y="6388100"/>
          <p14:tracePt t="117883" x="3016250" y="6350000"/>
          <p14:tracePt t="117901" x="3009900" y="6280150"/>
          <p14:tracePt t="117916" x="3009900" y="6197600"/>
          <p14:tracePt t="117934" x="3009900" y="6153150"/>
          <p14:tracePt t="117949" x="3009900" y="6051550"/>
          <p14:tracePt t="117967" x="3009900" y="5994400"/>
          <p14:tracePt t="117982" x="3003550" y="5899150"/>
          <p14:tracePt t="118000" x="2990850" y="5810250"/>
          <p14:tracePt t="118017" x="2984500" y="5759450"/>
          <p14:tracePt t="118031" x="2965450" y="5689600"/>
          <p14:tracePt t="118048" x="2959100" y="5657850"/>
          <p14:tracePt t="118066" x="2921000" y="5607050"/>
          <p14:tracePt t="118083" x="2901950" y="5581650"/>
          <p14:tracePt t="118099" x="2851150" y="5530850"/>
          <p14:tracePt t="118117" x="2794000" y="5473700"/>
          <p14:tracePt t="118133" x="2755900" y="5448300"/>
          <p14:tracePt t="118150" x="2686050" y="5391150"/>
          <p14:tracePt t="118167" x="2647950" y="5365750"/>
          <p14:tracePt t="118183" x="2571750" y="5314950"/>
          <p14:tracePt t="118200" x="2476500" y="5270500"/>
          <p14:tracePt t="118216" x="2419350" y="5251450"/>
          <p14:tracePt t="118233" x="2317750" y="5207000"/>
          <p14:tracePt t="118250" x="2266950" y="5181600"/>
          <p14:tracePt t="118267" x="2184400" y="5156200"/>
          <p14:tracePt t="118283" x="2114550" y="5130800"/>
          <p14:tracePt t="118300" x="2082800" y="5118100"/>
          <p14:tracePt t="118317" x="2044700" y="5105400"/>
          <p14:tracePt t="118333" x="2025650" y="5099050"/>
          <p14:tracePt t="118350" x="1981200" y="5092700"/>
          <p14:tracePt t="118367" x="1962150" y="5092700"/>
          <p14:tracePt t="118367" x="1949450" y="5092700"/>
          <p14:tracePt t="118383" x="1924050" y="5092700"/>
          <p14:tracePt t="118400" x="1879600" y="5092700"/>
          <p14:tracePt t="118417" x="1854200" y="5099050"/>
          <p14:tracePt t="118433" x="1822450" y="5118100"/>
          <p14:tracePt t="118449" x="1797050" y="5137150"/>
          <p14:tracePt t="118467" x="1784350" y="5149850"/>
          <p14:tracePt t="118482" x="1765300" y="5168900"/>
          <p14:tracePt t="118499" x="1765300" y="5187950"/>
          <p14:tracePt t="118517" x="1752600" y="5219700"/>
          <p14:tracePt t="118533" x="1739900" y="5257800"/>
          <p14:tracePt t="118550" x="1733550" y="5283200"/>
          <p14:tracePt t="118567" x="1720850" y="5334000"/>
          <p14:tracePt t="118583" x="1714500" y="5359400"/>
          <p14:tracePt t="118599" x="1695450" y="5422900"/>
          <p14:tracePt t="118617" x="1682750" y="5473700"/>
          <p14:tracePt t="118633" x="1682750" y="5499100"/>
          <p14:tracePt t="118650" x="1676400" y="5537200"/>
          <p14:tracePt t="118667" x="1676400" y="5556250"/>
          <p14:tracePt t="118683" x="1676400" y="5600700"/>
          <p14:tracePt t="118700" x="1676400" y="5613400"/>
          <p14:tracePt t="118717" x="1676400" y="5657850"/>
          <p14:tracePt t="118733" x="1676400" y="5683250"/>
          <p14:tracePt t="118750" x="1676400" y="5702300"/>
          <p14:tracePt t="118767" x="1676400" y="5721350"/>
          <p14:tracePt t="118783" x="1676400" y="5734050"/>
          <p14:tracePt t="118800" x="1676400" y="5753100"/>
          <p14:tracePt t="118817" x="1676400" y="5778500"/>
          <p14:tracePt t="118833" x="1676400" y="5791200"/>
          <p14:tracePt t="118850" x="1682750" y="5829300"/>
          <p14:tracePt t="118868" x="1689100" y="5848350"/>
          <p14:tracePt t="118883" x="1701800" y="5873750"/>
          <p14:tracePt t="118899" x="1714500" y="5911850"/>
          <p14:tracePt t="118917" x="1720850" y="5924550"/>
          <p14:tracePt t="118933" x="1733550" y="5949950"/>
          <p14:tracePt t="118950" x="1784350" y="6013450"/>
          <p14:tracePt t="118998" x="1797050" y="6032500"/>
          <p14:tracePt t="118999" x="1816100" y="6045200"/>
          <p14:tracePt t="119015" x="1854200" y="6057900"/>
          <p14:tracePt t="119031" x="1866900" y="6070600"/>
          <p14:tracePt t="119048" x="1905000" y="6089650"/>
          <p14:tracePt t="119067" x="1936750" y="6108700"/>
          <p14:tracePt t="119083" x="1955800" y="6121400"/>
          <p14:tracePt t="119099" x="2000250" y="6146800"/>
          <p14:tracePt t="119117" x="2032000" y="6159500"/>
          <p14:tracePt t="119132" x="2108200" y="6197600"/>
          <p14:tracePt t="119150" x="2203450" y="6242050"/>
          <p14:tracePt t="119167" x="2241550" y="6261100"/>
          <p14:tracePt t="119183" x="2311400" y="6299200"/>
          <p14:tracePt t="119200" x="2336800" y="6305550"/>
          <p14:tracePt t="119217" x="2381250" y="6324600"/>
          <p14:tracePt t="119233" x="2400300" y="6324600"/>
          <p14:tracePt t="119249" x="2444750" y="6330950"/>
          <p14:tracePt t="119267" x="2508250" y="6330950"/>
          <p14:tracePt t="119283" x="2533650" y="6330950"/>
          <p14:tracePt t="119300" x="2590800" y="6330950"/>
          <p14:tracePt t="119317" x="2635250" y="6318250"/>
          <p14:tracePt t="119333" x="2647950" y="6305550"/>
          <p14:tracePt t="119350" x="2654300" y="6267450"/>
          <p14:tracePt t="119367" x="2654300" y="6248400"/>
          <p14:tracePt t="119383" x="2654300" y="6203950"/>
          <p14:tracePt t="119400" x="2654300" y="6184900"/>
          <p14:tracePt t="119400" x="2654300" y="6172200"/>
          <p14:tracePt t="119417" x="2654300" y="6153150"/>
          <p14:tracePt t="119433" x="2654300" y="6115050"/>
          <p14:tracePt t="119450" x="2654300" y="6089650"/>
          <p14:tracePt t="119450" x="2654300" y="6070600"/>
          <p14:tracePt t="119469" x="2654300" y="6045200"/>
          <p14:tracePt t="119483" x="2635250" y="5962650"/>
          <p14:tracePt t="119500" x="2628900" y="5918200"/>
          <p14:tracePt t="119516" x="2616200" y="5848350"/>
          <p14:tracePt t="119533" x="2609850" y="5810250"/>
          <p14:tracePt t="119550" x="2609850" y="5746750"/>
          <p14:tracePt t="119567" x="2603500" y="5695950"/>
          <p14:tracePt t="119584" x="2597150" y="5657850"/>
          <p14:tracePt t="119598" x="2584450" y="5613400"/>
          <p14:tracePt t="119615" x="2578100" y="5588000"/>
          <p14:tracePt t="119631" x="2565400" y="5537200"/>
          <p14:tracePt t="119648" x="2559050" y="5499100"/>
          <p14:tracePt t="119667" x="2559050" y="5492750"/>
          <p14:tracePt t="119683" x="2546350" y="5461000"/>
          <p14:tracePt t="119700" x="2540000" y="5448300"/>
          <p14:tracePt t="119717" x="2520950" y="5422900"/>
          <p14:tracePt t="119733" x="2508250" y="5410200"/>
          <p14:tracePt t="119750" x="2482850" y="5384800"/>
          <p14:tracePt t="119767" x="2438400" y="5359400"/>
          <p14:tracePt t="119783" x="2413000" y="5353050"/>
          <p14:tracePt t="119800" x="2349500" y="5334000"/>
          <p14:tracePt t="119817" x="2317750" y="5327650"/>
          <p14:tracePt t="119833" x="2260600" y="5321300"/>
          <p14:tracePt t="119850" x="2190750" y="5308600"/>
          <p14:tracePt t="119868" x="2152650" y="5308600"/>
          <p14:tracePt t="119884" x="2108200" y="5308600"/>
          <p14:tracePt t="119898" x="2082800" y="5308600"/>
          <p14:tracePt t="119915" x="2038350" y="5314950"/>
          <p14:tracePt t="119934" x="1993900" y="5334000"/>
          <p14:tracePt t="119950" x="1974850" y="5346700"/>
          <p14:tracePt t="119967" x="1949450" y="5372100"/>
          <p14:tracePt t="119983" x="1930400" y="5384800"/>
          <p14:tracePt t="120000" x="1911350" y="5416550"/>
          <p14:tracePt t="120017" x="1898650" y="5441950"/>
          <p14:tracePt t="120033" x="1898650" y="5454650"/>
          <p14:tracePt t="120049" x="1885950" y="5486400"/>
          <p14:tracePt t="120066" x="1885950" y="5505450"/>
          <p14:tracePt t="120083" x="1873250" y="5556250"/>
          <p14:tracePt t="120100" x="1854200" y="5619750"/>
          <p14:tracePt t="120117" x="1847850" y="5651500"/>
          <p14:tracePt t="120132" x="1835150" y="5721350"/>
          <p14:tracePt t="120149" x="1828800" y="5759450"/>
          <p14:tracePt t="120166" x="1822450" y="5816600"/>
          <p14:tracePt t="120183" x="1822450" y="5861050"/>
          <p14:tracePt t="120200" x="1822450" y="5886450"/>
          <p14:tracePt t="120217" x="1835150" y="5930900"/>
          <p14:tracePt t="120233" x="1854200" y="5956300"/>
          <p14:tracePt t="120250" x="1911350" y="6026150"/>
          <p14:tracePt t="120267" x="1949450" y="6064250"/>
          <p14:tracePt t="120282" x="2044700" y="6153150"/>
          <p14:tracePt t="120300" x="2139950" y="6235700"/>
          <p14:tracePt t="120317" x="2184400" y="6267450"/>
          <p14:tracePt t="120333" x="2241550" y="6318250"/>
          <p14:tracePt t="120350" x="2279650" y="6350000"/>
          <p14:tracePt t="120367" x="2292350" y="6356350"/>
          <p14:tracePt t="120383" x="2343150" y="6375400"/>
          <p14:tracePt t="120400" x="2381250" y="6381750"/>
          <p14:tracePt t="120417" x="2520950" y="6400800"/>
          <p14:tracePt t="120434" x="2609850" y="6407150"/>
          <p14:tracePt t="120450" x="2787650" y="6426200"/>
          <p14:tracePt t="120468" x="2914650" y="6426200"/>
          <p14:tracePt t="120484" x="2959100" y="6426200"/>
          <p14:tracePt t="120498" x="2990850" y="6400800"/>
          <p14:tracePt t="120515" x="2997200" y="6388100"/>
          <p14:tracePt t="120533" x="2997200" y="6350000"/>
          <p14:tracePt t="120550" x="2990850" y="6311900"/>
          <p14:tracePt t="120567" x="2990850" y="6292850"/>
          <p14:tracePt t="120582" x="2984500" y="6267450"/>
          <p14:tracePt t="120598" x="2984500" y="6254750"/>
          <p14:tracePt t="120615" x="2984500" y="6235700"/>
          <p14:tracePt t="120631" x="2984500" y="6216650"/>
          <p14:tracePt t="120650" x="2984500" y="6203950"/>
          <p14:tracePt t="120666" x="2984500" y="6191250"/>
          <p14:tracePt t="120683" x="2984500" y="6184900"/>
          <p14:tracePt t="121484" x="2978150" y="6184900"/>
          <p14:tracePt t="121547" x="2978150" y="6191250"/>
          <p14:tracePt t="121549" x="2971800" y="6197600"/>
          <p14:tracePt t="121567" x="2971800" y="6203950"/>
          <p14:tracePt t="123115" x="2978150" y="6203950"/>
          <p14:tracePt t="123126" x="2978150" y="6184900"/>
          <p14:tracePt t="123136" x="2984500" y="6165850"/>
          <p14:tracePt t="123138" x="3003550" y="6134100"/>
          <p14:tracePt t="123151" x="3022600" y="6096000"/>
          <p14:tracePt t="123168" x="3092450" y="5969000"/>
          <p14:tracePt t="123184" x="3187700" y="5816600"/>
          <p14:tracePt t="123201" x="3251200" y="5746750"/>
          <p14:tracePt t="123218" x="3346450" y="5607050"/>
          <p14:tracePt t="123234" x="3397250" y="5543550"/>
          <p14:tracePt t="123251" x="3492500" y="5435600"/>
          <p14:tracePt t="123268" x="3581400" y="5346700"/>
          <p14:tracePt t="123284" x="3625850" y="5302250"/>
          <p14:tracePt t="123301" x="3708400" y="5213350"/>
          <p14:tracePt t="123318" x="3765550" y="5156200"/>
          <p14:tracePt t="123334" x="3790950" y="5124450"/>
          <p14:tracePt t="123351" x="3829050" y="5073650"/>
          <p14:tracePt t="123368" x="3848100" y="5054600"/>
          <p14:tracePt t="123384" x="3898900" y="5003800"/>
          <p14:tracePt t="123400" x="3943350" y="4959350"/>
          <p14:tracePt t="123418" x="3975100" y="4927600"/>
          <p14:tracePt t="123434" x="4032250" y="4857750"/>
          <p14:tracePt t="123451" x="4057650" y="4832350"/>
          <p14:tracePt t="123468" x="4108450" y="4775200"/>
          <p14:tracePt t="123484" x="4127500" y="4743450"/>
          <p14:tracePt t="123499" x="4152900" y="4679950"/>
          <p14:tracePt t="123515" x="4191000" y="4616450"/>
          <p14:tracePt t="123534" x="4203700" y="4578350"/>
          <p14:tracePt t="123550" x="4248150" y="4502150"/>
          <p14:tracePt t="123568" x="4292600" y="4445000"/>
          <p14:tracePt t="123585" x="4324350" y="4425950"/>
          <p14:tracePt t="123601" x="4362450" y="4381500"/>
          <p14:tracePt t="123616" x="4381500" y="4362450"/>
          <p14:tracePt t="123632" x="4432300" y="4305300"/>
          <p14:tracePt t="123649" x="4457700" y="4273550"/>
          <p14:tracePt t="123665" x="4533900" y="4203700"/>
          <p14:tracePt t="123684" x="4591050" y="4133850"/>
          <p14:tracePt t="123701" x="4622800" y="4102100"/>
          <p14:tracePt t="123718" x="4667250" y="4064000"/>
          <p14:tracePt t="123734" x="4679950" y="4051300"/>
          <p14:tracePt t="123751" x="4711700" y="4013200"/>
          <p14:tracePt t="123767" x="4743450" y="3987800"/>
          <p14:tracePt t="123784" x="4762500" y="3968750"/>
          <p14:tracePt t="123801" x="4787900" y="3930650"/>
          <p14:tracePt t="123817" x="4819650" y="3905250"/>
          <p14:tracePt t="123834" x="4832350" y="3892550"/>
          <p14:tracePt t="123850" x="4851400" y="3879850"/>
          <p14:tracePt t="123868" x="4851400" y="3867150"/>
          <p14:tracePt t="123882" x="4870450" y="3854450"/>
          <p14:tracePt t="123919" x="4876800" y="3848100"/>
          <p14:tracePt t="123921" x="4883150" y="3841750"/>
          <p14:tracePt t="123934" x="4889500" y="3841750"/>
          <p14:tracePt t="123970" x="4889500" y="3835400"/>
          <p14:tracePt t="124011" x="4895850" y="3835400"/>
          <p14:tracePt t="124041" x="4902200" y="3829050"/>
          <p14:tracePt t="124062" x="4908550" y="3822700"/>
          <p14:tracePt t="124726" x="0" y="0"/>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Cat_MeIRxnCoor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0"/>
            <a:ext cx="4953000"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3" descr="Cat_BrCatMeIRxnCr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540125"/>
            <a:ext cx="5029200" cy="331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ext Box 4"/>
          <p:cNvSpPr txBox="1">
            <a:spLocks noChangeArrowheads="1"/>
          </p:cNvSpPr>
          <p:nvPr/>
        </p:nvSpPr>
        <p:spPr bwMode="auto">
          <a:xfrm>
            <a:off x="304800" y="3124200"/>
            <a:ext cx="3581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3200">
                <a:latin typeface="Arial Black" pitchFamily="34" charset="0"/>
              </a:rPr>
              <a:t>CH</a:t>
            </a:r>
            <a:r>
              <a:rPr lang="en-US" altLang="en-US" sz="3200" baseline="-25000">
                <a:latin typeface="Arial Black" pitchFamily="34" charset="0"/>
              </a:rPr>
              <a:t>3</a:t>
            </a:r>
            <a:r>
              <a:rPr lang="en-US" altLang="en-US" sz="3200">
                <a:latin typeface="Arial Black" pitchFamily="34" charset="0"/>
              </a:rPr>
              <a:t>I + H</a:t>
            </a:r>
            <a:r>
              <a:rPr lang="en-US" altLang="en-US" sz="3200" baseline="-25000">
                <a:latin typeface="Arial Black" pitchFamily="34" charset="0"/>
              </a:rPr>
              <a:t>2</a:t>
            </a:r>
            <a:r>
              <a:rPr lang="en-US" altLang="en-US" sz="3200">
                <a:latin typeface="Arial Black" pitchFamily="34" charset="0"/>
              </a:rPr>
              <a:t>O</a:t>
            </a:r>
            <a:r>
              <a:rPr lang="en-US" altLang="en-US"/>
              <a:t> </a:t>
            </a:r>
          </a:p>
        </p:txBody>
      </p:sp>
      <p:sp>
        <p:nvSpPr>
          <p:cNvPr id="16389" name="Line 5"/>
          <p:cNvSpPr>
            <a:spLocks noChangeShapeType="1"/>
          </p:cNvSpPr>
          <p:nvPr/>
        </p:nvSpPr>
        <p:spPr bwMode="auto">
          <a:xfrm>
            <a:off x="3048000" y="33528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6390" name="Line 6"/>
          <p:cNvSpPr>
            <a:spLocks noChangeShapeType="1"/>
          </p:cNvSpPr>
          <p:nvPr/>
        </p:nvSpPr>
        <p:spPr bwMode="auto">
          <a:xfrm flipV="1">
            <a:off x="1447800" y="1371600"/>
            <a:ext cx="2286000" cy="1447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6391" name="Line 7"/>
          <p:cNvSpPr>
            <a:spLocks noChangeShapeType="1"/>
          </p:cNvSpPr>
          <p:nvPr/>
        </p:nvSpPr>
        <p:spPr bwMode="auto">
          <a:xfrm>
            <a:off x="1524000" y="3886200"/>
            <a:ext cx="2286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16392" name="Text Box 8"/>
          <p:cNvSpPr txBox="1">
            <a:spLocks noChangeArrowheads="1"/>
          </p:cNvSpPr>
          <p:nvPr/>
        </p:nvSpPr>
        <p:spPr bwMode="auto">
          <a:xfrm rot="-2204271">
            <a:off x="1143000" y="1371600"/>
            <a:ext cx="189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400"/>
              <a:t>nekatalisana</a:t>
            </a:r>
          </a:p>
        </p:txBody>
      </p:sp>
      <p:sp>
        <p:nvSpPr>
          <p:cNvPr id="16393" name="Text Box 9"/>
          <p:cNvSpPr txBox="1">
            <a:spLocks noChangeArrowheads="1"/>
          </p:cNvSpPr>
          <p:nvPr/>
        </p:nvSpPr>
        <p:spPr bwMode="auto">
          <a:xfrm rot="1672712">
            <a:off x="928688" y="4646613"/>
            <a:ext cx="2227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400" b="1"/>
              <a:t>Katalisana </a:t>
            </a:r>
          </a:p>
        </p:txBody>
      </p:sp>
      <p:sp>
        <p:nvSpPr>
          <p:cNvPr id="16394" name="Oval 10"/>
          <p:cNvSpPr>
            <a:spLocks noChangeArrowheads="1"/>
          </p:cNvSpPr>
          <p:nvPr/>
        </p:nvSpPr>
        <p:spPr bwMode="auto">
          <a:xfrm>
            <a:off x="4724400" y="1600200"/>
            <a:ext cx="2286000" cy="12954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altLang="en-US"/>
          </a:p>
        </p:txBody>
      </p:sp>
      <p:sp>
        <p:nvSpPr>
          <p:cNvPr id="16395" name="Oval 11"/>
          <p:cNvSpPr>
            <a:spLocks noChangeArrowheads="1"/>
          </p:cNvSpPr>
          <p:nvPr/>
        </p:nvSpPr>
        <p:spPr bwMode="auto">
          <a:xfrm>
            <a:off x="4800600" y="5105400"/>
            <a:ext cx="2286000" cy="12954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altLang="en-US"/>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78049"/>
    </mc:Choice>
    <mc:Fallback xmlns="">
      <p:transition spd="slow" advTm="780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370" x="6051550" y="2273300"/>
          <p14:tracePt t="2787" x="6038850" y="2273300"/>
          <p14:tracePt t="2800" x="6026150" y="2273300"/>
          <p14:tracePt t="2808" x="6007100" y="2279650"/>
          <p14:tracePt t="2810" x="5975350" y="2292350"/>
          <p14:tracePt t="2825" x="5873750" y="2324100"/>
          <p14:tracePt t="2841" x="5803900" y="2349500"/>
          <p14:tracePt t="2858" x="5638800" y="2406650"/>
          <p14:tracePt t="2876" x="5549900" y="2432050"/>
          <p14:tracePt t="2892" x="5359400" y="2495550"/>
          <p14:tracePt t="2908" x="5168900" y="2546350"/>
          <p14:tracePt t="2924" x="5060950" y="2584450"/>
          <p14:tracePt t="2942" x="4787900" y="2667000"/>
          <p14:tracePt t="2958" x="4432300" y="2774950"/>
          <p14:tracePt t="2975" x="4254500" y="2819400"/>
          <p14:tracePt t="2990" x="3873500" y="2946400"/>
          <p14:tracePt t="3008" x="3695700" y="2990850"/>
          <p14:tracePt t="3025" x="3422650" y="3086100"/>
          <p14:tracePt t="3041" x="3244850" y="3168650"/>
          <p14:tracePt t="3059" x="3162300" y="3200400"/>
          <p14:tracePt t="3073" x="3054350" y="3289300"/>
          <p14:tracePt t="3089" x="3016250" y="3327400"/>
          <p14:tracePt t="3107" x="2933700" y="3409950"/>
          <p14:tracePt t="3124" x="2863850" y="3479800"/>
          <p14:tracePt t="3142" x="2844800" y="3505200"/>
          <p14:tracePt t="3158" x="2794000" y="3556000"/>
          <p14:tracePt t="3176" x="2774950" y="3575050"/>
          <p14:tracePt t="3190" x="2724150" y="3632200"/>
          <p14:tracePt t="3206" x="2686050" y="3663950"/>
          <p14:tracePt t="3223" x="2578100" y="3727450"/>
          <p14:tracePt t="3239" x="2419350" y="3797300"/>
          <p14:tracePt t="3258" x="2330450" y="3835400"/>
          <p14:tracePt t="3274" x="2152650" y="3886200"/>
          <p14:tracePt t="3292" x="2051050" y="3905250"/>
          <p14:tracePt t="3308" x="1866900" y="3943350"/>
          <p14:tracePt t="3325" x="1701800" y="3949700"/>
          <p14:tracePt t="3342" x="1638300" y="3956050"/>
          <p14:tracePt t="3358" x="1530350" y="3956050"/>
          <p14:tracePt t="3375" x="1485900" y="3956050"/>
          <p14:tracePt t="3392" x="1403350" y="3956050"/>
          <p14:tracePt t="3407" x="1327150" y="3956050"/>
          <p14:tracePt t="3424" x="1282700" y="3949700"/>
          <p14:tracePt t="3442" x="1200150" y="3924300"/>
          <p14:tracePt t="3458" x="1149350" y="3911600"/>
          <p14:tracePt t="3475" x="1130300" y="3905250"/>
          <p14:tracePt t="3492" x="1117600" y="3905250"/>
          <p14:tracePt t="3537" x="1111250" y="3898900"/>
          <p14:tracePt t="3548" x="1104900" y="3892550"/>
          <p14:tracePt t="3558" x="1098550" y="3886200"/>
          <p14:tracePt t="3559" x="1092200" y="3886200"/>
          <p14:tracePt t="3573" x="1054100" y="3854450"/>
          <p14:tracePt t="3592" x="1035050" y="3841750"/>
          <p14:tracePt t="3609" x="1003300" y="3816350"/>
          <p14:tracePt t="3624" x="990600" y="3803650"/>
          <p14:tracePt t="3640" x="958850" y="3797300"/>
          <p14:tracePt t="3658" x="952500" y="3790950"/>
          <p14:tracePt t="3673" x="939800" y="3790950"/>
          <p14:tracePt t="3692" x="920750" y="3784600"/>
          <p14:tracePt t="3708" x="908050" y="3784600"/>
          <p14:tracePt t="3724" x="889000" y="3778250"/>
          <p14:tracePt t="3742" x="882650" y="3771900"/>
          <p14:tracePt t="3818" x="876300" y="3771900"/>
          <p14:tracePt t="3849" x="876300" y="3765550"/>
          <p14:tracePt t="3860" x="869950" y="3759200"/>
          <p14:tracePt t="3873" x="863600" y="3752850"/>
          <p14:tracePt t="3874" x="850900" y="3740150"/>
          <p14:tracePt t="3892" x="844550" y="3733800"/>
          <p14:tracePt t="3907" x="838200" y="3727450"/>
          <p14:tracePt t="4372" x="831850" y="3727450"/>
          <p14:tracePt t="4384" x="825500" y="3721100"/>
          <p14:tracePt t="4391" x="819150" y="3721100"/>
          <p14:tracePt t="4408" x="806450" y="3714750"/>
          <p14:tracePt t="4409" x="774700" y="3702050"/>
          <p14:tracePt t="4424" x="768350" y="3702050"/>
          <p14:tracePt t="4442" x="736600" y="3689350"/>
          <p14:tracePt t="4458" x="730250" y="3689350"/>
          <p14:tracePt t="4474" x="717550" y="3689350"/>
          <p14:tracePt t="4709" x="711200" y="3683000"/>
          <p14:tracePt t="4733" x="711200" y="3676650"/>
          <p14:tracePt t="4740" x="704850" y="3670300"/>
          <p14:tracePt t="4750" x="698500" y="3670300"/>
          <p14:tracePt t="4758" x="679450" y="3644900"/>
          <p14:tracePt t="4774" x="666750" y="3638550"/>
          <p14:tracePt t="4790" x="641350" y="3619500"/>
          <p14:tracePt t="4808" x="622300" y="3606800"/>
          <p14:tracePt t="4825" x="615950" y="3600450"/>
          <p14:tracePt t="4842" x="609600" y="3600450"/>
          <p14:tracePt t="4858" x="596900" y="3594100"/>
          <p14:tracePt t="4874" x="590550" y="3594100"/>
          <p14:tracePt t="4891" x="577850" y="3594100"/>
          <p14:tracePt t="6790" x="584200" y="3594100"/>
          <p14:tracePt t="6841" x="584200" y="3587750"/>
          <p14:tracePt t="6883" x="584200" y="3581400"/>
          <p14:tracePt t="6984" x="590550" y="3581400"/>
          <p14:tracePt t="7025" x="596900" y="3581400"/>
          <p14:tracePt t="7069" x="603250" y="3581400"/>
          <p14:tracePt t="7088" x="609600" y="3581400"/>
          <p14:tracePt t="7089" x="615950" y="3581400"/>
          <p14:tracePt t="7109" x="622300" y="3575050"/>
          <p14:tracePt t="7110" x="641350" y="3568700"/>
          <p14:tracePt t="7126" x="679450" y="3556000"/>
          <p14:tracePt t="7142" x="704850" y="3549650"/>
          <p14:tracePt t="7159" x="774700" y="3536950"/>
          <p14:tracePt t="7174" x="800100" y="3530600"/>
          <p14:tracePt t="7190" x="857250" y="3517900"/>
          <p14:tracePt t="7207" x="933450" y="3492500"/>
          <p14:tracePt t="7223" x="965200" y="3486150"/>
          <p14:tracePt t="7243" x="1016000" y="3473450"/>
          <p14:tracePt t="7259" x="1060450" y="3467100"/>
          <p14:tracePt t="7276" x="1073150" y="3460750"/>
          <p14:tracePt t="7292" x="1104900" y="3460750"/>
          <p14:tracePt t="7309" x="1117600" y="3454400"/>
          <p14:tracePt t="7325" x="1136650" y="3454400"/>
          <p14:tracePt t="7342" x="1155700" y="3454400"/>
          <p14:tracePt t="7359" x="1174750" y="3454400"/>
          <p14:tracePt t="7375" x="1206500" y="3454400"/>
          <p14:tracePt t="7393" x="1231900" y="3454400"/>
          <p14:tracePt t="7409" x="1276350" y="3454400"/>
          <p14:tracePt t="7426" x="1301750" y="3454400"/>
          <p14:tracePt t="7443" x="1314450" y="3454400"/>
          <p14:tracePt t="7459" x="1327150" y="3454400"/>
          <p14:tracePt t="7474" x="1333500" y="3454400"/>
          <p14:tracePt t="7492" x="1352550" y="3454400"/>
          <p14:tracePt t="7509" x="1365250" y="3454400"/>
          <p14:tracePt t="7525" x="1390650" y="3454400"/>
          <p14:tracePt t="7543" x="1409700" y="3454400"/>
          <p14:tracePt t="7559" x="1416050" y="3454400"/>
          <p14:tracePt t="7575" x="1422400" y="3454400"/>
          <p14:tracePt t="9153" x="1416050" y="3454400"/>
          <p14:tracePt t="9276" x="1409700" y="3454400"/>
          <p14:tracePt t="9286" x="1403350" y="3460750"/>
          <p14:tracePt t="9297" x="1397000" y="3467100"/>
          <p14:tracePt t="9319" x="1390650" y="3467100"/>
          <p14:tracePt t="9322" x="1377950" y="3473450"/>
          <p14:tracePt t="9333" x="1377950" y="3479800"/>
          <p14:tracePt t="9341" x="1365250" y="3486150"/>
          <p14:tracePt t="9357" x="1346200" y="3492500"/>
          <p14:tracePt t="9374" x="1333500" y="3498850"/>
          <p14:tracePt t="9392" x="1327150" y="3505200"/>
          <p14:tracePt t="9408" x="1301750" y="3511550"/>
          <p14:tracePt t="9425" x="1295400" y="3511550"/>
          <p14:tracePt t="9441" x="1263650" y="3517900"/>
          <p14:tracePt t="9458" x="1219200" y="3524250"/>
          <p14:tracePt t="9474" x="1206500" y="3530600"/>
          <p14:tracePt t="9491" x="1168400" y="3543300"/>
          <p14:tracePt t="9508" x="1149350" y="3549650"/>
          <p14:tracePt t="9524" x="1117600" y="3556000"/>
          <p14:tracePt t="9542" x="1092200" y="3556000"/>
          <p14:tracePt t="9578" x="1079500" y="3556000"/>
          <p14:tracePt t="9580" x="1073150" y="3556000"/>
          <p14:tracePt t="9609" x="1066800" y="3556000"/>
          <p14:tracePt t="9611" x="1060450" y="3556000"/>
          <p14:tracePt t="9624" x="1054100" y="3556000"/>
          <p14:tracePt t="9641" x="1041400" y="3556000"/>
          <p14:tracePt t="9657" x="1016000" y="3556000"/>
          <p14:tracePt t="9674" x="984250" y="3556000"/>
          <p14:tracePt t="9693" x="977900" y="3556000"/>
          <p14:tracePt t="9706" x="965200" y="3556000"/>
          <p14:tracePt t="10476" x="971550" y="3549650"/>
          <p14:tracePt t="10486" x="977900" y="3536950"/>
          <p14:tracePt t="10489" x="990600" y="3530600"/>
          <p14:tracePt t="10507" x="1003300" y="3524250"/>
          <p14:tracePt t="10509" x="1022350" y="3511550"/>
          <p14:tracePt t="10524" x="1066800" y="3486150"/>
          <p14:tracePt t="10543" x="1085850" y="3467100"/>
          <p14:tracePt t="10559" x="1117600" y="3435350"/>
          <p14:tracePt t="10575" x="1136650" y="3416300"/>
          <p14:tracePt t="10591" x="1174750" y="3384550"/>
          <p14:tracePt t="10608" x="1212850" y="3346450"/>
          <p14:tracePt t="10624" x="1231900" y="3321050"/>
          <p14:tracePt t="10641" x="1282700" y="3263900"/>
          <p14:tracePt t="10658" x="1320800" y="3238500"/>
          <p14:tracePt t="10675" x="1390650" y="3181350"/>
          <p14:tracePt t="10691" x="1447800" y="3130550"/>
          <p14:tracePt t="10709" x="1479550" y="3105150"/>
          <p14:tracePt t="10724" x="1511300" y="3073400"/>
          <p14:tracePt t="10741" x="1543050" y="3048000"/>
          <p14:tracePt t="10758" x="1555750" y="3041650"/>
          <p14:tracePt t="10774" x="1574800" y="3016250"/>
          <p14:tracePt t="10791" x="1581150" y="3009900"/>
          <p14:tracePt t="10807" x="1600200" y="2997200"/>
          <p14:tracePt t="10824" x="1606550" y="2978150"/>
          <p14:tracePt t="10842" x="1612900" y="2971800"/>
          <p14:tracePt t="10905" x="1619250" y="2971800"/>
          <p14:tracePt t="10946" x="1625600" y="2965450"/>
          <p14:tracePt t="11018" x="1631950" y="2965450"/>
          <p14:tracePt t="11141" x="1631950" y="2959100"/>
          <p14:tracePt t="11171" x="1638300" y="2959100"/>
          <p14:tracePt t="11182" x="1638300" y="2952750"/>
          <p14:tracePt t="11192" x="1644650" y="2952750"/>
          <p14:tracePt t="11193" x="1651000" y="2946400"/>
          <p14:tracePt t="11207" x="1670050" y="2933700"/>
          <p14:tracePt t="11224" x="1689100" y="2927350"/>
          <p14:tracePt t="11242" x="1720850" y="2908300"/>
          <p14:tracePt t="11259" x="1746250" y="2895600"/>
          <p14:tracePt t="11276" x="1822450" y="2863850"/>
          <p14:tracePt t="11292" x="1892300" y="2832100"/>
          <p14:tracePt t="11309" x="1943100" y="2819400"/>
          <p14:tracePt t="11325" x="2038350" y="2787650"/>
          <p14:tracePt t="11343" x="2095500" y="2768600"/>
          <p14:tracePt t="11359" x="2197100" y="2736850"/>
          <p14:tracePt t="11376" x="2324100" y="2698750"/>
          <p14:tracePt t="11392" x="2381250" y="2679700"/>
          <p14:tracePt t="11409" x="2495550" y="2647950"/>
          <p14:tracePt t="11426" x="2584450" y="2616200"/>
          <p14:tracePt t="11442" x="2635250" y="2603500"/>
          <p14:tracePt t="11458" x="2717800" y="2571750"/>
          <p14:tracePt t="11475" x="2755900" y="2559050"/>
          <p14:tracePt t="11493" x="2819400" y="2514600"/>
          <p14:tracePt t="11508" x="2889250" y="2463800"/>
          <p14:tracePt t="11525" x="2927350" y="2432050"/>
          <p14:tracePt t="11541" x="3003550" y="2368550"/>
          <p14:tracePt t="11558" x="3041650" y="2336800"/>
          <p14:tracePt t="11574" x="3124200" y="2273300"/>
          <p14:tracePt t="11592" x="3187700" y="2222500"/>
          <p14:tracePt t="11609" x="3219450" y="2197100"/>
          <p14:tracePt t="11625" x="3263900" y="2159000"/>
          <p14:tracePt t="11642" x="3282950" y="2139950"/>
          <p14:tracePt t="11659" x="3321050" y="2101850"/>
          <p14:tracePt t="11675" x="3340100" y="2089150"/>
          <p14:tracePt t="11675" x="3359150" y="2070100"/>
          <p14:tracePt t="11692" x="3378200" y="2051050"/>
          <p14:tracePt t="11710" x="3416300" y="2019300"/>
          <p14:tracePt t="11726" x="3435350" y="2000250"/>
          <p14:tracePt t="11742" x="3473450" y="1962150"/>
          <p14:tracePt t="11760" x="3517900" y="1911350"/>
          <p14:tracePt t="11775" x="3536950" y="1892300"/>
          <p14:tracePt t="11793" x="3600450" y="1835150"/>
          <p14:tracePt t="11809" x="3625850" y="1803400"/>
          <p14:tracePt t="11825" x="3695700" y="1739900"/>
          <p14:tracePt t="11842" x="3714750" y="1720850"/>
          <p14:tracePt t="11859" x="3771900" y="1676400"/>
          <p14:tracePt t="11875" x="3810000" y="1644650"/>
          <p14:tracePt t="11892" x="3822700" y="1638300"/>
          <p14:tracePt t="11909" x="3841750" y="1612900"/>
          <p14:tracePt t="11925" x="3867150" y="1593850"/>
          <p14:tracePt t="11943" x="3879850" y="1587500"/>
          <p14:tracePt t="11958" x="3898900" y="1562100"/>
          <p14:tracePt t="11975" x="3911600" y="1543050"/>
          <p14:tracePt t="11992" x="3937000" y="1517650"/>
          <p14:tracePt t="12008" x="3949700" y="1517650"/>
          <p14:tracePt t="12025" x="3956050" y="1498600"/>
          <p14:tracePt t="13083" x="3962400" y="1498600"/>
          <p14:tracePt t="13114" x="3968750" y="1498600"/>
          <p14:tracePt t="13135" x="3975100" y="1504950"/>
          <p14:tracePt t="13139" x="3987800" y="1511300"/>
          <p14:tracePt t="13156" x="4006850" y="1524000"/>
          <p14:tracePt t="13156" x="4032250" y="1536700"/>
          <p14:tracePt t="13173" x="4095750" y="1581150"/>
          <p14:tracePt t="13189" x="4146550" y="1612900"/>
          <p14:tracePt t="13206" x="4241800" y="1663700"/>
          <p14:tracePt t="13223" x="4337050" y="1708150"/>
          <p14:tracePt t="13241" x="4375150" y="1733550"/>
          <p14:tracePt t="13258" x="4425950" y="1752600"/>
          <p14:tracePt t="13275" x="4489450" y="1778000"/>
          <p14:tracePt t="13291" x="4514850" y="1784350"/>
          <p14:tracePt t="13307" x="4572000" y="1816100"/>
          <p14:tracePt t="13325" x="4603750" y="1828800"/>
          <p14:tracePt t="13341" x="4679950" y="1866900"/>
          <p14:tracePt t="13358" x="4756150" y="1911350"/>
          <p14:tracePt t="13375" x="4794250" y="1936750"/>
          <p14:tracePt t="13391" x="4883150" y="2000250"/>
          <p14:tracePt t="13408" x="4921250" y="2032000"/>
          <p14:tracePt t="13422" x="4997450" y="2089150"/>
          <p14:tracePt t="13439" x="5041900" y="2120900"/>
          <p14:tracePt t="13439" x="5067300" y="2146300"/>
          <p14:tracePt t="13458" x="5099050" y="2171700"/>
          <p14:tracePt t="13474" x="5143500" y="2216150"/>
          <p14:tracePt t="13491" x="5168900" y="2228850"/>
          <p14:tracePt t="13508" x="5219700" y="2266950"/>
          <p14:tracePt t="13525" x="5245100" y="2279650"/>
          <p14:tracePt t="13541" x="5283200" y="2305050"/>
          <p14:tracePt t="13558" x="5295900" y="2330450"/>
          <p14:tracePt t="13574" x="5308600" y="2330450"/>
          <p14:tracePt t="13591" x="5314950" y="2336800"/>
          <p14:tracePt t="13608" x="5314950" y="2343150"/>
          <p14:tracePt t="13644" x="5321300" y="2343150"/>
          <p14:tracePt t="13716" x="5327650" y="2343150"/>
          <p14:tracePt t="13731" x="5327650" y="2349500"/>
          <p14:tracePt t="13809" x="5334000" y="2349500"/>
          <p14:tracePt t="13872" x="5340350" y="2349500"/>
          <p14:tracePt t="13901" x="5346700" y="2349500"/>
          <p14:tracePt t="13912" x="5353050" y="2343150"/>
          <p14:tracePt t="13922" x="5353050" y="2336800"/>
          <p14:tracePt t="13933" x="5359400" y="2336800"/>
          <p14:tracePt t="13940" x="5372100" y="2330450"/>
          <p14:tracePt t="13959" x="5391150" y="2317750"/>
          <p14:tracePt t="13975" x="5403850" y="2317750"/>
          <p14:tracePt t="13991" x="5422900" y="2311400"/>
          <p14:tracePt t="14009" x="5435600" y="2305050"/>
          <p14:tracePt t="14025" x="5454650" y="2298700"/>
          <p14:tracePt t="14042" x="5473700" y="2292350"/>
          <p14:tracePt t="14059" x="5486400" y="2286000"/>
          <p14:tracePt t="14074" x="5511800" y="2279650"/>
          <p14:tracePt t="14090" x="5518150" y="2279650"/>
          <p14:tracePt t="14107" x="5537200" y="2273300"/>
          <p14:tracePt t="14123" x="5549900" y="2266950"/>
          <p14:tracePt t="14141" x="5556250" y="2260600"/>
          <p14:tracePt t="14159" x="5562600" y="2254250"/>
          <p14:tracePt t="14174" x="5568950" y="2254250"/>
          <p14:tracePt t="14174" x="5581650" y="2254250"/>
          <p14:tracePt t="14213" x="5588000" y="2247900"/>
          <p14:tracePt t="14234" x="5594350" y="2241550"/>
          <p14:tracePt t="15109" x="5600700" y="2241550"/>
          <p14:tracePt t="15119" x="5613400" y="2241550"/>
          <p14:tracePt t="15125" x="5619750" y="2241550"/>
          <p14:tracePt t="15141" x="5638800" y="2241550"/>
          <p14:tracePt t="15141" x="5664200" y="2241550"/>
          <p14:tracePt t="15157" x="5740400" y="2241550"/>
          <p14:tracePt t="15174" x="5784850" y="2241550"/>
          <p14:tracePt t="15191" x="5873750" y="2241550"/>
          <p14:tracePt t="15207" x="5937250" y="2241550"/>
          <p14:tracePt t="15225" x="5962650" y="2241550"/>
          <p14:tracePt t="15243" x="6007100" y="2241550"/>
          <p14:tracePt t="15259" x="6019800" y="2241550"/>
          <p14:tracePt t="15275" x="6076950" y="2241550"/>
          <p14:tracePt t="15292" x="6159500" y="2241550"/>
          <p14:tracePt t="15309" x="6191250" y="2241550"/>
          <p14:tracePt t="15325" x="6267450" y="2241550"/>
          <p14:tracePt t="15342" x="6299200" y="2241550"/>
          <p14:tracePt t="15359" x="6337300" y="2241550"/>
          <p14:tracePt t="15375" x="6350000" y="2241550"/>
          <p14:tracePt t="15413" x="6356350" y="2241550"/>
          <p14:tracePt t="15414" x="6362700" y="2241550"/>
          <p14:tracePt t="15425" x="6369050" y="2241550"/>
          <p14:tracePt t="15442" x="6413500" y="2247900"/>
          <p14:tracePt t="15459" x="6477000" y="2266950"/>
          <p14:tracePt t="15476" x="6502400" y="2273300"/>
          <p14:tracePt t="15492" x="6546850" y="2286000"/>
          <p14:tracePt t="15782" x="6540500" y="2286000"/>
          <p14:tracePt t="15791" x="6534150" y="2286000"/>
          <p14:tracePt t="15802" x="6527800" y="2286000"/>
          <p14:tracePt t="15812" x="6515100" y="2286000"/>
          <p14:tracePt t="15825" x="6496050" y="2286000"/>
          <p14:tracePt t="15826" x="6483350" y="2286000"/>
          <p14:tracePt t="15842" x="6445250" y="2286000"/>
          <p14:tracePt t="15859" x="6419850" y="2286000"/>
          <p14:tracePt t="15875" x="6388100" y="2286000"/>
          <p14:tracePt t="15892" x="6350000" y="2286000"/>
          <p14:tracePt t="15908" x="6330950" y="2286000"/>
          <p14:tracePt t="15925" x="6292850" y="2286000"/>
          <p14:tracePt t="15942" x="6273800" y="2286000"/>
          <p14:tracePt t="15958" x="6235700" y="2286000"/>
          <p14:tracePt t="15976" x="6197600" y="2286000"/>
          <p14:tracePt t="15992" x="6184900" y="2286000"/>
          <p14:tracePt t="16009" x="6153150" y="2286000"/>
          <p14:tracePt t="16025" x="6127750" y="2286000"/>
          <p14:tracePt t="16042" x="6115050" y="2286000"/>
          <p14:tracePt t="16058" x="6083300" y="2286000"/>
          <p14:tracePt t="16076" x="6064250" y="2286000"/>
          <p14:tracePt t="16090" x="6013450" y="2286000"/>
          <p14:tracePt t="16107" x="5994400" y="2286000"/>
          <p14:tracePt t="16125" x="5949950" y="2286000"/>
          <p14:tracePt t="16142" x="5918200" y="2286000"/>
          <p14:tracePt t="16159" x="5899150" y="2286000"/>
          <p14:tracePt t="16174" x="5892800" y="2286000"/>
          <p14:tracePt t="16617" x="5899150" y="2286000"/>
          <p14:tracePt t="16669" x="5905500" y="2286000"/>
          <p14:tracePt t="16689" x="5911850" y="2286000"/>
          <p14:tracePt t="16732" x="5918200" y="2286000"/>
          <p14:tracePt t="16743" x="5924550" y="2286000"/>
          <p14:tracePt t="16763" x="5930900" y="2286000"/>
          <p14:tracePt t="16784" x="5937250" y="2286000"/>
          <p14:tracePt t="16794" x="5949950" y="2286000"/>
          <p14:tracePt t="16804" x="5956300" y="2286000"/>
          <p14:tracePt t="16811" x="5969000" y="2286000"/>
          <p14:tracePt t="16823" x="5988050" y="2279650"/>
          <p14:tracePt t="16842" x="6013450" y="2279650"/>
          <p14:tracePt t="16875" x="6032500" y="2273300"/>
          <p14:tracePt t="16876" x="6051550" y="2273300"/>
          <p14:tracePt t="16893" x="6057900" y="2273300"/>
          <p14:tracePt t="16908" x="6089650" y="2266950"/>
          <p14:tracePt t="16925" x="6121400" y="2266950"/>
          <p14:tracePt t="16941" x="6146800" y="2266950"/>
          <p14:tracePt t="16958" x="6191250" y="2260600"/>
          <p14:tracePt t="16975" x="6216650" y="2260600"/>
          <p14:tracePt t="16992" x="6254750" y="2260600"/>
          <p14:tracePt t="17009" x="6286500" y="2260600"/>
          <p14:tracePt t="17025" x="6292850" y="2260600"/>
          <p14:tracePt t="17042" x="6311900" y="2260600"/>
          <p14:tracePt t="21070" x="6311900" y="2254250"/>
          <p14:tracePt t="21101" x="6299200" y="2247900"/>
          <p14:tracePt t="21112" x="6280150" y="2235200"/>
          <p14:tracePt t="21113" x="6267450" y="2228850"/>
          <p14:tracePt t="21124" x="6229350" y="2216150"/>
          <p14:tracePt t="21143" x="6146800" y="2197100"/>
          <p14:tracePt t="21159" x="6064250" y="2165350"/>
          <p14:tracePt t="21176" x="6019800" y="2152650"/>
          <p14:tracePt t="21194" x="5924550" y="2127250"/>
          <p14:tracePt t="21210" x="5880100" y="2108200"/>
          <p14:tracePt t="21224" x="5765800" y="2070100"/>
          <p14:tracePt t="21241" x="5619750" y="2025650"/>
          <p14:tracePt t="21259" x="5549900" y="2012950"/>
          <p14:tracePt t="21275" x="5416550" y="1968500"/>
          <p14:tracePt t="21293" x="5276850" y="1924050"/>
          <p14:tracePt t="21310" x="5213350" y="1905000"/>
          <p14:tracePt t="21326" x="5067300" y="1866900"/>
          <p14:tracePt t="21343" x="4984750" y="1841500"/>
          <p14:tracePt t="21359" x="4832350" y="1797050"/>
          <p14:tracePt t="21376" x="4743450" y="1771650"/>
          <p14:tracePt t="21393" x="4603750" y="1727200"/>
          <p14:tracePt t="21409" x="4502150" y="1695450"/>
          <p14:tracePt t="21427" x="4464050" y="1682750"/>
          <p14:tracePt t="21443" x="4432300" y="1670050"/>
          <p14:tracePt t="21460" x="4425950" y="1663700"/>
          <p14:tracePt t="21476" x="4419600" y="1657350"/>
          <p14:tracePt t="21611" x="4419600" y="1651000"/>
          <p14:tracePt t="21682" x="4419600" y="1644650"/>
          <p14:tracePt t="21723" x="4419600" y="1638300"/>
          <p14:tracePt t="21743" x="4425950" y="1638300"/>
          <p14:tracePt t="21773" x="4432300" y="1638300"/>
          <p14:tracePt t="21785" x="4438650" y="1638300"/>
          <p14:tracePt t="21802" x="4445000" y="1631950"/>
          <p14:tracePt t="21816" x="4451350" y="1631950"/>
          <p14:tracePt t="21837" x="4457700" y="1631950"/>
          <p14:tracePt t="22083" x="4451350" y="1631950"/>
          <p14:tracePt t="22102" x="4445000" y="1644650"/>
          <p14:tracePt t="22113" x="4445000" y="1651000"/>
          <p14:tracePt t="22133" x="4445000" y="1657350"/>
          <p14:tracePt t="22216" x="4445000" y="1651000"/>
          <p14:tracePt t="22226" x="4445000" y="1638300"/>
          <p14:tracePt t="22247" x="4445000" y="1625600"/>
          <p14:tracePt t="22257" x="4451350" y="1619250"/>
          <p14:tracePt t="22267" x="4451350" y="1612900"/>
          <p14:tracePt t="22349" x="4457700" y="1612900"/>
          <p14:tracePt t="22391" x="4464050" y="1612900"/>
          <p14:tracePt t="22403" x="4464050" y="1606550"/>
          <p14:tracePt t="22411" x="4470400" y="1606550"/>
          <p14:tracePt t="22426" x="4476750" y="1606550"/>
          <p14:tracePt t="22428" x="4476750" y="1600200"/>
          <p14:tracePt t="22576" x="4483100" y="1593850"/>
          <p14:tracePt t="22596" x="4489450" y="1593850"/>
          <p14:tracePt t="22617" x="4495800" y="1587500"/>
          <p14:tracePt t="22627" x="4502150" y="1587500"/>
          <p14:tracePt t="22638" x="4508500" y="1581150"/>
          <p14:tracePt t="22659" x="4521200" y="1581150"/>
          <p14:tracePt t="22661" x="4527550" y="1581150"/>
          <p14:tracePt t="22676" x="4540250" y="1581150"/>
          <p14:tracePt t="22692" x="4552950" y="1574800"/>
          <p14:tracePt t="22709" x="4591050" y="1568450"/>
          <p14:tracePt t="22726" x="4654550" y="1549400"/>
          <p14:tracePt t="22743" x="4692650" y="1536700"/>
          <p14:tracePt t="22759" x="4762500" y="1517650"/>
          <p14:tracePt t="22776" x="4800600" y="1511300"/>
          <p14:tracePt t="22793" x="4851400" y="1492250"/>
          <p14:tracePt t="22810" x="4883150" y="1479550"/>
          <p14:tracePt t="22826" x="4895850" y="1479550"/>
          <p14:tracePt t="22842" x="4927600" y="1466850"/>
          <p14:tracePt t="22860" x="4933950" y="1460500"/>
          <p14:tracePt t="22875" x="4972050" y="1454150"/>
          <p14:tracePt t="22891" x="5003800" y="1441450"/>
          <p14:tracePt t="22909" x="5022850" y="1441450"/>
          <p14:tracePt t="22926" x="5060950" y="1435100"/>
          <p14:tracePt t="22943" x="5080000" y="1428750"/>
          <p14:tracePt t="22959" x="5105400" y="1416050"/>
          <p14:tracePt t="22976" x="5130800" y="1409700"/>
          <p14:tracePt t="22993" x="5137150" y="1403350"/>
          <p14:tracePt t="23009" x="5162550" y="1390650"/>
          <p14:tracePt t="23026" x="5168900" y="1390650"/>
          <p14:tracePt t="23043" x="5181600" y="1371600"/>
          <p14:tracePt t="23059" x="5187950" y="1365250"/>
          <p14:tracePt t="23076" x="5194300" y="1358900"/>
          <p14:tracePt t="23093" x="5207000" y="1346200"/>
          <p14:tracePt t="23110" x="5213350" y="1339850"/>
          <p14:tracePt t="23126" x="5232400" y="1327150"/>
          <p14:tracePt t="23143" x="5257800" y="1314450"/>
          <p14:tracePt t="23160" x="5270500" y="1308100"/>
          <p14:tracePt t="23176" x="5295900" y="1289050"/>
          <p14:tracePt t="23192" x="5302250" y="1276350"/>
          <p14:tracePt t="23208" x="5321300" y="1263650"/>
          <p14:tracePt t="23226" x="5334000" y="1250950"/>
          <p14:tracePt t="23243" x="5353050" y="1231900"/>
          <p14:tracePt t="23260" x="5372100" y="1219200"/>
          <p14:tracePt t="23276" x="5378450" y="1212850"/>
          <p14:tracePt t="23293" x="5403850" y="1187450"/>
          <p14:tracePt t="23309" x="5422900" y="1162050"/>
          <p14:tracePt t="23326" x="5429250" y="1143000"/>
          <p14:tracePt t="23342" x="5454650" y="1104900"/>
          <p14:tracePt t="23359" x="5461000" y="1085850"/>
          <p14:tracePt t="23376" x="5499100" y="1041400"/>
          <p14:tracePt t="23393" x="5524500" y="1003300"/>
          <p14:tracePt t="23410" x="5543550" y="996950"/>
          <p14:tracePt t="23426" x="5581650" y="958850"/>
          <p14:tracePt t="23443" x="5600700" y="939800"/>
          <p14:tracePt t="23458" x="5638800" y="901700"/>
          <p14:tracePt t="23476" x="5670550" y="863600"/>
          <p14:tracePt t="23493" x="5689600" y="850900"/>
          <p14:tracePt t="23509" x="5721350" y="819150"/>
          <p14:tracePt t="23526" x="5727700" y="800100"/>
          <p14:tracePt t="23542" x="5759450" y="781050"/>
          <p14:tracePt t="23560" x="5778500" y="768350"/>
          <p14:tracePt t="23576" x="5810250" y="736600"/>
          <p14:tracePt t="23593" x="5842000" y="711200"/>
          <p14:tracePt t="23610" x="5854700" y="698500"/>
          <p14:tracePt t="23626" x="5899150" y="666750"/>
          <p14:tracePt t="23643" x="5930900" y="654050"/>
          <p14:tracePt t="23659" x="5981700" y="628650"/>
          <p14:tracePt t="23676" x="6045200" y="609600"/>
          <p14:tracePt t="23693" x="6064250" y="596900"/>
          <p14:tracePt t="23709" x="6108700" y="565150"/>
          <p14:tracePt t="23726" x="6127750" y="552450"/>
          <p14:tracePt t="23743" x="6153150" y="527050"/>
          <p14:tracePt t="23760" x="6184900" y="508000"/>
          <p14:tracePt t="23776" x="6197600" y="501650"/>
          <p14:tracePt t="23793" x="6223000" y="495300"/>
          <p14:tracePt t="23809" x="6235700" y="488950"/>
          <p14:tracePt t="23826" x="6261100" y="482600"/>
          <p14:tracePt t="23843" x="6299200" y="476250"/>
          <p14:tracePt t="23860" x="6324600" y="476250"/>
          <p14:tracePt t="23876" x="6375400" y="476250"/>
          <p14:tracePt t="23893" x="6400800" y="482600"/>
          <p14:tracePt t="23910" x="6445250" y="495300"/>
          <p14:tracePt t="23926" x="6483350" y="508000"/>
          <p14:tracePt t="23944" x="6496050" y="520700"/>
          <p14:tracePt t="23959" x="6534150" y="533400"/>
          <p14:tracePt t="23976" x="6546850" y="546100"/>
          <p14:tracePt t="23992" x="6616700" y="590550"/>
          <p14:tracePt t="24009" x="6673850" y="647700"/>
          <p14:tracePt t="24026" x="6699250" y="673100"/>
          <p14:tracePt t="24043" x="6737350" y="711200"/>
          <p14:tracePt t="24060" x="6756400" y="723900"/>
          <p14:tracePt t="24076" x="6769100" y="736600"/>
          <p14:tracePt t="24093" x="6775450" y="749300"/>
          <p14:tracePt t="24107" x="6781800" y="774700"/>
          <p14:tracePt t="24125" x="6800850" y="812800"/>
          <p14:tracePt t="24143" x="6807200" y="831850"/>
          <p14:tracePt t="24159" x="6819900" y="882650"/>
          <p14:tracePt t="24177" x="6832600" y="920750"/>
          <p14:tracePt t="24194" x="6845300" y="952500"/>
          <p14:tracePt t="24210" x="6864350" y="1009650"/>
          <p14:tracePt t="24224" x="6883400" y="1041400"/>
          <p14:tracePt t="24241" x="6908800" y="1111250"/>
          <p14:tracePt t="24260" x="6921500" y="1149350"/>
          <p14:tracePt t="24276" x="6946900" y="1219200"/>
          <p14:tracePt t="24293" x="6965950" y="1282700"/>
          <p14:tracePt t="24309" x="6972300" y="1320800"/>
          <p14:tracePt t="24326" x="7010400" y="1371600"/>
          <p14:tracePt t="24343" x="7042150" y="1428750"/>
          <p14:tracePt t="24359" x="7061200" y="1454150"/>
          <p14:tracePt t="24375" x="7112000" y="1517650"/>
          <p14:tracePt t="24393" x="7143750" y="1555750"/>
          <p14:tracePt t="24410" x="7207250" y="1612900"/>
          <p14:tracePt t="24426" x="7226300" y="1638300"/>
          <p14:tracePt t="24426" x="7264400" y="1670050"/>
          <p14:tracePt t="24443" x="7296150" y="1708150"/>
          <p14:tracePt t="24459" x="7366000" y="1771650"/>
          <p14:tracePt t="24476" x="7404100" y="1809750"/>
          <p14:tracePt t="24492" x="7480300" y="1873250"/>
          <p14:tracePt t="24509" x="7562850" y="1936750"/>
          <p14:tracePt t="24526" x="7588250" y="1955800"/>
          <p14:tracePt t="24543" x="7645400" y="2006600"/>
          <p14:tracePt t="24560" x="7677150" y="2032000"/>
          <p14:tracePt t="24576" x="7721600" y="2063750"/>
          <p14:tracePt t="24593" x="7740650" y="2082800"/>
          <p14:tracePt t="24609" x="7772400" y="2114550"/>
          <p14:tracePt t="24626" x="7804150" y="2139950"/>
          <p14:tracePt t="24643" x="7823200" y="2152650"/>
          <p14:tracePt t="24659" x="7880350" y="2197100"/>
          <p14:tracePt t="24676" x="7905750" y="2216150"/>
          <p14:tracePt t="24693" x="7981950" y="2260600"/>
          <p14:tracePt t="24709" x="8077200" y="2305050"/>
          <p14:tracePt t="24726" x="8128000" y="2324100"/>
          <p14:tracePt t="24743" x="8229600" y="2368550"/>
          <p14:tracePt t="24760" x="8286750" y="2381250"/>
          <p14:tracePt t="24776" x="8401050" y="2413000"/>
          <p14:tracePt t="24793" x="8509000" y="2444750"/>
          <p14:tracePt t="24809" x="8547100" y="2463800"/>
          <p14:tracePt t="24826" x="8629650" y="2482850"/>
          <p14:tracePt t="24843" x="8674100" y="2501900"/>
          <p14:tracePt t="24859" x="8763000" y="2520950"/>
          <p14:tracePt t="24877" x="8851900" y="2552700"/>
          <p14:tracePt t="24894" x="8896350" y="2559050"/>
          <p14:tracePt t="24908" x="8947150" y="2571750"/>
          <p14:tracePt t="24926" x="8959850" y="2578100"/>
          <p14:tracePt t="25280" x="8959850" y="2584450"/>
          <p14:tracePt t="25321" x="8959850" y="2590800"/>
          <p14:tracePt t="26654" x="8959850" y="2597150"/>
          <p14:tracePt t="26675" x="8959850" y="2603500"/>
          <p14:tracePt t="26685" x="8959850" y="2616200"/>
          <p14:tracePt t="26695" x="8953500" y="2635250"/>
          <p14:tracePt t="26700" x="8947150" y="2647950"/>
          <p14:tracePt t="26709" x="8934450" y="2686050"/>
          <p14:tracePt t="26726" x="8902700" y="2787650"/>
          <p14:tracePt t="26743" x="8851900" y="2908300"/>
          <p14:tracePt t="26759" x="8832850" y="2971800"/>
          <p14:tracePt t="26776" x="8782050" y="3130550"/>
          <p14:tracePt t="26793" x="8750300" y="3200400"/>
          <p14:tracePt t="26809" x="8693150" y="3365500"/>
          <p14:tracePt t="26825" x="8648700" y="3530600"/>
          <p14:tracePt t="26843" x="8616950" y="3600450"/>
          <p14:tracePt t="26859" x="8566150" y="3759200"/>
          <p14:tracePt t="26876" x="8515350" y="3917950"/>
          <p14:tracePt t="26893" x="8483600" y="3981450"/>
          <p14:tracePt t="26908" x="8432800" y="4152900"/>
          <p14:tracePt t="26927" x="8407400" y="4229100"/>
          <p14:tracePt t="26942" x="8356600" y="4419600"/>
          <p14:tracePt t="26959" x="8293100" y="4616450"/>
          <p14:tracePt t="26977" x="8261350" y="4718050"/>
          <p14:tracePt t="26993" x="8197850" y="4895850"/>
          <p14:tracePt t="27010" x="8166100" y="4972050"/>
          <p14:tracePt t="27026" x="8108950" y="5092700"/>
          <p14:tracePt t="27043" x="8070850" y="5149850"/>
          <p14:tracePt t="27058" x="8026400" y="5238750"/>
          <p14:tracePt t="27076" x="7969250" y="5321300"/>
          <p14:tracePt t="27093" x="7950200" y="5359400"/>
          <p14:tracePt t="27107" x="7905750" y="5435600"/>
          <p14:tracePt t="27125" x="7874000" y="5467350"/>
          <p14:tracePt t="27143" x="7823200" y="5524500"/>
          <p14:tracePt t="27159" x="7753350" y="5588000"/>
          <p14:tracePt t="27175" x="7696200" y="5619750"/>
          <p14:tracePt t="27193" x="7543800" y="5695950"/>
          <p14:tracePt t="27211" x="7454900" y="5734050"/>
          <p14:tracePt t="27224" x="7239000" y="5816600"/>
          <p14:tracePt t="27241" x="7042150" y="5880100"/>
          <p14:tracePt t="27259" x="6972300" y="5899150"/>
          <p14:tracePt t="27276" x="6870700" y="5930900"/>
          <p14:tracePt t="27293" x="6845300" y="5943600"/>
          <p14:tracePt t="27309" x="6819900" y="5949950"/>
          <p14:tracePt t="27433" x="6826250" y="5949950"/>
          <p14:tracePt t="27505" x="6826250" y="5943600"/>
          <p14:tracePt t="27528" x="6826250" y="5937250"/>
          <p14:tracePt t="27536" x="6832600" y="5930900"/>
          <p14:tracePt t="27543" x="6838950" y="5930900"/>
          <p14:tracePt t="27559" x="6845300" y="5924550"/>
          <p14:tracePt t="27561" x="6845300" y="5911850"/>
          <p14:tracePt t="27576" x="6858000" y="5899150"/>
          <p14:tracePt t="27593" x="6870700" y="5886450"/>
          <p14:tracePt t="27609" x="6883400" y="5867400"/>
          <p14:tracePt t="27626" x="6902450" y="5835650"/>
          <p14:tracePt t="27642" x="6915150" y="5822950"/>
          <p14:tracePt t="27659" x="6940550" y="5797550"/>
          <p14:tracePt t="27676" x="6946900" y="5784850"/>
          <p14:tracePt t="27693" x="6953250" y="5759450"/>
          <p14:tracePt t="27710" x="6972300" y="5740400"/>
          <p14:tracePt t="27726" x="6972300" y="5727700"/>
          <p14:tracePt t="27743" x="6978650" y="5708650"/>
          <p14:tracePt t="27759" x="6978650" y="5695950"/>
          <p14:tracePt t="27776" x="6978650" y="5676900"/>
          <p14:tracePt t="27793" x="6978650" y="5651500"/>
          <p14:tracePt t="27809" x="6978650" y="5645150"/>
          <p14:tracePt t="27825" x="6978650" y="5619750"/>
          <p14:tracePt t="27842" x="6965950" y="5613400"/>
          <p14:tracePt t="27860" x="6940550" y="5581650"/>
          <p14:tracePt t="27876" x="6915150" y="5549900"/>
          <p14:tracePt t="27893" x="6902450" y="5537200"/>
          <p14:tracePt t="27909" x="6870700" y="5511800"/>
          <p14:tracePt t="27927" x="6858000" y="5499100"/>
          <p14:tracePt t="27944" x="6826250" y="5473700"/>
          <p14:tracePt t="27959" x="6781800" y="5454650"/>
          <p14:tracePt t="27976" x="6756400" y="5441950"/>
          <p14:tracePt t="27993" x="6667500" y="5410200"/>
          <p14:tracePt t="28009" x="6623050" y="5397500"/>
          <p14:tracePt t="28026" x="6521450" y="5372100"/>
          <p14:tracePt t="28043" x="6464300" y="5353050"/>
          <p14:tracePt t="28059" x="6381750" y="5334000"/>
          <p14:tracePt t="28076" x="6318250" y="5321300"/>
          <p14:tracePt t="28091" x="6292850" y="5314950"/>
          <p14:tracePt t="28107" x="6254750" y="5308600"/>
          <p14:tracePt t="28124" x="6235700" y="5302250"/>
          <p14:tracePt t="28141" x="6184900" y="5302250"/>
          <p14:tracePt t="28159" x="6127750" y="5302250"/>
          <p14:tracePt t="28177" x="6096000" y="5302250"/>
          <p14:tracePt t="28194" x="6038850" y="5295900"/>
          <p14:tracePt t="28208" x="6019800" y="5295900"/>
          <p14:tracePt t="28224" x="5994400" y="5295900"/>
          <p14:tracePt t="28241" x="5969000" y="5289550"/>
          <p14:tracePt t="28257" x="5962650" y="5289550"/>
          <p14:tracePt t="28276" x="5943600" y="5289550"/>
          <p14:tracePt t="28292" x="5911850" y="5289550"/>
          <p14:tracePt t="28309" x="5905500" y="5289550"/>
          <p14:tracePt t="28325" x="5880100" y="5289550"/>
          <p14:tracePt t="28343" x="5873750" y="5289550"/>
          <p14:tracePt t="28358" x="5861050" y="5289550"/>
          <p14:tracePt t="28404" x="5854700" y="5289550"/>
          <p14:tracePt t="28424" x="5854700" y="5295900"/>
          <p14:tracePt t="28435" x="5848350" y="5302250"/>
          <p14:tracePt t="28446" x="5835650" y="5314950"/>
          <p14:tracePt t="28447" x="5829300" y="5321300"/>
          <p14:tracePt t="28459" x="5816600" y="5334000"/>
          <p14:tracePt t="28475" x="5791200" y="5365750"/>
          <p14:tracePt t="28493" x="5765800" y="5397500"/>
          <p14:tracePt t="28510" x="5753100" y="5410200"/>
          <p14:tracePt t="28526" x="5734050" y="5454650"/>
          <p14:tracePt t="28543" x="5734050" y="5473700"/>
          <p14:tracePt t="28559" x="5715000" y="5518150"/>
          <p14:tracePt t="28576" x="5695950" y="5562600"/>
          <p14:tracePt t="28593" x="5689600" y="5581650"/>
          <p14:tracePt t="28609" x="5670550" y="5613400"/>
          <p14:tracePt t="28626" x="5664200" y="5626100"/>
          <p14:tracePt t="28644" x="5645150" y="5664200"/>
          <p14:tracePt t="28658" x="5632450" y="5670550"/>
          <p14:tracePt t="28674" x="5626100" y="5695950"/>
          <p14:tracePt t="28693" x="5600700" y="5715000"/>
          <p14:tracePt t="28709" x="5581650" y="5721350"/>
          <p14:tracePt t="28726" x="5543550" y="5727700"/>
          <p14:tracePt t="28743" x="5492750" y="5734050"/>
          <p14:tracePt t="28759" x="5461000" y="5734050"/>
          <p14:tracePt t="28776" x="5403850" y="5734050"/>
          <p14:tracePt t="28793" x="5384800" y="5734050"/>
          <p14:tracePt t="28809" x="5346700" y="5734050"/>
          <p14:tracePt t="28826" x="5314950" y="5734050"/>
          <p14:tracePt t="28843" x="5295900" y="5734050"/>
          <p14:tracePt t="28858" x="5264150" y="5734050"/>
          <p14:tracePt t="28876" x="5251450" y="5734050"/>
          <p14:tracePt t="28893" x="5232400" y="5734050"/>
          <p14:tracePt t="29230" x="5238750" y="5734050"/>
          <p14:tracePt t="29241" x="5245100" y="5734050"/>
          <p14:tracePt t="29261" x="5257800" y="5734050"/>
          <p14:tracePt t="29272" x="5276850" y="5734050"/>
          <p14:tracePt t="29282" x="5283200" y="5734050"/>
          <p14:tracePt t="29292" x="5308600" y="5734050"/>
          <p14:tracePt t="29303" x="5334000" y="5734050"/>
          <p14:tracePt t="29307" x="5384800" y="5734050"/>
          <p14:tracePt t="29326" x="5403850" y="5734050"/>
          <p14:tracePt t="29342" x="5461000" y="5734050"/>
          <p14:tracePt t="29360" x="5486400" y="5734050"/>
          <p14:tracePt t="29376" x="5530850" y="5734050"/>
          <p14:tracePt t="29392" x="5562600" y="5734050"/>
          <p14:tracePt t="29409" x="5581650" y="5734050"/>
          <p14:tracePt t="29426" x="5613400" y="5734050"/>
          <p14:tracePt t="29442" x="5657850" y="5740400"/>
          <p14:tracePt t="29459" x="5689600" y="5740400"/>
          <p14:tracePt t="29475" x="5759450" y="5746750"/>
          <p14:tracePt t="29493" x="5797550" y="5753100"/>
          <p14:tracePt t="29508" x="5842000" y="5753100"/>
          <p14:tracePt t="29526" x="5880100" y="5759450"/>
          <p14:tracePt t="30010" x="5886450" y="5759450"/>
          <p14:tracePt t="30285" x="5892800" y="5759450"/>
          <p14:tracePt t="30326" x="5899150" y="5759450"/>
          <p14:tracePt t="30530" x="5905500" y="5759450"/>
          <p14:tracePt t="30703" x="5911850" y="5759450"/>
          <p14:tracePt t="30745" x="5918200" y="5759450"/>
          <p14:tracePt t="30768" x="5924550" y="5759450"/>
          <p14:tracePt t="30777" x="5930900" y="5759450"/>
          <p14:tracePt t="30779" x="5937250" y="5759450"/>
          <p14:tracePt t="30793" x="5956300" y="5759450"/>
          <p14:tracePt t="30810" x="5969000" y="5759450"/>
          <p14:tracePt t="30826" x="6000750" y="5759450"/>
          <p14:tracePt t="30843" x="6007100" y="5759450"/>
          <p14:tracePt t="30859" x="6051550" y="5759450"/>
          <p14:tracePt t="30876" x="6102350" y="5759450"/>
          <p14:tracePt t="30892" x="6134100" y="5759450"/>
          <p14:tracePt t="30909" x="6191250" y="5759450"/>
          <p14:tracePt t="30927" x="6210300" y="5759450"/>
          <p14:tracePt t="30942" x="6261100" y="5759450"/>
          <p14:tracePt t="30960" x="6318250" y="5759450"/>
          <p14:tracePt t="30977" x="6350000" y="5759450"/>
          <p14:tracePt t="30992" x="6438900" y="5759450"/>
          <p14:tracePt t="31009" x="6496050" y="5759450"/>
          <p14:tracePt t="31026" x="6604000" y="5759450"/>
          <p14:tracePt t="31044" x="6680200" y="5759450"/>
          <p14:tracePt t="31059" x="6705600" y="5759450"/>
          <p14:tracePt t="31077" x="6731000" y="5759450"/>
          <p14:tracePt t="31946" x="6718300" y="5759450"/>
          <p14:tracePt t="31967" x="6699250" y="5759450"/>
          <p14:tracePt t="31977" x="6680200" y="5759450"/>
          <p14:tracePt t="31987" x="6648450" y="5759450"/>
          <p14:tracePt t="31992" x="6546850" y="5765800"/>
          <p14:tracePt t="32011" x="6496050" y="5765800"/>
          <p14:tracePt t="32025" x="6343650" y="5765800"/>
          <p14:tracePt t="32042" x="6254750" y="5765800"/>
          <p14:tracePt t="32060" x="6096000" y="5765800"/>
          <p14:tracePt t="32076" x="5962650" y="5765800"/>
          <p14:tracePt t="32094" x="5899150" y="5765800"/>
          <p14:tracePt t="32109" x="5822950" y="5765800"/>
          <p14:tracePt t="32125" x="5772150" y="5765800"/>
          <p14:tracePt t="32144" x="5765800" y="5765800"/>
          <p14:tracePt t="32159" x="5734050" y="5765800"/>
          <p14:tracePt t="32177" x="5715000" y="5765800"/>
          <p14:tracePt t="32193" x="5689600" y="5765800"/>
          <p14:tracePt t="32209" x="5670550" y="5765800"/>
          <p14:tracePt t="32225" x="5626100" y="5765800"/>
          <p14:tracePt t="32242" x="5575300" y="5765800"/>
          <p14:tracePt t="32261" x="5543550" y="5765800"/>
          <p14:tracePt t="32277" x="5473700" y="5765800"/>
          <p14:tracePt t="32294" x="5448300" y="5765800"/>
          <p14:tracePt t="32309" x="5403850" y="5765800"/>
          <p14:tracePt t="32327" x="5365750" y="5765800"/>
          <p14:tracePt t="32344" x="5359400" y="5765800"/>
          <p14:tracePt t="32360" x="5340350" y="5765800"/>
          <p14:tracePt t="32377" x="5334000" y="5765800"/>
          <p14:tracePt t="32485" x="5340350" y="5759450"/>
          <p14:tracePt t="32496" x="5346700" y="5759450"/>
          <p14:tracePt t="32517" x="5359400" y="5753100"/>
          <p14:tracePt t="32526" x="5372100" y="5753100"/>
          <p14:tracePt t="32536" x="5378450" y="5746750"/>
          <p14:tracePt t="32543" x="5422900" y="5740400"/>
          <p14:tracePt t="32560" x="5448300" y="5734050"/>
          <p14:tracePt t="32576" x="5518150" y="5727700"/>
          <p14:tracePt t="32593" x="5607050" y="5727700"/>
          <p14:tracePt t="32611" x="5651500" y="5727700"/>
          <p14:tracePt t="32627" x="5740400" y="5727700"/>
          <p14:tracePt t="32644" x="5791200" y="5727700"/>
          <p14:tracePt t="32659" x="5892800" y="5727700"/>
          <p14:tracePt t="32675" x="5943600" y="5727700"/>
          <p14:tracePt t="32691" x="6064250" y="5727700"/>
          <p14:tracePt t="32708" x="6165850" y="5727700"/>
          <p14:tracePt t="32725" x="6210300" y="5727700"/>
          <p14:tracePt t="32742" x="6273800" y="5727700"/>
          <p14:tracePt t="32758" x="6318250" y="5727700"/>
          <p14:tracePt t="32777" x="6337300" y="5727700"/>
          <p14:tracePt t="32794" x="6350000" y="5727700"/>
          <p14:tracePt t="32810" x="6356350" y="5727700"/>
          <p14:tracePt t="32827" x="6362700" y="5721350"/>
          <p14:tracePt t="32844" x="6369050" y="5721350"/>
          <p14:tracePt t="34385" x="6369050" y="5715000"/>
          <p14:tracePt t="34395" x="6369050" y="5695950"/>
          <p14:tracePt t="34408" x="6362700" y="5670550"/>
          <p14:tracePt t="34409" x="6343650" y="5613400"/>
          <p14:tracePt t="34427" x="6292850" y="5429250"/>
          <p14:tracePt t="34443" x="6203950" y="5124450"/>
          <p14:tracePt t="34461" x="6146800" y="4940300"/>
          <p14:tracePt t="34477" x="6070600" y="4559300"/>
          <p14:tracePt t="34494" x="6038850" y="4368800"/>
          <p14:tracePt t="34510" x="6007100" y="4057650"/>
          <p14:tracePt t="34527" x="5994400" y="3937000"/>
          <p14:tracePt t="34544" x="5994400" y="3714750"/>
          <p14:tracePt t="34561" x="5994400" y="3530600"/>
          <p14:tracePt t="34577" x="5994400" y="3454400"/>
          <p14:tracePt t="34593" x="5994400" y="3314700"/>
          <p14:tracePt t="34611" x="5994400" y="3181350"/>
          <p14:tracePt t="34627" x="5994400" y="3117850"/>
          <p14:tracePt t="34642" x="5994400" y="2990850"/>
          <p14:tracePt t="34660" x="5994400" y="2933700"/>
          <p14:tracePt t="34677" x="5994400" y="2825750"/>
          <p14:tracePt t="34693" x="5994400" y="2736850"/>
          <p14:tracePt t="34711" x="5994400" y="2705100"/>
          <p14:tracePt t="34726" x="5994400" y="2641600"/>
          <p14:tracePt t="34743" x="5994400" y="2622550"/>
          <p14:tracePt t="34759" x="5994400" y="2565400"/>
          <p14:tracePt t="34777" x="5981700" y="2514600"/>
          <p14:tracePt t="34794" x="5975350" y="2495550"/>
          <p14:tracePt t="34811" x="5962650" y="2444750"/>
          <p14:tracePt t="34827" x="5962650" y="2425700"/>
          <p14:tracePt t="34843" x="5943600" y="2393950"/>
          <p14:tracePt t="34860" x="5943600" y="2381250"/>
          <p14:tracePt t="34876" x="5924550" y="2368550"/>
          <p14:tracePt t="34893" x="5918200" y="2349500"/>
          <p14:tracePt t="34911" x="5905500" y="2343150"/>
          <p14:tracePt t="34927" x="5899150" y="2324100"/>
          <p14:tracePt t="34944" x="5886450" y="2317750"/>
          <p14:tracePt t="34961" x="5873750" y="2311400"/>
          <p14:tracePt t="34977" x="5861050" y="2305050"/>
          <p14:tracePt t="34992" x="5842000" y="2298700"/>
          <p14:tracePt t="35010" x="5797550" y="2286000"/>
          <p14:tracePt t="35028" x="5772150" y="2279650"/>
          <p14:tracePt t="35044" x="5721350" y="2260600"/>
          <p14:tracePt t="35058" x="5683250" y="2254250"/>
          <p14:tracePt t="35075" x="5664200" y="2247900"/>
          <p14:tracePt t="35092" x="5645150" y="2247900"/>
          <p14:tracePt t="35108" x="5645150" y="2241550"/>
          <p14:tracePt t="35125" x="5638800" y="2241550"/>
          <p14:tracePt t="35146" x="5632450" y="2241550"/>
          <p14:tracePt t="35342" x="5638800" y="2241550"/>
          <p14:tracePt t="35353" x="5645150" y="2241550"/>
          <p14:tracePt t="35363" x="5657850" y="2241550"/>
          <p14:tracePt t="35377" x="5676900" y="2241550"/>
          <p14:tracePt t="35378" x="5683250" y="2241550"/>
          <p14:tracePt t="35393" x="5721350" y="2241550"/>
          <p14:tracePt t="35411" x="5746750" y="2241550"/>
          <p14:tracePt t="35427" x="5759450" y="2241550"/>
          <p14:tracePt t="35443" x="5772150" y="2241550"/>
          <p14:tracePt t="35460" x="5791200" y="2241550"/>
          <p14:tracePt t="35477" x="5803900" y="2241550"/>
          <p14:tracePt t="35493" x="5822950" y="2241550"/>
          <p14:tracePt t="35509" x="5835650" y="2241550"/>
          <p14:tracePt t="35525" x="5861050" y="2241550"/>
          <p14:tracePt t="35542" x="5873750" y="2241550"/>
          <p14:tracePt t="35559" x="5886450" y="2241550"/>
          <p14:tracePt t="35575" x="5899150" y="2241550"/>
          <p14:tracePt t="35836" x="5899150" y="2247900"/>
          <p14:tracePt t="35847" x="5899150" y="2254250"/>
          <p14:tracePt t="35857" x="5899150" y="2298700"/>
          <p14:tracePt t="35876" x="5886450" y="2343150"/>
          <p14:tracePt t="35878" x="5867400" y="2413000"/>
          <p14:tracePt t="35893" x="5822950" y="2597150"/>
          <p14:tracePt t="35911" x="5784850" y="2730500"/>
          <p14:tracePt t="35927" x="5702300" y="3054350"/>
          <p14:tracePt t="35944" x="5683250" y="3244850"/>
          <p14:tracePt t="35960" x="5632450" y="3619500"/>
          <p14:tracePt t="35975" x="5613400" y="3803650"/>
          <p14:tracePt t="35992" x="5600700" y="4165600"/>
          <p14:tracePt t="36011" x="5600700" y="4432300"/>
          <p14:tracePt t="36027" x="5600700" y="4660900"/>
          <p14:tracePt t="36045" x="5600700" y="4756150"/>
          <p14:tracePt t="36059" x="5600700" y="4933950"/>
          <p14:tracePt t="36077" x="5613400" y="5010150"/>
          <p14:tracePt t="36094" x="5619750" y="5137150"/>
          <p14:tracePt t="36109" x="5632450" y="5264150"/>
          <p14:tracePt t="36127" x="5632450" y="5314950"/>
          <p14:tracePt t="36145" x="5645150" y="5403850"/>
          <p14:tracePt t="36160" x="5645150" y="5441950"/>
          <p14:tracePt t="36176" x="5645150" y="5486400"/>
          <p14:tracePt t="36194" x="5638800" y="5530850"/>
          <p14:tracePt t="36211" x="5632450" y="5549900"/>
          <p14:tracePt t="36225" x="5626100" y="5581650"/>
          <p14:tracePt t="36242" x="5619750" y="5607050"/>
          <p14:tracePt t="36258" x="5619750" y="5651500"/>
          <p14:tracePt t="36277" x="5613400" y="5676900"/>
          <p14:tracePt t="36293" x="5613400" y="5734050"/>
          <p14:tracePt t="36310" x="5613400" y="5791200"/>
          <p14:tracePt t="36327" x="5613400" y="5810250"/>
          <p14:tracePt t="36343" x="5613400" y="5842000"/>
          <p14:tracePt t="36361" x="5613400" y="5854700"/>
          <p14:tracePt t="36540" x="5619750" y="5848350"/>
          <p14:tracePt t="36552" x="5626100" y="5842000"/>
          <p14:tracePt t="36562" x="5632450" y="5835650"/>
          <p14:tracePt t="36575" x="5632450" y="5829300"/>
          <p14:tracePt t="36591" x="5638800" y="5822950"/>
          <p14:tracePt t="36592" x="5657850" y="5797550"/>
          <p14:tracePt t="36610" x="5676900" y="5778500"/>
          <p14:tracePt t="36627" x="5689600" y="5772150"/>
          <p14:tracePt t="36643" x="5727700" y="5759450"/>
          <p14:tracePt t="36660" x="5753100" y="5746750"/>
          <p14:tracePt t="36676" x="5791200" y="5734050"/>
          <p14:tracePt t="36693" x="5829300" y="5715000"/>
          <p14:tracePt t="36711" x="5848350" y="5708650"/>
          <p14:tracePt t="36727" x="5886450" y="5689600"/>
          <p14:tracePt t="36744" x="5905500" y="5683250"/>
          <p14:tracePt t="36760" x="5962650" y="5676900"/>
          <p14:tracePt t="36777" x="6013450" y="5670550"/>
          <p14:tracePt t="36793" x="6038850" y="5664200"/>
          <p14:tracePt t="36811" x="6070600" y="5664200"/>
          <p14:tracePt t="36827" x="6083300" y="5664200"/>
          <p14:tracePt t="39091" x="6083300" y="5657850"/>
          <p14:tracePt t="39101" x="6083300" y="5651500"/>
          <p14:tracePt t="39116" x="6070600" y="5626100"/>
          <p14:tracePt t="39117" x="6045200" y="5588000"/>
          <p14:tracePt t="39124" x="6019800" y="5518150"/>
          <p14:tracePt t="39140" x="5918200" y="5321300"/>
          <p14:tracePt t="39160" x="5734050" y="4965700"/>
          <p14:tracePt t="39176" x="5638800" y="4756150"/>
          <p14:tracePt t="39193" x="5473700" y="4362450"/>
          <p14:tracePt t="39210" x="5403850" y="4178300"/>
          <p14:tracePt t="39224" x="5327650" y="3873500"/>
          <p14:tracePt t="39241" x="5295900" y="3638550"/>
          <p14:tracePt t="39257" x="5295900" y="3549650"/>
          <p14:tracePt t="39276" x="5289550" y="3409950"/>
          <p14:tracePt t="39292" x="5289550" y="3308350"/>
          <p14:tracePt t="39309" x="5295900" y="3263900"/>
          <p14:tracePt t="39325" x="5321300" y="3181350"/>
          <p14:tracePt t="39342" x="5334000" y="3136900"/>
          <p14:tracePt t="39358" x="5365750" y="3041650"/>
          <p14:tracePt t="39376" x="5391150" y="2946400"/>
          <p14:tracePt t="39393" x="5397500" y="2901950"/>
          <p14:tracePt t="39410" x="5410200" y="2813050"/>
          <p14:tracePt t="39426" x="5410200" y="2768600"/>
          <p14:tracePt t="39442" x="5422900" y="2667000"/>
          <p14:tracePt t="39460" x="5422900" y="2578100"/>
          <p14:tracePt t="39476" x="5422900" y="2546350"/>
          <p14:tracePt t="39492" x="5429250" y="2489200"/>
          <p14:tracePt t="39510" x="5435600" y="2463800"/>
          <p14:tracePt t="39526" x="5441950" y="2425700"/>
          <p14:tracePt t="39543" x="5448300" y="2406650"/>
          <p14:tracePt t="39559" x="5448300" y="2387600"/>
          <p14:tracePt t="39576" x="5454650" y="2355850"/>
          <p14:tracePt t="39592" x="5461000" y="2343150"/>
          <p14:tracePt t="39609" x="5461000" y="2311400"/>
          <p14:tracePt t="39626" x="5467350" y="2279650"/>
          <p14:tracePt t="39642" x="5467350" y="2266950"/>
          <p14:tracePt t="39660" x="5467350" y="2247900"/>
          <p14:tracePt t="39676" x="5467350" y="2241550"/>
          <p14:tracePt t="39693" x="5473700" y="2228850"/>
          <p14:tracePt t="39709" x="5473700" y="2222500"/>
          <p14:tracePt t="39726" x="5473700" y="2216150"/>
          <p14:tracePt t="39741" x="5480050" y="2216150"/>
          <p14:tracePt t="39951" x="5486400" y="2216150"/>
          <p14:tracePt t="39972" x="5492750" y="2216150"/>
          <p14:tracePt t="39994" x="5499100" y="2216150"/>
          <p14:tracePt t="40074" x="5505450" y="2216150"/>
          <p14:tracePt t="40095" x="5511800" y="2216150"/>
          <p14:tracePt t="40105" x="5518150" y="2216150"/>
          <p14:tracePt t="40137" x="5524500" y="2216150"/>
          <p14:tracePt t="40147" x="5530850" y="2216150"/>
          <p14:tracePt t="40150" x="5530850" y="2209800"/>
          <p14:tracePt t="40157" x="5537200" y="2209800"/>
          <p14:tracePt t="40175" x="5543550" y="2203450"/>
          <p14:tracePt t="40192" x="5549900" y="2203450"/>
          <p14:tracePt t="40208" x="5556250" y="2197100"/>
          <p14:tracePt t="40225" x="5568950" y="2197100"/>
          <p14:tracePt t="40241" x="5575300" y="2197100"/>
          <p14:tracePt t="40258" x="5607050" y="2197100"/>
          <p14:tracePt t="40277" x="5619750" y="2190750"/>
          <p14:tracePt t="40294" x="5651500" y="2190750"/>
          <p14:tracePt t="40310" x="5676900" y="2190750"/>
          <p14:tracePt t="40325" x="5689600" y="2190750"/>
          <p14:tracePt t="40342" x="5702300" y="2190750"/>
          <p14:tracePt t="40358" x="5715000" y="2190750"/>
          <p14:tracePt t="40375" x="5734050" y="2190750"/>
          <p14:tracePt t="40394" x="5753100" y="2190750"/>
          <p14:tracePt t="40410" x="5765800" y="2190750"/>
          <p14:tracePt t="40427" x="5784850" y="2197100"/>
          <p14:tracePt t="40443" x="5797550" y="2197100"/>
          <p14:tracePt t="40461" x="5803900" y="2203450"/>
          <p14:tracePt t="40704" x="5803900" y="2209800"/>
          <p14:tracePt t="40745" x="5803900" y="2216150"/>
          <p14:tracePt t="40756" x="5784850" y="2216150"/>
          <p14:tracePt t="40777" x="5772150" y="2216150"/>
          <p14:tracePt t="40779" x="5753100" y="2216150"/>
          <p14:tracePt t="40792" x="5721350" y="2216150"/>
          <p14:tracePt t="40810" x="5702300" y="2216150"/>
          <p14:tracePt t="40826" x="5670550" y="2216150"/>
          <p14:tracePt t="40843" x="5651500" y="2216150"/>
          <p14:tracePt t="40859" x="5619750" y="2216150"/>
          <p14:tracePt t="40876" x="5613400" y="2216150"/>
          <p14:tracePt t="40891" x="5588000" y="2222500"/>
          <p14:tracePt t="40910" x="5575300" y="2222500"/>
          <p14:tracePt t="40927" x="5568950" y="2222500"/>
          <p14:tracePt t="40943" x="5543550" y="2222500"/>
          <p14:tracePt t="40960" x="5537200" y="2222500"/>
          <p14:tracePt t="40960" x="5530850" y="2222500"/>
          <p14:tracePt t="40977" x="5524500" y="2222500"/>
          <p14:tracePt t="41344" x="5530850" y="2222500"/>
          <p14:tracePt t="41374" x="5543550" y="2222500"/>
          <p14:tracePt t="41385" x="5549900" y="2222500"/>
          <p14:tracePt t="41395" x="5556250" y="2222500"/>
          <p14:tracePt t="41397" x="5568950" y="2222500"/>
          <p14:tracePt t="41407" x="5575300" y="2222500"/>
          <p14:tracePt t="41424" x="5600700" y="2222500"/>
          <p14:tracePt t="41442" x="5613400" y="2222500"/>
          <p14:tracePt t="41712" x="5613400" y="2228850"/>
          <p14:tracePt t="41722" x="5613400" y="2241550"/>
          <p14:tracePt t="41727" x="5613400" y="2247900"/>
          <p14:tracePt t="41743" x="5607050" y="2273300"/>
          <p14:tracePt t="41758" x="5600700" y="2311400"/>
          <p14:tracePt t="41759" x="5568950" y="2413000"/>
          <p14:tracePt t="41775" x="5549900" y="2482850"/>
          <p14:tracePt t="41792" x="5518150" y="2635250"/>
          <p14:tracePt t="41808" x="5499100" y="2736850"/>
          <p14:tracePt t="41825" x="5480050" y="2952750"/>
          <p14:tracePt t="41842" x="5473700" y="3187700"/>
          <p14:tracePt t="41858" x="5473700" y="3308350"/>
          <p14:tracePt t="41875" x="5473700" y="3524250"/>
          <p14:tracePt t="41892" x="5473700" y="3619500"/>
          <p14:tracePt t="41908" x="5492750" y="3816350"/>
          <p14:tracePt t="41925" x="5511800" y="4013200"/>
          <p14:tracePt t="41942" x="5518150" y="4108450"/>
          <p14:tracePt t="41958" x="5530850" y="4305300"/>
          <p14:tracePt t="41975" x="5537200" y="4387850"/>
          <p14:tracePt t="41992" x="5562600" y="4565650"/>
          <p14:tracePt t="42008" x="5588000" y="4718050"/>
          <p14:tracePt t="42025" x="5607050" y="4787900"/>
          <p14:tracePt t="42041" x="5632450" y="4908550"/>
          <p14:tracePt t="42058" x="5638800" y="4965700"/>
          <p14:tracePt t="42075" x="5645150" y="5080000"/>
          <p14:tracePt t="42092" x="5651500" y="5187950"/>
          <p14:tracePt t="42108" x="5651500" y="5245100"/>
          <p14:tracePt t="42125" x="5651500" y="5372100"/>
          <p14:tracePt t="42141" x="5651500" y="5448300"/>
          <p14:tracePt t="42158" x="5651500" y="5568950"/>
          <p14:tracePt t="42175" x="5651500" y="5670550"/>
          <p14:tracePt t="42192" x="5651500" y="5702300"/>
          <p14:tracePt t="42208" x="5651500" y="5759450"/>
          <p14:tracePt t="42225" x="5651500" y="5784850"/>
          <p14:tracePt t="42241" x="5651500" y="5816600"/>
          <p14:tracePt t="42261" x="5651500" y="5842000"/>
          <p14:tracePt t="42277" x="5657850" y="5848350"/>
          <p14:tracePt t="42293" x="5657850" y="5873750"/>
          <p14:tracePt t="42311" x="5657850" y="5886450"/>
          <p14:tracePt t="42327" x="5664200" y="5918200"/>
          <p14:tracePt t="42342" x="5664200" y="5943600"/>
          <p14:tracePt t="42360" x="5664200" y="5962650"/>
          <p14:tracePt t="42377" x="5664200" y="5975350"/>
          <p14:tracePt t="42504" x="5664200" y="5969000"/>
          <p14:tracePt t="42519" x="5664200" y="5956300"/>
          <p14:tracePt t="42523" x="5651500" y="5918200"/>
          <p14:tracePt t="42545" x="5632450" y="5880100"/>
          <p14:tracePt t="42547" x="5626100" y="5842000"/>
          <p14:tracePt t="42560" x="5607050" y="5772150"/>
          <p14:tracePt t="42577" x="5594350" y="5746750"/>
          <p14:tracePt t="42593" x="5588000" y="5708650"/>
          <p14:tracePt t="42638" x="5581650" y="5708650"/>
          <p14:tracePt t="42678" x="5575300" y="5708650"/>
          <p14:tracePt t="43055" x="5581650" y="5708650"/>
          <p14:tracePt t="43087" x="5588000" y="5708650"/>
          <p14:tracePt t="43097" x="5594350" y="5708650"/>
          <p14:tracePt t="43108" x="5600700" y="5708650"/>
          <p14:tracePt t="43128" x="5607050" y="5708650"/>
          <p14:tracePt t="43142" x="5613400" y="5708650"/>
          <p14:tracePt t="43143" x="5619750" y="5708650"/>
          <p14:tracePt t="43158" x="5626100" y="5708650"/>
          <p14:tracePt t="43175" x="5638800" y="5708650"/>
          <p14:tracePt t="43191" x="5645150" y="5708650"/>
          <p14:tracePt t="43209" x="5664200" y="5708650"/>
          <p14:tracePt t="43225" x="5676900" y="5708650"/>
          <p14:tracePt t="43241" x="5702300" y="5708650"/>
          <p14:tracePt t="43258" x="5727700" y="5702300"/>
          <p14:tracePt t="43296" x="5740400" y="5702300"/>
          <p14:tracePt t="43297" x="5753100" y="5695950"/>
          <p14:tracePt t="43310" x="5772150" y="5689600"/>
          <p14:tracePt t="43327" x="5784850" y="5683250"/>
          <p14:tracePt t="43342" x="5797550" y="5676900"/>
          <p14:tracePt t="43360" x="5803900" y="5676900"/>
          <p14:tracePt t="43377" x="5810250" y="5676900"/>
          <p14:tracePt t="43393" x="5816600" y="5670550"/>
          <p14:tracePt t="43411" x="5822950" y="5670550"/>
          <p14:tracePt t="43426" x="5829300" y="5670550"/>
          <p14:tracePt t="43443" x="5835650" y="5670550"/>
          <p14:tracePt t="43459" x="5842000" y="5670550"/>
          <p14:tracePt t="43476" x="5854700" y="5670550"/>
          <p14:tracePt t="43476" x="5861050" y="5670550"/>
          <p14:tracePt t="43494" x="5873750" y="5670550"/>
          <p14:tracePt t="43510" x="5899150" y="5670550"/>
          <p14:tracePt t="43527" x="5918200" y="5670550"/>
          <p14:tracePt t="43543" x="5949950" y="5670550"/>
          <p14:tracePt t="43560" x="5962650" y="5670550"/>
          <p14:tracePt t="43577" x="6000750" y="5670550"/>
          <p14:tracePt t="43593" x="6026150" y="5670550"/>
          <p14:tracePt t="43611" x="6038850" y="5670550"/>
          <p14:tracePt t="43626" x="6051550" y="5670550"/>
          <p14:tracePt t="43644" x="6064250" y="5670550"/>
          <p14:tracePt t="43660" x="6076950" y="5670550"/>
          <p14:tracePt t="43677" x="6102350" y="5670550"/>
          <p14:tracePt t="43693" x="6121400" y="5676900"/>
          <p14:tracePt t="43710" x="6153150" y="5689600"/>
          <p14:tracePt t="43728" x="6159500" y="5689600"/>
          <p14:tracePt t="43743" x="6184900" y="5689600"/>
          <p14:tracePt t="44050" x="6184900" y="5695950"/>
          <p14:tracePt t="44092" x="6184900" y="5702300"/>
          <p14:tracePt t="44377" x="6184900" y="5708650"/>
          <p14:tracePt t="44419" x="6178550" y="5708650"/>
          <p14:tracePt t="44439" x="6178550" y="5715000"/>
          <p14:tracePt t="44460" x="6172200" y="5721350"/>
          <p14:tracePt t="44471" x="6165850" y="5721350"/>
          <p14:tracePt t="44493" x="6159500" y="5721350"/>
          <p14:tracePt t="44512" x="6153150" y="5721350"/>
          <p14:tracePt t="44522" x="6140450" y="5721350"/>
          <p14:tracePt t="44535" x="6127750" y="5721350"/>
          <p14:tracePt t="44544" x="6108700" y="5721350"/>
          <p14:tracePt t="44546" x="6089650" y="5721350"/>
          <p14:tracePt t="44560" x="6032500" y="5721350"/>
          <p14:tracePt t="44576" x="6000750" y="5721350"/>
          <p14:tracePt t="44593" x="5924550" y="5721350"/>
          <p14:tracePt t="44611" x="5880100" y="5721350"/>
          <p14:tracePt t="44627" x="5810250" y="5721350"/>
          <p14:tracePt t="44642" x="5753100" y="5721350"/>
          <p14:tracePt t="44660" x="5727700" y="5721350"/>
          <p14:tracePt t="44677" x="5695950" y="5721350"/>
          <p14:tracePt t="44693" x="5676900" y="5721350"/>
          <p14:tracePt t="44710" x="5664200" y="5721350"/>
          <p14:tracePt t="44727" x="5645150" y="5721350"/>
          <p14:tracePt t="44743" x="5632450" y="5721350"/>
          <p14:tracePt t="44759" x="5619750" y="5721350"/>
          <p14:tracePt t="44776" x="5600700" y="5721350"/>
          <p14:tracePt t="44793" x="5588000" y="5721350"/>
          <p14:tracePt t="44810" x="5568950" y="5721350"/>
          <p14:tracePt t="44827" x="5556250" y="5721350"/>
          <p14:tracePt t="44843" x="5543550" y="5721350"/>
          <p14:tracePt t="44860" x="5530850" y="5721350"/>
          <p14:tracePt t="44876" x="5524500" y="5721350"/>
          <p14:tracePt t="44969" x="5518150" y="5721350"/>
          <p14:tracePt t="45183" x="5524500" y="5721350"/>
          <p14:tracePt t="45194" x="5530850" y="5721350"/>
          <p14:tracePt t="45204" x="5537200" y="5721350"/>
          <p14:tracePt t="45208" x="5549900" y="5721350"/>
          <p14:tracePt t="45225" x="5581650" y="5721350"/>
          <p14:tracePt t="45241" x="5632450" y="5721350"/>
          <p14:tracePt t="45261" x="5651500" y="5721350"/>
          <p14:tracePt t="45277" x="5708650" y="5721350"/>
          <p14:tracePt t="45294" x="5765800" y="5721350"/>
          <p14:tracePt t="45310" x="5797550" y="5721350"/>
          <p14:tracePt t="45327" x="5842000" y="5721350"/>
          <p14:tracePt t="45343" x="5892800" y="5721350"/>
          <p14:tracePt t="45360" x="5918200" y="5721350"/>
          <p14:tracePt t="45376" x="5962650" y="5721350"/>
          <p14:tracePt t="45393" x="5975350" y="5721350"/>
          <p14:tracePt t="45410" x="6038850" y="5727700"/>
          <p14:tracePt t="45427" x="6064250" y="5734050"/>
          <p14:tracePt t="45443" x="6127750" y="5740400"/>
          <p14:tracePt t="45460" x="6191250" y="5740400"/>
          <p14:tracePt t="45477" x="6210300" y="5746750"/>
          <p14:tracePt t="45492" x="6242050" y="5746750"/>
          <p14:tracePt t="45510" x="6248400" y="5746750"/>
          <p14:tracePt t="45525" x="6267450" y="5746750"/>
          <p14:tracePt t="45543" x="6286500" y="5746750"/>
          <p14:tracePt t="45560" x="6299200" y="5746750"/>
          <p14:tracePt t="45576" x="6318250" y="5746750"/>
          <p14:tracePt t="45593" x="6330950" y="5746750"/>
          <p14:tracePt t="45610" x="6343650" y="5746750"/>
          <p14:tracePt t="45775" x="6343650" y="5753100"/>
          <p14:tracePt t="47130" x="6337300" y="5753100"/>
          <p14:tracePt t="47150" x="6324600" y="5753100"/>
          <p14:tracePt t="47160" x="6318250" y="5753100"/>
          <p14:tracePt t="47168" x="6305550" y="5753100"/>
          <p14:tracePt t="47175" x="6273800" y="5759450"/>
          <p14:tracePt t="47192" x="6261100" y="5759450"/>
          <p14:tracePt t="47212" x="6229350" y="5759450"/>
          <p14:tracePt t="47227" x="6216650" y="5765800"/>
          <p14:tracePt t="47241" x="6184900" y="5765800"/>
          <p14:tracePt t="47258" x="6153150" y="5765800"/>
          <p14:tracePt t="47275" x="6127750" y="5765800"/>
          <p14:tracePt t="47292" x="6076950" y="5765800"/>
          <p14:tracePt t="47310" x="6013450" y="5765800"/>
          <p14:tracePt t="47327" x="5988050" y="5765800"/>
          <p14:tracePt t="47343" x="5924550" y="5765800"/>
          <p14:tracePt t="47360" x="5899150" y="5765800"/>
          <p14:tracePt t="47376" x="5854700" y="5765800"/>
          <p14:tracePt t="47394" x="5829300" y="5765800"/>
          <p14:tracePt t="47410" x="5797550" y="5765800"/>
          <p14:tracePt t="47427" x="5753100" y="5765800"/>
          <p14:tracePt t="47443" x="5734050" y="5765800"/>
          <p14:tracePt t="47460" x="5689600" y="5765800"/>
          <p14:tracePt t="47477" x="5664200" y="5765800"/>
          <p14:tracePt t="47493" x="5626100" y="5765800"/>
          <p14:tracePt t="47510" x="5581650" y="5765800"/>
          <p14:tracePt t="47526" x="5562600" y="5765800"/>
          <p14:tracePt t="47543" x="5543550" y="5765800"/>
          <p14:tracePt t="47561" x="5537200" y="5765800"/>
          <p14:tracePt t="47576" x="5530850" y="5765800"/>
          <p14:tracePt t="47592" x="5524500" y="5765800"/>
          <p14:tracePt t="47631" x="5518150" y="5765800"/>
          <p14:tracePt t="47660" x="5511800" y="5765800"/>
          <p14:tracePt t="47814" x="5518150" y="5765800"/>
          <p14:tracePt t="47826" x="5530850" y="5765800"/>
          <p14:tracePt t="47835" x="5537200" y="5765800"/>
          <p14:tracePt t="47845" x="5556250" y="5765800"/>
          <p14:tracePt t="47851" x="5575300" y="5765800"/>
          <p14:tracePt t="47860" x="5626100" y="5765800"/>
          <p14:tracePt t="47877" x="5645150" y="5765800"/>
          <p14:tracePt t="47893" x="5702300" y="5765800"/>
          <p14:tracePt t="47910" x="5740400" y="5765800"/>
          <p14:tracePt t="47926" x="5797550" y="5765800"/>
          <p14:tracePt t="47944" x="5829300" y="5765800"/>
          <p14:tracePt t="47944" x="5854700" y="5765800"/>
          <p14:tracePt t="47960" x="5873750" y="5765800"/>
          <p14:tracePt t="47976" x="5918200" y="5765800"/>
          <p14:tracePt t="47993" x="5937250" y="5765800"/>
          <p14:tracePt t="48010" x="5956300" y="5765800"/>
          <p14:tracePt t="48026" x="5969000" y="5765800"/>
          <p14:tracePt t="48043" x="5975350" y="5765800"/>
          <p14:tracePt t="48059" x="5988050" y="5765800"/>
          <p14:tracePt t="48116" x="5994400" y="5765800"/>
          <p14:tracePt t="49257" x="5994400" y="5759450"/>
          <p14:tracePt t="49278" x="5994400" y="5753100"/>
          <p14:tracePt t="49289" x="5994400" y="5746750"/>
          <p14:tracePt t="49301" x="5994400" y="5721350"/>
          <p14:tracePt t="49309" x="5994400" y="5689600"/>
          <p14:tracePt t="49318" x="5994400" y="5645150"/>
          <p14:tracePt t="49328" x="5969000" y="5518150"/>
          <p14:tracePt t="49344" x="5943600" y="5441950"/>
          <p14:tracePt t="49360" x="5899150" y="5264150"/>
          <p14:tracePt t="49377" x="5842000" y="5067300"/>
          <p14:tracePt t="49395" x="5810250" y="4965700"/>
          <p14:tracePt t="49411" x="5753100" y="4756150"/>
          <p14:tracePt t="49428" x="5727700" y="4648200"/>
          <p14:tracePt t="49444" x="5683250" y="4425950"/>
          <p14:tracePt t="49461" x="5664200" y="4330700"/>
          <p14:tracePt t="49477" x="5638800" y="4133850"/>
          <p14:tracePt t="49494" x="5619750" y="3949700"/>
          <p14:tracePt t="49511" x="5619750" y="3860800"/>
          <p14:tracePt t="49527" x="5600700" y="3708400"/>
          <p14:tracePt t="49544" x="5600700" y="3632200"/>
          <p14:tracePt t="49561" x="5588000" y="3511550"/>
          <p14:tracePt t="49578" x="5588000" y="3403600"/>
          <p14:tracePt t="49594" x="5575300" y="3352800"/>
          <p14:tracePt t="49611" x="5575300" y="3257550"/>
          <p14:tracePt t="49628" x="5575300" y="3213100"/>
          <p14:tracePt t="49644" x="5575300" y="3124200"/>
          <p14:tracePt t="49661" x="5575300" y="3048000"/>
          <p14:tracePt t="49678" x="5575300" y="3003550"/>
          <p14:tracePt t="49694" x="5575300" y="2933700"/>
          <p14:tracePt t="49711" x="5575300" y="2876550"/>
          <p14:tracePt t="49727" x="5575300" y="2863850"/>
          <p14:tracePt t="49743" x="5575300" y="2819400"/>
          <p14:tracePt t="49761" x="5575300" y="2800350"/>
          <p14:tracePt t="49778" x="5575300" y="2774950"/>
          <p14:tracePt t="49795" x="5575300" y="2755900"/>
          <p14:tracePt t="49811" x="5568950" y="2743200"/>
          <p14:tracePt t="49828" x="5568950" y="2730500"/>
          <p14:tracePt t="49844" x="5568950" y="2724150"/>
          <p14:tracePt t="49860" x="5562600" y="2711450"/>
          <p14:tracePt t="53669" x="5568950" y="2711450"/>
          <p14:tracePt t="53701" x="5575300" y="2711450"/>
          <p14:tracePt t="53710" x="5581650" y="2711450"/>
          <p14:tracePt t="53744" x="5588000" y="2711450"/>
          <p14:tracePt t="53753" x="5594350" y="2711450"/>
          <p14:tracePt t="53773" x="5600700" y="2711450"/>
          <p14:tracePt t="53814" x="5607050" y="2711450"/>
          <p14:tracePt t="53865" x="5613400" y="2711450"/>
          <p14:tracePt t="53906" x="5613400" y="2717800"/>
          <p14:tracePt t="54019" x="5613400" y="2724150"/>
          <p14:tracePt t="54062" x="5613400" y="2730500"/>
          <p14:tracePt t="54081" x="5613400" y="2736850"/>
          <p14:tracePt t="54092" x="5613400" y="2743200"/>
          <p14:tracePt t="54112" x="5607050" y="2749550"/>
          <p14:tracePt t="54122" x="5607050" y="2755900"/>
          <p14:tracePt t="54134" x="5600700" y="2755900"/>
          <p14:tracePt t="54154" x="5594350" y="2762250"/>
          <p14:tracePt t="54175" x="5588000" y="2762250"/>
          <p14:tracePt t="54329" x="5588000" y="2755900"/>
          <p14:tracePt t="54339" x="5588000" y="2749550"/>
          <p14:tracePt t="54341" x="5588000" y="2743200"/>
          <p14:tracePt t="54361" x="5588000" y="2736850"/>
          <p14:tracePt t="54363" x="5588000" y="2730500"/>
          <p14:tracePt t="54378" x="5588000" y="2717800"/>
          <p14:tracePt t="54394" x="5588000" y="2711450"/>
          <p14:tracePt t="54411" x="5588000" y="2698750"/>
          <p14:tracePt t="54427" x="5588000" y="2692400"/>
          <p14:tracePt t="54444" x="5588000" y="2679700"/>
          <p14:tracePt t="54460" x="5581650" y="2673350"/>
          <p14:tracePt t="54477" x="5581650" y="2667000"/>
          <p14:tracePt t="54494" x="5581650" y="2654300"/>
          <p14:tracePt t="54528" x="5575300" y="2647950"/>
          <p14:tracePt t="54530" x="5575300" y="2641600"/>
          <p14:tracePt t="54569" x="5568950" y="2641600"/>
          <p14:tracePt t="54620" x="5568950" y="2635250"/>
          <p14:tracePt t="54653" x="5568950" y="2628900"/>
          <p14:tracePt t="54663" x="5562600" y="2622550"/>
          <p14:tracePt t="54685" x="5562600" y="2616200"/>
          <p14:tracePt t="54694" x="5562600" y="2609850"/>
          <p14:tracePt t="54696" x="5556250" y="2609850"/>
          <p14:tracePt t="54711" x="5556250" y="2603500"/>
          <p14:tracePt t="54727" x="5549900" y="2603500"/>
          <p14:tracePt t="54744" x="5543550" y="2597150"/>
          <p14:tracePt t="54761" x="5543550" y="2590800"/>
          <p14:tracePt t="54777" x="5537200" y="2584450"/>
          <p14:tracePt t="54819" x="5530850" y="2584450"/>
          <p14:tracePt t="54829" x="5530850" y="2578100"/>
          <p14:tracePt t="54844" x="5530850" y="2571750"/>
          <p14:tracePt t="54845" x="5524500" y="2565400"/>
          <p14:tracePt t="54861" x="5518150" y="2559050"/>
          <p14:tracePt t="54877" x="5518150" y="2552700"/>
          <p14:tracePt t="54894" x="5511800" y="2546350"/>
          <p14:tracePt t="54911" x="5505450" y="2533650"/>
          <p14:tracePt t="54928" x="5492750" y="2533650"/>
          <p14:tracePt t="54944" x="5480050" y="2514600"/>
          <p14:tracePt t="54961" x="5467350" y="2495550"/>
          <p14:tracePt t="54977" x="5461000" y="2482850"/>
          <p14:tracePt t="54993" x="5448300" y="2457450"/>
          <p14:tracePt t="55011" x="5441950" y="2457450"/>
          <p14:tracePt t="55026" x="5441950" y="2451100"/>
          <p14:tracePt t="55042" x="5441950" y="2444750"/>
          <p14:tracePt t="55059" x="5435600" y="2444750"/>
          <p14:tracePt t="55075" x="5429250" y="2444750"/>
          <p14:tracePt t="55112" x="5422900" y="2438400"/>
          <p14:tracePt t="55132" x="5422900" y="2432050"/>
          <p14:tracePt t="55143" x="5416550" y="2432050"/>
          <p14:tracePt t="55143" x="5410200" y="2432050"/>
          <p14:tracePt t="55161" x="5410200" y="2425700"/>
          <p14:tracePt t="55196" x="5403850" y="2425700"/>
          <p14:tracePt t="55197" x="5397500" y="2425700"/>
          <p14:tracePt t="55211" x="5391150" y="2425700"/>
          <p14:tracePt t="55248" x="5384800" y="2425700"/>
          <p14:tracePt t="55250" x="5378450" y="2425700"/>
          <p14:tracePt t="55261" x="5372100" y="2432050"/>
          <p14:tracePt t="55277" x="5372100" y="2438400"/>
          <p14:tracePt t="55294" x="5365750" y="2438400"/>
          <p14:tracePt t="55312" x="5359400" y="2444750"/>
          <p14:tracePt t="55325" x="5359400" y="2451100"/>
          <p14:tracePt t="55342" x="5353050" y="2451100"/>
          <p14:tracePt t="55361" x="5353050" y="2470150"/>
          <p14:tracePt t="55378" x="5346700" y="2489200"/>
          <p14:tracePt t="55395" x="5340350" y="2495550"/>
          <p14:tracePt t="55411" x="5340350" y="2514600"/>
          <p14:tracePt t="55428" x="5340350" y="2527300"/>
          <p14:tracePt t="55445" x="5340350" y="2540000"/>
          <p14:tracePt t="55461" x="5340350" y="2546350"/>
          <p14:tracePt t="55476" x="5340350" y="2552700"/>
          <p14:tracePt t="55492" x="5340350" y="2565400"/>
          <p14:tracePt t="55511" x="5340350" y="2571750"/>
          <p14:tracePt t="55527" x="5340350" y="2578100"/>
          <p14:tracePt t="55544" x="5340350" y="2597150"/>
          <p14:tracePt t="55583" x="5340350" y="2603500"/>
          <p14:tracePt t="55594" x="5346700" y="2609850"/>
          <p14:tracePt t="55611" x="5346700" y="2616200"/>
          <p14:tracePt t="55612" x="5353050" y="2616200"/>
          <p14:tracePt t="55628" x="5365750" y="2635250"/>
          <p14:tracePt t="55665" x="5372100" y="2647950"/>
          <p14:tracePt t="55667" x="5378450" y="2660650"/>
          <p14:tracePt t="55676" x="5384800" y="2667000"/>
          <p14:tracePt t="55694" x="5391150" y="2679700"/>
          <p14:tracePt t="55711" x="5397500" y="2686050"/>
          <p14:tracePt t="55727" x="5403850" y="2692400"/>
          <p14:tracePt t="55744" x="5410200" y="2692400"/>
          <p14:tracePt t="55781" x="5416550" y="2692400"/>
          <p14:tracePt t="55801" x="5422900" y="2692400"/>
          <p14:tracePt t="55893" x="5422900" y="2698750"/>
          <p14:tracePt t="55903" x="5429250" y="2698750"/>
          <p14:tracePt t="55925" x="5429250" y="2705100"/>
          <p14:tracePt t="55936" x="5435600" y="2705100"/>
          <p14:tracePt t="55945" x="5441950" y="2705100"/>
          <p14:tracePt t="55946" x="5448300" y="2705100"/>
          <p14:tracePt t="55961" x="5467350" y="2705100"/>
          <p14:tracePt t="55977" x="5473700" y="2705100"/>
          <p14:tracePt t="55993" x="5505450" y="2705100"/>
          <p14:tracePt t="56011" x="5511800" y="2705100"/>
          <p14:tracePt t="56011" x="5524500" y="2705100"/>
          <p14:tracePt t="56028" x="5530850" y="2705100"/>
          <p14:tracePt t="56044" x="5562600" y="2705100"/>
          <p14:tracePt t="56061" x="5581650" y="2705100"/>
          <p14:tracePt t="56077" x="5600700" y="2705100"/>
          <p14:tracePt t="56109" x="5619750" y="2698750"/>
          <p14:tracePt t="56110" x="5638800" y="2692400"/>
          <p14:tracePt t="56125" x="5664200" y="2686050"/>
          <p14:tracePt t="56142" x="5670550" y="2679700"/>
          <p14:tracePt t="56159" x="5695950" y="2667000"/>
          <p14:tracePt t="56178" x="5715000" y="2660650"/>
          <p14:tracePt t="56196" x="5727700" y="2654300"/>
          <p14:tracePt t="56211" x="5753100" y="2641600"/>
          <p14:tracePt t="56226" x="5759450" y="2635250"/>
          <p14:tracePt t="56242" x="5778500" y="2628900"/>
          <p14:tracePt t="56259" x="5784850" y="2628900"/>
          <p14:tracePt t="56275" x="5797550" y="2622550"/>
          <p14:tracePt t="56294" x="5803900" y="2616200"/>
          <p14:tracePt t="56328" x="5810250" y="2609850"/>
          <p14:tracePt t="56371" x="5816600" y="2609850"/>
          <p14:tracePt t="56392" x="5816600" y="2603500"/>
          <p14:tracePt t="56434" x="5822950" y="2603500"/>
          <p14:tracePt t="56557" x="5829300" y="2603500"/>
          <p14:tracePt t="56587" x="5835650" y="2603500"/>
          <p14:tracePt t="56618" x="5842000" y="2603500"/>
          <p14:tracePt t="56634" x="5848350" y="2603500"/>
          <p14:tracePt t="56649" x="5854700" y="2603500"/>
          <p14:tracePt t="56660" x="5861050" y="2603500"/>
          <p14:tracePt t="56667" x="5867400" y="2603500"/>
          <p14:tracePt t="56692" x="5873750" y="2603500"/>
          <p14:tracePt t="56693" x="5886450" y="2609850"/>
          <p14:tracePt t="56711" x="5899150" y="2609850"/>
          <p14:tracePt t="56727" x="5911850" y="2609850"/>
          <p14:tracePt t="56744" x="5924550" y="2609850"/>
          <p14:tracePt t="56760" x="5962650" y="2622550"/>
          <p14:tracePt t="56777" x="5975350" y="2628900"/>
          <p14:tracePt t="56793" x="6019800" y="2635250"/>
          <p14:tracePt t="56811" x="6045200" y="2641600"/>
          <p14:tracePt t="56827" x="6096000" y="2654300"/>
          <p14:tracePt t="56844" x="6134100" y="2660650"/>
          <p14:tracePt t="56861" x="6153150" y="2660650"/>
          <p14:tracePt t="56876" x="6178550" y="2667000"/>
          <p14:tracePt t="56895" x="6184900" y="2673350"/>
          <p14:tracePt t="56910" x="6197600" y="2673350"/>
          <p14:tracePt t="56928" x="6203950" y="2679700"/>
          <p14:tracePt t="56944" x="6210300" y="2679700"/>
          <p14:tracePt t="57208" x="6210300" y="2686050"/>
          <p14:tracePt t="57228" x="6210300" y="2692400"/>
          <p14:tracePt t="57249" x="6210300" y="2705100"/>
          <p14:tracePt t="57259" x="6210300" y="2724150"/>
          <p14:tracePt t="57270" x="6210300" y="2749550"/>
          <p14:tracePt t="57280" x="6210300" y="2781300"/>
          <p14:tracePt t="57294" x="6210300" y="2825750"/>
          <p14:tracePt t="57295" x="6203950" y="2882900"/>
          <p14:tracePt t="57311" x="6178550" y="3035300"/>
          <p14:tracePt t="57328" x="6140450" y="3213100"/>
          <p14:tracePt t="57346" x="6134100" y="3308350"/>
          <p14:tracePt t="57361" x="6115050" y="3524250"/>
          <p14:tracePt t="57377" x="6102350" y="3632200"/>
          <p14:tracePt t="57394" x="6096000" y="3867150"/>
          <p14:tracePt t="57412" x="6096000" y="4108450"/>
          <p14:tracePt t="57427" x="6096000" y="4222750"/>
          <p14:tracePt t="57443" x="6096000" y="4451350"/>
          <p14:tracePt t="57461" x="6096000" y="4565650"/>
          <p14:tracePt t="57477" x="6096000" y="4781550"/>
          <p14:tracePt t="57494" x="6096000" y="4984750"/>
          <p14:tracePt t="57511" x="6096000" y="5086350"/>
          <p14:tracePt t="57526" x="6096000" y="5257800"/>
          <p14:tracePt t="57544" x="6096000" y="5334000"/>
          <p14:tracePt t="57560" x="6096000" y="5454650"/>
          <p14:tracePt t="57577" x="6096000" y="5562600"/>
          <p14:tracePt t="57594" x="6096000" y="5607050"/>
          <p14:tracePt t="57611" x="6096000" y="5715000"/>
          <p14:tracePt t="57627" x="6096000" y="5778500"/>
          <p14:tracePt t="57644" x="6096000" y="5892800"/>
          <p14:tracePt t="57661" x="6096000" y="5943600"/>
          <p14:tracePt t="57676" x="6096000" y="6019800"/>
          <p14:tracePt t="57694" x="6096000" y="6076950"/>
          <p14:tracePt t="57711" x="6096000" y="6102350"/>
          <p14:tracePt t="57727" x="6096000" y="6140450"/>
          <p14:tracePt t="57744" x="6096000" y="6146800"/>
          <p14:tracePt t="57761" x="6089650" y="6172200"/>
          <p14:tracePt t="57778" x="6083300" y="6184900"/>
          <p14:tracePt t="57794" x="6076950" y="6191250"/>
          <p14:tracePt t="57810" x="6064250" y="6203950"/>
          <p14:tracePt t="57827" x="6057900" y="6210300"/>
          <p14:tracePt t="57844" x="6038850" y="6235700"/>
          <p14:tracePt t="57861" x="6019800" y="6254750"/>
          <p14:tracePt t="57877" x="6019800" y="6261100"/>
          <p14:tracePt t="57894" x="6000750" y="6273800"/>
          <p14:tracePt t="57911" x="5994400" y="6280150"/>
          <p14:tracePt t="57927" x="5981700" y="6286500"/>
          <p14:tracePt t="57944" x="5975350" y="6292850"/>
          <p14:tracePt t="57961" x="5975350" y="6299200"/>
          <p14:tracePt t="58000" x="5969000" y="6299200"/>
          <p14:tracePt t="58042" x="5962650" y="6299200"/>
          <p14:tracePt t="58083" x="5956300" y="6292850"/>
          <p14:tracePt t="58104" x="5949950" y="6292850"/>
          <p14:tracePt t="58117" x="5943600" y="6292850"/>
          <p14:tracePt t="58127" x="5937250" y="6286500"/>
          <p14:tracePt t="58127" x="5930900" y="6286500"/>
          <p14:tracePt t="58142" x="5924550" y="6280150"/>
          <p14:tracePt t="58159" x="5918200" y="6280150"/>
          <p14:tracePt t="58176" x="5905500" y="6273800"/>
          <p14:tracePt t="58194" x="5880100" y="6267450"/>
          <p14:tracePt t="58230" x="5867400" y="6261100"/>
          <p14:tracePt t="58231" x="5854700" y="6261100"/>
          <p14:tracePt t="58242" x="5854700" y="6254750"/>
          <p14:tracePt t="58259" x="5835650" y="6254750"/>
          <p14:tracePt t="58294" x="5829300" y="6254750"/>
          <p14:tracePt t="58311" x="5829300" y="6248400"/>
          <p14:tracePt t="58558" x="5842000" y="6242050"/>
          <p14:tracePt t="58569" x="5854700" y="6242050"/>
          <p14:tracePt t="58580" x="5867400" y="6235700"/>
          <p14:tracePt t="58586" x="5892800" y="6235700"/>
          <p14:tracePt t="58594" x="5962650" y="6229350"/>
          <p14:tracePt t="58611" x="6007100" y="6229350"/>
          <p14:tracePt t="58627" x="6096000" y="6223000"/>
          <p14:tracePt t="58644" x="6140450" y="6223000"/>
          <p14:tracePt t="58661" x="6216650" y="6223000"/>
          <p14:tracePt t="58677" x="6286500" y="6223000"/>
          <p14:tracePt t="58694" x="6305550" y="6223000"/>
          <p14:tracePt t="58710" x="6350000" y="6223000"/>
          <p14:tracePt t="58727" x="6362700" y="6223000"/>
          <p14:tracePt t="60374" x="6362700" y="6216650"/>
          <p14:tracePt t="60415" x="6369050" y="6197600"/>
          <p14:tracePt t="60425" x="6369050" y="6172200"/>
          <p14:tracePt t="60444" x="6369050" y="6134100"/>
          <p14:tracePt t="60445" x="6343650" y="5988050"/>
          <p14:tracePt t="60461" x="6324600" y="5886450"/>
          <p14:tracePt t="60478" x="6273800" y="5670550"/>
          <p14:tracePt t="60494" x="6223000" y="5422900"/>
          <p14:tracePt t="60511" x="6203950" y="5295900"/>
          <p14:tracePt t="60527" x="6140450" y="5016500"/>
          <p14:tracePt t="60544" x="6108700" y="4864100"/>
          <p14:tracePt t="60561" x="6051550" y="4546600"/>
          <p14:tracePt t="60577" x="6000750" y="4229100"/>
          <p14:tracePt t="60594" x="5981700" y="4102100"/>
          <p14:tracePt t="60610" x="5949950" y="3879850"/>
          <p14:tracePt t="60628" x="5949950" y="3784600"/>
          <p14:tracePt t="60644" x="5949950" y="3613150"/>
          <p14:tracePt t="60661" x="5949950" y="3448050"/>
          <p14:tracePt t="60677" x="5949950" y="3378200"/>
          <p14:tracePt t="60694" x="5949950" y="3225800"/>
          <p14:tracePt t="60710" x="5949950" y="3092450"/>
          <p14:tracePt t="60727" x="5949950" y="3035300"/>
          <p14:tracePt t="60743" x="5949950" y="2952750"/>
          <p14:tracePt t="60761" x="5949950" y="2914650"/>
          <p14:tracePt t="60777" x="5949950" y="2857500"/>
          <p14:tracePt t="60794" x="5949950" y="2813050"/>
          <p14:tracePt t="60811" x="5949950" y="2787650"/>
          <p14:tracePt t="60827" x="5949950" y="2736850"/>
          <p14:tracePt t="60844" x="5949950" y="2711450"/>
          <p14:tracePt t="60860" x="5949950" y="2686050"/>
          <p14:tracePt t="60877" x="5949950" y="2654300"/>
          <p14:tracePt t="60894" x="5949950" y="2641600"/>
          <p14:tracePt t="60910" x="5949950" y="2603500"/>
          <p14:tracePt t="60928" x="5956300" y="2584450"/>
          <p14:tracePt t="60944" x="5962650" y="2559050"/>
          <p14:tracePt t="60961" x="5969000" y="2546350"/>
          <p14:tracePt t="60961" x="5969000" y="2540000"/>
          <p14:tracePt t="60993" x="5975350" y="2527300"/>
          <p14:tracePt t="60995" x="5975350" y="2520950"/>
          <p14:tracePt t="61273" x="5975350" y="2527300"/>
          <p14:tracePt t="61286" x="5975350" y="2533650"/>
          <p14:tracePt t="61294" x="5975350" y="2546350"/>
          <p14:tracePt t="61296" x="5975350" y="2559050"/>
          <p14:tracePt t="61311" x="5975350" y="2628900"/>
          <p14:tracePt t="61327" x="5975350" y="2679700"/>
          <p14:tracePt t="61344" x="5975350" y="2844800"/>
          <p14:tracePt t="61361" x="5975350" y="3067050"/>
          <p14:tracePt t="61378" x="5975350" y="3200400"/>
          <p14:tracePt t="61393" x="5975350" y="3511550"/>
          <p14:tracePt t="61412" x="5975350" y="3670300"/>
          <p14:tracePt t="61427" x="5975350" y="4000500"/>
          <p14:tracePt t="61444" x="5975350" y="4178300"/>
          <p14:tracePt t="61461" x="5975350" y="4514850"/>
          <p14:tracePt t="61478" x="5975350" y="4826000"/>
          <p14:tracePt t="61494" x="5975350" y="4984750"/>
          <p14:tracePt t="61510" x="5975350" y="5232400"/>
          <p14:tracePt t="61527" x="5975350" y="5448300"/>
          <p14:tracePt t="61544" x="5975350" y="5537200"/>
          <p14:tracePt t="61560" x="5975350" y="5695950"/>
          <p14:tracePt t="61578" x="5975350" y="5765800"/>
          <p14:tracePt t="61594" x="5981700" y="5892800"/>
          <p14:tracePt t="61611" x="5981700" y="5949950"/>
          <p14:tracePt t="61627" x="5988050" y="6038850"/>
          <p14:tracePt t="61644" x="5994400" y="6121400"/>
          <p14:tracePt t="61661" x="5994400" y="6153150"/>
          <p14:tracePt t="61677" x="6000750" y="6223000"/>
          <p14:tracePt t="61694" x="6000750" y="6242050"/>
          <p14:tracePt t="61710" x="6000750" y="6292850"/>
          <p14:tracePt t="61727" x="6000750" y="6337300"/>
          <p14:tracePt t="61744" x="6000750" y="6350000"/>
          <p14:tracePt t="61761" x="6000750" y="6369050"/>
          <p14:tracePt t="61778" x="6000750" y="6375400"/>
          <p14:tracePt t="62143" x="6000750" y="6369050"/>
          <p14:tracePt t="64615" x="0" y="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838200" y="304800"/>
            <a:ext cx="76962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Katalizovane reakcije se dešavaju po mnogobrojnim različitim mehanizmima, ali postoji ipak jedan osnovni mehanizam koji se često može primeniti na mnogobrojne reakcije jednog reaktanta koji se katališe na nekoj površini, enzimom kiselinom ili bazom. </a:t>
            </a:r>
            <a:endParaRPr lang="en-US" altLang="en-US" sz="2400"/>
          </a:p>
        </p:txBody>
      </p:sp>
      <p:sp>
        <p:nvSpPr>
          <p:cNvPr id="17411" name="Text Box 5"/>
          <p:cNvSpPr txBox="1">
            <a:spLocks noChangeArrowheads="1"/>
          </p:cNvSpPr>
          <p:nvPr/>
        </p:nvSpPr>
        <p:spPr bwMode="auto">
          <a:xfrm>
            <a:off x="304800" y="2971800"/>
            <a:ext cx="3594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S + C        X + Y</a:t>
            </a:r>
          </a:p>
          <a:p>
            <a:pPr eaLnBrk="1" hangingPunct="1"/>
            <a:r>
              <a:rPr lang="sr-Latn-CS" altLang="en-US" sz="3200"/>
              <a:t>X + W        P</a:t>
            </a:r>
            <a:r>
              <a:rPr lang="en-US" altLang="en-US" sz="3200"/>
              <a:t>  +  </a:t>
            </a:r>
            <a:r>
              <a:rPr lang="sr-Latn-CS" altLang="en-US" sz="3200"/>
              <a:t>Z</a:t>
            </a:r>
            <a:endParaRPr lang="en-US" altLang="en-US" sz="3200"/>
          </a:p>
        </p:txBody>
      </p:sp>
      <p:sp>
        <p:nvSpPr>
          <p:cNvPr id="17412" name="Text Box 6"/>
          <p:cNvSpPr txBox="1">
            <a:spLocks noChangeArrowheads="1"/>
          </p:cNvSpPr>
          <p:nvPr/>
        </p:nvSpPr>
        <p:spPr bwMode="auto">
          <a:xfrm>
            <a:off x="533400" y="5257800"/>
            <a:ext cx="7772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sr-Latn-CS" altLang="en-US" sz="2400"/>
              <a:t>Šema daje samo kinetički značajne stupnjeve da bi se kinetika pojednostavila uzima se da poslednji stupanj nema povratnu reakciju.</a:t>
            </a:r>
            <a:endParaRPr lang="en-US" altLang="en-US" sz="2400"/>
          </a:p>
        </p:txBody>
      </p:sp>
      <p:sp>
        <p:nvSpPr>
          <p:cNvPr id="17413" name="Text Box 7"/>
          <p:cNvSpPr txBox="1">
            <a:spLocks noChangeArrowheads="1"/>
          </p:cNvSpPr>
          <p:nvPr/>
        </p:nvSpPr>
        <p:spPr bwMode="auto">
          <a:xfrm>
            <a:off x="4038600" y="2362200"/>
            <a:ext cx="4800600" cy="272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20000"/>
              </a:lnSpc>
              <a:buClr>
                <a:srgbClr val="FF0000"/>
              </a:buClr>
              <a:buFont typeface="Wingdings" pitchFamily="2" charset="2"/>
              <a:buChar char="v"/>
            </a:pPr>
            <a:r>
              <a:rPr lang="sr-Latn-CS" altLang="en-US" sz="2400"/>
              <a:t>S je reaktant koji se u katalizi često naziva supstrat</a:t>
            </a:r>
          </a:p>
          <a:p>
            <a:pPr eaLnBrk="1" hangingPunct="1">
              <a:lnSpc>
                <a:spcPct val="120000"/>
              </a:lnSpc>
              <a:buClr>
                <a:srgbClr val="FF0000"/>
              </a:buClr>
              <a:buFont typeface="Wingdings" pitchFamily="2" charset="2"/>
              <a:buChar char="v"/>
            </a:pPr>
            <a:r>
              <a:rPr lang="sr-Latn-CS" altLang="en-US" sz="2400"/>
              <a:t>C je katalizator</a:t>
            </a:r>
          </a:p>
          <a:p>
            <a:pPr eaLnBrk="1" hangingPunct="1">
              <a:lnSpc>
                <a:spcPct val="120000"/>
              </a:lnSpc>
              <a:buClr>
                <a:srgbClr val="FF0000"/>
              </a:buClr>
              <a:buFont typeface="Wingdings" pitchFamily="2" charset="2"/>
              <a:buChar char="v"/>
            </a:pPr>
            <a:r>
              <a:rPr lang="sr-Latn-CS" altLang="en-US" sz="2400"/>
              <a:t>X  i Y su intermedijeri</a:t>
            </a:r>
          </a:p>
          <a:p>
            <a:pPr eaLnBrk="1" hangingPunct="1">
              <a:lnSpc>
                <a:spcPct val="120000"/>
              </a:lnSpc>
              <a:buClr>
                <a:srgbClr val="FF0000"/>
              </a:buClr>
              <a:buFont typeface="Wingdings" pitchFamily="2" charset="2"/>
              <a:buChar char="v"/>
            </a:pPr>
            <a:r>
              <a:rPr lang="sr-Latn-CS" altLang="en-US" sz="2400"/>
              <a:t>W je drugi reaktant</a:t>
            </a:r>
          </a:p>
          <a:p>
            <a:pPr eaLnBrk="1" hangingPunct="1">
              <a:lnSpc>
                <a:spcPct val="120000"/>
              </a:lnSpc>
              <a:buClr>
                <a:srgbClr val="FF0000"/>
              </a:buClr>
              <a:buFont typeface="Wingdings" pitchFamily="2" charset="2"/>
              <a:buChar char="v"/>
            </a:pPr>
            <a:r>
              <a:rPr lang="sr-Latn-CS" altLang="en-US" sz="2400"/>
              <a:t>P i Z produkti reakcije</a:t>
            </a:r>
            <a:endParaRPr lang="en-US" altLang="en-US" sz="2400"/>
          </a:p>
        </p:txBody>
      </p:sp>
      <p:graphicFrame>
        <p:nvGraphicFramePr>
          <p:cNvPr id="17414" name="Object 7"/>
          <p:cNvGraphicFramePr>
            <a:graphicFrameLocks noChangeAspect="1"/>
          </p:cNvGraphicFramePr>
          <p:nvPr/>
        </p:nvGraphicFramePr>
        <p:xfrm>
          <a:off x="1447800" y="2971800"/>
          <a:ext cx="838200" cy="611188"/>
        </p:xfrm>
        <a:graphic>
          <a:graphicData uri="http://schemas.openxmlformats.org/presentationml/2006/ole">
            <mc:AlternateContent xmlns:mc="http://schemas.openxmlformats.org/markup-compatibility/2006">
              <mc:Choice xmlns:v="urn:schemas-microsoft-com:vml" Requires="v">
                <p:oleObj spid="_x0000_s17426" name="Equation" r:id="rId5" imgW="469696" imgH="342751" progId="Equation.DSMT4">
                  <p:embed/>
                </p:oleObj>
              </mc:Choice>
              <mc:Fallback>
                <p:oleObj name="Equation" r:id="rId5" imgW="469696" imgH="34275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971800"/>
                        <a:ext cx="838200"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8"/>
          <p:cNvGraphicFramePr>
            <a:graphicFrameLocks noChangeAspect="1"/>
          </p:cNvGraphicFramePr>
          <p:nvPr/>
        </p:nvGraphicFramePr>
        <p:xfrm>
          <a:off x="1600200" y="3513138"/>
          <a:ext cx="762000" cy="347662"/>
        </p:xfrm>
        <a:graphic>
          <a:graphicData uri="http://schemas.openxmlformats.org/presentationml/2006/ole">
            <mc:AlternateContent xmlns:mc="http://schemas.openxmlformats.org/markup-compatibility/2006">
              <mc:Choice xmlns:v="urn:schemas-microsoft-com:vml" Requires="v">
                <p:oleObj spid="_x0000_s17427" name="Equation" r:id="rId7" imgW="444307" imgH="203112" progId="Equation.DSMT4">
                  <p:embed/>
                </p:oleObj>
              </mc:Choice>
              <mc:Fallback>
                <p:oleObj name="Equation" r:id="rId7" imgW="444307" imgH="203112"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513138"/>
                        <a:ext cx="762000"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41255"/>
    </mc:Choice>
    <mc:Fallback xmlns="">
      <p:transition spd="slow" advTm="412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172" x="3708400" y="4095750"/>
          <p14:tracePt t="2199" x="3708400" y="4089400"/>
          <p14:tracePt t="2238" x="3708400" y="4083050"/>
          <p14:tracePt t="2269" x="3714750" y="4083050"/>
          <p14:tracePt t="2300" x="3721100" y="4083050"/>
          <p14:tracePt t="2310" x="3721100" y="4089400"/>
          <p14:tracePt t="2748" x="3714750" y="4089400"/>
          <p14:tracePt t="2761" x="3708400" y="4089400"/>
          <p14:tracePt t="2780" x="3695700" y="4083050"/>
          <p14:tracePt t="2791" x="3676650" y="4070350"/>
          <p14:tracePt t="2793" x="3651250" y="4051300"/>
          <p14:tracePt t="2809" x="3562350" y="3987800"/>
          <p14:tracePt t="2825" x="3511550" y="3943350"/>
          <p14:tracePt t="2842" x="3384550" y="3867150"/>
          <p14:tracePt t="2859" x="3263900" y="3790950"/>
          <p14:tracePt t="2876" x="3200400" y="3759200"/>
          <p14:tracePt t="2894" x="3092450" y="3714750"/>
          <p14:tracePt t="2911" x="2997200" y="3683000"/>
          <p14:tracePt t="2928" x="2952750" y="3676650"/>
          <p14:tracePt t="2944" x="2832100" y="3670300"/>
          <p14:tracePt t="2961" x="2768600" y="3663950"/>
          <p14:tracePt t="2977" x="2603500" y="3663950"/>
          <p14:tracePt t="2994" x="2508250" y="3663950"/>
          <p14:tracePt t="3011" x="2324100" y="3663950"/>
          <p14:tracePt t="3028" x="2139950" y="3663950"/>
          <p14:tracePt t="3044" x="2051050" y="3663950"/>
          <p14:tracePt t="3060" x="1860550" y="3663950"/>
          <p14:tracePt t="3078" x="1771650" y="3663950"/>
          <p14:tracePt t="3094" x="1587500" y="3663950"/>
          <p14:tracePt t="3109" x="1428750" y="3663950"/>
          <p14:tracePt t="3127" x="1365250" y="3663950"/>
          <p14:tracePt t="3144" x="1270000" y="3657600"/>
          <p14:tracePt t="3160" x="1231900" y="3644900"/>
          <p14:tracePt t="3178" x="1212850" y="3638550"/>
          <p14:tracePt t="3193" x="1187450" y="3606800"/>
          <p14:tracePt t="3210" x="1174750" y="3594100"/>
          <p14:tracePt t="3226" x="1143000" y="3562350"/>
          <p14:tracePt t="3243" x="1104900" y="3524250"/>
          <p14:tracePt t="3261" x="1085850" y="3505200"/>
          <p14:tracePt t="3277" x="1047750" y="3486150"/>
          <p14:tracePt t="3310" x="1028700" y="3473450"/>
          <p14:tracePt t="3312" x="990600" y="3454400"/>
          <p14:tracePt t="3327" x="965200" y="3441700"/>
          <p14:tracePt t="3343" x="927100" y="3429000"/>
          <p14:tracePt t="3360" x="876300" y="3409950"/>
          <p14:tracePt t="3378" x="863600" y="3403600"/>
          <p14:tracePt t="3394" x="838200" y="3397250"/>
          <p14:tracePt t="3411" x="831850" y="3390900"/>
          <p14:tracePt t="3427" x="812800" y="3384550"/>
          <p14:tracePt t="3444" x="793750" y="3384550"/>
          <p14:tracePt t="3460" x="781050" y="3384550"/>
          <p14:tracePt t="3477" x="768350" y="3378200"/>
          <p14:tracePt t="3494" x="755650" y="3378200"/>
          <p14:tracePt t="3510" x="749300" y="3371850"/>
          <p14:tracePt t="3527" x="736600" y="3371850"/>
          <p14:tracePt t="3565" x="730250" y="3371850"/>
          <p14:tracePt t="3567" x="717550" y="3371850"/>
          <p14:tracePt t="3577" x="711200" y="3378200"/>
          <p14:tracePt t="3594" x="685800" y="3384550"/>
          <p14:tracePt t="3611" x="673100" y="3397250"/>
          <p14:tracePt t="3627" x="666750" y="3403600"/>
          <p14:tracePt t="4786" x="660400" y="3403600"/>
          <p14:tracePt t="4848" x="654050" y="3403600"/>
          <p14:tracePt t="4868" x="647700" y="3403600"/>
          <p14:tracePt t="6519" x="647700" y="3409950"/>
          <p14:tracePt t="6561" x="647700" y="3416300"/>
          <p14:tracePt t="7161" x="647700" y="3409950"/>
          <p14:tracePt t="7211" x="654050" y="3409950"/>
          <p14:tracePt t="7674" x="654050" y="3403600"/>
          <p14:tracePt t="7703" x="660400" y="3403600"/>
          <p14:tracePt t="7734" x="666750" y="3403600"/>
          <p14:tracePt t="7806" x="673100" y="3403600"/>
          <p14:tracePt t="7816" x="679450" y="3403600"/>
          <p14:tracePt t="7827" x="685800" y="3403600"/>
          <p14:tracePt t="7828" x="692150" y="3397250"/>
          <p14:tracePt t="7844" x="717550" y="3397250"/>
          <p14:tracePt t="7861" x="736600" y="3397250"/>
          <p14:tracePt t="7877" x="762000" y="3390900"/>
          <p14:tracePt t="7894" x="806450" y="3390900"/>
          <p14:tracePt t="7911" x="831850" y="3390900"/>
          <p14:tracePt t="7929" x="882650" y="3390900"/>
          <p14:tracePt t="7946" x="952500" y="3390900"/>
          <p14:tracePt t="7963" x="996950" y="3390900"/>
          <p14:tracePt t="7979" x="1085850" y="3390900"/>
          <p14:tracePt t="7996" x="1130300" y="3390900"/>
          <p14:tracePt t="8013" x="1200150" y="3390900"/>
          <p14:tracePt t="8029" x="1244600" y="3390900"/>
          <p14:tracePt t="8046" x="1270000" y="3390900"/>
          <p14:tracePt t="8061" x="1327150" y="3390900"/>
          <p14:tracePt t="8079" x="1346200" y="3390900"/>
          <p14:tracePt t="8096" x="1384300" y="3390900"/>
          <p14:tracePt t="8112" x="1422400" y="3390900"/>
          <p14:tracePt t="8129" x="1428750" y="3390900"/>
          <p14:tracePt t="8146" x="1447800" y="3390900"/>
          <p14:tracePt t="8179" x="1454150" y="3390900"/>
          <p14:tracePt t="8223" x="1460500" y="3397250"/>
          <p14:tracePt t="8244" x="1466850" y="3397250"/>
          <p14:tracePt t="8274" x="1473200" y="3397250"/>
          <p14:tracePt t="8306" x="1479550" y="3397250"/>
          <p14:tracePt t="8327" x="1479550" y="3403600"/>
          <p14:tracePt t="9109" x="1485900" y="3403600"/>
          <p14:tracePt t="9140" x="1492250" y="3403600"/>
          <p14:tracePt t="9151" x="1498600" y="3403600"/>
          <p14:tracePt t="9161" x="1504950" y="3403600"/>
          <p14:tracePt t="9170" x="1517650" y="3403600"/>
          <p14:tracePt t="9183" x="1524000" y="3403600"/>
          <p14:tracePt t="9194" x="1543050" y="3403600"/>
          <p14:tracePt t="9210" x="1562100" y="3403600"/>
          <p14:tracePt t="9228" x="1600200" y="3403600"/>
          <p14:tracePt t="9245" x="1625600" y="3403600"/>
          <p14:tracePt t="9261" x="1682750" y="3403600"/>
          <p14:tracePt t="9278" x="1708150" y="3397250"/>
          <p14:tracePt t="9294" x="1784350" y="3397250"/>
          <p14:tracePt t="9311" x="1854200" y="3397250"/>
          <p14:tracePt t="9328" x="1885950" y="3397250"/>
          <p14:tracePt t="9345" x="1930400" y="3397250"/>
          <p14:tracePt t="9362" x="1955800" y="3397250"/>
          <p14:tracePt t="9379" x="1993900" y="3397250"/>
          <p14:tracePt t="9395" x="2032000" y="3397250"/>
          <p14:tracePt t="9411" x="2057400" y="3397250"/>
          <p14:tracePt t="9428" x="2101850" y="3397250"/>
          <p14:tracePt t="9444" x="2120900" y="3397250"/>
          <p14:tracePt t="9461" x="2171700" y="3397250"/>
          <p14:tracePt t="9479" x="2209800" y="3397250"/>
          <p14:tracePt t="9494" x="2222500" y="3397250"/>
          <p14:tracePt t="9511" x="2247900" y="3397250"/>
          <p14:tracePt t="9545" x="2260600" y="3397250"/>
          <p14:tracePt t="9547" x="2273300" y="3397250"/>
          <p14:tracePt t="9561" x="2298700" y="3397250"/>
          <p14:tracePt t="9578" x="2317750" y="3397250"/>
          <p14:tracePt t="9594" x="2362200" y="3397250"/>
          <p14:tracePt t="9611" x="2406650" y="3397250"/>
          <p14:tracePt t="9628" x="2432050" y="3397250"/>
          <p14:tracePt t="9644" x="2463800" y="3397250"/>
          <p14:tracePt t="9662" x="2476500" y="3397250"/>
          <p14:tracePt t="9678" x="2501900" y="3397250"/>
          <p14:tracePt t="9695" x="2514600" y="3397250"/>
          <p14:tracePt t="9711" x="2527300" y="3397250"/>
          <p14:tracePt t="9728" x="2546350" y="3397250"/>
          <p14:tracePt t="9746" x="2552700" y="3397250"/>
          <p14:tracePt t="9761" x="2565400" y="3397250"/>
          <p14:tracePt t="9796" x="2571750" y="3397250"/>
          <p14:tracePt t="9798" x="2578100" y="3397250"/>
          <p14:tracePt t="9811" x="2590800" y="3397250"/>
          <p14:tracePt t="9828" x="2597150" y="3397250"/>
          <p14:tracePt t="9845" x="2609850" y="3397250"/>
          <p14:tracePt t="9859" x="2616200" y="3397250"/>
          <p14:tracePt t="9876" x="2628900" y="3397250"/>
          <p14:tracePt t="9893" x="2641600" y="3397250"/>
          <p14:tracePt t="9909" x="2660650" y="3397250"/>
          <p14:tracePt t="9928" x="2673350" y="3397250"/>
          <p14:tracePt t="9945" x="2679700" y="3397250"/>
          <p14:tracePt t="9961" x="2686050" y="3397250"/>
          <p14:tracePt t="9978" x="2692400" y="3397250"/>
          <p14:tracePt t="10015" x="2698750" y="3397250"/>
          <p14:tracePt t="10036" x="2705100" y="3397250"/>
          <p14:tracePt t="10046" x="2711450" y="3397250"/>
          <p14:tracePt t="10048" x="2724150" y="3397250"/>
          <p14:tracePt t="10061" x="2743200" y="3397250"/>
          <p14:tracePt t="10078" x="2762250" y="3397250"/>
          <p14:tracePt t="10094" x="2787650" y="3397250"/>
          <p14:tracePt t="10111" x="2813050" y="3397250"/>
          <p14:tracePt t="10127" x="2863850" y="3397250"/>
          <p14:tracePt t="10144" x="2921000" y="3397250"/>
          <p14:tracePt t="10162" x="2952750" y="3397250"/>
          <p14:tracePt t="10178" x="3016250" y="3397250"/>
          <p14:tracePt t="10195" x="3041650" y="3397250"/>
          <p14:tracePt t="10211" x="3086100" y="3397250"/>
          <p14:tracePt t="10228" x="3105150" y="3397250"/>
          <p14:tracePt t="10244" x="3136900" y="3397250"/>
          <p14:tracePt t="10261" x="3168650" y="3397250"/>
          <p14:tracePt t="10278" x="3187700" y="3397250"/>
          <p14:tracePt t="10294" x="3219450" y="3397250"/>
          <p14:tracePt t="10311" x="3232150" y="3397250"/>
          <p14:tracePt t="10328" x="3238500" y="3397250"/>
          <p14:tracePt t="10553" x="3225800" y="3397250"/>
          <p14:tracePt t="10563" x="3206750" y="3397250"/>
          <p14:tracePt t="10573" x="3181350" y="3390900"/>
          <p14:tracePt t="10578" x="3162300" y="3390900"/>
          <p14:tracePt t="10595" x="3092450" y="3390900"/>
          <p14:tracePt t="10611" x="3016250" y="3384550"/>
          <p14:tracePt t="10628" x="2971800" y="3384550"/>
          <p14:tracePt t="10644" x="2870200" y="3384550"/>
          <p14:tracePt t="10661" x="2774950" y="3384550"/>
          <p14:tracePt t="10678" x="2730500" y="3384550"/>
          <p14:tracePt t="10695" x="2628900" y="3384550"/>
          <p14:tracePt t="10711" x="2584450" y="3384550"/>
          <p14:tracePt t="10728" x="2520950" y="3384550"/>
          <p14:tracePt t="10746" x="2482850" y="3384550"/>
          <p14:tracePt t="10759" x="2438400" y="3384550"/>
          <p14:tracePt t="10776" x="2400300" y="3384550"/>
          <p14:tracePt t="10793" x="2393950" y="3384550"/>
          <p14:tracePt t="10809" x="2368550" y="3384550"/>
          <p14:tracePt t="10828" x="2362200" y="3384550"/>
          <p14:tracePt t="10846" x="2355850" y="3384550"/>
          <p14:tracePt t="10876" x="2349500" y="3384550"/>
          <p14:tracePt t="11027" x="2349500" y="3378200"/>
          <p14:tracePt t="11049" x="2355850" y="3378200"/>
          <p14:tracePt t="11059" x="2362200" y="3378200"/>
          <p14:tracePt t="11070" x="2368550" y="3371850"/>
          <p14:tracePt t="11076" x="2400300" y="3371850"/>
          <p14:tracePt t="11094" x="2432050" y="3371850"/>
          <p14:tracePt t="11111" x="2495550" y="3371850"/>
          <p14:tracePt t="11128" x="2565400" y="3371850"/>
          <p14:tracePt t="11144" x="2597150" y="3371850"/>
          <p14:tracePt t="11160" x="2635250" y="3371850"/>
          <p14:tracePt t="11178" x="2654300" y="3371850"/>
          <p14:tracePt t="11195" x="2673350" y="3371850"/>
          <p14:tracePt t="11211" x="2705100" y="3371850"/>
          <p14:tracePt t="11228" x="2730500" y="3371850"/>
          <p14:tracePt t="11244" x="2787650" y="3371850"/>
          <p14:tracePt t="11261" x="2819400" y="3371850"/>
          <p14:tracePt t="11277" x="2895600" y="3371850"/>
          <p14:tracePt t="11294" x="2952750" y="3371850"/>
          <p14:tracePt t="11311" x="2978150" y="3371850"/>
          <p14:tracePt t="11328" x="3022600" y="3371850"/>
          <p14:tracePt t="11345" x="3035300" y="3371850"/>
          <p14:tracePt t="11361" x="3054350" y="3371850"/>
          <p14:tracePt t="11780" x="3060700" y="3371850"/>
          <p14:tracePt t="11801" x="3073400" y="3371850"/>
          <p14:tracePt t="11813" x="3079750" y="3384550"/>
          <p14:tracePt t="11823" x="3098800" y="3397250"/>
          <p14:tracePt t="11824" x="3136900" y="3409950"/>
          <p14:tracePt t="11839" x="3181350" y="3435350"/>
          <p14:tracePt t="11846" x="3238500" y="3460750"/>
          <p14:tracePt t="11861" x="3384550" y="3511550"/>
          <p14:tracePt t="11876" x="3473450" y="3536950"/>
          <p14:tracePt t="11892" x="3663950" y="3594100"/>
          <p14:tracePt t="11909" x="3873500" y="3657600"/>
          <p14:tracePt t="11928" x="3987800" y="3683000"/>
          <p14:tracePt t="11944" x="4248150" y="3765550"/>
          <p14:tracePt t="11962" x="4381500" y="3797300"/>
          <p14:tracePt t="11978" x="4578350" y="3860800"/>
          <p14:tracePt t="11995" x="4711700" y="3898900"/>
          <p14:tracePt t="12011" x="4762500" y="3917950"/>
          <p14:tracePt t="12028" x="4813300" y="3930650"/>
          <p14:tracePt t="12046" x="4826000" y="3937000"/>
          <p14:tracePt t="12061" x="4857750" y="3943350"/>
          <p14:tracePt t="12079" x="4908550" y="3962400"/>
          <p14:tracePt t="12094" x="4933950" y="3975100"/>
          <p14:tracePt t="12111" x="4997450" y="4000500"/>
          <p14:tracePt t="12128" x="5029200" y="4019550"/>
          <p14:tracePt t="12144" x="5080000" y="4057650"/>
          <p14:tracePt t="12161" x="5111750" y="4076700"/>
          <p14:tracePt t="12178" x="5118100" y="4076700"/>
          <p14:tracePt t="12271" x="5111750" y="4076700"/>
          <p14:tracePt t="12301" x="5105400" y="4076700"/>
          <p14:tracePt t="12332" x="5099050" y="4076700"/>
          <p14:tracePt t="12343" x="5092700" y="4076700"/>
          <p14:tracePt t="12353" x="5086350" y="4076700"/>
          <p14:tracePt t="12363" x="5073650" y="4076700"/>
          <p14:tracePt t="12374" x="5054600" y="4076700"/>
          <p14:tracePt t="12378" x="5048250" y="4076700"/>
          <p14:tracePt t="12394" x="5010150" y="4076700"/>
          <p14:tracePt t="12412" x="4984750" y="4083050"/>
          <p14:tracePt t="12429" x="4972050" y="4089400"/>
          <p14:tracePt t="12445" x="4940300" y="4102100"/>
          <p14:tracePt t="12461" x="4933950" y="4108450"/>
          <p14:tracePt t="12478" x="4914900" y="4114800"/>
          <p14:tracePt t="12602" x="4927600" y="4114800"/>
          <p14:tracePt t="12614" x="4933950" y="4114800"/>
          <p14:tracePt t="12623" x="4959350" y="4114800"/>
          <p14:tracePt t="12633" x="4991100" y="4114800"/>
          <p14:tracePt t="12643" x="5029200" y="4114800"/>
          <p14:tracePt t="12653" x="5080000" y="4114800"/>
          <p14:tracePt t="12661" x="5232400" y="4108450"/>
          <p14:tracePt t="12678" x="5321300" y="4108450"/>
          <p14:tracePt t="12694" x="5492750" y="4108450"/>
          <p14:tracePt t="12711" x="5657850" y="4108450"/>
          <p14:tracePt t="12728" x="5721350" y="4108450"/>
          <p14:tracePt t="12745" x="5810250" y="4108450"/>
          <p14:tracePt t="12761" x="5835650" y="4108450"/>
          <p14:tracePt t="12776" x="5861050" y="4108450"/>
          <p14:tracePt t="14052" x="5854700" y="4108450"/>
          <p14:tracePt t="14063" x="5842000" y="4108450"/>
          <p14:tracePt t="14075" x="5822950" y="4108450"/>
          <p14:tracePt t="14087" x="5803900" y="4108450"/>
          <p14:tracePt t="14089" x="5778500" y="4108450"/>
          <p14:tracePt t="14100" x="5746750" y="4108450"/>
          <p14:tracePt t="14110" x="5657850" y="4108450"/>
          <p14:tracePt t="14128" x="5600700" y="4108450"/>
          <p14:tracePt t="14144" x="5480050" y="4102100"/>
          <p14:tracePt t="14161" x="5346700" y="4089400"/>
          <p14:tracePt t="14178" x="5264150" y="4083050"/>
          <p14:tracePt t="14194" x="5067300" y="4076700"/>
          <p14:tracePt t="14211" x="4959350" y="4064000"/>
          <p14:tracePt t="14227" x="4730750" y="4064000"/>
          <p14:tracePt t="14244" x="4483100" y="4057650"/>
          <p14:tracePt t="14262" x="4349750" y="4057650"/>
          <p14:tracePt t="14278" x="4095750" y="4044950"/>
          <p14:tracePt t="14295" x="3968750" y="4044950"/>
          <p14:tracePt t="14311" x="3727450" y="4025900"/>
          <p14:tracePt t="14328" x="3613150" y="4019550"/>
          <p14:tracePt t="14343" x="3416300" y="3994150"/>
          <p14:tracePt t="14361" x="3251200" y="3949700"/>
          <p14:tracePt t="14378" x="3181350" y="3930650"/>
          <p14:tracePt t="14394" x="3054350" y="3879850"/>
          <p14:tracePt t="14411" x="2997200" y="3867150"/>
          <p14:tracePt t="14429" x="2863850" y="3816350"/>
          <p14:tracePt t="14446" x="2705100" y="3771900"/>
          <p14:tracePt t="14461" x="2628900" y="3746500"/>
          <p14:tracePt t="14478" x="2470150" y="3689350"/>
          <p14:tracePt t="14495" x="2400300" y="3676650"/>
          <p14:tracePt t="14511" x="2305050" y="3644900"/>
          <p14:tracePt t="14528" x="2260600" y="3625850"/>
          <p14:tracePt t="14594" x="2260600" y="3619500"/>
          <p14:tracePt t="14625" x="2260600" y="3613150"/>
          <p14:tracePt t="14646" x="2266950" y="3600450"/>
          <p14:tracePt t="14656" x="2273300" y="3594100"/>
          <p14:tracePt t="14658" x="2273300" y="3587750"/>
          <p14:tracePt t="14678" x="2279650" y="3575050"/>
          <p14:tracePt t="14681" x="2286000" y="3562350"/>
          <p14:tracePt t="14694" x="2292350" y="3543300"/>
          <p14:tracePt t="14711" x="2298700" y="3536950"/>
          <p14:tracePt t="14727" x="2311400" y="3524250"/>
          <p14:tracePt t="14745" x="2324100" y="3511550"/>
          <p14:tracePt t="14776" x="2330450" y="3505200"/>
          <p14:tracePt t="14777" x="2349500" y="3498850"/>
          <p14:tracePt t="14793" x="2355850" y="3486150"/>
          <p14:tracePt t="14812" x="2368550" y="3479800"/>
          <p14:tracePt t="14828" x="2381250" y="3467100"/>
          <p14:tracePt t="14845" x="2387600" y="3467100"/>
          <p14:tracePt t="14860" x="2387600" y="3460750"/>
          <p14:tracePt t="14877" x="2393950" y="3454400"/>
          <p14:tracePt t="14893" x="2400300" y="3454400"/>
          <p14:tracePt t="14909" x="2400300" y="3448050"/>
          <p14:tracePt t="14947" x="2406650" y="3448050"/>
          <p14:tracePt t="14968" x="2406650" y="3441700"/>
          <p14:tracePt t="14989" x="2413000" y="3435350"/>
          <p14:tracePt t="16779" x="2419350" y="3435350"/>
          <p14:tracePt t="16820" x="2425700" y="3435350"/>
          <p14:tracePt t="16871" x="2425700" y="3429000"/>
          <p14:tracePt t="16892" x="2432050" y="3429000"/>
          <p14:tracePt t="16903" x="2438400" y="3429000"/>
          <p14:tracePt t="16913" x="2444750" y="3422650"/>
          <p14:tracePt t="16923" x="2457450" y="3416300"/>
          <p14:tracePt t="16942" x="2476500" y="3409950"/>
          <p14:tracePt t="16943" x="2520950" y="3397250"/>
          <p14:tracePt t="16959" x="2559050" y="3378200"/>
          <p14:tracePt t="16978" x="2578100" y="3378200"/>
          <p14:tracePt t="16994" x="2628900" y="3365500"/>
          <p14:tracePt t="17011" x="2654300" y="3359150"/>
          <p14:tracePt t="17027" x="2711450" y="3346450"/>
          <p14:tracePt t="17044" x="2774950" y="3333750"/>
          <p14:tracePt t="17062" x="2813050" y="3327400"/>
          <p14:tracePt t="17078" x="2882900" y="3314700"/>
          <p14:tracePt t="17095" x="2914650" y="3314700"/>
          <p14:tracePt t="17111" x="2971800" y="3314700"/>
          <p14:tracePt t="17128" x="3028950" y="3314700"/>
          <p14:tracePt t="17144" x="3054350" y="3314700"/>
          <p14:tracePt t="17161" x="3086100" y="3314700"/>
          <p14:tracePt t="17178" x="3105150" y="3314700"/>
          <p14:tracePt t="17195" x="3124200" y="3314700"/>
          <p14:tracePt t="17211" x="3136900" y="3314700"/>
          <p14:tracePt t="17247" x="3143250" y="3314700"/>
          <p14:tracePt t="17249" x="3149600" y="3314700"/>
          <p14:tracePt t="17261" x="3155950" y="3314700"/>
          <p14:tracePt t="17278" x="3175000" y="3314700"/>
          <p14:tracePt t="17295" x="3187700" y="3314700"/>
          <p14:tracePt t="17311" x="3200400" y="3314700"/>
          <p14:tracePt t="17442" x="3194050" y="3314700"/>
          <p14:tracePt t="17453" x="3187700" y="3314700"/>
          <p14:tracePt t="17468" x="3175000" y="3314700"/>
          <p14:tracePt t="17473" x="3155950" y="3321050"/>
          <p14:tracePt t="17476" x="3130550" y="3321050"/>
          <p14:tracePt t="17493" x="3060700" y="3327400"/>
          <p14:tracePt t="17509" x="2965450" y="3333750"/>
          <p14:tracePt t="17526" x="2895600" y="3333750"/>
          <p14:tracePt t="17544" x="2755900" y="3333750"/>
          <p14:tracePt t="17561" x="2692400" y="3333750"/>
          <p14:tracePt t="17578" x="2571750" y="3333750"/>
          <p14:tracePt t="17595" x="2457450" y="3346450"/>
          <p14:tracePt t="17612" x="2413000" y="3359150"/>
          <p14:tracePt t="17628" x="2343150" y="3378200"/>
          <p14:tracePt t="17645" x="2317750" y="3390900"/>
          <p14:tracePt t="17661" x="2273300" y="3409950"/>
          <p14:tracePt t="17678" x="2254250" y="3416300"/>
          <p14:tracePt t="17694" x="2247900" y="3422650"/>
          <p14:tracePt t="18173" x="2241550" y="3422650"/>
          <p14:tracePt t="18203" x="2235200" y="3429000"/>
          <p14:tracePt t="18223" x="2235200" y="3435350"/>
          <p14:tracePt t="18234" x="2228850" y="3435350"/>
          <p14:tracePt t="18244" x="2222500" y="3435350"/>
          <p14:tracePt t="18246" x="2222500" y="3441700"/>
          <p14:tracePt t="18261" x="2216150" y="3448050"/>
          <p14:tracePt t="18278" x="2209800" y="3454400"/>
          <p14:tracePt t="18294" x="2203450" y="3467100"/>
          <p14:tracePt t="18311" x="2190750" y="3473450"/>
          <p14:tracePt t="18328" x="2178050" y="3486150"/>
          <p14:tracePt t="18344" x="2165350" y="3498850"/>
          <p14:tracePt t="18361" x="2152650" y="3505200"/>
          <p14:tracePt t="18378" x="2133600" y="3524250"/>
          <p14:tracePt t="18394" x="2114550" y="3536950"/>
          <p14:tracePt t="18394" x="2101850" y="3549650"/>
          <p14:tracePt t="18411" x="2082800" y="3568700"/>
          <p14:tracePt t="18428" x="2025650" y="3606800"/>
          <p14:tracePt t="18445" x="1987550" y="3632200"/>
          <p14:tracePt t="18461" x="1892300" y="3689350"/>
          <p14:tracePt t="18478" x="1841500" y="3721100"/>
          <p14:tracePt t="18495" x="1752600" y="3778250"/>
          <p14:tracePt t="18512" x="1695450" y="3829050"/>
          <p14:tracePt t="18528" x="1670050" y="3841750"/>
          <p14:tracePt t="18544" x="1644650" y="3873500"/>
          <p14:tracePt t="18578" x="1638300" y="3879850"/>
          <p14:tracePt t="18579" x="1631950" y="3886200"/>
          <p14:tracePt t="18594" x="1625600" y="3892550"/>
          <p14:tracePt t="18611" x="1619250" y="3898900"/>
          <p14:tracePt t="18629" x="1606550" y="3911600"/>
          <p14:tracePt t="18644" x="1581150" y="3930650"/>
          <p14:tracePt t="18661" x="1568450" y="3943350"/>
          <p14:tracePt t="18677" x="1549400" y="3956050"/>
          <p14:tracePt t="18694" x="1543050" y="3962400"/>
          <p14:tracePt t="18710" x="1530350" y="3975100"/>
          <p14:tracePt t="20670" x="1536700" y="3975100"/>
          <p14:tracePt t="20689" x="1543050" y="3975100"/>
          <p14:tracePt t="20702" x="1549400" y="3975100"/>
          <p14:tracePt t="20703" x="1568450" y="3975100"/>
          <p14:tracePt t="20714" x="1593850" y="3975100"/>
          <p14:tracePt t="20729" x="1676400" y="3981450"/>
          <p14:tracePt t="20746" x="1746250" y="4000500"/>
          <p14:tracePt t="20762" x="1943100" y="4044950"/>
          <p14:tracePt t="20777" x="2165350" y="4108450"/>
          <p14:tracePt t="20794" x="2324100" y="4165600"/>
          <p14:tracePt t="20810" x="2705100" y="4273550"/>
          <p14:tracePt t="20826" x="2927350" y="4337050"/>
          <p14:tracePt t="20843" x="3390900" y="4489450"/>
          <p14:tracePt t="20860" x="3898900" y="4635500"/>
          <p14:tracePt t="20876" x="4146550" y="4705350"/>
          <p14:tracePt t="20893" x="4584700" y="4838700"/>
          <p14:tracePt t="20910" x="4768850" y="4895850"/>
          <p14:tracePt t="20927" x="5003800" y="4965700"/>
          <p14:tracePt t="20944" x="5168900" y="5010150"/>
          <p14:tracePt t="20960" x="5226050" y="5022850"/>
          <p14:tracePt t="20976" x="5302250" y="5035550"/>
          <p14:tracePt t="20993" x="5327650" y="5041900"/>
          <p14:tracePt t="21010" x="5365750" y="5041900"/>
          <p14:tracePt t="21029" x="5403850" y="5041900"/>
          <p14:tracePt t="21047" x="5416550" y="5041900"/>
          <p14:tracePt t="21063" x="5461000" y="5035550"/>
          <p14:tracePt t="21077" x="5480050" y="5029200"/>
          <p14:tracePt t="21094" x="5518150" y="5010150"/>
          <p14:tracePt t="21110" x="5562600" y="4991100"/>
          <p14:tracePt t="21127" x="5581650" y="4978400"/>
          <p14:tracePt t="21146" x="5613400" y="4953000"/>
          <p14:tracePt t="21163" x="5619750" y="4946650"/>
          <p14:tracePt t="21179" x="5632450" y="4921250"/>
          <p14:tracePt t="21196" x="5632450" y="4895850"/>
          <p14:tracePt t="21212" x="5619750" y="4883150"/>
          <p14:tracePt t="21227" x="5568950" y="4826000"/>
          <p14:tracePt t="21244" x="5537200" y="4794250"/>
          <p14:tracePt t="21260" x="5441950" y="4730750"/>
          <p14:tracePt t="21277" x="5346700" y="4673600"/>
          <p14:tracePt t="21295" x="5295900" y="4648200"/>
          <p14:tracePt t="21312" x="5200650" y="4616450"/>
          <p14:tracePt t="21328" x="5130800" y="4597400"/>
          <p14:tracePt t="21346" x="5092700" y="4584700"/>
          <p14:tracePt t="21361" x="5003800" y="4559300"/>
          <p14:tracePt t="21379" x="4953000" y="4546600"/>
          <p14:tracePt t="21394" x="4870450" y="4514850"/>
          <p14:tracePt t="21412" x="4781550" y="4489450"/>
          <p14:tracePt t="21429" x="4743450" y="4476750"/>
          <p14:tracePt t="21445" x="4692650" y="4457700"/>
          <p14:tracePt t="21462" x="4667250" y="4451350"/>
          <p14:tracePt t="21478" x="4616450" y="4451350"/>
          <p14:tracePt t="21496" x="4597400" y="4445000"/>
          <p14:tracePt t="21511" x="4559300" y="4445000"/>
          <p14:tracePt t="21529" x="4521200" y="4445000"/>
          <p14:tracePt t="21547" x="4514850" y="4445000"/>
          <p14:tracePt t="21560" x="4502150" y="4445000"/>
          <p14:tracePt t="21697" x="4508500" y="4445000"/>
          <p14:tracePt t="21707" x="4521200" y="4445000"/>
          <p14:tracePt t="21718" x="4540250" y="4445000"/>
          <p14:tracePt t="21728" x="4565650" y="4445000"/>
          <p14:tracePt t="21731" x="4584700" y="4445000"/>
          <p14:tracePt t="21746" x="4673600" y="4445000"/>
          <p14:tracePt t="21762" x="4724400" y="4445000"/>
          <p14:tracePt t="21777" x="4826000" y="4445000"/>
          <p14:tracePt t="21796" x="4914900" y="4445000"/>
          <p14:tracePt t="21812" x="4959350" y="4445000"/>
          <p14:tracePt t="21828" x="5048250" y="4445000"/>
          <p14:tracePt t="21846" x="5092700" y="4445000"/>
          <p14:tracePt t="21862" x="5168900" y="4445000"/>
          <p14:tracePt t="21878" x="5213350" y="4445000"/>
          <p14:tracePt t="21894" x="5289550" y="4445000"/>
          <p14:tracePt t="21912" x="5378450" y="4445000"/>
          <p14:tracePt t="21929" x="5422900" y="4445000"/>
          <p14:tracePt t="21945" x="5530850" y="4445000"/>
          <p14:tracePt t="21962" x="5594350" y="4445000"/>
          <p14:tracePt t="21977" x="5715000" y="4445000"/>
          <p14:tracePt t="21994" x="5772150" y="4445000"/>
          <p14:tracePt t="22010" x="5880100" y="4445000"/>
          <p14:tracePt t="22026" x="6000750" y="4445000"/>
          <p14:tracePt t="22046" x="6064250" y="4445000"/>
          <p14:tracePt t="22062" x="6235700" y="4445000"/>
          <p14:tracePt t="22079" x="6432550" y="4445000"/>
          <p14:tracePt t="22095" x="6527800" y="4445000"/>
          <p14:tracePt t="22112" x="6711950" y="4445000"/>
          <p14:tracePt t="22129" x="6800850" y="4445000"/>
          <p14:tracePt t="22145" x="6896100" y="4445000"/>
          <p14:tracePt t="22162" x="6953250" y="4445000"/>
          <p14:tracePt t="22179" x="6972300" y="4445000"/>
          <p14:tracePt t="22196" x="6997700" y="4445000"/>
          <p14:tracePt t="22212" x="7016750" y="4445000"/>
          <p14:tracePt t="22229" x="7054850" y="4445000"/>
          <p14:tracePt t="22245" x="7080250" y="4445000"/>
          <p14:tracePt t="22262" x="7092950" y="4445000"/>
          <p14:tracePt t="22278" x="7105650" y="4445000"/>
          <p14:tracePt t="22295" x="7112000" y="4445000"/>
          <p14:tracePt t="22720" x="7112000" y="4451350"/>
          <p14:tracePt t="22732" x="7105650" y="4451350"/>
          <p14:tracePt t="22745" x="7105650" y="4457700"/>
          <p14:tracePt t="22747" x="7092950" y="4457700"/>
          <p14:tracePt t="22779" x="7086600" y="4457700"/>
          <p14:tracePt t="22780" x="7061200" y="4464050"/>
          <p14:tracePt t="22795" x="7048500" y="4470400"/>
          <p14:tracePt t="22811" x="7016750" y="4476750"/>
          <p14:tracePt t="22829" x="6965950" y="4476750"/>
          <p14:tracePt t="22847" x="6934200" y="4476750"/>
          <p14:tracePt t="22863" x="6838950" y="4476750"/>
          <p14:tracePt t="22880" x="6769100" y="4476750"/>
          <p14:tracePt t="22895" x="6616700" y="4476750"/>
          <p14:tracePt t="22913" x="6521450" y="4476750"/>
          <p14:tracePt t="22928" x="6299200" y="4476750"/>
          <p14:tracePt t="22947" x="6070600" y="4476750"/>
          <p14:tracePt t="22963" x="5949950" y="4476750"/>
          <p14:tracePt t="22979" x="5689600" y="4476750"/>
          <p14:tracePt t="22997" x="5568950" y="4476750"/>
          <p14:tracePt t="23013" x="5302250" y="4476750"/>
          <p14:tracePt t="23029" x="5048250" y="4464050"/>
          <p14:tracePt t="23045" x="4927600" y="4445000"/>
          <p14:tracePt t="23063" x="4686300" y="4419600"/>
          <p14:tracePt t="23080" x="4578350" y="4400550"/>
          <p14:tracePt t="23096" x="4368800" y="4381500"/>
          <p14:tracePt t="23113" x="4152900" y="4343400"/>
          <p14:tracePt t="23130" x="4057650" y="4337050"/>
          <p14:tracePt t="23147" x="3854450" y="4298950"/>
          <p14:tracePt t="23163" x="3771900" y="4286250"/>
          <p14:tracePt t="23179" x="3594100" y="4248150"/>
          <p14:tracePt t="23197" x="3505200" y="4229100"/>
          <p14:tracePt t="23213" x="3346450" y="4184650"/>
          <p14:tracePt t="23230" x="3194050" y="4152900"/>
          <p14:tracePt t="23246" x="3117850" y="4133850"/>
          <p14:tracePt t="23263" x="2959100" y="4102100"/>
          <p14:tracePt t="23280" x="2806700" y="4057650"/>
          <p14:tracePt t="23297" x="2736850" y="4038600"/>
          <p14:tracePt t="23312" x="2603500" y="4000500"/>
          <p14:tracePt t="23329" x="2546350" y="3981450"/>
          <p14:tracePt t="23347" x="2438400" y="3949700"/>
          <p14:tracePt t="23363" x="2368550" y="3930650"/>
          <p14:tracePt t="23380" x="2330450" y="3911600"/>
          <p14:tracePt t="23396" x="2298700" y="3905250"/>
          <p14:tracePt t="23413" x="2286000" y="3898900"/>
          <p14:tracePt t="23429" x="2273300" y="3898900"/>
          <p14:tracePt t="23464" x="2273300" y="3892550"/>
          <p14:tracePt t="23484" x="2273300" y="3886200"/>
          <p14:tracePt t="23506" x="2273300" y="3879850"/>
          <p14:tracePt t="23514" x="2273300" y="3867150"/>
          <p14:tracePt t="23526" x="2292350" y="3854450"/>
          <p14:tracePt t="23537" x="2305050" y="3841750"/>
          <p14:tracePt t="23547" x="2317750" y="3829050"/>
          <p14:tracePt t="23563" x="2374900" y="3803650"/>
          <p14:tracePt t="23581" x="2400300" y="3778250"/>
          <p14:tracePt t="23596" x="2463800" y="3752850"/>
          <p14:tracePt t="23613" x="2501900" y="3746500"/>
          <p14:tracePt t="23629" x="2559050" y="3727450"/>
          <p14:tracePt t="23647" x="2603500" y="3714750"/>
          <p14:tracePt t="23663" x="2616200" y="3708400"/>
          <p14:tracePt t="23680" x="2628900" y="3708400"/>
          <p14:tracePt t="23907" x="2622550" y="3708400"/>
          <p14:tracePt t="23929" x="2616200" y="3708400"/>
          <p14:tracePt t="23959" x="2609850" y="3714750"/>
          <p14:tracePt t="23960" x="2603500" y="3721100"/>
          <p14:tracePt t="23990" x="2597150" y="3721100"/>
          <p14:tracePt t="24012" x="2597150" y="3727450"/>
          <p14:tracePt t="24032" x="2590800" y="3733800"/>
          <p14:tracePt t="24592" x="2603500" y="3733800"/>
          <p14:tracePt t="24602" x="2616200" y="3733800"/>
          <p14:tracePt t="24613" x="2622550" y="3733800"/>
          <p14:tracePt t="24613" x="2635250" y="3733800"/>
          <p14:tracePt t="24628" x="2660650" y="3733800"/>
          <p14:tracePt t="24647" x="2679700" y="3727450"/>
          <p14:tracePt t="24663" x="2711450" y="3714750"/>
          <p14:tracePt t="24680" x="2730500" y="3708400"/>
          <p14:tracePt t="24697" x="2768600" y="3695700"/>
          <p14:tracePt t="24713" x="2832100" y="3689350"/>
          <p14:tracePt t="24746" x="2908300" y="3683000"/>
          <p14:tracePt t="24748" x="2952750" y="3683000"/>
          <p14:tracePt t="24765" x="2997200" y="3676650"/>
          <p14:tracePt t="24779" x="3086100" y="3676650"/>
          <p14:tracePt t="24797" x="3162300" y="3676650"/>
          <p14:tracePt t="24813" x="3206750" y="3676650"/>
          <p14:tracePt t="24829" x="3276600" y="3676650"/>
          <p14:tracePt t="24847" x="3308350" y="3676650"/>
          <p14:tracePt t="24863" x="3359150" y="3676650"/>
          <p14:tracePt t="24878" x="3378200" y="3676650"/>
          <p14:tracePt t="24896" x="3390900" y="3676650"/>
          <p14:tracePt t="25109" x="3397250" y="3676650"/>
          <p14:tracePt t="25129" x="3403600" y="3676650"/>
          <p14:tracePt t="25143" x="3409950" y="3676650"/>
          <p14:tracePt t="25476" x="3409950" y="3683000"/>
          <p14:tracePt t="25649" x="3416300" y="3683000"/>
          <p14:tracePt t="25711" x="3422650" y="3689350"/>
          <p14:tracePt t="25742" x="3422650" y="3695700"/>
          <p14:tracePt t="25804" x="3429000" y="3695700"/>
          <p14:tracePt t="25825" x="3435350" y="3695700"/>
          <p14:tracePt t="25846" x="3441700" y="3702050"/>
          <p14:tracePt t="25878" x="3448050" y="3702050"/>
          <p14:tracePt t="25889" x="3454400" y="3708400"/>
          <p14:tracePt t="25909" x="3460750" y="3708400"/>
          <p14:tracePt t="25929" x="3467100" y="3708400"/>
          <p14:tracePt t="25949" x="3473450" y="3708400"/>
          <p14:tracePt t="25980" x="3479800" y="3708400"/>
          <p14:tracePt t="26541" x="3479800" y="3702050"/>
          <p14:tracePt t="26614" x="3479800" y="3695700"/>
          <p14:tracePt t="26676" x="3479800" y="3689350"/>
          <p14:tracePt t="26727" x="3479800" y="3683000"/>
          <p14:tracePt t="26748" x="3479800" y="3676650"/>
          <p14:tracePt t="26778" x="3479800" y="3670300"/>
          <p14:tracePt t="26789" x="3492500" y="3670300"/>
          <p14:tracePt t="26810" x="3505200" y="3670300"/>
          <p14:tracePt t="26820" x="3517900" y="3670300"/>
          <p14:tracePt t="26831" x="3524250" y="3663950"/>
          <p14:tracePt t="26832" x="3530600" y="3663950"/>
          <p14:tracePt t="26844" x="3536950" y="3663950"/>
          <p14:tracePt t="26862" x="3549650" y="3657600"/>
          <p14:tracePt t="26879" x="3556000" y="3657600"/>
          <p14:tracePt t="26896" x="3556000" y="3651250"/>
          <p14:tracePt t="26912" x="3562350" y="3651250"/>
          <p14:tracePt t="26944" x="3568700" y="3651250"/>
          <p14:tracePt t="26967" x="3575050" y="3651250"/>
          <p14:tracePt t="27020" x="3581400" y="3651250"/>
          <p14:tracePt t="27264" x="3581400" y="3657600"/>
          <p14:tracePt t="27315" x="3581400" y="3670300"/>
          <p14:tracePt t="27326" x="3581400" y="3683000"/>
          <p14:tracePt t="27337" x="3581400" y="3702050"/>
          <p14:tracePt t="27347" x="3581400" y="3727450"/>
          <p14:tracePt t="27349" x="3581400" y="3759200"/>
          <p14:tracePt t="27362" x="3581400" y="3816350"/>
          <p14:tracePt t="27362" x="3587750" y="3873500"/>
          <p14:tracePt t="27379" x="3600450" y="3937000"/>
          <p14:tracePt t="27396" x="3651250" y="4076700"/>
          <p14:tracePt t="27412" x="3689350" y="4133850"/>
          <p14:tracePt t="27428" x="3822700" y="4286250"/>
          <p14:tracePt t="27446" x="4051300" y="4464050"/>
          <p14:tracePt t="27462" x="4210050" y="4559300"/>
          <p14:tracePt t="27479" x="4572000" y="4775200"/>
          <p14:tracePt t="27495" x="4762500" y="4864100"/>
          <p14:tracePt t="27512" x="5029200" y="4972050"/>
          <p14:tracePt t="27529" x="5162550" y="5022850"/>
          <p14:tracePt t="27545" x="5200650" y="5029200"/>
          <p14:tracePt t="27561" x="5213350" y="5035550"/>
          <p14:tracePt t="27578" x="5219700" y="5035550"/>
          <p14:tracePt t="27617" x="5226050" y="5035550"/>
          <p14:tracePt t="27638" x="5232400" y="5035550"/>
          <p14:tracePt t="27648" x="5238750" y="5035550"/>
          <p14:tracePt t="27681" x="5245100" y="5035550"/>
          <p14:tracePt t="27691" x="5251450" y="5035550"/>
          <p14:tracePt t="27704" x="5257800" y="5029200"/>
          <p14:tracePt t="27732" x="5257800" y="5022850"/>
          <p14:tracePt t="27753" x="5257800" y="5016500"/>
          <p14:tracePt t="27835" x="5257800" y="5010150"/>
          <p14:tracePt t="27865" x="5245100" y="5010150"/>
          <p14:tracePt t="27877" x="5238750" y="5010150"/>
          <p14:tracePt t="27886" x="5226050" y="5003800"/>
          <p14:tracePt t="27897" x="5207000" y="4997450"/>
          <p14:tracePt t="27910" x="5181600" y="4997450"/>
          <p14:tracePt t="27912" x="5143500" y="4991100"/>
          <p14:tracePt t="27929" x="5130800" y="4984750"/>
          <p14:tracePt t="27945" x="5105400" y="4984750"/>
          <p14:tracePt t="27962" x="5099050" y="4984750"/>
          <p14:tracePt t="27979" x="5086350" y="4984750"/>
          <p14:tracePt t="27996" x="5060950" y="4984750"/>
          <p14:tracePt t="28012" x="5054600" y="4984750"/>
          <p14:tracePt t="28028" x="5035550" y="4991100"/>
          <p14:tracePt t="28045" x="5029200" y="4991100"/>
          <p14:tracePt t="28061" x="5022850" y="4997450"/>
          <p14:tracePt t="28623" x="5010150" y="4997450"/>
          <p14:tracePt t="28626" x="4997450" y="4997450"/>
          <p14:tracePt t="28637" x="4965700" y="4984750"/>
          <p14:tracePt t="28647" x="4914900" y="4978400"/>
          <p14:tracePt t="28677" x="4768850" y="4933950"/>
          <p14:tracePt t="28677" x="4654550" y="4895850"/>
          <p14:tracePt t="28695" x="4362450" y="4813300"/>
          <p14:tracePt t="28711" x="3981450" y="4686300"/>
          <p14:tracePt t="28728" x="3803650" y="4629150"/>
          <p14:tracePt t="28746" x="3473450" y="4502150"/>
          <p14:tracePt t="28763" x="3263900" y="4394200"/>
          <p14:tracePt t="28779" x="3194050" y="4349750"/>
          <p14:tracePt t="28794" x="3105150" y="4286250"/>
          <p14:tracePt t="28812" x="3086100" y="4267200"/>
          <p14:tracePt t="28828" x="3060700" y="4241800"/>
          <p14:tracePt t="28845" x="3048000" y="4229100"/>
          <p14:tracePt t="28862" x="3048000" y="4222750"/>
          <p14:tracePt t="28878" x="3048000" y="4216400"/>
          <p14:tracePt t="28896" x="3041650" y="4210050"/>
          <p14:tracePt t="28912" x="3035300" y="4197350"/>
          <p14:tracePt t="28928" x="3028950" y="4178300"/>
          <p14:tracePt t="28944" x="3028950" y="4171950"/>
          <p14:tracePt t="28962" x="3028950" y="4159250"/>
          <p14:tracePt t="28979" x="3022600" y="4152900"/>
          <p14:tracePt t="28995" x="3022600" y="4140200"/>
          <p14:tracePt t="29012" x="3035300" y="4127500"/>
          <p14:tracePt t="29028" x="3054350" y="4114800"/>
          <p14:tracePt t="29046" x="3098800" y="4095750"/>
          <p14:tracePt t="29062" x="3117850" y="4089400"/>
          <p14:tracePt t="29078" x="3168650" y="4064000"/>
          <p14:tracePt t="29096" x="3194050" y="4057650"/>
          <p14:tracePt t="29112" x="3238500" y="4044950"/>
          <p14:tracePt t="29129" x="3270250" y="4032250"/>
          <p14:tracePt t="29145" x="3295650" y="4025900"/>
          <p14:tracePt t="29162" x="3340100" y="4019550"/>
          <p14:tracePt t="29178" x="3390900" y="4013200"/>
          <p14:tracePt t="29195" x="3416300" y="4013200"/>
          <p14:tracePt t="29211" x="3448050" y="4013200"/>
          <p14:tracePt t="29228" x="3460750" y="4013200"/>
          <p14:tracePt t="29246" x="3479800" y="4006850"/>
          <p14:tracePt t="29262" x="3486150" y="4006850"/>
          <p14:tracePt t="29262" x="3492500" y="4000500"/>
          <p14:tracePt t="29279" x="3498850" y="4000500"/>
          <p14:tracePt t="29295" x="3517900" y="3994150"/>
          <p14:tracePt t="29312" x="3530600" y="3994150"/>
          <p14:tracePt t="29327" x="3549650" y="3981450"/>
          <p14:tracePt t="29345" x="3575050" y="3975100"/>
          <p14:tracePt t="29362" x="3581400" y="3975100"/>
          <p14:tracePt t="29378" x="3594100" y="3968750"/>
          <p14:tracePt t="29396" x="3600450" y="3968750"/>
          <p14:tracePt t="29412" x="3606800" y="3968750"/>
          <p14:tracePt t="29429" x="3613150" y="3962400"/>
          <p14:tracePt t="29446" x="3619500" y="3956050"/>
          <p14:tracePt t="29462" x="3632200" y="3956050"/>
          <p14:tracePt t="29479" x="3632200" y="3949700"/>
          <p14:tracePt t="29495" x="3651250" y="3949700"/>
          <p14:tracePt t="29530" x="3657600" y="3949700"/>
          <p14:tracePt t="29692" x="3663950" y="3943350"/>
          <p14:tracePt t="29713" x="3663950" y="3937000"/>
          <p14:tracePt t="29723" x="3670300" y="3937000"/>
          <p14:tracePt t="29733" x="3670300" y="3930650"/>
          <p14:tracePt t="29745" x="3670300" y="3924300"/>
          <p14:tracePt t="29747" x="3670300" y="3917950"/>
          <p14:tracePt t="29762" x="3676650" y="3892550"/>
          <p14:tracePt t="29780" x="3676650" y="3886200"/>
          <p14:tracePt t="29795" x="3676650" y="3854450"/>
          <p14:tracePt t="29812" x="3676650" y="3848100"/>
          <p14:tracePt t="29828" x="3676650" y="3822700"/>
          <p14:tracePt t="29845" x="3676650" y="3810000"/>
          <p14:tracePt t="29862" x="3676650" y="3803650"/>
          <p14:tracePt t="29878" x="3676650" y="3797300"/>
          <p14:tracePt t="29913" x="3676650" y="3790950"/>
          <p14:tracePt t="29934" x="3676650" y="3784600"/>
          <p14:tracePt t="29936" x="3676650" y="3778250"/>
          <p14:tracePt t="29945" x="3670300" y="3778250"/>
          <p14:tracePt t="29962" x="3663950" y="3771900"/>
          <p14:tracePt t="29979" x="3663950" y="3765550"/>
          <p14:tracePt t="29995" x="3663950" y="3759200"/>
          <p14:tracePt t="30011" x="3651250" y="3746500"/>
          <p14:tracePt t="30048" x="3644900" y="3740150"/>
          <p14:tracePt t="30062" x="3644900" y="3733800"/>
          <p14:tracePt t="30063" x="3638550" y="3727450"/>
          <p14:tracePt t="30078" x="3632200" y="3721100"/>
          <p14:tracePt t="30096" x="3625850" y="3714750"/>
          <p14:tracePt t="30132" x="3619500" y="3714750"/>
          <p14:tracePt t="30153" x="3613150" y="3708400"/>
          <p14:tracePt t="30183" x="3613150" y="3702050"/>
          <p14:tracePt t="30224" x="3606800" y="3702050"/>
          <p14:tracePt t="30266" x="3600450" y="3702050"/>
          <p14:tracePt t="30318" x="3594100" y="3695700"/>
          <p14:tracePt t="30370" x="3587750" y="3695700"/>
          <p14:tracePt t="30385" x="3581400" y="3695700"/>
          <p14:tracePt t="30411" x="3575050" y="3695700"/>
          <p14:tracePt t="30421" x="3568700" y="3695700"/>
          <p14:tracePt t="30442" x="3562350" y="3695700"/>
          <p14:tracePt t="30471" x="3556000" y="3695700"/>
          <p14:tracePt t="30478" x="3549650" y="3689350"/>
          <p14:tracePt t="30480" x="3536950" y="3689350"/>
          <p14:tracePt t="30495" x="3524250" y="3689350"/>
          <p14:tracePt t="30511" x="3517900" y="3683000"/>
          <p14:tracePt t="30770" x="3517900" y="3676650"/>
          <p14:tracePt t="30862" x="3517900" y="3670300"/>
          <p14:tracePt t="30873" x="3524250" y="3670300"/>
          <p14:tracePt t="30887" x="3530600" y="3670300"/>
          <p14:tracePt t="30889" x="3536950" y="3663950"/>
          <p14:tracePt t="30915" x="3543300" y="3663950"/>
          <p14:tracePt t="30917" x="3549650" y="3663950"/>
          <p14:tracePt t="30927" x="3549650" y="3657600"/>
          <p14:tracePt t="30945" x="3562350" y="3651250"/>
          <p14:tracePt t="30962" x="3568700" y="3651250"/>
          <p14:tracePt t="30978" x="3568700" y="3644900"/>
          <p14:tracePt t="30995" x="3581400" y="3644900"/>
          <p14:tracePt t="31030" x="3587750" y="3644900"/>
          <p14:tracePt t="31285" x="3587750" y="3651250"/>
          <p14:tracePt t="31296" x="3587750" y="3657600"/>
          <p14:tracePt t="31328" x="3587750" y="3663950"/>
          <p14:tracePt t="31338" x="3587750" y="3676650"/>
          <p14:tracePt t="31348" x="3594100" y="3676650"/>
          <p14:tracePt t="31350" x="3594100" y="3683000"/>
          <p14:tracePt t="31361" x="3594100" y="3689350"/>
          <p14:tracePt t="31378" x="3594100" y="3695700"/>
          <p14:tracePt t="31394" x="3594100" y="3708400"/>
          <p14:tracePt t="31412" x="3594100" y="3721100"/>
          <p14:tracePt t="31428" x="3594100" y="3733800"/>
          <p14:tracePt t="31445" x="3594100" y="3746500"/>
          <p14:tracePt t="31462" x="3594100" y="3752850"/>
          <p14:tracePt t="31478" x="3594100" y="3765550"/>
          <p14:tracePt t="31513" x="3594100" y="3778250"/>
          <p14:tracePt t="31515" x="3594100" y="3784600"/>
          <p14:tracePt t="31546" x="3594100" y="3790950"/>
          <p14:tracePt t="31562" x="3594100" y="3803650"/>
          <p14:tracePt t="31563" x="3594100" y="3816350"/>
          <p14:tracePt t="31578" x="3594100" y="3822700"/>
          <p14:tracePt t="31595" x="3594100" y="3835400"/>
          <p14:tracePt t="31612" x="3594100" y="3841750"/>
          <p14:tracePt t="31629" x="3594100" y="3854450"/>
          <p14:tracePt t="31645" x="3594100" y="3867150"/>
          <p14:tracePt t="31680" x="3594100" y="3873500"/>
          <p14:tracePt t="31712" x="3594100" y="3879850"/>
          <p14:tracePt t="33055" x="3600450" y="3879850"/>
          <p14:tracePt t="33106" x="3606800" y="3879850"/>
          <p14:tracePt t="33127" x="3613150" y="3879850"/>
          <p14:tracePt t="33152" x="3619500" y="3879850"/>
          <p14:tracePt t="33168" x="3619500" y="3873500"/>
          <p14:tracePt t="33190" x="3625850" y="3873500"/>
          <p14:tracePt t="33200" x="3625850" y="3867150"/>
          <p14:tracePt t="33221" x="3625850" y="3860800"/>
          <p14:tracePt t="33231" x="3625850" y="3854450"/>
          <p14:tracePt t="33261" x="3625850" y="3848100"/>
          <p14:tracePt t="33274" x="3625850" y="3841750"/>
          <p14:tracePt t="33276" x="3625850" y="3835400"/>
          <p14:tracePt t="33315" x="3625850" y="3829050"/>
          <p14:tracePt t="33397" x="3619500" y="3829050"/>
          <p14:tracePt t="33418" x="3613150" y="3829050"/>
          <p14:tracePt t="33428" x="3606800" y="3829050"/>
          <p14:tracePt t="33449" x="3600450" y="3829050"/>
          <p14:tracePt t="33460" x="3594100" y="3829050"/>
          <p14:tracePt t="33481" x="3587750" y="3829050"/>
          <p14:tracePt t="33495" x="3581400" y="3829050"/>
          <p14:tracePt t="33511" x="3575050" y="3829050"/>
          <p14:tracePt t="35110" x="3575050" y="3822700"/>
          <p14:tracePt t="35130" x="3575050" y="3810000"/>
          <p14:tracePt t="35140" x="3575050" y="3790950"/>
          <p14:tracePt t="35144" x="3575050" y="3784600"/>
          <p14:tracePt t="35162" x="3568700" y="3740150"/>
          <p14:tracePt t="35178" x="3549650" y="3695700"/>
          <p14:tracePt t="35195" x="3536950" y="3676650"/>
          <p14:tracePt t="35212" x="3498850" y="3632200"/>
          <p14:tracePt t="35229" x="3441700" y="3575050"/>
          <p14:tracePt t="35245" x="3409950" y="3543300"/>
          <p14:tracePt t="35262" x="3352800" y="3486150"/>
          <p14:tracePt t="35278" x="3327400" y="3454400"/>
          <p14:tracePt t="35295" x="3257550" y="3409950"/>
          <p14:tracePt t="35312" x="3175000" y="3365500"/>
          <p14:tracePt t="35328" x="3124200" y="3346450"/>
          <p14:tracePt t="35345" x="3009900" y="3308350"/>
          <p14:tracePt t="35362" x="2940050" y="3289300"/>
          <p14:tracePt t="35362" x="2876550" y="3276600"/>
          <p14:tracePt t="35379" x="2800350" y="3257550"/>
          <p14:tracePt t="35393" x="2660650" y="3206750"/>
          <p14:tracePt t="35411" x="2603500" y="3181350"/>
          <p14:tracePt t="35428" x="2489200" y="3136900"/>
          <p14:tracePt t="35446" x="2438400" y="3124200"/>
          <p14:tracePt t="35461" x="2336800" y="3098800"/>
          <p14:tracePt t="35478" x="2216150" y="3086100"/>
          <p14:tracePt t="35495" x="2152650" y="3086100"/>
          <p14:tracePt t="35511" x="2032000" y="3073400"/>
          <p14:tracePt t="35529" x="1962150" y="3073400"/>
          <p14:tracePt t="35545" x="1854200" y="3073400"/>
          <p14:tracePt t="35562" x="1758950" y="3073400"/>
          <p14:tracePt t="35578" x="1720850" y="3073400"/>
          <p14:tracePt t="35595" x="1638300" y="3073400"/>
          <p14:tracePt t="35612" x="1600200" y="3079750"/>
          <p14:tracePt t="35628" x="1517650" y="3092450"/>
          <p14:tracePt t="35645" x="1428750" y="3117850"/>
          <p14:tracePt t="35663" x="1390650" y="3130550"/>
          <p14:tracePt t="35678" x="1308100" y="3162300"/>
          <p14:tracePt t="35696" x="1270000" y="3175000"/>
          <p14:tracePt t="35711" x="1206500" y="3213100"/>
          <p14:tracePt t="35730" x="1162050" y="3244850"/>
          <p14:tracePt t="35745" x="1130300" y="3270250"/>
          <p14:tracePt t="35760" x="1092200" y="3308350"/>
          <p14:tracePt t="35777" x="1073150" y="3340100"/>
          <p14:tracePt t="35794" x="1028700" y="3384550"/>
          <p14:tracePt t="35812" x="1003300" y="3429000"/>
          <p14:tracePt t="35829" x="990600" y="3454400"/>
          <p14:tracePt t="35845" x="977900" y="3517900"/>
          <p14:tracePt t="35863" x="977900" y="3549650"/>
          <p14:tracePt t="35878" x="977900" y="3606800"/>
          <p14:tracePt t="35896" x="1003300" y="3663950"/>
          <p14:tracePt t="35913" x="1035050" y="3689350"/>
          <p14:tracePt t="35929" x="1104900" y="3733800"/>
          <p14:tracePt t="35962" x="1187450" y="3765550"/>
          <p14:tracePt t="35965" x="1244600" y="3790950"/>
          <p14:tracePt t="35979" x="1289050" y="3803650"/>
          <p14:tracePt t="35995" x="1428750" y="3848100"/>
          <p14:tracePt t="36013" x="1574800" y="3898900"/>
          <p14:tracePt t="36030" x="1651000" y="3924300"/>
          <p14:tracePt t="36046" x="1809750" y="3981450"/>
          <p14:tracePt t="36063" x="1873250" y="3994150"/>
          <p14:tracePt t="36079" x="2000250" y="4025900"/>
          <p14:tracePt t="36096" x="2114550" y="4044950"/>
          <p14:tracePt t="36112" x="2165350" y="4051300"/>
          <p14:tracePt t="36129" x="2298700" y="4057650"/>
          <p14:tracePt t="36147" x="2374900" y="4057650"/>
          <p14:tracePt t="36163" x="2540000" y="4057650"/>
          <p14:tracePt t="36179" x="2717800" y="4057650"/>
          <p14:tracePt t="36196" x="2794000" y="4057650"/>
          <p14:tracePt t="36212" x="2946400" y="4057650"/>
          <p14:tracePt t="36229" x="3060700" y="4057650"/>
          <p14:tracePt t="36246" x="3105150" y="4051300"/>
          <p14:tracePt t="36262" x="3187700" y="4038600"/>
          <p14:tracePt t="36279" x="3219450" y="4032250"/>
          <p14:tracePt t="36296" x="3270250" y="4013200"/>
          <p14:tracePt t="36312" x="3295650" y="4006850"/>
          <p14:tracePt t="36329" x="3333750" y="3994150"/>
          <p14:tracePt t="36346" x="3352800" y="3981450"/>
          <p14:tracePt t="36362" x="3365500" y="3975100"/>
          <p14:tracePt t="36379" x="3390900" y="3968750"/>
          <p14:tracePt t="36396" x="3403600" y="3962400"/>
          <p14:tracePt t="36413" x="3409950" y="3962400"/>
          <p14:tracePt t="39870" x="0" y="0"/>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533400" y="3733800"/>
            <a:ext cx="8001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t>k</a:t>
            </a:r>
            <a:r>
              <a:rPr lang="sr-Latn-CS" altLang="en-US" sz="2400" baseline="-25000"/>
              <a:t>2</a:t>
            </a:r>
            <a:r>
              <a:rPr lang="sr-Latn-CS" altLang="en-US" sz="2400"/>
              <a:t>(X)(W)</a:t>
            </a:r>
            <a:r>
              <a:rPr lang="en-US" altLang="en-US" sz="2400"/>
              <a:t>&lt;&lt;k</a:t>
            </a:r>
            <a:r>
              <a:rPr lang="en-US" altLang="en-US" sz="2400" baseline="-25000"/>
              <a:t>1</a:t>
            </a:r>
            <a:r>
              <a:rPr lang="en-US" altLang="en-US" sz="2400"/>
              <a:t> , k</a:t>
            </a:r>
            <a:r>
              <a:rPr lang="en-US" altLang="en-US" sz="2400" baseline="-25000"/>
              <a:t>-1</a:t>
            </a:r>
            <a:r>
              <a:rPr lang="en-US" altLang="en-US" sz="2400"/>
              <a:t>(X)(Y)	Arenijusov intermedijer intermedijer</a:t>
            </a:r>
            <a:r>
              <a:rPr lang="sr-Latn-CS" altLang="en-US" sz="2400"/>
              <a:t> X je prisutan u znatnoj količini jer </a:t>
            </a:r>
            <a:r>
              <a:rPr lang="en-US" altLang="en-US" sz="2400"/>
              <a:t>se sporo tro</a:t>
            </a:r>
            <a:r>
              <a:rPr lang="sr-Latn-CS" altLang="en-US" sz="2400"/>
              <a:t>ši</a:t>
            </a:r>
            <a:r>
              <a:rPr lang="en-US" altLang="en-US" sz="2400"/>
              <a:t> u drugom stupnju</a:t>
            </a:r>
            <a:r>
              <a:rPr lang="sr-Latn-CS" altLang="en-US" sz="2400"/>
              <a:t>.</a:t>
            </a:r>
            <a:endParaRPr lang="en-US" altLang="en-US" sz="2400"/>
          </a:p>
        </p:txBody>
      </p:sp>
      <p:sp>
        <p:nvSpPr>
          <p:cNvPr id="18435" name="Text Box 5"/>
          <p:cNvSpPr txBox="1">
            <a:spLocks noChangeArrowheads="1"/>
          </p:cNvSpPr>
          <p:nvPr/>
        </p:nvSpPr>
        <p:spPr bwMode="auto">
          <a:xfrm>
            <a:off x="533400" y="5105400"/>
            <a:ext cx="815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t>K</a:t>
            </a:r>
            <a:r>
              <a:rPr lang="en-US" altLang="en-US" sz="2400" baseline="-25000"/>
              <a:t>1</a:t>
            </a:r>
            <a:r>
              <a:rPr lang="sr-Latn-CS" altLang="en-US" sz="2400" baseline="-25000"/>
              <a:t>,</a:t>
            </a:r>
            <a:r>
              <a:rPr lang="en-US" altLang="en-US" sz="2400"/>
              <a:t> k</a:t>
            </a:r>
            <a:r>
              <a:rPr lang="en-US" altLang="en-US" sz="2400" baseline="-25000"/>
              <a:t>-1</a:t>
            </a:r>
            <a:r>
              <a:rPr lang="sr-Latn-CS" altLang="en-US" sz="2400"/>
              <a:t>(X)(</a:t>
            </a:r>
            <a:r>
              <a:rPr lang="en-US" altLang="en-US" sz="2400"/>
              <a:t>Y</a:t>
            </a:r>
            <a:r>
              <a:rPr lang="sr-Latn-CS" altLang="en-US" sz="2400"/>
              <a:t>)</a:t>
            </a:r>
            <a:r>
              <a:rPr lang="en-US" altLang="en-US" sz="2400"/>
              <a:t>&lt;&lt;k</a:t>
            </a:r>
            <a:r>
              <a:rPr lang="en-US" altLang="en-US" sz="2400" baseline="-25000"/>
              <a:t>2</a:t>
            </a:r>
            <a:r>
              <a:rPr lang="en-US" altLang="en-US" sz="2400"/>
              <a:t>(X)(W)	Vant Hofov intermedijer intermedijer koncentracija X vrlo mala jer se br</a:t>
            </a:r>
            <a:r>
              <a:rPr lang="sr-Latn-CS" altLang="en-US" sz="2400"/>
              <a:t>z</a:t>
            </a:r>
            <a:r>
              <a:rPr lang="en-US" altLang="en-US" sz="2400"/>
              <a:t>o tro</a:t>
            </a:r>
            <a:r>
              <a:rPr lang="sr-Latn-CS" altLang="en-US" sz="2400"/>
              <a:t>ši</a:t>
            </a:r>
            <a:r>
              <a:rPr lang="en-US" altLang="en-US" sz="2400"/>
              <a:t> u drugom stupnju</a:t>
            </a:r>
          </a:p>
        </p:txBody>
      </p:sp>
      <p:sp>
        <p:nvSpPr>
          <p:cNvPr id="18436" name="Text Box 6"/>
          <p:cNvSpPr txBox="1">
            <a:spLocks noChangeArrowheads="1"/>
          </p:cNvSpPr>
          <p:nvPr/>
        </p:nvSpPr>
        <p:spPr bwMode="auto">
          <a:xfrm>
            <a:off x="2743200" y="1447800"/>
            <a:ext cx="3213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S + C  </a:t>
            </a:r>
            <a:r>
              <a:rPr lang="sr-Latn-CS" altLang="en-US" sz="3200">
                <a:latin typeface="Wingdings 3" pitchFamily="18" charset="2"/>
              </a:rPr>
              <a:t>D </a:t>
            </a:r>
            <a:r>
              <a:rPr lang="sr-Latn-CS" altLang="en-US" sz="3200"/>
              <a:t>X + Y</a:t>
            </a:r>
          </a:p>
          <a:p>
            <a:pPr eaLnBrk="1" hangingPunct="1"/>
            <a:r>
              <a:rPr lang="sr-Latn-CS" altLang="en-US" sz="3200"/>
              <a:t>X + W  </a:t>
            </a:r>
            <a:r>
              <a:rPr lang="sr-Latn-CS" altLang="en-US" sz="3200">
                <a:latin typeface="Wingdings 3" pitchFamily="18" charset="2"/>
              </a:rPr>
              <a:t>g</a:t>
            </a:r>
            <a:r>
              <a:rPr lang="sr-Latn-CS" altLang="en-US" sz="3200"/>
              <a:t> P</a:t>
            </a:r>
            <a:r>
              <a:rPr lang="en-US" altLang="en-US" sz="3200"/>
              <a:t>  +  </a:t>
            </a:r>
            <a:r>
              <a:rPr lang="sr-Latn-CS" altLang="en-US" sz="3200"/>
              <a:t>Z</a:t>
            </a:r>
            <a:endParaRPr lang="en-US" altLang="en-US" sz="320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29206"/>
    </mc:Choice>
    <mc:Fallback xmlns="">
      <p:transition spd="slow" advTm="292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553" x="4394200" y="3987800"/>
          <p14:tracePt t="2748" x="4387850" y="3987800"/>
          <p14:tracePt t="2769" x="4381500" y="3987800"/>
          <p14:tracePt t="2790" x="4368800" y="3987800"/>
          <p14:tracePt t="2800" x="4362450" y="3987800"/>
          <p14:tracePt t="2810" x="4343400" y="3994150"/>
          <p14:tracePt t="2826" x="4298950" y="3994150"/>
          <p14:tracePt t="2844" x="4260850" y="3994150"/>
          <p14:tracePt t="2844" x="4216400" y="4000500"/>
          <p14:tracePt t="2862" x="4159250" y="4000500"/>
          <p14:tracePt t="2875" x="4095750" y="4000500"/>
          <p14:tracePt t="2892" x="3962400" y="4000500"/>
          <p14:tracePt t="2908" x="3867150" y="4006850"/>
          <p14:tracePt t="2925" x="3829050" y="4013200"/>
          <p14:tracePt t="2943" x="3790950" y="4032250"/>
          <p14:tracePt t="2961" x="3778250" y="4044950"/>
          <p14:tracePt t="2998" x="3778250" y="4051300"/>
          <p14:tracePt t="2999" x="3771900" y="4057650"/>
          <p14:tracePt t="3201" x="3778250" y="4057650"/>
          <p14:tracePt t="3904" x="3784600" y="4057650"/>
          <p14:tracePt t="4587" x="3790950" y="4057650"/>
          <p14:tracePt t="4626" x="3797300" y="4057650"/>
          <p14:tracePt t="5300" x="3803650" y="4057650"/>
          <p14:tracePt t="6032" x="3810000" y="4057650"/>
          <p14:tracePt t="6430" x="3810000" y="4051300"/>
          <p14:tracePt t="7123" x="3816350" y="4051300"/>
          <p14:tracePt t="7143" x="3822700" y="4051300"/>
          <p14:tracePt t="7153" x="3829050" y="4051300"/>
          <p14:tracePt t="7166" x="3835400" y="4044950"/>
          <p14:tracePt t="7167" x="3848100" y="4032250"/>
          <p14:tracePt t="7178" x="3892550" y="4000500"/>
          <p14:tracePt t="7211" x="3924300" y="3968750"/>
          <p14:tracePt t="7213" x="4013200" y="3892550"/>
          <p14:tracePt t="7228" x="4051300" y="3848100"/>
          <p14:tracePt t="7244" x="4152900" y="3759200"/>
          <p14:tracePt t="7261" x="4203700" y="3695700"/>
          <p14:tracePt t="7277" x="4318000" y="3568700"/>
          <p14:tracePt t="7294" x="4432300" y="3422650"/>
          <p14:tracePt t="7312" x="4495800" y="3352800"/>
          <p14:tracePt t="7328" x="4597400" y="3219450"/>
          <p14:tracePt t="7345" x="4648200" y="3168650"/>
          <p14:tracePt t="7363" x="4724400" y="3079750"/>
          <p14:tracePt t="7378" x="4756150" y="3054350"/>
          <p14:tracePt t="7393" x="4813300" y="2984500"/>
          <p14:tracePt t="7411" x="4876800" y="2914650"/>
          <p14:tracePt t="7428" x="4895850" y="2889250"/>
          <p14:tracePt t="7444" x="4933950" y="2838450"/>
          <p14:tracePt t="7462" x="4959350" y="2813050"/>
          <p14:tracePt t="7477" x="4978400" y="2774950"/>
          <p14:tracePt t="7493" x="5003800" y="2730500"/>
          <p14:tracePt t="7509" x="5010150" y="2711450"/>
          <p14:tracePt t="7526" x="5022850" y="2673350"/>
          <p14:tracePt t="7543" x="5029200" y="2647950"/>
          <p14:tracePt t="7559" x="5041900" y="2603500"/>
          <p14:tracePt t="7575" x="5054600" y="2559050"/>
          <p14:tracePt t="7594" x="5060950" y="2540000"/>
          <p14:tracePt t="7612" x="5073650" y="2495550"/>
          <p14:tracePt t="7628" x="5080000" y="2476500"/>
          <p14:tracePt t="7645" x="5092700" y="2438400"/>
          <p14:tracePt t="7662" x="5099050" y="2406650"/>
          <p14:tracePt t="7678" x="5105400" y="2393950"/>
          <p14:tracePt t="7695" x="5105400" y="2368550"/>
          <p14:tracePt t="7712" x="5105400" y="2355850"/>
          <p14:tracePt t="7728" x="5105400" y="2336800"/>
          <p14:tracePt t="7743" x="5105400" y="2311400"/>
          <p14:tracePt t="7781" x="5105400" y="2298700"/>
          <p14:tracePt t="7791" x="5105400" y="2292350"/>
          <p14:tracePt t="7812" x="5105400" y="2279650"/>
          <p14:tracePt t="7812" x="5105400" y="2273300"/>
          <p14:tracePt t="7844" x="5105400" y="2266950"/>
          <p14:tracePt t="8007" x="5105400" y="2273300"/>
          <p14:tracePt t="8019" x="5105400" y="2286000"/>
          <p14:tracePt t="8028" x="5105400" y="2298700"/>
          <p14:tracePt t="8043" x="5105400" y="2317750"/>
          <p14:tracePt t="8059" x="5080000" y="2381250"/>
          <p14:tracePt t="8060" x="5067300" y="2419350"/>
          <p14:tracePt t="8076" x="5029200" y="2520950"/>
          <p14:tracePt t="8094" x="5003800" y="2590800"/>
          <p14:tracePt t="8094" x="4984750" y="2654300"/>
          <p14:tracePt t="8112" x="4965700" y="2724150"/>
          <p14:tracePt t="8127" x="4927600" y="2882900"/>
          <p14:tracePt t="8144" x="4908550" y="2959100"/>
          <p14:tracePt t="8161" x="4864100" y="3124200"/>
          <p14:tracePt t="8178" x="4819650" y="3282950"/>
          <p14:tracePt t="8195" x="4794250" y="3352800"/>
          <p14:tracePt t="8212" x="4756150" y="3467100"/>
          <p14:tracePt t="8228" x="4737100" y="3511550"/>
          <p14:tracePt t="8244" x="4711700" y="3587750"/>
          <p14:tracePt t="8262" x="4705350" y="3600450"/>
          <p14:tracePt t="8278" x="4692650" y="3644900"/>
          <p14:tracePt t="8294" x="4673600" y="3689350"/>
          <p14:tracePt t="8312" x="4667250" y="3708400"/>
          <p14:tracePt t="8327" x="4635500" y="3778250"/>
          <p14:tracePt t="8345" x="4616450" y="3816350"/>
          <p14:tracePt t="8361" x="4565650" y="3905250"/>
          <p14:tracePt t="8379" x="4514850" y="3981450"/>
          <p14:tracePt t="8394" x="4483100" y="4006850"/>
          <p14:tracePt t="8411" x="4451350" y="4057650"/>
          <p14:tracePt t="8428" x="4438650" y="4064000"/>
          <p14:tracePt t="8444" x="4425950" y="4089400"/>
          <p14:tracePt t="8462" x="4425950" y="4102100"/>
          <p14:tracePt t="8477" x="4425950" y="4108450"/>
          <p14:tracePt t="8495" x="4425950" y="4114800"/>
          <p14:tracePt t="8511" x="4425950" y="4121150"/>
          <p14:tracePt t="8528" x="4413250" y="4127500"/>
          <p14:tracePt t="8545" x="4406900" y="4152900"/>
          <p14:tracePt t="8561" x="4394200" y="4171950"/>
          <p14:tracePt t="8577" x="4356100" y="4229100"/>
          <p14:tracePt t="8594" x="4337050" y="4267200"/>
          <p14:tracePt t="8612" x="4292600" y="4324350"/>
          <p14:tracePt t="8627" x="4260850" y="4362450"/>
          <p14:tracePt t="8644" x="4248150" y="4375150"/>
          <p14:tracePt t="8697" x="4248150" y="4368800"/>
          <p14:tracePt t="8707" x="4248150" y="4362450"/>
          <p14:tracePt t="8717" x="4248150" y="4343400"/>
          <p14:tracePt t="8728" x="4254500" y="4337050"/>
          <p14:tracePt t="8744" x="4254500" y="4318000"/>
          <p14:tracePt t="8791" x="4260850" y="4311650"/>
          <p14:tracePt t="8803" x="4267200" y="4298950"/>
          <p14:tracePt t="8811" x="4273550" y="4292600"/>
          <p14:tracePt t="8813" x="4279900" y="4286250"/>
          <p14:tracePt t="8827" x="4298950" y="4260850"/>
          <p14:tracePt t="8845" x="4305300" y="4254500"/>
          <p14:tracePt t="8862" x="4324350" y="4229100"/>
          <p14:tracePt t="8878" x="4324350" y="4222750"/>
          <p14:tracePt t="8894" x="4343400" y="4210050"/>
          <p14:tracePt t="8912" x="4349750" y="4197350"/>
          <p14:tracePt t="8928" x="4362450" y="4184650"/>
          <p14:tracePt t="8944" x="4375150" y="4171950"/>
          <p14:tracePt t="8962" x="4387850" y="4165600"/>
          <p14:tracePt t="8978" x="4406900" y="4152900"/>
          <p14:tracePt t="8995" x="4445000" y="4140200"/>
          <p14:tracePt t="9012" x="4464050" y="4140200"/>
          <p14:tracePt t="9028" x="4514850" y="4133850"/>
          <p14:tracePt t="9044" x="4552950" y="4133850"/>
          <p14:tracePt t="9061" x="4673600" y="4127500"/>
          <p14:tracePt t="9078" x="4813300" y="4127500"/>
          <p14:tracePt t="9094" x="4902200" y="4127500"/>
          <p14:tracePt t="9111" x="5060950" y="4127500"/>
          <p14:tracePt t="9127" x="5149850" y="4127500"/>
          <p14:tracePt t="9144" x="5334000" y="4127500"/>
          <p14:tracePt t="9161" x="5518150" y="4127500"/>
          <p14:tracePt t="9178" x="5626100" y="4127500"/>
          <p14:tracePt t="9193" x="5829300" y="4127500"/>
          <p14:tracePt t="9211" x="5937250" y="4127500"/>
          <p14:tracePt t="9228" x="6140450" y="4127500"/>
          <p14:tracePt t="9244" x="6305550" y="4127500"/>
          <p14:tracePt t="9262" x="6381750" y="4127500"/>
          <p14:tracePt t="9277" x="6508750" y="4127500"/>
          <p14:tracePt t="9295" x="6565900" y="4127500"/>
          <p14:tracePt t="9311" x="6661150" y="4127500"/>
          <p14:tracePt t="9328" x="6762750" y="4127500"/>
          <p14:tracePt t="9345" x="6794500" y="4127500"/>
          <p14:tracePt t="9361" x="6851650" y="4127500"/>
          <p14:tracePt t="9378" x="6870700" y="4127500"/>
          <p14:tracePt t="9393" x="6883400" y="4127500"/>
          <p14:tracePt t="9703" x="6883400" y="4133850"/>
          <p14:tracePt t="9713" x="6883400" y="4140200"/>
          <p14:tracePt t="9728" x="6870700" y="4159250"/>
          <p14:tracePt t="9729" x="6838950" y="4203700"/>
          <p14:tracePt t="9744" x="6813550" y="4241800"/>
          <p14:tracePt t="9761" x="6743700" y="4330700"/>
          <p14:tracePt t="9778" x="6699250" y="4375150"/>
          <p14:tracePt t="9794" x="6610350" y="4470400"/>
          <p14:tracePt t="9811" x="6559550" y="4521200"/>
          <p14:tracePt t="9827" x="6457950" y="4635500"/>
          <p14:tracePt t="9845" x="6356350" y="4737100"/>
          <p14:tracePt t="9861" x="6305550" y="4775200"/>
          <p14:tracePt t="9878" x="6216650" y="4857750"/>
          <p14:tracePt t="9894" x="6159500" y="4914900"/>
          <p14:tracePt t="9912" x="6127750" y="4946650"/>
          <p14:tracePt t="9928" x="6070600" y="4997450"/>
          <p14:tracePt t="9945" x="6051550" y="5016500"/>
          <p14:tracePt t="9959" x="5994400" y="5067300"/>
          <p14:tracePt t="9976" x="5937250" y="5118100"/>
          <p14:tracePt t="9995" x="5918200" y="5137150"/>
          <p14:tracePt t="10012" x="5880100" y="5175250"/>
          <p14:tracePt t="10028" x="5861050" y="5200650"/>
          <p14:tracePt t="10045" x="5810250" y="5245100"/>
          <p14:tracePt t="10063" x="5784850" y="5264150"/>
          <p14:tracePt t="10076" x="5715000" y="5308600"/>
          <p14:tracePt t="10092" x="5619750" y="5346700"/>
          <p14:tracePt t="10112" x="5575300" y="5365750"/>
          <p14:tracePt t="10127" x="5473700" y="5397500"/>
          <p14:tracePt t="10145" x="5416550" y="5410200"/>
          <p14:tracePt t="10161" x="5321300" y="5441950"/>
          <p14:tracePt t="10178" x="5276850" y="5461000"/>
          <p14:tracePt t="10195" x="5168900" y="5480050"/>
          <p14:tracePt t="10211" x="5092700" y="5499100"/>
          <p14:tracePt t="10228" x="5054600" y="5499100"/>
          <p14:tracePt t="10244" x="4972050" y="5499100"/>
          <p14:tracePt t="10262" x="4927600" y="5499100"/>
          <p14:tracePt t="10278" x="4845050" y="5499100"/>
          <p14:tracePt t="10295" x="4768850" y="5499100"/>
          <p14:tracePt t="10311" x="4724400" y="5499100"/>
          <p14:tracePt t="10327" x="4635500" y="5499100"/>
          <p14:tracePt t="10345" x="4540250" y="5499100"/>
          <p14:tracePt t="10361" x="4483100" y="5499100"/>
          <p14:tracePt t="10377" x="4387850" y="5499100"/>
          <p14:tracePt t="10395" x="4343400" y="5499100"/>
          <p14:tracePt t="10409" x="4286250" y="5492750"/>
          <p14:tracePt t="10426" x="4260850" y="5492750"/>
          <p14:tracePt t="10680" x="4273550" y="5492750"/>
          <p14:tracePt t="10690" x="4279900" y="5492750"/>
          <p14:tracePt t="10700" x="4292600" y="5492750"/>
          <p14:tracePt t="10710" x="4311650" y="5492750"/>
          <p14:tracePt t="10726" x="4330700" y="5492750"/>
          <p14:tracePt t="10726" x="4368800" y="5486400"/>
          <p14:tracePt t="10744" x="4419600" y="5486400"/>
          <p14:tracePt t="10762" x="4445000" y="5486400"/>
          <p14:tracePt t="10777" x="4489450" y="5486400"/>
          <p14:tracePt t="10794" x="4527550" y="5486400"/>
          <p14:tracePt t="10811" x="4603750" y="5486400"/>
          <p14:tracePt t="10828" x="4648200" y="5486400"/>
          <p14:tracePt t="10844" x="4756150" y="5486400"/>
          <p14:tracePt t="10861" x="4876800" y="5486400"/>
          <p14:tracePt t="10878" x="4927600" y="5486400"/>
          <p14:tracePt t="10894" x="5060950" y="5486400"/>
          <p14:tracePt t="10912" x="5118100" y="5486400"/>
          <p14:tracePt t="10928" x="5245100" y="5486400"/>
          <p14:tracePt t="10943" x="5384800" y="5486400"/>
          <p14:tracePt t="10959" x="5461000" y="5486400"/>
          <p14:tracePt t="10976" x="5600700" y="5486400"/>
          <p14:tracePt t="10993" x="5670550" y="5486400"/>
          <p14:tracePt t="11012" x="5797550" y="5486400"/>
          <p14:tracePt t="11027" x="5930900" y="5486400"/>
          <p14:tracePt t="11044" x="6007100" y="5486400"/>
          <p14:tracePt t="11062" x="6184900" y="5511800"/>
          <p14:tracePt t="11076" x="6280150" y="5524500"/>
          <p14:tracePt t="11092" x="6477000" y="5556250"/>
          <p14:tracePt t="11109" x="6654800" y="5581650"/>
          <p14:tracePt t="11127" x="6731000" y="5594350"/>
          <p14:tracePt t="11143" x="6851650" y="5600700"/>
          <p14:tracePt t="11161" x="6896100" y="5600700"/>
          <p14:tracePt t="11178" x="6959600" y="5600700"/>
          <p14:tracePt t="11195" x="7010400" y="5600700"/>
          <p14:tracePt t="11212" x="7035800" y="5600700"/>
          <p14:tracePt t="11227" x="7073900" y="5594350"/>
          <p14:tracePt t="11244" x="7099300" y="5588000"/>
          <p14:tracePt t="11261" x="7131050" y="5581650"/>
          <p14:tracePt t="11277" x="7137400" y="5581650"/>
          <p14:tracePt t="13622" x="7131050" y="5581650"/>
          <p14:tracePt t="13653" x="7124700" y="5575300"/>
          <p14:tracePt t="13669" x="7124700" y="5568950"/>
          <p14:tracePt t="13671" x="7112000" y="5556250"/>
          <p14:tracePt t="13677" x="7086600" y="5524500"/>
          <p14:tracePt t="13693" x="7010400" y="5429250"/>
          <p14:tracePt t="13711" x="6946900" y="5359400"/>
          <p14:tracePt t="13727" x="6788150" y="5187950"/>
          <p14:tracePt t="13743" x="6610350" y="5010150"/>
          <p14:tracePt t="13760" x="6508750" y="4902200"/>
          <p14:tracePt t="13776" x="6286500" y="4718050"/>
          <p14:tracePt t="13793" x="6076950" y="4559300"/>
          <p14:tracePt t="13810" x="5994400" y="4495800"/>
          <p14:tracePt t="13826" x="5835650" y="4375150"/>
          <p14:tracePt t="13843" x="5753100" y="4330700"/>
          <p14:tracePt t="13860" x="5607050" y="4241800"/>
          <p14:tracePt t="13877" x="5441950" y="4165600"/>
          <p14:tracePt t="13893" x="5365750" y="4127500"/>
          <p14:tracePt t="13909" x="5187950" y="4070350"/>
          <p14:tracePt t="13926" x="5111750" y="4038600"/>
          <p14:tracePt t="13943" x="4953000" y="4000500"/>
          <p14:tracePt t="13960" x="4851400" y="3968750"/>
          <p14:tracePt t="13977" x="4819650" y="3949700"/>
          <p14:tracePt t="13993" x="4781550" y="3937000"/>
          <p14:tracePt t="14011" x="4762500" y="3937000"/>
          <p14:tracePt t="14026" x="4737100" y="3937000"/>
          <p14:tracePt t="14044" x="4711700" y="3937000"/>
          <p14:tracePt t="14060" x="4686300" y="3937000"/>
          <p14:tracePt t="14077" x="4654550" y="3937000"/>
          <p14:tracePt t="14092" x="4629150" y="3937000"/>
          <p14:tracePt t="14108" x="4603750" y="3937000"/>
          <p14:tracePt t="14127" x="4584700" y="3937000"/>
          <p14:tracePt t="14144" x="4565650" y="3937000"/>
          <p14:tracePt t="14161" x="4552950" y="3937000"/>
          <p14:tracePt t="14176" x="4546600" y="3937000"/>
          <p14:tracePt t="14194" x="4540250" y="3943350"/>
          <p14:tracePt t="14210" x="4540250" y="3949700"/>
          <p14:tracePt t="14227" x="4527550" y="3956050"/>
          <p14:tracePt t="14243" x="4521200" y="3968750"/>
          <p14:tracePt t="14260" x="4521200" y="3975100"/>
          <p14:tracePt t="14277" x="4508500" y="3994150"/>
          <p14:tracePt t="14293" x="4502150" y="4006850"/>
          <p14:tracePt t="14310" x="4502150" y="4019550"/>
          <p14:tracePt t="14327" x="4495800" y="4044950"/>
          <p14:tracePt t="14343" x="4489450" y="4057650"/>
          <p14:tracePt t="14360" x="4483100" y="4070350"/>
          <p14:tracePt t="14395" x="4483100" y="4076700"/>
          <p14:tracePt t="14569" x="4489450" y="4076700"/>
          <p14:tracePt t="14599" x="4495800" y="4076700"/>
          <p14:tracePt t="14610" x="4502150" y="4076700"/>
          <p14:tracePt t="14620" x="4508500" y="4076700"/>
          <p14:tracePt t="14625" x="4514850" y="4076700"/>
          <p14:tracePt t="14643" x="4521200" y="4076700"/>
          <p14:tracePt t="14684" x="4527550" y="4076700"/>
          <p14:tracePt t="14970" x="4533900" y="4076700"/>
          <p14:tracePt t="15010" x="4540250" y="4076700"/>
          <p14:tracePt t="15093" x="4546600" y="4076700"/>
          <p14:tracePt t="15103" x="4552950" y="4076700"/>
          <p14:tracePt t="15119" x="4559300" y="4076700"/>
          <p14:tracePt t="15134" x="4572000" y="4076700"/>
          <p14:tracePt t="15146" x="4578350" y="4076700"/>
          <p14:tracePt t="15155" x="4584700" y="4083050"/>
          <p14:tracePt t="15159" x="4603750" y="4083050"/>
          <p14:tracePt t="15197" x="4610100" y="4083050"/>
          <p14:tracePt t="15199" x="4622800" y="4083050"/>
          <p14:tracePt t="15209" x="4629150" y="4083050"/>
          <p14:tracePt t="15226" x="4660900" y="4083050"/>
          <p14:tracePt t="15243" x="4699000" y="4083050"/>
          <p14:tracePt t="15260" x="4718050" y="4083050"/>
          <p14:tracePt t="15277" x="4756150" y="4083050"/>
          <p14:tracePt t="15293" x="4787900" y="4083050"/>
          <p14:tracePt t="15310" x="4794250" y="4083050"/>
          <p14:tracePt t="15326" x="4806950" y="4083050"/>
          <p14:tracePt t="15343" x="4813300" y="4083050"/>
          <p14:tracePt t="15359" x="4819650" y="4083050"/>
          <p14:tracePt t="15394" x="4826000" y="4083050"/>
          <p14:tracePt t="17959" x="4832350" y="4083050"/>
          <p14:tracePt t="18642" x="4832350" y="4095750"/>
          <p14:tracePt t="18648" x="4832350" y="4102100"/>
          <p14:tracePt t="18664" x="4826000" y="4121150"/>
          <p14:tracePt t="18665" x="4819650" y="4146550"/>
          <p14:tracePt t="18678" x="4794250" y="4210050"/>
          <p14:tracePt t="18695" x="4781550" y="4248150"/>
          <p14:tracePt t="18712" x="4768850" y="4305300"/>
          <p14:tracePt t="18729" x="4768850" y="4324350"/>
          <p14:tracePt t="18745" x="4762500" y="4368800"/>
          <p14:tracePt t="18762" x="4762500" y="4400550"/>
          <p14:tracePt t="18778" x="4762500" y="4413250"/>
          <p14:tracePt t="18795" x="4762500" y="4438650"/>
          <p14:tracePt t="18812" x="4762500" y="4451350"/>
          <p14:tracePt t="18828" x="4762500" y="4464050"/>
          <p14:tracePt t="18845" x="4762500" y="4476750"/>
          <p14:tracePt t="20235" x="4756150" y="4489450"/>
          <p14:tracePt t="20245" x="4749800" y="4508500"/>
          <p14:tracePt t="20255" x="4743450" y="4527550"/>
          <p14:tracePt t="20260" x="4724400" y="4578350"/>
          <p14:tracePt t="20278" x="4711700" y="4610100"/>
          <p14:tracePt t="20295" x="4679950" y="4686300"/>
          <p14:tracePt t="20312" x="4673600" y="4718050"/>
          <p14:tracePt t="20328" x="4654550" y="4781550"/>
          <p14:tracePt t="20344" x="4641850" y="4832350"/>
          <p14:tracePt t="20362" x="4635500" y="4851400"/>
          <p14:tracePt t="20378" x="4622800" y="4895850"/>
          <p14:tracePt t="20395" x="4616450" y="4927600"/>
          <p14:tracePt t="20412" x="4610100" y="4946650"/>
          <p14:tracePt t="20427" x="4597400" y="4984750"/>
          <p14:tracePt t="20445" x="4597400" y="4991100"/>
          <p14:tracePt t="20461" x="4584700" y="5029200"/>
          <p14:tracePt t="20478" x="4572000" y="5048250"/>
          <p14:tracePt t="20495" x="4552950" y="5080000"/>
          <p14:tracePt t="20512" x="4540250" y="5111750"/>
          <p14:tracePt t="20529" x="4527550" y="5130800"/>
          <p14:tracePt t="20545" x="4508500" y="5168900"/>
          <p14:tracePt t="20562" x="4495800" y="5187950"/>
          <p14:tracePt t="20577" x="4476750" y="5213350"/>
          <p14:tracePt t="20595" x="4451350" y="5238750"/>
          <p14:tracePt t="20612" x="4438650" y="5251450"/>
          <p14:tracePt t="20628" x="4425950" y="5264150"/>
          <p14:tracePt t="20645" x="4419600" y="5276850"/>
          <p14:tracePt t="20663" x="4400550" y="5295900"/>
          <p14:tracePt t="20678" x="4387850" y="5314950"/>
          <p14:tracePt t="20695" x="4375150" y="5327650"/>
          <p14:tracePt t="20712" x="4368800" y="5359400"/>
          <p14:tracePt t="20729" x="4362450" y="5365750"/>
          <p14:tracePt t="20745" x="4349750" y="5391150"/>
          <p14:tracePt t="20762" x="4343400" y="5403850"/>
          <p14:tracePt t="20778" x="4343400" y="5410200"/>
          <p14:tracePt t="20795" x="4343400" y="5422900"/>
          <p14:tracePt t="20812" x="4343400" y="5435600"/>
          <p14:tracePt t="20828" x="4337050" y="5448300"/>
          <p14:tracePt t="20845" x="4330700" y="5473700"/>
          <p14:tracePt t="20862" x="4330700" y="5480050"/>
          <p14:tracePt t="20878" x="4324350" y="5492750"/>
          <p14:tracePt t="21077" x="4324350" y="5486400"/>
          <p14:tracePt t="21118" x="4324350" y="5480050"/>
          <p14:tracePt t="21201" x="4330700" y="5480050"/>
          <p14:tracePt t="21252" x="4337050" y="5473700"/>
          <p14:tracePt t="21264" x="4343400" y="5473700"/>
          <p14:tracePt t="21273" x="4349750" y="5467350"/>
          <p14:tracePt t="21294" x="4362450" y="5461000"/>
          <p14:tracePt t="21298" x="4375150" y="5461000"/>
          <p14:tracePt t="21312" x="4394200" y="5461000"/>
          <p14:tracePt t="21328" x="4406900" y="5454650"/>
          <p14:tracePt t="21344" x="4432300" y="5448300"/>
          <p14:tracePt t="21362" x="4457700" y="5435600"/>
          <p14:tracePt t="21379" x="4464050" y="5429250"/>
          <p14:tracePt t="21395" x="4489450" y="5422900"/>
          <p14:tracePt t="21413" x="4502150" y="5416550"/>
          <p14:tracePt t="21428" x="4521200" y="5410200"/>
          <p14:tracePt t="21445" x="4559300" y="5403850"/>
          <p14:tracePt t="21461" x="4572000" y="5397500"/>
          <p14:tracePt t="21478" x="4616450" y="5397500"/>
          <p14:tracePt t="21495" x="4635500" y="5397500"/>
          <p14:tracePt t="21512" x="4660900" y="5397500"/>
          <p14:tracePt t="21529" x="4679950" y="5397500"/>
          <p14:tracePt t="21545" x="4692650" y="5397500"/>
          <p14:tracePt t="21563" x="4711700" y="5397500"/>
          <p14:tracePt t="21578" x="4730750" y="5397500"/>
          <p14:tracePt t="21595" x="4756150" y="5397500"/>
          <p14:tracePt t="21613" x="4781550" y="5397500"/>
          <p14:tracePt t="21628" x="4794250" y="5397500"/>
          <p14:tracePt t="21645" x="4806950" y="5397500"/>
          <p14:tracePt t="21662" x="4813300" y="5397500"/>
          <p14:tracePt t="21679" x="4819650" y="5403850"/>
          <p14:tracePt t="21695" x="4826000" y="5403850"/>
          <p14:tracePt t="21762" x="4826000" y="5410200"/>
          <p14:tracePt t="21802" x="4826000" y="5416550"/>
          <p14:tracePt t="21854" x="4832350" y="5422900"/>
          <p14:tracePt t="21865" x="4832350" y="5429250"/>
          <p14:tracePt t="21878" x="4845050" y="5429250"/>
          <p14:tracePt t="21880" x="4857750" y="5435600"/>
          <p14:tracePt t="21895" x="4876800" y="5441950"/>
          <p14:tracePt t="21912" x="4908550" y="5454650"/>
          <p14:tracePt t="21928" x="4914900" y="5454650"/>
          <p14:tracePt t="21946" x="4927600" y="5454650"/>
          <p14:tracePt t="21989" x="4933950" y="5454650"/>
          <p14:tracePt t="22040" x="4940300" y="5461000"/>
          <p14:tracePt t="22051" x="4946650" y="5461000"/>
          <p14:tracePt t="22083" x="4953000" y="5467350"/>
          <p14:tracePt t="22093" x="4959350" y="5467350"/>
          <p14:tracePt t="22112" x="4965700" y="5467350"/>
          <p14:tracePt t="22113" x="4972050" y="5467350"/>
          <p14:tracePt t="22128" x="4978400" y="5467350"/>
          <p14:tracePt t="22145" x="4984750" y="5467350"/>
          <p14:tracePt t="22162" x="5003800" y="5467350"/>
          <p14:tracePt t="22180" x="5010150" y="5473700"/>
          <p14:tracePt t="22196" x="5041900" y="5473700"/>
          <p14:tracePt t="22212" x="5048250" y="5473700"/>
          <p14:tracePt t="22228" x="5080000" y="5473700"/>
          <p14:tracePt t="22245" x="5105400" y="5473700"/>
          <p14:tracePt t="22263" x="5118100" y="5473700"/>
          <p14:tracePt t="22278" x="5143500" y="5473700"/>
          <p14:tracePt t="22295" x="5156200" y="5473700"/>
          <p14:tracePt t="22312" x="5187950" y="5473700"/>
          <p14:tracePt t="22328" x="5200650" y="5473700"/>
          <p14:tracePt t="22328" x="5213350" y="5473700"/>
          <p14:tracePt t="22345" x="5232400" y="5473700"/>
          <p14:tracePt t="22362" x="5251450" y="5473700"/>
          <p14:tracePt t="22379" x="5257800" y="5473700"/>
          <p14:tracePt t="22395" x="5270500" y="5473700"/>
          <p14:tracePt t="22412" x="5283200" y="5473700"/>
          <p14:tracePt t="22428" x="5289550" y="5473700"/>
          <p14:tracePt t="22445" x="5314950" y="5473700"/>
          <p14:tracePt t="22462" x="5327650" y="5473700"/>
          <p14:tracePt t="22478" x="5365750" y="5480050"/>
          <p14:tracePt t="22495" x="5403850" y="5486400"/>
          <p14:tracePt t="22512" x="5422900" y="5492750"/>
          <p14:tracePt t="22527" x="5461000" y="5499100"/>
          <p14:tracePt t="22545" x="5480050" y="5505450"/>
          <p14:tracePt t="22562" x="5499100" y="5505450"/>
          <p14:tracePt t="22579" x="5511800" y="5511800"/>
          <p14:tracePt t="22593" x="5524500" y="5511800"/>
          <p14:tracePt t="24691" x="5518150" y="5518150"/>
          <p14:tracePt t="24701" x="5511800" y="5518150"/>
          <p14:tracePt t="24714" x="5505450" y="5518150"/>
          <p14:tracePt t="24716" x="5486400" y="5518150"/>
          <p14:tracePt t="24728" x="5448300" y="5524500"/>
          <p14:tracePt t="24745" x="5384800" y="5543550"/>
          <p14:tracePt t="24767" x="5346700" y="5549900"/>
          <p14:tracePt t="24778" x="5302250" y="5556250"/>
          <p14:tracePt t="24794" x="5232400" y="5568950"/>
          <p14:tracePt t="24812" x="5181600" y="5575300"/>
          <p14:tracePt t="24829" x="5156200" y="5575300"/>
          <p14:tracePt t="24845" x="5124450" y="5575300"/>
          <p14:tracePt t="24862" x="5105400" y="5575300"/>
          <p14:tracePt t="24878" x="5060950" y="5575300"/>
          <p14:tracePt t="24895" x="5016500" y="5575300"/>
          <p14:tracePt t="24912" x="4984750" y="5575300"/>
          <p14:tracePt t="24928" x="4927600" y="5575300"/>
          <p14:tracePt t="24946" x="4889500" y="5575300"/>
          <p14:tracePt t="24960" x="4813300" y="5575300"/>
          <p14:tracePt t="24977" x="4749800" y="5575300"/>
          <p14:tracePt t="24995" x="4705350" y="5575300"/>
          <p14:tracePt t="25012" x="4622800" y="5575300"/>
          <p14:tracePt t="25028" x="4591050" y="5575300"/>
          <p14:tracePt t="25045" x="4514850" y="5575300"/>
          <p14:tracePt t="25062" x="4425950" y="5575300"/>
          <p14:tracePt t="25078" x="4394200" y="5575300"/>
          <p14:tracePt t="25095" x="4324350" y="5575300"/>
          <p14:tracePt t="25112" x="4298950" y="5575300"/>
          <p14:tracePt t="25128" x="4267200" y="5575300"/>
          <p14:tracePt t="25145" x="4248150" y="5568950"/>
          <p14:tracePt t="25212" x="4248150" y="5562600"/>
          <p14:tracePt t="25334" x="4248150" y="5556250"/>
          <p14:tracePt t="25376" x="4260850" y="5549900"/>
          <p14:tracePt t="25386" x="4267200" y="5549900"/>
          <p14:tracePt t="25403" x="4286250" y="5549900"/>
          <p14:tracePt t="25405" x="4311650" y="5549900"/>
          <p14:tracePt t="25412" x="4368800" y="5549900"/>
          <p14:tracePt t="25428" x="4413250" y="5549900"/>
          <p14:tracePt t="25444" x="4495800" y="5549900"/>
          <p14:tracePt t="25462" x="4552950" y="5549900"/>
          <p14:tracePt t="25478" x="4660900" y="5549900"/>
          <p14:tracePt t="25495" x="4718050" y="5549900"/>
          <p14:tracePt t="25495" x="4781550" y="5549900"/>
          <p14:tracePt t="25512" x="4857750" y="5549900"/>
          <p14:tracePt t="25528" x="4997450" y="5549900"/>
          <p14:tracePt t="25545" x="5073650" y="5549900"/>
          <p14:tracePt t="25561" x="5213350" y="5549900"/>
          <p14:tracePt t="25578" x="5283200" y="5549900"/>
          <p14:tracePt t="25595" x="5359400" y="5549900"/>
          <p14:tracePt t="25612" x="5384800" y="5549900"/>
          <p14:tracePt t="25626" x="5410200" y="5549900"/>
          <p14:tracePt t="25645" x="5429250" y="5549900"/>
          <p14:tracePt t="25680" x="5441950" y="5549900"/>
          <p14:tracePt t="25682" x="5448300" y="5549900"/>
          <p14:tracePt t="25695" x="5467350" y="5549900"/>
          <p14:tracePt t="25731" x="5480050" y="5549900"/>
          <p14:tracePt t="25732" x="5486400" y="5549900"/>
          <p14:tracePt t="25774" x="5492750" y="5549900"/>
          <p14:tracePt t="25795" x="5499100" y="5549900"/>
          <p14:tracePt t="27625"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4"/>
          <p:cNvSpPr txBox="1">
            <a:spLocks noChangeArrowheads="1"/>
          </p:cNvSpPr>
          <p:nvPr/>
        </p:nvSpPr>
        <p:spPr bwMode="auto">
          <a:xfrm>
            <a:off x="762000" y="304800"/>
            <a:ext cx="79248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800"/>
              <a:t>Katalizator je supstanca koja ubrzava hemijsku reakci</a:t>
            </a:r>
            <a:r>
              <a:rPr lang="en-US" altLang="en-US" sz="2800"/>
              <a:t>ju </a:t>
            </a:r>
            <a:r>
              <a:rPr lang="en-US" altLang="en-US" sz="2800">
                <a:solidFill>
                  <a:srgbClr val="FF0000"/>
                </a:solidFill>
              </a:rPr>
              <a:t>ne</a:t>
            </a:r>
            <a:r>
              <a:rPr lang="sr-Latn-CS" altLang="en-US" sz="2800">
                <a:solidFill>
                  <a:srgbClr val="FF0000"/>
                </a:solidFill>
              </a:rPr>
              <a:t> </a:t>
            </a:r>
            <a:r>
              <a:rPr lang="en-US" altLang="en-US" sz="2800">
                <a:solidFill>
                  <a:srgbClr val="FF0000"/>
                </a:solidFill>
              </a:rPr>
              <a:t>menjaju</a:t>
            </a:r>
            <a:r>
              <a:rPr lang="sr-Latn-CS" altLang="en-US" sz="2800">
                <a:solidFill>
                  <a:srgbClr val="FF0000"/>
                </a:solidFill>
              </a:rPr>
              <a:t>ći Gibsovu slobodnu energiju ukupne reakcije</a:t>
            </a:r>
            <a:r>
              <a:rPr lang="sr-Latn-CS" altLang="en-US" sz="2800"/>
              <a:t>, proces se naziva kataliza a reakcija u kojoj ušestvuje katalizator je katalizovana reakcija. </a:t>
            </a:r>
          </a:p>
          <a:p>
            <a:pPr eaLnBrk="1" hangingPunct="1"/>
            <a:r>
              <a:rPr lang="sr-Latn-CS" altLang="en-US" sz="2800"/>
              <a:t>Definicija po IUPAC</a:t>
            </a:r>
            <a:endParaRPr lang="en-US" altLang="en-US" sz="2800"/>
          </a:p>
        </p:txBody>
      </p:sp>
      <p:sp>
        <p:nvSpPr>
          <p:cNvPr id="3075" name="Text Box 5"/>
          <p:cNvSpPr txBox="1">
            <a:spLocks noChangeArrowheads="1"/>
          </p:cNvSpPr>
          <p:nvPr/>
        </p:nvSpPr>
        <p:spPr bwMode="auto">
          <a:xfrm>
            <a:off x="1295400" y="5181600"/>
            <a:ext cx="67770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800"/>
              <a:t>Katalizator menja reakcioni put reakcije!!!!</a:t>
            </a:r>
            <a:endParaRPr lang="en-US" altLang="en-US" sz="2800"/>
          </a:p>
        </p:txBody>
      </p:sp>
      <p:sp>
        <p:nvSpPr>
          <p:cNvPr id="3076" name="Rectangle 7"/>
          <p:cNvSpPr>
            <a:spLocks noChangeArrowheads="1"/>
          </p:cNvSpPr>
          <p:nvPr/>
        </p:nvSpPr>
        <p:spPr bwMode="auto">
          <a:xfrm>
            <a:off x="685800" y="3505200"/>
            <a:ext cx="7813675" cy="1025525"/>
          </a:xfrm>
          <a:prstGeom prst="rect">
            <a:avLst/>
          </a:prstGeom>
          <a:gradFill rotWithShape="0">
            <a:gsLst>
              <a:gs pos="0">
                <a:srgbClr val="FDE3BA"/>
              </a:gs>
              <a:gs pos="50000">
                <a:srgbClr val="FDE6C1"/>
              </a:gs>
              <a:gs pos="100000">
                <a:srgbClr val="FDE3BA"/>
              </a:gs>
            </a:gsLst>
            <a:lin ang="5400000" scaled="1"/>
          </a:gradFill>
          <a:ln w="12700">
            <a:solidFill>
              <a:schemeClr val="tx1"/>
            </a:solidFill>
            <a:miter lim="800000"/>
            <a:headEnd/>
            <a:tailEnd/>
          </a:ln>
        </p:spPr>
        <p:txBody>
          <a:bodyPr wrap="none" anchor="ctr"/>
          <a:lstStyle/>
          <a:p>
            <a:pPr eaLnBrk="1" hangingPunct="1"/>
            <a:endParaRPr lang="en-US" altLang="en-US"/>
          </a:p>
        </p:txBody>
      </p:sp>
      <p:sp>
        <p:nvSpPr>
          <p:cNvPr id="3077" name="Rectangle 8"/>
          <p:cNvSpPr>
            <a:spLocks noChangeArrowheads="1"/>
          </p:cNvSpPr>
          <p:nvPr/>
        </p:nvSpPr>
        <p:spPr bwMode="auto">
          <a:xfrm>
            <a:off x="1219200" y="3733800"/>
            <a:ext cx="159067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a:r>
              <a:rPr lang="de-DE" altLang="en-US" sz="2800">
                <a:latin typeface="Univers" pitchFamily="34" charset="0"/>
              </a:rPr>
              <a:t>Substrat</a:t>
            </a:r>
            <a:r>
              <a:rPr lang="de-DE" altLang="en-US" sz="2400">
                <a:latin typeface="Univers" pitchFamily="34" charset="0"/>
              </a:rPr>
              <a:t> </a:t>
            </a:r>
          </a:p>
        </p:txBody>
      </p:sp>
      <p:sp>
        <p:nvSpPr>
          <p:cNvPr id="3078" name="AutoShape 9"/>
          <p:cNvSpPr>
            <a:spLocks noChangeArrowheads="1"/>
          </p:cNvSpPr>
          <p:nvPr/>
        </p:nvSpPr>
        <p:spPr bwMode="auto">
          <a:xfrm>
            <a:off x="3352800" y="3962400"/>
            <a:ext cx="2944813" cy="284163"/>
          </a:xfrm>
          <a:prstGeom prst="rightArrow">
            <a:avLst>
              <a:gd name="adj1" fmla="val 50000"/>
              <a:gd name="adj2" fmla="val 518971"/>
            </a:avLst>
          </a:prstGeom>
          <a:gradFill rotWithShape="0">
            <a:gsLst>
              <a:gs pos="0">
                <a:srgbClr val="719AFD"/>
              </a:gs>
              <a:gs pos="50000">
                <a:srgbClr val="618FFD"/>
              </a:gs>
              <a:gs pos="100000">
                <a:srgbClr val="719AFD"/>
              </a:gs>
            </a:gsLst>
            <a:lin ang="5400000" scaled="1"/>
          </a:gradFill>
          <a:ln w="12700">
            <a:solidFill>
              <a:schemeClr val="tx1"/>
            </a:solidFill>
            <a:miter lim="800000"/>
            <a:headEnd/>
            <a:tailEnd/>
          </a:ln>
        </p:spPr>
        <p:txBody>
          <a:bodyPr wrap="none" anchor="ctr"/>
          <a:lstStyle/>
          <a:p>
            <a:pPr eaLnBrk="1" hangingPunct="1"/>
            <a:endParaRPr lang="en-US" altLang="en-US"/>
          </a:p>
        </p:txBody>
      </p:sp>
      <p:sp>
        <p:nvSpPr>
          <p:cNvPr id="3079" name="Rectangle 10"/>
          <p:cNvSpPr>
            <a:spLocks noChangeArrowheads="1"/>
          </p:cNvSpPr>
          <p:nvPr/>
        </p:nvSpPr>
        <p:spPr bwMode="auto">
          <a:xfrm>
            <a:off x="3352800" y="3505200"/>
            <a:ext cx="1863725"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a:r>
              <a:rPr lang="sr-Latn-CS" altLang="en-US" sz="2800">
                <a:latin typeface="Univers" pitchFamily="34" charset="0"/>
              </a:rPr>
              <a:t>Katalizator</a:t>
            </a:r>
            <a:endParaRPr lang="de-DE" altLang="en-US" sz="2800">
              <a:latin typeface="Univers" pitchFamily="34" charset="0"/>
            </a:endParaRPr>
          </a:p>
        </p:txBody>
      </p:sp>
      <p:sp>
        <p:nvSpPr>
          <p:cNvPr id="3080" name="Rectangle 11"/>
          <p:cNvSpPr>
            <a:spLocks noChangeArrowheads="1"/>
          </p:cNvSpPr>
          <p:nvPr/>
        </p:nvSpPr>
        <p:spPr bwMode="auto">
          <a:xfrm>
            <a:off x="6477000" y="3810000"/>
            <a:ext cx="14081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pPr defTabSz="762000"/>
            <a:r>
              <a:rPr lang="de-DE" altLang="en-US" sz="2800">
                <a:latin typeface="Univers" pitchFamily="34" charset="0"/>
              </a:rPr>
              <a:t>Produ</a:t>
            </a:r>
            <a:r>
              <a:rPr lang="sr-Latn-CS" altLang="en-US" sz="2800">
                <a:latin typeface="Univers" pitchFamily="34" charset="0"/>
              </a:rPr>
              <a:t>k</a:t>
            </a:r>
            <a:r>
              <a:rPr lang="de-DE" altLang="en-US" sz="2800">
                <a:latin typeface="Univers" pitchFamily="34" charset="0"/>
              </a:rPr>
              <a:t>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27366"/>
    </mc:Choice>
    <mc:Fallback xmlns="">
      <p:transition spd="slow" advTm="1273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441" x="6972300" y="2946400"/>
          <p14:tracePt t="6769" x="6965950" y="2946400"/>
          <p14:tracePt t="6773" x="6953250" y="2946400"/>
          <p14:tracePt t="6792" x="6940550" y="2952750"/>
          <p14:tracePt t="6807" x="6921500" y="2952750"/>
          <p14:tracePt t="6823" x="6851650" y="2952750"/>
          <p14:tracePt t="6825" x="6819900" y="2959100"/>
          <p14:tracePt t="6840" x="6762750" y="2959100"/>
          <p14:tracePt t="6859" x="6737350" y="2959100"/>
          <p14:tracePt t="6874" x="6711950" y="2959100"/>
          <p14:tracePt t="6890" x="6686550" y="2959100"/>
          <p14:tracePt t="6926" x="6667500" y="2959100"/>
          <p14:tracePt t="6928" x="6648450" y="2952750"/>
          <p14:tracePt t="6940" x="6597650" y="2933700"/>
          <p14:tracePt t="6957" x="6553200" y="2921000"/>
          <p14:tracePt t="6973" x="6438900" y="2876550"/>
          <p14:tracePt t="6990" x="6369050" y="2851150"/>
          <p14:tracePt t="6990" x="6299200" y="2825750"/>
          <p14:tracePt t="7008" x="6229350" y="2794000"/>
          <p14:tracePt t="7023" x="6102350" y="2743200"/>
          <p14:tracePt t="7041" x="6038850" y="2717800"/>
          <p14:tracePt t="7057" x="5911850" y="2673350"/>
          <p14:tracePt t="7074" x="5861050" y="2647950"/>
          <p14:tracePt t="7090" x="5765800" y="2590800"/>
          <p14:tracePt t="7107" x="5676900" y="2546350"/>
          <p14:tracePt t="7124" x="5651500" y="2514600"/>
          <p14:tracePt t="7140" x="5600700" y="2470150"/>
          <p14:tracePt t="7157" x="5575300" y="2444750"/>
          <p14:tracePt t="7173" x="5537200" y="2413000"/>
          <p14:tracePt t="7190" x="5486400" y="2368550"/>
          <p14:tracePt t="7207" x="5467350" y="2343150"/>
          <p14:tracePt t="7223" x="5429250" y="2292350"/>
          <p14:tracePt t="7240" x="5403850" y="2266950"/>
          <p14:tracePt t="7257" x="5365750" y="2197100"/>
          <p14:tracePt t="7274" x="5346700" y="2152650"/>
          <p14:tracePt t="7290" x="5302250" y="2070100"/>
          <p14:tracePt t="7307" x="5251450" y="1981200"/>
          <p14:tracePt t="7323" x="5232400" y="1930400"/>
          <p14:tracePt t="7340" x="5187950" y="1866900"/>
          <p14:tracePt t="7357" x="5137150" y="1809750"/>
          <p14:tracePt t="7373" x="5124450" y="1784350"/>
          <p14:tracePt t="7389" x="5092700" y="1727200"/>
          <p14:tracePt t="7407" x="5086350" y="1701800"/>
          <p14:tracePt t="7423" x="5080000" y="1644650"/>
          <p14:tracePt t="7440" x="5080000" y="1587500"/>
          <p14:tracePt t="7457" x="5080000" y="1555750"/>
          <p14:tracePt t="7472" x="5080000" y="1485900"/>
          <p14:tracePt t="7490" x="5080000" y="1454150"/>
          <p14:tracePt t="7506" x="5080000" y="1397000"/>
          <p14:tracePt t="7523" x="5099050" y="1352550"/>
          <p14:tracePt t="7540" x="5111750" y="1333500"/>
          <p14:tracePt t="7557" x="5137150" y="1301750"/>
          <p14:tracePt t="7574" x="5156200" y="1282700"/>
          <p14:tracePt t="7590" x="5194300" y="1244600"/>
          <p14:tracePt t="7607" x="5213350" y="1219200"/>
          <p14:tracePt t="7622" x="5251450" y="1181100"/>
          <p14:tracePt t="7640" x="5308600" y="1130300"/>
          <p14:tracePt t="7657" x="5340350" y="1111250"/>
          <p14:tracePt t="7673" x="5403850" y="1054100"/>
          <p14:tracePt t="7690" x="5435600" y="1028700"/>
          <p14:tracePt t="7707" x="5499100" y="984250"/>
          <p14:tracePt t="7724" x="5556250" y="939800"/>
          <p14:tracePt t="7740" x="5588000" y="927100"/>
          <p14:tracePt t="7757" x="5619750" y="901700"/>
          <p14:tracePt t="7774" x="5638800" y="895350"/>
          <p14:tracePt t="7790" x="5683250" y="876300"/>
          <p14:tracePt t="7807" x="5734050" y="850900"/>
          <p14:tracePt t="7823" x="5759450" y="844550"/>
          <p14:tracePt t="7840" x="5822950" y="831850"/>
          <p14:tracePt t="7857" x="5848350" y="825500"/>
          <p14:tracePt t="7873" x="5892800" y="819150"/>
          <p14:tracePt t="7890" x="5930900" y="812800"/>
          <p14:tracePt t="7907" x="5949950" y="806450"/>
          <p14:tracePt t="7923" x="5981700" y="806450"/>
          <p14:tracePt t="7940" x="6007100" y="806450"/>
          <p14:tracePt t="7940" x="6032500" y="806450"/>
          <p14:tracePt t="7958" x="6064250" y="806450"/>
          <p14:tracePt t="7973" x="6121400" y="806450"/>
          <p14:tracePt t="7992" x="6153150" y="806450"/>
          <p14:tracePt t="8006" x="6197600" y="806450"/>
          <p14:tracePt t="8024" x="6216650" y="806450"/>
          <p14:tracePt t="8040" x="6242050" y="806450"/>
          <p14:tracePt t="8057" x="6261100" y="812800"/>
          <p14:tracePt t="8074" x="6273800" y="812800"/>
          <p14:tracePt t="8091" x="6292850" y="819150"/>
          <p14:tracePt t="8107" x="6305550" y="819150"/>
          <p14:tracePt t="8123" x="6324600" y="825500"/>
          <p14:tracePt t="8390" x="6324600" y="831850"/>
          <p14:tracePt t="8460" x="6318250" y="831850"/>
          <p14:tracePt t="8492" x="6311900" y="831850"/>
          <p14:tracePt t="8645" x="6305550" y="831850"/>
          <p14:tracePt t="8667" x="6299200" y="838200"/>
          <p14:tracePt t="8677" x="6292850" y="838200"/>
          <p14:tracePt t="8708" x="6286500" y="844550"/>
          <p14:tracePt t="11008" x="6280150" y="844550"/>
          <p14:tracePt t="11040" x="6267450" y="844550"/>
          <p14:tracePt t="11050" x="6254750" y="844550"/>
          <p14:tracePt t="11060" x="6242050" y="844550"/>
          <p14:tracePt t="11063" x="6210300" y="844550"/>
          <p14:tracePt t="11072" x="6165850" y="844550"/>
          <p14:tracePt t="11089" x="6045200" y="844550"/>
          <p14:tracePt t="11089" x="5969000" y="844550"/>
          <p14:tracePt t="11124" x="5880100" y="844550"/>
          <p14:tracePt t="11126" x="5784850" y="844550"/>
          <p14:tracePt t="11141" x="5568950" y="844550"/>
          <p14:tracePt t="11158" x="5448300" y="844550"/>
          <p14:tracePt t="11174" x="5187950" y="844550"/>
          <p14:tracePt t="11191" x="4895850" y="844550"/>
          <p14:tracePt t="11208" x="4737100" y="844550"/>
          <p14:tracePt t="11224" x="4425950" y="844550"/>
          <p14:tracePt t="11241" x="4292600" y="844550"/>
          <p14:tracePt t="11258" x="4089400" y="844550"/>
          <p14:tracePt t="11274" x="3937000" y="844550"/>
          <p14:tracePt t="11290" x="3879850" y="844550"/>
          <p14:tracePt t="11306" x="3771900" y="844550"/>
          <p14:tracePt t="11323" x="3721100" y="844550"/>
          <p14:tracePt t="11339" x="3587750" y="844550"/>
          <p14:tracePt t="11356" x="3448050" y="844550"/>
          <p14:tracePt t="11374" x="3371850" y="844550"/>
          <p14:tracePt t="11389" x="3238500" y="844550"/>
          <p14:tracePt t="11408" x="3187700" y="844550"/>
          <p14:tracePt t="11424" x="3079750" y="844550"/>
          <p14:tracePt t="11440" x="3022600" y="844550"/>
          <p14:tracePt t="11456" x="2882900" y="844550"/>
          <p14:tracePt t="11473" x="2717800" y="844550"/>
          <p14:tracePt t="11490" x="2622550" y="844550"/>
          <p14:tracePt t="11507" x="2406650" y="844550"/>
          <p14:tracePt t="11523" x="2311400" y="844550"/>
          <p14:tracePt t="11540" x="2108200" y="844550"/>
          <p14:tracePt t="11557" x="1898650" y="844550"/>
          <p14:tracePt t="11573" x="1803400" y="844550"/>
          <p14:tracePt t="11590" x="1600200" y="844550"/>
          <p14:tracePt t="11607" x="1504950" y="844550"/>
          <p14:tracePt t="11623" x="1301750" y="844550"/>
          <p14:tracePt t="11640" x="1104900" y="844550"/>
          <p14:tracePt t="11656" x="1028700" y="844550"/>
          <p14:tracePt t="11674" x="889000" y="844550"/>
          <p14:tracePt t="11689" x="812800" y="844550"/>
          <p14:tracePt t="11707" x="787400" y="844550"/>
          <p14:tracePt t="11722" x="749300" y="844550"/>
          <p14:tracePt t="11740" x="742950" y="844550"/>
          <p14:tracePt t="11757" x="711200" y="838200"/>
          <p14:tracePt t="11773" x="704850" y="838200"/>
          <p14:tracePt t="11790" x="660400" y="838200"/>
          <p14:tracePt t="11807" x="635000" y="838200"/>
          <p14:tracePt t="11823" x="615950" y="838200"/>
          <p14:tracePt t="18235" x="622300" y="831850"/>
          <p14:tracePt t="18255" x="628650" y="831850"/>
          <p14:tracePt t="18277" x="628650" y="825500"/>
          <p14:tracePt t="18296" x="635000" y="819150"/>
          <p14:tracePt t="18307" x="641350" y="819150"/>
          <p14:tracePt t="18328" x="647700" y="819150"/>
          <p14:tracePt t="18350" x="647700" y="812800"/>
          <p14:tracePt t="18370" x="654050" y="812800"/>
          <p14:tracePt t="18390" x="660400" y="812800"/>
          <p14:tracePt t="18401" x="666750" y="812800"/>
          <p14:tracePt t="18411" x="666750" y="806450"/>
          <p14:tracePt t="18421" x="679450" y="806450"/>
          <p14:tracePt t="18438" x="685800" y="806450"/>
          <p14:tracePt t="18438" x="704850" y="800100"/>
          <p14:tracePt t="18456" x="711200" y="800100"/>
          <p14:tracePt t="18472" x="736600" y="793750"/>
          <p14:tracePt t="18489" x="755650" y="793750"/>
          <p14:tracePt t="18507" x="762000" y="793750"/>
          <p14:tracePt t="18523" x="781050" y="793750"/>
          <p14:tracePt t="18540" x="787400" y="793750"/>
          <p14:tracePt t="18557" x="806450" y="793750"/>
          <p14:tracePt t="18573" x="819150" y="793750"/>
          <p14:tracePt t="18589" x="850900" y="793750"/>
          <p14:tracePt t="18606" x="908050" y="793750"/>
          <p14:tracePt t="18623" x="939800" y="793750"/>
          <p14:tracePt t="18639" x="996950" y="793750"/>
          <p14:tracePt t="18657" x="1028700" y="793750"/>
          <p14:tracePt t="18673" x="1092200" y="793750"/>
          <p14:tracePt t="18690" x="1130300" y="793750"/>
          <p14:tracePt t="18706" x="1155700" y="793750"/>
          <p14:tracePt t="18723" x="1200150" y="793750"/>
          <p14:tracePt t="18740" x="1212850" y="793750"/>
          <p14:tracePt t="18756" x="1250950" y="793750"/>
          <p14:tracePt t="18773" x="1289050" y="793750"/>
          <p14:tracePt t="18790" x="1308100" y="793750"/>
          <p14:tracePt t="18806" x="1358900" y="793750"/>
          <p14:tracePt t="18823" x="1416050" y="793750"/>
          <p14:tracePt t="18840" x="1435100" y="793750"/>
          <p14:tracePt t="18855" x="1479550" y="793750"/>
          <p14:tracePt t="18873" x="1492250" y="793750"/>
          <p14:tracePt t="18890" x="1517650" y="793750"/>
          <p14:tracePt t="18906" x="1536700" y="793750"/>
          <p14:tracePt t="18906" x="1562100" y="793750"/>
          <p14:tracePt t="18924" x="1581150" y="793750"/>
          <p14:tracePt t="18940" x="1638300" y="793750"/>
          <p14:tracePt t="18957" x="1682750" y="793750"/>
          <p14:tracePt t="18972" x="1771650" y="793750"/>
          <p14:tracePt t="19006" x="1828800" y="793750"/>
          <p14:tracePt t="19007" x="1860550" y="793750"/>
          <p14:tracePt t="19023" x="1905000" y="793750"/>
          <p14:tracePt t="19040" x="1924050" y="793750"/>
          <p14:tracePt t="19056" x="1955800" y="793750"/>
          <p14:tracePt t="19074" x="1974850" y="793750"/>
          <p14:tracePt t="19089" x="2006600" y="793750"/>
          <p14:tracePt t="19106" x="2051050" y="793750"/>
          <p14:tracePt t="19124" x="2070100" y="793750"/>
          <p14:tracePt t="19141" x="2114550" y="793750"/>
          <p14:tracePt t="19157" x="2139950" y="793750"/>
          <p14:tracePt t="19174" x="2209800" y="793750"/>
          <p14:tracePt t="19190" x="2286000" y="793750"/>
          <p14:tracePt t="19206" x="2336800" y="793750"/>
          <p14:tracePt t="19223" x="2425700" y="793750"/>
          <p14:tracePt t="19240" x="2482850" y="793750"/>
          <p14:tracePt t="19256" x="2571750" y="793750"/>
          <p14:tracePt t="19274" x="2622550" y="793750"/>
          <p14:tracePt t="19290" x="2724150" y="793750"/>
          <p14:tracePt t="19307" x="2851150" y="793750"/>
          <p14:tracePt t="19323" x="2921000" y="793750"/>
          <p14:tracePt t="19339" x="3073400" y="793750"/>
          <p14:tracePt t="19357" x="3213100" y="793750"/>
          <p14:tracePt t="19373" x="3263900" y="793750"/>
          <p14:tracePt t="19389" x="3352800" y="793750"/>
          <p14:tracePt t="19406" x="3378200" y="793750"/>
          <p14:tracePt t="19423" x="3429000" y="793750"/>
          <p14:tracePt t="19439" x="3467100" y="793750"/>
          <p14:tracePt t="19457" x="3486150" y="793750"/>
          <p14:tracePt t="19472" x="3543300" y="793750"/>
          <p14:tracePt t="19490" x="3568700" y="793750"/>
          <p14:tracePt t="19506" x="3625850" y="793750"/>
          <p14:tracePt t="19523" x="3689350" y="793750"/>
          <p14:tracePt t="19540" x="3721100" y="793750"/>
          <p14:tracePt t="19556" x="3803650" y="793750"/>
          <p14:tracePt t="19574" x="3835400" y="793750"/>
          <p14:tracePt t="19588" x="3892550" y="793750"/>
          <p14:tracePt t="19604" x="3917950" y="793750"/>
          <p14:tracePt t="19622" x="3949700" y="793750"/>
          <p14:tracePt t="19640" x="3994150" y="793750"/>
          <p14:tracePt t="19657" x="4019550" y="793750"/>
          <p14:tracePt t="19674" x="4095750" y="793750"/>
          <p14:tracePt t="19690" x="4140200" y="793750"/>
          <p14:tracePt t="19706" x="4248150" y="793750"/>
          <p14:tracePt t="19723" x="4343400" y="793750"/>
          <p14:tracePt t="19740" x="4387850" y="793750"/>
          <p14:tracePt t="19757" x="4438650" y="793750"/>
          <p14:tracePt t="19773" x="4464050" y="793750"/>
          <p14:tracePt t="19790" x="4489450" y="793750"/>
          <p14:tracePt t="19807" x="4514850" y="793750"/>
          <p14:tracePt t="19823" x="4527550" y="793750"/>
          <p14:tracePt t="19840" x="4559300" y="793750"/>
          <p14:tracePt t="19856" x="4565650" y="793750"/>
          <p14:tracePt t="19873" x="4603750" y="793750"/>
          <p14:tracePt t="19890" x="4660900" y="793750"/>
          <p14:tracePt t="19906" x="4699000" y="793750"/>
          <p14:tracePt t="19923" x="4787900" y="793750"/>
          <p14:tracePt t="19939" x="4845050" y="793750"/>
          <p14:tracePt t="19956" x="4940300" y="793750"/>
          <p14:tracePt t="19973" x="5016500" y="793750"/>
          <p14:tracePt t="19992" x="5054600" y="793750"/>
          <p14:tracePt t="20006" x="5111750" y="793750"/>
          <p14:tracePt t="20023" x="5137150" y="793750"/>
          <p14:tracePt t="20023" x="5168900" y="793750"/>
          <p14:tracePt t="20040" x="5213350" y="793750"/>
          <p14:tracePt t="20056" x="5295900" y="793750"/>
          <p14:tracePt t="20074" x="5340350" y="793750"/>
          <p14:tracePt t="20089" x="5429250" y="793750"/>
          <p14:tracePt t="20107" x="5473700" y="793750"/>
          <p14:tracePt t="20124" x="5549900" y="793750"/>
          <p14:tracePt t="20140" x="5632450" y="793750"/>
          <p14:tracePt t="20155" x="5676900" y="793750"/>
          <p14:tracePt t="20171" x="5753100" y="793750"/>
          <p14:tracePt t="20191" x="5797550" y="793750"/>
          <p14:tracePt t="20206" x="5886450" y="793750"/>
          <p14:tracePt t="20224" x="5975350" y="793750"/>
          <p14:tracePt t="20239" x="6026150" y="793750"/>
          <p14:tracePt t="20255" x="6134100" y="793750"/>
          <p14:tracePt t="20274" x="6203950" y="793750"/>
          <p14:tracePt t="20290" x="6324600" y="793750"/>
          <p14:tracePt t="20307" x="6362700" y="793750"/>
          <p14:tracePt t="20323" x="6464300" y="793750"/>
          <p14:tracePt t="20340" x="6540500" y="793750"/>
          <p14:tracePt t="20356" x="6584950" y="793750"/>
          <p14:tracePt t="20373" x="6692900" y="793750"/>
          <p14:tracePt t="20390" x="6813550" y="793750"/>
          <p14:tracePt t="20406" x="6870700" y="793750"/>
          <p14:tracePt t="20422" x="6991350" y="793750"/>
          <p14:tracePt t="20440" x="7042150" y="793750"/>
          <p14:tracePt t="20456" x="7143750" y="793750"/>
          <p14:tracePt t="20473" x="7232650" y="793750"/>
          <p14:tracePt t="20490" x="7277100" y="793750"/>
          <p14:tracePt t="20505" x="7372350" y="793750"/>
          <p14:tracePt t="20523" x="7429500" y="793750"/>
          <p14:tracePt t="20539" x="7518400" y="793750"/>
          <p14:tracePt t="20557" x="7581900" y="793750"/>
          <p14:tracePt t="20574" x="7620000" y="793750"/>
          <p14:tracePt t="20590" x="7677150" y="793750"/>
          <p14:tracePt t="20607" x="7708900" y="793750"/>
          <p14:tracePt t="20623" x="7785100" y="793750"/>
          <p14:tracePt t="20638" x="7816850" y="793750"/>
          <p14:tracePt t="20654" x="7886700" y="793750"/>
          <p14:tracePt t="20671" x="7937500" y="793750"/>
          <p14:tracePt t="20688" x="7962900" y="793750"/>
          <p14:tracePt t="20706" x="7994650" y="793750"/>
          <p14:tracePt t="20723" x="8013700" y="793750"/>
          <p14:tracePt t="20740" x="8058150" y="793750"/>
          <p14:tracePt t="20757" x="8121650" y="793750"/>
          <p14:tracePt t="20773" x="8153400" y="793750"/>
          <p14:tracePt t="20789" x="8210550" y="793750"/>
          <p14:tracePt t="20806" x="8235950" y="793750"/>
          <p14:tracePt t="20823" x="8248650" y="793750"/>
          <p14:tracePt t="21101" x="8242300" y="800100"/>
          <p14:tracePt t="21120" x="8235950" y="800100"/>
          <p14:tracePt t="21122" x="8223250" y="800100"/>
          <p14:tracePt t="21142" x="8223250" y="806450"/>
          <p14:tracePt t="21157" x="8204200" y="812800"/>
          <p14:tracePt t="21171" x="8140700" y="819150"/>
          <p14:tracePt t="21172" x="8083550" y="819150"/>
          <p14:tracePt t="21187" x="7918450" y="825500"/>
          <p14:tracePt t="21207" x="7810500" y="825500"/>
          <p14:tracePt t="21223" x="7562850" y="825500"/>
          <p14:tracePt t="21240" x="7251700" y="825500"/>
          <p14:tracePt t="21257" x="7118350" y="825500"/>
          <p14:tracePt t="21272" x="6826250" y="825500"/>
          <p14:tracePt t="21290" x="6673850" y="825500"/>
          <p14:tracePt t="21305" x="6400800" y="825500"/>
          <p14:tracePt t="21323" x="6115050" y="825500"/>
          <p14:tracePt t="21340" x="5981700" y="825500"/>
          <p14:tracePt t="21356" x="5689600" y="825500"/>
          <p14:tracePt t="21373" x="5530850" y="825500"/>
          <p14:tracePt t="21389" x="5200650" y="825500"/>
          <p14:tracePt t="21406" x="5022850" y="825500"/>
          <p14:tracePt t="21422" x="4622800" y="825500"/>
          <p14:tracePt t="21439" x="4203700" y="825500"/>
          <p14:tracePt t="21456" x="4000500" y="825500"/>
          <p14:tracePt t="21473" x="3600450" y="825500"/>
          <p14:tracePt t="21490" x="3448050" y="825500"/>
          <p14:tracePt t="21507" x="3136900" y="825500"/>
          <p14:tracePt t="21524" x="2895600" y="825500"/>
          <p14:tracePt t="21539" x="2781300" y="825500"/>
          <p14:tracePt t="21556" x="2578100" y="825500"/>
          <p14:tracePt t="21574" x="2476500" y="825500"/>
          <p14:tracePt t="21590" x="2292350" y="825500"/>
          <p14:tracePt t="21607" x="2114550" y="825500"/>
          <p14:tracePt t="21623" x="2025650" y="825500"/>
          <p14:tracePt t="21640" x="1860550" y="825500"/>
          <p14:tracePt t="21656" x="1784350" y="838200"/>
          <p14:tracePt t="21673" x="1644650" y="844550"/>
          <p14:tracePt t="21690" x="1555750" y="850900"/>
          <p14:tracePt t="21707" x="1517650" y="857250"/>
          <p14:tracePt t="21724" x="1485900" y="876300"/>
          <p14:tracePt t="21739" x="1473200" y="882650"/>
          <p14:tracePt t="21756" x="1460500" y="889000"/>
          <p14:tracePt t="21773" x="1454150" y="908050"/>
          <p14:tracePt t="21789" x="1447800" y="914400"/>
          <p14:tracePt t="21806" x="1441450" y="927100"/>
          <p14:tracePt t="21823" x="1441450" y="933450"/>
          <p14:tracePt t="21840" x="1441450" y="946150"/>
          <p14:tracePt t="21856" x="1447800" y="952500"/>
          <p14:tracePt t="21874" x="1454150" y="958850"/>
          <p14:tracePt t="21889" x="1473200" y="977900"/>
          <p14:tracePt t="21906" x="1492250" y="984250"/>
          <p14:tracePt t="21923" x="1543050" y="1009650"/>
          <p14:tracePt t="21940" x="1606550" y="1028700"/>
          <p14:tracePt t="21957" x="1644650" y="1041400"/>
          <p14:tracePt t="21973" x="1701800" y="1066800"/>
          <p14:tracePt t="21990" x="1739900" y="1073150"/>
          <p14:tracePt t="22006" x="1797050" y="1085850"/>
          <p14:tracePt t="22023" x="1841500" y="1098550"/>
          <p14:tracePt t="22039" x="1860550" y="1104900"/>
          <p14:tracePt t="22056" x="1905000" y="1117600"/>
          <p14:tracePt t="22074" x="1911350" y="1117600"/>
          <p14:tracePt t="22089" x="1936750" y="1123950"/>
          <p14:tracePt t="22106" x="1943100" y="1123950"/>
          <p14:tracePt t="22144" x="1943100" y="1130300"/>
          <p14:tracePt t="22165" x="1943100" y="1143000"/>
          <p14:tracePt t="22174" x="1955800" y="1149350"/>
          <p14:tracePt t="22182" x="1974850" y="1168400"/>
          <p14:tracePt t="22190" x="2051050" y="1225550"/>
          <p14:tracePt t="22206" x="2101850" y="1257300"/>
          <p14:tracePt t="22223" x="2197100" y="1314450"/>
          <p14:tracePt t="22239" x="2235200" y="1339850"/>
          <p14:tracePt t="22257" x="2279650" y="1346200"/>
          <p14:tracePt t="22273" x="2292350" y="1352550"/>
          <p14:tracePt t="22412" x="2286000" y="1352550"/>
          <p14:tracePt t="22463" x="2279650" y="1352550"/>
          <p14:tracePt t="22647" x="2279650" y="1346200"/>
          <p14:tracePt t="22657" x="2279650" y="1339850"/>
          <p14:tracePt t="22700" x="2279650" y="1333500"/>
          <p14:tracePt t="22716" x="2279650" y="1327150"/>
          <p14:tracePt t="22719" x="2279650" y="1320800"/>
          <p14:tracePt t="22724" x="2279650" y="1314450"/>
          <p14:tracePt t="22741" x="2279650" y="1295400"/>
          <p14:tracePt t="22757" x="2286000" y="1276350"/>
          <p14:tracePt t="22875" x="2286000" y="1270000"/>
          <p14:tracePt t="22906" x="2286000" y="1263650"/>
          <p14:tracePt t="22927" x="2286000" y="1257300"/>
          <p14:tracePt t="26144" x="2292350" y="1257300"/>
          <p14:tracePt t="26164" x="2298700" y="1257300"/>
          <p14:tracePt t="26195" x="2305050" y="1257300"/>
          <p14:tracePt t="26208" x="2311400" y="1257300"/>
          <p14:tracePt t="26217" x="2317750" y="1257300"/>
          <p14:tracePt t="26227" x="2336800" y="1250950"/>
          <p14:tracePt t="26239" x="2355850" y="1250950"/>
          <p14:tracePt t="26240" x="2381250" y="1250950"/>
          <p14:tracePt t="26256" x="2457450" y="1250950"/>
          <p14:tracePt t="26275" x="2552700" y="1250950"/>
          <p14:tracePt t="26308" x="2609850" y="1250950"/>
          <p14:tracePt t="26310" x="2705100" y="1250950"/>
          <p14:tracePt t="26325" x="2749550" y="1250950"/>
          <p14:tracePt t="26342" x="2851150" y="1250950"/>
          <p14:tracePt t="26358" x="2959100" y="1250950"/>
          <p14:tracePt t="26375" x="3016250" y="1250950"/>
          <p14:tracePt t="26391" x="3143250" y="1250950"/>
          <p14:tracePt t="26408" x="3219450" y="1250950"/>
          <p14:tracePt t="26425" x="3340100" y="1250950"/>
          <p14:tracePt t="26441" x="3460750" y="1250950"/>
          <p14:tracePt t="26458" x="3505200" y="1250950"/>
          <p14:tracePt t="26475" x="3600450" y="1250950"/>
          <p14:tracePt t="26492" x="3644900" y="1250950"/>
          <p14:tracePt t="26508" x="3733800" y="1250950"/>
          <p14:tracePt t="26525" x="3810000" y="1250950"/>
          <p14:tracePt t="26541" x="3835400" y="1250950"/>
          <p14:tracePt t="26557" x="3873500" y="1250950"/>
          <p14:tracePt t="27640" x="3873500" y="1257300"/>
          <p14:tracePt t="27661" x="3873500" y="1263650"/>
          <p14:tracePt t="27681" x="3867150" y="1263650"/>
          <p14:tracePt t="27704" x="3860800" y="1270000"/>
          <p14:tracePt t="27723" x="3860800" y="1276350"/>
          <p14:tracePt t="27736" x="3854450" y="1276350"/>
          <p14:tracePt t="27739" x="3854450" y="1282700"/>
          <p14:tracePt t="27766" x="3848100" y="1282700"/>
          <p14:tracePt t="27806" x="3841750" y="1289050"/>
          <p14:tracePt t="27817" x="3829050" y="1295400"/>
          <p14:tracePt t="27828" x="3816350" y="1301750"/>
          <p14:tracePt t="27830" x="3803650" y="1314450"/>
          <p14:tracePt t="27841" x="3771900" y="1333500"/>
          <p14:tracePt t="27858" x="3752850" y="1339850"/>
          <p14:tracePt t="27875" x="3708400" y="1365250"/>
          <p14:tracePt t="27892" x="3689350" y="1371600"/>
          <p14:tracePt t="27908" x="3663950" y="1377950"/>
          <p14:tracePt t="27925" x="3651250" y="1384300"/>
          <p14:tracePt t="27940" x="3638550" y="1390650"/>
          <p14:tracePt t="27958" x="3619500" y="1397000"/>
          <p14:tracePt t="27975" x="3613150" y="1403350"/>
          <p14:tracePt t="27992" x="3581400" y="1428750"/>
          <p14:tracePt t="28008" x="3562350" y="1441450"/>
          <p14:tracePt t="28008" x="3543300" y="1460500"/>
          <p14:tracePt t="28026" x="3524250" y="1473200"/>
          <p14:tracePt t="28042" x="3498850" y="1498600"/>
          <p14:tracePt t="28058" x="3479800" y="1511300"/>
          <p14:tracePt t="28075" x="3460750" y="1530350"/>
          <p14:tracePt t="28108" x="3454400" y="1536700"/>
          <p14:tracePt t="28110" x="3448050" y="1543050"/>
          <p14:tracePt t="28125" x="3441700" y="1555750"/>
          <p14:tracePt t="28141" x="3441700" y="1562100"/>
          <p14:tracePt t="28158" x="3441700" y="1568450"/>
          <p14:tracePt t="28175" x="3441700" y="1574800"/>
          <p14:tracePt t="28191" x="3435350" y="1587500"/>
          <p14:tracePt t="28208" x="3429000" y="1600200"/>
          <p14:tracePt t="28225" x="3429000" y="1606550"/>
          <p14:tracePt t="28242" x="3422650" y="1612900"/>
          <p14:tracePt t="28259" x="3422650" y="1619250"/>
          <p14:tracePt t="28276" x="3422650" y="1625600"/>
          <p14:tracePt t="28683" x="3416300" y="1625600"/>
          <p14:tracePt t="28724" x="3409950" y="1631950"/>
          <p14:tracePt t="28747" x="3403600" y="1631950"/>
          <p14:tracePt t="28767" x="3403600" y="1638300"/>
          <p14:tracePt t="28787" x="3397250" y="1638300"/>
          <p14:tracePt t="28817" x="3384550" y="1644650"/>
          <p14:tracePt t="28841" x="3378200" y="1644650"/>
          <p14:tracePt t="28851" x="3371850" y="1644650"/>
          <p14:tracePt t="28871" x="3365500" y="1644650"/>
          <p14:tracePt t="28881" x="3359150" y="1644650"/>
          <p14:tracePt t="28892" x="3352800" y="1644650"/>
          <p14:tracePt t="28933" x="3346450" y="1644650"/>
          <p14:tracePt t="28974" x="3340100" y="1651000"/>
          <p14:tracePt t="28995" x="3333750" y="1651000"/>
          <p14:tracePt t="29972" x="3340100" y="1651000"/>
          <p14:tracePt t="29994" x="3346450" y="1651000"/>
          <p14:tracePt t="30015" x="3346450" y="1644650"/>
          <p14:tracePt t="30025" x="3346450" y="1638300"/>
          <p14:tracePt t="30027" x="3352800" y="1631950"/>
          <p14:tracePt t="30042" x="3352800" y="1625600"/>
          <p14:tracePt t="30058" x="3359150" y="1619250"/>
          <p14:tracePt t="30075" x="3359150" y="1612900"/>
          <p14:tracePt t="30091" x="3365500" y="1600200"/>
          <p14:tracePt t="30108" x="3365500" y="1593850"/>
          <p14:tracePt t="30124" x="3365500" y="1574800"/>
          <p14:tracePt t="30160" x="3365500" y="1562100"/>
          <p14:tracePt t="30175" x="3365500" y="1555750"/>
          <p14:tracePt t="30176" x="3365500" y="1549400"/>
          <p14:tracePt t="30176" x="3365500" y="1543050"/>
          <p14:tracePt t="30192" x="3365500" y="1536700"/>
          <p14:tracePt t="30208" x="3365500" y="1524000"/>
          <p14:tracePt t="30225" x="3365500" y="1517650"/>
          <p14:tracePt t="30240" x="3365500" y="1511300"/>
          <p14:tracePt t="30258" x="3365500" y="1498600"/>
          <p14:tracePt t="30307" x="3365500" y="1492250"/>
          <p14:tracePt t="30317" x="3365500" y="1485900"/>
          <p14:tracePt t="30369" x="3365500" y="1479550"/>
          <p14:tracePt t="30401" x="3365500" y="1473200"/>
          <p14:tracePt t="30533" x="3365500" y="1479550"/>
          <p14:tracePt t="30554" x="3365500" y="1492250"/>
          <p14:tracePt t="30564" x="3365500" y="1498600"/>
          <p14:tracePt t="30577" x="3365500" y="1517650"/>
          <p14:tracePt t="30578" x="3365500" y="1536700"/>
          <p14:tracePt t="30591" x="3365500" y="1568450"/>
          <p14:tracePt t="30608" x="3365500" y="1581150"/>
          <p14:tracePt t="30624" x="3365500" y="1600200"/>
          <p14:tracePt t="30641" x="3365500" y="1606550"/>
          <p14:tracePt t="33301" x="3371850" y="1606550"/>
          <p14:tracePt t="33312" x="3384550" y="1606550"/>
          <p14:tracePt t="33321" x="3403600" y="1606550"/>
          <p14:tracePt t="33339" x="3441700" y="1606550"/>
          <p14:tracePt t="33340" x="3549650" y="1606550"/>
          <p14:tracePt t="33356" x="3625850" y="1606550"/>
          <p14:tracePt t="33373" x="3810000" y="1606550"/>
          <p14:tracePt t="33391" x="4000500" y="1606550"/>
          <p14:tracePt t="33408" x="4095750" y="1606550"/>
          <p14:tracePt t="33425" x="4273550" y="1606550"/>
          <p14:tracePt t="33441" x="4413250" y="1606550"/>
          <p14:tracePt t="33458" x="4476750" y="1606550"/>
          <p14:tracePt t="33475" x="4597400" y="1606550"/>
          <p14:tracePt t="33492" x="4660900" y="1606550"/>
          <p14:tracePt t="33508" x="4781550" y="1606550"/>
          <p14:tracePt t="33525" x="4838700" y="1606550"/>
          <p14:tracePt t="33542" x="4959350" y="1606550"/>
          <p14:tracePt t="33558" x="5073650" y="1606550"/>
          <p14:tracePt t="33575" x="5130800" y="1606550"/>
          <p14:tracePt t="33591" x="5264150" y="1606550"/>
          <p14:tracePt t="33608" x="5327650" y="1606550"/>
          <p14:tracePt t="33608" x="5391150" y="1606550"/>
          <p14:tracePt t="33625" x="5454650" y="1606550"/>
          <p14:tracePt t="33642" x="5588000" y="1606550"/>
          <p14:tracePt t="33658" x="5651500" y="1606550"/>
          <p14:tracePt t="33675" x="5772150" y="1606550"/>
          <p14:tracePt t="33692" x="5816600" y="1606550"/>
          <p14:tracePt t="33708" x="5905500" y="1606550"/>
          <p14:tracePt t="33724" x="5994400" y="1606550"/>
          <p14:tracePt t="33741" x="6038850" y="1606550"/>
          <p14:tracePt t="33758" x="6127750" y="1606550"/>
          <p14:tracePt t="33775" x="6178550" y="1606550"/>
          <p14:tracePt t="33791" x="6286500" y="1606550"/>
          <p14:tracePt t="33808" x="6388100" y="1606550"/>
          <p14:tracePt t="33825" x="6432550" y="1606550"/>
          <p14:tracePt t="33840" x="6521450" y="1606550"/>
          <p14:tracePt t="33858" x="6565900" y="1606550"/>
          <p14:tracePt t="33858" x="6610350" y="1606550"/>
          <p14:tracePt t="33876" x="6661150" y="1606550"/>
          <p14:tracePt t="33891" x="6750050" y="1606550"/>
          <p14:tracePt t="33908" x="6794500" y="1606550"/>
          <p14:tracePt t="33924" x="6864350" y="1606550"/>
          <p14:tracePt t="33941" x="6896100" y="1606550"/>
          <p14:tracePt t="33957" x="6965950" y="1606550"/>
          <p14:tracePt t="33975" x="7048500" y="1606550"/>
          <p14:tracePt t="33992" x="7092950" y="1606550"/>
          <p14:tracePt t="34008" x="7226300" y="1606550"/>
          <p14:tracePt t="34025" x="7289800" y="1606550"/>
          <p14:tracePt t="34041" x="7410450" y="1606550"/>
          <p14:tracePt t="34058" x="7467600" y="1606550"/>
          <p14:tracePt t="34074" x="7556500" y="1606550"/>
          <p14:tracePt t="34091" x="7607300" y="1606550"/>
          <p14:tracePt t="34108" x="7632700" y="1606550"/>
          <p14:tracePt t="34125" x="7683500" y="1606550"/>
          <p14:tracePt t="34141" x="7702550" y="1606550"/>
          <p14:tracePt t="34141" x="7708900" y="1606550"/>
          <p14:tracePt t="34158" x="7721600" y="1606550"/>
          <p14:tracePt t="34220" x="7727950" y="1606550"/>
          <p14:tracePt t="34272" x="7734300" y="1606550"/>
          <p14:tracePt t="34284" x="7740650" y="1606550"/>
          <p14:tracePt t="34292" x="7747000" y="1606550"/>
          <p14:tracePt t="34781" x="7740650" y="1606550"/>
          <p14:tracePt t="34792" x="7734300" y="1612900"/>
          <p14:tracePt t="34803" x="7727950" y="1612900"/>
          <p14:tracePt t="34805" x="7708900" y="1619250"/>
          <p14:tracePt t="34823" x="7683500" y="1625600"/>
          <p14:tracePt t="34841" x="7658100" y="1631950"/>
          <p14:tracePt t="34843" x="7562850" y="1663700"/>
          <p14:tracePt t="34858" x="7423150" y="1695450"/>
          <p14:tracePt t="34875" x="7340600" y="1720850"/>
          <p14:tracePt t="34892" x="7143750" y="1778000"/>
          <p14:tracePt t="34908" x="7035800" y="1803400"/>
          <p14:tracePt t="34925" x="6762750" y="1866900"/>
          <p14:tracePt t="34941" x="6616700" y="1885950"/>
          <p14:tracePt t="34958" x="6305550" y="1930400"/>
          <p14:tracePt t="34975" x="6019800" y="1955800"/>
          <p14:tracePt t="34992" x="5886450" y="1955800"/>
          <p14:tracePt t="35008" x="5651500" y="1968500"/>
          <p14:tracePt t="35025" x="5518150" y="1968500"/>
          <p14:tracePt t="35041" x="5283200" y="1968500"/>
          <p14:tracePt t="35058" x="5029200" y="1968500"/>
          <p14:tracePt t="35075" x="4914900" y="1968500"/>
          <p14:tracePt t="35091" x="4679950" y="1968500"/>
          <p14:tracePt t="35108" x="4559300" y="1968500"/>
          <p14:tracePt t="35125" x="4311650" y="1968500"/>
          <p14:tracePt t="35142" x="4191000" y="1968500"/>
          <p14:tracePt t="35158" x="3943350" y="1968500"/>
          <p14:tracePt t="35175" x="3695700" y="1968500"/>
          <p14:tracePt t="35191" x="3587750" y="1968500"/>
          <p14:tracePt t="35208" x="3384550" y="1968500"/>
          <p14:tracePt t="35225" x="3200400" y="1968500"/>
          <p14:tracePt t="35241" x="3111500" y="1968500"/>
          <p14:tracePt t="35257" x="2940050" y="1968500"/>
          <p14:tracePt t="35275" x="2851150" y="1968500"/>
          <p14:tracePt t="35291" x="2692400" y="1968500"/>
          <p14:tracePt t="35308" x="2527300" y="1968500"/>
          <p14:tracePt t="35325" x="2451100" y="1968500"/>
          <p14:tracePt t="35342" x="2311400" y="1968500"/>
          <p14:tracePt t="35359" x="2247900" y="1968500"/>
          <p14:tracePt t="35374" x="2127250" y="1968500"/>
          <p14:tracePt t="35392" x="2006600" y="1968500"/>
          <p14:tracePt t="35408" x="1949450" y="1968500"/>
          <p14:tracePt t="35425" x="1835150" y="1968500"/>
          <p14:tracePt t="35442" x="1778000" y="1968500"/>
          <p14:tracePt t="35458" x="1670050" y="1968500"/>
          <p14:tracePt t="35475" x="1612900" y="1968500"/>
          <p14:tracePt t="35491" x="1524000" y="1968500"/>
          <p14:tracePt t="35508" x="1466850" y="1968500"/>
          <p14:tracePt t="35525" x="1441450" y="1968500"/>
          <p14:tracePt t="35542" x="1409700" y="1968500"/>
          <p14:tracePt t="35558" x="1397000" y="1968500"/>
          <p14:tracePt t="35558" x="1390650" y="1968500"/>
          <p14:tracePt t="35707" x="1397000" y="1968500"/>
          <p14:tracePt t="35718" x="1403350" y="1968500"/>
          <p14:tracePt t="35730" x="1409700" y="1968500"/>
          <p14:tracePt t="35739" x="1422400" y="1968500"/>
          <p14:tracePt t="35758" x="1441450" y="1968500"/>
          <p14:tracePt t="35759" x="1485900" y="1968500"/>
          <p14:tracePt t="35775" x="1555750" y="1968500"/>
          <p14:tracePt t="35792" x="1593850" y="1968500"/>
          <p14:tracePt t="35808" x="1714500" y="1968500"/>
          <p14:tracePt t="35825" x="1784350" y="1968500"/>
          <p14:tracePt t="35841" x="1943100" y="1968500"/>
          <p14:tracePt t="35858" x="2019300" y="1968500"/>
          <p14:tracePt t="35874" x="2171700" y="1968500"/>
          <p14:tracePt t="35891" x="2279650" y="1968500"/>
          <p14:tracePt t="35909" x="2324100" y="1968500"/>
          <p14:tracePt t="35925" x="2413000" y="1968500"/>
          <p14:tracePt t="35942" x="2457450" y="1974850"/>
          <p14:tracePt t="35958" x="2578100" y="1974850"/>
          <p14:tracePt t="35975" x="2743200" y="1981200"/>
          <p14:tracePt t="35992" x="2851150" y="1981200"/>
          <p14:tracePt t="36008" x="3054350" y="1981200"/>
          <p14:tracePt t="36025" x="3149600" y="1981200"/>
          <p14:tracePt t="36041" x="3333750" y="1981200"/>
          <p14:tracePt t="36058" x="3486150" y="1981200"/>
          <p14:tracePt t="36075" x="3562350" y="1981200"/>
          <p14:tracePt t="36091" x="3702050" y="1981200"/>
          <p14:tracePt t="36108" x="3854450" y="1981200"/>
          <p14:tracePt t="36125" x="3930650" y="1981200"/>
          <p14:tracePt t="36140" x="4083050" y="1981200"/>
          <p14:tracePt t="36158" x="4146550" y="1981200"/>
          <p14:tracePt t="36175" x="4254500" y="1981200"/>
          <p14:tracePt t="36191" x="4298950" y="1981200"/>
          <p14:tracePt t="36208" x="4375150" y="1981200"/>
          <p14:tracePt t="36225" x="4445000" y="1981200"/>
          <p14:tracePt t="36241" x="4476750" y="1981200"/>
          <p14:tracePt t="36257" x="4546600" y="1981200"/>
          <p14:tracePt t="36275" x="4572000" y="1981200"/>
          <p14:tracePt t="36291" x="4616450" y="1981200"/>
          <p14:tracePt t="36308" x="4654550" y="1981200"/>
          <p14:tracePt t="36325" x="4660900" y="1981200"/>
          <p14:tracePt t="36341" x="4679950" y="1981200"/>
          <p14:tracePt t="36376" x="4686300" y="1981200"/>
          <p14:tracePt t="36378" x="4692650" y="1981200"/>
          <p14:tracePt t="36389" x="4699000" y="1981200"/>
          <p14:tracePt t="36651" x="4705350" y="1981200"/>
          <p14:tracePt t="36682" x="4711700" y="1981200"/>
          <p14:tracePt t="36702" x="4718050" y="1981200"/>
          <p14:tracePt t="36713" x="4724400" y="1981200"/>
          <p14:tracePt t="36723" x="4730750" y="1981200"/>
          <p14:tracePt t="36733" x="4737100" y="1981200"/>
          <p14:tracePt t="36741" x="4762500" y="1981200"/>
          <p14:tracePt t="36775" x="4775200" y="1981200"/>
          <p14:tracePt t="36777" x="4787900" y="1981200"/>
          <p14:tracePt t="36791" x="4800600" y="1981200"/>
          <p14:tracePt t="36808" x="4806950" y="1981200"/>
          <p14:tracePt t="36825" x="4813300" y="1981200"/>
          <p14:tracePt t="36841" x="4826000" y="1981200"/>
          <p14:tracePt t="36858" x="4845050" y="1981200"/>
          <p14:tracePt t="36875" x="4864100" y="1981200"/>
          <p14:tracePt t="36891" x="4883150" y="1981200"/>
          <p14:tracePt t="36907" x="4921250" y="1981200"/>
          <p14:tracePt t="36926" x="4940300" y="1981200"/>
          <p14:tracePt t="36941" x="4984750" y="1981200"/>
          <p14:tracePt t="36958" x="5016500" y="1981200"/>
          <p14:tracePt t="36976" x="5041900" y="1981200"/>
          <p14:tracePt t="36992" x="5080000" y="1981200"/>
          <p14:tracePt t="37008" x="5092700" y="1981200"/>
          <p14:tracePt t="37024" x="5137150" y="1981200"/>
          <p14:tracePt t="37041" x="5175250" y="1981200"/>
          <p14:tracePt t="37058" x="5194300" y="1981200"/>
          <p14:tracePt t="37075" x="5232400" y="1981200"/>
          <p14:tracePt t="37091" x="5245100" y="1981200"/>
          <p14:tracePt t="37108" x="5283200" y="1981200"/>
          <p14:tracePt t="37125" x="5302250" y="1981200"/>
          <p14:tracePt t="37141" x="5327650" y="1981200"/>
          <p14:tracePt t="37158" x="5353050" y="1981200"/>
          <p14:tracePt t="37175" x="5365750" y="1981200"/>
          <p14:tracePt t="37191" x="5391150" y="1981200"/>
          <p14:tracePt t="37208" x="5410200" y="1981200"/>
          <p14:tracePt t="37225" x="5454650" y="1981200"/>
          <p14:tracePt t="37241" x="5499100" y="1981200"/>
          <p14:tracePt t="37258" x="5518150" y="1981200"/>
          <p14:tracePt t="37275" x="5568950" y="1987550"/>
          <p14:tracePt t="37292" x="5594350" y="1987550"/>
          <p14:tracePt t="37308" x="5638800" y="1987550"/>
          <p14:tracePt t="37325" x="5695950" y="1993900"/>
          <p14:tracePt t="37341" x="5734050" y="2006600"/>
          <p14:tracePt t="37358" x="5791200" y="2012950"/>
          <p14:tracePt t="37375" x="5835650" y="2019300"/>
          <p14:tracePt t="37392" x="5848350" y="2019300"/>
          <p14:tracePt t="37407" x="5867400" y="2025650"/>
          <p14:tracePt t="37729" x="5867400" y="2032000"/>
          <p14:tracePt t="37761" x="5867400" y="2038350"/>
          <p14:tracePt t="37772" x="5861050" y="2038350"/>
          <p14:tracePt t="37789" x="5861050" y="2044700"/>
          <p14:tracePt t="37791" x="5835650" y="2057400"/>
          <p14:tracePt t="37808" x="5784850" y="2076450"/>
          <p14:tracePt t="37826" x="5759450" y="2082800"/>
          <p14:tracePt t="37841" x="5676900" y="2095500"/>
          <p14:tracePt t="37858" x="5626100" y="2108200"/>
          <p14:tracePt t="37875" x="5511800" y="2114550"/>
          <p14:tracePt t="37891" x="5448300" y="2114550"/>
          <p14:tracePt t="37908" x="5314950" y="2114550"/>
          <p14:tracePt t="37925" x="5156200" y="2114550"/>
          <p14:tracePt t="37942" x="5067300" y="2114550"/>
          <p14:tracePt t="37958" x="4876800" y="2114550"/>
          <p14:tracePt t="37975" x="4768850" y="2114550"/>
          <p14:tracePt t="37992" x="4565650" y="2114550"/>
          <p14:tracePt t="38008" x="4387850" y="2114550"/>
          <p14:tracePt t="38025" x="4311650" y="2114550"/>
          <p14:tracePt t="38041" x="4184650" y="2114550"/>
          <p14:tracePt t="38058" x="4127500" y="2114550"/>
          <p14:tracePt t="38075" x="4032250" y="2114550"/>
          <p14:tracePt t="38090" x="3930650" y="2114550"/>
          <p14:tracePt t="38108" x="3879850" y="2114550"/>
          <p14:tracePt t="38125" x="3778250" y="2114550"/>
          <p14:tracePt t="38141" x="3721100" y="2114550"/>
          <p14:tracePt t="38158" x="3613150" y="2114550"/>
          <p14:tracePt t="38175" x="3524250" y="2114550"/>
          <p14:tracePt t="38191" x="3479800" y="2120900"/>
          <p14:tracePt t="38207" x="3409950" y="2127250"/>
          <p14:tracePt t="38225" x="3378200" y="2133600"/>
          <p14:tracePt t="38241" x="3327400" y="2146300"/>
          <p14:tracePt t="38258" x="3282950" y="2165350"/>
          <p14:tracePt t="38276" x="3263900" y="2178050"/>
          <p14:tracePt t="38291" x="3219450" y="2190750"/>
          <p14:tracePt t="38308" x="3194050" y="2203450"/>
          <p14:tracePt t="38324" x="3143250" y="2216150"/>
          <p14:tracePt t="38341" x="3098800" y="2228850"/>
          <p14:tracePt t="38358" x="3073400" y="2235200"/>
          <p14:tracePt t="38376" x="3016250" y="2254250"/>
          <p14:tracePt t="38392" x="2990850" y="2260600"/>
          <p14:tracePt t="38409" x="2933700" y="2273300"/>
          <p14:tracePt t="38425" x="2895600" y="2286000"/>
          <p14:tracePt t="38425" x="2857500" y="2305050"/>
          <p14:tracePt t="38441" x="2832100" y="2311400"/>
          <p14:tracePt t="38458" x="2781300" y="2336800"/>
          <p14:tracePt t="38475" x="2755900" y="2349500"/>
          <p14:tracePt t="38491" x="2717800" y="2374900"/>
          <p14:tracePt t="38508" x="2692400" y="2393950"/>
          <p14:tracePt t="38525" x="2686050" y="2393950"/>
          <p14:tracePt t="38541" x="2673350" y="2400300"/>
          <p14:tracePt t="38678" x="2679700" y="2400300"/>
          <p14:tracePt t="38689" x="2686050" y="2406650"/>
          <p14:tracePt t="38706" x="2705100" y="2406650"/>
          <p14:tracePt t="38707" x="2781300" y="2406650"/>
          <p14:tracePt t="38725" x="2927350" y="2413000"/>
          <p14:tracePt t="38742" x="3003550" y="2413000"/>
          <p14:tracePt t="38758" x="3149600" y="2413000"/>
          <p14:tracePt t="38775" x="3219450" y="2413000"/>
          <p14:tracePt t="38791" x="3282950" y="2413000"/>
          <p14:tracePt t="38808" x="3295650" y="2413000"/>
          <p14:tracePt t="38824" x="3302000" y="2413000"/>
          <p14:tracePt t="38841" x="3314700" y="2413000"/>
          <p14:tracePt t="38858" x="3340100" y="2413000"/>
          <p14:tracePt t="38875" x="3416300" y="2413000"/>
          <p14:tracePt t="38891" x="3556000" y="2413000"/>
          <p14:tracePt t="38908" x="3644900" y="2413000"/>
          <p14:tracePt t="38925" x="3816350" y="2413000"/>
          <p14:tracePt t="38941" x="3879850" y="2413000"/>
          <p14:tracePt t="38958" x="3968750" y="2413000"/>
          <p14:tracePt t="38976" x="3987800" y="2413000"/>
          <p14:tracePt t="43519" x="3981450" y="2406650"/>
          <p14:tracePt t="43529" x="3968750" y="2393950"/>
          <p14:tracePt t="43542" x="3956050" y="2381250"/>
          <p14:tracePt t="43544" x="3905250" y="2336800"/>
          <p14:tracePt t="43564" x="3879850" y="2305050"/>
          <p14:tracePt t="43576" x="3841750" y="2273300"/>
          <p14:tracePt t="43592" x="3765550" y="2197100"/>
          <p14:tracePt t="43609" x="3695700" y="2127250"/>
          <p14:tracePt t="43625" x="3657600" y="2082800"/>
          <p14:tracePt t="43642" x="3575050" y="2006600"/>
          <p14:tracePt t="43659" x="3498850" y="1924050"/>
          <p14:tracePt t="43675" x="3448050" y="1885950"/>
          <p14:tracePt t="43691" x="3365500" y="1803400"/>
          <p14:tracePt t="43709" x="3340100" y="1771650"/>
          <p14:tracePt t="43726" x="3276600" y="1708150"/>
          <p14:tracePt t="43742" x="3225800" y="1657350"/>
          <p14:tracePt t="43759" x="3206750" y="1638300"/>
          <p14:tracePt t="43774" x="3181350" y="1600200"/>
          <p14:tracePt t="43792" x="3162300" y="1581150"/>
          <p14:tracePt t="43808" x="3117850" y="1549400"/>
          <p14:tracePt t="43825" x="3086100" y="1524000"/>
          <p14:tracePt t="43843" x="3073400" y="1511300"/>
          <p14:tracePt t="43859" x="3048000" y="1485900"/>
          <p14:tracePt t="43876" x="3035300" y="1473200"/>
          <p14:tracePt t="43892" x="3003550" y="1441450"/>
          <p14:tracePt t="43909" x="2978150" y="1403350"/>
          <p14:tracePt t="43925" x="2959100" y="1384300"/>
          <p14:tracePt t="43942" x="2927350" y="1352550"/>
          <p14:tracePt t="43959" x="2908300" y="1346200"/>
          <p14:tracePt t="43976" x="2889250" y="1333500"/>
          <p14:tracePt t="43993" x="2870200" y="1314450"/>
          <p14:tracePt t="44009" x="2863850" y="1314450"/>
          <p14:tracePt t="44027" x="2832100" y="1295400"/>
          <p14:tracePt t="44042" x="2813050" y="1289050"/>
          <p14:tracePt t="44059" x="2768600" y="1270000"/>
          <p14:tracePt t="44076" x="2730500" y="1250950"/>
          <p14:tracePt t="44092" x="2711450" y="1244600"/>
          <p14:tracePt t="44109" x="2673350" y="1225550"/>
          <p14:tracePt t="44125" x="2654300" y="1225550"/>
          <p14:tracePt t="44142" x="2628900" y="1212850"/>
          <p14:tracePt t="44159" x="2597150" y="1200150"/>
          <p14:tracePt t="44176" x="2578100" y="1193800"/>
          <p14:tracePt t="44191" x="2559050" y="1187450"/>
          <p14:tracePt t="44209" x="2540000" y="1187450"/>
          <p14:tracePt t="44226" x="2520950" y="1181100"/>
          <p14:tracePt t="44242" x="2495550" y="1174750"/>
          <p14:tracePt t="44259" x="2489200" y="1168400"/>
          <p14:tracePt t="44275" x="2457450" y="1168400"/>
          <p14:tracePt t="44293" x="2444750" y="1162050"/>
          <p14:tracePt t="44309" x="2425700" y="1155700"/>
          <p14:tracePt t="44325" x="2413000" y="1155700"/>
          <p14:tracePt t="44342" x="2406650" y="1155700"/>
          <p14:tracePt t="44359" x="2400300" y="1149350"/>
          <p14:tracePt t="44558" x="2406650" y="1149350"/>
          <p14:tracePt t="44568" x="2413000" y="1149350"/>
          <p14:tracePt t="44579" x="2425700" y="1149350"/>
          <p14:tracePt t="44592" x="2444750" y="1149350"/>
          <p14:tracePt t="44599" x="2457450" y="1149350"/>
          <p14:tracePt t="44609" x="2501900" y="1149350"/>
          <p14:tracePt t="44625" x="2540000" y="1149350"/>
          <p14:tracePt t="44642" x="2552700" y="1149350"/>
          <p14:tracePt t="44658" x="2584450" y="1162050"/>
          <p14:tracePt t="44676" x="2603500" y="1168400"/>
          <p14:tracePt t="44692" x="2622550" y="1181100"/>
          <p14:tracePt t="44709" x="2647950" y="1187450"/>
          <p14:tracePt t="44726" x="2654300" y="1193800"/>
          <p14:tracePt t="44742" x="2679700" y="1200150"/>
          <p14:tracePt t="44759" x="2698750" y="1206500"/>
          <p14:tracePt t="44775" x="2736850" y="1206500"/>
          <p14:tracePt t="44792" x="2755900" y="1212850"/>
          <p14:tracePt t="44809" x="2813050" y="1212850"/>
          <p14:tracePt t="44826" x="2863850" y="1212850"/>
          <p14:tracePt t="44843" x="2889250" y="1219200"/>
          <p14:tracePt t="44859" x="2927350" y="1219200"/>
          <p14:tracePt t="44876" x="2952750" y="1219200"/>
          <p14:tracePt t="44892" x="2984500" y="1225550"/>
          <p14:tracePt t="44909" x="3028950" y="1225550"/>
          <p14:tracePt t="44925" x="3048000" y="1225550"/>
          <p14:tracePt t="44942" x="3086100" y="1225550"/>
          <p14:tracePt t="44959" x="3105150" y="1225550"/>
          <p14:tracePt t="44976" x="3155950" y="1225550"/>
          <p14:tracePt t="44991" x="3238500" y="1225550"/>
          <p14:tracePt t="45009" x="3282950" y="1225550"/>
          <p14:tracePt t="45026" x="3403600" y="1225550"/>
          <p14:tracePt t="45043" x="3524250" y="1225550"/>
          <p14:tracePt t="45059" x="3568700" y="1225550"/>
          <p14:tracePt t="45075" x="3613150" y="1225550"/>
          <p14:tracePt t="45092" x="3625850" y="1225550"/>
          <p14:tracePt t="45108" x="3638550" y="1225550"/>
          <p14:tracePt t="45125" x="3644900" y="1225550"/>
          <p14:tracePt t="45142" x="3670300" y="1225550"/>
          <p14:tracePt t="45159" x="3721100" y="1225550"/>
          <p14:tracePt t="45176" x="3759200" y="1225550"/>
          <p14:tracePt t="45191" x="3822700" y="1225550"/>
          <p14:tracePt t="45209" x="3867150" y="1225550"/>
          <p14:tracePt t="45225" x="3943350" y="1225550"/>
          <p14:tracePt t="45243" x="4025900" y="1225550"/>
          <p14:tracePt t="45259" x="4064000" y="1225550"/>
          <p14:tracePt t="45274" x="4178300" y="1225550"/>
          <p14:tracePt t="45291" x="4222750" y="1225550"/>
          <p14:tracePt t="45309" x="4318000" y="1225550"/>
          <p14:tracePt t="45325" x="4419600" y="1225550"/>
          <p14:tracePt t="45341" x="4470400" y="1225550"/>
          <p14:tracePt t="45359" x="4559300" y="1225550"/>
          <p14:tracePt t="45376" x="4603750" y="1225550"/>
          <p14:tracePt t="45392" x="4692650" y="1225550"/>
          <p14:tracePt t="45409" x="4768850" y="1225550"/>
          <p14:tracePt t="45425" x="4813300" y="1225550"/>
          <p14:tracePt t="45443" x="4883150" y="1225550"/>
          <p14:tracePt t="45458" x="4940300" y="1225550"/>
          <p14:tracePt t="45477" x="4972050" y="1225550"/>
          <p14:tracePt t="45493" x="5041900" y="1225550"/>
          <p14:tracePt t="45509" x="5060950" y="1225550"/>
          <p14:tracePt t="45526" x="5130800" y="1225550"/>
          <p14:tracePt t="45542" x="5156200" y="1225550"/>
          <p14:tracePt t="45559" x="5213350" y="1225550"/>
          <p14:tracePt t="45575" x="5257800" y="1225550"/>
          <p14:tracePt t="45592" x="5283200" y="1225550"/>
          <p14:tracePt t="45608" x="5334000" y="1225550"/>
          <p14:tracePt t="45625" x="5346700" y="1225550"/>
          <p14:tracePt t="45642" x="5391150" y="1225550"/>
          <p14:tracePt t="45659" x="5435600" y="1225550"/>
          <p14:tracePt t="45676" x="5448300" y="1225550"/>
          <p14:tracePt t="45692" x="5486400" y="1225550"/>
          <p14:tracePt t="45709" x="5499100" y="1225550"/>
          <p14:tracePt t="45725" x="5543550" y="1225550"/>
          <p14:tracePt t="45742" x="5594350" y="1225550"/>
          <p14:tracePt t="45759" x="5607050" y="1225550"/>
          <p14:tracePt t="45776" x="5651500" y="1225550"/>
          <p14:tracePt t="45792" x="5676900" y="1225550"/>
          <p14:tracePt t="45809" x="5708650" y="1225550"/>
          <p14:tracePt t="45826" x="5734050" y="1225550"/>
          <p14:tracePt t="45842" x="5772150" y="1225550"/>
          <p14:tracePt t="45859" x="5810250" y="1225550"/>
          <p14:tracePt t="45876" x="5835650" y="1225550"/>
          <p14:tracePt t="45892" x="5867400" y="1225550"/>
          <p14:tracePt t="45909" x="5886450" y="1225550"/>
          <p14:tracePt t="45925" x="5924550" y="1225550"/>
          <p14:tracePt t="45942" x="5962650" y="1225550"/>
          <p14:tracePt t="45959" x="5988050" y="1225550"/>
          <p14:tracePt t="45975" x="6045200" y="1225550"/>
          <p14:tracePt t="45993" x="6070600" y="1225550"/>
          <p14:tracePt t="46009" x="6108700" y="1225550"/>
          <p14:tracePt t="46025" x="6146800" y="1225550"/>
          <p14:tracePt t="46042" x="6165850" y="1225550"/>
          <p14:tracePt t="46060" x="6197600" y="1225550"/>
          <p14:tracePt t="46075" x="6216650" y="1225550"/>
          <p14:tracePt t="46092" x="6248400" y="1225550"/>
          <p14:tracePt t="46108" x="6286500" y="1225550"/>
          <p14:tracePt t="46125" x="6292850" y="1225550"/>
          <p14:tracePt t="46141" x="6324600" y="1225550"/>
          <p14:tracePt t="46159" x="6330950" y="1225550"/>
          <p14:tracePt t="46176" x="6375400" y="1225550"/>
          <p14:tracePt t="46192" x="6413500" y="1225550"/>
          <p14:tracePt t="46209" x="6438900" y="1225550"/>
          <p14:tracePt t="46225" x="6483350" y="1225550"/>
          <p14:tracePt t="46242" x="6502400" y="1225550"/>
          <p14:tracePt t="46258" x="6527800" y="1225550"/>
          <p14:tracePt t="46275" x="6546850" y="1225550"/>
          <p14:tracePt t="46292" x="6553200" y="1225550"/>
          <p14:tracePt t="46309" x="6572250" y="1225550"/>
          <p14:tracePt t="46326" x="6584950" y="1225550"/>
          <p14:tracePt t="46342" x="6610350" y="1225550"/>
          <p14:tracePt t="46359" x="6623050" y="1225550"/>
          <p14:tracePt t="46374" x="6642100" y="1225550"/>
          <p14:tracePt t="46392" x="6667500" y="1225550"/>
          <p14:tracePt t="46409" x="6680200" y="1225550"/>
          <p14:tracePt t="46425" x="6718300" y="1225550"/>
          <p14:tracePt t="46442" x="6731000" y="1225550"/>
          <p14:tracePt t="46459" x="6769100" y="1225550"/>
          <p14:tracePt t="46476" x="6794500" y="1225550"/>
          <p14:tracePt t="46492" x="6813550" y="1225550"/>
          <p14:tracePt t="46510" x="6838950" y="1225550"/>
          <p14:tracePt t="46524" x="6851650" y="1225550"/>
          <p14:tracePt t="46540" x="6870700" y="1225550"/>
          <p14:tracePt t="46559" x="6902450" y="1225550"/>
          <p14:tracePt t="46576" x="6915150" y="1225550"/>
          <p14:tracePt t="46592" x="6946900" y="1225550"/>
          <p14:tracePt t="46609" x="6978650" y="1225550"/>
          <p14:tracePt t="46626" x="6997700" y="1225550"/>
          <p14:tracePt t="46641" x="7016750" y="1225550"/>
          <p14:tracePt t="46659" x="7029450" y="1225550"/>
          <p14:tracePt t="46676" x="7048500" y="1225550"/>
          <p14:tracePt t="46692" x="7061200" y="1225550"/>
          <p14:tracePt t="46692" x="7067550" y="1225550"/>
          <p14:tracePt t="46709" x="7080250" y="1225550"/>
          <p14:tracePt t="46725" x="7099300" y="1225550"/>
          <p14:tracePt t="46742" x="7112000" y="1225550"/>
          <p14:tracePt t="46758" x="7131050" y="1225550"/>
          <p14:tracePt t="46775" x="7143750" y="1225550"/>
          <p14:tracePt t="46792" x="7156450" y="1225550"/>
          <p14:tracePt t="46809" x="7169150" y="1225550"/>
          <p14:tracePt t="46826" x="7181850" y="1225550"/>
          <p14:tracePt t="46842" x="7213600" y="1225550"/>
          <p14:tracePt t="46859" x="7232650" y="1225550"/>
          <p14:tracePt t="46875" x="7277100" y="1225550"/>
          <p14:tracePt t="46892" x="7302500" y="1225550"/>
          <p14:tracePt t="46909" x="7321550" y="1225550"/>
          <p14:tracePt t="46925" x="7334250" y="1225550"/>
          <p14:tracePt t="46942" x="7340600" y="1225550"/>
          <p14:tracePt t="46958" x="7346950" y="1225550"/>
          <p14:tracePt t="46976" x="7353300" y="1225550"/>
          <p14:tracePt t="46992" x="7366000" y="1225550"/>
          <p14:tracePt t="47008" x="7385050" y="1225550"/>
          <p14:tracePt t="47026" x="7397750" y="1225550"/>
          <p14:tracePt t="47042" x="7410450" y="1225550"/>
          <p14:tracePt t="47060" x="7423150" y="1225550"/>
          <p14:tracePt t="47075" x="7429500" y="1225550"/>
          <p14:tracePt t="47092" x="7435850" y="1225550"/>
          <p14:tracePt t="47109" x="7442200" y="1225550"/>
          <p14:tracePt t="47595" x="7435850" y="1225550"/>
          <p14:tracePt t="47626" x="7429500" y="1225550"/>
          <p14:tracePt t="47637" x="7423150" y="1225550"/>
          <p14:tracePt t="47639" x="7416800" y="1225550"/>
          <p14:tracePt t="47658" x="7416800" y="1231900"/>
          <p14:tracePt t="47660" x="7404100" y="1231900"/>
          <p14:tracePt t="47675" x="7391400" y="1231900"/>
          <p14:tracePt t="47692" x="7359650" y="1238250"/>
          <p14:tracePt t="47709" x="7340600" y="1238250"/>
          <p14:tracePt t="47725" x="7277100" y="1244600"/>
          <p14:tracePt t="47742" x="7245350" y="1244600"/>
          <p14:tracePt t="47759" x="7124700" y="1244600"/>
          <p14:tracePt t="47775" x="7048500" y="1244600"/>
          <p14:tracePt t="47791" x="6845300" y="1244600"/>
          <p14:tracePt t="47809" x="6604000" y="1244600"/>
          <p14:tracePt t="47826" x="6489700" y="1244600"/>
          <p14:tracePt t="47842" x="6254750" y="1244600"/>
          <p14:tracePt t="47859" x="6146800" y="1244600"/>
          <p14:tracePt t="47876" x="5949950" y="1244600"/>
          <p14:tracePt t="47892" x="5727700" y="1257300"/>
          <p14:tracePt t="47908" x="5607050" y="1257300"/>
          <p14:tracePt t="47926" x="5359400" y="1257300"/>
          <p14:tracePt t="47942" x="5238750" y="1263650"/>
          <p14:tracePt t="47959" x="5022850" y="1270000"/>
          <p14:tracePt t="47976" x="4927600" y="1282700"/>
          <p14:tracePt t="47993" x="4781550" y="1295400"/>
          <p14:tracePt t="48009" x="4654550" y="1333500"/>
          <p14:tracePt t="48025" x="4603750" y="1339850"/>
          <p14:tracePt t="48042" x="4508500" y="1371600"/>
          <p14:tracePt t="48059" x="4425950" y="1403350"/>
          <p14:tracePt t="48076" x="4375150" y="1416050"/>
          <p14:tracePt t="48092" x="4273550" y="1441450"/>
          <p14:tracePt t="48109" x="4216400" y="1454150"/>
          <p14:tracePt t="48126" x="4083050" y="1479550"/>
          <p14:tracePt t="48142" x="3937000" y="1517650"/>
          <p14:tracePt t="48158" x="3873500" y="1524000"/>
          <p14:tracePt t="48175" x="3765550" y="1555750"/>
          <p14:tracePt t="48192" x="3721100" y="1562100"/>
          <p14:tracePt t="48192" x="3676650" y="1568450"/>
          <p14:tracePt t="48209" x="3651250" y="1574800"/>
          <p14:tracePt t="48225" x="3600450" y="1587500"/>
          <p14:tracePt t="48242" x="3581400" y="1593850"/>
          <p14:tracePt t="48258" x="3549650" y="1612900"/>
          <p14:tracePt t="48276" x="3530600" y="1625600"/>
          <p14:tracePt t="48292" x="3486150" y="1651000"/>
          <p14:tracePt t="48308" x="3448050" y="1676400"/>
          <p14:tracePt t="48326" x="3429000" y="1689100"/>
          <p14:tracePt t="48342" x="3403600" y="1708150"/>
          <p14:tracePt t="48359" x="3390900" y="1714500"/>
          <p14:tracePt t="48375" x="3371850" y="1727200"/>
          <p14:tracePt t="48408" x="3365500" y="1733550"/>
          <p14:tracePt t="64168" x="3365500" y="1727200"/>
          <p14:tracePt t="64189" x="3371850" y="1727200"/>
          <p14:tracePt t="64201" x="3378200" y="1720850"/>
          <p14:tracePt t="64211" x="3384550" y="1714500"/>
          <p14:tracePt t="64292" x="3384550" y="1708150"/>
          <p14:tracePt t="64333" x="3390900" y="1708150"/>
          <p14:tracePt t="64435" x="3397250" y="1701800"/>
          <p14:tracePt t="64456" x="3397250" y="1695450"/>
          <p14:tracePt t="64477" x="3397250" y="1689100"/>
          <p14:tracePt t="64487" x="3403600" y="1689100"/>
          <p14:tracePt t="64489" x="3403600" y="1676400"/>
          <p14:tracePt t="64507" x="3409950" y="1663700"/>
          <p14:tracePt t="64528" x="3409950" y="1651000"/>
          <p14:tracePt t="64538" x="3409950" y="1638300"/>
          <p14:tracePt t="64543" x="3409950" y="1625600"/>
          <p14:tracePt t="64557" x="3403600" y="1600200"/>
          <p14:tracePt t="64574" x="3365500" y="1568450"/>
          <p14:tracePt t="64591" x="3333750" y="1555750"/>
          <p14:tracePt t="64609" x="3251200" y="1517650"/>
          <p14:tracePt t="64626" x="3200400" y="1504950"/>
          <p14:tracePt t="64643" x="3111500" y="1473200"/>
          <p14:tracePt t="64659" x="3016250" y="1435100"/>
          <p14:tracePt t="64676" x="2978150" y="1416050"/>
          <p14:tracePt t="64693" x="2927350" y="1397000"/>
          <p14:tracePt t="64709" x="2876550" y="1377950"/>
          <p14:tracePt t="64726" x="2851150" y="1371600"/>
          <p14:tracePt t="64742" x="2806700" y="1371600"/>
          <p14:tracePt t="64761" x="2781300" y="1371600"/>
          <p14:tracePt t="64776" x="2736850" y="1371600"/>
          <p14:tracePt t="64793" x="2673350" y="1365250"/>
          <p14:tracePt t="64810" x="2654300" y="1365250"/>
          <p14:tracePt t="64826" x="2609850" y="1358900"/>
          <p14:tracePt t="64843" x="2597150" y="1352550"/>
          <p14:tracePt t="64859" x="2584450" y="1346200"/>
          <p14:tracePt t="65014" x="2584450" y="1339850"/>
          <p14:tracePt t="65025" x="2584450" y="1333500"/>
          <p14:tracePt t="65056" x="2584450" y="1327150"/>
          <p14:tracePt t="65077" x="2584450" y="1320800"/>
          <p14:tracePt t="65088" x="2590800" y="1320800"/>
          <p14:tracePt t="65108" x="2597150" y="1320800"/>
          <p14:tracePt t="65130" x="2603500" y="1320800"/>
          <p14:tracePt t="65139" x="2609850" y="1320800"/>
          <p14:tracePt t="65150" x="2616200" y="1320800"/>
          <p14:tracePt t="65161" x="2622550" y="1320800"/>
          <p14:tracePt t="65163" x="2628900" y="1320800"/>
          <p14:tracePt t="65176" x="2635250" y="1320800"/>
          <p14:tracePt t="65193" x="2641600" y="1320800"/>
          <p14:tracePt t="66424" x="2647950" y="1320800"/>
          <p14:tracePt t="66435" x="2654300" y="1320800"/>
          <p14:tracePt t="66445" x="2667000" y="1320800"/>
          <p14:tracePt t="66459" x="2679700" y="1320800"/>
          <p14:tracePt t="66461" x="2692400" y="1320800"/>
          <p14:tracePt t="66476" x="2736850" y="1320800"/>
          <p14:tracePt t="66493" x="2768600" y="1320800"/>
          <p14:tracePt t="66509" x="2787650" y="1320800"/>
          <p14:tracePt t="66526" x="2806700" y="1320800"/>
          <p14:tracePt t="66543" x="2832100" y="1320800"/>
          <p14:tracePt t="66559" x="2844800" y="1320800"/>
          <p14:tracePt t="66576" x="2876550" y="1320800"/>
          <p14:tracePt t="66593" x="2901950" y="1320800"/>
          <p14:tracePt t="66609" x="2959100" y="1320800"/>
          <p14:tracePt t="66626" x="3022600" y="1320800"/>
          <p14:tracePt t="66643" x="3067050" y="1320800"/>
          <p14:tracePt t="66658" x="3136900" y="1320800"/>
          <p14:tracePt t="66676" x="3155950" y="1320800"/>
          <p14:tracePt t="66693" x="3194050" y="1320800"/>
          <p14:tracePt t="66709" x="3213100" y="1320800"/>
          <p14:tracePt t="66726" x="3225800" y="1320800"/>
          <p14:tracePt t="66743" x="3244850" y="1320800"/>
          <p14:tracePt t="66759" x="3263900" y="1320800"/>
          <p14:tracePt t="66775" x="3302000" y="1320800"/>
          <p14:tracePt t="66794" x="3359150" y="1320800"/>
          <p14:tracePt t="66810" x="3397250" y="1320800"/>
          <p14:tracePt t="66826" x="3460750" y="1320800"/>
          <p14:tracePt t="66844" x="3486150" y="1320800"/>
          <p14:tracePt t="66859" x="3536950" y="1320800"/>
          <p14:tracePt t="66876" x="3568700" y="1320800"/>
          <p14:tracePt t="66893" x="3657600" y="1320800"/>
          <p14:tracePt t="66909" x="3765550" y="1320800"/>
          <p14:tracePt t="66926" x="3829050" y="1320800"/>
          <p14:tracePt t="66943" x="3968750" y="1320800"/>
          <p14:tracePt t="66959" x="4038600" y="1320800"/>
          <p14:tracePt t="66976" x="4178300" y="1320800"/>
          <p14:tracePt t="66993" x="4318000" y="1320800"/>
          <p14:tracePt t="67009" x="4394200" y="1320800"/>
          <p14:tracePt t="67026" x="4565650" y="1320800"/>
          <p14:tracePt t="67043" x="4641850" y="1320800"/>
          <p14:tracePt t="67059" x="4775200" y="1320800"/>
          <p14:tracePt t="67075" x="4838700" y="1320800"/>
          <p14:tracePt t="67093" x="4857750" y="1320800"/>
          <p14:tracePt t="71506" x="4864100" y="1320800"/>
          <p14:tracePt t="71537" x="4870450" y="1320800"/>
          <p14:tracePt t="71558" x="4876800" y="1314450"/>
          <p14:tracePt t="71568" x="4889500" y="1314450"/>
          <p14:tracePt t="71579" x="4895850" y="1314450"/>
          <p14:tracePt t="71589" x="4914900" y="1308100"/>
          <p14:tracePt t="71594" x="4927600" y="1301750"/>
          <p14:tracePt t="71607" x="4953000" y="1289050"/>
          <p14:tracePt t="71624" x="4965700" y="1289050"/>
          <p14:tracePt t="71640" x="4984750" y="1282700"/>
          <p14:tracePt t="71657" x="4997450" y="1276350"/>
          <p14:tracePt t="71674" x="5003800" y="1276350"/>
          <p14:tracePt t="71690" x="5016500" y="1263650"/>
          <p14:tracePt t="71707" x="5022850" y="1257300"/>
          <p14:tracePt t="71724" x="5035550" y="1250950"/>
          <p14:tracePt t="71740" x="5048250" y="1244600"/>
          <p14:tracePt t="71757" x="5054600" y="1244600"/>
          <p14:tracePt t="71774" x="5060950" y="1244600"/>
          <p14:tracePt t="72062" x="5054600" y="1244600"/>
          <p14:tracePt t="72094" x="5048250" y="1244600"/>
          <p14:tracePt t="72104" x="5035550" y="1244600"/>
          <p14:tracePt t="72125" x="5029200" y="1244600"/>
          <p14:tracePt t="72135" x="5022850" y="1244600"/>
          <p14:tracePt t="72145" x="5016500" y="1244600"/>
          <p14:tracePt t="72166" x="5010150" y="1244600"/>
          <p14:tracePt t="72176" x="5003800" y="1244600"/>
          <p14:tracePt t="72197" x="4997450" y="1244600"/>
          <p14:tracePt t="72209" x="4991100" y="1244600"/>
          <p14:tracePt t="72211" x="4984750" y="1244600"/>
          <p14:tracePt t="72226" x="4965700" y="1244600"/>
          <p14:tracePt t="72243" x="4933950" y="1250950"/>
          <p14:tracePt t="72274" x="4927600" y="1250950"/>
          <p14:tracePt t="72275" x="4914900" y="1250950"/>
          <p14:tracePt t="72291" x="4895850" y="1250950"/>
          <p14:tracePt t="72307" x="4883150" y="1250950"/>
          <p14:tracePt t="72324" x="4870450" y="1250950"/>
          <p14:tracePt t="72341" x="4819650" y="1250950"/>
          <p14:tracePt t="72357" x="4787900" y="1250950"/>
          <p14:tracePt t="72374" x="4679950" y="1250950"/>
          <p14:tracePt t="72393" x="4559300" y="1250950"/>
          <p14:tracePt t="72410" x="4502150" y="1250950"/>
          <p14:tracePt t="72426" x="4413250" y="1250950"/>
          <p14:tracePt t="72443" x="4381500" y="1250950"/>
          <p14:tracePt t="72460" x="4337050" y="1250950"/>
          <p14:tracePt t="72474" x="4298950" y="1250950"/>
          <p14:tracePt t="72491" x="4279900" y="1250950"/>
          <p14:tracePt t="72507" x="4241800" y="1250950"/>
          <p14:tracePt t="72524" x="4203700" y="1250950"/>
          <p14:tracePt t="72541" x="4159250" y="1250950"/>
          <p14:tracePt t="72558" x="4127500" y="1250950"/>
          <p14:tracePt t="72574" x="4083050" y="1250950"/>
          <p14:tracePt t="72593" x="4057650" y="1250950"/>
          <p14:tracePt t="72609" x="4038600" y="1250950"/>
          <p14:tracePt t="72626" x="4025900" y="1250950"/>
          <p14:tracePt t="72642" x="4013200" y="1250950"/>
          <p14:tracePt t="72660" x="3994150" y="1250950"/>
          <p14:tracePt t="72675" x="3968750" y="1250950"/>
          <p14:tracePt t="72691" x="3949700" y="1250950"/>
          <p14:tracePt t="72707" x="3924300" y="1250950"/>
          <p14:tracePt t="72724" x="3898900" y="1250950"/>
          <p14:tracePt t="72761" x="3892550" y="1250950"/>
          <p14:tracePt t="72783" x="3886200" y="1250950"/>
          <p14:tracePt t="72793" x="3879850" y="1250950"/>
          <p14:tracePt t="72814" x="3873500" y="1250950"/>
          <p14:tracePt t="72824" x="3867150" y="1250950"/>
          <p14:tracePt t="72825" x="3860800" y="1250950"/>
          <p14:tracePt t="72978" x="3867150" y="1250950"/>
          <p14:tracePt t="72988" x="3873500" y="1250950"/>
          <p14:tracePt t="72998" x="3886200" y="1250950"/>
          <p14:tracePt t="73009" x="3898900" y="1250950"/>
          <p14:tracePt t="73026" x="3917950" y="1250950"/>
          <p14:tracePt t="73028" x="3956050" y="1244600"/>
          <p14:tracePt t="73041" x="3981450" y="1244600"/>
          <p14:tracePt t="73057" x="4025900" y="1244600"/>
          <p14:tracePt t="73074" x="4038600" y="1244600"/>
          <p14:tracePt t="73091" x="4076700" y="1244600"/>
          <p14:tracePt t="73107" x="4102100" y="1244600"/>
          <p14:tracePt t="73124" x="4114800" y="1244600"/>
          <p14:tracePt t="73140" x="4133850" y="1244600"/>
          <p14:tracePt t="73157" x="4140200" y="1244600"/>
          <p14:tracePt t="73173" x="4159250" y="1244600"/>
          <p14:tracePt t="73192" x="4171950" y="1244600"/>
          <p14:tracePt t="73209" x="4184650" y="1244600"/>
          <p14:tracePt t="73226" x="4210050" y="1244600"/>
          <p14:tracePt t="73243" x="4229100" y="1244600"/>
          <p14:tracePt t="73260" x="4248150" y="1244600"/>
          <p14:tracePt t="73276" x="4260850" y="1244600"/>
          <p14:tracePt t="73291" x="4286250" y="1244600"/>
          <p14:tracePt t="73307" x="4324350" y="1244600"/>
          <p14:tracePt t="73324" x="4343400" y="1244600"/>
          <p14:tracePt t="73340" x="4375150" y="1244600"/>
          <p14:tracePt t="73357" x="4400550" y="1244600"/>
          <p14:tracePt t="73374" x="4425950" y="1244600"/>
          <p14:tracePt t="73391" x="4445000" y="1244600"/>
          <p14:tracePt t="73407" x="4451350" y="1244600"/>
          <p14:tracePt t="73424" x="4470400" y="1244600"/>
          <p14:tracePt t="73440" x="4483100" y="1244600"/>
          <p14:tracePt t="73457" x="4508500" y="1244600"/>
          <p14:tracePt t="73474" x="4559300" y="1244600"/>
          <p14:tracePt t="73491" x="4584700" y="1244600"/>
          <p14:tracePt t="73507" x="4635500" y="1244600"/>
          <p14:tracePt t="73524" x="4648200" y="1244600"/>
          <p14:tracePt t="73540" x="4692650" y="1244600"/>
          <p14:tracePt t="73557" x="4718050" y="1244600"/>
          <p14:tracePt t="73574" x="4743450" y="1244600"/>
          <p14:tracePt t="73591" x="4787900" y="1244600"/>
          <p14:tracePt t="73607" x="4806950" y="1244600"/>
          <p14:tracePt t="73624" x="4876800" y="1244600"/>
          <p14:tracePt t="73640" x="4921250" y="1244600"/>
          <p14:tracePt t="73657" x="4946650" y="1244600"/>
          <p14:tracePt t="73673" x="4984750" y="1244600"/>
          <p14:tracePt t="73692" x="5003800" y="1244600"/>
          <p14:tracePt t="73707" x="5035550" y="1244600"/>
          <p14:tracePt t="73724" x="5080000" y="1244600"/>
          <p14:tracePt t="73740" x="5099050" y="1244600"/>
          <p14:tracePt t="73757" x="5156200" y="1244600"/>
          <p14:tracePt t="73774" x="5207000" y="1244600"/>
          <p14:tracePt t="73807" x="5232400" y="1244600"/>
          <p14:tracePt t="73808" x="5283200" y="1244600"/>
          <p14:tracePt t="73840" x="5353050" y="1244600"/>
          <p14:tracePt t="73884" x="5422900" y="1244600"/>
          <p14:tracePt t="73980" x="5429250" y="1244600"/>
          <p14:tracePt t="74001" x="5435600" y="1244600"/>
          <p14:tracePt t="100727" x="5429250" y="1244600"/>
          <p14:tracePt t="100750" x="5416550" y="1244600"/>
          <p14:tracePt t="100751" x="5403850" y="1244600"/>
          <p14:tracePt t="100760" x="5391150" y="1244600"/>
          <p14:tracePt t="100776" x="5346700" y="1244600"/>
          <p14:tracePt t="100792" x="5327650" y="1250950"/>
          <p14:tracePt t="100809" x="5302250" y="1250950"/>
          <p14:tracePt t="100826" x="5283200" y="1250950"/>
          <p14:tracePt t="100842" x="5264150" y="1250950"/>
          <p14:tracePt t="100859" x="5238750" y="1250950"/>
          <p14:tracePt t="100876" x="5219700" y="1250950"/>
          <p14:tracePt t="100894" x="5162550" y="1250950"/>
          <p14:tracePt t="100911" x="5073650" y="1250950"/>
          <p14:tracePt t="100927" x="5029200" y="1250950"/>
          <p14:tracePt t="100942" x="4953000" y="1250950"/>
          <p14:tracePt t="100959" x="4921250" y="1250950"/>
          <p14:tracePt t="100975" x="4876800" y="1250950"/>
          <p14:tracePt t="100992" x="4864100" y="1250950"/>
          <p14:tracePt t="101009" x="4857750" y="1250950"/>
          <p14:tracePt t="101026" x="4845050" y="1250950"/>
          <p14:tracePt t="101042" x="4838700" y="1250950"/>
          <p14:tracePt t="101058" x="4781550" y="1250950"/>
          <p14:tracePt t="101075" x="4737100" y="1250950"/>
          <p14:tracePt t="101092" x="4616450" y="1250950"/>
          <p14:tracePt t="101109" x="4489450" y="1250950"/>
          <p14:tracePt t="101125" x="4432300" y="1250950"/>
          <p14:tracePt t="101142" x="4362450" y="1250950"/>
          <p14:tracePt t="101159" x="4343400" y="1250950"/>
          <p14:tracePt t="101175" x="4318000" y="1250950"/>
          <p14:tracePt t="101192" x="4273550" y="1250950"/>
          <p14:tracePt t="101209" x="4254500" y="1250950"/>
          <p14:tracePt t="101225" x="4197350" y="1250950"/>
          <p14:tracePt t="101244" x="4159250" y="1250950"/>
          <p14:tracePt t="101261" x="4108450" y="1250950"/>
          <p14:tracePt t="101276" x="4095750" y="1250950"/>
          <p14:tracePt t="101436" x="4102100" y="1244600"/>
          <p14:tracePt t="101446" x="4114800" y="1244600"/>
          <p14:tracePt t="101455" x="4121150" y="1244600"/>
          <p14:tracePt t="101465" x="4140200" y="1244600"/>
          <p14:tracePt t="101475" x="4197350" y="1244600"/>
          <p14:tracePt t="101494" x="4254500" y="1244600"/>
          <p14:tracePt t="101511" x="4286250" y="1244600"/>
          <p14:tracePt t="101527" x="4362450" y="1244600"/>
          <p14:tracePt t="101544" x="4432300" y="1244600"/>
          <p14:tracePt t="101561" x="4464050" y="1244600"/>
          <p14:tracePt t="101577" x="4533900" y="1244600"/>
          <p14:tracePt t="101594" x="4578350" y="1244600"/>
          <p14:tracePt t="101611" x="4667250" y="1244600"/>
          <p14:tracePt t="101627" x="4711700" y="1244600"/>
          <p14:tracePt t="101644" x="4794250" y="1244600"/>
          <p14:tracePt t="101661" x="4876800" y="1244600"/>
          <p14:tracePt t="101677" x="4908550" y="1244600"/>
          <p14:tracePt t="101694" x="4965700" y="1244600"/>
          <p14:tracePt t="101711" x="4991100" y="1244600"/>
          <p14:tracePt t="101711" x="5022850" y="1244600"/>
          <p14:tracePt t="101727" x="5054600" y="1244600"/>
          <p14:tracePt t="101743" x="5124450" y="1244600"/>
          <p14:tracePt t="101761" x="5156200" y="1244600"/>
          <p14:tracePt t="101777" x="5213350" y="1244600"/>
          <p14:tracePt t="101794" x="5270500" y="1244600"/>
          <p14:tracePt t="101811" x="5302250" y="1244600"/>
          <p14:tracePt t="101826" x="5353050" y="1244600"/>
          <p14:tracePt t="101844" x="5384800" y="1244600"/>
          <p14:tracePt t="101861" x="5454650" y="1244600"/>
          <p14:tracePt t="101877" x="5518150" y="1244600"/>
          <p14:tracePt t="101894" x="5549900" y="1244600"/>
          <p14:tracePt t="101911" x="5594350" y="1244600"/>
          <p14:tracePt t="101927" x="5607050" y="1244600"/>
          <p14:tracePt t="102180" x="5594350" y="1244600"/>
          <p14:tracePt t="102190" x="5588000" y="1244600"/>
          <p14:tracePt t="102193" x="5568950" y="1244600"/>
          <p14:tracePt t="102211" x="5505450" y="1244600"/>
          <p14:tracePt t="102227" x="5384800" y="1244600"/>
          <p14:tracePt t="102244" x="5327650" y="1244600"/>
          <p14:tracePt t="102261" x="5200650" y="1244600"/>
          <p14:tracePt t="102279" x="5143500" y="1244600"/>
          <p14:tracePt t="102294" x="5054600" y="1244600"/>
          <p14:tracePt t="102311" x="4978400" y="1244600"/>
          <p14:tracePt t="102327" x="4946650" y="1244600"/>
          <p14:tracePt t="102344" x="4864100" y="1244600"/>
          <p14:tracePt t="102361" x="4813300" y="1244600"/>
          <p14:tracePt t="102377" x="4711700" y="1244600"/>
          <p14:tracePt t="102394" x="4616450" y="1244600"/>
          <p14:tracePt t="102411" x="4559300" y="1244600"/>
          <p14:tracePt t="102427" x="4457700" y="1244600"/>
          <p14:tracePt t="102444" x="4425950" y="1244600"/>
          <p14:tracePt t="102461" x="4337050" y="1244600"/>
          <p14:tracePt t="102477" x="4273550" y="1244600"/>
          <p14:tracePt t="102494" x="4235450" y="1244600"/>
          <p14:tracePt t="102510" x="4191000" y="1244600"/>
          <p14:tracePt t="102527" x="4171950" y="1244600"/>
          <p14:tracePt t="102544" x="4146550" y="1244600"/>
          <p14:tracePt t="102561" x="4102100" y="1244600"/>
          <p14:tracePt t="102577" x="4076700" y="1244600"/>
          <p14:tracePt t="102593" x="4019550" y="1244600"/>
          <p14:tracePt t="102611" x="3987800" y="1244600"/>
          <p14:tracePt t="102626" x="3930650" y="1244600"/>
          <p14:tracePt t="102644" x="3898900" y="1244600"/>
          <p14:tracePt t="102926" x="3898900" y="1238250"/>
          <p14:tracePt t="103485" x="3905250" y="1238250"/>
          <p14:tracePt t="103517" x="3911600" y="1238250"/>
          <p14:tracePt t="103536" x="3917950" y="1238250"/>
          <p14:tracePt t="103547" x="3924300" y="1238250"/>
          <p14:tracePt t="103557" x="3930650" y="1231900"/>
          <p14:tracePt t="103575" x="3937000" y="1231900"/>
          <p14:tracePt t="103576" x="3956050" y="1231900"/>
          <p14:tracePt t="103592" x="3981450" y="1225550"/>
          <p14:tracePt t="103609" x="4025900" y="1225550"/>
          <p14:tracePt t="103625" x="4089400" y="1225550"/>
          <p14:tracePt t="103644" x="4165600" y="1225550"/>
          <p14:tracePt t="103661" x="4203700" y="1225550"/>
          <p14:tracePt t="103677" x="4279900" y="1225550"/>
          <p14:tracePt t="103694" x="4324350" y="1225550"/>
          <p14:tracePt t="103711" x="4400550" y="1225550"/>
          <p14:tracePt t="103727" x="4445000" y="1225550"/>
          <p14:tracePt t="103744" x="4533900" y="1225550"/>
          <p14:tracePt t="103761" x="4635500" y="1225550"/>
          <p14:tracePt t="103777" x="4673600" y="1225550"/>
          <p14:tracePt t="103794" x="4756150" y="1225550"/>
          <p14:tracePt t="103811" x="4800600" y="1225550"/>
          <p14:tracePt t="103827" x="4864100" y="1225550"/>
          <p14:tracePt t="103844" x="4933950" y="1225550"/>
          <p14:tracePt t="103861" x="4978400" y="1225550"/>
          <p14:tracePt t="103877" x="5041900" y="1225550"/>
          <p14:tracePt t="103894" x="5080000" y="1225550"/>
          <p14:tracePt t="103911" x="5143500" y="1225550"/>
          <p14:tracePt t="103926" x="5213350" y="1225550"/>
          <p14:tracePt t="103944" x="5245100" y="1225550"/>
          <p14:tracePt t="103961" x="5321300" y="1225550"/>
          <p14:tracePt t="103977" x="5391150" y="1225550"/>
          <p14:tracePt t="103995" x="5422900" y="1225550"/>
          <p14:tracePt t="104010" x="5492750" y="1225550"/>
          <p14:tracePt t="104027" x="5511800" y="1225550"/>
          <p14:tracePt t="104043" x="5568950" y="1225550"/>
          <p14:tracePt t="104061" x="5594350" y="1225550"/>
          <p14:tracePt t="104061" x="5613400" y="1225550"/>
          <p14:tracePt t="104078" x="5632450" y="1225550"/>
          <p14:tracePt t="104094" x="5645150" y="1225550"/>
          <p14:tracePt t="104111" x="5651500" y="1225550"/>
          <p14:tracePt t="106133" x="5657850" y="1225550"/>
          <p14:tracePt t="111030" x="5651500" y="1225550"/>
          <p14:tracePt t="111041" x="5645150" y="1225550"/>
          <p14:tracePt t="111051" x="5645150" y="1231900"/>
          <p14:tracePt t="111063" x="5638800" y="1231900"/>
          <p14:tracePt t="111078" x="5632450" y="1238250"/>
          <p14:tracePt t="111094" x="5619750" y="1257300"/>
          <p14:tracePt t="111096" x="5607050" y="1270000"/>
          <p14:tracePt t="111111" x="5581650" y="1289050"/>
          <p14:tracePt t="111128" x="5562600" y="1308100"/>
          <p14:tracePt t="111144" x="5530850" y="1339850"/>
          <p14:tracePt t="111161" x="5492750" y="1377950"/>
          <p14:tracePt t="111178" x="5480050" y="1403350"/>
          <p14:tracePt t="111195" x="5441950" y="1447800"/>
          <p14:tracePt t="111212" x="5422900" y="1466850"/>
          <p14:tracePt t="111228" x="5378450" y="1524000"/>
          <p14:tracePt t="111245" x="5334000" y="1600200"/>
          <p14:tracePt t="111262" x="5321300" y="1651000"/>
          <p14:tracePt t="111278" x="5289550" y="1765300"/>
          <p14:tracePt t="111295" x="5270500" y="1828800"/>
          <p14:tracePt t="111311" x="5251450" y="1974850"/>
          <p14:tracePt t="111328" x="5245100" y="2051050"/>
          <p14:tracePt t="111345" x="5219700" y="2197100"/>
          <p14:tracePt t="111362" x="5187950" y="2336800"/>
          <p14:tracePt t="111378" x="5168900" y="2406650"/>
          <p14:tracePt t="111395" x="5124450" y="2540000"/>
          <p14:tracePt t="111413" x="5099050" y="2622550"/>
          <p14:tracePt t="111428" x="5054600" y="2768600"/>
          <p14:tracePt t="111444" x="5003800" y="2933700"/>
          <p14:tracePt t="111462" x="4984750" y="3009900"/>
          <p14:tracePt t="111478" x="4946650" y="3155950"/>
          <p14:tracePt t="111495" x="4902200" y="3302000"/>
          <p14:tracePt t="111511" x="4883150" y="3371850"/>
          <p14:tracePt t="111527" x="4832350" y="3530600"/>
          <p14:tracePt t="111544" x="4787900" y="3619500"/>
          <p14:tracePt t="111560" x="4673600" y="3816350"/>
          <p14:tracePt t="111578" x="4489450" y="4064000"/>
          <p14:tracePt t="111595" x="4375150" y="4191000"/>
          <p14:tracePt t="111611" x="4114800" y="4476750"/>
          <p14:tracePt t="111628" x="3987800" y="4603750"/>
          <p14:tracePt t="111644" x="3790950" y="4806950"/>
          <p14:tracePt t="111661" x="3721100" y="4876800"/>
          <p14:tracePt t="111677" x="3594100" y="5022850"/>
          <p14:tracePt t="111694" x="3492500" y="5143500"/>
          <p14:tracePt t="111712" x="3448050" y="5200650"/>
          <p14:tracePt t="111728" x="3340100" y="5302250"/>
          <p14:tracePt t="111745" x="3289300" y="5365750"/>
          <p14:tracePt t="111762" x="3168650" y="5467350"/>
          <p14:tracePt t="111778" x="3048000" y="5581650"/>
          <p14:tracePt t="111794" x="2997200" y="5632450"/>
          <p14:tracePt t="111811" x="2895600" y="5721350"/>
          <p14:tracePt t="111828" x="2844800" y="5772150"/>
          <p14:tracePt t="111844" x="2749550" y="5867400"/>
          <p14:tracePt t="111862" x="2660650" y="5956300"/>
          <p14:tracePt t="111878" x="2609850" y="5994400"/>
          <p14:tracePt t="111895" x="2489200" y="6102350"/>
          <p14:tracePt t="111911" x="2432050" y="6140450"/>
          <p14:tracePt t="111928" x="2317750" y="6203950"/>
          <p14:tracePt t="111945" x="2247900" y="6229350"/>
          <p14:tracePt t="111961" x="2089150" y="6261100"/>
          <p14:tracePt t="111979" x="1949450" y="6267450"/>
          <p14:tracePt t="111995" x="1873250" y="6267450"/>
          <p14:tracePt t="112012" x="1752600" y="6267450"/>
          <p14:tracePt t="112027" x="1663700" y="6254750"/>
          <p14:tracePt t="112045" x="1612900" y="6235700"/>
          <p14:tracePt t="112061" x="1530350" y="6210300"/>
          <p14:tracePt t="112078" x="1473200" y="6191250"/>
          <p14:tracePt t="112095" x="1358900" y="6153150"/>
          <p14:tracePt t="112111" x="1263650" y="6108700"/>
          <p14:tracePt t="112128" x="1225550" y="6089650"/>
          <p14:tracePt t="112144" x="1168400" y="6051550"/>
          <p14:tracePt t="112162" x="1149350" y="6032500"/>
          <p14:tracePt t="112178" x="1136650" y="6013450"/>
          <p14:tracePt t="112194" x="1117600" y="5988050"/>
          <p14:tracePt t="112212" x="1111250" y="5981700"/>
          <p14:tracePt t="112228" x="1104900" y="5975350"/>
          <p14:tracePt t="112245" x="1104900" y="5969000"/>
          <p14:tracePt t="112261" x="1104900" y="5962650"/>
          <p14:tracePt t="112278" x="1104900" y="5956300"/>
          <p14:tracePt t="112295" x="1123950" y="5937250"/>
          <p14:tracePt t="112311" x="1136650" y="5911850"/>
          <p14:tracePt t="112328" x="1149350" y="5899150"/>
          <p14:tracePt t="112344" x="1174750" y="5880100"/>
          <p14:tracePt t="112362" x="1187450" y="5867400"/>
          <p14:tracePt t="112378" x="1212850" y="5835650"/>
          <p14:tracePt t="112395" x="1244600" y="5810250"/>
          <p14:tracePt t="112412" x="1263650" y="5797550"/>
          <p14:tracePt t="112429" x="1289050" y="5784850"/>
          <p14:tracePt t="112443" x="1289050" y="5778500"/>
          <p14:tracePt t="113173" x="1289050" y="5772150"/>
          <p14:tracePt t="113214" x="1295400" y="5765800"/>
          <p14:tracePt t="113235" x="1301750" y="5759450"/>
          <p14:tracePt t="113256" x="1295400" y="5759450"/>
          <p14:tracePt t="113270" x="1282700" y="5772150"/>
          <p14:tracePt t="113278" x="1270000" y="5784850"/>
          <p14:tracePt t="113294" x="1263650" y="5791200"/>
          <p14:tracePt t="113296" x="1238250" y="5829300"/>
          <p14:tracePt t="113311" x="1225550" y="5848350"/>
          <p14:tracePt t="113328" x="1212850" y="5880100"/>
          <p14:tracePt t="113344" x="1212850" y="5892800"/>
          <p14:tracePt t="113362" x="1212850" y="5905500"/>
          <p14:tracePt t="113402" x="1212850" y="5918200"/>
          <p14:tracePt t="113414" x="1212850" y="5924550"/>
          <p14:tracePt t="113416" x="1212850" y="5930900"/>
          <p14:tracePt t="113426" x="1212850" y="5937250"/>
          <p14:tracePt t="113442" x="1212850" y="5943600"/>
          <p14:tracePt t="113912" x="1219200" y="5943600"/>
          <p14:tracePt t="113935" x="1225550" y="5943600"/>
          <p14:tracePt t="113944" x="1231900" y="5943600"/>
          <p14:tracePt t="113964" x="1238250" y="5937250"/>
          <p14:tracePt t="113978" x="1250950" y="5930900"/>
          <p14:tracePt t="113980" x="1270000" y="5905500"/>
          <p14:tracePt t="113995" x="1282700" y="5886450"/>
          <p14:tracePt t="114011" x="1320800" y="5848350"/>
          <p14:tracePt t="114028" x="1339850" y="5829300"/>
          <p14:tracePt t="114045" x="1377950" y="5797550"/>
          <p14:tracePt t="114062" x="1409700" y="5765800"/>
          <p14:tracePt t="114078" x="1422400" y="5759450"/>
          <p14:tracePt t="114094" x="1435100" y="5746750"/>
          <p14:tracePt t="114111" x="1441450" y="5734050"/>
          <p14:tracePt t="114127" x="1466850" y="5721350"/>
          <p14:tracePt t="114144" x="1479550" y="5708650"/>
          <p14:tracePt t="114144" x="1492250" y="5695950"/>
          <p14:tracePt t="114162" x="1511300" y="5683250"/>
          <p14:tracePt t="114178" x="1549400" y="5657850"/>
          <p14:tracePt t="114194" x="1574800" y="5645150"/>
          <p14:tracePt t="114211" x="1619250" y="5626100"/>
          <p14:tracePt t="114228" x="1644650" y="5619750"/>
          <p14:tracePt t="114243" x="1676400" y="5607050"/>
          <p14:tracePt t="114261" x="1695450" y="5600700"/>
          <p14:tracePt t="114278" x="1701800" y="5600700"/>
          <p14:tracePt t="114410" x="1695450" y="5600700"/>
          <p14:tracePt t="114423" x="1695450" y="5607050"/>
          <p14:tracePt t="114425" x="1689100" y="5607050"/>
          <p14:tracePt t="114444" x="1682750" y="5613400"/>
          <p14:tracePt t="114446" x="1670050" y="5632450"/>
          <p14:tracePt t="114463" x="1657350" y="5638800"/>
          <p14:tracePt t="114477" x="1644650" y="5651500"/>
          <p14:tracePt t="114494" x="1638300" y="5657850"/>
          <p14:tracePt t="114511" x="1625600" y="5670550"/>
          <p14:tracePt t="114528" x="1606550" y="5695950"/>
          <p14:tracePt t="114545" x="1587500" y="5702300"/>
          <p14:tracePt t="114562" x="1543050" y="5721350"/>
          <p14:tracePt t="114578" x="1524000" y="5734050"/>
          <p14:tracePt t="114593" x="1492250" y="5740400"/>
          <p14:tracePt t="114611" x="1479550" y="5746750"/>
          <p14:tracePt t="114627" x="1466850" y="5746750"/>
          <p14:tracePt t="114644" x="1460500" y="5746750"/>
          <p14:tracePt t="114691" x="1454150" y="5753100"/>
          <p14:tracePt t="114694" x="1441450" y="5753100"/>
          <p14:tracePt t="114711" x="1435100" y="5759450"/>
          <p14:tracePt t="114712" x="1422400" y="5759450"/>
          <p14:tracePt t="114726" x="1403350" y="5765800"/>
          <p14:tracePt t="114743" x="1397000" y="5765800"/>
          <p14:tracePt t="115049" x="1390650" y="5765800"/>
          <p14:tracePt t="115092" x="1384300" y="5765800"/>
          <p14:tracePt t="116699" x="1390650" y="5765800"/>
          <p14:tracePt t="116720" x="1397000" y="5765800"/>
          <p14:tracePt t="116742" x="1409700" y="5765800"/>
          <p14:tracePt t="116751" x="1416050" y="5765800"/>
          <p14:tracePt t="116773" x="1422400" y="5765800"/>
          <p14:tracePt t="116786" x="1435100" y="5765800"/>
          <p14:tracePt t="116803" x="1447800" y="5765800"/>
          <p14:tracePt t="116815" x="1460500" y="5765800"/>
          <p14:tracePt t="116817" x="1473200" y="5765800"/>
          <p14:tracePt t="116827" x="1485900" y="5765800"/>
          <p14:tracePt t="116845" x="1511300" y="5765800"/>
          <p14:tracePt t="116861" x="1543050" y="5765800"/>
          <p14:tracePt t="116878" x="1549400" y="5765800"/>
          <p14:tracePt t="116894" x="1574800" y="5765800"/>
          <p14:tracePt t="116911" x="1587500" y="5765800"/>
          <p14:tracePt t="116927" x="1625600" y="5765800"/>
          <p14:tracePt t="116944" x="1670050" y="5765800"/>
          <p14:tracePt t="116962" x="1695450" y="5765800"/>
          <p14:tracePt t="116978" x="1752600" y="5765800"/>
          <p14:tracePt t="116995" x="1778000" y="5765800"/>
          <p14:tracePt t="117011" x="1828800" y="5765800"/>
          <p14:tracePt t="117028" x="1841500" y="5765800"/>
          <p14:tracePt t="117028" x="1879600" y="5765800"/>
          <p14:tracePt t="117044" x="1898650" y="5765800"/>
          <p14:tracePt t="117061" x="1968500" y="5765800"/>
          <p14:tracePt t="117078" x="2000250" y="5765800"/>
          <p14:tracePt t="117094" x="2108200" y="5765800"/>
          <p14:tracePt t="117112" x="2241550" y="5765800"/>
          <p14:tracePt t="117128" x="2292350" y="5765800"/>
          <p14:tracePt t="117145" x="2413000" y="5765800"/>
          <p14:tracePt t="117161" x="2457450" y="5765800"/>
          <p14:tracePt t="117178" x="2533650" y="5765800"/>
          <p14:tracePt t="117195" x="2603500" y="5765800"/>
          <p14:tracePt t="117211" x="2628900" y="5765800"/>
          <p14:tracePt t="117228" x="2692400" y="5765800"/>
          <p14:tracePt t="117244" x="2717800" y="5765800"/>
          <p14:tracePt t="117262" x="2781300" y="5765800"/>
          <p14:tracePt t="117278" x="2838450" y="5765800"/>
          <p14:tracePt t="117295" x="2863850" y="5765800"/>
          <p14:tracePt t="117310" x="2927350" y="5765800"/>
          <p14:tracePt t="117328" x="2965450" y="5765800"/>
          <p14:tracePt t="117345" x="3054350" y="5765800"/>
          <p14:tracePt t="117362" x="3105150" y="5765800"/>
          <p14:tracePt t="117362" x="3149600" y="5765800"/>
          <p14:tracePt t="117378" x="3206750" y="5765800"/>
          <p14:tracePt t="117394" x="3302000" y="5765800"/>
          <p14:tracePt t="117411" x="3346450" y="5765800"/>
          <p14:tracePt t="117427" x="3429000" y="5765800"/>
          <p14:tracePt t="117444" x="3492500" y="5765800"/>
          <p14:tracePt t="117462" x="3524250" y="5765800"/>
          <p14:tracePt t="117478" x="3613150" y="5765800"/>
          <p14:tracePt t="117496" x="3651250" y="5765800"/>
          <p14:tracePt t="117511" x="3727450" y="5765800"/>
          <p14:tracePt t="117528" x="3771900" y="5765800"/>
          <p14:tracePt t="117544" x="3848100" y="5765800"/>
          <p14:tracePt t="117561" x="3924300" y="5765800"/>
          <p14:tracePt t="117578" x="3956050" y="5765800"/>
          <p14:tracePt t="117594" x="4038600" y="5765800"/>
          <p14:tracePt t="117612" x="4083050" y="5765800"/>
          <p14:tracePt t="117628" x="4165600" y="5765800"/>
          <p14:tracePt t="117644" x="4267200" y="5765800"/>
          <p14:tracePt t="117661" x="4311650" y="5765800"/>
          <p14:tracePt t="117678" x="4419600" y="5765800"/>
          <p14:tracePt t="117695" x="4483100" y="5765800"/>
          <p14:tracePt t="117711" x="4616450" y="5765800"/>
          <p14:tracePt t="117728" x="4768850" y="5765800"/>
          <p14:tracePt t="117744" x="4832350" y="5765800"/>
          <p14:tracePt t="117761" x="4984750" y="5765800"/>
          <p14:tracePt t="117778" x="5048250" y="5765800"/>
          <p14:tracePt t="117794" x="5181600" y="5765800"/>
          <p14:tracePt t="117812" x="5321300" y="5765800"/>
          <p14:tracePt t="117828" x="5397500" y="5765800"/>
          <p14:tracePt t="117843" x="5537200" y="5765800"/>
          <p14:tracePt t="117861" x="5600700" y="5765800"/>
          <p14:tracePt t="117878" x="5734050" y="5765800"/>
          <p14:tracePt t="117894" x="5867400" y="5765800"/>
          <p14:tracePt t="117911" x="5930900" y="5765800"/>
          <p14:tracePt t="117927" x="6026150" y="5765800"/>
          <p14:tracePt t="117944" x="6083300" y="5765800"/>
          <p14:tracePt t="117960" x="6184900" y="5765800"/>
          <p14:tracePt t="117978" x="6267450" y="5765800"/>
          <p14:tracePt t="117995" x="6305550" y="5765800"/>
          <p14:tracePt t="118011" x="6394450" y="5765800"/>
          <p14:tracePt t="118028" x="6438900" y="5765800"/>
          <p14:tracePt t="118044" x="6534150" y="5765800"/>
          <p14:tracePt t="118061" x="6591300" y="5765800"/>
          <p14:tracePt t="118061" x="6642100" y="5765800"/>
          <p14:tracePt t="118078" x="6699250" y="5765800"/>
          <p14:tracePt t="118094" x="6788150" y="5765800"/>
          <p14:tracePt t="118112" x="6819900" y="5765800"/>
          <p14:tracePt t="118127" x="6877050" y="5765800"/>
          <p14:tracePt t="118145" x="6902450" y="5765800"/>
          <p14:tracePt t="118161" x="6946900" y="5765800"/>
          <p14:tracePt t="118178" x="6997700" y="5765800"/>
          <p14:tracePt t="118194" x="7035800" y="5765800"/>
          <p14:tracePt t="118211" x="7099300" y="5765800"/>
          <p14:tracePt t="118228" x="7137400" y="5765800"/>
          <p14:tracePt t="118244" x="7200900" y="5765800"/>
          <p14:tracePt t="118261" x="7251700" y="5765800"/>
          <p14:tracePt t="118278" x="7277100" y="5772150"/>
          <p14:tracePt t="118295" x="7327900" y="5784850"/>
          <p14:tracePt t="118311" x="7359650" y="5791200"/>
          <p14:tracePt t="118328" x="7429500" y="5803900"/>
          <p14:tracePt t="118345" x="7524750" y="5810250"/>
          <p14:tracePt t="118361" x="7556500" y="5822950"/>
          <p14:tracePt t="118378" x="7626350" y="5822950"/>
          <p14:tracePt t="118394" x="7658100" y="5829300"/>
          <p14:tracePt t="118411" x="7715250" y="5829300"/>
          <p14:tracePt t="118428" x="7772400" y="5829300"/>
          <p14:tracePt t="118444" x="7797800" y="5829300"/>
          <p14:tracePt t="118460" x="7854950" y="5829300"/>
          <p14:tracePt t="118478" x="7912100" y="5829300"/>
          <p14:tracePt t="118495" x="7937500" y="5829300"/>
          <p14:tracePt t="118512" x="7981950" y="5829300"/>
          <p14:tracePt t="118528" x="8013700" y="5829300"/>
          <p14:tracePt t="118544" x="8096250" y="5829300"/>
          <p14:tracePt t="118561" x="8134350" y="5829300"/>
          <p14:tracePt t="118578" x="8216900" y="5829300"/>
          <p14:tracePt t="118594" x="8261350" y="5829300"/>
          <p14:tracePt t="118612" x="8286750" y="5829300"/>
          <p14:tracePt t="118628" x="8318500" y="5829300"/>
          <p14:tracePt t="118644" x="8331200" y="5829300"/>
          <p14:tracePt t="118661" x="8362950" y="5829300"/>
          <p14:tracePt t="118678" x="8394700" y="5829300"/>
          <p14:tracePt t="118695" x="8413750" y="5829300"/>
          <p14:tracePt t="118711" x="8432800" y="5829300"/>
          <p14:tracePt t="118728" x="8439150" y="5829300"/>
          <p14:tracePt t="120179" x="0" y="0"/>
        </p14:tracePtLst>
      </p14:laserTraceLst>
    </p:ext>
  </p:extLs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819400"/>
            <a:ext cx="6781800"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Rectangle 5"/>
          <p:cNvSpPr>
            <a:spLocks noChangeArrowheads="1"/>
          </p:cNvSpPr>
          <p:nvPr/>
        </p:nvSpPr>
        <p:spPr bwMode="auto">
          <a:xfrm>
            <a:off x="1295400" y="990600"/>
            <a:ext cx="73152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lvl="1" eaLnBrk="1" hangingPunct="1"/>
            <a:r>
              <a:rPr lang="sr-Latn-CS" altLang="en-US" sz="2000" b="1"/>
              <a:t>Klasifikacija prema faznom sastavu sistema </a:t>
            </a:r>
            <a:endParaRPr lang="en-GB" altLang="en-US" sz="2000" b="1"/>
          </a:p>
          <a:p>
            <a:pPr lvl="2" eaLnBrk="1" hangingPunct="1"/>
            <a:r>
              <a:rPr lang="en-GB" altLang="en-US" sz="2000" b="1"/>
              <a:t>Homogen</a:t>
            </a:r>
            <a:r>
              <a:rPr lang="sr-Latn-CS" altLang="en-US" sz="2000" b="1"/>
              <a:t>a </a:t>
            </a:r>
            <a:r>
              <a:rPr lang="en-GB" altLang="en-US" sz="2000" b="1"/>
              <a:t> - </a:t>
            </a:r>
            <a:r>
              <a:rPr lang="sr-Latn-CS" altLang="en-US" sz="2000" b="1"/>
              <a:t>sve komponente sistema u jednoj fazi</a:t>
            </a:r>
          </a:p>
          <a:p>
            <a:pPr lvl="2" eaLnBrk="1" hangingPunct="1"/>
            <a:r>
              <a:rPr lang="en-GB" altLang="en-US" sz="2000" b="1"/>
              <a:t>Heterogen</a:t>
            </a:r>
            <a:r>
              <a:rPr lang="sr-Latn-CS" altLang="en-US" sz="2000" b="1"/>
              <a:t>a </a:t>
            </a:r>
            <a:r>
              <a:rPr lang="en-GB" altLang="en-US" sz="2000" b="1"/>
              <a:t>– </a:t>
            </a:r>
            <a:r>
              <a:rPr lang="sr-Latn-CS" altLang="en-US" sz="2000" b="1"/>
              <a:t>komonente sistema se nalaze u više faza</a:t>
            </a:r>
            <a:endParaRPr lang="en-GB" altLang="en-US" sz="2000" b="1"/>
          </a:p>
        </p:txBody>
      </p:sp>
      <p:sp>
        <p:nvSpPr>
          <p:cNvPr id="19460" name="Rectangle 6"/>
          <p:cNvSpPr>
            <a:spLocks noChangeArrowheads="1"/>
          </p:cNvSpPr>
          <p:nvPr/>
        </p:nvSpPr>
        <p:spPr bwMode="auto">
          <a:xfrm>
            <a:off x="2743200" y="304800"/>
            <a:ext cx="22574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spcBef>
                <a:spcPct val="20000"/>
              </a:spcBef>
              <a:spcAft>
                <a:spcPct val="10000"/>
              </a:spcAft>
              <a:buFontTx/>
              <a:buChar char="•"/>
            </a:pPr>
            <a:r>
              <a:rPr lang="sr-Latn-CS" altLang="en-US" b="1"/>
              <a:t>Tipovi katalizatora</a:t>
            </a:r>
            <a:endParaRPr lang="en-GB" altLang="en-US" b="1"/>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59709"/>
    </mc:Choice>
    <mc:Fallback xmlns="">
      <p:transition spd="slow" advTm="1597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419" x="3302000" y="0"/>
          <p14:tracePt t="2512" x="3302000" y="6350"/>
          <p14:tracePt t="2554" x="3302000" y="12700"/>
          <p14:tracePt t="2615" x="3308350" y="12700"/>
          <p14:tracePt t="2708" x="3308350" y="19050"/>
          <p14:tracePt t="2728" x="3308350" y="25400"/>
          <p14:tracePt t="2740" x="3308350" y="38100"/>
          <p14:tracePt t="2752" x="3314700" y="57150"/>
          <p14:tracePt t="2761" x="3314700" y="82550"/>
          <p14:tracePt t="2774" x="3314700" y="114300"/>
          <p14:tracePt t="2776" x="3314700" y="158750"/>
          <p14:tracePt t="2791" x="3321050" y="279400"/>
          <p14:tracePt t="2807" x="3321050" y="387350"/>
          <p14:tracePt t="2825" x="3321050" y="450850"/>
          <p14:tracePt t="2841" x="3321050" y="552450"/>
          <p14:tracePt t="2858" x="3321050" y="596900"/>
          <p14:tracePt t="2874" x="3321050" y="673100"/>
          <p14:tracePt t="2891" x="3321050" y="717550"/>
          <p14:tracePt t="2907" x="3321050" y="774700"/>
          <p14:tracePt t="2924" x="3321050" y="819150"/>
          <p14:tracePt t="2941" x="3321050" y="831850"/>
          <p14:tracePt t="2957" x="3321050" y="850900"/>
          <p14:tracePt t="2976" x="3321050" y="857250"/>
          <p14:tracePt t="2991" x="3321050" y="869950"/>
          <p14:tracePt t="3008" x="3321050" y="882650"/>
          <p14:tracePt t="3024" x="3321050" y="895350"/>
          <p14:tracePt t="3041" x="3321050" y="901700"/>
          <p14:tracePt t="3056" x="3314700" y="914400"/>
          <p14:tracePt t="3056" x="3314700" y="920750"/>
          <p14:tracePt t="3074" x="3308350" y="920750"/>
          <p14:tracePt t="3090" x="3302000" y="927100"/>
          <p14:tracePt t="3126" x="3295650" y="927100"/>
          <p14:tracePt t="3177" x="3289300" y="927100"/>
          <p14:tracePt t="3201" x="3282950" y="927100"/>
          <p14:tracePt t="3210" x="3276600" y="914400"/>
          <p14:tracePt t="3212" x="3270250" y="908050"/>
          <p14:tracePt t="3224" x="3251200" y="889000"/>
          <p14:tracePt t="3242" x="3238500" y="882650"/>
          <p14:tracePt t="3258" x="3225800" y="863600"/>
          <p14:tracePt t="3276" x="3219450" y="863600"/>
          <p14:tracePt t="3291" x="3219450" y="857250"/>
          <p14:tracePt t="3307" x="3213100" y="850900"/>
          <p14:tracePt t="3323" x="3206750" y="850900"/>
          <p14:tracePt t="3341" x="3194050" y="850900"/>
          <p14:tracePt t="3358" x="3181350" y="850900"/>
          <p14:tracePt t="3374" x="3162300" y="844550"/>
          <p14:tracePt t="3391" x="3149600" y="838200"/>
          <p14:tracePt t="3408" x="3130550" y="838200"/>
          <p14:tracePt t="3424" x="3124200" y="838200"/>
          <p14:tracePt t="3460" x="3117850" y="838200"/>
          <p14:tracePt t="3501" x="3111500" y="838200"/>
          <p14:tracePt t="3512" x="3105150" y="838200"/>
          <p14:tracePt t="3655" x="3105150" y="831850"/>
          <p14:tracePt t="3697" x="3105150" y="825500"/>
          <p14:tracePt t="3801" x="3111500" y="825500"/>
          <p14:tracePt t="3831" x="3117850" y="825500"/>
          <p14:tracePt t="3842" x="3124200" y="825500"/>
          <p14:tracePt t="3863" x="3130550" y="825500"/>
          <p14:tracePt t="3883" x="3136900" y="825500"/>
          <p14:tracePt t="3892" x="3143250" y="825500"/>
          <p14:tracePt t="3907" x="3149600" y="825500"/>
          <p14:tracePt t="4077" x="3155950" y="825500"/>
          <p14:tracePt t="4088" x="3162300" y="825500"/>
          <p14:tracePt t="4108" x="3175000" y="825500"/>
          <p14:tracePt t="4120" x="3187700" y="825500"/>
          <p14:tracePt t="4122" x="3200400" y="825500"/>
          <p14:tracePt t="4141" x="3213100" y="825500"/>
          <p14:tracePt t="4142" x="3232150" y="825500"/>
          <p14:tracePt t="4158" x="3282950" y="825500"/>
          <p14:tracePt t="4174" x="3314700" y="825500"/>
          <p14:tracePt t="4191" x="3435350" y="819150"/>
          <p14:tracePt t="4208" x="3606800" y="819150"/>
          <p14:tracePt t="4224" x="3702050" y="819150"/>
          <p14:tracePt t="4240" x="3943350" y="806450"/>
          <p14:tracePt t="4257" x="4070350" y="806450"/>
          <p14:tracePt t="4274" x="4324350" y="812800"/>
          <p14:tracePt t="4291" x="4552950" y="831850"/>
          <p14:tracePt t="4307" x="4660900" y="838200"/>
          <p14:tracePt t="4323" x="4832350" y="857250"/>
          <p14:tracePt t="4340" x="4902200" y="863600"/>
          <p14:tracePt t="4356" x="4991100" y="869950"/>
          <p14:tracePt t="4374" x="5041900" y="869950"/>
          <p14:tracePt t="4392" x="5048250" y="869950"/>
          <p14:tracePt t="4407" x="5060950" y="869950"/>
          <p14:tracePt t="4424" x="5067300" y="869950"/>
          <p14:tracePt t="4463" x="5073650" y="869950"/>
          <p14:tracePt t="4565" x="5073650" y="876300"/>
          <p14:tracePt t="4606" x="5073650" y="882650"/>
          <p14:tracePt t="5217" x="5073650" y="889000"/>
          <p14:tracePt t="5238" x="5073650" y="895350"/>
          <p14:tracePt t="5350" x="5073650" y="901700"/>
          <p14:tracePt t="5474" x="5067300" y="901700"/>
          <p14:tracePt t="5525" x="5067300" y="908050"/>
          <p14:tracePt t="5567" x="5067300" y="914400"/>
          <p14:tracePt t="13799" x="5073650" y="914400"/>
          <p14:tracePt t="13840" x="5080000" y="914400"/>
          <p14:tracePt t="14634" x="5080000" y="920750"/>
          <p14:tracePt t="14726" x="5080000" y="927100"/>
          <p14:tracePt t="14767" x="5086350" y="933450"/>
          <p14:tracePt t="17322" x="5086350" y="939800"/>
          <p14:tracePt t="17862" x="5080000" y="939800"/>
          <p14:tracePt t="17884" x="5073650" y="952500"/>
          <p14:tracePt t="17893" x="5060950" y="952500"/>
          <p14:tracePt t="17895" x="5048250" y="958850"/>
          <p14:tracePt t="17908" x="5035550" y="971550"/>
          <p14:tracePt t="17925" x="5016500" y="996950"/>
          <p14:tracePt t="17941" x="4997450" y="1016000"/>
          <p14:tracePt t="17958" x="4984750" y="1022350"/>
          <p14:tracePt t="17974" x="4972050" y="1041400"/>
          <p14:tracePt t="17991" x="4965700" y="1047750"/>
          <p14:tracePt t="17991" x="4959350" y="1047750"/>
          <p14:tracePt t="18008" x="4959350" y="1054100"/>
          <p14:tracePt t="18025" x="4940300" y="1066800"/>
          <p14:tracePt t="18042" x="4933950" y="1066800"/>
          <p14:tracePt t="18058" x="4908550" y="1079500"/>
          <p14:tracePt t="18075" x="4895850" y="1085850"/>
          <p14:tracePt t="18092" x="4876800" y="1098550"/>
          <p14:tracePt t="18108" x="4845050" y="1111250"/>
          <p14:tracePt t="18125" x="4832350" y="1117600"/>
          <p14:tracePt t="18142" x="4806950" y="1136650"/>
          <p14:tracePt t="18158" x="4787900" y="1149350"/>
          <p14:tracePt t="18175" x="4743450" y="1168400"/>
          <p14:tracePt t="18194" x="4718050" y="1174750"/>
          <p14:tracePt t="18206" x="4667250" y="1193800"/>
          <p14:tracePt t="18223" x="4616450" y="1206500"/>
          <p14:tracePt t="18242" x="4591050" y="1212850"/>
          <p14:tracePt t="18258" x="4540250" y="1219200"/>
          <p14:tracePt t="18275" x="4483100" y="1231900"/>
          <p14:tracePt t="18292" x="4457700" y="1231900"/>
          <p14:tracePt t="18323" x="4406900" y="1238250"/>
          <p14:tracePt t="18323" x="4375150" y="1238250"/>
          <p14:tracePt t="18340" x="4324350" y="1238250"/>
          <p14:tracePt t="18358" x="4286250" y="1238250"/>
          <p14:tracePt t="18375" x="4260850" y="1238250"/>
          <p14:tracePt t="18391" x="4229100" y="1238250"/>
          <p14:tracePt t="18408" x="4203700" y="1238250"/>
          <p14:tracePt t="18425" x="4165600" y="1238250"/>
          <p14:tracePt t="18442" x="4133850" y="1244600"/>
          <p14:tracePt t="18458" x="4114800" y="1250950"/>
          <p14:tracePt t="18474" x="4083050" y="1263650"/>
          <p14:tracePt t="18492" x="4064000" y="1270000"/>
          <p14:tracePt t="18507" x="4038600" y="1276350"/>
          <p14:tracePt t="18525" x="4019550" y="1282700"/>
          <p14:tracePt t="18542" x="4000500" y="1289050"/>
          <p14:tracePt t="18558" x="3975100" y="1301750"/>
          <p14:tracePt t="18575" x="3956050" y="1308100"/>
          <p14:tracePt t="18592" x="3930650" y="1320800"/>
          <p14:tracePt t="18608" x="3911600" y="1333500"/>
          <p14:tracePt t="18624" x="3873500" y="1346200"/>
          <p14:tracePt t="18642" x="3835400" y="1352550"/>
          <p14:tracePt t="18658" x="3816350" y="1358900"/>
          <p14:tracePt t="18674" x="3784600" y="1371600"/>
          <p14:tracePt t="18692" x="3759200" y="1371600"/>
          <p14:tracePt t="18708" x="3721100" y="1377950"/>
          <p14:tracePt t="18725" x="3676650" y="1384300"/>
          <p14:tracePt t="18741" x="3644900" y="1384300"/>
          <p14:tracePt t="18758" x="3575050" y="1390650"/>
          <p14:tracePt t="18775" x="3543300" y="1390650"/>
          <p14:tracePt t="18775" x="3511550" y="1390650"/>
          <p14:tracePt t="18792" x="3473450" y="1390650"/>
          <p14:tracePt t="18808" x="3409950" y="1390650"/>
          <p14:tracePt t="18825" x="3384550" y="1390650"/>
          <p14:tracePt t="18842" x="3327400" y="1390650"/>
          <p14:tracePt t="18858" x="3295650" y="1390650"/>
          <p14:tracePt t="18874" x="3244850" y="1390650"/>
          <p14:tracePt t="18892" x="3200400" y="1390650"/>
          <p14:tracePt t="18908" x="3175000" y="1390650"/>
          <p14:tracePt t="18925" x="3124200" y="1390650"/>
          <p14:tracePt t="18942" x="3098800" y="1390650"/>
          <p14:tracePt t="18958" x="3041650" y="1390650"/>
          <p14:tracePt t="18974" x="2978150" y="1390650"/>
          <p14:tracePt t="18991" x="2940050" y="1397000"/>
          <p14:tracePt t="19007" x="2882900" y="1403350"/>
          <p14:tracePt t="19024" x="2857500" y="1409700"/>
          <p14:tracePt t="19024" x="2832100" y="1422400"/>
          <p14:tracePt t="19042" x="2806700" y="1428750"/>
          <p14:tracePt t="19058" x="2762250" y="1447800"/>
          <p14:tracePt t="19075" x="2749550" y="1460500"/>
          <p14:tracePt t="19092" x="2711450" y="1473200"/>
          <p14:tracePt t="19108" x="2692400" y="1485900"/>
          <p14:tracePt t="19124" x="2660650" y="1498600"/>
          <p14:tracePt t="19142" x="2635250" y="1511300"/>
          <p14:tracePt t="19158" x="2622550" y="1517650"/>
          <p14:tracePt t="19158" x="2603500" y="1517650"/>
          <p14:tracePt t="19182" x="2590800" y="1524000"/>
          <p14:tracePt t="19190" x="2578100" y="1530350"/>
          <p14:tracePt t="19206" x="2546350" y="1549400"/>
          <p14:tracePt t="19223" x="2533650" y="1555750"/>
          <p14:tracePt t="19239" x="2514600" y="1568450"/>
          <p14:tracePt t="19258" x="2501900" y="1568450"/>
          <p14:tracePt t="19275" x="2501900" y="1574800"/>
          <p14:tracePt t="19291" x="2495550" y="1581150"/>
          <p14:tracePt t="19309" x="2489200" y="1587500"/>
          <p14:tracePt t="19326" x="2476500" y="1593850"/>
          <p14:tracePt t="19342" x="2470150" y="1600200"/>
          <p14:tracePt t="19358" x="2463800" y="1600200"/>
          <p14:tracePt t="19375" x="2451100" y="1606550"/>
          <p14:tracePt t="19847" x="2457450" y="1606550"/>
          <p14:tracePt t="19855" x="2463800" y="1606550"/>
          <p14:tracePt t="19866" x="2476500" y="1606550"/>
          <p14:tracePt t="19876" x="2495550" y="1606550"/>
          <p14:tracePt t="19883" x="2508250" y="1606550"/>
          <p14:tracePt t="19892" x="2565400" y="1606550"/>
          <p14:tracePt t="19908" x="2609850" y="1606550"/>
          <p14:tracePt t="19924" x="2686050" y="1606550"/>
          <p14:tracePt t="19941" x="2730500" y="1606550"/>
          <p14:tracePt t="19958" x="2832100" y="1606550"/>
          <p14:tracePt t="19974" x="2914650" y="1606550"/>
          <p14:tracePt t="19992" x="2959100" y="1606550"/>
          <p14:tracePt t="20007" x="3016250" y="1606550"/>
          <p14:tracePt t="20024" x="3054350" y="1606550"/>
          <p14:tracePt t="20041" x="3098800" y="1606550"/>
          <p14:tracePt t="20058" x="3168650" y="1606550"/>
          <p14:tracePt t="20075" x="3200400" y="1606550"/>
          <p14:tracePt t="20091" x="3276600" y="1606550"/>
          <p14:tracePt t="20108" x="3321050" y="1606550"/>
          <p14:tracePt t="20125" x="3390900" y="1606550"/>
          <p14:tracePt t="20141" x="3422650" y="1606550"/>
          <p14:tracePt t="20157" x="3429000" y="1606550"/>
          <p14:tracePt t="20351" x="3422650" y="1606550"/>
          <p14:tracePt t="20361" x="3416300" y="1606550"/>
          <p14:tracePt t="20373" x="3403600" y="1612900"/>
          <p14:tracePt t="20374" x="3390900" y="1619250"/>
          <p14:tracePt t="20392" x="3340100" y="1644650"/>
          <p14:tracePt t="20408" x="3314700" y="1657350"/>
          <p14:tracePt t="20424" x="3232150" y="1689100"/>
          <p14:tracePt t="20441" x="3143250" y="1720850"/>
          <p14:tracePt t="20458" x="3111500" y="1733550"/>
          <p14:tracePt t="20475" x="3048000" y="1758950"/>
          <p14:tracePt t="20492" x="3003550" y="1771650"/>
          <p14:tracePt t="20508" x="2984500" y="1784350"/>
          <p14:tracePt t="20524" x="2946400" y="1797050"/>
          <p14:tracePt t="20541" x="2921000" y="1803400"/>
          <p14:tracePt t="20558" x="2882900" y="1822450"/>
          <p14:tracePt t="20575" x="2857500" y="1828800"/>
          <p14:tracePt t="20591" x="2819400" y="1841500"/>
          <p14:tracePt t="20608" x="2787650" y="1860550"/>
          <p14:tracePt t="20624" x="2768600" y="1866900"/>
          <p14:tracePt t="20642" x="2724150" y="1879600"/>
          <p14:tracePt t="20658" x="2698750" y="1885950"/>
          <p14:tracePt t="20675" x="2647950" y="1905000"/>
          <p14:tracePt t="20692" x="2597150" y="1917700"/>
          <p14:tracePt t="20708" x="2578100" y="1924050"/>
          <p14:tracePt t="20725" x="2540000" y="1936750"/>
          <p14:tracePt t="20741" x="2520950" y="1943100"/>
          <p14:tracePt t="20758" x="2482850" y="1949450"/>
          <p14:tracePt t="20774" x="2457450" y="1955800"/>
          <p14:tracePt t="20791" x="2444750" y="1962150"/>
          <p14:tracePt t="20807" x="2413000" y="1974850"/>
          <p14:tracePt t="20824" x="2406650" y="1981200"/>
          <p14:tracePt t="20824" x="2400300" y="1987550"/>
          <p14:tracePt t="20842" x="2393950" y="1987550"/>
          <p14:tracePt t="20858" x="2387600" y="1987550"/>
          <p14:tracePt t="21068" x="2393950" y="1987550"/>
          <p14:tracePt t="21078" x="2400300" y="1987550"/>
          <p14:tracePt t="21089" x="2406650" y="1987550"/>
          <p14:tracePt t="21099" x="2413000" y="1987550"/>
          <p14:tracePt t="21110" x="2419350" y="1987550"/>
          <p14:tracePt t="21112" x="2432050" y="1987550"/>
          <p14:tracePt t="21124" x="2463800" y="1974850"/>
          <p14:tracePt t="21141" x="2482850" y="1968500"/>
          <p14:tracePt t="21157" x="2514600" y="1962150"/>
          <p14:tracePt t="21175" x="2540000" y="1955800"/>
          <p14:tracePt t="21191" x="2584450" y="1949450"/>
          <p14:tracePt t="21206" x="2647950" y="1949450"/>
          <p14:tracePt t="21223" x="2679700" y="1949450"/>
          <p14:tracePt t="21239" x="2768600" y="1949450"/>
          <p14:tracePt t="21256" x="2825750" y="1949450"/>
          <p14:tracePt t="21274" x="2959100" y="1949450"/>
          <p14:tracePt t="21292" x="3098800" y="1949450"/>
          <p14:tracePt t="21309" x="3162300" y="1949450"/>
          <p14:tracePt t="21323" x="3295650" y="1949450"/>
          <p14:tracePt t="21340" x="3359150" y="1949450"/>
          <p14:tracePt t="21359" x="3467100" y="1949450"/>
          <p14:tracePt t="21375" x="3556000" y="1949450"/>
          <p14:tracePt t="21392" x="3587750" y="1949450"/>
          <p14:tracePt t="21408" x="3638550" y="1949450"/>
          <p14:tracePt t="21424" x="3670300" y="1949450"/>
          <p14:tracePt t="21442" x="3670300" y="1955800"/>
          <p14:tracePt t="21457" x="3676650" y="1955800"/>
          <p14:tracePt t="22207" x="3676650" y="1962150"/>
          <p14:tracePt t="28209" x="3683000" y="1962150"/>
          <p14:tracePt t="28250" x="3689350" y="1962150"/>
          <p14:tracePt t="28281" x="3695700" y="1962150"/>
          <p14:tracePt t="28302" x="3702050" y="1962150"/>
          <p14:tracePt t="28323" x="3708400" y="1962150"/>
          <p14:tracePt t="28333" x="3714750" y="1962150"/>
          <p14:tracePt t="28349" x="3721100" y="1962150"/>
          <p14:tracePt t="28364" x="3727450" y="1962150"/>
          <p14:tracePt t="28374" x="3733800" y="1962150"/>
          <p14:tracePt t="28385" x="3740150" y="1962150"/>
          <p14:tracePt t="28390" x="3740150" y="1955800"/>
          <p14:tracePt t="28702" x="3733800" y="1955800"/>
          <p14:tracePt t="28712" x="3727450" y="1962150"/>
          <p14:tracePt t="28723" x="3721100" y="1974850"/>
          <p14:tracePt t="28755" x="3714750" y="1974850"/>
          <p14:tracePt t="28805" x="3708400" y="1981200"/>
          <p14:tracePt t="28846" x="3708400" y="1987550"/>
          <p14:tracePt t="39549" x="3714750" y="1987550"/>
          <p14:tracePt t="39580" x="3721100" y="1987550"/>
          <p14:tracePt t="39613" x="3721100" y="1981200"/>
          <p14:tracePt t="39622" x="3727450" y="1981200"/>
          <p14:tracePt t="39642" x="3733800" y="1974850"/>
          <p14:tracePt t="39663" x="3733800" y="1968500"/>
          <p14:tracePt t="39675" x="3740150" y="1968500"/>
          <p14:tracePt t="39684" x="3740150" y="1962150"/>
          <p14:tracePt t="39707" x="3740150" y="1955800"/>
          <p14:tracePt t="39709" x="3746500" y="1949450"/>
          <p14:tracePt t="39736" x="3752850" y="1936750"/>
          <p14:tracePt t="39739" x="3752850" y="1930400"/>
          <p14:tracePt t="39752" x="3752850" y="1924050"/>
          <p14:tracePt t="39759" x="3759200" y="1911350"/>
          <p14:tracePt t="39776" x="3759200" y="1898650"/>
          <p14:tracePt t="39793" x="3759200" y="1885950"/>
          <p14:tracePt t="39810" x="3765550" y="1873250"/>
          <p14:tracePt t="39825" x="3765550" y="1860550"/>
          <p14:tracePt t="39843" x="3765550" y="1854200"/>
          <p14:tracePt t="40837" x="3765550" y="1860550"/>
          <p14:tracePt t="40859" x="3765550" y="1866900"/>
          <p14:tracePt t="40901" x="3759200" y="1873250"/>
          <p14:tracePt t="40920" x="3752850" y="1879600"/>
          <p14:tracePt t="40926" x="3746500" y="1885950"/>
          <p14:tracePt t="40942" x="3740150" y="1885950"/>
          <p14:tracePt t="40943" x="3727450" y="1892300"/>
          <p14:tracePt t="40958" x="3708400" y="1905000"/>
          <p14:tracePt t="40975" x="3689350" y="1911350"/>
          <p14:tracePt t="40992" x="3657600" y="1917700"/>
          <p14:tracePt t="41009" x="3638550" y="1924050"/>
          <p14:tracePt t="41025" x="3587750" y="1930400"/>
          <p14:tracePt t="41042" x="3530600" y="1936750"/>
          <p14:tracePt t="41058" x="3498850" y="1936750"/>
          <p14:tracePt t="41075" x="3429000" y="1936750"/>
          <p14:tracePt t="41092" x="3397250" y="1936750"/>
          <p14:tracePt t="41108" x="3346450" y="1936750"/>
          <p14:tracePt t="41125" x="3295650" y="1936750"/>
          <p14:tracePt t="41143" x="3282950" y="1936750"/>
          <p14:tracePt t="41159" x="3238500" y="1936750"/>
          <p14:tracePt t="41175" x="3187700" y="1936750"/>
          <p14:tracePt t="41192" x="3168650" y="1936750"/>
          <p14:tracePt t="41207" x="3111500" y="1936750"/>
          <p14:tracePt t="41223" x="3073400" y="1936750"/>
          <p14:tracePt t="41240" x="3016250" y="1936750"/>
          <p14:tracePt t="41257" x="2984500" y="1936750"/>
          <p14:tracePt t="41257" x="2959100" y="1936750"/>
          <p14:tracePt t="41276" x="2927350" y="1936750"/>
          <p14:tracePt t="41292" x="2870200" y="1936750"/>
          <p14:tracePt t="41309" x="2844800" y="1936750"/>
          <p14:tracePt t="41325" x="2806700" y="1936750"/>
          <p14:tracePt t="41340" x="2787650" y="1930400"/>
          <p14:tracePt t="41357" x="2743200" y="1917700"/>
          <p14:tracePt t="41375" x="2717800" y="1911350"/>
          <p14:tracePt t="41392" x="2705100" y="1911350"/>
          <p14:tracePt t="41409" x="2679700" y="1905000"/>
          <p14:tracePt t="41426" x="2667000" y="1898650"/>
          <p14:tracePt t="41442" x="2641600" y="1892300"/>
          <p14:tracePt t="41458" x="2628900" y="1892300"/>
          <p14:tracePt t="41474" x="2616200" y="1885950"/>
          <p14:tracePt t="41492" x="2603500" y="1885950"/>
          <p14:tracePt t="41507" x="2597150" y="1885950"/>
          <p14:tracePt t="41821" x="2603500" y="1885950"/>
          <p14:tracePt t="41842" x="2609850" y="1885950"/>
          <p14:tracePt t="41873" x="2616200" y="1885950"/>
          <p14:tracePt t="41884" x="2622550" y="1885950"/>
          <p14:tracePt t="41894" x="2628900" y="1885950"/>
          <p14:tracePt t="41908" x="2641600" y="1885950"/>
          <p14:tracePt t="41910" x="2686050" y="1885950"/>
          <p14:tracePt t="41925" x="2705100" y="1885950"/>
          <p14:tracePt t="41943" x="2774950" y="1885950"/>
          <p14:tracePt t="41960" x="2806700" y="1885950"/>
          <p14:tracePt t="41975" x="2882900" y="1885950"/>
          <p14:tracePt t="41993" x="2952750" y="1885950"/>
          <p14:tracePt t="42010" x="2984500" y="1885950"/>
          <p14:tracePt t="42026" x="3041650" y="1885950"/>
          <p14:tracePt t="42043" x="3067050" y="1885950"/>
          <p14:tracePt t="42058" x="3124200" y="1885950"/>
          <p14:tracePt t="42076" x="3181350" y="1885950"/>
          <p14:tracePt t="42092" x="3225800" y="1885950"/>
          <p14:tracePt t="42109" x="3314700" y="1885950"/>
          <p14:tracePt t="42126" x="3359150" y="1885950"/>
          <p14:tracePt t="42143" x="3467100" y="1898650"/>
          <p14:tracePt t="42176" x="3581400" y="1905000"/>
          <p14:tracePt t="42177" x="3632200" y="1905000"/>
          <p14:tracePt t="42193" x="3733800" y="1911350"/>
          <p14:tracePt t="42210" x="3790950" y="1911350"/>
          <p14:tracePt t="42226" x="3879850" y="1917700"/>
          <p14:tracePt t="42241" x="3911600" y="1930400"/>
          <p14:tracePt t="42258" x="3956050" y="1936750"/>
          <p14:tracePt t="42276" x="3968750" y="1936750"/>
          <p14:tracePt t="43214" x="3975100" y="1936750"/>
          <p14:tracePt t="43225" x="3981450" y="1936750"/>
          <p14:tracePt t="43233" x="3987800" y="1936750"/>
          <p14:tracePt t="43240" x="4013200" y="1936750"/>
          <p14:tracePt t="43259" x="4025900" y="1936750"/>
          <p14:tracePt t="43275" x="4070350" y="1936750"/>
          <p14:tracePt t="43292" x="4121150" y="1936750"/>
          <p14:tracePt t="43310" x="4152900" y="1936750"/>
          <p14:tracePt t="43326" x="4197350" y="1936750"/>
          <p14:tracePt t="43342" x="4222750" y="1936750"/>
          <p14:tracePt t="43358" x="4279900" y="1936750"/>
          <p14:tracePt t="43375" x="4330700" y="1936750"/>
          <p14:tracePt t="43392" x="4356100" y="1936750"/>
          <p14:tracePt t="43409" x="4413250" y="1936750"/>
          <p14:tracePt t="43425" x="4445000" y="1936750"/>
          <p14:tracePt t="43442" x="4521200" y="1936750"/>
          <p14:tracePt t="43459" x="4584700" y="1936750"/>
          <p14:tracePt t="43475" x="4622800" y="1936750"/>
          <p14:tracePt t="43492" x="4686300" y="1936750"/>
          <p14:tracePt t="43509" x="4724400" y="1936750"/>
          <p14:tracePt t="43525" x="4787900" y="1936750"/>
          <p14:tracePt t="43543" x="4857750" y="1936750"/>
          <p14:tracePt t="43558" x="4889500" y="1936750"/>
          <p14:tracePt t="43575" x="4946650" y="1936750"/>
          <p14:tracePt t="43592" x="5003800" y="1936750"/>
          <p14:tracePt t="43609" x="5029200" y="1936750"/>
          <p14:tracePt t="43624" x="5073650" y="1936750"/>
          <p14:tracePt t="43642" x="5111750" y="1936750"/>
          <p14:tracePt t="43659" x="5175250" y="1936750"/>
          <p14:tracePt t="43675" x="5219700" y="1936750"/>
          <p14:tracePt t="43675" x="5251450" y="1936750"/>
          <p14:tracePt t="43692" x="5295900" y="1936750"/>
          <p14:tracePt t="43709" x="5378450" y="1936750"/>
          <p14:tracePt t="43725" x="5410200" y="1936750"/>
          <p14:tracePt t="43741" x="5454650" y="1936750"/>
          <p14:tracePt t="43759" x="5480050" y="1936750"/>
          <p14:tracePt t="43774" x="5518150" y="1936750"/>
          <p14:tracePt t="43791" x="5549900" y="1936750"/>
          <p14:tracePt t="43809" x="5568950" y="1936750"/>
          <p14:tracePt t="43825" x="5613400" y="1936750"/>
          <p14:tracePt t="43842" x="5632450" y="1936750"/>
          <p14:tracePt t="43859" x="5683250" y="1936750"/>
          <p14:tracePt t="43875" x="5740400" y="1936750"/>
          <p14:tracePt t="43891" x="5765800" y="1936750"/>
          <p14:tracePt t="43907" x="5822950" y="1936750"/>
          <p14:tracePt t="43923" x="5854700" y="1936750"/>
          <p14:tracePt t="43942" x="5899150" y="1936750"/>
          <p14:tracePt t="43959" x="5937250" y="1936750"/>
          <p14:tracePt t="43975" x="5962650" y="1936750"/>
          <p14:tracePt t="43992" x="5994400" y="1936750"/>
          <p14:tracePt t="44008" x="6013450" y="1936750"/>
          <p14:tracePt t="44025" x="6045200" y="1936750"/>
          <p14:tracePt t="44042" x="6096000" y="1936750"/>
          <p14:tracePt t="44059" x="6127750" y="1936750"/>
          <p14:tracePt t="44075" x="6197600" y="1936750"/>
          <p14:tracePt t="44091" x="6229350" y="1936750"/>
          <p14:tracePt t="44109" x="6318250" y="1936750"/>
          <p14:tracePt t="44125" x="6394450" y="1936750"/>
          <p14:tracePt t="44142" x="6438900" y="1936750"/>
          <p14:tracePt t="44158" x="6508750" y="1936750"/>
          <p14:tracePt t="44176" x="6540500" y="1936750"/>
          <p14:tracePt t="44192" x="6604000" y="1936750"/>
          <p14:tracePt t="44210" x="6686550" y="1936750"/>
          <p14:tracePt t="44226" x="6737350" y="1936750"/>
          <p14:tracePt t="44242" x="6851650" y="1936750"/>
          <p14:tracePt t="44259" x="6915150" y="1936750"/>
          <p14:tracePt t="44275" x="7042150" y="1936750"/>
          <p14:tracePt t="44292" x="7162800" y="1936750"/>
          <p14:tracePt t="44310" x="7219950" y="1936750"/>
          <p14:tracePt t="44326" x="7308850" y="1936750"/>
          <p14:tracePt t="44340" x="7340600" y="1936750"/>
          <p14:tracePt t="44357" x="7429500" y="1936750"/>
          <p14:tracePt t="44373" x="7518400" y="1936750"/>
          <p14:tracePt t="44392" x="7569200" y="1936750"/>
          <p14:tracePt t="44409" x="7689850" y="1936750"/>
          <p14:tracePt t="44424" x="7747000" y="1936750"/>
          <p14:tracePt t="44440" x="7835900" y="1943100"/>
          <p14:tracePt t="44459" x="7880350" y="1943100"/>
          <p14:tracePt t="44475" x="7956550" y="1949450"/>
          <p14:tracePt t="44492" x="8039100" y="1955800"/>
          <p14:tracePt t="44509" x="8083550" y="1955800"/>
          <p14:tracePt t="44525" x="8185150" y="1962150"/>
          <p14:tracePt t="44543" x="8216900" y="1962150"/>
          <p14:tracePt t="44559" x="8274050" y="1968500"/>
          <p14:tracePt t="44574" x="8312150" y="1968500"/>
          <p14:tracePt t="44592" x="8318500" y="1968500"/>
          <p14:tracePt t="44609" x="8324850" y="1974850"/>
          <p14:tracePt t="44733" x="8324850" y="1981200"/>
          <p14:tracePt t="44785" x="8305800" y="1993900"/>
          <p14:tracePt t="44795" x="8286750" y="2000250"/>
          <p14:tracePt t="44809" x="8255000" y="2006600"/>
          <p14:tracePt t="44810" x="8210550" y="2012950"/>
          <p14:tracePt t="44825" x="8064500" y="2032000"/>
          <p14:tracePt t="44842" x="7956550" y="2038350"/>
          <p14:tracePt t="44842" x="7842250" y="2038350"/>
          <p14:tracePt t="44859" x="7708900" y="2038350"/>
          <p14:tracePt t="44875" x="7397750" y="2038350"/>
          <p14:tracePt t="44892" x="7194550" y="2038350"/>
          <p14:tracePt t="44909" x="6819900" y="2038350"/>
          <p14:tracePt t="44925" x="6642100" y="2038350"/>
          <p14:tracePt t="44942" x="6305550" y="2038350"/>
          <p14:tracePt t="44957" x="5975350" y="2038350"/>
          <p14:tracePt t="44975" x="5842000" y="2038350"/>
          <p14:tracePt t="44992" x="5588000" y="2038350"/>
          <p14:tracePt t="45009" x="5454650" y="2038350"/>
          <p14:tracePt t="45025" x="5219700" y="2038350"/>
          <p14:tracePt t="45042" x="4984750" y="2038350"/>
          <p14:tracePt t="45059" x="4851400" y="2038350"/>
          <p14:tracePt t="45074" x="4603750" y="2038350"/>
          <p14:tracePt t="45092" x="4337050" y="2038350"/>
          <p14:tracePt t="45109" x="4216400" y="2038350"/>
          <p14:tracePt t="45125" x="3981450" y="2038350"/>
          <p14:tracePt t="45141" x="3848100" y="2038350"/>
          <p14:tracePt t="45157" x="3613150" y="2038350"/>
          <p14:tracePt t="45175" x="3492500" y="2038350"/>
          <p14:tracePt t="45192" x="3257550" y="2038350"/>
          <p14:tracePt t="45210" x="3041650" y="2038350"/>
          <p14:tracePt t="45226" x="2946400" y="2038350"/>
          <p14:tracePt t="45240" x="2794000" y="2051050"/>
          <p14:tracePt t="45256" x="2730500" y="2051050"/>
          <p14:tracePt t="45274" x="2647950" y="2057400"/>
          <p14:tracePt t="45292" x="2590800" y="2063750"/>
          <p14:tracePt t="45308" x="2571750" y="2070100"/>
          <p14:tracePt t="45326" x="2546350" y="2076450"/>
          <p14:tracePt t="45342" x="2527300" y="2082800"/>
          <p14:tracePt t="45357" x="2495550" y="2095500"/>
          <p14:tracePt t="45373" x="2476500" y="2114550"/>
          <p14:tracePt t="45392" x="2463800" y="2114550"/>
          <p14:tracePt t="45409" x="2438400" y="2133600"/>
          <p14:tracePt t="45425" x="2432050" y="2139950"/>
          <p14:tracePt t="45442" x="2406650" y="2152650"/>
          <p14:tracePt t="45459" x="2387600" y="2178050"/>
          <p14:tracePt t="45475" x="2374900" y="2190750"/>
          <p14:tracePt t="45492" x="2362200" y="2197100"/>
          <p14:tracePt t="45509" x="2355850" y="2203450"/>
          <p14:tracePt t="45578" x="2355850" y="2209800"/>
          <p14:tracePt t="45629" x="2355850" y="2216150"/>
          <p14:tracePt t="45640" x="2362200" y="2222500"/>
          <p14:tracePt t="45673" x="2368550" y="2222500"/>
          <p14:tracePt t="45684" x="2368550" y="2228850"/>
          <p14:tracePt t="45712" x="2374900" y="2228850"/>
          <p14:tracePt t="46141" x="2374900" y="2235200"/>
          <p14:tracePt t="46171" x="2374900" y="2241550"/>
          <p14:tracePt t="46192" x="2374900" y="2247900"/>
          <p14:tracePt t="46204" x="2374900" y="2260600"/>
          <p14:tracePt t="46213" x="2374900" y="2266950"/>
          <p14:tracePt t="46223" x="2374900" y="2279650"/>
          <p14:tracePt t="46224" x="2374900" y="2305050"/>
          <p14:tracePt t="46240" x="2368550" y="2362200"/>
          <p14:tracePt t="46257" x="2368550" y="2406650"/>
          <p14:tracePt t="46273" x="2368550" y="2527300"/>
          <p14:tracePt t="46292" x="2368550" y="2679700"/>
          <p14:tracePt t="46309" x="2368550" y="2755900"/>
          <p14:tracePt t="46340" x="2362200" y="2908300"/>
          <p14:tracePt t="46356" x="2362200" y="2971800"/>
          <p14:tracePt t="46357" x="2355850" y="3079750"/>
          <p14:tracePt t="46373" x="2355850" y="3136900"/>
          <p14:tracePt t="46390" x="2355850" y="3213100"/>
          <p14:tracePt t="46409" x="2355850" y="3302000"/>
          <p14:tracePt t="46425" x="2355850" y="3333750"/>
          <p14:tracePt t="46442" x="2349500" y="3416300"/>
          <p14:tracePt t="46459" x="2336800" y="3492500"/>
          <p14:tracePt t="46475" x="2330450" y="3536950"/>
          <p14:tracePt t="46491" x="2317750" y="3632200"/>
          <p14:tracePt t="46509" x="2317750" y="3683000"/>
          <p14:tracePt t="46525" x="2298700" y="3797300"/>
          <p14:tracePt t="46542" x="2298700" y="3898900"/>
          <p14:tracePt t="46559" x="2292350" y="3949700"/>
          <p14:tracePt t="46590" x="2292350" y="4064000"/>
          <p14:tracePt t="46590" x="2286000" y="4114800"/>
          <p14:tracePt t="46606" x="2247900" y="4260850"/>
          <p14:tracePt t="46625" x="2203450" y="4432300"/>
          <p14:tracePt t="46642" x="2178050" y="4521200"/>
          <p14:tracePt t="46659" x="2127250" y="4705350"/>
          <p14:tracePt t="46675" x="2095500" y="4813300"/>
          <p14:tracePt t="46692" x="2070100" y="5010150"/>
          <p14:tracePt t="46709" x="2063750" y="5111750"/>
          <p14:tracePt t="46724" x="2044700" y="5327650"/>
          <p14:tracePt t="46741" x="2044700" y="5530850"/>
          <p14:tracePt t="46759" x="2044700" y="5626100"/>
          <p14:tracePt t="46775" x="2044700" y="5797550"/>
          <p14:tracePt t="46792" x="2044700" y="5873750"/>
          <p14:tracePt t="46792" x="2044700" y="5949950"/>
          <p14:tracePt t="46809" x="2044700" y="6007100"/>
          <p14:tracePt t="46825" x="2063750" y="6121400"/>
          <p14:tracePt t="46841" x="2076450" y="6165850"/>
          <p14:tracePt t="46859" x="2095500" y="6261100"/>
          <p14:tracePt t="46875" x="2101850" y="6292850"/>
          <p14:tracePt t="46892" x="2108200" y="6350000"/>
          <p14:tracePt t="46909" x="2114550" y="6413500"/>
          <p14:tracePt t="46925" x="2114550" y="6438900"/>
          <p14:tracePt t="46942" x="2114550" y="6483350"/>
          <p14:tracePt t="46958" x="2114550" y="6502400"/>
          <p14:tracePt t="46975" x="2114550" y="6521450"/>
          <p14:tracePt t="46992" x="2120900" y="6534150"/>
          <p14:tracePt t="47090" x="2127250" y="6534150"/>
          <p14:tracePt t="47111" x="2133600" y="6534150"/>
          <p14:tracePt t="47134" x="2146300" y="6540500"/>
          <p14:tracePt t="47143" x="2159000" y="6540500"/>
          <p14:tracePt t="47144" x="2171700" y="6540500"/>
          <p14:tracePt t="47158" x="2209800" y="6540500"/>
          <p14:tracePt t="47175" x="2228850" y="6540500"/>
          <p14:tracePt t="47191" x="2266950" y="6540500"/>
          <p14:tracePt t="47209" x="2286000" y="6540500"/>
          <p14:tracePt t="47226" x="2349500" y="6527800"/>
          <p14:tracePt t="47242" x="2425700" y="6515100"/>
          <p14:tracePt t="47259" x="2470150" y="6515100"/>
          <p14:tracePt t="47275" x="2590800" y="6508750"/>
          <p14:tracePt t="47292" x="2654300" y="6502400"/>
          <p14:tracePt t="47309" x="2755900" y="6483350"/>
          <p14:tracePt t="47325" x="2806700" y="6477000"/>
          <p14:tracePt t="47340" x="2889250" y="6457950"/>
          <p14:tracePt t="47357" x="2965450" y="6438900"/>
          <p14:tracePt t="47373" x="3022600" y="6438900"/>
          <p14:tracePt t="47392" x="3130550" y="6432550"/>
          <p14:tracePt t="47409" x="3206750" y="6432550"/>
          <p14:tracePt t="47425" x="3314700" y="6432550"/>
          <p14:tracePt t="47442" x="3397250" y="6432550"/>
          <p14:tracePt t="47459" x="3409950" y="6432550"/>
          <p14:tracePt t="47475" x="3429000" y="6432550"/>
          <p14:tracePt t="49257" x="3422650" y="6432550"/>
          <p14:tracePt t="49278" x="3409950" y="6432550"/>
          <p14:tracePt t="49284" x="3397250" y="6426200"/>
          <p14:tracePt t="49292" x="3371850" y="6413500"/>
          <p14:tracePt t="49309" x="3263900" y="6362700"/>
          <p14:tracePt t="49325" x="3067050" y="6254750"/>
          <p14:tracePt t="49342" x="2914650" y="6159500"/>
          <p14:tracePt t="49357" x="2584450" y="5937250"/>
          <p14:tracePt t="49373" x="2419350" y="5816600"/>
          <p14:tracePt t="49390" x="2159000" y="5588000"/>
          <p14:tracePt t="49409" x="2076450" y="5511800"/>
          <p14:tracePt t="49425" x="1962150" y="5384800"/>
          <p14:tracePt t="49441" x="1898650" y="5276850"/>
          <p14:tracePt t="49459" x="1879600" y="5226050"/>
          <p14:tracePt t="49475" x="1866900" y="5143500"/>
          <p14:tracePt t="49492" x="1866900" y="5067300"/>
          <p14:tracePt t="49509" x="1866900" y="5022850"/>
          <p14:tracePt t="49524" x="1866900" y="4959350"/>
          <p14:tracePt t="49542" x="1866900" y="4921250"/>
          <p14:tracePt t="49557" x="1879600" y="4838700"/>
          <p14:tracePt t="49575" x="1898650" y="4806950"/>
          <p14:tracePt t="49592" x="1917700" y="4711700"/>
          <p14:tracePt t="49608" x="1955800" y="4635500"/>
          <p14:tracePt t="49626" x="1981200" y="4597400"/>
          <p14:tracePt t="49642" x="2019300" y="4540250"/>
          <p14:tracePt t="49659" x="2044700" y="4514850"/>
          <p14:tracePt t="49674" x="2082800" y="4483100"/>
          <p14:tracePt t="49691" x="2120900" y="4438650"/>
          <p14:tracePt t="49709" x="2139950" y="4419600"/>
          <p14:tracePt t="49725" x="2184400" y="4362450"/>
          <p14:tracePt t="49742" x="2197100" y="4337050"/>
          <p14:tracePt t="49759" x="2228850" y="4279900"/>
          <p14:tracePt t="49775" x="2247900" y="4254500"/>
          <p14:tracePt t="49790" x="2273300" y="4203700"/>
          <p14:tracePt t="49809" x="2298700" y="4178300"/>
          <p14:tracePt t="49825" x="2311400" y="4165600"/>
          <p14:tracePt t="49842" x="2330450" y="4140200"/>
          <p14:tracePt t="49858" x="2336800" y="4121150"/>
          <p14:tracePt t="49875" x="2343150" y="4108450"/>
          <p14:tracePt t="49892" x="2349500" y="4095750"/>
          <p14:tracePt t="49909" x="2355850" y="4083050"/>
          <p14:tracePt t="49925" x="2362200" y="4076700"/>
          <p14:tracePt t="49942" x="2362200" y="4070350"/>
          <p14:tracePt t="49959" x="2362200" y="4057650"/>
          <p14:tracePt t="49975" x="2362200" y="4038600"/>
          <p14:tracePt t="49991" x="2362200" y="4032250"/>
          <p14:tracePt t="50009" x="2362200" y="4006850"/>
          <p14:tracePt t="50025" x="2355850" y="3987800"/>
          <p14:tracePt t="50041" x="2349500" y="3981450"/>
          <p14:tracePt t="50057" x="2343150" y="3968750"/>
          <p14:tracePt t="50075" x="2336800" y="3962400"/>
          <p14:tracePt t="50092" x="2324100" y="3949700"/>
          <p14:tracePt t="50109" x="2298700" y="3937000"/>
          <p14:tracePt t="50125" x="2279650" y="3924300"/>
          <p14:tracePt t="50141" x="2247900" y="3898900"/>
          <p14:tracePt t="50158" x="2235200" y="3892550"/>
          <p14:tracePt t="50174" x="2197100" y="3873500"/>
          <p14:tracePt t="50191" x="2165350" y="3860800"/>
          <p14:tracePt t="50209" x="2152650" y="3854450"/>
          <p14:tracePt t="50225" x="2120900" y="3848100"/>
          <p14:tracePt t="50242" x="2101850" y="3848100"/>
          <p14:tracePt t="50259" x="2057400" y="3841750"/>
          <p14:tracePt t="50275" x="2032000" y="3841750"/>
          <p14:tracePt t="50292" x="1981200" y="3841750"/>
          <p14:tracePt t="50309" x="1930400" y="3841750"/>
          <p14:tracePt t="50325" x="1917700" y="3841750"/>
          <p14:tracePt t="50341" x="1885950" y="3841750"/>
          <p14:tracePt t="50359" x="1879600" y="3841750"/>
          <p14:tracePt t="50375" x="1854200" y="3841750"/>
          <p14:tracePt t="50392" x="1841500" y="3841750"/>
          <p14:tracePt t="50409" x="1835150" y="3841750"/>
          <p14:tracePt t="50425" x="1822450" y="3841750"/>
          <p14:tracePt t="50442" x="1816100" y="3841750"/>
          <p14:tracePt t="50490" x="1809750" y="3841750"/>
          <p14:tracePt t="50501" x="1797050" y="3841750"/>
          <p14:tracePt t="50512" x="1790700" y="3841750"/>
          <p14:tracePt t="50513" x="1778000" y="3841750"/>
          <p14:tracePt t="50525" x="1758950" y="3841750"/>
          <p14:tracePt t="50541" x="1727200" y="3841750"/>
          <p14:tracePt t="50559" x="1689100" y="3841750"/>
          <p14:tracePt t="50575" x="1676400" y="3841750"/>
          <p14:tracePt t="50590" x="1644650" y="3841750"/>
          <p14:tracePt t="50609" x="1638300" y="3841750"/>
          <p14:tracePt t="50625" x="1612900" y="3848100"/>
          <p14:tracePt t="50643" x="1593850" y="3873500"/>
          <p14:tracePt t="50658" x="1587500" y="3879850"/>
          <p14:tracePt t="50674" x="1574800" y="3898900"/>
          <p14:tracePt t="50691" x="1562100" y="3905250"/>
          <p14:tracePt t="50707" x="1555750" y="3917950"/>
          <p14:tracePt t="50725" x="1543050" y="3930650"/>
          <p14:tracePt t="50742" x="1536700" y="3937000"/>
          <p14:tracePt t="50759" x="1536700" y="3949700"/>
          <p14:tracePt t="50776" x="1530350" y="3962400"/>
          <p14:tracePt t="50791" x="1524000" y="3987800"/>
          <p14:tracePt t="50809" x="1517650" y="4006850"/>
          <p14:tracePt t="50824" x="1504950" y="4038600"/>
          <p14:tracePt t="50841" x="1498600" y="4076700"/>
          <p14:tracePt t="50859" x="1492250" y="4095750"/>
          <p14:tracePt t="50875" x="1485900" y="4127500"/>
          <p14:tracePt t="50892" x="1485900" y="4165600"/>
          <p14:tracePt t="50908" x="1479550" y="4184650"/>
          <p14:tracePt t="50925" x="1479550" y="4216400"/>
          <p14:tracePt t="50941" x="1479550" y="4235450"/>
          <p14:tracePt t="50959" x="1479550" y="4254500"/>
          <p14:tracePt t="50975" x="1479550" y="4267200"/>
          <p14:tracePt t="50992" x="1479550" y="4273550"/>
          <p14:tracePt t="51007" x="1485900" y="4286250"/>
          <p14:tracePt t="51025" x="1492250" y="4286250"/>
          <p14:tracePt t="51042" x="1504950" y="4298950"/>
          <p14:tracePt t="51096" x="1511300" y="4305300"/>
          <p14:tracePt t="51116" x="1517650" y="4305300"/>
          <p14:tracePt t="51138" x="1524000" y="4305300"/>
          <p14:tracePt t="51148" x="1524000" y="4311650"/>
          <p14:tracePt t="51160" x="1530350" y="4318000"/>
          <p14:tracePt t="51175" x="1536700" y="4324350"/>
          <p14:tracePt t="51176" x="1555750" y="4330700"/>
          <p14:tracePt t="51192" x="1574800" y="4330700"/>
          <p14:tracePt t="51209" x="1606550" y="4337050"/>
          <p14:tracePt t="51225" x="1625600" y="4337050"/>
          <p14:tracePt t="51240" x="1670050" y="4337050"/>
          <p14:tracePt t="51258" x="1701800" y="4337050"/>
          <p14:tracePt t="51276" x="1720850" y="4337050"/>
          <p14:tracePt t="51292" x="1752600" y="4337050"/>
          <p14:tracePt t="51310" x="1765300" y="4337050"/>
          <p14:tracePt t="51324" x="1784350" y="4337050"/>
          <p14:tracePt t="51341" x="1803400" y="4337050"/>
          <p14:tracePt t="51379" x="1816100" y="4337050"/>
          <p14:tracePt t="51381" x="1822450" y="4337050"/>
          <p14:tracePt t="51393" x="1835150" y="4337050"/>
          <p14:tracePt t="51409" x="1860550" y="4330700"/>
          <p14:tracePt t="51426" x="1892300" y="4318000"/>
          <p14:tracePt t="51442" x="1917700" y="4311650"/>
          <p14:tracePt t="51460" x="1962150" y="4292600"/>
          <p14:tracePt t="51476" x="1987550" y="4286250"/>
          <p14:tracePt t="51492" x="2025650" y="4267200"/>
          <p14:tracePt t="51510" x="2038350" y="4260850"/>
          <p14:tracePt t="51526" x="2063750" y="4241800"/>
          <p14:tracePt t="51543" x="2070100" y="4235450"/>
          <p14:tracePt t="51560" x="2076450" y="4235450"/>
          <p14:tracePt t="51620" x="2076450" y="4229100"/>
          <p14:tracePt t="51650" x="2076450" y="4222750"/>
          <p14:tracePt t="51660" x="2082800" y="4222750"/>
          <p14:tracePt t="51671" x="2082800" y="4216400"/>
          <p14:tracePt t="51683" x="2082800" y="4210050"/>
          <p14:tracePt t="51691" x="2089150" y="4203700"/>
          <p14:tracePt t="51713" x="2089150" y="4197350"/>
          <p14:tracePt t="51714" x="2089150" y="4184650"/>
          <p14:tracePt t="51726" x="2095500" y="4184650"/>
          <p14:tracePt t="51742" x="2101850" y="4159250"/>
          <p14:tracePt t="51759" x="2101850" y="4140200"/>
          <p14:tracePt t="51777" x="2108200" y="4127500"/>
          <p14:tracePt t="51792" x="2108200" y="4095750"/>
          <p14:tracePt t="51810" x="2108200" y="4083050"/>
          <p14:tracePt t="51826" x="2108200" y="4057650"/>
          <p14:tracePt t="51842" x="2108200" y="4038600"/>
          <p14:tracePt t="51859" x="2095500" y="4025900"/>
          <p14:tracePt t="51876" x="2095500" y="4006850"/>
          <p14:tracePt t="51893" x="2089150" y="4000500"/>
          <p14:tracePt t="51910" x="2082800" y="4000500"/>
          <p14:tracePt t="51962" x="2076450" y="3994150"/>
          <p14:tracePt t="52004" x="2076450" y="3987800"/>
          <p14:tracePt t="52024" x="2070100" y="3987800"/>
          <p14:tracePt t="52046" x="2063750" y="3987800"/>
          <p14:tracePt t="52066" x="2057400" y="3987800"/>
          <p14:tracePt t="52076" x="2051050" y="3987800"/>
          <p14:tracePt t="52092" x="2032000" y="3987800"/>
          <p14:tracePt t="52094" x="2006600" y="3987800"/>
          <p14:tracePt t="52109" x="1987550" y="3987800"/>
          <p14:tracePt t="52125" x="1955800" y="3987800"/>
          <p14:tracePt t="52142" x="1930400" y="3987800"/>
          <p14:tracePt t="52160" x="1917700" y="3987800"/>
          <p14:tracePt t="52176" x="1905000" y="3987800"/>
          <p14:tracePt t="52232" x="1898650" y="3987800"/>
          <p14:tracePt t="52242" x="1885950" y="3987800"/>
          <p14:tracePt t="52263" x="1873250" y="3987800"/>
          <p14:tracePt t="52273" x="1854200" y="3987800"/>
          <p14:tracePt t="52284" x="1847850" y="3987800"/>
          <p14:tracePt t="52294" x="1828800" y="3987800"/>
          <p14:tracePt t="52304" x="1809750" y="3987800"/>
          <p14:tracePt t="52308" x="1790700" y="3994150"/>
          <p14:tracePt t="52325" x="1765300" y="4006850"/>
          <p14:tracePt t="52341" x="1752600" y="4013200"/>
          <p14:tracePt t="52357" x="1746250" y="4013200"/>
          <p14:tracePt t="54138" x="1746250" y="4019550"/>
          <p14:tracePt t="54161" x="1746250" y="4025900"/>
          <p14:tracePt t="54170" x="1752600" y="4032250"/>
          <p14:tracePt t="54185" x="1758950" y="4032250"/>
          <p14:tracePt t="54186" x="1758950" y="4038600"/>
          <p14:tracePt t="54192" x="1758950" y="4044950"/>
          <p14:tracePt t="54209" x="1765300" y="4057650"/>
          <p14:tracePt t="54226" x="1765300" y="4064000"/>
          <p14:tracePt t="54242" x="1771650" y="4083050"/>
          <p14:tracePt t="54259" x="1784350" y="4114800"/>
          <p14:tracePt t="54275" x="1784350" y="4121150"/>
          <p14:tracePt t="54292" x="1797050" y="4152900"/>
          <p14:tracePt t="54310" x="1803400" y="4165600"/>
          <p14:tracePt t="54327" x="1809750" y="4184650"/>
          <p14:tracePt t="54342" x="1822450" y="4203700"/>
          <p14:tracePt t="54360" x="1828800" y="4210050"/>
          <p14:tracePt t="54376" x="1828800" y="4229100"/>
          <p14:tracePt t="54393" x="1835150" y="4235450"/>
          <p14:tracePt t="54409" x="1841500" y="4254500"/>
          <p14:tracePt t="54426" x="1847850" y="4279900"/>
          <p14:tracePt t="54442" x="1847850" y="4292600"/>
          <p14:tracePt t="54460" x="1854200" y="4318000"/>
          <p14:tracePt t="54476" x="1860550" y="4337050"/>
          <p14:tracePt t="54493" x="1873250" y="4375150"/>
          <p14:tracePt t="54509" x="1885950" y="4406900"/>
          <p14:tracePt t="54526" x="1885950" y="4425950"/>
          <p14:tracePt t="54542" x="1898650" y="4457700"/>
          <p14:tracePt t="54559" x="1898650" y="4464050"/>
          <p14:tracePt t="54576" x="1911350" y="4489450"/>
          <p14:tracePt t="54608" x="1917700" y="4502150"/>
          <p14:tracePt t="54610" x="1924050" y="4508500"/>
          <p14:tracePt t="54626" x="1924050" y="4514850"/>
          <p14:tracePt t="54643" x="1930400" y="4521200"/>
          <p14:tracePt t="54660" x="1936750" y="4527550"/>
          <p14:tracePt t="54676" x="1943100" y="4533900"/>
          <p14:tracePt t="54693" x="1955800" y="4546600"/>
          <p14:tracePt t="54709" x="1962150" y="4559300"/>
          <p14:tracePt t="54726" x="1968500" y="4565650"/>
          <p14:tracePt t="54742" x="1981200" y="4578350"/>
          <p14:tracePt t="54759" x="1987550" y="4591050"/>
          <p14:tracePt t="54776" x="1993900" y="4597400"/>
          <p14:tracePt t="54817" x="2000250" y="4597400"/>
          <p14:tracePt t="54849" x="2000250" y="4603750"/>
          <p14:tracePt t="54858" x="2006600" y="4610100"/>
          <p14:tracePt t="54868" x="2012950" y="4610100"/>
          <p14:tracePt t="54876" x="2025650" y="4622800"/>
          <p14:tracePt t="54892" x="2032000" y="4629150"/>
          <p14:tracePt t="54909" x="2038350" y="4635500"/>
          <p14:tracePt t="54926" x="2057400" y="4648200"/>
          <p14:tracePt t="54963" x="2063750" y="4654550"/>
          <p14:tracePt t="54964" x="2070100" y="4667250"/>
          <p14:tracePt t="54975" x="2082800" y="4673600"/>
          <p14:tracePt t="54975" x="2089150" y="4679950"/>
          <p14:tracePt t="54993" x="2089150" y="4692650"/>
          <p14:tracePt t="55009" x="2101850" y="4705350"/>
          <p14:tracePt t="55026" x="2108200" y="4711700"/>
          <p14:tracePt t="55041" x="2108200" y="4718050"/>
          <p14:tracePt t="55076" x="2108200" y="4724400"/>
          <p14:tracePt t="55117" x="2108200" y="4730750"/>
          <p14:tracePt t="55133" x="2114550" y="4737100"/>
          <p14:tracePt t="55149" x="2120900" y="4743450"/>
          <p14:tracePt t="55169" x="2127250" y="4749800"/>
          <p14:tracePt t="55191" x="2127250" y="4756150"/>
          <p14:tracePt t="55201" x="2133600" y="4756150"/>
          <p14:tracePt t="55211" x="2146300" y="4762500"/>
          <p14:tracePt t="55217" x="2146300" y="4768850"/>
          <p14:tracePt t="55224" x="2152650" y="4775200"/>
          <p14:tracePt t="55241" x="2171700" y="4787900"/>
          <p14:tracePt t="55257" x="2184400" y="4800600"/>
          <p14:tracePt t="55274" x="2190750" y="4800600"/>
          <p14:tracePt t="55292" x="2197100" y="4813300"/>
          <p14:tracePt t="55310" x="2203450" y="4819650"/>
          <p14:tracePt t="55326" x="2209800" y="4819650"/>
          <p14:tracePt t="55341" x="2222500" y="4832350"/>
          <p14:tracePt t="55358" x="2228850" y="4832350"/>
          <p14:tracePt t="55374" x="2241550" y="4845050"/>
          <p14:tracePt t="55391" x="2247900" y="4857750"/>
          <p14:tracePt t="55407" x="2254250" y="4864100"/>
          <p14:tracePt t="55424" x="2266950" y="4870450"/>
          <p14:tracePt t="55461" x="2266950" y="4876800"/>
          <p14:tracePt t="55482" x="2273300" y="4876800"/>
          <p14:tracePt t="55492" x="2286000" y="4889500"/>
          <p14:tracePt t="55494" x="2298700" y="4902200"/>
          <p14:tracePt t="55509" x="2330450" y="4927600"/>
          <p14:tracePt t="55526" x="2355850" y="4946650"/>
          <p14:tracePt t="55542" x="2419350" y="4997450"/>
          <p14:tracePt t="55559" x="2444750" y="5010150"/>
          <p14:tracePt t="55575" x="2470150" y="5035550"/>
          <p14:tracePt t="55592" x="2489200" y="5041900"/>
          <p14:tracePt t="55610" x="2495550" y="5048250"/>
          <p14:tracePt t="55650" x="2501900" y="5054600"/>
          <p14:tracePt t="55659" x="2508250" y="5054600"/>
          <p14:tracePt t="55681" x="2514600" y="5054600"/>
          <p14:tracePt t="56760" x="2508250" y="5054600"/>
          <p14:tracePt t="56780" x="2501900" y="5054600"/>
          <p14:tracePt t="56802" x="2495550" y="5054600"/>
          <p14:tracePt t="56812" x="2489200" y="5054600"/>
          <p14:tracePt t="56813" x="2489200" y="5060950"/>
          <p14:tracePt t="56825" x="2482850" y="5060950"/>
          <p14:tracePt t="56842" x="2463800" y="5060950"/>
          <p14:tracePt t="56859" x="2451100" y="5060950"/>
          <p14:tracePt t="56875" x="2444750" y="5060950"/>
          <p14:tracePt t="56892" x="2419350" y="5060950"/>
          <p14:tracePt t="56910" x="2413000" y="5060950"/>
          <p14:tracePt t="56926" x="2387600" y="5060950"/>
          <p14:tracePt t="56943" x="2362200" y="5060950"/>
          <p14:tracePt t="56959" x="2349500" y="5060950"/>
          <p14:tracePt t="56976" x="2324100" y="5060950"/>
          <p14:tracePt t="56993" x="2279650" y="5060950"/>
          <p14:tracePt t="57010" x="2260600" y="5060950"/>
          <p14:tracePt t="57026" x="2209800" y="5060950"/>
          <p14:tracePt t="57042" x="2178050" y="5060950"/>
          <p14:tracePt t="57059" x="2127250" y="5060950"/>
          <p14:tracePt t="57076" x="2095500" y="5060950"/>
          <p14:tracePt t="57092" x="2082800" y="5060950"/>
          <p14:tracePt t="57108" x="2070100" y="5060950"/>
          <p14:tracePt t="57126" x="2063750" y="5060950"/>
          <p14:tracePt t="57142" x="2057400" y="5060950"/>
          <p14:tracePt t="57159" x="2044700" y="5060950"/>
          <p14:tracePt t="57196" x="2038350" y="5060950"/>
          <p14:tracePt t="57390" x="2044700" y="5060950"/>
          <p14:tracePt t="57400" x="2057400" y="5060950"/>
          <p14:tracePt t="57412" x="2076450" y="5060950"/>
          <p14:tracePt t="57413" x="2101850" y="5060950"/>
          <p14:tracePt t="57425" x="2178050" y="5060950"/>
          <p14:tracePt t="57443" x="2228850" y="5060950"/>
          <p14:tracePt t="57458" x="2349500" y="5060950"/>
          <p14:tracePt t="57476" x="2406650" y="5060950"/>
          <p14:tracePt t="57491" x="2514600" y="5060950"/>
          <p14:tracePt t="57509" x="2590800" y="5060950"/>
          <p14:tracePt t="57526" x="2628900" y="5060950"/>
          <p14:tracePt t="57542" x="2686050" y="5073650"/>
          <p14:tracePt t="57559" x="2711450" y="5073650"/>
          <p14:tracePt t="57575" x="2755900" y="5086350"/>
          <p14:tracePt t="57593" x="2800350" y="5099050"/>
          <p14:tracePt t="57609" x="2819400" y="5105400"/>
          <p14:tracePt t="57626" x="2870200" y="5105400"/>
          <p14:tracePt t="57643" x="2895600" y="5105400"/>
          <p14:tracePt t="57659" x="2952750" y="5105400"/>
          <p14:tracePt t="57676" x="3009900" y="5099050"/>
          <p14:tracePt t="57692" x="3041650" y="5086350"/>
          <p14:tracePt t="57710" x="3079750" y="5073650"/>
          <p14:tracePt t="57727" x="3098800" y="5067300"/>
          <p14:tracePt t="57740" x="3117850" y="5054600"/>
          <p14:tracePt t="57757" x="3124200" y="5054600"/>
          <p14:tracePt t="57815" x="3130550" y="5054600"/>
          <p14:tracePt t="57847" x="3136900" y="5054600"/>
          <p14:tracePt t="57878" x="3143250" y="5054600"/>
          <p14:tracePt t="57888" x="3155950" y="5054600"/>
          <p14:tracePt t="57909" x="3168650" y="5054600"/>
          <p14:tracePt t="57919" x="3175000" y="5054600"/>
          <p14:tracePt t="57930" x="3181350" y="5054600"/>
          <p14:tracePt t="57941" x="3187700" y="5054600"/>
          <p14:tracePt t="57942" x="3194050" y="5054600"/>
          <p14:tracePt t="57959" x="3213100" y="5054600"/>
          <p14:tracePt t="57976" x="3219450" y="5054600"/>
          <p14:tracePt t="58015" x="3225800" y="5054600"/>
          <p14:tracePt t="58025" x="3225800" y="5060950"/>
          <p14:tracePt t="58027" x="3232150" y="5060950"/>
          <p14:tracePt t="58086" x="3232150" y="5067300"/>
          <p14:tracePt t="58101" x="3232150" y="5080000"/>
          <p14:tracePt t="58102" x="3238500" y="5092700"/>
          <p14:tracePt t="58109" x="3244850" y="5105400"/>
          <p14:tracePt t="58126" x="3257550" y="5149850"/>
          <p14:tracePt t="58143" x="3270250" y="5168900"/>
          <p14:tracePt t="58159" x="3282950" y="5207000"/>
          <p14:tracePt t="58176" x="3295650" y="5226050"/>
          <p14:tracePt t="58192" x="3302000" y="5238750"/>
          <p14:tracePt t="58209" x="3302000" y="5257800"/>
          <p14:tracePt t="58224" x="3302000" y="5264150"/>
          <p14:tracePt t="58241" x="3308350" y="5283200"/>
          <p14:tracePt t="58257" x="3314700" y="5308600"/>
          <p14:tracePt t="58274" x="3314700" y="5321300"/>
          <p14:tracePt t="58293" x="3314700" y="5353050"/>
          <p14:tracePt t="58311" x="3321050" y="5384800"/>
          <p14:tracePt t="58326" x="3321050" y="5403850"/>
          <p14:tracePt t="58341" x="3321050" y="5429250"/>
          <p14:tracePt t="58358" x="3321050" y="5435600"/>
          <p14:tracePt t="58374" x="3321050" y="5441950"/>
          <p14:tracePt t="58439" x="3314700" y="5441950"/>
          <p14:tracePt t="58449" x="3308350" y="5441950"/>
          <p14:tracePt t="58459" x="3302000" y="5448300"/>
          <p14:tracePt t="58469" x="3289300" y="5448300"/>
          <p14:tracePt t="58474" x="3251200" y="5461000"/>
          <p14:tracePt t="58492" x="3244850" y="5467350"/>
          <p14:tracePt t="58510" x="3200400" y="5480050"/>
          <p14:tracePt t="58526" x="3181350" y="5486400"/>
          <p14:tracePt t="58542" x="3136900" y="5499100"/>
          <p14:tracePt t="58558" x="3079750" y="5505450"/>
          <p14:tracePt t="58576" x="3054350" y="5505450"/>
          <p14:tracePt t="58592" x="3003550" y="5511800"/>
          <p14:tracePt t="58609" x="2984500" y="5511800"/>
          <p14:tracePt t="58626" x="2940050" y="5511800"/>
          <p14:tracePt t="58643" x="2914650" y="5511800"/>
          <p14:tracePt t="58659" x="2895600" y="5511800"/>
          <p14:tracePt t="58675" x="2851150" y="5511800"/>
          <p14:tracePt t="58692" x="2825750" y="5505450"/>
          <p14:tracePt t="58692" x="2794000" y="5499100"/>
          <p14:tracePt t="58710" x="2755900" y="5492750"/>
          <p14:tracePt t="58726" x="2686050" y="5467350"/>
          <p14:tracePt t="58744" x="2647950" y="5461000"/>
          <p14:tracePt t="58760" x="2584450" y="5435600"/>
          <p14:tracePt t="58776" x="2559050" y="5429250"/>
          <p14:tracePt t="58791" x="2527300" y="5410200"/>
          <p14:tracePt t="58809" x="2482850" y="5397500"/>
          <p14:tracePt t="58826" x="2463800" y="5391150"/>
          <p14:tracePt t="58842" x="2413000" y="5372100"/>
          <p14:tracePt t="58860" x="2381250" y="5365750"/>
          <p14:tracePt t="58876" x="2305050" y="5353050"/>
          <p14:tracePt t="58892" x="2228850" y="5340350"/>
          <p14:tracePt t="58909" x="2184400" y="5334000"/>
          <p14:tracePt t="58926" x="2139950" y="5334000"/>
          <p14:tracePt t="58943" x="2127250" y="5334000"/>
          <p14:tracePt t="58959" x="2114550" y="5334000"/>
          <p14:tracePt t="59052" x="2114550" y="5327650"/>
          <p14:tracePt t="59104" x="2114550" y="5321300"/>
          <p14:tracePt t="59114" x="2120900" y="5314950"/>
          <p14:tracePt t="59124" x="2133600" y="5308600"/>
          <p14:tracePt t="59142" x="2152650" y="5308600"/>
          <p14:tracePt t="59144" x="2190750" y="5295900"/>
          <p14:tracePt t="59159" x="2216150" y="5295900"/>
          <p14:tracePt t="59175" x="2305050" y="5276850"/>
          <p14:tracePt t="59193" x="2381250" y="5270500"/>
          <p14:tracePt t="59210" x="2438400" y="5270500"/>
          <p14:tracePt t="59226" x="2527300" y="5257800"/>
          <p14:tracePt t="59241" x="2571750" y="5251450"/>
          <p14:tracePt t="59257" x="2654300" y="5226050"/>
          <p14:tracePt t="59276" x="2717800" y="5207000"/>
          <p14:tracePt t="59291" x="2743200" y="5200650"/>
          <p14:tracePt t="59311" x="2787650" y="5187950"/>
          <p14:tracePt t="59327" x="2800350" y="5181600"/>
          <p14:tracePt t="59341" x="2819400" y="5168900"/>
          <p14:tracePt t="59358" x="2832100" y="5168900"/>
          <p14:tracePt t="59374" x="2851150" y="5168900"/>
          <p14:tracePt t="59394" x="2889250" y="5168900"/>
          <p14:tracePt t="59409" x="2908300" y="5168900"/>
          <p14:tracePt t="59426" x="2959100" y="5168900"/>
          <p14:tracePt t="59443" x="2984500" y="5168900"/>
          <p14:tracePt t="59460" x="3009900" y="5168900"/>
          <p14:tracePt t="59476" x="3022600" y="5168900"/>
          <p14:tracePt t="59521" x="3022600" y="5175250"/>
          <p14:tracePt t="59542" x="3022600" y="5187950"/>
          <p14:tracePt t="59551" x="3022600" y="5200650"/>
          <p14:tracePt t="59559" x="3022600" y="5226050"/>
          <p14:tracePt t="59576" x="3022600" y="5245100"/>
          <p14:tracePt t="59592" x="3022600" y="5276850"/>
          <p14:tracePt t="59609" x="3022600" y="5308600"/>
          <p14:tracePt t="59626" x="3022600" y="5314950"/>
          <p14:tracePt t="59642" x="3022600" y="5340350"/>
          <p14:tracePt t="59660" x="3022600" y="5346700"/>
          <p14:tracePt t="59676" x="3003550" y="5372100"/>
          <p14:tracePt t="59692" x="2990850" y="5391150"/>
          <p14:tracePt t="59710" x="2971800" y="5397500"/>
          <p14:tracePt t="59725" x="2940050" y="5416550"/>
          <p14:tracePt t="59743" x="2921000" y="5422900"/>
          <p14:tracePt t="59760" x="2889250" y="5441950"/>
          <p14:tracePt t="59776" x="2870200" y="5448300"/>
          <p14:tracePt t="59792" x="2819400" y="5461000"/>
          <p14:tracePt t="59809" x="2749550" y="5467350"/>
          <p14:tracePt t="59826" x="2717800" y="5467350"/>
          <p14:tracePt t="59842" x="2647950" y="5467350"/>
          <p14:tracePt t="59860" x="2616200" y="5467350"/>
          <p14:tracePt t="59876" x="2559050" y="5467350"/>
          <p14:tracePt t="59892" x="2520950" y="5461000"/>
          <p14:tracePt t="59909" x="2508250" y="5448300"/>
          <p14:tracePt t="59925" x="2489200" y="5435600"/>
          <p14:tracePt t="59943" x="2476500" y="5429250"/>
          <p14:tracePt t="59959" x="2476500" y="5416550"/>
          <p14:tracePt t="60002" x="2476500" y="5410200"/>
          <p14:tracePt t="60012" x="2476500" y="5403850"/>
          <p14:tracePt t="60013" x="2476500" y="5397500"/>
          <p14:tracePt t="60043" x="2476500" y="5391150"/>
          <p14:tracePt t="60045" x="2476500" y="5384800"/>
          <p14:tracePt t="60084" x="2476500" y="5378450"/>
          <p14:tracePt t="60106" x="2476500" y="5372100"/>
          <p14:tracePt t="61093" x="2482850" y="5372100"/>
          <p14:tracePt t="61134" x="2482850" y="5365750"/>
          <p14:tracePt t="61145" x="2489200" y="5365750"/>
          <p14:tracePt t="61155" x="2495550" y="5365750"/>
          <p14:tracePt t="61159" x="2501900" y="5359400"/>
          <p14:tracePt t="61176" x="2508250" y="5346700"/>
          <p14:tracePt t="61193" x="2520950" y="5334000"/>
          <p14:tracePt t="61210" x="2520950" y="5327650"/>
          <p14:tracePt t="61226" x="2533650" y="5314950"/>
          <p14:tracePt t="61243" x="2540000" y="5308600"/>
          <p14:tracePt t="61259" x="2546350" y="5302250"/>
          <p14:tracePt t="61276" x="2552700" y="5289550"/>
          <p14:tracePt t="61292" x="2552700" y="5283200"/>
          <p14:tracePt t="61310" x="2552700" y="5264150"/>
          <p14:tracePt t="61327" x="2552700" y="5251450"/>
          <p14:tracePt t="61341" x="2552700" y="5232400"/>
          <p14:tracePt t="61358" x="2552700" y="5219700"/>
          <p14:tracePt t="61374" x="2552700" y="5200650"/>
          <p14:tracePt t="61391" x="2552700" y="5181600"/>
          <p14:tracePt t="61408" x="2552700" y="5162550"/>
          <p14:tracePt t="61424" x="2552700" y="5130800"/>
          <p14:tracePt t="61440" x="2552700" y="5105400"/>
          <p14:tracePt t="61459" x="2552700" y="5092700"/>
          <p14:tracePt t="61475" x="2552700" y="5080000"/>
          <p14:tracePt t="61492" x="2552700" y="5067300"/>
          <p14:tracePt t="61510" x="2552700" y="5054600"/>
          <p14:tracePt t="61526" x="2552700" y="5048250"/>
          <p14:tracePt t="61542" x="2552700" y="5035550"/>
          <p14:tracePt t="61559" x="2552700" y="5022850"/>
          <p14:tracePt t="61576" x="2552700" y="5016500"/>
          <p14:tracePt t="61685" x="2559050" y="5016500"/>
          <p14:tracePt t="61890" x="2565400" y="5016500"/>
          <p14:tracePt t="61932" x="2571750" y="5016500"/>
          <p14:tracePt t="61961" x="2578100" y="5016500"/>
          <p14:tracePt t="62603" x="2584450" y="5016500"/>
          <p14:tracePt t="62644" x="2590800" y="5016500"/>
          <p14:tracePt t="63285" x="2597150" y="5016500"/>
          <p14:tracePt t="63306" x="2603500" y="5010150"/>
          <p14:tracePt t="63327" x="2609850" y="5010150"/>
          <p14:tracePt t="63358" x="2616200" y="5010150"/>
          <p14:tracePt t="63368" x="2622550" y="5003800"/>
          <p14:tracePt t="63379" x="2628900" y="4997450"/>
          <p14:tracePt t="63384" x="2635250" y="4997450"/>
          <p14:tracePt t="63392" x="2641600" y="4991100"/>
          <p14:tracePt t="63409" x="2647950" y="4991100"/>
          <p14:tracePt t="63426" x="2660650" y="4984750"/>
          <p14:tracePt t="63442" x="2660650" y="4978400"/>
          <p14:tracePt t="63460" x="2673350" y="4978400"/>
          <p14:tracePt t="63475" x="2679700" y="4978400"/>
          <p14:tracePt t="63493" x="2679700" y="4972050"/>
          <p14:tracePt t="63535" x="2686050" y="4972050"/>
          <p14:tracePt t="63556" x="2692400" y="4972050"/>
          <p14:tracePt t="63566" x="2698750" y="4972050"/>
          <p14:tracePt t="63578" x="2705100" y="4972050"/>
          <p14:tracePt t="63592" x="2711450" y="4965700"/>
          <p14:tracePt t="63593" x="2730500" y="4959350"/>
          <p14:tracePt t="63609" x="2736850" y="4959350"/>
          <p14:tracePt t="63625" x="2749550" y="4953000"/>
          <p14:tracePt t="63642" x="2762250" y="4953000"/>
          <p14:tracePt t="63658" x="2774950" y="4946650"/>
          <p14:tracePt t="63676" x="2787650" y="4940300"/>
          <p14:tracePt t="63692" x="2794000" y="4933950"/>
          <p14:tracePt t="63709" x="2813050" y="4927600"/>
          <p14:tracePt t="63726" x="2819400" y="4921250"/>
          <p14:tracePt t="63742" x="2832100" y="4914900"/>
          <p14:tracePt t="63759" x="2838450" y="4914900"/>
          <p14:tracePt t="63774" x="2851150" y="4908550"/>
          <p14:tracePt t="63792" x="2863850" y="4902200"/>
          <p14:tracePt t="63811" x="2870200" y="4895850"/>
          <p14:tracePt t="63825" x="2876550" y="4895850"/>
          <p14:tracePt t="63842" x="2889250" y="4889500"/>
          <p14:tracePt t="63859" x="2908300" y="4883150"/>
          <p14:tracePt t="63876" x="2933700" y="4870450"/>
          <p14:tracePt t="63892" x="2946400" y="4864100"/>
          <p14:tracePt t="63909" x="2971800" y="4851400"/>
          <p14:tracePt t="63926" x="2984500" y="4845050"/>
          <p14:tracePt t="63942" x="2990850" y="4826000"/>
          <p14:tracePt t="63959" x="3003550" y="4819650"/>
          <p14:tracePt t="63975" x="3003550" y="4813300"/>
          <p14:tracePt t="63992" x="3016250" y="4806950"/>
          <p14:tracePt t="64009" x="3028950" y="4794250"/>
          <p14:tracePt t="64026" x="3035300" y="4794250"/>
          <p14:tracePt t="64041" x="3048000" y="4775200"/>
          <p14:tracePt t="64059" x="3054350" y="4762500"/>
          <p14:tracePt t="64076" x="3073400" y="4756150"/>
          <p14:tracePt t="64092" x="3079750" y="4749800"/>
          <p14:tracePt t="64092" x="3079750" y="4737100"/>
          <p14:tracePt t="64109" x="3086100" y="4737100"/>
          <p14:tracePt t="64125" x="3098800" y="4724400"/>
          <p14:tracePt t="64142" x="3105150" y="4718050"/>
          <p14:tracePt t="64158" x="3124200" y="4705350"/>
          <p14:tracePt t="64175" x="3143250" y="4679950"/>
          <p14:tracePt t="64193" x="3155950" y="4673600"/>
          <p14:tracePt t="64209" x="3181350" y="4648200"/>
          <p14:tracePt t="64226" x="3187700" y="4635500"/>
          <p14:tracePt t="64242" x="3206750" y="4616450"/>
          <p14:tracePt t="64259" x="3213100" y="4610100"/>
          <p14:tracePt t="64275" x="3244850" y="4591050"/>
          <p14:tracePt t="64292" x="3270250" y="4578350"/>
          <p14:tracePt t="64309" x="3282950" y="4572000"/>
          <p14:tracePt t="64325" x="3321050" y="4552950"/>
          <p14:tracePt t="64343" x="3327400" y="4552950"/>
          <p14:tracePt t="64359" x="3359150" y="4533900"/>
          <p14:tracePt t="64376" x="3384550" y="4514850"/>
          <p14:tracePt t="64392" x="3397250" y="4502150"/>
          <p14:tracePt t="64409" x="3429000" y="4470400"/>
          <p14:tracePt t="64426" x="3441700" y="4464050"/>
          <p14:tracePt t="64442" x="3473450" y="4432300"/>
          <p14:tracePt t="64460" x="3492500" y="4406900"/>
          <p14:tracePt t="64476" x="3505200" y="4394200"/>
          <p14:tracePt t="64493" x="3517900" y="4387850"/>
          <p14:tracePt t="64509" x="3524250" y="4381500"/>
          <p14:tracePt t="64525" x="3530600" y="4375150"/>
          <p14:tracePt t="64542" x="3536950" y="4362450"/>
          <p14:tracePt t="64559" x="3543300" y="4356100"/>
          <p14:tracePt t="64575" x="3556000" y="4349750"/>
          <p14:tracePt t="64592" x="3556000" y="4337050"/>
          <p14:tracePt t="64609" x="3568700" y="4324350"/>
          <p14:tracePt t="64626" x="3581400" y="4311650"/>
          <p14:tracePt t="64642" x="3587750" y="4298950"/>
          <p14:tracePt t="64658" x="3600450" y="4286250"/>
          <p14:tracePt t="64675" x="3606800" y="4273550"/>
          <p14:tracePt t="64691" x="3619500" y="4241800"/>
          <p14:tracePt t="64709" x="3619500" y="4216400"/>
          <p14:tracePt t="64726" x="3625850" y="4197350"/>
          <p14:tracePt t="64742" x="3638550" y="4165600"/>
          <p14:tracePt t="64759" x="3638550" y="4152900"/>
          <p14:tracePt t="64775" x="3651250" y="4121150"/>
          <p14:tracePt t="64792" x="3657600" y="4102100"/>
          <p14:tracePt t="64808" x="3670300" y="4070350"/>
          <p14:tracePt t="64842" x="3683000" y="4032250"/>
          <p14:tracePt t="64843" x="3689350" y="4013200"/>
          <p14:tracePt t="64859" x="3695700" y="3975100"/>
          <p14:tracePt t="64876" x="3695700" y="3949700"/>
          <p14:tracePt t="64892" x="3695700" y="3898900"/>
          <p14:tracePt t="64910" x="3695700" y="3854450"/>
          <p14:tracePt t="64926" x="3695700" y="3835400"/>
          <p14:tracePt t="64942" x="3695700" y="3784600"/>
          <p14:tracePt t="64959" x="3695700" y="3759200"/>
          <p14:tracePt t="64976" x="3695700" y="3721100"/>
          <p14:tracePt t="64992" x="3695700" y="3676650"/>
          <p14:tracePt t="65009" x="3695700" y="3651250"/>
          <p14:tracePt t="65026" x="3695700" y="3619500"/>
          <p14:tracePt t="65042" x="3695700" y="3606800"/>
          <p14:tracePt t="65059" x="3695700" y="3581400"/>
          <p14:tracePt t="65076" x="3695700" y="3549650"/>
          <p14:tracePt t="65092" x="3695700" y="3543300"/>
          <p14:tracePt t="65109" x="3695700" y="3511550"/>
          <p14:tracePt t="65125" x="3695700" y="3498850"/>
          <p14:tracePt t="65142" x="3695700" y="3460750"/>
          <p14:tracePt t="65159" x="3695700" y="3422650"/>
          <p14:tracePt t="65175" x="3695700" y="3397250"/>
          <p14:tracePt t="65192" x="3695700" y="3340100"/>
          <p14:tracePt t="65209" x="3695700" y="3276600"/>
          <p14:tracePt t="65226" x="3695700" y="3238500"/>
          <p14:tracePt t="65241" x="3695700" y="3206750"/>
          <p14:tracePt t="65257" x="3695700" y="3149600"/>
          <p14:tracePt t="65276" x="3695700" y="3105150"/>
          <p14:tracePt t="65292" x="3695700" y="3098800"/>
          <p14:tracePt t="65309" x="3695700" y="3079750"/>
          <p14:tracePt t="65750" x="3695700" y="3086100"/>
          <p14:tracePt t="65770" x="3695700" y="3092450"/>
          <p14:tracePt t="65780" x="3695700" y="3105150"/>
          <p14:tracePt t="65790" x="3689350" y="3105150"/>
          <p14:tracePt t="65808" x="3689350" y="3117850"/>
          <p14:tracePt t="65809" x="3683000" y="3130550"/>
          <p14:tracePt t="65826" x="3683000" y="3136900"/>
          <p14:tracePt t="65841" x="3676650" y="3155950"/>
          <p14:tracePt t="65857" x="3676650" y="3175000"/>
          <p14:tracePt t="65876" x="3670300" y="3181350"/>
          <p14:tracePt t="65892" x="3670300" y="3213100"/>
          <p14:tracePt t="65909" x="3670300" y="3219450"/>
          <p14:tracePt t="65926" x="3670300" y="3251200"/>
          <p14:tracePt t="65942" x="3670300" y="3263900"/>
          <p14:tracePt t="65958" x="3670300" y="3308350"/>
          <p14:tracePt t="65976" x="3670300" y="3359150"/>
          <p14:tracePt t="65993" x="3670300" y="3378200"/>
          <p14:tracePt t="66009" x="3670300" y="3429000"/>
          <p14:tracePt t="66026" x="3670300" y="3479800"/>
          <p14:tracePt t="66042" x="3670300" y="3505200"/>
          <p14:tracePt t="66059" x="3670300" y="3543300"/>
          <p14:tracePt t="66076" x="3670300" y="3568700"/>
          <p14:tracePt t="66092" x="3670300" y="3613150"/>
          <p14:tracePt t="66109" x="3670300" y="3625850"/>
          <p14:tracePt t="66126" x="3670300" y="3663950"/>
          <p14:tracePt t="66142" x="3670300" y="3689350"/>
          <p14:tracePt t="66159" x="3670300" y="3708400"/>
          <p14:tracePt t="66176" x="3670300" y="3727450"/>
          <p14:tracePt t="66192" x="3670300" y="3759200"/>
          <p14:tracePt t="66209" x="3670300" y="3765550"/>
          <p14:tracePt t="66225" x="3670300" y="3784600"/>
          <p14:tracePt t="66243" x="3670300" y="3797300"/>
          <p14:tracePt t="66259" x="3670300" y="3810000"/>
          <p14:tracePt t="66302" x="3670300" y="3816350"/>
          <p14:tracePt t="66333" x="3670300" y="3822700"/>
          <p14:tracePt t="66353" x="3670300" y="3829050"/>
          <p14:tracePt t="66425" x="3670300" y="3835400"/>
          <p14:tracePt t="66466" x="3670300" y="3841750"/>
          <p14:tracePt t="66488" x="3670300" y="3848100"/>
          <p14:tracePt t="66508" x="3670300" y="3854450"/>
          <p14:tracePt t="66520" x="3670300" y="3867150"/>
          <p14:tracePt t="66539" x="3670300" y="3879850"/>
          <p14:tracePt t="66551" x="3670300" y="3886200"/>
          <p14:tracePt t="66556" x="3670300" y="3898900"/>
          <p14:tracePt t="66568" x="3670300" y="3905250"/>
          <p14:tracePt t="66576" x="3663950" y="3917950"/>
          <p14:tracePt t="66592" x="3663950" y="3924300"/>
          <p14:tracePt t="66608" x="3657600" y="3937000"/>
          <p14:tracePt t="66625" x="3657600" y="3943350"/>
          <p14:tracePt t="66642" x="3651250" y="3949700"/>
          <p14:tracePt t="66659" x="3638550" y="3968750"/>
          <p14:tracePt t="66676" x="3638550" y="3975100"/>
          <p14:tracePt t="66692" x="3638550" y="3987800"/>
          <p14:tracePt t="66709" x="3632200" y="4000500"/>
          <p14:tracePt t="66725" x="3625850" y="4019550"/>
          <p14:tracePt t="66759" x="3625850" y="4032250"/>
          <p14:tracePt t="66775" x="3625850" y="4038600"/>
          <p14:tracePt t="66792" x="3619500" y="4038600"/>
          <p14:tracePt t="70292" x="3632200" y="4038600"/>
          <p14:tracePt t="70303" x="3638550" y="4038600"/>
          <p14:tracePt t="70313" x="3663950" y="4038600"/>
          <p14:tracePt t="70316" x="3683000" y="4038600"/>
          <p14:tracePt t="70326" x="3714750" y="4038600"/>
          <p14:tracePt t="70343" x="3790950" y="4044950"/>
          <p14:tracePt t="70359" x="3905250" y="4070350"/>
          <p14:tracePt t="70376" x="3962400" y="4089400"/>
          <p14:tracePt t="70392" x="4076700" y="4121150"/>
          <p14:tracePt t="70409" x="4133850" y="4146550"/>
          <p14:tracePt t="70426" x="4273550" y="4191000"/>
          <p14:tracePt t="70444" x="4406900" y="4229100"/>
          <p14:tracePt t="70461" x="4483100" y="4248150"/>
          <p14:tracePt t="70478" x="4641850" y="4292600"/>
          <p14:tracePt t="70494" x="4718050" y="4318000"/>
          <p14:tracePt t="70511" x="4876800" y="4368800"/>
          <p14:tracePt t="70527" x="5035550" y="4413250"/>
          <p14:tracePt t="70544" x="5111750" y="4438650"/>
          <p14:tracePt t="70561" x="5245100" y="4483100"/>
          <p14:tracePt t="70577" x="5327650" y="4502150"/>
          <p14:tracePt t="70594" x="5448300" y="4533900"/>
          <p14:tracePt t="70610" x="5588000" y="4572000"/>
          <p14:tracePt t="70628" x="5651500" y="4591050"/>
          <p14:tracePt t="70644" x="5797550" y="4629150"/>
          <p14:tracePt t="70661" x="5867400" y="4654550"/>
          <p14:tracePt t="70677" x="6000750" y="4686300"/>
          <p14:tracePt t="70694" x="6134100" y="4730750"/>
          <p14:tracePt t="70711" x="6203950" y="4743450"/>
          <p14:tracePt t="70728" x="6318250" y="4775200"/>
          <p14:tracePt t="70745" x="6375400" y="4794250"/>
          <p14:tracePt t="70761" x="6445250" y="4806950"/>
          <p14:tracePt t="70778" x="6470650" y="4819650"/>
          <p14:tracePt t="70794" x="6502400" y="4826000"/>
          <p14:tracePt t="70811" x="6502400" y="4832350"/>
          <p14:tracePt t="71160" x="6508750" y="4832350"/>
          <p14:tracePt t="71202" x="6515100" y="4832350"/>
          <p14:tracePt t="71263" x="6515100" y="4826000"/>
          <p14:tracePt t="74032" x="6515100" y="4819650"/>
          <p14:tracePt t="74053" x="6508750" y="4813300"/>
          <p14:tracePt t="74063" x="6496050" y="4800600"/>
          <p14:tracePt t="74073" x="6477000" y="4794250"/>
          <p14:tracePt t="74077" x="6457950" y="4781550"/>
          <p14:tracePt t="74094" x="6394450" y="4749800"/>
          <p14:tracePt t="74111" x="6337300" y="4711700"/>
          <p14:tracePt t="74127" x="6318250" y="4692650"/>
          <p14:tracePt t="74144" x="6273800" y="4667250"/>
          <p14:tracePt t="74161" x="6267450" y="4660900"/>
          <p14:tracePt t="74177" x="6229350" y="4629150"/>
          <p14:tracePt t="74194" x="6172200" y="4603750"/>
          <p14:tracePt t="74211" x="6146800" y="4584700"/>
          <p14:tracePt t="74229" x="6083300" y="4559300"/>
          <p14:tracePt t="74243" x="6045200" y="4546600"/>
          <p14:tracePt t="74259" x="5962650" y="4514850"/>
          <p14:tracePt t="74276" x="5924550" y="4502150"/>
          <p14:tracePt t="74292" x="5835650" y="4470400"/>
          <p14:tracePt t="74311" x="5740400" y="4438650"/>
          <p14:tracePt t="74327" x="5702300" y="4419600"/>
          <p14:tracePt t="74345" x="5638800" y="4400550"/>
          <p14:tracePt t="74361" x="5607050" y="4387850"/>
          <p14:tracePt t="74379" x="5600700" y="4387850"/>
          <p14:tracePt t="74392" x="5588000" y="4387850"/>
          <p14:tracePt t="74653" x="5588000" y="4381500"/>
          <p14:tracePt t="74683" x="5588000" y="4375150"/>
          <p14:tracePt t="74694" x="5588000" y="4368800"/>
          <p14:tracePt t="74715" x="5594350" y="4356100"/>
          <p14:tracePt t="74725" x="5600700" y="4349750"/>
          <p14:tracePt t="74728" x="5607050" y="4343400"/>
          <p14:tracePt t="74746" x="5607050" y="4330700"/>
          <p14:tracePt t="74748" x="5607050" y="4324350"/>
          <p14:tracePt t="74760" x="5613400" y="4318000"/>
          <p14:tracePt t="74776" x="5619750" y="4298950"/>
          <p14:tracePt t="74794" x="5626100" y="4292600"/>
          <p14:tracePt t="74811" x="5626100" y="4279900"/>
          <p14:tracePt t="74827" x="5632450" y="4273550"/>
          <p14:tracePt t="74844" x="5632450" y="4267200"/>
          <p14:tracePt t="74861" x="5638800" y="4260850"/>
          <p14:tracePt t="74877" x="5645150" y="4241800"/>
          <p14:tracePt t="74893" x="5645150" y="4235450"/>
          <p14:tracePt t="74911" x="5657850" y="4210050"/>
          <p14:tracePt t="74928" x="5657850" y="4203700"/>
          <p14:tracePt t="74944" x="5670550" y="4171950"/>
          <p14:tracePt t="74961" x="5676900" y="4140200"/>
          <p14:tracePt t="74979" x="5683250" y="4121150"/>
          <p14:tracePt t="74994" x="5702300" y="4083050"/>
          <p14:tracePt t="75011" x="5702300" y="4064000"/>
          <p14:tracePt t="75027" x="5715000" y="4032250"/>
          <p14:tracePt t="75044" x="5727700" y="3987800"/>
          <p14:tracePt t="75061" x="5734050" y="3968750"/>
          <p14:tracePt t="75078" x="5746750" y="3937000"/>
          <p14:tracePt t="75094" x="5746750" y="3917950"/>
          <p14:tracePt t="75111" x="5759450" y="3886200"/>
          <p14:tracePt t="75127" x="5772150" y="3860800"/>
          <p14:tracePt t="75144" x="5778500" y="3841750"/>
          <p14:tracePt t="75160" x="5791200" y="3803650"/>
          <p14:tracePt t="75177" x="5791200" y="3784600"/>
          <p14:tracePt t="75194" x="5810250" y="3752850"/>
          <p14:tracePt t="75211" x="5816600" y="3714750"/>
          <p14:tracePt t="75229" x="5822950" y="3695700"/>
          <p14:tracePt t="75244" x="5835650" y="3670300"/>
          <p14:tracePt t="75261" x="5842000" y="3651250"/>
          <p14:tracePt t="75277" x="5848350" y="3632200"/>
          <p14:tracePt t="75294" x="5854700" y="3606800"/>
          <p14:tracePt t="75311" x="5854700" y="3600450"/>
          <p14:tracePt t="75327" x="5861050" y="3581400"/>
          <p14:tracePt t="75344" x="5867400" y="3575050"/>
          <p14:tracePt t="75361" x="5873750" y="3562350"/>
          <p14:tracePt t="75378" x="5873750" y="3556000"/>
          <p14:tracePt t="75394" x="5880100" y="3549650"/>
          <p14:tracePt t="75411" x="5880100" y="3543300"/>
          <p14:tracePt t="75426" x="5880100" y="3536950"/>
          <p14:tracePt t="75466" x="5880100" y="3530600"/>
          <p14:tracePt t="75671" x="5880100" y="3536950"/>
          <p14:tracePt t="75682" x="5880100" y="3549650"/>
          <p14:tracePt t="75694" x="5880100" y="3556000"/>
          <p14:tracePt t="75695" x="5880100" y="3568700"/>
          <p14:tracePt t="75711" x="5880100" y="3600450"/>
          <p14:tracePt t="75728" x="5880100" y="3619500"/>
          <p14:tracePt t="75744" x="5880100" y="3657600"/>
          <p14:tracePt t="75761" x="5880100" y="3689350"/>
          <p14:tracePt t="75777" x="5880100" y="3708400"/>
          <p14:tracePt t="75794" x="5880100" y="3740150"/>
          <p14:tracePt t="75811" x="5880100" y="3771900"/>
          <p14:tracePt t="75828" x="5880100" y="3778250"/>
          <p14:tracePt t="75844" x="5880100" y="3816350"/>
          <p14:tracePt t="75860" x="5880100" y="3835400"/>
          <p14:tracePt t="75878" x="5880100" y="3867150"/>
          <p14:tracePt t="75894" x="5880100" y="3905250"/>
          <p14:tracePt t="75911" x="5880100" y="3917950"/>
          <p14:tracePt t="75926" x="5880100" y="3943350"/>
          <p14:tracePt t="75944" x="5880100" y="3962400"/>
          <p14:tracePt t="75962" x="5880100" y="3968750"/>
          <p14:tracePt t="75978" x="5880100" y="3975100"/>
          <p14:tracePt t="75992" x="5880100" y="3987800"/>
          <p14:tracePt t="76010" x="5880100" y="4000500"/>
          <p14:tracePt t="76028" x="5880100" y="4006850"/>
          <p14:tracePt t="76044" x="5880100" y="4013200"/>
          <p14:tracePt t="76061" x="5880100" y="4019550"/>
          <p14:tracePt t="76127" x="5880100" y="4025900"/>
          <p14:tracePt t="76178" x="5880100" y="4032250"/>
          <p14:tracePt t="76191" x="5880100" y="4038600"/>
          <p14:tracePt t="76220" x="5880100" y="4044950"/>
          <p14:tracePt t="76810" x="5880100" y="4051300"/>
          <p14:tracePt t="76841" x="5880100" y="4057650"/>
          <p14:tracePt t="76872" x="5880100" y="4064000"/>
          <p14:tracePt t="76885" x="5880100" y="4070350"/>
          <p14:tracePt t="76894" x="5880100" y="4076700"/>
          <p14:tracePt t="76915" x="5880100" y="4083050"/>
          <p14:tracePt t="76916" x="5880100" y="4089400"/>
          <p14:tracePt t="76927" x="5886450" y="4089400"/>
          <p14:tracePt t="76944" x="5892800" y="4102100"/>
          <p14:tracePt t="76961" x="5892800" y="4108450"/>
          <p14:tracePt t="77058" x="5899150" y="4108450"/>
          <p14:tracePt t="77099" x="5905500" y="4114800"/>
          <p14:tracePt t="77181" x="5911850" y="4114800"/>
          <p14:tracePt t="77904" x="5905500" y="4114800"/>
          <p14:tracePt t="77908" x="5899150" y="4108450"/>
          <p14:tracePt t="77928" x="5899150" y="4095750"/>
          <p14:tracePt t="77929" x="5886450" y="4076700"/>
          <p14:tracePt t="77944" x="5867400" y="4044950"/>
          <p14:tracePt t="77961" x="5854700" y="4019550"/>
          <p14:tracePt t="77978" x="5835650" y="3975100"/>
          <p14:tracePt t="77993" x="5822950" y="3924300"/>
          <p14:tracePt t="78025" x="5816600" y="3905250"/>
          <p14:tracePt t="78026" x="5803900" y="3860800"/>
          <p14:tracePt t="78042" x="5797550" y="3835400"/>
          <p14:tracePt t="78061" x="5791200" y="3822700"/>
          <p14:tracePt t="78076" x="5784850" y="3797300"/>
          <p14:tracePt t="78094" x="5784850" y="3790950"/>
          <p14:tracePt t="78109" x="5784850" y="3771900"/>
          <p14:tracePt t="78128" x="5778500" y="3752850"/>
          <p14:tracePt t="78164" x="5772150" y="3740150"/>
          <p14:tracePt t="78165" x="5772150" y="3733800"/>
          <p14:tracePt t="78205" x="5772150" y="3727450"/>
          <p14:tracePt t="78246" x="5765800" y="3727450"/>
          <p14:tracePt t="78277" x="5759450" y="3727450"/>
          <p14:tracePt t="78287" x="5753100" y="3727450"/>
          <p14:tracePt t="78303" x="5746750" y="3733800"/>
          <p14:tracePt t="78304" x="5740400" y="3746500"/>
          <p14:tracePt t="78311" x="5734050" y="3752850"/>
          <p14:tracePt t="78328" x="5721350" y="3790950"/>
          <p14:tracePt t="78344" x="5715000" y="3803650"/>
          <p14:tracePt t="78359" x="5708650" y="3822700"/>
          <p14:tracePt t="78376" x="5708650" y="3835400"/>
          <p14:tracePt t="78392" x="5708650" y="3848100"/>
          <p14:tracePt t="78409" x="5708650" y="3860800"/>
          <p14:tracePt t="78425" x="5708650" y="3867150"/>
          <p14:tracePt t="78444" x="5708650" y="3879850"/>
          <p14:tracePt t="78461" x="5708650" y="3892550"/>
          <p14:tracePt t="78477" x="5708650" y="3898900"/>
          <p14:tracePt t="78493" x="5708650" y="3911600"/>
          <p14:tracePt t="78510" x="5715000" y="3917950"/>
          <p14:tracePt t="78581" x="5721350" y="3917950"/>
          <p14:tracePt t="78602" x="5727700" y="3917950"/>
          <p14:tracePt t="78612" x="5734050" y="3917950"/>
          <p14:tracePt t="78622" x="5746750" y="3917950"/>
          <p14:tracePt t="78632" x="5772150" y="3911600"/>
          <p14:tracePt t="78643" x="5784850" y="3892550"/>
          <p14:tracePt t="78661" x="5803900" y="3860800"/>
          <p14:tracePt t="78678" x="5816600" y="3841750"/>
          <p14:tracePt t="78694" x="5829300" y="3816350"/>
          <p14:tracePt t="78711" x="5835650" y="3803650"/>
          <p14:tracePt t="78711" x="5835650" y="3797300"/>
          <p14:tracePt t="78920" x="5829300" y="3797300"/>
          <p14:tracePt t="79013" x="5829300" y="3790950"/>
          <p14:tracePt t="79033" x="5829300" y="3784600"/>
          <p14:tracePt t="79044" x="5829300" y="3778250"/>
          <p14:tracePt t="79075" x="5822950" y="3771900"/>
          <p14:tracePt t="79085" x="5822950" y="3765550"/>
          <p14:tracePt t="79096" x="5816600" y="3759200"/>
          <p14:tracePt t="79117" x="5816600" y="3752850"/>
          <p14:tracePt t="79127" x="5816600" y="3746500"/>
          <p14:tracePt t="79130" x="5810250" y="3740150"/>
          <p14:tracePt t="79144" x="5803900" y="3721100"/>
          <p14:tracePt t="79160" x="5797550" y="3721100"/>
          <p14:tracePt t="79179" x="5797550" y="3708400"/>
          <p14:tracePt t="79194" x="5791200" y="3702050"/>
          <p14:tracePt t="79211" x="5784850" y="3702050"/>
          <p14:tracePt t="79227" x="5778500" y="3702050"/>
          <p14:tracePt t="79263" x="5772150" y="3702050"/>
          <p14:tracePt t="79264" x="5759450" y="3702050"/>
          <p14:tracePt t="79294" x="5746750" y="3702050"/>
          <p14:tracePt t="79294" x="5734050" y="3702050"/>
          <p14:tracePt t="79309" x="5727700" y="3702050"/>
          <p14:tracePt t="79325" x="5715000" y="3702050"/>
          <p14:tracePt t="79342" x="5702300" y="3702050"/>
          <p14:tracePt t="79693" x="5695950" y="3702050"/>
          <p14:tracePt t="79708" x="5683250" y="3702050"/>
          <p14:tracePt t="79720" x="5657850" y="3702050"/>
          <p14:tracePt t="79728" x="5626100" y="3702050"/>
          <p14:tracePt t="79744" x="5499100" y="3702050"/>
          <p14:tracePt t="79761" x="5283200" y="3702050"/>
          <p14:tracePt t="79777" x="5162550" y="3702050"/>
          <p14:tracePt t="79793" x="4895850" y="3702050"/>
          <p14:tracePt t="79810" x="4762500" y="3702050"/>
          <p14:tracePt t="79827" x="4527550" y="3702050"/>
          <p14:tracePt t="79844" x="4311650" y="3702050"/>
          <p14:tracePt t="79861" x="4197350" y="3702050"/>
          <p14:tracePt t="79876" x="3968750" y="3702050"/>
          <p14:tracePt t="79894" x="3854450" y="3702050"/>
          <p14:tracePt t="79910" x="3613150" y="3702050"/>
          <p14:tracePt t="79928" x="3390900" y="3702050"/>
          <p14:tracePt t="79944" x="3295650" y="3702050"/>
          <p14:tracePt t="79960" x="3111500" y="3702050"/>
          <p14:tracePt t="79978" x="3022600" y="3702050"/>
          <p14:tracePt t="79994" x="2851150" y="3702050"/>
          <p14:tracePt t="80011" x="2686050" y="3702050"/>
          <p14:tracePt t="80027" x="2590800" y="3702050"/>
          <p14:tracePt t="80045" x="2406650" y="3702050"/>
          <p14:tracePt t="80061" x="2324100" y="3702050"/>
          <p14:tracePt t="80078" x="2139950" y="3702050"/>
          <p14:tracePt t="80094" x="1987550" y="3708400"/>
          <p14:tracePt t="80110" x="1930400" y="3714750"/>
          <p14:tracePt t="80128" x="1828800" y="3733800"/>
          <p14:tracePt t="80144" x="1803400" y="3746500"/>
          <p14:tracePt t="80160" x="1746250" y="3759200"/>
          <p14:tracePt t="80178" x="1714500" y="3778250"/>
          <p14:tracePt t="80195" x="1701800" y="3778250"/>
          <p14:tracePt t="80211" x="1676400" y="3790950"/>
          <p14:tracePt t="80246" x="1676400" y="3797300"/>
          <p14:tracePt t="80248" x="1670050" y="3803650"/>
          <p14:tracePt t="80288" x="1670050" y="3810000"/>
          <p14:tracePt t="80298" x="1670050" y="3816350"/>
          <p14:tracePt t="80309" x="1670050" y="3822700"/>
          <p14:tracePt t="80317" x="1670050" y="3829050"/>
          <p14:tracePt t="80325" x="1670050" y="3848100"/>
          <p14:tracePt t="80344" x="1670050" y="3879850"/>
          <p14:tracePt t="80361" x="1670050" y="3898900"/>
          <p14:tracePt t="80378" x="1670050" y="3924300"/>
          <p14:tracePt t="80394" x="1670050" y="3943350"/>
          <p14:tracePt t="80410" x="1670050" y="3962400"/>
          <p14:tracePt t="80428" x="1670050" y="3981450"/>
          <p14:tracePt t="80444" x="1676400" y="3994150"/>
          <p14:tracePt t="80461" x="1689100" y="4019550"/>
          <p14:tracePt t="80478" x="1701800" y="4032250"/>
          <p14:tracePt t="80494" x="1720850" y="4070350"/>
          <p14:tracePt t="80511" x="1727200" y="4089400"/>
          <p14:tracePt t="80528" x="1746250" y="4133850"/>
          <p14:tracePt t="80544" x="1758950" y="4178300"/>
          <p14:tracePt t="80561" x="1765300" y="4191000"/>
          <p14:tracePt t="80578" x="1778000" y="4222750"/>
          <p14:tracePt t="80594" x="1784350" y="4235450"/>
          <p14:tracePt t="80611" x="1809750" y="4248150"/>
          <p14:tracePt t="80628" x="1841500" y="4248150"/>
          <p14:tracePt t="80644" x="1860550" y="4254500"/>
          <p14:tracePt t="80660" x="1898650" y="4254500"/>
          <p14:tracePt t="80678" x="1943100" y="4254500"/>
          <p14:tracePt t="80694" x="1962150" y="4254500"/>
          <p14:tracePt t="80710" x="2012950" y="4229100"/>
          <p14:tracePt t="80728" x="2032000" y="4222750"/>
          <p14:tracePt t="80744" x="2070100" y="4203700"/>
          <p14:tracePt t="80760" x="2089150" y="4178300"/>
          <p14:tracePt t="80778" x="2095500" y="4159250"/>
          <p14:tracePt t="80793" x="2095500" y="4146550"/>
          <p14:tracePt t="80810" x="2095500" y="4140200"/>
          <p14:tracePt t="80826" x="2095500" y="4127500"/>
          <p14:tracePt t="80861" x="2095500" y="4121150"/>
          <p14:tracePt t="80904" x="2089150" y="4114800"/>
          <p14:tracePt t="80913" x="2082800" y="4114800"/>
          <p14:tracePt t="80923" x="2063750" y="4114800"/>
          <p14:tracePt t="80930" x="2038350" y="4114800"/>
          <p14:tracePt t="80944" x="1981200" y="4108450"/>
          <p14:tracePt t="80960" x="1905000" y="4114800"/>
          <p14:tracePt t="80978" x="1879600" y="4121150"/>
          <p14:tracePt t="80994" x="1822450" y="4133850"/>
          <p14:tracePt t="81011" x="1809750" y="4146550"/>
          <p14:tracePt t="81028" x="1784350" y="4152900"/>
          <p14:tracePt t="81044" x="1771650" y="4165600"/>
          <p14:tracePt t="81059" x="1771650" y="4171950"/>
          <p14:tracePt t="81166" x="1784350" y="4171950"/>
          <p14:tracePt t="81176" x="1790700" y="4171950"/>
          <p14:tracePt t="81185" x="1797050" y="4171950"/>
          <p14:tracePt t="81203" x="1809750" y="4165600"/>
          <p14:tracePt t="81205" x="1822450" y="4152900"/>
          <p14:tracePt t="81210" x="1835150" y="4146550"/>
          <p14:tracePt t="81228" x="1841500" y="4140200"/>
          <p14:tracePt t="81245" x="1847850" y="4127500"/>
          <p14:tracePt t="81259" x="1854200" y="4127500"/>
          <p14:tracePt t="81275" x="1879600" y="4108450"/>
          <p14:tracePt t="81294" x="1943100" y="4070350"/>
          <p14:tracePt t="81311" x="1993900" y="4057650"/>
          <p14:tracePt t="81326" x="2127250" y="4006850"/>
          <p14:tracePt t="81345" x="2209800" y="3981450"/>
          <p14:tracePt t="81361" x="2387600" y="3924300"/>
          <p14:tracePt t="81378" x="2603500" y="3892550"/>
          <p14:tracePt t="81394" x="2724150" y="3873500"/>
          <p14:tracePt t="81410" x="3022600" y="3860800"/>
          <p14:tracePt t="81428" x="3206750" y="3848100"/>
          <p14:tracePt t="81444" x="3536950" y="3848100"/>
          <p14:tracePt t="81461" x="3848100" y="3848100"/>
          <p14:tracePt t="81478" x="3968750" y="3848100"/>
          <p14:tracePt t="81494" x="4216400" y="3848100"/>
          <p14:tracePt t="81511" x="4349750" y="3848100"/>
          <p14:tracePt t="81528" x="4584700" y="3848100"/>
          <p14:tracePt t="81544" x="4705350" y="3848100"/>
          <p14:tracePt t="81561" x="4914900" y="3848100"/>
          <p14:tracePt t="81577" x="5124450" y="3848100"/>
          <p14:tracePt t="81594" x="5207000" y="3848100"/>
          <p14:tracePt t="81610" x="5359400" y="3841750"/>
          <p14:tracePt t="81628" x="5416550" y="3841750"/>
          <p14:tracePt t="81644" x="5518150" y="3835400"/>
          <p14:tracePt t="81661" x="5594350" y="3835400"/>
          <p14:tracePt t="81678" x="5626100" y="3835400"/>
          <p14:tracePt t="81694" x="5702300" y="3835400"/>
          <p14:tracePt t="81711" x="5746750" y="3835400"/>
          <p14:tracePt t="81728" x="5835650" y="3835400"/>
          <p14:tracePt t="81743" x="5924550" y="3835400"/>
          <p14:tracePt t="81760" x="5956300" y="3835400"/>
          <p14:tracePt t="81778" x="6019800" y="3822700"/>
          <p14:tracePt t="81794" x="6038850" y="3816350"/>
          <p14:tracePt t="81810" x="6064250" y="3803650"/>
          <p14:tracePt t="81828" x="6083300" y="3797300"/>
          <p14:tracePt t="81844" x="6083300" y="3790950"/>
          <p14:tracePt t="81986" x="6083300" y="3784600"/>
          <p14:tracePt t="81997" x="6083300" y="3778250"/>
          <p14:tracePt t="82003" x="6083300" y="3771900"/>
          <p14:tracePt t="82010" x="6083300" y="3746500"/>
          <p14:tracePt t="82028" x="6083300" y="3727450"/>
          <p14:tracePt t="82044" x="6064250" y="3702050"/>
          <p14:tracePt t="82062" x="6051550" y="3683000"/>
          <p14:tracePt t="82075" x="6026150" y="3651250"/>
          <p14:tracePt t="82092" x="6013450" y="3644900"/>
          <p14:tracePt t="82110" x="6000750" y="3632200"/>
          <p14:tracePt t="82128" x="5988050" y="3613150"/>
          <p14:tracePt t="82163" x="5981700" y="3606800"/>
          <p14:tracePt t="82165" x="5975350" y="3606800"/>
          <p14:tracePt t="82177" x="5969000" y="3600450"/>
          <p14:tracePt t="82216" x="5969000" y="3594100"/>
          <p14:tracePt t="82218" x="5962650" y="3594100"/>
          <p14:tracePt t="82247" x="5956300" y="3594100"/>
          <p14:tracePt t="82287" x="5949950" y="3594100"/>
          <p14:tracePt t="82320" x="5943600" y="3594100"/>
          <p14:tracePt t="82329" x="5937250" y="3594100"/>
          <p14:tracePt t="82351" x="5930900" y="3600450"/>
          <p14:tracePt t="82361" x="5918200" y="3600450"/>
          <p14:tracePt t="82382" x="5911850" y="3613150"/>
          <p14:tracePt t="82393" x="5905500" y="3619500"/>
          <p14:tracePt t="82393" x="5905500" y="3625850"/>
          <p14:tracePt t="82409" x="5899150" y="3651250"/>
          <p14:tracePt t="82425" x="5899150" y="3663950"/>
          <p14:tracePt t="82443" x="5899150" y="3702050"/>
          <p14:tracePt t="82461" x="5899150" y="3752850"/>
          <p14:tracePt t="82476" x="5899150" y="3771900"/>
          <p14:tracePt t="82494" x="5899150" y="3829050"/>
          <p14:tracePt t="82511" x="5899150" y="3854450"/>
          <p14:tracePt t="82528" x="5899150" y="3905250"/>
          <p14:tracePt t="82544" x="5899150" y="3949700"/>
          <p14:tracePt t="82560" x="5899150" y="3968750"/>
          <p14:tracePt t="82578" x="5899150" y="4006850"/>
          <p14:tracePt t="82594" x="5899150" y="4019550"/>
          <p14:tracePt t="82610" x="5899150" y="4051300"/>
          <p14:tracePt t="82628" x="5899150" y="4076700"/>
          <p14:tracePt t="82644" x="5899150" y="4095750"/>
          <p14:tracePt t="82661" x="5899150" y="4121150"/>
          <p14:tracePt t="82677" x="5899150" y="4140200"/>
          <p14:tracePt t="82694" x="5899150" y="4184650"/>
          <p14:tracePt t="82711" x="5899150" y="4222750"/>
          <p14:tracePt t="82728" x="5899150" y="4241800"/>
          <p14:tracePt t="82743" x="5899150" y="4273550"/>
          <p14:tracePt t="82760" x="5899150" y="4292600"/>
          <p14:tracePt t="82778" x="5899150" y="4311650"/>
          <p14:tracePt t="82794" x="5899150" y="4337050"/>
          <p14:tracePt t="82842" x="5899150" y="4343400"/>
          <p14:tracePt t="82863" x="5899150" y="4349750"/>
          <p14:tracePt t="83076" x="5892800" y="4349750"/>
          <p14:tracePt t="83099" x="5892800" y="4343400"/>
          <p14:tracePt t="83119" x="5886450" y="4343400"/>
          <p14:tracePt t="83129" x="5880100" y="4337050"/>
          <p14:tracePt t="83131" x="5873750" y="4330700"/>
          <p14:tracePt t="83144" x="5861050" y="4324350"/>
          <p14:tracePt t="83161" x="5861050" y="4318000"/>
          <p14:tracePt t="83177" x="5854700" y="4305300"/>
          <p14:tracePt t="83194" x="5848350" y="4305300"/>
          <p14:tracePt t="83210" x="5835650" y="4292600"/>
          <p14:tracePt t="83229" x="5816600" y="4279900"/>
          <p14:tracePt t="83245" x="5810250" y="4273550"/>
          <p14:tracePt t="83261" x="5791200" y="4260850"/>
          <p14:tracePt t="83275" x="5784850" y="4260850"/>
          <p14:tracePt t="83292" x="5759450" y="4254500"/>
          <p14:tracePt t="83311" x="5740400" y="4248150"/>
          <p14:tracePt t="83328" x="5721350" y="4241800"/>
          <p14:tracePt t="83344" x="5689600" y="4235450"/>
          <p14:tracePt t="83361" x="5670550" y="4229100"/>
          <p14:tracePt t="83378" x="5651500" y="4222750"/>
          <p14:tracePt t="83392" x="5638800" y="4216400"/>
          <p14:tracePt t="83409" x="5626100" y="4216400"/>
          <p14:tracePt t="83428" x="5619750" y="4216400"/>
          <p14:tracePt t="84062" x="5619750" y="4210050"/>
          <p14:tracePt t="84103" x="5619750" y="4203700"/>
          <p14:tracePt t="84144" x="5619750" y="4197350"/>
          <p14:tracePt t="84165" x="5632450" y="4197350"/>
          <p14:tracePt t="84186" x="5638800" y="4197350"/>
          <p14:tracePt t="84197" x="5651500" y="4191000"/>
          <p14:tracePt t="84209" x="5664200" y="4184650"/>
          <p14:tracePt t="84217" x="5676900" y="4178300"/>
          <p14:tracePt t="84225" x="5708650" y="4165600"/>
          <p14:tracePt t="84245" x="5721350" y="4152900"/>
          <p14:tracePt t="84259" x="5746750" y="4152900"/>
          <p14:tracePt t="84276" x="5759450" y="4140200"/>
          <p14:tracePt t="84294" x="5772150" y="4133850"/>
          <p14:tracePt t="84311" x="5784850" y="4127500"/>
          <p14:tracePt t="84327" x="5810250" y="4127500"/>
          <p14:tracePt t="84364" x="5822950" y="4127500"/>
          <p14:tracePt t="84374" x="5829300" y="4127500"/>
          <p14:tracePt t="84377" x="5835650" y="4127500"/>
          <p14:tracePt t="84392" x="5842000" y="4127500"/>
          <p14:tracePt t="84410" x="5848350" y="4127500"/>
          <p14:tracePt t="84508" x="5854700" y="4127500"/>
          <p14:tracePt t="85131" x="5848350" y="4133850"/>
          <p14:tracePt t="85141" x="5842000" y="4140200"/>
          <p14:tracePt t="85151" x="5829300" y="4146550"/>
          <p14:tracePt t="85163" x="5810250" y="4165600"/>
          <p14:tracePt t="85164" x="5797550" y="4178300"/>
          <p14:tracePt t="85177" x="5746750" y="4216400"/>
          <p14:tracePt t="85194" x="5721350" y="4241800"/>
          <p14:tracePt t="85210" x="5676900" y="4267200"/>
          <p14:tracePt t="85228" x="5651500" y="4279900"/>
          <p14:tracePt t="85244" x="5607050" y="4292600"/>
          <p14:tracePt t="85259" x="5594350" y="4298950"/>
          <p14:tracePt t="85275" x="5581650" y="4298950"/>
          <p14:tracePt t="85292" x="5568950" y="4305300"/>
          <p14:tracePt t="85420" x="5562600" y="4305300"/>
          <p14:tracePt t="85442" x="5556250" y="4305300"/>
          <p14:tracePt t="85462" x="5549900" y="4311650"/>
          <p14:tracePt t="85493" x="5543550" y="4311650"/>
          <p14:tracePt t="85504" x="5543550" y="4318000"/>
          <p14:tracePt t="85514" x="5537200" y="4318000"/>
          <p14:tracePt t="85528" x="5530850" y="4318000"/>
          <p14:tracePt t="85544" x="5524500" y="4318000"/>
          <p14:tracePt t="85545" x="5518150" y="4318000"/>
          <p14:tracePt t="86616" x="5524500" y="4318000"/>
          <p14:tracePt t="86789" x="5530850" y="4318000"/>
          <p14:tracePt t="86793" x="5537200" y="4318000"/>
          <p14:tracePt t="86804" x="5537200" y="4311650"/>
          <p14:tracePt t="86812" x="5543550" y="4311650"/>
          <p14:tracePt t="86828" x="5549900" y="4305300"/>
          <p14:tracePt t="86845" x="5556250" y="4305300"/>
          <p14:tracePt t="86861" x="5562600" y="4298950"/>
          <p14:tracePt t="86877" x="5568950" y="4292600"/>
          <p14:tracePt t="86895" x="5568950" y="4286250"/>
          <p14:tracePt t="86911" x="5575300" y="4286250"/>
          <p14:tracePt t="86955" x="5581650" y="4286250"/>
          <p14:tracePt t="86975" x="5588000" y="4286250"/>
          <p14:tracePt t="86995" x="5594350" y="4286250"/>
          <p14:tracePt t="87027" x="5600700" y="4279900"/>
          <p14:tracePt t="87048" x="5607050" y="4273550"/>
          <p14:tracePt t="87079" x="5613400" y="4273550"/>
          <p14:tracePt t="87090" x="5613400" y="4267200"/>
          <p14:tracePt t="87111" x="5613400" y="4260850"/>
          <p14:tracePt t="87120" x="5619750" y="4260850"/>
          <p14:tracePt t="87131" x="5619750" y="4254500"/>
          <p14:tracePt t="87137" x="5626100" y="4254500"/>
          <p14:tracePt t="88079" x="5632450" y="4254500"/>
          <p14:tracePt t="88110" x="5632450" y="4248150"/>
          <p14:tracePt t="88141" x="5638800" y="4241800"/>
          <p14:tracePt t="88143" x="5638800" y="4235450"/>
          <p14:tracePt t="88162" x="5645150" y="4235450"/>
          <p14:tracePt t="88162" x="5645150" y="4229100"/>
          <p14:tracePt t="88178" x="5651500" y="4222750"/>
          <p14:tracePt t="88193" x="5664200" y="4216400"/>
          <p14:tracePt t="88209" x="5664200" y="4210050"/>
          <p14:tracePt t="88227" x="5670550" y="4203700"/>
          <p14:tracePt t="88265" x="5676900" y="4203700"/>
          <p14:tracePt t="88286" x="5676900" y="4197350"/>
          <p14:tracePt t="88296" x="5683250" y="4191000"/>
          <p14:tracePt t="88297" x="5689600" y="4191000"/>
          <p14:tracePt t="88309" x="5695950" y="4184650"/>
          <p14:tracePt t="88327" x="5702300" y="4171950"/>
          <p14:tracePt t="88343" x="5721350" y="4165600"/>
          <p14:tracePt t="88360" x="5721350" y="4159250"/>
          <p14:tracePt t="88376" x="5740400" y="4146550"/>
          <p14:tracePt t="88393" x="5746750" y="4140200"/>
          <p14:tracePt t="88411" x="5759450" y="4133850"/>
          <p14:tracePt t="88428" x="5759450" y="4127500"/>
          <p14:tracePt t="88445" x="5765800" y="4127500"/>
          <p14:tracePt t="88461" x="5772150" y="4127500"/>
          <p14:tracePt t="88554" x="5778500" y="4127500"/>
          <p14:tracePt t="88596" x="5784850" y="4127500"/>
          <p14:tracePt t="88607" x="5791200" y="4127500"/>
          <p14:tracePt t="88609" x="5797550" y="4121150"/>
          <p14:tracePt t="88628" x="5803900" y="4114800"/>
          <p14:tracePt t="88630" x="5810250" y="4108450"/>
          <p14:tracePt t="88644" x="5816600" y="4102100"/>
          <p14:tracePt t="88661" x="5816600" y="4095750"/>
          <p14:tracePt t="89472" x="5810250" y="4095750"/>
          <p14:tracePt t="89476" x="5797550" y="4089400"/>
          <p14:tracePt t="89487" x="5772150" y="4089400"/>
          <p14:tracePt t="89495" x="5740400" y="4083050"/>
          <p14:tracePt t="89511" x="5626100" y="4070350"/>
          <p14:tracePt t="89528" x="5549900" y="4057650"/>
          <p14:tracePt t="89545" x="5365750" y="4044950"/>
          <p14:tracePt t="89562" x="5149850" y="4032250"/>
          <p14:tracePt t="89578" x="5041900" y="4025900"/>
          <p14:tracePt t="89595" x="4851400" y="4025900"/>
          <p14:tracePt t="89611" x="4686300" y="4013200"/>
          <p14:tracePt t="89628" x="4622800" y="4013200"/>
          <p14:tracePt t="89644" x="4533900" y="4013200"/>
          <p14:tracePt t="89661" x="4489450" y="4013200"/>
          <p14:tracePt t="89678" x="4432300" y="4013200"/>
          <p14:tracePt t="89695" x="4375150" y="4013200"/>
          <p14:tracePt t="89711" x="4343400" y="4013200"/>
          <p14:tracePt t="89728" x="4286250" y="4013200"/>
          <p14:tracePt t="89745" x="4241800" y="4013200"/>
          <p14:tracePt t="89760" x="4165600" y="4013200"/>
          <p14:tracePt t="89778" x="4076700" y="4013200"/>
          <p14:tracePt t="89795" x="4032250" y="4013200"/>
          <p14:tracePt t="89812" x="3956050" y="4013200"/>
          <p14:tracePt t="89828" x="3917950" y="4013200"/>
          <p14:tracePt t="89845" x="3854450" y="4013200"/>
          <p14:tracePt t="89862" x="3784600" y="4013200"/>
          <p14:tracePt t="89878" x="3752850" y="4013200"/>
          <p14:tracePt t="89895" x="3702050" y="4019550"/>
          <p14:tracePt t="89912" x="3676650" y="4025900"/>
          <p14:tracePt t="89928" x="3632200" y="4038600"/>
          <p14:tracePt t="89945" x="3619500" y="4044950"/>
          <p14:tracePt t="89961" x="3594100" y="4057650"/>
          <p14:tracePt t="89978" x="3581400" y="4064000"/>
          <p14:tracePt t="90166" x="3587750" y="4064000"/>
          <p14:tracePt t="90175" x="3594100" y="4064000"/>
          <p14:tracePt t="90187" x="3606800" y="4064000"/>
          <p14:tracePt t="90198" x="3632200" y="4064000"/>
          <p14:tracePt t="90209" x="3657600" y="4064000"/>
          <p14:tracePt t="90210" x="3695700" y="4064000"/>
          <p14:tracePt t="90226" x="3803650" y="4064000"/>
          <p14:tracePt t="90245" x="3873500" y="4064000"/>
          <p14:tracePt t="90260" x="4013200" y="4064000"/>
          <p14:tracePt t="90276" x="4165600" y="4064000"/>
          <p14:tracePt t="90295" x="4229100" y="4064000"/>
          <p14:tracePt t="90311" x="4337050" y="4064000"/>
          <p14:tracePt t="90329" x="4457700" y="4064000"/>
          <p14:tracePt t="90345" x="4514850" y="4064000"/>
          <p14:tracePt t="90360" x="4641850" y="4064000"/>
          <p14:tracePt t="90376" x="4705350" y="4064000"/>
          <p14:tracePt t="90393" x="4857750" y="4064000"/>
          <p14:tracePt t="90412" x="4997450" y="4064000"/>
          <p14:tracePt t="90428" x="5073650" y="4064000"/>
          <p14:tracePt t="90445" x="5219700" y="4064000"/>
          <p14:tracePt t="90461" x="5295900" y="4064000"/>
          <p14:tracePt t="90478" x="5422900" y="4064000"/>
          <p14:tracePt t="90495" x="5556250" y="4064000"/>
          <p14:tracePt t="90511" x="5607050" y="4064000"/>
          <p14:tracePt t="90528" x="5695950" y="4064000"/>
          <p14:tracePt t="90544" x="5721350" y="4064000"/>
          <p14:tracePt t="90560" x="5778500" y="4064000"/>
          <p14:tracePt t="90578" x="5810250" y="4064000"/>
          <p14:tracePt t="90595" x="5835650" y="4064000"/>
          <p14:tracePt t="90611" x="5873750" y="4064000"/>
          <p14:tracePt t="90628" x="5886450" y="4064000"/>
          <p14:tracePt t="90645" x="5918200" y="4064000"/>
          <p14:tracePt t="90661" x="5924550" y="4064000"/>
          <p14:tracePt t="90677" x="5943600" y="4064000"/>
          <p14:tracePt t="90695" x="5956300" y="4064000"/>
          <p14:tracePt t="90712" x="5962650" y="4064000"/>
          <p14:tracePt t="90728" x="5975350" y="4070350"/>
          <p14:tracePt t="90745" x="5981700" y="4070350"/>
          <p14:tracePt t="90761" x="5988050" y="4070350"/>
          <p14:tracePt t="90956" x="5988050" y="4076700"/>
          <p14:tracePt t="91292" x="5994400" y="4076700"/>
          <p14:tracePt t="91306" x="6013450" y="4083050"/>
          <p14:tracePt t="91313" x="6032500" y="4089400"/>
          <p14:tracePt t="91328" x="6070600" y="4102100"/>
          <p14:tracePt t="91330" x="6210300" y="4146550"/>
          <p14:tracePt t="91345" x="6299200" y="4171950"/>
          <p14:tracePt t="91363" x="6483350" y="4229100"/>
          <p14:tracePt t="91377" x="6572250" y="4254500"/>
          <p14:tracePt t="91393" x="6686550" y="4292600"/>
          <p14:tracePt t="91409" x="6724650" y="4298950"/>
          <p14:tracePt t="91426" x="6756400" y="4305300"/>
          <p14:tracePt t="91445" x="6769100" y="4311650"/>
          <p14:tracePt t="91461" x="6781800" y="4318000"/>
          <p14:tracePt t="91478" x="6832600" y="4330700"/>
          <p14:tracePt t="91495" x="6902450" y="4349750"/>
          <p14:tracePt t="91512" x="6940550" y="4368800"/>
          <p14:tracePt t="91528" x="6997700" y="4387850"/>
          <p14:tracePt t="91545" x="7016750" y="4394200"/>
          <p14:tracePt t="91561" x="7029450" y="4394200"/>
          <p14:tracePt t="91578" x="7035800" y="4400550"/>
          <p14:tracePt t="91595" x="7035800" y="4406900"/>
          <p14:tracePt t="91611" x="7042150" y="4425950"/>
          <p14:tracePt t="91628" x="7042150" y="4445000"/>
          <p14:tracePt t="91645" x="7048500" y="4495800"/>
          <p14:tracePt t="91662" x="7048500" y="4527550"/>
          <p14:tracePt t="91678" x="7054850" y="4610100"/>
          <p14:tracePt t="91694" x="7054850" y="4686300"/>
          <p14:tracePt t="91711" x="7054850" y="4730750"/>
          <p14:tracePt t="91728" x="7054850" y="4787900"/>
          <p14:tracePt t="91745" x="7054850" y="4806950"/>
          <p14:tracePt t="91761" x="7054850" y="4845050"/>
          <p14:tracePt t="91778" x="7054850" y="4870450"/>
          <p14:tracePt t="91795" x="7048500" y="4889500"/>
          <p14:tracePt t="91811" x="7029450" y="4914900"/>
          <p14:tracePt t="91828" x="7023100" y="4933950"/>
          <p14:tracePt t="91845" x="6997700" y="4959350"/>
          <p14:tracePt t="91861" x="6972300" y="4991100"/>
          <p14:tracePt t="91878" x="6953250" y="5010150"/>
          <p14:tracePt t="91895" x="6915150" y="5048250"/>
          <p14:tracePt t="91911" x="6864350" y="5099050"/>
          <p14:tracePt t="91928" x="6826250" y="5118100"/>
          <p14:tracePt t="91944" x="6762750" y="5162550"/>
          <p14:tracePt t="91961" x="6724650" y="5187950"/>
          <p14:tracePt t="91977" x="6648450" y="5213350"/>
          <p14:tracePt t="91994" x="6616700" y="5219700"/>
          <p14:tracePt t="91994" x="6565900" y="5232400"/>
          <p14:tracePt t="92012" x="6534150" y="5238750"/>
          <p14:tracePt t="92028" x="6451600" y="5251450"/>
          <p14:tracePt t="92044" x="6407150" y="5251450"/>
          <p14:tracePt t="92060" x="6299200" y="5251450"/>
          <p14:tracePt t="92078" x="6235700" y="5251450"/>
          <p14:tracePt t="92094" x="6089650" y="5251450"/>
          <p14:tracePt t="92111" x="5949950" y="5251450"/>
          <p14:tracePt t="92128" x="5886450" y="5238750"/>
          <p14:tracePt t="92145" x="5746750" y="5207000"/>
          <p14:tracePt t="92161" x="5683250" y="5194300"/>
          <p14:tracePt t="92178" x="5575300" y="5143500"/>
          <p14:tracePt t="92195" x="5524500" y="5111750"/>
          <p14:tracePt t="92209" x="5454650" y="5048250"/>
          <p14:tracePt t="92226" x="5403850" y="4978400"/>
          <p14:tracePt t="92243" x="5391150" y="4953000"/>
          <p14:tracePt t="92259" x="5372100" y="4870450"/>
          <p14:tracePt t="92276" x="5359400" y="4826000"/>
          <p14:tracePt t="92293" x="5353050" y="4743450"/>
          <p14:tracePt t="92312" x="5353050" y="4648200"/>
          <p14:tracePt t="92328" x="5353050" y="4603750"/>
          <p14:tracePt t="92345" x="5353050" y="4527550"/>
          <p14:tracePt t="92363" x="5353050" y="4445000"/>
          <p14:tracePt t="92393" x="5372100" y="4413250"/>
          <p14:tracePt t="92409" x="5391150" y="4368800"/>
          <p14:tracePt t="92410" x="5403850" y="4349750"/>
          <p14:tracePt t="92428" x="5422900" y="4311650"/>
          <p14:tracePt t="92444" x="5454650" y="4286250"/>
          <p14:tracePt t="92461" x="5467350" y="4279900"/>
          <p14:tracePt t="92477" x="5492750" y="4267200"/>
          <p14:tracePt t="92495" x="5505450" y="4260850"/>
          <p14:tracePt t="92512" x="5543550" y="4241800"/>
          <p14:tracePt t="92528" x="5594350" y="4222750"/>
          <p14:tracePt t="92545" x="5619750" y="4210050"/>
          <p14:tracePt t="92561" x="5683250" y="4191000"/>
          <p14:tracePt t="92579" x="5727700" y="4178300"/>
          <p14:tracePt t="92594" x="5816600" y="4165600"/>
          <p14:tracePt t="92611" x="5918200" y="4159250"/>
          <p14:tracePt t="92628" x="5962650" y="4159250"/>
          <p14:tracePt t="92645" x="6070600" y="4159250"/>
          <p14:tracePt t="92662" x="6115050" y="4159250"/>
          <p14:tracePt t="92678" x="6203950" y="4159250"/>
          <p14:tracePt t="92695" x="6248400" y="4159250"/>
          <p14:tracePt t="92711" x="6318250" y="4159250"/>
          <p14:tracePt t="92728" x="6375400" y="4159250"/>
          <p14:tracePt t="92745" x="6394450" y="4159250"/>
          <p14:tracePt t="92761" x="6438900" y="4165600"/>
          <p14:tracePt t="92778" x="6464300" y="4171950"/>
          <p14:tracePt t="92794" x="6515100" y="4184650"/>
          <p14:tracePt t="92811" x="6578600" y="4203700"/>
          <p14:tracePt t="92828" x="6604000" y="4210050"/>
          <p14:tracePt t="92845" x="6673850" y="4229100"/>
          <p14:tracePt t="92862" x="6699250" y="4235450"/>
          <p14:tracePt t="92879" x="6775450" y="4267200"/>
          <p14:tracePt t="92894" x="6845300" y="4292600"/>
          <p14:tracePt t="92911" x="6883400" y="4318000"/>
          <p14:tracePt t="92928" x="6946900" y="4356100"/>
          <p14:tracePt t="92944" x="6991350" y="4387850"/>
          <p14:tracePt t="92961" x="7035800" y="4425950"/>
          <p14:tracePt t="92979" x="7080250" y="4464050"/>
          <p14:tracePt t="92994" x="7092950" y="4483100"/>
          <p14:tracePt t="93010" x="7124700" y="4514850"/>
          <p14:tracePt t="93028" x="7131050" y="4527550"/>
          <p14:tracePt t="93045" x="7156450" y="4552950"/>
          <p14:tracePt t="93061" x="7169150" y="4578350"/>
          <p14:tracePt t="93078" x="7181850" y="4591050"/>
          <p14:tracePt t="93094" x="7200900" y="4616450"/>
          <p14:tracePt t="93110" x="7207250" y="4629150"/>
          <p14:tracePt t="93126" x="7219950" y="4660900"/>
          <p14:tracePt t="93143" x="7219950" y="4673600"/>
          <p14:tracePt t="93159" x="7226300" y="4718050"/>
          <p14:tracePt t="93176" x="7226300" y="4768850"/>
          <p14:tracePt t="93192" x="7226300" y="4794250"/>
          <p14:tracePt t="93211" x="7213600" y="4857750"/>
          <p14:tracePt t="93228" x="7207250" y="4895850"/>
          <p14:tracePt t="93243" x="7188200" y="4959350"/>
          <p14:tracePt t="93260" x="7162800" y="5010150"/>
          <p14:tracePt t="93276" x="7150100" y="5029200"/>
          <p14:tracePt t="93295" x="7112000" y="5067300"/>
          <p14:tracePt t="93312" x="7067550" y="5105400"/>
          <p14:tracePt t="93328" x="7029450" y="5124450"/>
          <p14:tracePt t="93360" x="6953250" y="5156200"/>
          <p14:tracePt t="93360" x="6896100" y="5175250"/>
          <p14:tracePt t="93377" x="6781800" y="5200650"/>
          <p14:tracePt t="93393" x="6718300" y="5207000"/>
          <p14:tracePt t="93411" x="6597650" y="5213350"/>
          <p14:tracePt t="93428" x="6464300" y="5213350"/>
          <p14:tracePt t="93444" x="6400800" y="5213350"/>
          <p14:tracePt t="93462" x="6267450" y="5213350"/>
          <p14:tracePt t="93478" x="6127750" y="5213350"/>
          <p14:tracePt t="93495" x="6051550" y="5213350"/>
          <p14:tracePt t="93509" x="5892800" y="5207000"/>
          <p14:tracePt t="93526" x="5822950" y="5194300"/>
          <p14:tracePt t="93545" x="5702300" y="5168900"/>
          <p14:tracePt t="93561" x="5607050" y="5143500"/>
          <p14:tracePt t="93594" x="5581650" y="5124450"/>
          <p14:tracePt t="93596" x="5543550" y="5105400"/>
          <p14:tracePt t="93611" x="5530850" y="5092700"/>
          <p14:tracePt t="93627" x="5518150" y="5048250"/>
          <p14:tracePt t="93644" x="5511800" y="4991100"/>
          <p14:tracePt t="93662" x="5511800" y="4953000"/>
          <p14:tracePt t="93678" x="5505450" y="4864100"/>
          <p14:tracePt t="93695" x="5505450" y="4819650"/>
          <p14:tracePt t="93711" x="5505450" y="4724400"/>
          <p14:tracePt t="93728" x="5505450" y="4686300"/>
          <p14:tracePt t="93744" x="5530850" y="4616450"/>
          <p14:tracePt t="93761" x="5556250" y="4552950"/>
          <p14:tracePt t="93779" x="5575300" y="4533900"/>
          <p14:tracePt t="93794" x="5626100" y="4483100"/>
          <p14:tracePt t="93811" x="5651500" y="4470400"/>
          <p14:tracePt t="93828" x="5708650" y="4438650"/>
          <p14:tracePt t="93845" x="5772150" y="4406900"/>
          <p14:tracePt t="93861" x="5797550" y="4394200"/>
          <p14:tracePt t="93878" x="5848350" y="4375150"/>
          <p14:tracePt t="93895" x="5873750" y="4368800"/>
          <p14:tracePt t="93911" x="5911850" y="4349750"/>
          <p14:tracePt t="93927" x="5949950" y="4337050"/>
          <p14:tracePt t="93945" x="5969000" y="4330700"/>
          <p14:tracePt t="93959" x="6019800" y="4324350"/>
          <p14:tracePt t="93976" x="6051550" y="4318000"/>
          <p14:tracePt t="93994" x="6108700" y="4318000"/>
          <p14:tracePt t="94012" x="6178550" y="4318000"/>
          <p14:tracePt t="94028" x="6223000" y="4318000"/>
          <p14:tracePt t="94044" x="6299200" y="4318000"/>
          <p14:tracePt t="94061" x="6343650" y="4318000"/>
          <p14:tracePt t="94078" x="6445250" y="4318000"/>
          <p14:tracePt t="94094" x="6553200" y="4343400"/>
          <p14:tracePt t="94111" x="6610350" y="4362450"/>
          <p14:tracePt t="94127" x="6718300" y="4400550"/>
          <p14:tracePt t="94144" x="6775450" y="4419600"/>
          <p14:tracePt t="94160" x="6870700" y="4451350"/>
          <p14:tracePt t="94178" x="6934200" y="4476750"/>
          <p14:tracePt t="94195" x="6965950" y="4489450"/>
          <p14:tracePt t="94211" x="7004050" y="4508500"/>
          <p14:tracePt t="94229" x="7016750" y="4527550"/>
          <p14:tracePt t="94247" x="7042150" y="4559300"/>
          <p14:tracePt t="94260" x="7054850" y="4584700"/>
          <p14:tracePt t="94276" x="7073900" y="4629150"/>
          <p14:tracePt t="94293" x="7086600" y="4679950"/>
          <p14:tracePt t="94312" x="7092950" y="4705350"/>
          <p14:tracePt t="94328" x="7099300" y="4743450"/>
          <p14:tracePt t="94347" x="7099300" y="4781550"/>
          <p14:tracePt t="94362" x="7099300" y="4800600"/>
          <p14:tracePt t="94377" x="7086600" y="4832350"/>
          <p14:tracePt t="94393" x="7073900" y="4851400"/>
          <p14:tracePt t="94410" x="7029450" y="4908550"/>
          <p14:tracePt t="94427" x="7016750" y="4927600"/>
          <p14:tracePt t="94443" x="6934200" y="4978400"/>
          <p14:tracePt t="94461" x="6832600" y="5029200"/>
          <p14:tracePt t="94478" x="6775450" y="5054600"/>
          <p14:tracePt t="94495" x="6635750" y="5086350"/>
          <p14:tracePt t="94511" x="6489700" y="5130800"/>
          <p14:tracePt t="94528" x="6426200" y="5149850"/>
          <p14:tracePt t="94544" x="6280150" y="5175250"/>
          <p14:tracePt t="94561" x="6216650" y="5181600"/>
          <p14:tracePt t="94578" x="6096000" y="5187950"/>
          <p14:tracePt t="94595" x="6038850" y="5187950"/>
          <p14:tracePt t="94611" x="5956300" y="5187950"/>
          <p14:tracePt t="94628" x="5905500" y="5168900"/>
          <p14:tracePt t="94645" x="5880100" y="5156200"/>
          <p14:tracePt t="94660" x="5848350" y="5124450"/>
          <p14:tracePt t="94678" x="5816600" y="5092700"/>
          <p14:tracePt t="94695" x="5810250" y="5073650"/>
          <p14:tracePt t="94711" x="5791200" y="5048250"/>
          <p14:tracePt t="94728" x="5784850" y="5029200"/>
          <p14:tracePt t="94744" x="5772150" y="4984750"/>
          <p14:tracePt t="94761" x="5772150" y="4959350"/>
          <p14:tracePt t="94778" x="5765800" y="4914900"/>
          <p14:tracePt t="94794" x="5765800" y="4857750"/>
          <p14:tracePt t="94812" x="5765800" y="4819650"/>
          <p14:tracePt t="94828" x="5797550" y="4749800"/>
          <p14:tracePt t="94845" x="5816600" y="4718050"/>
          <p14:tracePt t="94861" x="5873750" y="4641850"/>
          <p14:tracePt t="94878" x="5918200" y="4584700"/>
          <p14:tracePt t="94895" x="5949950" y="4565650"/>
          <p14:tracePt t="94911" x="5994400" y="4521200"/>
          <p14:tracePt t="94928" x="6026150" y="4508500"/>
          <p14:tracePt t="94944" x="6076950" y="4483100"/>
          <p14:tracePt t="94961" x="6127750" y="4470400"/>
          <p14:tracePt t="94978" x="6153150" y="4464050"/>
          <p14:tracePt t="94995" x="6197600" y="4451350"/>
          <p14:tracePt t="95011" x="6223000" y="4445000"/>
          <p14:tracePt t="95028" x="6261100" y="4432300"/>
          <p14:tracePt t="95045" x="6311900" y="4425950"/>
          <p14:tracePt t="95061" x="6337300" y="4425950"/>
          <p14:tracePt t="95077" x="6388100" y="4419600"/>
          <p14:tracePt t="95095" x="6407150" y="4419600"/>
          <p14:tracePt t="95111" x="6451600" y="4419600"/>
          <p14:tracePt t="95128" x="6502400" y="4419600"/>
          <p14:tracePt t="95145" x="6527800" y="4419600"/>
          <p14:tracePt t="95160" x="6591300" y="4425950"/>
          <p14:tracePt t="95178" x="6616700" y="4432300"/>
          <p14:tracePt t="95194" x="6680200" y="4451350"/>
          <p14:tracePt t="95211" x="6724650" y="4470400"/>
          <p14:tracePt t="95228" x="6737350" y="4470400"/>
          <p14:tracePt t="95245" x="6750050" y="4476750"/>
          <p14:tracePt t="95276" x="6756400" y="4483100"/>
          <p14:tracePt t="95277" x="6762750" y="4489450"/>
          <p14:tracePt t="95311" x="6762750" y="4495800"/>
          <p14:tracePt t="95344" x="6769100" y="4502150"/>
          <p14:tracePt t="95363" x="6775450" y="4508500"/>
          <p14:tracePt t="95384" x="6781800" y="4514850"/>
          <p14:tracePt t="95395" x="6788150" y="4521200"/>
          <p14:tracePt t="95396" x="6794500" y="4527550"/>
          <p14:tracePt t="95412" x="6800850" y="4540250"/>
          <p14:tracePt t="95428" x="6807200" y="4552950"/>
          <p14:tracePt t="95445" x="6813550" y="4559300"/>
          <p14:tracePt t="95461" x="6819900" y="4572000"/>
          <p14:tracePt t="95478" x="6838950" y="4591050"/>
          <p14:tracePt t="95495" x="6858000" y="4616450"/>
          <p14:tracePt t="95511" x="6870700" y="4635500"/>
          <p14:tracePt t="95528" x="6883400" y="4654550"/>
          <p14:tracePt t="95545" x="6889750" y="4667250"/>
          <p14:tracePt t="95561" x="6896100" y="4686300"/>
          <p14:tracePt t="95578" x="6902450" y="4718050"/>
          <p14:tracePt t="95595" x="6902450" y="4737100"/>
          <p14:tracePt t="95611" x="6902450" y="4800600"/>
          <p14:tracePt t="95628" x="6896100" y="4845050"/>
          <p14:tracePt t="95645" x="6864350" y="4940300"/>
          <p14:tracePt t="95661" x="6819900" y="5035550"/>
          <p14:tracePt t="95678" x="6800850" y="5073650"/>
          <p14:tracePt t="95694" x="6762750" y="5130800"/>
          <p14:tracePt t="95711" x="6743700" y="5149850"/>
          <p14:tracePt t="95711" x="6731000" y="5156200"/>
          <p14:tracePt t="95729" x="6711950" y="5168900"/>
          <p14:tracePt t="95744" x="6667500" y="5181600"/>
          <p14:tracePt t="95761" x="6642100" y="5187950"/>
          <p14:tracePt t="95778" x="6559550" y="5207000"/>
          <p14:tracePt t="95795" x="6508750" y="5207000"/>
          <p14:tracePt t="95811" x="6394450" y="5213350"/>
          <p14:tracePt t="95828" x="6273800" y="5213350"/>
          <p14:tracePt t="95845" x="6216650" y="5200650"/>
          <p14:tracePt t="95861" x="6134100" y="5181600"/>
          <p14:tracePt t="95878" x="6102350" y="5168900"/>
          <p14:tracePt t="95894" x="6045200" y="5130800"/>
          <p14:tracePt t="95912" x="6007100" y="5105400"/>
          <p14:tracePt t="95928" x="5994400" y="5092700"/>
          <p14:tracePt t="95944" x="5975350" y="5054600"/>
          <p14:tracePt t="95961" x="5969000" y="5029200"/>
          <p14:tracePt t="95978" x="5962650" y="4959350"/>
          <p14:tracePt t="95995" x="5962650" y="4914900"/>
          <p14:tracePt t="96011" x="5962650" y="4813300"/>
          <p14:tracePt t="96028" x="6000750" y="4730750"/>
          <p14:tracePt t="96044" x="6026150" y="4699000"/>
          <p14:tracePt t="96061" x="6070600" y="4635500"/>
          <p14:tracePt t="96078" x="6089650" y="4616450"/>
          <p14:tracePt t="96095" x="6134100" y="4565650"/>
          <p14:tracePt t="96110" x="6184900" y="4514850"/>
          <p14:tracePt t="96128" x="6210300" y="4495800"/>
          <p14:tracePt t="96145" x="6299200" y="4451350"/>
          <p14:tracePt t="96161" x="6381750" y="4419600"/>
          <p14:tracePt t="96178" x="6426200" y="4413250"/>
          <p14:tracePt t="96194" x="6521450" y="4394200"/>
          <p14:tracePt t="96211" x="6565900" y="4394200"/>
          <p14:tracePt t="96227" x="6642100" y="4394200"/>
          <p14:tracePt t="96260" x="6686550" y="4394200"/>
          <p14:tracePt t="96261" x="6775450" y="4394200"/>
          <p14:tracePt t="96276" x="6870700" y="4394200"/>
          <p14:tracePt t="96293" x="6915150" y="4400550"/>
          <p14:tracePt t="96309" x="7023100" y="4419600"/>
          <p14:tracePt t="96328" x="7067550" y="4432300"/>
          <p14:tracePt t="96344" x="7150100" y="4457700"/>
          <p14:tracePt t="96362" x="7200900" y="4489450"/>
          <p14:tracePt t="96378" x="7219950" y="4495800"/>
          <p14:tracePt t="96393" x="7251700" y="4540250"/>
          <p14:tracePt t="96410" x="7264400" y="4565650"/>
          <p14:tracePt t="96426" x="7296150" y="4635500"/>
          <p14:tracePt t="96445" x="7315200" y="4711700"/>
          <p14:tracePt t="96461" x="7327900" y="4756150"/>
          <p14:tracePt t="96478" x="7340600" y="4806950"/>
          <p14:tracePt t="96495" x="7340600" y="4832350"/>
          <p14:tracePt t="96511" x="7340600" y="4864100"/>
          <p14:tracePt t="96528" x="7340600" y="4902200"/>
          <p14:tracePt t="96545" x="7334250" y="4914900"/>
          <p14:tracePt t="96562" x="7308850" y="4953000"/>
          <p14:tracePt t="96578" x="7289800" y="4978400"/>
          <p14:tracePt t="96595" x="7239000" y="5029200"/>
          <p14:tracePt t="96611" x="7175500" y="5073650"/>
          <p14:tracePt t="96628" x="7137400" y="5099050"/>
          <p14:tracePt t="96644" x="7061200" y="5143500"/>
          <p14:tracePt t="96661" x="7023100" y="5162550"/>
          <p14:tracePt t="96678" x="6946900" y="5194300"/>
          <p14:tracePt t="96694" x="6870700" y="5226050"/>
          <p14:tracePt t="96711" x="6826250" y="5232400"/>
          <p14:tracePt t="96727" x="6743700" y="5251450"/>
          <p14:tracePt t="96744" x="6699250" y="5264150"/>
          <p14:tracePt t="96761" x="6578600" y="5264150"/>
          <p14:tracePt t="96778" x="6457950" y="5264150"/>
          <p14:tracePt t="96795" x="6394450" y="5257800"/>
          <p14:tracePt t="96811" x="6248400" y="5213350"/>
          <p14:tracePt t="96828" x="6165850" y="5181600"/>
          <p14:tracePt t="96844" x="6019800" y="5105400"/>
          <p14:tracePt t="96861" x="5880100" y="5016500"/>
          <p14:tracePt t="96878" x="5829300" y="4972050"/>
          <p14:tracePt t="96894" x="5765800" y="4895850"/>
          <p14:tracePt t="96912" x="5753100" y="4857750"/>
          <p14:tracePt t="96928" x="5740400" y="4806950"/>
          <p14:tracePt t="96945" x="5740400" y="4781550"/>
          <p14:tracePt t="96961" x="5740400" y="4724400"/>
          <p14:tracePt t="96978" x="5753100" y="4667250"/>
          <p14:tracePt t="96995" x="5765800" y="4629150"/>
          <p14:tracePt t="97011" x="5803900" y="4565650"/>
          <p14:tracePt t="97028" x="5822950" y="4533900"/>
          <p14:tracePt t="97045" x="5873750" y="4476750"/>
          <p14:tracePt t="97061" x="5943600" y="4425950"/>
          <p14:tracePt t="97078" x="5981700" y="4400550"/>
          <p14:tracePt t="97094" x="6076950" y="4356100"/>
          <p14:tracePt t="97112" x="6127750" y="4330700"/>
          <p14:tracePt t="97128" x="6229350" y="4298950"/>
          <p14:tracePt t="97144" x="6318250" y="4273550"/>
          <p14:tracePt t="97161" x="6362700" y="4273550"/>
          <p14:tracePt t="97178" x="6445250" y="4267200"/>
          <p14:tracePt t="97194" x="6534150" y="4267200"/>
          <p14:tracePt t="97212" x="6565900" y="4267200"/>
          <p14:tracePt t="97227" x="6654800" y="4267200"/>
          <p14:tracePt t="97245" x="6750050" y="4292600"/>
          <p14:tracePt t="97268" x="6781800" y="4298950"/>
          <p14:tracePt t="97277" x="6819900" y="4311650"/>
          <p14:tracePt t="97293" x="6883400" y="4343400"/>
          <p14:tracePt t="97309" x="6921500" y="4362450"/>
          <p14:tracePt t="97326" x="6972300" y="4413250"/>
          <p14:tracePt t="97345" x="7023100" y="4470400"/>
          <p14:tracePt t="97362" x="7035800" y="4508500"/>
          <p14:tracePt t="97376" x="7061200" y="4559300"/>
          <p14:tracePt t="97393" x="7073900" y="4610100"/>
          <p14:tracePt t="97410" x="7073900" y="4635500"/>
          <p14:tracePt t="97426" x="7073900" y="4686300"/>
          <p14:tracePt t="97445" x="7073900" y="4699000"/>
          <p14:tracePt t="97461" x="7073900" y="4743450"/>
          <p14:tracePt t="97478" x="7073900" y="4794250"/>
          <p14:tracePt t="97494" x="7067550" y="4813300"/>
          <p14:tracePt t="97511" x="7042150" y="4864100"/>
          <p14:tracePt t="97528" x="7029450" y="4889500"/>
          <p14:tracePt t="97544" x="6978650" y="4946650"/>
          <p14:tracePt t="97562" x="6921500" y="5003800"/>
          <p14:tracePt t="97578" x="6889750" y="5035550"/>
          <p14:tracePt t="97593" x="6807200" y="5092700"/>
          <p14:tracePt t="97610" x="6743700" y="5118100"/>
          <p14:tracePt t="97628" x="6642100" y="5162550"/>
          <p14:tracePt t="97645" x="6508750" y="5200650"/>
          <p14:tracePt t="97661" x="6451600" y="5207000"/>
          <p14:tracePt t="97678" x="6337300" y="5219700"/>
          <p14:tracePt t="97694" x="6280150" y="5219700"/>
          <p14:tracePt t="97711" x="6203950" y="5219700"/>
          <p14:tracePt t="97728" x="6140450" y="5200650"/>
          <p14:tracePt t="97745" x="6115050" y="5187950"/>
          <p14:tracePt t="97760" x="6064250" y="5137150"/>
          <p14:tracePt t="97778" x="6045200" y="5111750"/>
          <p14:tracePt t="97795" x="6013450" y="5035550"/>
          <p14:tracePt t="97811" x="5988050" y="4972050"/>
          <p14:tracePt t="97828" x="5981700" y="4940300"/>
          <p14:tracePt t="97844" x="5962650" y="4864100"/>
          <p14:tracePt t="97861" x="5962650" y="4845050"/>
          <p14:tracePt t="97877" x="5962650" y="4794250"/>
          <p14:tracePt t="97894" x="5975350" y="4737100"/>
          <p14:tracePt t="97911" x="5988050" y="4705350"/>
          <p14:tracePt t="97928" x="6019800" y="4660900"/>
          <p14:tracePt t="97945" x="6038850" y="4635500"/>
          <p14:tracePt t="97961" x="6089650" y="4584700"/>
          <p14:tracePt t="97978" x="6140450" y="4533900"/>
          <p14:tracePt t="97995" x="6178550" y="4514850"/>
          <p14:tracePt t="98011" x="6254750" y="4464050"/>
          <p14:tracePt t="98028" x="6299200" y="4451350"/>
          <p14:tracePt t="98044" x="6413500" y="4425950"/>
          <p14:tracePt t="98062" x="6489700" y="4419600"/>
          <p14:tracePt t="98078" x="6642100" y="4419600"/>
          <p14:tracePt t="98095" x="6800850" y="4419600"/>
          <p14:tracePt t="98111" x="6870700" y="4419600"/>
          <p14:tracePt t="98128" x="6985000" y="4419600"/>
          <p14:tracePt t="98145" x="7042150" y="4425950"/>
          <p14:tracePt t="98161" x="7137400" y="4457700"/>
          <p14:tracePt t="98177" x="7207250" y="4502150"/>
          <p14:tracePt t="98194" x="7245350" y="4533900"/>
          <p14:tracePt t="98211" x="7302500" y="4597400"/>
          <p14:tracePt t="98228" x="7340600" y="4641850"/>
          <p14:tracePt t="98245" x="7366000" y="4667250"/>
          <p14:tracePt t="98261" x="7385050" y="4705350"/>
          <p14:tracePt t="98276" x="7391400" y="4724400"/>
          <p14:tracePt t="98293" x="7404100" y="4743450"/>
          <p14:tracePt t="98309" x="7404100" y="4762500"/>
          <p14:tracePt t="98326" x="7404100" y="4787900"/>
          <p14:tracePt t="98344" x="7397750" y="4806950"/>
          <p14:tracePt t="98362" x="7385050" y="4826000"/>
          <p14:tracePt t="98379" x="7353300" y="4857750"/>
          <p14:tracePt t="98393" x="7334250" y="4883150"/>
          <p14:tracePt t="98409" x="7289800" y="4940300"/>
          <p14:tracePt t="98428" x="7239000" y="4997450"/>
          <p14:tracePt t="98461" x="7219950" y="5016500"/>
          <p14:tracePt t="98462" x="7162800" y="5067300"/>
          <p14:tracePt t="98478" x="7124700" y="5080000"/>
          <p14:tracePt t="98494" x="7073900" y="5111750"/>
          <p14:tracePt t="98511" x="7010400" y="5130800"/>
          <p14:tracePt t="98527" x="6972300" y="5143500"/>
          <p14:tracePt t="98544" x="6902450" y="5156200"/>
          <p14:tracePt t="98562" x="6864350" y="5162550"/>
          <p14:tracePt t="98578" x="6788150" y="5181600"/>
          <p14:tracePt t="98595" x="6718300" y="5181600"/>
          <p14:tracePt t="98611" x="6686550" y="5181600"/>
          <p14:tracePt t="98628" x="6642100" y="5181600"/>
          <p14:tracePt t="98644" x="6616700" y="5181600"/>
          <p14:tracePt t="98661" x="6591300" y="5175250"/>
          <p14:tracePt t="98678" x="6572250" y="5168900"/>
          <p14:tracePt t="98694" x="6534150" y="5156200"/>
          <p14:tracePt t="98711" x="6496050" y="5137150"/>
          <p14:tracePt t="98728" x="6470650" y="5130800"/>
          <p14:tracePt t="98745" x="6432550" y="5118100"/>
          <p14:tracePt t="98761" x="6394450" y="5105400"/>
          <p14:tracePt t="98778" x="6381750" y="5105400"/>
          <p14:tracePt t="98794" x="6356350" y="5099050"/>
          <p14:tracePt t="98811" x="6350000" y="5099050"/>
          <p14:tracePt t="98828" x="6324600" y="5092700"/>
          <p14:tracePt t="98862" x="6311900" y="5092700"/>
          <p14:tracePt t="98863" x="6299200" y="5086350"/>
          <p14:tracePt t="98878" x="6286500" y="5086350"/>
          <p14:tracePt t="98894" x="6280150" y="5086350"/>
          <p14:tracePt t="98910" x="6273800" y="5086350"/>
          <p14:tracePt t="103268" x="6273800" y="5080000"/>
          <p14:tracePt t="103298" x="6273800" y="5073650"/>
          <p14:tracePt t="103310" x="6286500" y="5073650"/>
          <p14:tracePt t="103321" x="6292850" y="5073650"/>
          <p14:tracePt t="103331" x="6311900" y="5060950"/>
          <p14:tracePt t="103341" x="6369050" y="5035550"/>
          <p14:tracePt t="103362" x="6413500" y="5016500"/>
          <p14:tracePt t="103364" x="6464300" y="4991100"/>
          <p14:tracePt t="103376" x="6521450" y="4965700"/>
          <p14:tracePt t="103376" x="6584950" y="4953000"/>
          <p14:tracePt t="103393" x="6654800" y="4927600"/>
          <p14:tracePt t="103409" x="6800850" y="4883150"/>
          <p14:tracePt t="103426" x="6858000" y="4864100"/>
          <p14:tracePt t="103444" x="6959600" y="4845050"/>
          <p14:tracePt t="103461" x="7010400" y="4832350"/>
          <p14:tracePt t="103478" x="7029450" y="4826000"/>
          <p14:tracePt t="103494" x="7048500" y="4813300"/>
          <p14:tracePt t="103512" x="7061200" y="4806950"/>
          <p14:tracePt t="103528" x="7092950" y="4800600"/>
          <p14:tracePt t="103545" x="7099300" y="4794250"/>
          <p14:tracePt t="103561" x="7124700" y="4787900"/>
          <p14:tracePt t="103578" x="7137400" y="4787900"/>
          <p14:tracePt t="104876" x="7143750" y="4787900"/>
          <p14:tracePt t="104888" x="7143750" y="4781550"/>
          <p14:tracePt t="104897" x="7150100" y="4775200"/>
          <p14:tracePt t="104899" x="7156450" y="4768850"/>
          <p14:tracePt t="104912" x="7162800" y="4737100"/>
          <p14:tracePt t="104929" x="7169150" y="4718050"/>
          <p14:tracePt t="104945" x="7181850" y="4667250"/>
          <p14:tracePt t="104962" x="7188200" y="4648200"/>
          <p14:tracePt t="104979" x="7207250" y="4597400"/>
          <p14:tracePt t="104996" x="7213600" y="4572000"/>
          <p14:tracePt t="105012" x="7239000" y="4502150"/>
          <p14:tracePt t="105029" x="7258050" y="4432300"/>
          <p14:tracePt t="105046" x="7270750" y="4394200"/>
          <p14:tracePt t="105062" x="7296150" y="4324350"/>
          <p14:tracePt t="105079" x="7302500" y="4298950"/>
          <p14:tracePt t="105095" x="7321550" y="4267200"/>
          <p14:tracePt t="105112" x="7334250" y="4241800"/>
          <p14:tracePt t="105129" x="7346950" y="4241800"/>
          <p14:tracePt t="105145" x="7366000" y="4222750"/>
          <p14:tracePt t="105162" x="7366000" y="4216400"/>
          <p14:tracePt t="105179" x="7378700" y="4210050"/>
          <p14:tracePt t="105194" x="7385050" y="4203700"/>
          <p14:tracePt t="106147" x="7391400" y="4203700"/>
          <p14:tracePt t="106178" x="7397750" y="4203700"/>
          <p14:tracePt t="106188" x="7397750" y="4197350"/>
          <p14:tracePt t="106209" x="7404100" y="4197350"/>
          <p14:tracePt t="106230" x="7410450" y="4191000"/>
          <p14:tracePt t="106250" x="7416800" y="4184650"/>
          <p14:tracePt t="106271" x="7416800" y="4178300"/>
          <p14:tracePt t="106312" x="7423150" y="4178300"/>
          <p14:tracePt t="106323" x="7423150" y="4171950"/>
          <p14:tracePt t="106336" x="7429500" y="4171950"/>
          <p14:tracePt t="106336" x="7435850" y="4165600"/>
          <p14:tracePt t="106364" x="7442200" y="4159250"/>
          <p14:tracePt t="106366" x="7448550" y="4152900"/>
          <p14:tracePt t="106377" x="7454900" y="4140200"/>
          <p14:tracePt t="106394" x="7461250" y="4133850"/>
          <p14:tracePt t="106410" x="7467600" y="4127500"/>
          <p14:tracePt t="106426" x="7473950" y="4121150"/>
          <p14:tracePt t="106445" x="7473950" y="4114800"/>
          <p14:tracePt t="106519" x="7473950" y="4108450"/>
          <p14:tracePt t="106621" x="7480300" y="4102100"/>
          <p14:tracePt t="106642" x="7486650" y="4089400"/>
          <p14:tracePt t="106663" x="7486650" y="4083050"/>
          <p14:tracePt t="106665" x="7493000" y="4070350"/>
          <p14:tracePt t="106678" x="7493000" y="4057650"/>
          <p14:tracePt t="106694" x="7499350" y="4032250"/>
          <p14:tracePt t="106712" x="7505700" y="3994150"/>
          <p14:tracePt t="106729" x="7512050" y="3987800"/>
          <p14:tracePt t="106745" x="7524750" y="3956050"/>
          <p14:tracePt t="106762" x="7524750" y="3943350"/>
          <p14:tracePt t="106779" x="7537450" y="3930650"/>
          <p14:tracePt t="106796" x="7537450" y="3924300"/>
          <p14:tracePt t="106812" x="7543800" y="3917950"/>
          <p14:tracePt t="106828" x="7550150" y="3911600"/>
          <p14:tracePt t="106846" x="7550150" y="3905250"/>
          <p14:tracePt t="106862" x="7550150" y="3898900"/>
          <p14:tracePt t="106879" x="7550150" y="3892550"/>
          <p14:tracePt t="106895" x="7550150" y="3886200"/>
          <p14:tracePt t="106945" x="7550150" y="3879850"/>
          <p14:tracePt t="106957" x="7556500" y="3873500"/>
          <p14:tracePt t="106958" x="7556500" y="3867150"/>
          <p14:tracePt t="106978" x="7562850" y="3867150"/>
          <p14:tracePt t="106995" x="7562850" y="3854450"/>
          <p14:tracePt t="106996" x="7569200" y="3841750"/>
          <p14:tracePt t="107012" x="7575550" y="3829050"/>
          <p14:tracePt t="107029" x="7575550" y="3816350"/>
          <p14:tracePt t="107045" x="7575550" y="3803650"/>
          <p14:tracePt t="107081" x="7575550" y="3797300"/>
          <p14:tracePt t="107082" x="7575550" y="3790950"/>
          <p14:tracePt t="107112" x="7575550" y="3784600"/>
          <p14:tracePt t="107133" x="7575550" y="3778250"/>
          <p14:tracePt t="107135" x="7575550" y="3771900"/>
          <p14:tracePt t="107166" x="7575550" y="3759200"/>
          <p14:tracePt t="107178" x="7575550" y="3746500"/>
          <p14:tracePt t="107180" x="7575550" y="3740150"/>
          <p14:tracePt t="107195" x="7575550" y="3702050"/>
          <p14:tracePt t="107212" x="7575550" y="3670300"/>
          <p14:tracePt t="107229" x="7575550" y="3651250"/>
          <p14:tracePt t="107245" x="7575550" y="3619500"/>
          <p14:tracePt t="107263" x="7575550" y="3600450"/>
          <p14:tracePt t="107279" x="7575550" y="3556000"/>
          <p14:tracePt t="107296" x="7569200" y="3517900"/>
          <p14:tracePt t="107312" x="7562850" y="3492500"/>
          <p14:tracePt t="107329" x="7550150" y="3448050"/>
          <p14:tracePt t="107346" x="7537450" y="3422650"/>
          <p14:tracePt t="107363" x="7518400" y="3378200"/>
          <p14:tracePt t="107379" x="7499350" y="3359150"/>
          <p14:tracePt t="107394" x="7467600" y="3333750"/>
          <p14:tracePt t="107411" x="7423150" y="3314700"/>
          <p14:tracePt t="107427" x="7397750" y="3308350"/>
          <p14:tracePt t="107443" x="7346950" y="3295650"/>
          <p14:tracePt t="107462" x="7270750" y="3282950"/>
          <p14:tracePt t="107479" x="7232650" y="3282950"/>
          <p14:tracePt t="107495" x="7156450" y="3276600"/>
          <p14:tracePt t="107512" x="7112000" y="3270250"/>
          <p14:tracePt t="107529" x="7023100" y="3270250"/>
          <p14:tracePt t="107545" x="6953250" y="3270250"/>
          <p14:tracePt t="107562" x="6921500" y="3270250"/>
          <p14:tracePt t="107579" x="6864350" y="3270250"/>
          <p14:tracePt t="107595" x="6832600" y="3270250"/>
          <p14:tracePt t="107611" x="6775450" y="3270250"/>
          <p14:tracePt t="107629" x="6705600" y="3270250"/>
          <p14:tracePt t="107645" x="6673850" y="3270250"/>
          <p14:tracePt t="107662" x="6597650" y="3270250"/>
          <p14:tracePt t="107679" x="6559550" y="3270250"/>
          <p14:tracePt t="107695" x="6470650" y="3289300"/>
          <p14:tracePt t="107712" x="6413500" y="3308350"/>
          <p14:tracePt t="107728" x="6318250" y="3340100"/>
          <p14:tracePt t="107745" x="6223000" y="3378200"/>
          <p14:tracePt t="107762" x="6184900" y="3403600"/>
          <p14:tracePt t="107778" x="6127750" y="3454400"/>
          <p14:tracePt t="107795" x="6102350" y="3492500"/>
          <p14:tracePt t="107812" x="6070600" y="3562350"/>
          <p14:tracePt t="107829" x="6064250" y="3632200"/>
          <p14:tracePt t="107845" x="6057900" y="3657600"/>
          <p14:tracePt t="107862" x="6057900" y="3702050"/>
          <p14:tracePt t="107879" x="6057900" y="3708400"/>
          <p14:tracePt t="107895" x="6064250" y="3733800"/>
          <p14:tracePt t="107912" x="6083300" y="3746500"/>
          <p14:tracePt t="107929" x="6096000" y="3759200"/>
          <p14:tracePt t="107945" x="6127750" y="3784600"/>
          <p14:tracePt t="107962" x="6159500" y="3803650"/>
          <p14:tracePt t="107978" x="6242050" y="3854450"/>
          <p14:tracePt t="107996" x="6369050" y="3911600"/>
          <p14:tracePt t="108012" x="6457950" y="3937000"/>
          <p14:tracePt t="108029" x="6648450" y="4006850"/>
          <p14:tracePt t="108045" x="6737350" y="4044950"/>
          <p14:tracePt t="108062" x="6896100" y="4095750"/>
          <p14:tracePt t="108079" x="6997700" y="4140200"/>
          <p14:tracePt t="108095" x="7035800" y="4152900"/>
          <p14:tracePt t="108111" x="7080250" y="4165600"/>
          <p14:tracePt t="108129" x="7092950" y="4171950"/>
          <p14:tracePt t="108145" x="7124700" y="4184650"/>
          <p14:tracePt t="108162" x="7156450" y="4197350"/>
          <p14:tracePt t="108179" x="7169150" y="4203700"/>
          <p14:tracePt t="108195" x="7181850" y="4210050"/>
          <p14:tracePt t="108230" x="7188200" y="4216400"/>
          <p14:tracePt t="108258" x="7194550" y="4222750"/>
          <p14:tracePt t="108281" x="7200900" y="4222750"/>
          <p14:tracePt t="108293" x="7207250" y="4222750"/>
          <p14:tracePt t="108313" x="7213600" y="4222750"/>
          <p14:tracePt t="108323" x="7219950" y="4222750"/>
          <p14:tracePt t="108336" x="7226300" y="4222750"/>
          <p14:tracePt t="108561" x="7232650" y="4216400"/>
          <p14:tracePt t="108581" x="7232650" y="4210050"/>
          <p14:tracePt t="108603" x="7239000" y="4203700"/>
          <p14:tracePt t="108612" x="7239000" y="4197350"/>
          <p14:tracePt t="108624" x="7239000" y="4191000"/>
          <p14:tracePt t="108633" x="7239000" y="4184650"/>
          <p14:tracePt t="108645" x="7239000" y="4178300"/>
          <p14:tracePt t="108647" x="7239000" y="4171950"/>
          <p14:tracePt t="108662" x="7239000" y="4159250"/>
          <p14:tracePt t="108679" x="7239000" y="4152900"/>
          <p14:tracePt t="108695" x="7239000" y="4133850"/>
          <p14:tracePt t="108712" x="7239000" y="4121150"/>
          <p14:tracePt t="108728" x="7232650" y="4108450"/>
          <p14:tracePt t="108746" x="7232650" y="4095750"/>
          <p14:tracePt t="108762" x="7232650" y="4083050"/>
          <p14:tracePt t="108779" x="7232650" y="4076700"/>
          <p14:tracePt t="108794" x="7232650" y="4070350"/>
          <p14:tracePt t="108833" x="7232650" y="4064000"/>
          <p14:tracePt t="108854" x="7232650" y="4057650"/>
          <p14:tracePt t="109006" x="7232650" y="4051300"/>
          <p14:tracePt t="109059" x="7232650" y="4044950"/>
          <p14:tracePt t="109061" x="7232650" y="4038600"/>
          <p14:tracePt t="109090" x="7232650" y="4032250"/>
          <p14:tracePt t="109641" x="7232650" y="4025900"/>
          <p14:tracePt t="109661" x="7232650" y="4019550"/>
          <p14:tracePt t="109684" x="7232650" y="4013200"/>
          <p14:tracePt t="109693" x="7232650" y="4000500"/>
          <p14:tracePt t="109714" x="7239000" y="3994150"/>
          <p14:tracePt t="109715" x="7239000" y="3987800"/>
          <p14:tracePt t="109728" x="7239000" y="3975100"/>
          <p14:tracePt t="109746" x="7239000" y="3968750"/>
          <p14:tracePt t="109761" x="7239000" y="3956050"/>
          <p14:tracePt t="109778" x="7239000" y="3949700"/>
          <p14:tracePt t="109794" x="7239000" y="3937000"/>
          <p14:tracePt t="109812" x="7239000" y="3924300"/>
          <p14:tracePt t="109829" x="7239000" y="3911600"/>
          <p14:tracePt t="109845" x="7239000" y="3886200"/>
          <p14:tracePt t="109862" x="7239000" y="3873500"/>
          <p14:tracePt t="109879" x="7239000" y="3854450"/>
          <p14:tracePt t="109896" x="7239000" y="3841750"/>
          <p14:tracePt t="109911" x="7239000" y="3810000"/>
          <p14:tracePt t="109928" x="7245350" y="3784600"/>
          <p14:tracePt t="109946" x="7245350" y="3771900"/>
          <p14:tracePt t="109962" x="7245350" y="3740150"/>
          <p14:tracePt t="109979" x="7245350" y="3727450"/>
          <p14:tracePt t="109995" x="7245350" y="3714750"/>
          <p14:tracePt t="110012" x="7251700" y="3702050"/>
          <p14:tracePt t="110028" x="7251700" y="3695700"/>
          <p14:tracePt t="110045" x="7251700" y="3683000"/>
          <p14:tracePt t="110062" x="7258050" y="3663950"/>
          <p14:tracePt t="110078" x="7258050" y="3638550"/>
          <p14:tracePt t="110096" x="7258050" y="3600450"/>
          <p14:tracePt t="110112" x="7258050" y="3587750"/>
          <p14:tracePt t="110129" x="7258050" y="3543300"/>
          <p14:tracePt t="110145" x="7258050" y="3524250"/>
          <p14:tracePt t="110162" x="7258050" y="3492500"/>
          <p14:tracePt t="110179" x="7264400" y="3454400"/>
          <p14:tracePt t="110195" x="7270750" y="3435350"/>
          <p14:tracePt t="110212" x="7277100" y="3409950"/>
          <p14:tracePt t="110228" x="7289800" y="3397250"/>
          <p14:tracePt t="110246" x="7302500" y="3371850"/>
          <p14:tracePt t="110262" x="7308850" y="3346450"/>
          <p14:tracePt t="110279" x="7315200" y="3333750"/>
          <p14:tracePt t="110295" x="7321550" y="3314700"/>
          <p14:tracePt t="110312" x="7321550" y="3302000"/>
          <p14:tracePt t="110329" x="7327900" y="3295650"/>
          <p14:tracePt t="110345" x="7327900" y="3282950"/>
          <p14:tracePt t="111868" x="7327900" y="3289300"/>
          <p14:tracePt t="111890" x="7321550" y="3295650"/>
          <p14:tracePt t="111892" x="7315200" y="3295650"/>
          <p14:tracePt t="111904" x="7296150" y="3308350"/>
          <p14:tracePt t="111912" x="7270750" y="3314700"/>
          <p14:tracePt t="111928" x="7207250" y="3333750"/>
          <p14:tracePt t="111946" x="7118350" y="3359150"/>
          <p14:tracePt t="111962" x="7067550" y="3378200"/>
          <p14:tracePt t="111977" x="6940550" y="3416300"/>
          <p14:tracePt t="111995" x="6883400" y="3441700"/>
          <p14:tracePt t="112012" x="6718300" y="3505200"/>
          <p14:tracePt t="112028" x="6540500" y="3575050"/>
          <p14:tracePt t="112046" x="6438900" y="3613150"/>
          <p14:tracePt t="112061" x="6280150" y="3670300"/>
          <p14:tracePt t="112078" x="6210300" y="3695700"/>
          <p14:tracePt t="112094" x="6127750" y="3740150"/>
          <p14:tracePt t="112112" x="6089650" y="3746500"/>
          <p14:tracePt t="112130" x="6089650" y="3752850"/>
          <p14:tracePt t="112145" x="6076950" y="3759200"/>
          <p14:tracePt t="112162" x="6070600" y="3759200"/>
          <p14:tracePt t="112178" x="6064250" y="3765550"/>
          <p14:tracePt t="112314" x="6064250" y="3752850"/>
          <p14:tracePt t="112335" x="6057900" y="3733800"/>
          <p14:tracePt t="112345" x="6057900" y="3708400"/>
          <p14:tracePt t="112353" x="6051550" y="3683000"/>
          <p14:tracePt t="112362" x="6032500" y="3613150"/>
          <p14:tracePt t="112379" x="6013450" y="3575050"/>
          <p14:tracePt t="112379" x="6007100" y="3543300"/>
          <p14:tracePt t="112397" x="5994400" y="3505200"/>
          <p14:tracePt t="112410" x="5988050" y="3479800"/>
          <p14:tracePt t="112427" x="5969000" y="3416300"/>
          <p14:tracePt t="112446" x="5962650" y="3365500"/>
          <p14:tracePt t="112462" x="5962650" y="3352800"/>
          <p14:tracePt t="112478" x="5956300" y="3308350"/>
          <p14:tracePt t="112494" x="5956300" y="3295650"/>
          <p14:tracePt t="112510" x="5956300" y="3263900"/>
          <p14:tracePt t="112528" x="5956300" y="3238500"/>
          <p14:tracePt t="112546" x="5956300" y="3219450"/>
          <p14:tracePt t="112562" x="5956300" y="3181350"/>
          <p14:tracePt t="112578" x="5956300" y="3168650"/>
          <p14:tracePt t="112595" x="5956300" y="3136900"/>
          <p14:tracePt t="112612" x="5956300" y="3117850"/>
          <p14:tracePt t="112629" x="5956300" y="3111500"/>
          <p14:tracePt t="112646" x="5949950" y="3098800"/>
          <p14:tracePt t="112662" x="5949950" y="3086100"/>
          <p14:tracePt t="112679" x="5943600" y="3067050"/>
          <p14:tracePt t="112696" x="5937250" y="3041650"/>
          <p14:tracePt t="112712" x="5937250" y="3028950"/>
          <p14:tracePt t="112728" x="5930900" y="3003550"/>
          <p14:tracePt t="112746" x="5930900" y="2997200"/>
          <p14:tracePt t="112762" x="5930900" y="2984500"/>
          <p14:tracePt t="112777" x="5930900" y="2971800"/>
          <p14:tracePt t="112968" x="5930900" y="2978150"/>
          <p14:tracePt t="112988" x="5930900" y="2990850"/>
          <p14:tracePt t="112999" x="5930900" y="2997200"/>
          <p14:tracePt t="113012" x="5930900" y="3016250"/>
          <p14:tracePt t="113013" x="5930900" y="3035300"/>
          <p14:tracePt t="113028" x="5930900" y="3067050"/>
          <p14:tracePt t="113046" x="5930900" y="3086100"/>
          <p14:tracePt t="113062" x="5930900" y="3124200"/>
          <p14:tracePt t="113079" x="5930900" y="3149600"/>
          <p14:tracePt t="113095" x="5930900" y="3162300"/>
          <p14:tracePt t="113112" x="5930900" y="3187700"/>
          <p14:tracePt t="113129" x="5930900" y="3200400"/>
          <p14:tracePt t="113129" x="5930900" y="3213100"/>
          <p14:tracePt t="113147" x="5930900" y="3232150"/>
          <p14:tracePt t="113162" x="5930900" y="3276600"/>
          <p14:tracePt t="113179" x="5930900" y="3295650"/>
          <p14:tracePt t="113196" x="5930900" y="3346450"/>
          <p14:tracePt t="113212" x="5930900" y="3403600"/>
          <p14:tracePt t="113229" x="5930900" y="3429000"/>
          <p14:tracePt t="113244" x="5930900" y="3479800"/>
          <p14:tracePt t="113262" x="5930900" y="3498850"/>
          <p14:tracePt t="113280" x="5930900" y="3543300"/>
          <p14:tracePt t="113296" x="5924550" y="3562350"/>
          <p14:tracePt t="113296" x="5918200" y="3587750"/>
          <p14:tracePt t="113312" x="5911850" y="3613150"/>
          <p14:tracePt t="113328" x="5905500" y="3657600"/>
          <p14:tracePt t="113346" x="5899150" y="3683000"/>
          <p14:tracePt t="113364" x="5886450" y="3733800"/>
          <p14:tracePt t="113379" x="5886450" y="3759200"/>
          <p14:tracePt t="113394" x="5886450" y="3810000"/>
          <p14:tracePt t="113410" x="5880100" y="3835400"/>
          <p14:tracePt t="113427" x="5880100" y="3873500"/>
          <p14:tracePt t="113443" x="5873750" y="3911600"/>
          <p14:tracePt t="113462" x="5873750" y="3924300"/>
          <p14:tracePt t="113479" x="5873750" y="3943350"/>
          <p14:tracePt t="113497" x="5873750" y="3949700"/>
          <p14:tracePt t="117386" x="5873750" y="3956050"/>
          <p14:tracePt t="117407" x="5873750" y="3962400"/>
          <p14:tracePt t="117428" x="5873750" y="3975100"/>
          <p14:tracePt t="117438" x="5873750" y="3981450"/>
          <p14:tracePt t="117448" x="5873750" y="3987800"/>
          <p14:tracePt t="117454" x="5873750" y="4000500"/>
          <p14:tracePt t="117467" x="5873750" y="4006850"/>
          <p14:tracePt t="117478" x="5873750" y="4019550"/>
          <p14:tracePt t="117496" x="5873750" y="4025900"/>
          <p14:tracePt t="117544" x="5873750" y="4032250"/>
          <p14:tracePt t="117562" x="5873750" y="4038600"/>
          <p14:tracePt t="117613" x="5873750" y="4044950"/>
          <p14:tracePt t="117656" x="5873750" y="4051300"/>
          <p14:tracePt t="117671" x="5873750" y="4064000"/>
          <p14:tracePt t="117676" x="5880100" y="4064000"/>
          <p14:tracePt t="117693" x="5886450" y="4076700"/>
          <p14:tracePt t="117694" x="5892800" y="4089400"/>
          <p14:tracePt t="117712" x="5899150" y="4108450"/>
          <p14:tracePt t="117729" x="5905500" y="4108450"/>
          <p14:tracePt t="117745" x="5918200" y="4127500"/>
          <p14:tracePt t="117762" x="5930900" y="4133850"/>
          <p14:tracePt t="117778" x="5949950" y="4140200"/>
          <p14:tracePt t="117795" x="5962650" y="4140200"/>
          <p14:tracePt t="117812" x="5981700" y="4146550"/>
          <p14:tracePt t="117828" x="6013450" y="4146550"/>
          <p14:tracePt t="117846" x="6019800" y="4146550"/>
          <p14:tracePt t="117862" x="6051550" y="4146550"/>
          <p14:tracePt t="117879" x="6070600" y="4146550"/>
          <p14:tracePt t="117895" x="6096000" y="4146550"/>
          <p14:tracePt t="117912" x="6121400" y="4146550"/>
          <p14:tracePt t="117928" x="6140450" y="4146550"/>
          <p14:tracePt t="117945" x="6159500" y="4146550"/>
          <p14:tracePt t="117962" x="6172200" y="4146550"/>
          <p14:tracePt t="117978" x="6184900" y="4146550"/>
          <p14:tracePt t="117996" x="6197600" y="4146550"/>
          <p14:tracePt t="118042" x="6203950" y="4146550"/>
          <p14:tracePt t="118052" x="6210300" y="4146550"/>
          <p14:tracePt t="118074" x="6216650" y="4146550"/>
          <p14:tracePt t="118106" x="6223000" y="4146550"/>
          <p14:tracePt t="118135" x="6229350" y="4146550"/>
          <p14:tracePt t="118604" x="6235700" y="4146550"/>
          <p14:tracePt t="118646" x="6242050" y="4146550"/>
          <p14:tracePt t="118676" x="6248400" y="4146550"/>
          <p14:tracePt t="118739" x="6254750" y="4146550"/>
          <p14:tracePt t="118754" x="6261100" y="4146550"/>
          <p14:tracePt t="118756" x="6267450" y="4146550"/>
          <p14:tracePt t="118781" x="6273800" y="4146550"/>
          <p14:tracePt t="118782" x="6280150" y="4146550"/>
          <p14:tracePt t="118796" x="6280150" y="4140200"/>
          <p14:tracePt t="118812" x="6299200" y="4133850"/>
          <p14:tracePt t="118829" x="6318250" y="4127500"/>
          <p14:tracePt t="118845" x="6330950" y="4127500"/>
          <p14:tracePt t="118862" x="6350000" y="4114800"/>
          <p14:tracePt t="118879" x="6369050" y="4108450"/>
          <p14:tracePt t="118896" x="6394450" y="4095750"/>
          <p14:tracePt t="118912" x="6419850" y="4083050"/>
          <p14:tracePt t="118928" x="6432550" y="4083050"/>
          <p14:tracePt t="118945" x="6457950" y="4076700"/>
          <p14:tracePt t="118962" x="6470650" y="4076700"/>
          <p14:tracePt t="118978" x="6489700" y="4076700"/>
          <p14:tracePt t="118996" x="6508750" y="4076700"/>
          <p14:tracePt t="119012" x="6521450" y="4076700"/>
          <p14:tracePt t="119028" x="6540500" y="4076700"/>
          <p14:tracePt t="119045" x="6553200" y="4076700"/>
          <p14:tracePt t="119062" x="6572250" y="4076700"/>
          <p14:tracePt t="119078" x="6597650" y="4076700"/>
          <p14:tracePt t="119115" x="6610350" y="4076700"/>
          <p14:tracePt t="119128" x="6616700" y="4076700"/>
          <p14:tracePt t="119146" x="6623050" y="4076700"/>
          <p14:tracePt t="119161" x="6635750" y="4076700"/>
          <p14:tracePt t="119163" x="6648450" y="4076700"/>
          <p14:tracePt t="119178" x="6654800" y="4076700"/>
          <p14:tracePt t="119195" x="6667500" y="4076700"/>
          <p14:tracePt t="119212" x="6673850" y="4076700"/>
          <p14:tracePt t="119229" x="6692900" y="4089400"/>
          <p14:tracePt t="119245" x="6711950" y="4102100"/>
          <p14:tracePt t="119262" x="6731000" y="4108450"/>
          <p14:tracePt t="119279" x="6775450" y="4127500"/>
          <p14:tracePt t="119296" x="6800850" y="4133850"/>
          <p14:tracePt t="119310" x="6851650" y="4152900"/>
          <p14:tracePt t="119327" x="6883400" y="4152900"/>
          <p14:tracePt t="119344" x="6927850" y="4159250"/>
          <p14:tracePt t="119360" x="6959600" y="4165600"/>
          <p14:tracePt t="119377" x="6972300" y="4165600"/>
          <p14:tracePt t="119394" x="7004050" y="4165600"/>
          <p14:tracePt t="119410" x="7010400" y="4165600"/>
          <p14:tracePt t="119426" x="7048500" y="4165600"/>
          <p14:tracePt t="119443" x="7080250" y="4165600"/>
          <p14:tracePt t="119462" x="7099300" y="4165600"/>
          <p14:tracePt t="119478" x="7124700" y="4165600"/>
          <p14:tracePt t="119496" x="7150100" y="4165600"/>
          <p14:tracePt t="119512" x="7156450" y="4171950"/>
          <p14:tracePt t="119528" x="7181850" y="4191000"/>
          <p14:tracePt t="119545" x="7200900" y="4203700"/>
          <p14:tracePt t="119562" x="7226300" y="4229100"/>
          <p14:tracePt t="119578" x="7251700" y="4260850"/>
          <p14:tracePt t="119596" x="7270750" y="4273550"/>
          <p14:tracePt t="119609" x="7296150" y="4305300"/>
          <p14:tracePt t="119626" x="7315200" y="4318000"/>
          <p14:tracePt t="119644" x="7334250" y="4337050"/>
          <p14:tracePt t="119662" x="7353300" y="4356100"/>
          <p14:tracePt t="119662" x="7366000" y="4368800"/>
          <p14:tracePt t="119678" x="7378700" y="4381500"/>
          <p14:tracePt t="119696" x="7404100" y="4406900"/>
          <p14:tracePt t="119712" x="7416800" y="4413250"/>
          <p14:tracePt t="119728" x="7429500" y="4432300"/>
          <p14:tracePt t="119746" x="7435850" y="4438650"/>
          <p14:tracePt t="119761" x="7448550" y="4457700"/>
          <p14:tracePt t="119778" x="7467600" y="4476750"/>
          <p14:tracePt t="119796" x="7480300" y="4489450"/>
          <p14:tracePt t="119811" x="7499350" y="4514850"/>
          <p14:tracePt t="119828" x="7505700" y="4527550"/>
          <p14:tracePt t="119845" x="7524750" y="4552950"/>
          <p14:tracePt t="119862" x="7537450" y="4572000"/>
          <p14:tracePt t="119877" x="7543800" y="4591050"/>
          <p14:tracePt t="119895" x="7543800" y="4622800"/>
          <p14:tracePt t="119912" x="7543800" y="4641850"/>
          <p14:tracePt t="119928" x="7543800" y="4686300"/>
          <p14:tracePt t="119946" x="7543800" y="4730750"/>
          <p14:tracePt t="119962" x="7543800" y="4749800"/>
          <p14:tracePt t="119979" x="7543800" y="4787900"/>
          <p14:tracePt t="119995" x="7543800" y="4800600"/>
          <p14:tracePt t="120012" x="7543800" y="4838700"/>
          <p14:tracePt t="120029" x="7537450" y="4870450"/>
          <p14:tracePt t="120045" x="7537450" y="4889500"/>
          <p14:tracePt t="120062" x="7524750" y="4927600"/>
          <p14:tracePt t="120078" x="7518400" y="4953000"/>
          <p14:tracePt t="120096" x="7505700" y="4991100"/>
          <p14:tracePt t="120111" x="7499350" y="5035550"/>
          <p14:tracePt t="120128" x="7499350" y="5060950"/>
          <p14:tracePt t="120144" x="7493000" y="5092700"/>
          <p14:tracePt t="120161" x="7493000" y="5118100"/>
          <p14:tracePt t="120178" x="7493000" y="5156200"/>
          <p14:tracePt t="120195" x="7493000" y="5181600"/>
          <p14:tracePt t="120212" x="7493000" y="5194300"/>
          <p14:tracePt t="120228" x="7486650" y="5213350"/>
          <p14:tracePt t="120246" x="7486650" y="5219700"/>
          <p14:tracePt t="120261" x="7480300" y="5232400"/>
          <p14:tracePt t="120279" x="7480300" y="5238750"/>
          <p14:tracePt t="120293" x="7467600" y="5251450"/>
          <p14:tracePt t="120310" x="7454900" y="5283200"/>
          <p14:tracePt t="120327" x="7442200" y="5289550"/>
          <p14:tracePt t="120343" x="7416800" y="5321300"/>
          <p14:tracePt t="120362" x="7397750" y="5340350"/>
          <p14:tracePt t="120379" x="7366000" y="5378450"/>
          <p14:tracePt t="120410" x="7327900" y="5410200"/>
          <p14:tracePt t="120426" x="7315200" y="5422900"/>
          <p14:tracePt t="120427" x="7277100" y="5448300"/>
          <p14:tracePt t="120443" x="7264400" y="5448300"/>
          <p14:tracePt t="120460" x="7239000" y="5461000"/>
          <p14:tracePt t="120478" x="7207250" y="5473700"/>
          <p14:tracePt t="120495" x="7188200" y="5480050"/>
          <p14:tracePt t="120512" x="7143750" y="5492750"/>
          <p14:tracePt t="120529" x="7112000" y="5499100"/>
          <p14:tracePt t="120546" x="7029450" y="5505450"/>
          <p14:tracePt t="120561" x="6921500" y="5511800"/>
          <p14:tracePt t="120579" x="6858000" y="5511800"/>
          <p14:tracePt t="120596" x="6737350" y="5511800"/>
          <p14:tracePt t="120612" x="6604000" y="5505450"/>
          <p14:tracePt t="120628" x="6534150" y="5486400"/>
          <p14:tracePt t="120644" x="6400800" y="5441950"/>
          <p14:tracePt t="120662" x="6343650" y="5416550"/>
          <p14:tracePt t="120677" x="6210300" y="5334000"/>
          <p14:tracePt t="120695" x="6153150" y="5289550"/>
          <p14:tracePt t="120695" x="6096000" y="5245100"/>
          <p14:tracePt t="120712" x="6045200" y="5207000"/>
          <p14:tracePt t="120728" x="5962650" y="5124450"/>
          <p14:tracePt t="120745" x="5930900" y="5086350"/>
          <p14:tracePt t="120761" x="5892800" y="5029200"/>
          <p14:tracePt t="120778" x="5886450" y="5003800"/>
          <p14:tracePt t="120794" x="5873750" y="4965700"/>
          <p14:tracePt t="120811" x="5867400" y="4914900"/>
          <p14:tracePt t="120829" x="5867400" y="4889500"/>
          <p14:tracePt t="120845" x="5867400" y="4832350"/>
          <p14:tracePt t="120862" x="5867400" y="4800600"/>
          <p14:tracePt t="120878" x="5892800" y="4737100"/>
          <p14:tracePt t="120895" x="5930900" y="4667250"/>
          <p14:tracePt t="120911" x="5949950" y="4641850"/>
          <p14:tracePt t="120928" x="6000750" y="4584700"/>
          <p14:tracePt t="120946" x="6032500" y="4559300"/>
          <p14:tracePt t="120962" x="6076950" y="4514850"/>
          <p14:tracePt t="120978" x="6140450" y="4451350"/>
          <p14:tracePt t="120995" x="6165850" y="4432300"/>
          <p14:tracePt t="121012" x="6242050" y="4387850"/>
          <p14:tracePt t="121028" x="6280150" y="4362450"/>
          <p14:tracePt t="121045" x="6375400" y="4324350"/>
          <p14:tracePt t="121062" x="6457950" y="4305300"/>
          <p14:tracePt t="121078" x="6502400" y="4286250"/>
          <p14:tracePt t="121095" x="6597650" y="4273550"/>
          <p14:tracePt t="121111" x="6642100" y="4267200"/>
          <p14:tracePt t="121128" x="6743700" y="4254500"/>
          <p14:tracePt t="121145" x="6838950" y="4248150"/>
          <p14:tracePt t="121162" x="6896100" y="4248150"/>
          <p14:tracePt t="121177" x="6985000" y="4248150"/>
          <p14:tracePt t="121195" x="7029450" y="4248150"/>
          <p14:tracePt t="121212" x="7131050" y="4260850"/>
          <p14:tracePt t="121228" x="7232650" y="4279900"/>
          <p14:tracePt t="121246" x="7289800" y="4298950"/>
          <p14:tracePt t="121263" x="7391400" y="4330700"/>
          <p14:tracePt t="121280" x="7429500" y="4343400"/>
          <p14:tracePt t="121296" x="7505700" y="4375150"/>
          <p14:tracePt t="121312" x="7550150" y="4400550"/>
          <p14:tracePt t="121330" x="7562850" y="4419600"/>
          <p14:tracePt t="121346" x="7575550" y="4445000"/>
          <p14:tracePt t="121363" x="7581900" y="4464050"/>
          <p14:tracePt t="121380" x="7581900" y="4508500"/>
          <p14:tracePt t="121397" x="7581900" y="4540250"/>
          <p14:tracePt t="121411" x="7581900" y="4629150"/>
          <p14:tracePt t="121428" x="7581900" y="4705350"/>
          <p14:tracePt t="121444" x="7581900" y="4749800"/>
          <p14:tracePt t="121463" x="7569200" y="4832350"/>
          <p14:tracePt t="121480" x="7556500" y="4857750"/>
          <p14:tracePt t="121497" x="7537450" y="4908550"/>
          <p14:tracePt t="121513" x="7518400" y="4972050"/>
          <p14:tracePt t="121529" x="7512050" y="4997450"/>
          <p14:tracePt t="121546" x="7486650" y="5067300"/>
          <p14:tracePt t="121563" x="7473950" y="5105400"/>
          <p14:tracePt t="121579" x="7442200" y="5175250"/>
          <p14:tracePt t="121595" x="7410450" y="5251450"/>
          <p14:tracePt t="121614" x="7385050" y="5283200"/>
          <p14:tracePt t="121629" x="7353300" y="5334000"/>
          <p14:tracePt t="121646" x="7334250" y="5353050"/>
          <p14:tracePt t="121663" x="7302500" y="5384800"/>
          <p14:tracePt t="121680" x="7270750" y="5422900"/>
          <p14:tracePt t="121696" x="7251700" y="5435600"/>
          <p14:tracePt t="121712" x="7207250" y="5461000"/>
          <p14:tracePt t="121729" x="7181850" y="5473700"/>
          <p14:tracePt t="121746" x="7124700" y="5486400"/>
          <p14:tracePt t="121762" x="7054850" y="5492750"/>
          <p14:tracePt t="121779" x="7010400" y="5492750"/>
          <p14:tracePt t="121796" x="6921500" y="5499100"/>
          <p14:tracePt t="121812" x="6877050" y="5499100"/>
          <p14:tracePt t="121828" x="6750050" y="5480050"/>
          <p14:tracePt t="121846" x="6629400" y="5448300"/>
          <p14:tracePt t="121863" x="6572250" y="5429250"/>
          <p14:tracePt t="121879" x="6470650" y="5378450"/>
          <p14:tracePt t="121897" x="6432550" y="5346700"/>
          <p14:tracePt t="121913" x="6394450" y="5289550"/>
          <p14:tracePt t="121929" x="6362700" y="5226050"/>
          <p14:tracePt t="121945" x="6356350" y="5200650"/>
          <p14:tracePt t="121962" x="6350000" y="5149850"/>
          <p14:tracePt t="121979" x="6350000" y="5124450"/>
          <p14:tracePt t="121996" x="6350000" y="5067300"/>
          <p14:tracePt t="122013" x="6350000" y="5010150"/>
          <p14:tracePt t="122029" x="6350000" y="4991100"/>
          <p14:tracePt t="122047" x="6362700" y="4927600"/>
          <p14:tracePt t="122063" x="6375400" y="4902200"/>
          <p14:tracePt t="122079" x="6407150" y="4864100"/>
          <p14:tracePt t="122097" x="6438900" y="4832350"/>
          <p14:tracePt t="122113" x="6451600" y="4813300"/>
          <p14:tracePt t="122129" x="6477000" y="4800600"/>
          <p14:tracePt t="122146" x="6483350" y="4787900"/>
          <p14:tracePt t="122163" x="6508750" y="4762500"/>
          <p14:tracePt t="122179" x="6540500" y="4749800"/>
          <p14:tracePt t="122196" x="6559550" y="4737100"/>
          <p14:tracePt t="122212" x="6597650" y="4718050"/>
          <p14:tracePt t="122229" x="6623050" y="4711700"/>
          <p14:tracePt t="122246" x="6686550" y="4686300"/>
          <p14:tracePt t="122262" x="6731000" y="4673600"/>
          <p14:tracePt t="122281" x="6775450" y="4654550"/>
          <p14:tracePt t="122311" x="6794500" y="4654550"/>
          <p14:tracePt t="122311" x="6800850" y="4648200"/>
          <p14:tracePt t="122327" x="6826250" y="4635500"/>
          <p14:tracePt t="122344" x="6845300" y="4622800"/>
          <p14:tracePt t="122363" x="6851650" y="4622800"/>
          <p14:tracePt t="122379" x="6864350" y="4616450"/>
          <p14:tracePt t="122394" x="6870700" y="4616450"/>
          <p14:tracePt t="122411" x="6877050" y="4616450"/>
          <p14:tracePt t="122427" x="6883400" y="4616450"/>
          <p14:tracePt t="123780" x="6883400" y="4610100"/>
          <p14:tracePt t="123800" x="6877050" y="4597400"/>
          <p14:tracePt t="123810" x="6870700" y="4597400"/>
          <p14:tracePt t="123819" x="6864350" y="4584700"/>
          <p14:tracePt t="123829" x="6851650" y="4546600"/>
          <p14:tracePt t="123846" x="6838950" y="4527550"/>
          <p14:tracePt t="123862" x="6819900" y="4502150"/>
          <p14:tracePt t="123879" x="6807200" y="4476750"/>
          <p14:tracePt t="123896" x="6800850" y="4470400"/>
          <p14:tracePt t="123912" x="6800850" y="4464050"/>
          <p14:tracePt t="123929" x="6794500" y="4457700"/>
          <p14:tracePt t="123967" x="6788150" y="4457700"/>
          <p14:tracePt t="124150" x="6788150" y="4451350"/>
          <p14:tracePt t="124171" x="6794500" y="4451350"/>
          <p14:tracePt t="124181" x="6794500" y="4445000"/>
          <p14:tracePt t="124191" x="6800850" y="4432300"/>
          <p14:tracePt t="124196" x="6807200" y="4425950"/>
          <p14:tracePt t="124212" x="6819900" y="4394200"/>
          <p14:tracePt t="124229" x="6832600" y="4356100"/>
          <p14:tracePt t="124246" x="6838950" y="4343400"/>
          <p14:tracePt t="124262" x="6838950" y="4318000"/>
          <p14:tracePt t="124280" x="6845300" y="4305300"/>
          <p14:tracePt t="124296" x="6845300" y="4298950"/>
          <p14:tracePt t="124313" x="6845300" y="4292600"/>
          <p14:tracePt t="124329" x="6845300" y="4286250"/>
          <p14:tracePt t="124346" x="6845300" y="4273550"/>
          <p14:tracePt t="124363" x="6845300" y="4267200"/>
          <p14:tracePt t="124379" x="6845300" y="4260850"/>
          <p14:tracePt t="124643" x="6851650" y="4260850"/>
          <p14:tracePt t="124684" x="6858000" y="4260850"/>
          <p14:tracePt t="124908" x="6858000" y="4254500"/>
          <p14:tracePt t="124940" x="6858000" y="4248150"/>
          <p14:tracePt t="124950" x="6858000" y="4241800"/>
          <p14:tracePt t="124960" x="6858000" y="4235450"/>
          <p14:tracePt t="124979" x="6864350" y="4229100"/>
          <p14:tracePt t="124980" x="6864350" y="4216400"/>
          <p14:tracePt t="125185" x="6858000" y="4216400"/>
          <p14:tracePt t="125196" x="6851650" y="4216400"/>
          <p14:tracePt t="125208" x="6845300" y="4222750"/>
          <p14:tracePt t="125216" x="6832600" y="4222750"/>
          <p14:tracePt t="125227" x="6813550" y="4229100"/>
          <p14:tracePt t="125246" x="6788150" y="4241800"/>
          <p14:tracePt t="125248" x="6769100" y="4248150"/>
          <p14:tracePt t="125263" x="6756400" y="4254500"/>
          <p14:tracePt t="125263" x="6743700" y="4254500"/>
          <p14:tracePt t="125280" x="6737350" y="4260850"/>
          <p14:tracePt t="125297" x="6718300" y="4273550"/>
          <p14:tracePt t="125311" x="6718300" y="4279900"/>
          <p14:tracePt t="125328" x="6699250" y="4292600"/>
          <p14:tracePt t="125347" x="6692900" y="4305300"/>
          <p14:tracePt t="125363" x="6680200" y="4318000"/>
          <p14:tracePt t="125381" x="6673850" y="4324350"/>
          <p14:tracePt t="125397" x="6667500" y="4330700"/>
          <p14:tracePt t="125413" x="6661150" y="4337050"/>
          <p14:tracePt t="125430" x="6654800" y="4337050"/>
          <p14:tracePt t="125446" x="6654800" y="4343400"/>
          <p14:tracePt t="125489" x="6648450" y="4343400"/>
          <p14:tracePt t="125499" x="6648450" y="4349750"/>
          <p14:tracePt t="125512" x="6642100" y="4356100"/>
          <p14:tracePt t="125695" x="6648450" y="4356100"/>
          <p14:tracePt t="125697" x="6654800" y="4356100"/>
          <p14:tracePt t="125714" x="6667500" y="4349750"/>
          <p14:tracePt t="125725" x="6680200" y="4337050"/>
          <p14:tracePt t="125728" x="6699250" y="4324350"/>
          <p14:tracePt t="125744" x="6724650" y="4311650"/>
          <p14:tracePt t="125761" x="6743700" y="4298950"/>
          <p14:tracePt t="125777" x="6769100" y="4286250"/>
          <p14:tracePt t="125796" x="6794500" y="4273550"/>
          <p14:tracePt t="125813" x="6807200" y="4267200"/>
          <p14:tracePt t="125830" x="6826250" y="4260850"/>
          <p14:tracePt t="125846" x="6851650" y="4254500"/>
          <p14:tracePt t="125862" x="6870700" y="4254500"/>
          <p14:tracePt t="125879" x="6896100" y="4248150"/>
          <p14:tracePt t="125896" x="6908800" y="4248150"/>
          <p14:tracePt t="125913" x="6921500" y="4241800"/>
          <p14:tracePt t="125929" x="6940550" y="4235450"/>
          <p14:tracePt t="125946" x="6940550" y="4229100"/>
          <p14:tracePt t="125963" x="6953250" y="4229100"/>
          <p14:tracePt t="125996" x="6959600" y="4229100"/>
          <p14:tracePt t="125998" x="6959600" y="4222750"/>
          <p14:tracePt t="126012" x="6965950" y="4216400"/>
          <p14:tracePt t="126029" x="6972300" y="4216400"/>
          <p14:tracePt t="126161" x="6978650" y="4216400"/>
          <p14:tracePt t="126182" x="6985000" y="4216400"/>
          <p14:tracePt t="126192" x="6991350" y="4216400"/>
          <p14:tracePt t="126213" x="6997700" y="4216400"/>
          <p14:tracePt t="126223" x="7004050" y="4216400"/>
          <p14:tracePt t="126235" x="7010400" y="4216400"/>
          <p14:tracePt t="126237" x="7023100" y="4216400"/>
          <p14:tracePt t="126246" x="7029450" y="4222750"/>
          <p14:tracePt t="126263" x="7048500" y="4222750"/>
          <p14:tracePt t="126279" x="7067550" y="4235450"/>
          <p14:tracePt t="126318" x="7073900" y="4241800"/>
          <p14:tracePt t="126319" x="7080250" y="4248150"/>
          <p14:tracePt t="126349" x="7086600" y="4254500"/>
          <p14:tracePt t="126351" x="7092950" y="4260850"/>
          <p14:tracePt t="126362" x="7099300" y="4267200"/>
          <p14:tracePt t="126362" x="7099300" y="4273550"/>
          <p14:tracePt t="126380" x="7105650" y="4273550"/>
          <p14:tracePt t="126397" x="7118350" y="4286250"/>
          <p14:tracePt t="126432" x="7124700" y="4292600"/>
          <p14:tracePt t="126432" x="7124700" y="4298950"/>
          <p14:tracePt t="126461" x="7131050" y="4298950"/>
          <p14:tracePt t="126461" x="7137400" y="4311650"/>
          <p14:tracePt t="126479" x="7143750" y="4318000"/>
          <p14:tracePt t="126496" x="7150100" y="4324350"/>
          <p14:tracePt t="126512" x="7156450" y="4337050"/>
          <p14:tracePt t="126529" x="7156450" y="4343400"/>
          <p14:tracePt t="126546" x="7162800" y="4356100"/>
          <p14:tracePt t="126562" x="7169150" y="4381500"/>
          <p14:tracePt t="126580" x="7175500" y="4387850"/>
          <p14:tracePt t="126596" x="7175500" y="4406900"/>
          <p14:tracePt t="126613" x="7175500" y="4413250"/>
          <p14:tracePt t="126629" x="7175500" y="4425950"/>
          <p14:tracePt t="126646" x="7175500" y="4432300"/>
          <p14:tracePt t="126682" x="7175500" y="4438650"/>
          <p14:tracePt t="126683" x="7175500" y="4445000"/>
          <p14:tracePt t="126696" x="7175500" y="4451350"/>
          <p14:tracePt t="126713" x="7175500" y="4464050"/>
          <p14:tracePt t="126729" x="7169150" y="4464050"/>
          <p14:tracePt t="126746" x="7169150" y="4476750"/>
          <p14:tracePt t="126797" x="7169150" y="4483100"/>
          <p14:tracePt t="127083" x="7169150" y="4476750"/>
          <p14:tracePt t="127103" x="7169150" y="4470400"/>
          <p14:tracePt t="127146" x="7169150" y="4464050"/>
          <p14:tracePt t="127156" x="7169150" y="4457700"/>
          <p14:tracePt t="127167" x="7175500" y="4457700"/>
          <p14:tracePt t="127187" x="7175500" y="4451350"/>
          <p14:tracePt t="127208" x="7175500" y="4445000"/>
          <p14:tracePt t="127249" x="7175500" y="4438650"/>
          <p14:tracePt t="127557" x="7169150" y="4438650"/>
          <p14:tracePt t="127571" x="7162800" y="4438650"/>
          <p14:tracePt t="127587" x="7150100" y="4438650"/>
          <p14:tracePt t="127599" x="7137400" y="4438650"/>
          <p14:tracePt t="127612" x="7131050" y="4445000"/>
          <p14:tracePt t="127614" x="7118350" y="4451350"/>
          <p14:tracePt t="127629" x="7092950" y="4464050"/>
          <p14:tracePt t="127646" x="7086600" y="4470400"/>
          <p14:tracePt t="127663" x="7054850" y="4483100"/>
          <p14:tracePt t="127680" x="7023100" y="4495800"/>
          <p14:tracePt t="127710" x="7016750" y="4508500"/>
          <p14:tracePt t="127711" x="6978650" y="4527550"/>
          <p14:tracePt t="127727" x="6946900" y="4546600"/>
          <p14:tracePt t="127746" x="6940550" y="4552950"/>
          <p14:tracePt t="127763" x="6915150" y="4559300"/>
          <p14:tracePt t="127779" x="6908800" y="4565650"/>
          <p14:tracePt t="127796" x="6902450" y="4572000"/>
          <p14:tracePt t="127812" x="6889750" y="4572000"/>
          <p14:tracePt t="127849" x="6883400" y="4578350"/>
          <p14:tracePt t="127851" x="6877050" y="4578350"/>
          <p14:tracePt t="127862" x="6870700" y="4584700"/>
          <p14:tracePt t="127879" x="6858000" y="4591050"/>
          <p14:tracePt t="127894" x="6851650" y="4591050"/>
          <p14:tracePt t="128075" x="6858000" y="4591050"/>
          <p14:tracePt t="128096" x="6864350" y="4591050"/>
          <p14:tracePt t="128127" x="6870700" y="4584700"/>
          <p14:tracePt t="128138" x="6877050" y="4584700"/>
          <p14:tracePt t="128147" x="6883400" y="4578350"/>
          <p14:tracePt t="128162" x="6889750" y="4572000"/>
          <p14:tracePt t="128164" x="6896100" y="4559300"/>
          <p14:tracePt t="128179" x="6921500" y="4540250"/>
          <p14:tracePt t="128196" x="6940550" y="4514850"/>
          <p14:tracePt t="128212" x="6953250" y="4502150"/>
          <p14:tracePt t="128228" x="6978650" y="4483100"/>
          <p14:tracePt t="128246" x="6985000" y="4476750"/>
          <p14:tracePt t="128263" x="6991350" y="4464050"/>
          <p14:tracePt t="128279" x="7004050" y="4457700"/>
          <p14:tracePt t="128316" x="7004050" y="4451350"/>
          <p14:tracePt t="128327" x="7010400" y="4445000"/>
          <p14:tracePt t="128329" x="7016750" y="4445000"/>
          <p14:tracePt t="128344" x="7029450" y="4425950"/>
          <p14:tracePt t="128362" x="7048500" y="4413250"/>
          <p14:tracePt t="128381" x="7054850" y="4413250"/>
          <p14:tracePt t="128396" x="7080250" y="4400550"/>
          <p14:tracePt t="128427" x="7092950" y="4394200"/>
          <p14:tracePt t="128428" x="7118350" y="4381500"/>
          <p14:tracePt t="128445" x="7131050" y="4375150"/>
          <p14:tracePt t="128460" x="7150100" y="4368800"/>
          <p14:tracePt t="128477" x="7175500" y="4356100"/>
          <p14:tracePt t="128496" x="7181850" y="4356100"/>
          <p14:tracePt t="128513" x="7194550" y="4343400"/>
          <p14:tracePt t="130642" x="7188200" y="4343400"/>
          <p14:tracePt t="130644" x="7181850" y="4343400"/>
          <p14:tracePt t="130663" x="7169150" y="4349750"/>
          <p14:tracePt t="130668" x="7143750" y="4362450"/>
          <p14:tracePt t="130679" x="7092950" y="4387850"/>
          <p14:tracePt t="130696" x="7042150" y="4406900"/>
          <p14:tracePt t="130713" x="6915150" y="4457700"/>
          <p14:tracePt t="130729" x="6750050" y="4508500"/>
          <p14:tracePt t="130747" x="6661150" y="4533900"/>
          <p14:tracePt t="130761" x="6470650" y="4591050"/>
          <p14:tracePt t="130779" x="6381750" y="4622800"/>
          <p14:tracePt t="130795" x="6216650" y="4667250"/>
          <p14:tracePt t="130812" x="6083300" y="4711700"/>
          <p14:tracePt t="130829" x="6026150" y="4737100"/>
          <p14:tracePt t="130846" x="5918200" y="4768850"/>
          <p14:tracePt t="130863" x="5886450" y="4775200"/>
          <p14:tracePt t="130879" x="5791200" y="4806950"/>
          <p14:tracePt t="130896" x="5740400" y="4826000"/>
          <p14:tracePt t="130912" x="5657850" y="4851400"/>
          <p14:tracePt t="130929" x="5543550" y="4883150"/>
          <p14:tracePt t="130946" x="5486400" y="4902200"/>
          <p14:tracePt t="130962" x="5372100" y="4933950"/>
          <p14:tracePt t="130979" x="5314950" y="4953000"/>
          <p14:tracePt t="130996" x="5200650" y="4991100"/>
          <p14:tracePt t="131012" x="5086350" y="5035550"/>
          <p14:tracePt t="131028" x="5041900" y="5054600"/>
          <p14:tracePt t="131046" x="4914900" y="5099050"/>
          <p14:tracePt t="131063" x="4857750" y="5118100"/>
          <p14:tracePt t="131079" x="4724400" y="5143500"/>
          <p14:tracePt t="131096" x="4572000" y="5149850"/>
          <p14:tracePt t="131112" x="4495800" y="5149850"/>
          <p14:tracePt t="131129" x="4318000" y="5156200"/>
          <p14:tracePt t="131146" x="4241800" y="5168900"/>
          <p14:tracePt t="131162" x="4089400" y="5175250"/>
          <p14:tracePt t="131180" x="3962400" y="5181600"/>
          <p14:tracePt t="131196" x="3892550" y="5200650"/>
          <p14:tracePt t="131212" x="3803650" y="5213350"/>
          <p14:tracePt t="131229" x="3765550" y="5219700"/>
          <p14:tracePt t="131246" x="3702050" y="5245100"/>
          <p14:tracePt t="131262" x="3676650" y="5264150"/>
          <p14:tracePt t="131279" x="3663950" y="5264150"/>
          <p14:tracePt t="131295" x="3651250" y="5270500"/>
          <p14:tracePt t="131311" x="3644900" y="5276850"/>
          <p14:tracePt t="131473" x="3651250" y="5276850"/>
          <p14:tracePt t="131484" x="3657600" y="5270500"/>
          <p14:tracePt t="131486" x="3663950" y="5270500"/>
          <p14:tracePt t="131496" x="3670300" y="5264150"/>
          <p14:tracePt t="131513" x="3683000" y="5251450"/>
          <p14:tracePt t="131529" x="3695700" y="5238750"/>
          <p14:tracePt t="131546" x="3708400" y="5226050"/>
          <p14:tracePt t="131561" x="3727450" y="5207000"/>
          <p14:tracePt t="131579" x="3746500" y="5187950"/>
          <p14:tracePt t="131596" x="3771900" y="5156200"/>
          <p14:tracePt t="131612" x="3778250" y="5143500"/>
          <p14:tracePt t="131629" x="3797300" y="5118100"/>
          <p14:tracePt t="131646" x="3797300" y="5105400"/>
          <p14:tracePt t="131733" x="3797300" y="5099050"/>
          <p14:tracePt t="131745" x="3790950" y="5092700"/>
          <p14:tracePt t="131755" x="3784600" y="5086350"/>
          <p14:tracePt t="131765" x="3778250" y="5086350"/>
          <p14:tracePt t="131776" x="3765550" y="5086350"/>
          <p14:tracePt t="131779" x="3752850" y="5080000"/>
          <p14:tracePt t="131796" x="3714750" y="5060950"/>
          <p14:tracePt t="131812" x="3663950" y="5048250"/>
          <p14:tracePt t="131829" x="3625850" y="5041900"/>
          <p14:tracePt t="131846" x="3556000" y="5016500"/>
          <p14:tracePt t="131863" x="3517900" y="5010150"/>
          <p14:tracePt t="131879" x="3460750" y="4997450"/>
          <p14:tracePt t="131896" x="3435350" y="4991100"/>
          <p14:tracePt t="131896" x="3403600" y="4991100"/>
          <p14:tracePt t="131913" x="3352800" y="4984750"/>
          <p14:tracePt t="131929" x="3276600" y="4984750"/>
          <p14:tracePt t="131946" x="3232150" y="4984750"/>
          <p14:tracePt t="131962" x="3124200" y="4984750"/>
          <p14:tracePt t="131979" x="3067050" y="4984750"/>
          <p14:tracePt t="131996" x="2978150" y="4984750"/>
          <p14:tracePt t="132012" x="2901950" y="4984750"/>
          <p14:tracePt t="132029" x="2870200" y="4984750"/>
          <p14:tracePt t="132046" x="2819400" y="4978400"/>
          <p14:tracePt t="132063" x="2800350" y="4978400"/>
          <p14:tracePt t="132079" x="2768600" y="4972050"/>
          <p14:tracePt t="132095" x="2717800" y="4972050"/>
          <p14:tracePt t="132112" x="2692400" y="4972050"/>
          <p14:tracePt t="132129" x="2635250" y="4972050"/>
          <p14:tracePt t="132146" x="2571750" y="4972050"/>
          <p14:tracePt t="132163" x="2546350" y="4972050"/>
          <p14:tracePt t="132178" x="2489200" y="4972050"/>
          <p14:tracePt t="132196" x="2457450" y="4972050"/>
          <p14:tracePt t="132211" x="2406650" y="4972050"/>
          <p14:tracePt t="132229" x="2362200" y="4972050"/>
          <p14:tracePt t="132246" x="2330450" y="4972050"/>
          <p14:tracePt t="132262" x="2286000" y="4972050"/>
          <p14:tracePt t="132279" x="2260600" y="4972050"/>
          <p14:tracePt t="132296" x="2222500" y="4972050"/>
          <p14:tracePt t="132313" x="2203450" y="4972050"/>
          <p14:tracePt t="132327" x="2159000" y="4972050"/>
          <p14:tracePt t="132344" x="2120900" y="4972050"/>
          <p14:tracePt t="132361" x="2095500" y="4972050"/>
          <p14:tracePt t="132377" x="2051050" y="4972050"/>
          <p14:tracePt t="132397" x="2038350" y="4972050"/>
          <p14:tracePt t="132411" x="2000250" y="4972050"/>
          <p14:tracePt t="132428" x="1987550" y="4972050"/>
          <p14:tracePt t="132444" x="1968500" y="4978400"/>
          <p14:tracePt t="132460" x="1949450" y="4984750"/>
          <p14:tracePt t="132479" x="1936750" y="4984750"/>
          <p14:tracePt t="132496" x="1905000" y="4997450"/>
          <p14:tracePt t="132513" x="1885950" y="5003800"/>
          <p14:tracePt t="132529" x="1873250" y="5010150"/>
          <p14:tracePt t="132546" x="1860550" y="5022850"/>
          <p14:tracePt t="132562" x="1854200" y="5022850"/>
          <p14:tracePt t="132579" x="1841500" y="5041900"/>
          <p14:tracePt t="132596" x="1828800" y="5054600"/>
          <p14:tracePt t="132612" x="1822450" y="5067300"/>
          <p14:tracePt t="132629" x="1816100" y="5080000"/>
          <p14:tracePt t="132646" x="1809750" y="5092700"/>
          <p14:tracePt t="132662" x="1797050" y="5105400"/>
          <p14:tracePt t="132679" x="1797050" y="5124450"/>
          <p14:tracePt t="132696" x="1790700" y="5137150"/>
          <p14:tracePt t="132711" x="1784350" y="5162550"/>
          <p14:tracePt t="132729" x="1784350" y="5168900"/>
          <p14:tracePt t="132746" x="1778000" y="5187950"/>
          <p14:tracePt t="132764" x="1778000" y="5194300"/>
          <p14:tracePt t="132777" x="1778000" y="5207000"/>
          <p14:tracePt t="132794" x="1778000" y="5219700"/>
          <p14:tracePt t="132813" x="1778000" y="5226050"/>
          <p14:tracePt t="132829" x="1778000" y="5232400"/>
          <p14:tracePt t="132846" x="1784350" y="5238750"/>
          <p14:tracePt t="132883" x="1790700" y="5245100"/>
          <p14:tracePt t="132905" x="1797050" y="5245100"/>
          <p14:tracePt t="132935" x="1809750" y="5251450"/>
          <p14:tracePt t="132945" x="1822450" y="5257800"/>
          <p14:tracePt t="132955" x="1841500" y="5257800"/>
          <p14:tracePt t="132966" x="1854200" y="5264150"/>
          <p14:tracePt t="132977" x="1892300" y="5270500"/>
          <p14:tracePt t="132977" x="1936750" y="5276850"/>
          <p14:tracePt t="132996" x="2044700" y="5295900"/>
          <p14:tracePt t="133013" x="2101850" y="5295900"/>
          <p14:tracePt t="133029" x="2209800" y="5302250"/>
          <p14:tracePt t="133046" x="2292350" y="5302250"/>
          <p14:tracePt t="133062" x="2311400" y="5302250"/>
          <p14:tracePt t="133079" x="2343150" y="5302250"/>
          <p14:tracePt t="133096" x="2362200" y="5302250"/>
          <p14:tracePt t="133112" x="2387600" y="5302250"/>
          <p14:tracePt t="133128" x="2432050" y="5302250"/>
          <p14:tracePt t="133146" x="2451100" y="5302250"/>
          <p14:tracePt t="133162" x="2508250" y="5308600"/>
          <p14:tracePt t="133179" x="2571750" y="5321300"/>
          <p14:tracePt t="133196" x="2597150" y="5327650"/>
          <p14:tracePt t="133212" x="2647950" y="5346700"/>
          <p14:tracePt t="133229" x="2673350" y="5353050"/>
          <p14:tracePt t="133245" x="2749550" y="5365750"/>
          <p14:tracePt t="133262" x="2800350" y="5378450"/>
          <p14:tracePt t="133279" x="2921000" y="5384800"/>
          <p14:tracePt t="133296" x="3048000" y="5384800"/>
          <p14:tracePt t="133311" x="3117850" y="5384800"/>
          <p14:tracePt t="133327" x="3244850" y="5384800"/>
          <p14:tracePt t="133345" x="3302000" y="5384800"/>
          <p14:tracePt t="133361" x="3422650" y="5384800"/>
          <p14:tracePt t="133379" x="3517900" y="5384800"/>
          <p14:tracePt t="133398" x="3562350" y="5384800"/>
          <p14:tracePt t="133411" x="3638550" y="5384800"/>
          <p14:tracePt t="133428" x="3663950" y="5384800"/>
          <p14:tracePt t="133444" x="3689350" y="5384800"/>
          <p14:tracePt t="133463" x="3702050" y="5384800"/>
          <p14:tracePt t="133478" x="3714750" y="5384800"/>
          <p14:tracePt t="136022" x="3721100" y="5378450"/>
          <p14:tracePt t="136045" x="3727450" y="5365750"/>
          <p14:tracePt t="136054" x="3727450" y="5346700"/>
          <p14:tracePt t="136064" x="3733800" y="5334000"/>
          <p14:tracePt t="136071" x="3733800" y="5314950"/>
          <p14:tracePt t="136079" x="3733800" y="5289550"/>
          <p14:tracePt t="136096" x="3733800" y="5257800"/>
          <p14:tracePt t="136112" x="3733800" y="5232400"/>
          <p14:tracePt t="136191" x="3733800" y="5238750"/>
          <p14:tracePt t="136211" x="3733800" y="5245100"/>
          <p14:tracePt t="136223" x="3733800" y="5251450"/>
          <p14:tracePt t="136233" x="3733800" y="5257800"/>
          <p14:tracePt t="136235" x="3733800" y="5264150"/>
          <p14:tracePt t="136245" x="3733800" y="5270500"/>
          <p14:tracePt t="136262" x="3733800" y="5276850"/>
          <p14:tracePt t="136279" x="3733800" y="5289550"/>
          <p14:tracePt t="136316" x="3733800" y="5295900"/>
          <p14:tracePt t="136479" x="3740150" y="5302250"/>
          <p14:tracePt t="143989" x="3740150" y="5283200"/>
          <p14:tracePt t="143999" x="3740150" y="5264150"/>
          <p14:tracePt t="144009" x="3740150" y="5232400"/>
          <p14:tracePt t="144013" x="3740150" y="5187950"/>
          <p14:tracePt t="144030" x="3740150" y="5080000"/>
          <p14:tracePt t="144046" x="3740150" y="4972050"/>
          <p14:tracePt t="144064" x="3740150" y="4914900"/>
          <p14:tracePt t="144080" x="3740150" y="4806950"/>
          <p14:tracePt t="144097" x="3740150" y="4775200"/>
          <p14:tracePt t="144113" x="3740150" y="4705350"/>
          <p14:tracePt t="144130" x="3752850" y="4648200"/>
          <p14:tracePt t="144146" x="3759200" y="4610100"/>
          <p14:tracePt t="144163" x="3784600" y="4546600"/>
          <p14:tracePt t="144180" x="3790950" y="4521200"/>
          <p14:tracePt t="144197" x="3810000" y="4451350"/>
          <p14:tracePt t="144212" x="3822700" y="4381500"/>
          <p14:tracePt t="144230" x="3829050" y="4343400"/>
          <p14:tracePt t="144247" x="3848100" y="4286250"/>
          <p14:tracePt t="144263" x="3860800" y="4241800"/>
          <p14:tracePt t="144280" x="3860800" y="4216400"/>
          <p14:tracePt t="144296" x="3867150" y="4184650"/>
          <p14:tracePt t="144314" x="3867150" y="4171950"/>
          <p14:tracePt t="144328" x="3873500" y="4152900"/>
          <p14:tracePt t="144345" x="3879850" y="4133850"/>
          <p14:tracePt t="144384" x="3886200" y="4133850"/>
          <p14:tracePt t="144385" x="3886200" y="4127500"/>
          <p14:tracePt t="144397" x="3886200" y="4121150"/>
          <p14:tracePt t="144412" x="3886200" y="4114800"/>
          <p14:tracePt t="144428" x="3886200" y="4102100"/>
          <p14:tracePt t="144444" x="3892550" y="4083050"/>
          <p14:tracePt t="144461" x="3892550" y="4064000"/>
          <p14:tracePt t="144480" x="3892550" y="4051300"/>
          <p14:tracePt t="144496" x="3892550" y="4038600"/>
          <p14:tracePt t="144514" x="3892550" y="4025900"/>
          <p14:tracePt t="144530" x="3892550" y="4019550"/>
          <p14:tracePt t="144632" x="3892550" y="4013200"/>
          <p14:tracePt t="144674" x="3892550" y="4006850"/>
          <p14:tracePt t="144694" x="3879850" y="4006850"/>
          <p14:tracePt t="144715" x="3867150" y="4006850"/>
          <p14:tracePt t="144725" x="3854450" y="4006850"/>
          <p14:tracePt t="144737" x="3848100" y="4006850"/>
          <p14:tracePt t="144746" x="3835400" y="4000500"/>
          <p14:tracePt t="144748" x="3816350" y="4000500"/>
          <p14:tracePt t="144763" x="3790950" y="3994150"/>
          <p14:tracePt t="144780" x="3778250" y="3987800"/>
          <p14:tracePt t="144795" x="3752850" y="3981450"/>
          <p14:tracePt t="144813" x="3740150" y="3981450"/>
          <p14:tracePt t="144829" x="3714750" y="3975100"/>
          <p14:tracePt t="144846" x="3683000" y="3975100"/>
          <p14:tracePt t="144864" x="3657600" y="3975100"/>
          <p14:tracePt t="144880" x="3619500" y="3975100"/>
          <p14:tracePt t="144897" x="3575050" y="3975100"/>
          <p14:tracePt t="144914" x="3556000" y="3975100"/>
          <p14:tracePt t="144930" x="3536950" y="3975100"/>
          <p14:tracePt t="144947" x="3524250" y="3975100"/>
          <p14:tracePt t="144963" x="3517900" y="3975100"/>
          <p14:tracePt t="144979" x="3505200" y="3975100"/>
          <p14:tracePt t="144996" x="3498850" y="3975100"/>
          <p14:tracePt t="145013" x="3479800" y="3981450"/>
          <p14:tracePt t="145029" x="3467100" y="3987800"/>
          <p14:tracePt t="145047" x="3441700" y="3994150"/>
          <p14:tracePt t="145063" x="3416300" y="3994150"/>
          <p14:tracePt t="145080" x="3403600" y="4000500"/>
          <p14:tracePt t="145096" x="3397250" y="4013200"/>
          <p14:tracePt t="145113" x="3390900" y="4013200"/>
          <p14:tracePt t="145130" x="3384550" y="4025900"/>
          <p14:tracePt t="145146" x="3384550" y="4032250"/>
          <p14:tracePt t="145146" x="3384550" y="4038600"/>
          <p14:tracePt t="145164" x="3384550" y="4044950"/>
          <p14:tracePt t="145180" x="3378200" y="4057650"/>
          <p14:tracePt t="145197" x="3378200" y="4064000"/>
          <p14:tracePt t="145212" x="3378200" y="4070350"/>
          <p14:tracePt t="145230" x="3378200" y="4083050"/>
          <p14:tracePt t="145268" x="3378200" y="4089400"/>
          <p14:tracePt t="145299" x="3378200" y="4095750"/>
          <p14:tracePt t="145350" x="3371850" y="4095750"/>
          <p14:tracePt t="145381" x="3371850" y="4089400"/>
          <p14:tracePt t="145394" x="3365500" y="4076700"/>
          <p14:tracePt t="145404" x="3365500" y="4070350"/>
          <p14:tracePt t="145413" x="3365500" y="4057650"/>
          <p14:tracePt t="145424" x="3365500" y="4038600"/>
          <p14:tracePt t="145428" x="3365500" y="4019550"/>
          <p14:tracePt t="145444" x="3378200" y="3987800"/>
          <p14:tracePt t="145463" x="3397250" y="3956050"/>
          <p14:tracePt t="145480" x="3409950" y="3937000"/>
          <p14:tracePt t="145496" x="3435350" y="3911600"/>
          <p14:tracePt t="145514" x="3454400" y="3886200"/>
          <p14:tracePt t="145530" x="3467100" y="3879850"/>
          <p14:tracePt t="145547" x="3492500" y="3860800"/>
          <p14:tracePt t="145563" x="3498850" y="3860800"/>
          <p14:tracePt t="145580" x="3524250" y="3848100"/>
          <p14:tracePt t="145598" x="3556000" y="3841750"/>
          <p14:tracePt t="145613" x="3568700" y="3841750"/>
          <p14:tracePt t="145629" x="3606800" y="3841750"/>
          <p14:tracePt t="145646" x="3619500" y="3841750"/>
          <p14:tracePt t="145663" x="3657600" y="3841750"/>
          <p14:tracePt t="145680" x="3695700" y="3854450"/>
          <p14:tracePt t="145696" x="3721100" y="3867150"/>
          <p14:tracePt t="145712" x="3784600" y="3892550"/>
          <p14:tracePt t="145730" x="3810000" y="3905250"/>
          <p14:tracePt t="145745" x="3860800" y="3930650"/>
          <p14:tracePt t="145763" x="3898900" y="3949700"/>
          <p14:tracePt t="145780" x="3911600" y="3962400"/>
          <p14:tracePt t="145796" x="3924300" y="3987800"/>
          <p14:tracePt t="145813" x="3930650" y="4000500"/>
          <p14:tracePt t="145830" x="3943350" y="4044950"/>
          <p14:tracePt t="145846" x="3943350" y="4070350"/>
          <p14:tracePt t="145862" x="3956050" y="4140200"/>
          <p14:tracePt t="145880" x="3968750" y="4197350"/>
          <p14:tracePt t="145897" x="3968750" y="4216400"/>
          <p14:tracePt t="145913" x="3968750" y="4248150"/>
          <p14:tracePt t="145931" x="3968750" y="4279900"/>
          <p14:tracePt t="145947" x="3968750" y="4292600"/>
          <p14:tracePt t="145963" x="3943350" y="4318000"/>
          <p14:tracePt t="145979" x="3930650" y="4330700"/>
          <p14:tracePt t="145996" x="3886200" y="4356100"/>
          <p14:tracePt t="146014" x="3854450" y="4362450"/>
          <p14:tracePt t="146030" x="3784600" y="4368800"/>
          <p14:tracePt t="146047" x="3702050" y="4375150"/>
          <p14:tracePt t="146063" x="3670300" y="4375150"/>
          <p14:tracePt t="146080" x="3613150" y="4375150"/>
          <p14:tracePt t="146096" x="3594100" y="4375150"/>
          <p14:tracePt t="146113" x="3562350" y="4368800"/>
          <p14:tracePt t="146131" x="3530600" y="4349750"/>
          <p14:tracePt t="146146" x="3517900" y="4324350"/>
          <p14:tracePt t="146164" x="3479800" y="4267200"/>
          <p14:tracePt t="146180" x="3467100" y="4229100"/>
          <p14:tracePt t="146196" x="3441700" y="4159250"/>
          <p14:tracePt t="146213" x="3429000" y="4114800"/>
          <p14:tracePt t="146230" x="3429000" y="4095750"/>
          <p14:tracePt t="146245" x="3429000" y="4083050"/>
          <p14:tracePt t="146263" x="3429000" y="4076700"/>
          <p14:tracePt t="146263" x="3429000" y="4070350"/>
          <p14:tracePt t="146301" x="3435350" y="4070350"/>
          <p14:tracePt t="146304" x="3441700" y="4070350"/>
          <p14:tracePt t="146313" x="3441700" y="4064000"/>
          <p14:tracePt t="146329" x="3460750" y="4057650"/>
          <p14:tracePt t="146345" x="3467100" y="4051300"/>
          <p14:tracePt t="146362" x="3492500" y="4044950"/>
          <p14:tracePt t="146380" x="3517900" y="4044950"/>
          <p14:tracePt t="146397" x="3530600" y="4044950"/>
          <p14:tracePt t="146414" x="3556000" y="4044950"/>
          <p14:tracePt t="146428" x="3568700" y="4044950"/>
          <p14:tracePt t="146445" x="3581400" y="4044950"/>
          <p14:tracePt t="146461" x="3587750" y="4044950"/>
          <p14:tracePt t="146500" x="3594100" y="4044950"/>
          <p14:tracePt t="146530" x="3600450" y="4044950"/>
          <p14:tracePt t="146541" x="3600450" y="4051300"/>
          <p14:tracePt t="146555" x="3606800" y="4051300"/>
          <p14:tracePt t="146563" x="3606800" y="4057650"/>
          <p14:tracePt t="146929" x="3606800" y="4064000"/>
          <p14:tracePt t="147306" x="3613150" y="4064000"/>
          <p14:tracePt t="147310" x="3625850" y="4064000"/>
          <p14:tracePt t="147339" x="3644900" y="4064000"/>
          <p14:tracePt t="147348" x="3651250" y="4064000"/>
          <p14:tracePt t="147348" x="3670300" y="4064000"/>
          <p14:tracePt t="147361" x="3695700" y="4064000"/>
          <p14:tracePt t="147378" x="3752850" y="4064000"/>
          <p14:tracePt t="147397" x="3810000" y="4057650"/>
          <p14:tracePt t="147413" x="3848100" y="4057650"/>
          <p14:tracePt t="147430" x="3924300" y="4057650"/>
          <p14:tracePt t="147445" x="3968750" y="4064000"/>
          <p14:tracePt t="147461" x="4070350" y="4089400"/>
          <p14:tracePt t="147478" x="4197350" y="4121150"/>
          <p14:tracePt t="147494" x="4267200" y="4140200"/>
          <p14:tracePt t="147512" x="4419600" y="4184650"/>
          <p14:tracePt t="147530" x="4584700" y="4229100"/>
          <p14:tracePt t="147547" x="4667250" y="4254500"/>
          <p14:tracePt t="147563" x="4813300" y="4298950"/>
          <p14:tracePt t="147580" x="4876800" y="4324350"/>
          <p14:tracePt t="147596" x="5016500" y="4362450"/>
          <p14:tracePt t="147613" x="5162550" y="4406900"/>
          <p14:tracePt t="147630" x="5232400" y="4432300"/>
          <p14:tracePt t="147647" x="5378450" y="4476750"/>
          <p14:tracePt t="147664" x="5441950" y="4495800"/>
          <p14:tracePt t="147679" x="5568950" y="4527550"/>
          <p14:tracePt t="147697" x="5670550" y="4559300"/>
          <p14:tracePt t="147713" x="5708650" y="4572000"/>
          <p14:tracePt t="147730" x="5778500" y="4597400"/>
          <p14:tracePt t="147746" x="5803900" y="4603750"/>
          <p14:tracePt t="147763" x="5842000" y="4610100"/>
          <p14:tracePt t="147780" x="5861050" y="4616450"/>
          <p14:tracePt t="147796" x="5880100" y="4616450"/>
          <p14:tracePt t="147812" x="5905500" y="4616450"/>
          <p14:tracePt t="147830" x="5924550" y="4616450"/>
          <p14:tracePt t="147846" x="5962650" y="4616450"/>
          <p14:tracePt t="147863" x="6007100" y="4616450"/>
          <p14:tracePt t="147880" x="6026150" y="4616450"/>
          <p14:tracePt t="147895" x="6038850" y="4616450"/>
          <p14:tracePt t="147913" x="6045200" y="4616450"/>
          <p14:tracePt t="147929" x="6051550" y="4616450"/>
          <p14:tracePt t="148532" x="6057900" y="4616450"/>
          <p14:tracePt t="148545" x="6064250" y="4616450"/>
          <p14:tracePt t="148546" x="6070600" y="4616450"/>
          <p14:tracePt t="148564" x="6083300" y="4610100"/>
          <p14:tracePt t="148565" x="6102350" y="4603750"/>
          <p14:tracePt t="148579" x="6153150" y="4584700"/>
          <p14:tracePt t="148596" x="6191250" y="4572000"/>
          <p14:tracePt t="148614" x="6261100" y="4540250"/>
          <p14:tracePt t="148630" x="6356350" y="4508500"/>
          <p14:tracePt t="148646" x="6394450" y="4495800"/>
          <p14:tracePt t="148662" x="6464300" y="4464050"/>
          <p14:tracePt t="148680" x="6502400" y="4457700"/>
          <p14:tracePt t="148695" x="6565900" y="4438650"/>
          <p14:tracePt t="148713" x="6616700" y="4413250"/>
          <p14:tracePt t="148730" x="6654800" y="4394200"/>
          <p14:tracePt t="148746" x="6731000" y="4356100"/>
          <p14:tracePt t="148763" x="6762750" y="4349750"/>
          <p14:tracePt t="148780" x="6826250" y="4330700"/>
          <p14:tracePt t="148796" x="6851650" y="4324350"/>
          <p14:tracePt t="148812" x="6889750" y="4318000"/>
          <p14:tracePt t="148830" x="6908800" y="4318000"/>
          <p14:tracePt t="148847" x="6915150" y="4318000"/>
          <p14:tracePt t="148863" x="6927850" y="4318000"/>
          <p14:tracePt t="148880" x="6940550" y="4324350"/>
          <p14:tracePt t="148896" x="6959600" y="4337050"/>
          <p14:tracePt t="148913" x="6997700" y="4368800"/>
          <p14:tracePt t="148930" x="7016750" y="4400550"/>
          <p14:tracePt t="148946" x="7054850" y="4451350"/>
          <p14:tracePt t="148964" x="7073900" y="4483100"/>
          <p14:tracePt t="148980" x="7105650" y="4552950"/>
          <p14:tracePt t="148998" x="7131050" y="4629150"/>
          <p14:tracePt t="149011" x="7137400" y="4660900"/>
          <p14:tracePt t="149028" x="7156450" y="4737100"/>
          <p14:tracePt t="149046" x="7169150" y="4794250"/>
          <p14:tracePt t="149064" x="7175500" y="4832350"/>
          <p14:tracePt t="149079" x="7175500" y="4889500"/>
          <p14:tracePt t="149096" x="7175500" y="4914900"/>
          <p14:tracePt t="149113" x="7175500" y="4959350"/>
          <p14:tracePt t="149130" x="7175500" y="4978400"/>
          <p14:tracePt t="149146" x="7162800" y="5016500"/>
          <p14:tracePt t="149164" x="7150100" y="5048250"/>
          <p14:tracePt t="149180" x="7143750" y="5060950"/>
          <p14:tracePt t="149195" x="7131050" y="5092700"/>
          <p14:tracePt t="149213" x="7118350" y="5111750"/>
          <p14:tracePt t="149230" x="7112000" y="5130800"/>
          <p14:tracePt t="149246" x="7086600" y="5156200"/>
          <p14:tracePt t="149264" x="7073900" y="5162550"/>
          <p14:tracePt t="149279" x="7048500" y="5187950"/>
          <p14:tracePt t="149297" x="7029450" y="5200650"/>
          <p14:tracePt t="149314" x="6985000" y="5226050"/>
          <p14:tracePt t="149329" x="6934200" y="5238750"/>
          <p14:tracePt t="149345" x="6896100" y="5245100"/>
          <p14:tracePt t="149364" x="6832600" y="5251450"/>
          <p14:tracePt t="149380" x="6788150" y="5251450"/>
          <p14:tracePt t="149396" x="6699250" y="5257800"/>
          <p14:tracePt t="149428" x="6610350" y="5257800"/>
          <p14:tracePt t="149429" x="6565900" y="5257800"/>
          <p14:tracePt t="149445" x="6483350" y="5257800"/>
          <p14:tracePt t="149461" x="6451600" y="5251450"/>
          <p14:tracePt t="149478" x="6400800" y="5238750"/>
          <p14:tracePt t="149497" x="6350000" y="5219700"/>
          <p14:tracePt t="149514" x="6318250" y="5207000"/>
          <p14:tracePt t="149530" x="6273800" y="5181600"/>
          <p14:tracePt t="149546" x="6254750" y="5168900"/>
          <p14:tracePt t="149563" x="6223000" y="5137150"/>
          <p14:tracePt t="149580" x="6184900" y="5105400"/>
          <p14:tracePt t="149596" x="6165850" y="5086350"/>
          <p14:tracePt t="149612" x="6127750" y="5060950"/>
          <p14:tracePt t="149630" x="6115050" y="5041900"/>
          <p14:tracePt t="149646" x="6076950" y="5003800"/>
          <p14:tracePt t="149664" x="6051550" y="4972050"/>
          <p14:tracePt t="149680" x="6045200" y="4953000"/>
          <p14:tracePt t="149695" x="6038850" y="4927600"/>
          <p14:tracePt t="149713" x="6038850" y="4914900"/>
          <p14:tracePt t="149729" x="6032500" y="4883150"/>
          <p14:tracePt t="149746" x="6032500" y="4851400"/>
          <p14:tracePt t="149764" x="6032500" y="4832350"/>
          <p14:tracePt t="149779" x="6032500" y="4813300"/>
          <p14:tracePt t="149797" x="6032500" y="4794250"/>
          <p14:tracePt t="149813" x="6032500" y="4781550"/>
          <p14:tracePt t="149830" x="6032500" y="4775200"/>
          <p14:tracePt t="149845" x="6032500" y="4756150"/>
          <p14:tracePt t="149863" x="6045200" y="4743450"/>
          <p14:tracePt t="149880" x="6045200" y="4737100"/>
          <p14:tracePt t="149896" x="6045200" y="4730750"/>
          <p14:tracePt t="149914" x="6051550" y="4724400"/>
          <p14:tracePt t="149930" x="6057900" y="4718050"/>
          <p14:tracePt t="149946" x="6064250" y="4718050"/>
          <p14:tracePt t="149994" x="6070600" y="4711700"/>
          <p14:tracePt t="150013" x="6076950" y="4705350"/>
          <p14:tracePt t="150147" x="6076950" y="4699000"/>
          <p14:tracePt t="150197" x="6076950" y="4692650"/>
          <p14:tracePt t="150207" x="6076950" y="4686300"/>
          <p14:tracePt t="150220" x="6076950" y="4679950"/>
          <p14:tracePt t="150229" x="6083300" y="4673600"/>
          <p14:tracePt t="150231" x="6083300" y="4667250"/>
          <p14:tracePt t="150246" x="6096000" y="4654550"/>
          <p14:tracePt t="150264" x="6102350" y="4641850"/>
          <p14:tracePt t="150279" x="6115050" y="4629150"/>
          <p14:tracePt t="150297" x="6121400" y="4622800"/>
          <p14:tracePt t="150314" x="6134100" y="4616450"/>
          <p14:tracePt t="150328" x="6146800" y="4610100"/>
          <p14:tracePt t="150344" x="6146800" y="4603750"/>
          <p14:tracePt t="151606" x="6153150" y="4603750"/>
          <p14:tracePt t="151627" x="6159500" y="4603750"/>
          <p14:tracePt t="151649" x="6165850" y="4603750"/>
          <p14:tracePt t="151659" x="6178550" y="4603750"/>
          <p14:tracePt t="151669" x="6178550" y="4597400"/>
          <p14:tracePt t="151679" x="6203950" y="4591050"/>
          <p14:tracePt t="151696" x="6216650" y="4591050"/>
          <p14:tracePt t="151714" x="6229350" y="4584700"/>
          <p14:tracePt t="151730" x="6248400" y="4578350"/>
          <p14:tracePt t="151746" x="6261100" y="4578350"/>
          <p14:tracePt t="151762" x="6286500" y="4572000"/>
          <p14:tracePt t="151779" x="6318250" y="4572000"/>
          <p14:tracePt t="151796" x="6324600" y="4572000"/>
          <p14:tracePt t="151813" x="6343650" y="4565650"/>
          <p14:tracePt t="151846" x="6350000" y="4565650"/>
          <p14:tracePt t="151848" x="6350000" y="4559300"/>
          <p14:tracePt t="151864" x="6356350" y="4559300"/>
          <p14:tracePt t="151879" x="6362700" y="4559300"/>
          <p14:tracePt t="151940" x="6369050" y="4559300"/>
          <p14:tracePt t="151961" x="6375400" y="4559300"/>
          <p14:tracePt t="151974" x="6375400" y="4565650"/>
          <p14:tracePt t="151978" x="6381750" y="4565650"/>
          <p14:tracePt t="151996" x="6388100" y="4572000"/>
          <p14:tracePt t="151998" x="6407150" y="4578350"/>
          <p14:tracePt t="152014" x="6413500" y="4591050"/>
          <p14:tracePt t="152030" x="6438900" y="4616450"/>
          <p14:tracePt t="152046" x="6451600" y="4629150"/>
          <p14:tracePt t="152064" x="6470650" y="4641850"/>
          <p14:tracePt t="152079" x="6483350" y="4654550"/>
          <p14:tracePt t="152096" x="6515100" y="4686300"/>
          <p14:tracePt t="152113" x="6559550" y="4718050"/>
          <p14:tracePt t="152130" x="6584950" y="4737100"/>
          <p14:tracePt t="152145" x="6629400" y="4768850"/>
          <p14:tracePt t="152163" x="6654800" y="4781550"/>
          <p14:tracePt t="152180" x="6692900" y="4800600"/>
          <p14:tracePt t="152197" x="6718300" y="4813300"/>
          <p14:tracePt t="152213" x="6724650" y="4819650"/>
          <p14:tracePt t="152230" x="6743700" y="4826000"/>
          <p14:tracePt t="152246" x="6750050" y="4832350"/>
          <p14:tracePt t="152263" x="6762750" y="4832350"/>
          <p14:tracePt t="152280" x="6769100" y="4832350"/>
          <p14:tracePt t="152316" x="6769100" y="4838700"/>
          <p14:tracePt t="152347" x="6769100" y="4845050"/>
          <p14:tracePt t="152358" x="6775450" y="4845050"/>
          <p14:tracePt t="152378" x="6775450" y="4851400"/>
          <p14:tracePt t="152403" x="6781800" y="4857750"/>
          <p14:tracePt t="152404" x="6781800" y="4864100"/>
          <p14:tracePt t="152442" x="6781800" y="4870450"/>
          <p14:tracePt t="152798" x="6788150" y="4870450"/>
          <p14:tracePt t="152830" x="6794500" y="4870450"/>
          <p14:tracePt t="152850" x="6800850" y="4870450"/>
          <p14:tracePt t="152891" x="6800850" y="4864100"/>
          <p14:tracePt t="152904" x="6807200" y="4851400"/>
          <p14:tracePt t="152923" x="6807200" y="4845050"/>
          <p14:tracePt t="152933" x="6813550" y="4838700"/>
          <p14:tracePt t="152946" x="6813550" y="4832350"/>
          <p14:tracePt t="152948" x="6819900" y="4832350"/>
          <p14:tracePt t="152963" x="6819900" y="4819650"/>
          <p14:tracePt t="152980" x="6819900" y="4813300"/>
          <p14:tracePt t="153018" x="6819900" y="4806950"/>
          <p14:tracePt t="153068" x="6819900" y="4800600"/>
          <p14:tracePt t="153119" x="6826250" y="4800600"/>
          <p14:tracePt t="153130" x="6826250" y="4794250"/>
          <p14:tracePt t="153150" x="6826250" y="4787900"/>
          <p14:tracePt t="153161" x="6832600" y="4787900"/>
          <p14:tracePt t="153172" x="6832600" y="4781550"/>
          <p14:tracePt t="153202" x="6832600" y="4775200"/>
          <p14:tracePt t="153223" x="6832600" y="4768850"/>
          <p14:tracePt t="153233" x="6832600" y="4762500"/>
          <p14:tracePt t="153326" x="6832600" y="4756150"/>
          <p14:tracePt t="153367" x="6832600" y="4749800"/>
          <p14:tracePt t="153449" x="6832600" y="4743450"/>
          <p14:tracePt t="153470" x="6832600" y="4737100"/>
          <p14:tracePt t="153491" x="6832600" y="4730750"/>
          <p14:tracePt t="153511" x="6826250" y="4730750"/>
          <p14:tracePt t="153542" x="6826250" y="4724400"/>
          <p14:tracePt t="153573" x="6819900" y="4724400"/>
          <p14:tracePt t="153596" x="6813550" y="4724400"/>
          <p14:tracePt t="153615" x="6807200" y="4724400"/>
          <p14:tracePt t="153697" x="6807200" y="4718050"/>
          <p14:tracePt t="153738" x="6807200" y="4711700"/>
          <p14:tracePt t="153779" x="6800850" y="4711700"/>
          <p14:tracePt t="153810" x="6794500" y="4705350"/>
          <p14:tracePt t="153822" x="6794500" y="4699000"/>
          <p14:tracePt t="153842" x="6794500" y="4692650"/>
          <p14:tracePt t="153852" x="6788150" y="4686300"/>
          <p14:tracePt t="153863" x="6788150" y="4679950"/>
          <p14:tracePt t="153865" x="6781800" y="4673600"/>
          <p14:tracePt t="153879" x="6775450" y="4660900"/>
          <p14:tracePt t="153896" x="6775450" y="4654550"/>
          <p14:tracePt t="153913" x="6769100" y="4641850"/>
          <p14:tracePt t="153929" x="6769100" y="4635500"/>
          <p14:tracePt t="153945" x="6762750" y="4622800"/>
          <p14:tracePt t="153963" x="6762750" y="4610100"/>
          <p14:tracePt t="153980" x="6756400" y="4610100"/>
          <p14:tracePt t="153996" x="6756400" y="4597400"/>
          <p14:tracePt t="154040" x="6756400" y="4591050"/>
          <p14:tracePt t="154062" x="6756400" y="4584700"/>
          <p14:tracePt t="154092" x="6756400" y="4578350"/>
          <p14:tracePt t="154120" x="6756400" y="4572000"/>
          <p14:tracePt t="154123" x="6756400" y="4565650"/>
          <p14:tracePt t="154128" x="6756400" y="4559300"/>
          <p14:tracePt t="154166" x="6756400" y="4552950"/>
          <p14:tracePt t="154168" x="6756400" y="4546600"/>
          <p14:tracePt t="154208" x="6756400" y="4540250"/>
          <p14:tracePt t="154228" x="6756400" y="4533900"/>
          <p14:tracePt t="158116" x="6750050" y="4533900"/>
          <p14:tracePt t="158249" x="6743700" y="4533900"/>
          <p14:tracePt t="158290" x="6737350" y="4533900"/>
          <p14:tracePt t="158309" x="0" y="0"/>
        </p14:tracePtLst>
      </p14:laserTraceLst>
    </p:ext>
  </p:extLs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228600"/>
            <a:ext cx="89487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45717" rIns="91433" bIns="45717" anchor="ctr"/>
          <a:lstStyle/>
          <a:p>
            <a:pPr algn="ctr" eaLnBrk="1" hangingPunct="1"/>
            <a:r>
              <a:rPr lang="en-GB" altLang="en-US" sz="2400">
                <a:solidFill>
                  <a:schemeClr val="tx2"/>
                </a:solidFill>
              </a:rPr>
              <a:t>T</a:t>
            </a:r>
            <a:r>
              <a:rPr lang="sr-Latn-CS" altLang="en-US" sz="2400">
                <a:solidFill>
                  <a:schemeClr val="tx2"/>
                </a:solidFill>
              </a:rPr>
              <a:t>ipovi katalize </a:t>
            </a:r>
            <a:r>
              <a:rPr lang="sr-Latn-RS" altLang="en-US" sz="2400">
                <a:solidFill>
                  <a:schemeClr val="tx2"/>
                </a:solidFill>
              </a:rPr>
              <a:t>i</a:t>
            </a:r>
            <a:r>
              <a:rPr lang="en-GB" altLang="en-US" sz="2400">
                <a:solidFill>
                  <a:schemeClr val="tx2"/>
                </a:solidFill>
              </a:rPr>
              <a:t> </a:t>
            </a:r>
            <a:r>
              <a:rPr lang="sr-Latn-CS" altLang="en-US" sz="2400">
                <a:solidFill>
                  <a:schemeClr val="tx2"/>
                </a:solidFill>
              </a:rPr>
              <a:t>katalitičkih reakcija</a:t>
            </a:r>
            <a:endParaRPr lang="en-GB" altLang="en-US" sz="2400">
              <a:solidFill>
                <a:schemeClr val="tx2"/>
              </a:solidFill>
            </a:endParaRPr>
          </a:p>
        </p:txBody>
      </p:sp>
      <p:sp>
        <p:nvSpPr>
          <p:cNvPr id="20483" name="Rectangle 3"/>
          <p:cNvSpPr>
            <a:spLocks noChangeArrowheads="1"/>
          </p:cNvSpPr>
          <p:nvPr/>
        </p:nvSpPr>
        <p:spPr bwMode="auto">
          <a:xfrm>
            <a:off x="228600" y="762000"/>
            <a:ext cx="89154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3" tIns="10800" rIns="18000" bIns="10800"/>
          <a:lstStyle/>
          <a:p>
            <a:pPr marL="757238" lvl="1" indent="-284163" defTabSz="765175" eaLnBrk="1" hangingPunct="1">
              <a:spcBef>
                <a:spcPct val="20000"/>
              </a:spcBef>
              <a:spcAft>
                <a:spcPct val="10000"/>
              </a:spcAft>
              <a:buFontTx/>
              <a:buChar char="–"/>
              <a:tabLst>
                <a:tab pos="2663825" algn="l"/>
                <a:tab pos="5329238" algn="l"/>
                <a:tab pos="9245600" algn="r"/>
              </a:tabLst>
            </a:pPr>
            <a:r>
              <a:rPr lang="sr-Latn-CS" altLang="en-US" sz="2000"/>
              <a:t>Klasifikacija bazirana na fizičkom stanju </a:t>
            </a:r>
            <a:r>
              <a:rPr lang="sr-Latn-RS" altLang="en-US" sz="2000"/>
              <a:t>sistema:</a:t>
            </a:r>
            <a:r>
              <a:rPr lang="sr-Latn-CS" altLang="en-US" sz="2000"/>
              <a:t> </a:t>
            </a:r>
            <a:r>
              <a:rPr lang="en-GB" altLang="en-US" sz="2000"/>
              <a:t> </a:t>
            </a:r>
          </a:p>
          <a:p>
            <a:pPr marL="1130300" lvl="2" indent="-180975" defTabSz="765175" eaLnBrk="1" hangingPunct="1">
              <a:spcBef>
                <a:spcPct val="20000"/>
              </a:spcBef>
              <a:spcAft>
                <a:spcPct val="10000"/>
              </a:spcAft>
              <a:buFontTx/>
              <a:buChar char="•"/>
              <a:tabLst>
                <a:tab pos="2663825" algn="l"/>
                <a:tab pos="5329238" algn="l"/>
                <a:tab pos="9245600" algn="r"/>
              </a:tabLst>
            </a:pPr>
            <a:r>
              <a:rPr lang="en-GB" altLang="en-US" sz="2000"/>
              <a:t>gas </a:t>
            </a:r>
          </a:p>
          <a:p>
            <a:pPr marL="1130300" lvl="2" indent="-180975" defTabSz="765175" eaLnBrk="1" hangingPunct="1">
              <a:spcBef>
                <a:spcPct val="20000"/>
              </a:spcBef>
              <a:spcAft>
                <a:spcPct val="10000"/>
              </a:spcAft>
              <a:buFontTx/>
              <a:buChar char="•"/>
              <a:tabLst>
                <a:tab pos="2663825" algn="l"/>
                <a:tab pos="5329238" algn="l"/>
                <a:tab pos="9245600" algn="r"/>
              </a:tabLst>
            </a:pPr>
            <a:r>
              <a:rPr lang="sr-Latn-CS" altLang="en-US" sz="2000"/>
              <a:t>tečno</a:t>
            </a:r>
            <a:endParaRPr lang="en-GB" altLang="en-US" sz="2000"/>
          </a:p>
          <a:p>
            <a:pPr marL="1130300" lvl="2" indent="-180975" defTabSz="765175" eaLnBrk="1" hangingPunct="1">
              <a:spcBef>
                <a:spcPct val="20000"/>
              </a:spcBef>
              <a:spcAft>
                <a:spcPct val="10000"/>
              </a:spcAft>
              <a:buFontTx/>
              <a:buChar char="•"/>
              <a:tabLst>
                <a:tab pos="2663825" algn="l"/>
                <a:tab pos="5329238" algn="l"/>
                <a:tab pos="9245600" algn="r"/>
              </a:tabLst>
            </a:pPr>
            <a:r>
              <a:rPr lang="sr-Latn-CS" altLang="en-US" sz="2000"/>
              <a:t>čvrsto</a:t>
            </a:r>
            <a:endParaRPr lang="en-GB" altLang="en-US" sz="2000"/>
          </a:p>
          <a:p>
            <a:pPr marL="757238" lvl="1" indent="-284163" defTabSz="765175" eaLnBrk="1" hangingPunct="1">
              <a:spcBef>
                <a:spcPct val="20000"/>
              </a:spcBef>
              <a:spcAft>
                <a:spcPct val="10000"/>
              </a:spcAft>
              <a:buFontTx/>
              <a:buChar char="–"/>
              <a:tabLst>
                <a:tab pos="2663825" algn="l"/>
                <a:tab pos="5329238" algn="l"/>
                <a:tab pos="9245600" algn="r"/>
              </a:tabLst>
            </a:pPr>
            <a:r>
              <a:rPr lang="sr-Latn-CS" altLang="en-US" sz="2000"/>
              <a:t>Klasifikacija bazirana na prirodi </a:t>
            </a:r>
            <a:r>
              <a:rPr lang="sr-Latn-RS" altLang="en-US" sz="2000"/>
              <a:t>katalizatora:</a:t>
            </a:r>
            <a:endParaRPr lang="en-GB" altLang="en-US" sz="2000"/>
          </a:p>
          <a:p>
            <a:pPr marL="1130300" lvl="2" indent="-180975" defTabSz="765175" eaLnBrk="1" hangingPunct="1">
              <a:spcBef>
                <a:spcPct val="20000"/>
              </a:spcBef>
              <a:spcAft>
                <a:spcPct val="10000"/>
              </a:spcAft>
              <a:buFontTx/>
              <a:buChar char="•"/>
              <a:tabLst>
                <a:tab pos="2663825" algn="l"/>
                <a:tab pos="5329238" algn="l"/>
                <a:tab pos="9245600" algn="r"/>
              </a:tabLst>
            </a:pPr>
            <a:r>
              <a:rPr lang="sr-Latn-CS" altLang="en-US" sz="2000"/>
              <a:t>Neorganski </a:t>
            </a:r>
            <a:r>
              <a:rPr lang="en-GB" altLang="en-US" sz="2000"/>
              <a:t>(gas</a:t>
            </a:r>
            <a:r>
              <a:rPr lang="sr-Latn-CS" altLang="en-US" sz="2000"/>
              <a:t>ovi</a:t>
            </a:r>
            <a:r>
              <a:rPr lang="en-GB" altLang="en-US" sz="2000"/>
              <a:t>, metal</a:t>
            </a:r>
            <a:r>
              <a:rPr lang="sr-Latn-CS" altLang="en-US" sz="2000"/>
              <a:t>i</a:t>
            </a:r>
            <a:r>
              <a:rPr lang="en-GB" altLang="en-US" sz="2000"/>
              <a:t>, metal</a:t>
            </a:r>
            <a:r>
              <a:rPr lang="sr-Latn-CS" altLang="en-US" sz="2000"/>
              <a:t>ni</a:t>
            </a:r>
            <a:r>
              <a:rPr lang="en-GB" altLang="en-US" sz="2000"/>
              <a:t> o</a:t>
            </a:r>
            <a:r>
              <a:rPr lang="sr-Latn-CS" altLang="en-US" sz="2000"/>
              <a:t>ksidi</a:t>
            </a:r>
            <a:r>
              <a:rPr lang="en-GB" altLang="en-US" sz="2000"/>
              <a:t>, </a:t>
            </a:r>
            <a:r>
              <a:rPr lang="sr-Latn-CS" altLang="en-US" sz="2000"/>
              <a:t>soli kiseline baze itd. </a:t>
            </a:r>
            <a:r>
              <a:rPr lang="en-GB" altLang="en-US" sz="2000"/>
              <a:t>)</a:t>
            </a:r>
          </a:p>
          <a:p>
            <a:pPr marL="1130300" lvl="2" indent="-180975" defTabSz="765175" eaLnBrk="1" hangingPunct="1">
              <a:spcBef>
                <a:spcPct val="20000"/>
              </a:spcBef>
              <a:spcAft>
                <a:spcPct val="10000"/>
              </a:spcAft>
              <a:buFontTx/>
              <a:buChar char="•"/>
              <a:tabLst>
                <a:tab pos="2663825" algn="l"/>
                <a:tab pos="5329238" algn="l"/>
                <a:tab pos="9245600" algn="r"/>
              </a:tabLst>
            </a:pPr>
            <a:r>
              <a:rPr lang="sr-Latn-CS" altLang="en-US" sz="2000"/>
              <a:t>Organski </a:t>
            </a:r>
            <a:r>
              <a:rPr lang="en-GB" altLang="en-US" sz="2000"/>
              <a:t>(</a:t>
            </a:r>
            <a:r>
              <a:rPr lang="sr-Latn-CS" altLang="en-US" sz="2000"/>
              <a:t>organske kiseline, baze, enzimi itd.)</a:t>
            </a:r>
            <a:endParaRPr lang="en-GB" altLang="en-US" sz="2000"/>
          </a:p>
          <a:p>
            <a:pPr marL="757238" lvl="1" indent="-284163" defTabSz="765175" eaLnBrk="1" hangingPunct="1">
              <a:spcBef>
                <a:spcPct val="20000"/>
              </a:spcBef>
              <a:spcAft>
                <a:spcPct val="10000"/>
              </a:spcAft>
              <a:buFontTx/>
              <a:buChar char="–"/>
              <a:tabLst>
                <a:tab pos="2663825" algn="l"/>
                <a:tab pos="5329238" algn="l"/>
                <a:tab pos="9245600" algn="r"/>
              </a:tabLst>
            </a:pPr>
            <a:r>
              <a:rPr lang="sr-Latn-CS" altLang="en-US" sz="2000"/>
              <a:t>Klasifikacija prema faznom sastavu sistema </a:t>
            </a:r>
            <a:r>
              <a:rPr lang="en-GB" altLang="en-US" sz="2000"/>
              <a:t>C</a:t>
            </a:r>
          </a:p>
          <a:p>
            <a:pPr marL="1130300" lvl="2" indent="-180975" defTabSz="765175" eaLnBrk="1" hangingPunct="1">
              <a:spcBef>
                <a:spcPct val="20000"/>
              </a:spcBef>
              <a:spcAft>
                <a:spcPct val="10000"/>
              </a:spcAft>
              <a:buFontTx/>
              <a:buChar char="•"/>
              <a:tabLst>
                <a:tab pos="2663825" algn="l"/>
                <a:tab pos="5329238" algn="l"/>
                <a:tab pos="9245600" algn="r"/>
              </a:tabLst>
            </a:pPr>
            <a:r>
              <a:rPr lang="en-GB" altLang="en-US" sz="2000"/>
              <a:t>Homogen</a:t>
            </a:r>
            <a:r>
              <a:rPr lang="sr-Latn-CS" altLang="en-US" sz="2000"/>
              <a:t>a </a:t>
            </a:r>
            <a:r>
              <a:rPr lang="en-GB" altLang="en-US" sz="2000"/>
              <a:t> - </a:t>
            </a:r>
            <a:r>
              <a:rPr lang="sr-Latn-CS" altLang="en-US" sz="2000"/>
              <a:t>sve komponente sistema u jednoj fazi</a:t>
            </a:r>
          </a:p>
          <a:p>
            <a:pPr marL="1130300" lvl="2" indent="-180975" defTabSz="765175" eaLnBrk="1" hangingPunct="1">
              <a:spcBef>
                <a:spcPct val="20000"/>
              </a:spcBef>
              <a:spcAft>
                <a:spcPct val="10000"/>
              </a:spcAft>
              <a:buFontTx/>
              <a:buChar char="•"/>
              <a:tabLst>
                <a:tab pos="2663825" algn="l"/>
                <a:tab pos="5329238" algn="l"/>
                <a:tab pos="9245600" algn="r"/>
              </a:tabLst>
            </a:pPr>
            <a:r>
              <a:rPr lang="en-GB" altLang="en-US" sz="2000"/>
              <a:t>Heterogen</a:t>
            </a:r>
            <a:r>
              <a:rPr lang="sr-Latn-CS" altLang="en-US" sz="2000"/>
              <a:t>a </a:t>
            </a:r>
            <a:r>
              <a:rPr lang="en-GB" altLang="en-US" sz="2000"/>
              <a:t>– </a:t>
            </a:r>
            <a:r>
              <a:rPr lang="sr-Latn-CS" altLang="en-US" sz="2000"/>
              <a:t>komonente sistema se nalaze u više faza</a:t>
            </a:r>
            <a:endParaRPr lang="en-GB" altLang="en-US" sz="2000"/>
          </a:p>
          <a:p>
            <a:pPr marL="757238" lvl="1" indent="-284163" defTabSz="765175" eaLnBrk="1" hangingPunct="1">
              <a:spcBef>
                <a:spcPct val="20000"/>
              </a:spcBef>
              <a:spcAft>
                <a:spcPct val="10000"/>
              </a:spcAft>
              <a:buFontTx/>
              <a:buChar char="–"/>
              <a:tabLst>
                <a:tab pos="2663825" algn="l"/>
                <a:tab pos="5329238" algn="l"/>
                <a:tab pos="9245600" algn="r"/>
              </a:tabLst>
            </a:pPr>
            <a:r>
              <a:rPr lang="sr-Latn-CS" altLang="en-US" sz="2000"/>
              <a:t>Klasifikacija prema načinu na koji katalizator deluje</a:t>
            </a:r>
            <a:endParaRPr lang="en-GB" altLang="en-US" sz="2000"/>
          </a:p>
          <a:p>
            <a:pPr marL="1130300" lvl="2" indent="-180975" defTabSz="765175" eaLnBrk="1" hangingPunct="1">
              <a:spcBef>
                <a:spcPct val="20000"/>
              </a:spcBef>
              <a:spcAft>
                <a:spcPct val="10000"/>
              </a:spcAft>
              <a:buFontTx/>
              <a:buChar char="•"/>
              <a:tabLst>
                <a:tab pos="2663825" algn="l"/>
                <a:tab pos="5329238" algn="l"/>
                <a:tab pos="9245600" algn="r"/>
              </a:tabLst>
            </a:pPr>
            <a:r>
              <a:rPr lang="sr-Latn-CS" altLang="en-US" sz="2000"/>
              <a:t>Kiselo </a:t>
            </a:r>
            <a:r>
              <a:rPr lang="en-GB" altLang="en-US" sz="2000"/>
              <a:t>–ba</a:t>
            </a:r>
            <a:r>
              <a:rPr lang="sr-Latn-CS" altLang="en-US" sz="2000"/>
              <a:t>zna kataliza </a:t>
            </a:r>
            <a:endParaRPr lang="en-GB" altLang="en-US" sz="2000"/>
          </a:p>
          <a:p>
            <a:pPr marL="1130300" lvl="2" indent="-180975" defTabSz="765175" eaLnBrk="1" hangingPunct="1">
              <a:spcBef>
                <a:spcPct val="20000"/>
              </a:spcBef>
              <a:spcAft>
                <a:spcPct val="10000"/>
              </a:spcAft>
              <a:buFontTx/>
              <a:buChar char="•"/>
              <a:tabLst>
                <a:tab pos="2663825" algn="l"/>
                <a:tab pos="5329238" algn="l"/>
                <a:tab pos="9245600" algn="r"/>
              </a:tabLst>
            </a:pPr>
            <a:r>
              <a:rPr lang="sr-Latn-CS" altLang="en-US" sz="2000"/>
              <a:t>Enzimska kataliza </a:t>
            </a:r>
            <a:endParaRPr lang="en-GB" altLang="en-US" sz="2000"/>
          </a:p>
          <a:p>
            <a:pPr marL="1130300" lvl="2" indent="-180975" defTabSz="765175" eaLnBrk="1" hangingPunct="1">
              <a:spcBef>
                <a:spcPct val="20000"/>
              </a:spcBef>
              <a:spcAft>
                <a:spcPct val="10000"/>
              </a:spcAft>
              <a:buFontTx/>
              <a:buChar char="•"/>
              <a:tabLst>
                <a:tab pos="2663825" algn="l"/>
                <a:tab pos="5329238" algn="l"/>
                <a:tab pos="9245600" algn="r"/>
              </a:tabLst>
            </a:pPr>
            <a:r>
              <a:rPr lang="sr-Latn-CS" altLang="en-US" sz="2000"/>
              <a:t>Fotokataliza </a:t>
            </a:r>
            <a:endParaRPr lang="en-GB" altLang="en-US" sz="2000"/>
          </a:p>
          <a:p>
            <a:pPr marL="1130300" lvl="2" indent="-180975" defTabSz="765175" eaLnBrk="1" hangingPunct="1">
              <a:spcBef>
                <a:spcPct val="20000"/>
              </a:spcBef>
              <a:spcAft>
                <a:spcPct val="10000"/>
              </a:spcAft>
              <a:buFontTx/>
              <a:buChar char="•"/>
              <a:tabLst>
                <a:tab pos="2663825" algn="l"/>
                <a:tab pos="5329238" algn="l"/>
                <a:tab pos="9245600" algn="r"/>
              </a:tabLst>
            </a:pPr>
            <a:r>
              <a:rPr lang="en-GB" altLang="en-US" sz="2000"/>
              <a:t>Electro</a:t>
            </a:r>
            <a:r>
              <a:rPr lang="sr-Latn-CS" altLang="en-US" sz="2000"/>
              <a:t>kataliza , itd. </a:t>
            </a:r>
            <a:endParaRPr lang="en-GB" altLang="en-US" sz="200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14429"/>
    </mc:Choice>
    <mc:Fallback xmlns="">
      <p:transition spd="slow" advTm="1144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595" x="3162300" y="584200"/>
          <p14:tracePt t="2812" x="3155950" y="584200"/>
          <p14:tracePt t="2851" x="3149600" y="584200"/>
          <p14:tracePt t="2882" x="3143250" y="584200"/>
          <p14:tracePt t="2893" x="3136900" y="584200"/>
          <p14:tracePt t="2903" x="3130550" y="584200"/>
          <p14:tracePt t="2914" x="3124200" y="584200"/>
          <p14:tracePt t="2924" x="3111500" y="584200"/>
          <p14:tracePt t="2934" x="3092450" y="590550"/>
          <p14:tracePt t="2945" x="3054350" y="603250"/>
          <p14:tracePt t="2960" x="2990850" y="628650"/>
          <p14:tracePt t="2978" x="2952750" y="641350"/>
          <p14:tracePt t="2994" x="2882900" y="660400"/>
          <p14:tracePt t="3011" x="2844800" y="666750"/>
          <p14:tracePt t="3028" x="2781300" y="692150"/>
          <p14:tracePt t="3044" x="2724150" y="704850"/>
          <p14:tracePt t="3061" x="2705100" y="711200"/>
          <p14:tracePt t="3077" x="2667000" y="723900"/>
          <p14:tracePt t="3094" x="2641600" y="730250"/>
          <p14:tracePt t="3112" x="2628900" y="736600"/>
          <p14:tracePt t="3128" x="2609850" y="742950"/>
          <p14:tracePt t="3145" x="2603500" y="742950"/>
          <p14:tracePt t="3162" x="2590800" y="749300"/>
          <p14:tracePt t="3178" x="2578100" y="749300"/>
          <p14:tracePt t="3256" x="2571750" y="749300"/>
          <p14:tracePt t="3287" x="2565400" y="749300"/>
          <p14:tracePt t="3308" x="2559050" y="749300"/>
          <p14:tracePt t="3319" x="2552700" y="749300"/>
          <p14:tracePt t="3335" x="2546350" y="749300"/>
          <p14:tracePt t="3336" x="2540000" y="749300"/>
          <p14:tracePt t="3342" x="2527300" y="749300"/>
          <p14:tracePt t="3359" x="2495550" y="742950"/>
          <p14:tracePt t="3376" x="2463800" y="730250"/>
          <p14:tracePt t="3393" x="2444750" y="723900"/>
          <p14:tracePt t="3410" x="2413000" y="717550"/>
          <p14:tracePt t="3426" x="2387600" y="711200"/>
          <p14:tracePt t="3443" x="2381250" y="704850"/>
          <p14:tracePt t="3460" x="2368550" y="704850"/>
          <p14:tracePt t="3478" x="2362200" y="698500"/>
          <p14:tracePt t="3494" x="2355850" y="698500"/>
          <p14:tracePt t="4035" x="2362200" y="698500"/>
          <p14:tracePt t="5022" x="2368550" y="692150"/>
          <p14:tracePt t="5053" x="2374900" y="692150"/>
          <p14:tracePt t="5074" x="2381250" y="685800"/>
          <p14:tracePt t="5092" x="2393950" y="679450"/>
          <p14:tracePt t="5111" x="2400300" y="679450"/>
          <p14:tracePt t="5113" x="2406650" y="679450"/>
          <p14:tracePt t="5147" x="2413000" y="679450"/>
          <p14:tracePt t="5162" x="2419350" y="679450"/>
          <p14:tracePt t="5164" x="2419350" y="673100"/>
          <p14:tracePt t="5194" x="2425700" y="673100"/>
          <p14:tracePt t="5240" x="2432050" y="673100"/>
          <p14:tracePt t="5263" x="2438400" y="673100"/>
          <p14:tracePt t="5282" x="2451100" y="673100"/>
          <p14:tracePt t="5293" x="2463800" y="673100"/>
          <p14:tracePt t="5303" x="2476500" y="666750"/>
          <p14:tracePt t="5314" x="2495550" y="666750"/>
          <p14:tracePt t="5326" x="2514600" y="660400"/>
          <p14:tracePt t="5327" x="2533650" y="654050"/>
          <p14:tracePt t="5344" x="2565400" y="641350"/>
          <p14:tracePt t="5361" x="2609850" y="628650"/>
          <p14:tracePt t="5377" x="2628900" y="628650"/>
          <p14:tracePt t="5395" x="2673350" y="615950"/>
          <p14:tracePt t="5410" x="2705100" y="615950"/>
          <p14:tracePt t="5426" x="2755900" y="609600"/>
          <p14:tracePt t="5443" x="2787650" y="609600"/>
          <p14:tracePt t="5459" x="2844800" y="609600"/>
          <p14:tracePt t="5478" x="2921000" y="615950"/>
          <p14:tracePt t="5494" x="2978150" y="615950"/>
          <p14:tracePt t="5511" x="3111500" y="628650"/>
          <p14:tracePt t="5528" x="3187700" y="628650"/>
          <p14:tracePt t="5528" x="3270250" y="635000"/>
          <p14:tracePt t="5544" x="3359150" y="635000"/>
          <p14:tracePt t="5561" x="3524250" y="635000"/>
          <p14:tracePt t="5578" x="3606800" y="635000"/>
          <p14:tracePt t="5595" x="3778250" y="635000"/>
          <p14:tracePt t="5611" x="3943350" y="635000"/>
          <p14:tracePt t="5628" x="4025900" y="635000"/>
          <p14:tracePt t="5643" x="4191000" y="654050"/>
          <p14:tracePt t="5661" x="4260850" y="654050"/>
          <p14:tracePt t="5678" x="4381500" y="666750"/>
          <p14:tracePt t="5694" x="4470400" y="685800"/>
          <p14:tracePt t="5712" x="4508500" y="692150"/>
          <p14:tracePt t="5727" x="4565650" y="704850"/>
          <p14:tracePt t="5744" x="4591050" y="711200"/>
          <p14:tracePt t="5760" x="4641850" y="723900"/>
          <p14:tracePt t="5778" x="4673600" y="730250"/>
          <p14:tracePt t="5795" x="4679950" y="730250"/>
          <p14:tracePt t="5811" x="4686300" y="736600"/>
          <p14:tracePt t="6040" x="4686300" y="742950"/>
          <p14:tracePt t="6062" x="4686300" y="749300"/>
          <p14:tracePt t="6081" x="4686300" y="755650"/>
          <p14:tracePt t="6204" x="4679950" y="755650"/>
          <p14:tracePt t="6265" x="4673600" y="755650"/>
          <p14:tracePt t="6286" x="4667250" y="755650"/>
          <p14:tracePt t="6317" x="4660900" y="755650"/>
          <p14:tracePt t="6572" x="4654550" y="755650"/>
          <p14:tracePt t="6613" x="4648200" y="755650"/>
          <p14:tracePt t="6971" x="4648200" y="762000"/>
          <p14:tracePt t="6983" x="4641850" y="762000"/>
          <p14:tracePt t="6984" x="4641850" y="768350"/>
          <p14:tracePt t="6995" x="4635500" y="768350"/>
          <p14:tracePt t="7012" x="4629150" y="774700"/>
          <p14:tracePt t="7028" x="4629150" y="781050"/>
          <p14:tracePt t="7045" x="4622800" y="787400"/>
          <p14:tracePt t="7061" x="4616450" y="787400"/>
          <p14:tracePt t="7078" x="4616450" y="793750"/>
          <p14:tracePt t="7078" x="4610100" y="793750"/>
          <p14:tracePt t="7095" x="4603750" y="800100"/>
          <p14:tracePt t="7112" x="4591050" y="812800"/>
          <p14:tracePt t="7129" x="4584700" y="825500"/>
          <p14:tracePt t="7145" x="4559300" y="857250"/>
          <p14:tracePt t="7162" x="4546600" y="876300"/>
          <p14:tracePt t="7178" x="4521200" y="920750"/>
          <p14:tracePt t="7195" x="4489450" y="952500"/>
          <p14:tracePt t="7214" x="4476750" y="965200"/>
          <p14:tracePt t="7228" x="4464050" y="990600"/>
          <p14:tracePt t="7245" x="4451350" y="996950"/>
          <p14:tracePt t="7262" x="4432300" y="1016000"/>
          <p14:tracePt t="7279" x="4413250" y="1041400"/>
          <p14:tracePt t="7296" x="4400550" y="1054100"/>
          <p14:tracePt t="7313" x="4375150" y="1073150"/>
          <p14:tracePt t="7327" x="4362450" y="1085850"/>
          <p14:tracePt t="7343" x="4349750" y="1104900"/>
          <p14:tracePt t="7362" x="4330700" y="1111250"/>
          <p14:tracePt t="7379" x="4330700" y="1117600"/>
          <p14:tracePt t="7396" x="4318000" y="1123950"/>
          <p14:tracePt t="7413" x="4318000" y="1130300"/>
          <p14:tracePt t="7427" x="4305300" y="1143000"/>
          <p14:tracePt t="7444" x="4298950" y="1149350"/>
          <p14:tracePt t="7460" x="4292600" y="1155700"/>
          <p14:tracePt t="7479" x="4279900" y="1168400"/>
          <p14:tracePt t="7495" x="4267200" y="1181100"/>
          <p14:tracePt t="7513" x="4260850" y="1181100"/>
          <p14:tracePt t="7528" x="4248150" y="1187450"/>
          <p14:tracePt t="7545" x="4235450" y="1193800"/>
          <p14:tracePt t="7561" x="4229100" y="1200150"/>
          <p14:tracePt t="7579" x="4222750" y="1200150"/>
          <p14:tracePt t="7579" x="4216400" y="1200150"/>
          <p14:tracePt t="7647" x="4216400" y="1206500"/>
          <p14:tracePt t="7688" x="4216400" y="1212850"/>
          <p14:tracePt t="7698" x="4210050" y="1212850"/>
          <p14:tracePt t="8016" x="4203700" y="1212850"/>
          <p14:tracePt t="8056" x="4197350" y="1212850"/>
          <p14:tracePt t="8066" x="4191000" y="1212850"/>
          <p14:tracePt t="8076" x="4184650" y="1212850"/>
          <p14:tracePt t="8095" x="4171950" y="1212850"/>
          <p14:tracePt t="8112" x="4146550" y="1212850"/>
          <p14:tracePt t="8114" x="4121150" y="1212850"/>
          <p14:tracePt t="8114" x="4095750" y="1212850"/>
          <p14:tracePt t="8129" x="4064000" y="1212850"/>
          <p14:tracePt t="8145" x="3987800" y="1212850"/>
          <p14:tracePt t="8163" x="3949700" y="1212850"/>
          <p14:tracePt t="8178" x="3860800" y="1212850"/>
          <p14:tracePt t="8195" x="3816350" y="1212850"/>
          <p14:tracePt t="8211" x="3721100" y="1212850"/>
          <p14:tracePt t="8227" x="3663950" y="1212850"/>
          <p14:tracePt t="8243" x="3556000" y="1212850"/>
          <p14:tracePt t="8262" x="3448050" y="1212850"/>
          <p14:tracePt t="8279" x="3390900" y="1212850"/>
          <p14:tracePt t="8296" x="3282950" y="1225550"/>
          <p14:tracePt t="8313" x="3213100" y="1225550"/>
          <p14:tracePt t="8327" x="3060700" y="1244600"/>
          <p14:tracePt t="8345" x="2908300" y="1270000"/>
          <p14:tracePt t="8363" x="2819400" y="1289050"/>
          <p14:tracePt t="8379" x="2628900" y="1333500"/>
          <p14:tracePt t="8397" x="2540000" y="1358900"/>
          <p14:tracePt t="8410" x="2387600" y="1422400"/>
          <p14:tracePt t="8427" x="2247900" y="1473200"/>
          <p14:tracePt t="8443" x="2190750" y="1498600"/>
          <p14:tracePt t="8460" x="2108200" y="1530350"/>
          <p14:tracePt t="8479" x="2044700" y="1555750"/>
          <p14:tracePt t="8495" x="2019300" y="1562100"/>
          <p14:tracePt t="8512" x="1981200" y="1574800"/>
          <p14:tracePt t="8528" x="1962150" y="1581150"/>
          <p14:tracePt t="8545" x="1930400" y="1593850"/>
          <p14:tracePt t="8562" x="1898650" y="1600200"/>
          <p14:tracePt t="8579" x="1885950" y="1606550"/>
          <p14:tracePt t="8594" x="1866900" y="1612900"/>
          <p14:tracePt t="8612" x="1854200" y="1619250"/>
          <p14:tracePt t="8629" x="1822450" y="1625600"/>
          <p14:tracePt t="8645" x="1778000" y="1625600"/>
          <p14:tracePt t="8663" x="1758950" y="1631950"/>
          <p14:tracePt t="8678" x="1714500" y="1631950"/>
          <p14:tracePt t="8696" x="1695450" y="1631950"/>
          <p14:tracePt t="8713" x="1670050" y="1631950"/>
          <p14:tracePt t="8729" x="1644650" y="1631950"/>
          <p14:tracePt t="8745" x="1638300" y="1631950"/>
          <p14:tracePt t="8762" x="1606550" y="1631950"/>
          <p14:tracePt t="8779" x="1581150" y="1625600"/>
          <p14:tracePt t="8795" x="1536700" y="1619250"/>
          <p14:tracePt t="8813" x="1517650" y="1619250"/>
          <p14:tracePt t="8827" x="1479550" y="1612900"/>
          <p14:tracePt t="8844" x="1479550" y="1606550"/>
          <p14:tracePt t="11128" x="1479550" y="1600200"/>
          <p14:tracePt t="11138" x="1473200" y="1593850"/>
          <p14:tracePt t="11148" x="1460500" y="1587500"/>
          <p14:tracePt t="11153" x="1447800" y="1581150"/>
          <p14:tracePt t="11161" x="1441450" y="1568450"/>
          <p14:tracePt t="11177" x="1403350" y="1543050"/>
          <p14:tracePt t="11194" x="1384300" y="1536700"/>
          <p14:tracePt t="11211" x="1358900" y="1524000"/>
          <p14:tracePt t="11228" x="1352550" y="1517650"/>
          <p14:tracePt t="11386" x="1352550" y="1511300"/>
          <p14:tracePt t="11437" x="1358900" y="1511300"/>
          <p14:tracePt t="11509" x="1358900" y="1504950"/>
          <p14:tracePt t="11550" x="1365250" y="1504950"/>
          <p14:tracePt t="11593" x="1371600" y="1504950"/>
          <p14:tracePt t="11602" x="1377950" y="1504950"/>
          <p14:tracePt t="11620" x="1384300" y="1504950"/>
          <p14:tracePt t="11635" x="1397000" y="1504950"/>
          <p14:tracePt t="11644" x="1403350" y="1504950"/>
          <p14:tracePt t="11647" x="1409700" y="1504950"/>
          <p14:tracePt t="11661" x="1435100" y="1504950"/>
          <p14:tracePt t="11677" x="1447800" y="1504950"/>
          <p14:tracePt t="11694" x="1473200" y="1504950"/>
          <p14:tracePt t="11711" x="1492250" y="1504950"/>
          <p14:tracePt t="11711" x="1504950" y="1504950"/>
          <p14:tracePt t="11728" x="1524000" y="1504950"/>
          <p14:tracePt t="11744" x="1549400" y="1504950"/>
          <p14:tracePt t="11762" x="1562100" y="1504950"/>
          <p14:tracePt t="11777" x="1581150" y="1504950"/>
          <p14:tracePt t="11794" x="1606550" y="1504950"/>
          <p14:tracePt t="11811" x="1625600" y="1504950"/>
          <p14:tracePt t="11827" x="1676400" y="1504950"/>
          <p14:tracePt t="11844" x="1720850" y="1504950"/>
          <p14:tracePt t="11861" x="1873250" y="1504950"/>
          <p14:tracePt t="11878" x="1955800" y="1504950"/>
          <p14:tracePt t="11894" x="2152650" y="1504950"/>
          <p14:tracePt t="11911" x="2317750" y="1524000"/>
          <p14:tracePt t="11928" x="2374900" y="1530350"/>
          <p14:tracePt t="11944" x="2425700" y="1543050"/>
          <p14:tracePt t="12558" x="2425700" y="1549400"/>
          <p14:tracePt t="12599" x="2419350" y="1555750"/>
          <p14:tracePt t="12610" x="2413000" y="1568450"/>
          <p14:tracePt t="12619" x="2393950" y="1581150"/>
          <p14:tracePt t="12630" x="2381250" y="1593850"/>
          <p14:tracePt t="12632" x="2362200" y="1606550"/>
          <p14:tracePt t="12644" x="2336800" y="1625600"/>
          <p14:tracePt t="12661" x="2279650" y="1651000"/>
          <p14:tracePt t="12677" x="2216150" y="1676400"/>
          <p14:tracePt t="12695" x="2184400" y="1695450"/>
          <p14:tracePt t="12711" x="2101850" y="1727200"/>
          <p14:tracePt t="12728" x="2051050" y="1739900"/>
          <p14:tracePt t="12744" x="1949450" y="1778000"/>
          <p14:tracePt t="12761" x="1841500" y="1822450"/>
          <p14:tracePt t="12777" x="1797050" y="1835150"/>
          <p14:tracePt t="12794" x="1714500" y="1866900"/>
          <p14:tracePt t="12811" x="1676400" y="1873250"/>
          <p14:tracePt t="12827" x="1631950" y="1879600"/>
          <p14:tracePt t="12844" x="1600200" y="1879600"/>
          <p14:tracePt t="12861" x="1581150" y="1879600"/>
          <p14:tracePt t="12877" x="1555750" y="1879600"/>
          <p14:tracePt t="12894" x="1543050" y="1879600"/>
          <p14:tracePt t="12911" x="1517650" y="1879600"/>
          <p14:tracePt t="12928" x="1498600" y="1885950"/>
          <p14:tracePt t="12944" x="1492250" y="1885950"/>
          <p14:tracePt t="12961" x="1479550" y="1892300"/>
          <p14:tracePt t="12977" x="1466850" y="1892300"/>
          <p14:tracePt t="12994" x="1447800" y="1892300"/>
          <p14:tracePt t="13011" x="1428750" y="1898650"/>
          <p14:tracePt t="13028" x="1422400" y="1898650"/>
          <p14:tracePt t="13043" x="1409700" y="1898650"/>
          <p14:tracePt t="13061" x="1403350" y="1898650"/>
          <p14:tracePt t="13457" x="1409700" y="1898650"/>
          <p14:tracePt t="13459" x="1416050" y="1898650"/>
          <p14:tracePt t="13487" x="1428750" y="1898650"/>
          <p14:tracePt t="13492" x="1435100" y="1898650"/>
          <p14:tracePt t="13502" x="1441450" y="1898650"/>
          <p14:tracePt t="13511" x="1454150" y="1898650"/>
          <p14:tracePt t="13528" x="1479550" y="1898650"/>
          <p14:tracePt t="13544" x="1530350" y="1898650"/>
          <p14:tracePt t="13561" x="1574800" y="1898650"/>
          <p14:tracePt t="13577" x="1682750" y="1898650"/>
          <p14:tracePt t="13594" x="1746250" y="1898650"/>
          <p14:tracePt t="13611" x="1879600" y="1898650"/>
          <p14:tracePt t="13627" x="2012950" y="1898650"/>
          <p14:tracePt t="13644" x="2063750" y="1898650"/>
          <p14:tracePt t="13661" x="2165350" y="1898650"/>
          <p14:tracePt t="13679" x="2209800" y="1898650"/>
          <p14:tracePt t="13695" x="2286000" y="1898650"/>
          <p14:tracePt t="13712" x="2343150" y="1898650"/>
          <p14:tracePt t="13729" x="2362200" y="1898650"/>
          <p14:tracePt t="13745" x="2368550" y="1898650"/>
          <p14:tracePt t="13973" x="2368550" y="1905000"/>
          <p14:tracePt t="14004" x="2368550" y="1911350"/>
          <p14:tracePt t="14025" x="2362200" y="1911350"/>
          <p14:tracePt t="14037" x="2355850" y="1911350"/>
          <p14:tracePt t="14046" x="2349500" y="1917700"/>
          <p14:tracePt t="14048" x="2330450" y="1917700"/>
          <p14:tracePt t="14062" x="2305050" y="1930400"/>
          <p14:tracePt t="14078" x="2286000" y="1936750"/>
          <p14:tracePt t="14095" x="2241550" y="1949450"/>
          <p14:tracePt t="14112" x="2216150" y="1955800"/>
          <p14:tracePt t="14128" x="2159000" y="1974850"/>
          <p14:tracePt t="14145" x="2082800" y="2012950"/>
          <p14:tracePt t="14162" x="2032000" y="2025650"/>
          <p14:tracePt t="14179" x="1943100" y="2057400"/>
          <p14:tracePt t="14195" x="1835150" y="2108200"/>
          <p14:tracePt t="14213" x="1778000" y="2127250"/>
          <p14:tracePt t="14228" x="1663700" y="2159000"/>
          <p14:tracePt t="14245" x="1625600" y="2178050"/>
          <p14:tracePt t="14262" x="1549400" y="2209800"/>
          <p14:tracePt t="14278" x="1498600" y="2228850"/>
          <p14:tracePt t="14296" x="1479550" y="2241550"/>
          <p14:tracePt t="14312" x="1454150" y="2254250"/>
          <p14:tracePt t="14327" x="1441450" y="2254250"/>
          <p14:tracePt t="14344" x="1422400" y="2260600"/>
          <p14:tracePt t="14362" x="1397000" y="2266950"/>
          <p14:tracePt t="14379" x="1384300" y="2273300"/>
          <p14:tracePt t="14395" x="1358900" y="2286000"/>
          <p14:tracePt t="14413" x="1339850" y="2286000"/>
          <p14:tracePt t="14429" x="1320800" y="2298700"/>
          <p14:tracePt t="14443" x="1308100" y="2298700"/>
          <p14:tracePt t="14460" x="1301750" y="2305050"/>
          <p14:tracePt t="14477" x="1295400" y="2305050"/>
          <p14:tracePt t="14698" x="1301750" y="2305050"/>
          <p14:tracePt t="14708" x="1308100" y="2305050"/>
          <p14:tracePt t="14713" x="1314450" y="2305050"/>
          <p14:tracePt t="14729" x="1352550" y="2305050"/>
          <p14:tracePt t="14745" x="1422400" y="2298700"/>
          <p14:tracePt t="14762" x="1454150" y="2298700"/>
          <p14:tracePt t="14778" x="1549400" y="2298700"/>
          <p14:tracePt t="14795" x="1619250" y="2298700"/>
          <p14:tracePt t="14812" x="1727200" y="2298700"/>
          <p14:tracePt t="14829" x="1816100" y="2298700"/>
          <p14:tracePt t="14845" x="1847850" y="2298700"/>
          <p14:tracePt t="14862" x="1905000" y="2298700"/>
          <p14:tracePt t="14879" x="1917700" y="2298700"/>
          <p14:tracePt t="14895" x="1936750" y="2298700"/>
          <p14:tracePt t="14911" x="1949450" y="2298700"/>
          <p14:tracePt t="14947" x="1955800" y="2298700"/>
          <p14:tracePt t="14968" x="1962150" y="2298700"/>
          <p14:tracePt t="14988" x="1968500" y="2298700"/>
          <p14:tracePt t="15009" x="1974850" y="2298700"/>
          <p14:tracePt t="15019" x="1981200" y="2298700"/>
          <p14:tracePt t="15030" x="1987550" y="2298700"/>
          <p14:tracePt t="15051" x="1993900" y="2298700"/>
          <p14:tracePt t="15063" x="2006600" y="2298700"/>
          <p14:tracePt t="15064" x="2012950" y="2298700"/>
          <p14:tracePt t="15078" x="2038350" y="2298700"/>
          <p14:tracePt t="15095" x="2044700" y="2298700"/>
          <p14:tracePt t="15112" x="2063750" y="2298700"/>
          <p14:tracePt t="15128" x="2076450" y="2298700"/>
          <p14:tracePt t="15145" x="2082800" y="2298700"/>
          <p14:tracePt t="16325" x="2082800" y="2305050"/>
          <p14:tracePt t="16335" x="2082800" y="2311400"/>
          <p14:tracePt t="16346" x="2082800" y="2324100"/>
          <p14:tracePt t="16346" x="2082800" y="2343150"/>
          <p14:tracePt t="16361" x="2082800" y="2362200"/>
          <p14:tracePt t="16376" x="2089150" y="2406650"/>
          <p14:tracePt t="16395" x="2089150" y="2463800"/>
          <p14:tracePt t="16412" x="2089150" y="2489200"/>
          <p14:tracePt t="16427" x="2089150" y="2546350"/>
          <p14:tracePt t="16443" x="2089150" y="2597150"/>
          <p14:tracePt t="16460" x="2089150" y="2622550"/>
          <p14:tracePt t="16479" x="2089150" y="2660650"/>
          <p14:tracePt t="16496" x="2089150" y="2705100"/>
          <p14:tracePt t="16512" x="2089150" y="2724150"/>
          <p14:tracePt t="16528" x="2089150" y="2755900"/>
          <p14:tracePt t="16545" x="2089150" y="2774950"/>
          <p14:tracePt t="16562" x="2089150" y="2800350"/>
          <p14:tracePt t="16578" x="2082800" y="2838450"/>
          <p14:tracePt t="16595" x="2070100" y="2857500"/>
          <p14:tracePt t="16612" x="2025650" y="2908300"/>
          <p14:tracePt t="16629" x="2006600" y="2940050"/>
          <p14:tracePt t="16645" x="1955800" y="2997200"/>
          <p14:tracePt t="16662" x="1911350" y="3054350"/>
          <p14:tracePt t="16679" x="1892300" y="3073400"/>
          <p14:tracePt t="16695" x="1873250" y="3105150"/>
          <p14:tracePt t="16712" x="1866900" y="3124200"/>
          <p14:tracePt t="16728" x="1860550" y="3149600"/>
          <p14:tracePt t="16745" x="1854200" y="3149600"/>
          <p14:tracePt t="16762" x="1847850" y="3155950"/>
          <p14:tracePt t="16778" x="1835150" y="3162300"/>
          <p14:tracePt t="16794" x="1828800" y="3162300"/>
          <p14:tracePt t="16812" x="1803400" y="3168650"/>
          <p14:tracePt t="16829" x="1778000" y="3175000"/>
          <p14:tracePt t="16845" x="1733550" y="3187700"/>
          <p14:tracePt t="16862" x="1695450" y="3194050"/>
          <p14:tracePt t="16878" x="1676400" y="3194050"/>
          <p14:tracePt t="16895" x="1657350" y="3194050"/>
          <p14:tracePt t="16912" x="1651000" y="3194050"/>
          <p14:tracePt t="16928" x="1644650" y="3194050"/>
          <p14:tracePt t="16944" x="1638300" y="3194050"/>
          <p14:tracePt t="16962" x="1631950" y="3194050"/>
          <p14:tracePt t="16978" x="1606550" y="3194050"/>
          <p14:tracePt t="16995" x="1568450" y="3181350"/>
          <p14:tracePt t="17012" x="1543050" y="3175000"/>
          <p14:tracePt t="17028" x="1511300" y="3155950"/>
          <p14:tracePt t="17045" x="1492250" y="3143250"/>
          <p14:tracePt t="17061" x="1466850" y="3136900"/>
          <p14:tracePt t="17078" x="1460500" y="3130550"/>
          <p14:tracePt t="17095" x="1441450" y="3130550"/>
          <p14:tracePt t="17112" x="1428750" y="3130550"/>
          <p14:tracePt t="17128" x="1422400" y="3130550"/>
          <p14:tracePt t="17474" x="1428750" y="3130550"/>
          <p14:tracePt t="17485" x="1428750" y="3124200"/>
          <p14:tracePt t="17495" x="1435100" y="3124200"/>
          <p14:tracePt t="17497" x="1447800" y="3124200"/>
          <p14:tracePt t="17513" x="1466850" y="3117850"/>
          <p14:tracePt t="17528" x="1479550" y="3117850"/>
          <p14:tracePt t="17545" x="1492250" y="3117850"/>
          <p14:tracePt t="17562" x="1504950" y="3117850"/>
          <p14:tracePt t="17578" x="1517650" y="3117850"/>
          <p14:tracePt t="17595" x="1530350" y="3117850"/>
          <p14:tracePt t="17612" x="1543050" y="3117850"/>
          <p14:tracePt t="17628" x="1568450" y="3117850"/>
          <p14:tracePt t="17645" x="1593850" y="3117850"/>
          <p14:tracePt t="17662" x="1600200" y="3117850"/>
          <p14:tracePt t="17677" x="1619250" y="3117850"/>
          <p14:tracePt t="17695" x="1631950" y="3117850"/>
          <p14:tracePt t="17712" x="1644650" y="3117850"/>
          <p14:tracePt t="17728" x="1670050" y="3117850"/>
          <p14:tracePt t="17765" x="1676400" y="3117850"/>
          <p14:tracePt t="17766" x="1689100" y="3117850"/>
          <p14:tracePt t="17796" x="1695450" y="3117850"/>
          <p14:tracePt t="17798" x="1701800" y="3117850"/>
          <p14:tracePt t="17812" x="1714500" y="3117850"/>
          <p14:tracePt t="17829" x="1720850" y="3117850"/>
          <p14:tracePt t="17845" x="1746250" y="3117850"/>
          <p14:tracePt t="17862" x="1758950" y="3117850"/>
          <p14:tracePt t="17878" x="1797050" y="3117850"/>
          <p14:tracePt t="17895" x="1841500" y="3117850"/>
          <p14:tracePt t="17912" x="1860550" y="3117850"/>
          <p14:tracePt t="17928" x="1898650" y="3117850"/>
          <p14:tracePt t="17945" x="1917700" y="3117850"/>
          <p14:tracePt t="17962" x="1943100" y="3117850"/>
          <p14:tracePt t="17979" x="1981200" y="3117850"/>
          <p14:tracePt t="17995" x="1993900" y="3117850"/>
          <p14:tracePt t="18012" x="2032000" y="3117850"/>
          <p14:tracePt t="18029" x="2057400" y="3117850"/>
          <p14:tracePt t="18045" x="2101850" y="3117850"/>
          <p14:tracePt t="18062" x="2159000" y="3117850"/>
          <p14:tracePt t="18078" x="2184400" y="3117850"/>
          <p14:tracePt t="18094" x="2235200" y="3117850"/>
          <p14:tracePt t="18112" x="2266950" y="3117850"/>
          <p14:tracePt t="18128" x="2311400" y="3117850"/>
          <p14:tracePt t="18145" x="2349500" y="3117850"/>
          <p14:tracePt t="18162" x="2368550" y="3117850"/>
          <p14:tracePt t="18177" x="2393950" y="3117850"/>
          <p14:tracePt t="18195" x="2413000" y="3117850"/>
          <p14:tracePt t="18211" x="2438400" y="3117850"/>
          <p14:tracePt t="18228" x="2476500" y="3117850"/>
          <p14:tracePt t="18245" x="2501900" y="3117850"/>
          <p14:tracePt t="18262" x="2546350" y="3117850"/>
          <p14:tracePt t="18279" x="2565400" y="3117850"/>
          <p14:tracePt t="18295" x="2609850" y="3117850"/>
          <p14:tracePt t="18312" x="2622550" y="3117850"/>
          <p14:tracePt t="18328" x="2647950" y="3117850"/>
          <p14:tracePt t="19479" x="2641600" y="3117850"/>
          <p14:tracePt t="19489" x="2628900" y="3124200"/>
          <p14:tracePt t="19504" x="2628900" y="3136900"/>
          <p14:tracePt t="19512" x="2616200" y="3143250"/>
          <p14:tracePt t="19514" x="2603500" y="3155950"/>
          <p14:tracePt t="19528" x="2590800" y="3168650"/>
          <p14:tracePt t="19546" x="2578100" y="3181350"/>
          <p14:tracePt t="19546" x="2559050" y="3194050"/>
          <p14:tracePt t="19562" x="2546350" y="3213100"/>
          <p14:tracePt t="19579" x="2520950" y="3232150"/>
          <p14:tracePt t="19595" x="2508250" y="3244850"/>
          <p14:tracePt t="19612" x="2476500" y="3282950"/>
          <p14:tracePt t="19629" x="2457450" y="3295650"/>
          <p14:tracePt t="19645" x="2413000" y="3327400"/>
          <p14:tracePt t="19662" x="2355850" y="3346450"/>
          <p14:tracePt t="19678" x="2330450" y="3359150"/>
          <p14:tracePt t="19695" x="2279650" y="3371850"/>
          <p14:tracePt t="19712" x="2254250" y="3384550"/>
          <p14:tracePt t="19728" x="2197100" y="3397250"/>
          <p14:tracePt t="19745" x="2133600" y="3416300"/>
          <p14:tracePt t="19762" x="2101850" y="3422650"/>
          <p14:tracePt t="19778" x="2019300" y="3429000"/>
          <p14:tracePt t="19795" x="1974850" y="3429000"/>
          <p14:tracePt t="19812" x="1898650" y="3429000"/>
          <p14:tracePt t="19828" x="1797050" y="3429000"/>
          <p14:tracePt t="19845" x="1752600" y="3429000"/>
          <p14:tracePt t="19861" x="1676400" y="3429000"/>
          <p14:tracePt t="19878" x="1631950" y="3429000"/>
          <p14:tracePt t="19895" x="1574800" y="3429000"/>
          <p14:tracePt t="19912" x="1536700" y="3429000"/>
          <p14:tracePt t="19929" x="1517650" y="3429000"/>
          <p14:tracePt t="19945" x="1504950" y="3429000"/>
          <p14:tracePt t="20040" x="1498600" y="3429000"/>
          <p14:tracePt t="20071" x="1492250" y="3429000"/>
          <p14:tracePt t="20091" x="1485900" y="3429000"/>
          <p14:tracePt t="20245" x="1492250" y="3429000"/>
          <p14:tracePt t="20257" x="1498600" y="3429000"/>
          <p14:tracePt t="20270" x="1504950" y="3429000"/>
          <p14:tracePt t="20278" x="1524000" y="3429000"/>
          <p14:tracePt t="20295" x="1549400" y="3429000"/>
          <p14:tracePt t="20296" x="1606550" y="3429000"/>
          <p14:tracePt t="20312" x="1651000" y="3429000"/>
          <p14:tracePt t="20328" x="1727200" y="3435350"/>
          <p14:tracePt t="20345" x="1828800" y="3441700"/>
          <p14:tracePt t="20362" x="1873250" y="3441700"/>
          <p14:tracePt t="20378" x="1962150" y="3454400"/>
          <p14:tracePt t="20396" x="2012950" y="3454400"/>
          <p14:tracePt t="20410" x="2114550" y="3460750"/>
          <p14:tracePt t="20427" x="2216150" y="3460750"/>
          <p14:tracePt t="20443" x="2260600" y="3460750"/>
          <p14:tracePt t="20460" x="2324100" y="3460750"/>
          <p14:tracePt t="20478" x="2374900" y="3460750"/>
          <p14:tracePt t="20495" x="2393950" y="3460750"/>
          <p14:tracePt t="20511" x="2413000" y="3460750"/>
          <p14:tracePt t="20528" x="2419350" y="3460750"/>
          <p14:tracePt t="20545" x="2425700" y="3460750"/>
          <p14:tracePt t="23092" x="2432050" y="3460750"/>
          <p14:tracePt t="23113" x="2438400" y="3460750"/>
          <p14:tracePt t="23124" x="2451100" y="3460750"/>
          <p14:tracePt t="23133" x="2470150" y="3460750"/>
          <p14:tracePt t="23144" x="2495550" y="3460750"/>
          <p14:tracePt t="23148" x="2527300" y="3460750"/>
          <p14:tracePt t="23161" x="2622550" y="3460750"/>
          <p14:tracePt t="23179" x="2730500" y="3460750"/>
          <p14:tracePt t="23196" x="2800350" y="3460750"/>
          <p14:tracePt t="23213" x="2940050" y="3460750"/>
          <p14:tracePt t="23229" x="3016250" y="3460750"/>
          <p14:tracePt t="23246" x="3187700" y="3460750"/>
          <p14:tracePt t="23263" x="3390900" y="3460750"/>
          <p14:tracePt t="23279" x="3498850" y="3460750"/>
          <p14:tracePt t="23296" x="3727450" y="3460750"/>
          <p14:tracePt t="23313" x="3835400" y="3460750"/>
          <p14:tracePt t="23327" x="4051300" y="3460750"/>
          <p14:tracePt t="23346" x="4152900" y="3460750"/>
          <p14:tracePt t="23363" x="4368800" y="3460750"/>
          <p14:tracePt t="23379" x="4572000" y="3460750"/>
          <p14:tracePt t="23396" x="4768850" y="3460750"/>
          <p14:tracePt t="23413" x="4864100" y="3460750"/>
          <p14:tracePt t="23429" x="5003800" y="3460750"/>
          <p14:tracePt t="23445" x="5073650" y="3460750"/>
          <p14:tracePt t="23460" x="5200650" y="3460750"/>
          <p14:tracePt t="23477" x="5270500" y="3460750"/>
          <p14:tracePt t="23496" x="5397500" y="3460750"/>
          <p14:tracePt t="23513" x="5549900" y="3460750"/>
          <p14:tracePt t="23529" x="5613400" y="3460750"/>
          <p14:tracePt t="23545" x="5721350" y="3460750"/>
          <p14:tracePt t="23563" x="5759450" y="3460750"/>
          <p14:tracePt t="23578" x="5810250" y="3460750"/>
          <p14:tracePt t="23597" x="5835650" y="3460750"/>
          <p14:tracePt t="23613" x="5848350" y="3460750"/>
          <p14:tracePt t="23629" x="5880100" y="3460750"/>
          <p14:tracePt t="23646" x="5899150" y="3460750"/>
          <p14:tracePt t="23663" x="5949950" y="3460750"/>
          <p14:tracePt t="23679" x="5975350" y="3467100"/>
          <p14:tracePt t="23695" x="6007100" y="3467100"/>
          <p14:tracePt t="23713" x="6019800" y="3467100"/>
          <p14:tracePt t="23870" x="6013450" y="3467100"/>
          <p14:tracePt t="23882" x="6007100" y="3473450"/>
          <p14:tracePt t="23892" x="5994400" y="3473450"/>
          <p14:tracePt t="23901" x="5981700" y="3473450"/>
          <p14:tracePt t="23912" x="5969000" y="3473450"/>
          <p14:tracePt t="23929" x="5949950" y="3479800"/>
          <p14:tracePt t="23946" x="5892800" y="3479800"/>
          <p14:tracePt t="23947" x="5861050" y="3479800"/>
          <p14:tracePt t="23963" x="5791200" y="3479800"/>
          <p14:tracePt t="23979" x="5715000" y="3479800"/>
          <p14:tracePt t="23996" x="5689600" y="3479800"/>
          <p14:tracePt t="24013" x="5645150" y="3479800"/>
          <p14:tracePt t="24030" x="5626100" y="3479800"/>
          <p14:tracePt t="24046" x="5588000" y="3479800"/>
          <p14:tracePt t="24063" x="5568950" y="3479800"/>
          <p14:tracePt t="24078" x="5524500" y="3479800"/>
          <p14:tracePt t="24096" x="5480050" y="3479800"/>
          <p14:tracePt t="24113" x="5454650" y="3479800"/>
          <p14:tracePt t="24129" x="5416550" y="3486150"/>
          <p14:tracePt t="24146" x="5384800" y="3486150"/>
          <p14:tracePt t="24163" x="5378450" y="3492500"/>
          <p14:tracePt t="24179" x="5372100" y="3492500"/>
          <p14:tracePt t="24408" x="5378450" y="3492500"/>
          <p14:tracePt t="24411" x="5391150" y="3492500"/>
          <p14:tracePt t="24429" x="5397500" y="3492500"/>
          <p14:tracePt t="24431" x="5416550" y="3492500"/>
          <p14:tracePt t="24461" x="5461000" y="3486150"/>
          <p14:tracePt t="24461" x="5480050" y="3486150"/>
          <p14:tracePt t="24477" x="5549900" y="3473450"/>
          <p14:tracePt t="24496" x="5632450" y="3467100"/>
          <p14:tracePt t="24513" x="5657850" y="3467100"/>
          <p14:tracePt t="24529" x="5702300" y="3460750"/>
          <p14:tracePt t="24546" x="5727700" y="3460750"/>
          <p14:tracePt t="24563" x="5759450" y="3460750"/>
          <p14:tracePt t="24580" x="5791200" y="3460750"/>
          <p14:tracePt t="24596" x="5810250" y="3460750"/>
          <p14:tracePt t="24612" x="5854700" y="3460750"/>
          <p14:tracePt t="24630" x="5880100" y="3460750"/>
          <p14:tracePt t="24646" x="5937250" y="3460750"/>
          <p14:tracePt t="24663" x="5988050" y="3460750"/>
          <p14:tracePt t="24679" x="6007100" y="3460750"/>
          <p14:tracePt t="24695" x="6051550" y="3460750"/>
          <p14:tracePt t="24713" x="6076950" y="3460750"/>
          <p14:tracePt t="24728" x="6134100" y="3460750"/>
          <p14:tracePt t="24746" x="6203950" y="3460750"/>
          <p14:tracePt t="24763" x="6223000" y="3460750"/>
          <p14:tracePt t="24779" x="6273800" y="3460750"/>
          <p14:tracePt t="24796" x="6292850" y="3460750"/>
          <p14:tracePt t="24813" x="6305550" y="3460750"/>
          <p14:tracePt t="25130" x="6299200" y="3460750"/>
          <p14:tracePt t="25151" x="6292850" y="3460750"/>
          <p14:tracePt t="25172" x="6286500" y="3460750"/>
          <p14:tracePt t="25183" x="6280150" y="3460750"/>
          <p14:tracePt t="25203" x="6273800" y="3460750"/>
          <p14:tracePt t="25219" x="6267450" y="3460750"/>
          <p14:tracePt t="25220" x="6261100" y="3460750"/>
          <p14:tracePt t="25285" x="6254750" y="3460750"/>
          <p14:tracePt t="25316" x="6248400" y="3460750"/>
          <p14:tracePt t="25326" x="6242050" y="3460750"/>
          <p14:tracePt t="25337" x="6242050" y="3467100"/>
          <p14:tracePt t="25347" x="6229350" y="3467100"/>
          <p14:tracePt t="25361" x="6210300" y="3467100"/>
          <p14:tracePt t="25377" x="6197600" y="3467100"/>
          <p14:tracePt t="25378" x="6134100" y="3473450"/>
          <p14:tracePt t="25396" x="6051550" y="3473450"/>
          <p14:tracePt t="25413" x="6007100" y="3473450"/>
          <p14:tracePt t="25430" x="5905500" y="3473450"/>
          <p14:tracePt t="25444" x="5861050" y="3473450"/>
          <p14:tracePt t="25461" x="5772150" y="3473450"/>
          <p14:tracePt t="25477" x="5683250" y="3473450"/>
          <p14:tracePt t="25494" x="5638800" y="3473450"/>
          <p14:tracePt t="25513" x="5575300" y="3473450"/>
          <p14:tracePt t="25529" x="5518150" y="3473450"/>
          <p14:tracePt t="25546" x="5492750" y="3473450"/>
          <p14:tracePt t="25563" x="5467350" y="3473450"/>
          <p14:tracePt t="25579" x="5461000" y="3473450"/>
          <p14:tracePt t="25596" x="5454650" y="3473450"/>
          <p14:tracePt t="25640" x="5448300" y="3473450"/>
          <p14:tracePt t="30084" x="5454650" y="3473450"/>
          <p14:tracePt t="30105" x="5461000" y="3473450"/>
          <p14:tracePt t="30147" x="5467350" y="3473450"/>
          <p14:tracePt t="30158" x="5473700" y="3473450"/>
          <p14:tracePt t="30188" x="5480050" y="3473450"/>
          <p14:tracePt t="30392" x="5486400" y="3473450"/>
          <p14:tracePt t="30423" x="5492750" y="3473450"/>
          <p14:tracePt t="30443" x="5499100" y="3473450"/>
          <p14:tracePt t="30454" x="5511800" y="3473450"/>
          <p14:tracePt t="30475" x="5524500" y="3473450"/>
          <p14:tracePt t="30485" x="5530850" y="3473450"/>
          <p14:tracePt t="30557" x="5518150" y="3473450"/>
          <p14:tracePt t="30571" x="5511800" y="3473450"/>
          <p14:tracePt t="30578" x="5499100" y="3473450"/>
          <p14:tracePt t="30586" x="5480050" y="3479800"/>
          <p14:tracePt t="30594" x="5448300" y="3492500"/>
          <p14:tracePt t="30612" x="5429250" y="3498850"/>
          <p14:tracePt t="30629" x="5397500" y="3505200"/>
          <p14:tracePt t="30646" x="5378450" y="3511550"/>
          <p14:tracePt t="30663" x="5365750" y="3511550"/>
          <p14:tracePt t="30679" x="5359400" y="3511550"/>
          <p14:tracePt t="30696" x="5353050" y="3511550"/>
          <p14:tracePt t="30713" x="5346700" y="3511550"/>
          <p14:tracePt t="30969" x="5353050" y="3511550"/>
          <p14:tracePt t="30979" x="5359400" y="3511550"/>
          <p14:tracePt t="31003" x="5372100" y="3511550"/>
          <p14:tracePt t="31011" x="5378450" y="3511550"/>
          <p14:tracePt t="31012" x="5384800" y="3505200"/>
          <p14:tracePt t="31029" x="5403850" y="3498850"/>
          <p14:tracePt t="31046" x="5410200" y="3492500"/>
          <p14:tracePt t="31062" x="5441950" y="3486150"/>
          <p14:tracePt t="31079" x="5467350" y="3479800"/>
          <p14:tracePt t="31096" x="5486400" y="3479800"/>
          <p14:tracePt t="31112" x="5518150" y="3479800"/>
          <p14:tracePt t="31130" x="5537200" y="3479800"/>
          <p14:tracePt t="31146" x="5575300" y="3479800"/>
          <p14:tracePt t="31164" x="5600700" y="3479800"/>
          <p14:tracePt t="31180" x="5619750" y="3479800"/>
          <p14:tracePt t="31197" x="5657850" y="3479800"/>
          <p14:tracePt t="31214" x="5683250" y="3479800"/>
          <p14:tracePt t="31230" x="5734050" y="3479800"/>
          <p14:tracePt t="31247" x="5791200" y="3479800"/>
          <p14:tracePt t="31264" x="5810250" y="3479800"/>
          <p14:tracePt t="31280" x="5854700" y="3479800"/>
          <p14:tracePt t="31296" x="5880100" y="3473450"/>
          <p14:tracePt t="31314" x="5899150" y="3473450"/>
          <p14:tracePt t="31328" x="5930900" y="3473450"/>
          <p14:tracePt t="31345" x="5937250" y="3467100"/>
          <p14:tracePt t="31363" x="5969000" y="3467100"/>
          <p14:tracePt t="31380" x="5981700" y="3467100"/>
          <p14:tracePt t="31397" x="5994400" y="3467100"/>
          <p14:tracePt t="32181" x="6000750" y="3467100"/>
          <p14:tracePt t="32191" x="6007100" y="3467100"/>
          <p14:tracePt t="32194" x="6013450" y="3467100"/>
          <p14:tracePt t="32213" x="6026150" y="3467100"/>
          <p14:tracePt t="32230" x="6038850" y="3467100"/>
          <p14:tracePt t="32246" x="6064250" y="3467100"/>
          <p14:tracePt t="32248" x="6083300" y="3467100"/>
          <p14:tracePt t="32263" x="6102350" y="3460750"/>
          <p14:tracePt t="32280" x="6115050" y="3460750"/>
          <p14:tracePt t="32297" x="6134100" y="3454400"/>
          <p14:tracePt t="32314" x="6146800" y="3454400"/>
          <p14:tracePt t="32422" x="6140450" y="3454400"/>
          <p14:tracePt t="32440" x="6134100" y="3454400"/>
          <p14:tracePt t="32482" x="6127750" y="3454400"/>
          <p14:tracePt t="32492" x="6121400" y="3454400"/>
          <p14:tracePt t="32496" x="6115050" y="3454400"/>
          <p14:tracePt t="32523" x="6108700" y="3454400"/>
          <p14:tracePt t="32538" x="6096000" y="3454400"/>
          <p14:tracePt t="32554" x="6083300" y="3460750"/>
          <p14:tracePt t="32570" x="6070600" y="3460750"/>
          <p14:tracePt t="32575" x="6057900" y="3467100"/>
          <p14:tracePt t="32578" x="6038850" y="3467100"/>
          <p14:tracePt t="32597" x="6000750" y="3467100"/>
          <p14:tracePt t="32614" x="5969000" y="3473450"/>
          <p14:tracePt t="32630" x="5943600" y="3473450"/>
          <p14:tracePt t="32647" x="5918200" y="3473450"/>
          <p14:tracePt t="32664" x="5886450" y="3479800"/>
          <p14:tracePt t="32680" x="5867400" y="3486150"/>
          <p14:tracePt t="32697" x="5848350" y="3486150"/>
          <p14:tracePt t="32713" x="5835650" y="3486150"/>
          <p14:tracePt t="32732" x="5822950" y="3492500"/>
          <p14:tracePt t="32746" x="5810250" y="3492500"/>
          <p14:tracePt t="32764" x="5791200" y="3492500"/>
          <p14:tracePt t="32779" x="5759450" y="3492500"/>
          <p14:tracePt t="32796" x="5734050" y="3492500"/>
          <p14:tracePt t="32813" x="5664200" y="3492500"/>
          <p14:tracePt t="32830" x="5588000" y="3492500"/>
          <p14:tracePt t="32847" x="5543550" y="3492500"/>
          <p14:tracePt t="32863" x="5480050" y="3492500"/>
          <p14:tracePt t="32880" x="5454650" y="3492500"/>
          <p14:tracePt t="32896" x="5416550" y="3492500"/>
          <p14:tracePt t="32913" x="5397500" y="3492500"/>
          <p14:tracePt t="32931" x="5391150" y="3492500"/>
          <p14:tracePt t="32946" x="5384800" y="3492500"/>
          <p14:tracePt t="32963" x="5378450" y="3492500"/>
          <p14:tracePt t="33837" x="5372100" y="3492500"/>
          <p14:tracePt t="33868" x="5365750" y="3492500"/>
          <p14:tracePt t="33879" x="5359400" y="3492500"/>
          <p14:tracePt t="33899" x="5353050" y="3492500"/>
          <p14:tracePt t="33913" x="5346700" y="3492500"/>
          <p14:tracePt t="33931" x="5340350" y="3492500"/>
          <p14:tracePt t="33952" x="5334000" y="3492500"/>
          <p14:tracePt t="33954" x="5327650" y="3492500"/>
          <p14:tracePt t="34003" x="5321300" y="3492500"/>
          <p14:tracePt t="34095" x="5314950" y="3492500"/>
          <p14:tracePt t="34126" x="5308600" y="3492500"/>
          <p14:tracePt t="34147" x="5302250" y="3492500"/>
          <p14:tracePt t="34157" x="5295900" y="3492500"/>
          <p14:tracePt t="34168" x="5289550" y="3492500"/>
          <p14:tracePt t="34178" x="5283200" y="3492500"/>
          <p14:tracePt t="34195" x="5270500" y="3492500"/>
          <p14:tracePt t="34195" x="5257800" y="3492500"/>
          <p14:tracePt t="34213" x="5245100" y="3492500"/>
          <p14:tracePt t="34230" x="5232400" y="3492500"/>
          <p14:tracePt t="34247" x="5219700" y="3492500"/>
          <p14:tracePt t="34264" x="5213350" y="3492500"/>
          <p14:tracePt t="34280" x="5200650" y="3492500"/>
          <p14:tracePt t="34296" x="5194300" y="3492500"/>
          <p14:tracePt t="34313" x="5181600" y="3492500"/>
          <p14:tracePt t="34328" x="5168900" y="3492500"/>
          <p14:tracePt t="34345" x="5162550" y="3492500"/>
          <p14:tracePt t="34362" x="5149850" y="3492500"/>
          <p14:tracePt t="34378" x="5137150" y="3492500"/>
          <p14:tracePt t="34395" x="5124450" y="3492500"/>
          <p14:tracePt t="34412" x="5105400" y="3492500"/>
          <p14:tracePt t="34412" x="5092700" y="3492500"/>
          <p14:tracePt t="34428" x="5073650" y="3492500"/>
          <p14:tracePt t="34445" x="5048250" y="3492500"/>
          <p14:tracePt t="34462" x="5029200" y="3492500"/>
          <p14:tracePt t="34480" x="4997450" y="3492500"/>
          <p14:tracePt t="34497" x="4959350" y="3492500"/>
          <p14:tracePt t="34513" x="4953000" y="3492500"/>
          <p14:tracePt t="34531" x="4914900" y="3492500"/>
          <p14:tracePt t="34547" x="4902200" y="3492500"/>
          <p14:tracePt t="34564" x="4870450" y="3492500"/>
          <p14:tracePt t="34579" x="4838700" y="3492500"/>
          <p14:tracePt t="34598" x="4819650" y="3492500"/>
          <p14:tracePt t="34614" x="4787900" y="3492500"/>
          <p14:tracePt t="34630" x="4768850" y="3492500"/>
          <p14:tracePt t="34647" x="4724400" y="3492500"/>
          <p14:tracePt t="34663" x="4705350" y="3492500"/>
          <p14:tracePt t="34680" x="4686300" y="3492500"/>
          <p14:tracePt t="34697" x="4667250" y="3492500"/>
          <p14:tracePt t="34713" x="4648200" y="3492500"/>
          <p14:tracePt t="34730" x="4629150" y="3492500"/>
          <p14:tracePt t="34746" x="4603750" y="3492500"/>
          <p14:tracePt t="34764" x="4591050" y="3492500"/>
          <p14:tracePt t="34780" x="4565650" y="3492500"/>
          <p14:tracePt t="34797" x="4546600" y="3492500"/>
          <p14:tracePt t="34813" x="4508500" y="3492500"/>
          <p14:tracePt t="34830" x="4470400" y="3492500"/>
          <p14:tracePt t="34847" x="4451350" y="3492500"/>
          <p14:tracePt t="34863" x="4400550" y="3492500"/>
          <p14:tracePt t="34880" x="4387850" y="3492500"/>
          <p14:tracePt t="34896" x="4343400" y="3492500"/>
          <p14:tracePt t="34913" x="4318000" y="3492500"/>
          <p14:tracePt t="34930" x="4298950" y="3492500"/>
          <p14:tracePt t="34947" x="4279900" y="3492500"/>
          <p14:tracePt t="34964" x="4273550" y="3492500"/>
          <p14:tracePt t="34980" x="4254500" y="3492500"/>
          <p14:tracePt t="34997" x="4235450" y="3492500"/>
          <p14:tracePt t="35014" x="4203700" y="3492500"/>
          <p14:tracePt t="35030" x="4146550" y="3492500"/>
          <p14:tracePt t="35047" x="4108450" y="3492500"/>
          <p14:tracePt t="35063" x="4025900" y="3492500"/>
          <p14:tracePt t="35081" x="3968750" y="3492500"/>
          <p14:tracePt t="35097" x="3860800" y="3492500"/>
          <p14:tracePt t="35112" x="3740150" y="3492500"/>
          <p14:tracePt t="35130" x="3663950" y="3492500"/>
          <p14:tracePt t="35147" x="3524250" y="3492500"/>
          <p14:tracePt t="35163" x="3371850" y="3492500"/>
          <p14:tracePt t="35180" x="3295650" y="3492500"/>
          <p14:tracePt t="35196" x="3130550" y="3492500"/>
          <p14:tracePt t="35213" x="3054350" y="3492500"/>
          <p14:tracePt t="35229" x="2908300" y="3492500"/>
          <p14:tracePt t="35246" x="2762250" y="3492500"/>
          <p14:tracePt t="35264" x="2698750" y="3492500"/>
          <p14:tracePt t="35280" x="2578100" y="3492500"/>
          <p14:tracePt t="35297" x="2527300" y="3492500"/>
          <p14:tracePt t="35313" x="2413000" y="3492500"/>
          <p14:tracePt t="35331" x="2362200" y="3492500"/>
          <p14:tracePt t="35344" x="2260600" y="3492500"/>
          <p14:tracePt t="35361" x="2165350" y="3492500"/>
          <p14:tracePt t="35378" x="2120900" y="3492500"/>
          <p14:tracePt t="35395" x="2063750" y="3492500"/>
          <p14:tracePt t="35414" x="2038350" y="3492500"/>
          <p14:tracePt t="35431" x="1987550" y="3492500"/>
          <p14:tracePt t="35445" x="1962150" y="3492500"/>
          <p14:tracePt t="35461" x="1924050" y="3492500"/>
          <p14:tracePt t="35478" x="1873250" y="3492500"/>
          <p14:tracePt t="35497" x="1854200" y="3492500"/>
          <p14:tracePt t="35513" x="1816100" y="3492500"/>
          <p14:tracePt t="35530" x="1784350" y="3492500"/>
          <p14:tracePt t="35547" x="1778000" y="3492500"/>
          <p14:tracePt t="35564" x="1752600" y="3492500"/>
          <p14:tracePt t="35580" x="1727200" y="3492500"/>
          <p14:tracePt t="35598" x="1714500" y="3492500"/>
          <p14:tracePt t="35613" x="1689100" y="3492500"/>
          <p14:tracePt t="35630" x="1676400" y="3492500"/>
          <p14:tracePt t="35647" x="1657350" y="3492500"/>
          <p14:tracePt t="35663" x="1651000" y="3492500"/>
          <p14:tracePt t="35680" x="1631950" y="3492500"/>
          <p14:tracePt t="35696" x="1625600" y="3492500"/>
          <p14:tracePt t="35937" x="1631950" y="3492500"/>
          <p14:tracePt t="35947" x="1638300" y="3492500"/>
          <p14:tracePt t="35955" x="1644650" y="3492500"/>
          <p14:tracePt t="35963" x="1682750" y="3492500"/>
          <p14:tracePt t="35980" x="1708150" y="3492500"/>
          <p14:tracePt t="35996" x="1771650" y="3492500"/>
          <p14:tracePt t="36013" x="1816100" y="3492500"/>
          <p14:tracePt t="36013" x="1860550" y="3492500"/>
          <p14:tracePt t="36031" x="1911350" y="3492500"/>
          <p14:tracePt t="36047" x="2000250" y="3492500"/>
          <p14:tracePt t="36063" x="2038350" y="3492500"/>
          <p14:tracePt t="36079" x="2082800" y="3492500"/>
          <p14:tracePt t="36096" x="2101850" y="3492500"/>
          <p14:tracePt t="36112" x="2133600" y="3492500"/>
          <p14:tracePt t="36130" x="2178050" y="3492500"/>
          <p14:tracePt t="36147" x="2209800" y="3492500"/>
          <p14:tracePt t="36163" x="2279650" y="3492500"/>
          <p14:tracePt t="36181" x="2311400" y="3492500"/>
          <p14:tracePt t="36197" x="2355850" y="3492500"/>
          <p14:tracePt t="36214" x="2381250" y="3492500"/>
          <p14:tracePt t="37308" x="2374900" y="3492500"/>
          <p14:tracePt t="37349" x="2374900" y="3498850"/>
          <p14:tracePt t="37363" x="2368550" y="3505200"/>
          <p14:tracePt t="37390" x="2362200" y="3505200"/>
          <p14:tracePt t="37400" x="2362200" y="3511550"/>
          <p14:tracePt t="37422" x="2355850" y="3517900"/>
          <p14:tracePt t="37431" x="2349500" y="3524250"/>
          <p14:tracePt t="37453" x="2343150" y="3536950"/>
          <p14:tracePt t="37463" x="2336800" y="3543300"/>
          <p14:tracePt t="37463" x="2330450" y="3549650"/>
          <p14:tracePt t="37478" x="2305050" y="3575050"/>
          <p14:tracePt t="37495" x="2292350" y="3587750"/>
          <p14:tracePt t="37513" x="2273300" y="3613150"/>
          <p14:tracePt t="37531" x="2241550" y="3638550"/>
          <p14:tracePt t="37547" x="2222500" y="3651250"/>
          <p14:tracePt t="37563" x="2184400" y="3676650"/>
          <p14:tracePt t="37580" x="2159000" y="3695700"/>
          <p14:tracePt t="37597" x="2095500" y="3727450"/>
          <p14:tracePt t="37613" x="2038350" y="3759200"/>
          <p14:tracePt t="37628" x="2012950" y="3771900"/>
          <p14:tracePt t="37644" x="1968500" y="3797300"/>
          <p14:tracePt t="37661" x="1949450" y="3803650"/>
          <p14:tracePt t="37678" x="1911350" y="3822700"/>
          <p14:tracePt t="37696" x="1892300" y="3835400"/>
          <p14:tracePt t="37714" x="1879600" y="3841750"/>
          <p14:tracePt t="37730" x="1866900" y="3848100"/>
          <p14:tracePt t="37747" x="1854200" y="3848100"/>
          <p14:tracePt t="37775" x="1847850" y="3848100"/>
          <p14:tracePt t="37795" x="1841500" y="3848100"/>
          <p14:tracePt t="37816" x="1835150" y="3848100"/>
          <p14:tracePt t="37858" x="1828800" y="3848100"/>
          <p14:tracePt t="37899" x="1822450" y="3848100"/>
          <p14:tracePt t="37942" x="1816100" y="3848100"/>
          <p14:tracePt t="37955" x="1809750" y="3848100"/>
          <p14:tracePt t="37973" x="1803400" y="3848100"/>
          <p14:tracePt t="42207" x="1816100" y="3848100"/>
          <p14:tracePt t="42227" x="1828800" y="3848100"/>
          <p14:tracePt t="42231" x="1847850" y="3848100"/>
          <p14:tracePt t="42248" x="1854200" y="3848100"/>
          <p14:tracePt t="42249" x="1873250" y="3848100"/>
          <p14:tracePt t="42263" x="1892300" y="3848100"/>
          <p14:tracePt t="42280" x="1905000" y="3848100"/>
          <p14:tracePt t="42296" x="1917700" y="3848100"/>
          <p14:tracePt t="42313" x="1924050" y="3848100"/>
          <p14:tracePt t="42331" x="1930400" y="3848100"/>
          <p14:tracePt t="42347" x="1949450" y="3848100"/>
          <p14:tracePt t="42394" x="1955800" y="3848100"/>
          <p14:tracePt t="42405" x="1962150" y="3848100"/>
          <p14:tracePt t="43493" x="1968500" y="3848100"/>
          <p14:tracePt t="43524" x="1981200" y="3848100"/>
          <p14:tracePt t="43534" x="1987550" y="3848100"/>
          <p14:tracePt t="43539" x="1993900" y="3848100"/>
          <p14:tracePt t="43547" x="2006600" y="3848100"/>
          <p14:tracePt t="43563" x="2032000" y="3848100"/>
          <p14:tracePt t="43580" x="2038350" y="3848100"/>
          <p14:tracePt t="43596" x="2051050" y="3854450"/>
          <p14:tracePt t="43613" x="2063750" y="3860800"/>
          <p14:tracePt t="43669" x="2070100" y="3860800"/>
          <p14:tracePt t="43701" x="2076450" y="3860800"/>
          <p14:tracePt t="43720" x="2082800" y="3860800"/>
          <p14:tracePt t="43742" x="2089150" y="3860800"/>
          <p14:tracePt t="43753" x="2095500" y="3860800"/>
          <p14:tracePt t="43763" x="2101850" y="3860800"/>
          <p14:tracePt t="43785" x="2114550" y="3860800"/>
          <p14:tracePt t="43786" x="2120900" y="3860800"/>
          <p14:tracePt t="43796" x="2139950" y="3867150"/>
          <p14:tracePt t="43813" x="2178050" y="3867150"/>
          <p14:tracePt t="43830" x="2197100" y="3873500"/>
          <p14:tracePt t="43830" x="2216150" y="3873500"/>
          <p14:tracePt t="43847" x="2241550" y="3873500"/>
          <p14:tracePt t="43863" x="2292350" y="3879850"/>
          <p14:tracePt t="43880" x="2317750" y="3879850"/>
          <p14:tracePt t="43896" x="2381250" y="3886200"/>
          <p14:tracePt t="43913" x="2463800" y="3886200"/>
          <p14:tracePt t="43931" x="2508250" y="3886200"/>
          <p14:tracePt t="43946" x="2590800" y="3886200"/>
          <p14:tracePt t="43963" x="2628900" y="3886200"/>
          <p14:tracePt t="43980" x="2705100" y="3898900"/>
          <p14:tracePt t="43997" x="2749550" y="3898900"/>
          <p14:tracePt t="44013" x="2844800" y="3911600"/>
          <p14:tracePt t="44030" x="2965450" y="3924300"/>
          <p14:tracePt t="44047" x="3028950" y="3924300"/>
          <p14:tracePt t="44063" x="3162300" y="3930650"/>
          <p14:tracePt t="44080" x="3225800" y="3930650"/>
          <p14:tracePt t="44096" x="3346450" y="3930650"/>
          <p14:tracePt t="44113" x="3448050" y="3930650"/>
          <p14:tracePt t="44130" x="3486150" y="3930650"/>
          <p14:tracePt t="44146" x="3568700" y="3930650"/>
          <p14:tracePt t="44163" x="3600450" y="3930650"/>
          <p14:tracePt t="44180" x="3670300" y="3930650"/>
          <p14:tracePt t="44197" x="3708400" y="3930650"/>
          <p14:tracePt t="44213" x="3790950" y="3930650"/>
          <p14:tracePt t="44230" x="3886200" y="3930650"/>
          <p14:tracePt t="44246" x="3930650" y="3930650"/>
          <p14:tracePt t="44263" x="4019550" y="3930650"/>
          <p14:tracePt t="44280" x="4108450" y="3930650"/>
          <p14:tracePt t="44296" x="4140200" y="3930650"/>
          <p14:tracePt t="44312" x="4210050" y="3930650"/>
          <p14:tracePt t="44331" x="4235450" y="3930650"/>
          <p14:tracePt t="44345" x="4279900" y="3930650"/>
          <p14:tracePt t="44361" x="4305300" y="3930650"/>
          <p14:tracePt t="44378" x="4356100" y="3930650"/>
          <p14:tracePt t="44395" x="4400550" y="3930650"/>
          <p14:tracePt t="44413" x="4438650" y="3930650"/>
          <p14:tracePt t="44430" x="4502150" y="3930650"/>
          <p14:tracePt t="44446" x="4578350" y="3930650"/>
          <p14:tracePt t="44464" x="4616450" y="3930650"/>
          <p14:tracePt t="44478" x="4679950" y="3930650"/>
          <p14:tracePt t="44497" x="4705350" y="3930650"/>
          <p14:tracePt t="44513" x="4749800" y="3930650"/>
          <p14:tracePt t="44530" x="4768850" y="3930650"/>
          <p14:tracePt t="44545" x="4800600" y="3930650"/>
          <p14:tracePt t="44563" x="4813300" y="3924300"/>
          <p14:tracePt t="44580" x="4826000" y="3917950"/>
          <p14:tracePt t="44986" x="4819650" y="3917950"/>
          <p14:tracePt t="44996" x="4813300" y="3917950"/>
          <p14:tracePt t="45006" x="4806950" y="3917950"/>
          <p14:tracePt t="45017" x="4794250" y="3924300"/>
          <p14:tracePt t="45030" x="4781550" y="3930650"/>
          <p14:tracePt t="45032" x="4768850" y="3943350"/>
          <p14:tracePt t="45046" x="4737100" y="3956050"/>
          <p14:tracePt t="45063" x="4692650" y="3968750"/>
          <p14:tracePt t="45080" x="4667250" y="3981450"/>
          <p14:tracePt t="45096" x="4572000" y="3994150"/>
          <p14:tracePt t="45113" x="4514850" y="4000500"/>
          <p14:tracePt t="45130" x="4375150" y="4013200"/>
          <p14:tracePt t="45147" x="4210050" y="4019550"/>
          <p14:tracePt t="45163" x="4127500" y="4019550"/>
          <p14:tracePt t="45180" x="3962400" y="4019550"/>
          <p14:tracePt t="45197" x="3886200" y="4019550"/>
          <p14:tracePt t="45213" x="3733800" y="4025900"/>
          <p14:tracePt t="45230" x="3670300" y="4038600"/>
          <p14:tracePt t="45246" x="3556000" y="4051300"/>
          <p14:tracePt t="45263" x="3435350" y="4057650"/>
          <p14:tracePt t="45280" x="3384550" y="4057650"/>
          <p14:tracePt t="45296" x="3251200" y="4070350"/>
          <p14:tracePt t="45313" x="3175000" y="4070350"/>
          <p14:tracePt t="45331" x="3035300" y="4070350"/>
          <p14:tracePt t="45346" x="2901950" y="4070350"/>
          <p14:tracePt t="45363" x="2838450" y="4070350"/>
          <p14:tracePt t="45378" x="2736850" y="4070350"/>
          <p14:tracePt t="45396" x="2667000" y="4076700"/>
          <p14:tracePt t="45413" x="2641600" y="4083050"/>
          <p14:tracePt t="45432" x="2609850" y="4089400"/>
          <p14:tracePt t="45447" x="2584450" y="4095750"/>
          <p14:tracePt t="45461" x="2546350" y="4108450"/>
          <p14:tracePt t="45478" x="2527300" y="4121150"/>
          <p14:tracePt t="45495" x="2476500" y="4140200"/>
          <p14:tracePt t="45511" x="2425700" y="4165600"/>
          <p14:tracePt t="45531" x="2400300" y="4178300"/>
          <p14:tracePt t="45546" x="2355850" y="4203700"/>
          <p14:tracePt t="45563" x="2336800" y="4210050"/>
          <p14:tracePt t="45579" x="2286000" y="4235450"/>
          <p14:tracePt t="45596" x="2247900" y="4254500"/>
          <p14:tracePt t="45613" x="2222500" y="4260850"/>
          <p14:tracePt t="45630" x="2184400" y="4273550"/>
          <p14:tracePt t="45647" x="2165350" y="4279900"/>
          <p14:tracePt t="45663" x="2133600" y="4286250"/>
          <p14:tracePt t="45680" x="2114550" y="4292600"/>
          <p14:tracePt t="45695" x="2063750" y="4292600"/>
          <p14:tracePt t="45713" x="2000250" y="4298950"/>
          <p14:tracePt t="45731" x="1968500" y="4298950"/>
          <p14:tracePt t="45748" x="1898650" y="4298950"/>
          <p14:tracePt t="45763" x="1835150" y="4298950"/>
          <p14:tracePt t="45780" x="1809750" y="4298950"/>
          <p14:tracePt t="45797" x="1758950" y="4298950"/>
          <p14:tracePt t="45813" x="1733550" y="4298950"/>
          <p14:tracePt t="45830" x="1676400" y="4298950"/>
          <p14:tracePt t="45847" x="1644650" y="4298950"/>
          <p14:tracePt t="45863" x="1606550" y="4298950"/>
          <p14:tracePt t="45880" x="1574800" y="4298950"/>
          <p14:tracePt t="46150" x="1587500" y="4298950"/>
          <p14:tracePt t="46159" x="1593850" y="4298950"/>
          <p14:tracePt t="46169" x="1619250" y="4298950"/>
          <p14:tracePt t="46180" x="1644650" y="4298950"/>
          <p14:tracePt t="46187" x="1682750" y="4298950"/>
          <p14:tracePt t="46194" x="1816100" y="4298950"/>
          <p14:tracePt t="46213" x="1879600" y="4298950"/>
          <p14:tracePt t="46229" x="2044700" y="4298950"/>
          <p14:tracePt t="46246" x="2108200" y="4298950"/>
          <p14:tracePt t="46246" x="2165350" y="4298950"/>
          <p14:tracePt t="46263" x="2203450" y="4298950"/>
          <p14:tracePt t="46280" x="2247900" y="4298950"/>
          <p14:tracePt t="46297" x="2266950" y="4298950"/>
          <p14:tracePt t="46490" x="2260600" y="4298950"/>
          <p14:tracePt t="46510" x="2254250" y="4298950"/>
          <p14:tracePt t="46521" x="2241550" y="4298950"/>
          <p14:tracePt t="46528" x="2222500" y="4298950"/>
          <p14:tracePt t="46546" x="2197100" y="4298950"/>
          <p14:tracePt t="46563" x="2184400" y="4298950"/>
          <p14:tracePt t="46579" x="2139950" y="4305300"/>
          <p14:tracePt t="46596" x="2127250" y="4305300"/>
          <p14:tracePt t="46612" x="2082800" y="4311650"/>
          <p14:tracePt t="46630" x="2044700" y="4311650"/>
          <p14:tracePt t="46647" x="2032000" y="4311650"/>
          <p14:tracePt t="46663" x="2012950" y="4318000"/>
          <p14:tracePt t="46680" x="2006600" y="4324350"/>
          <p14:tracePt t="46696" x="1993900" y="4330700"/>
          <p14:tracePt t="46713" x="1987550" y="4337050"/>
          <p14:tracePt t="46729" x="1981200" y="4337050"/>
          <p14:tracePt t="46747" x="1968500" y="4349750"/>
          <p14:tracePt t="46764" x="1955800" y="4356100"/>
          <p14:tracePt t="46780" x="1936750" y="4362450"/>
          <p14:tracePt t="46797" x="1924050" y="4362450"/>
          <p14:tracePt t="46813" x="1892300" y="4368800"/>
          <p14:tracePt t="46830" x="1866900" y="4381500"/>
          <p14:tracePt t="46846" x="1854200" y="4387850"/>
          <p14:tracePt t="46863" x="1835150" y="4406900"/>
          <p14:tracePt t="46880" x="1822450" y="4413250"/>
          <p14:tracePt t="46896" x="1803400" y="4432300"/>
          <p14:tracePt t="46913" x="1790700" y="4445000"/>
          <p14:tracePt t="46930" x="1778000" y="4451350"/>
          <p14:tracePt t="46947" x="1758950" y="4464050"/>
          <p14:tracePt t="46963" x="1746250" y="4476750"/>
          <p14:tracePt t="46980" x="1733550" y="4483100"/>
          <p14:tracePt t="46996" x="1708150" y="4502150"/>
          <p14:tracePt t="47013" x="1695450" y="4508500"/>
          <p14:tracePt t="47030" x="1663700" y="4521200"/>
          <p14:tracePt t="47046" x="1657350" y="4527550"/>
          <p14:tracePt t="47063" x="1625600" y="4546600"/>
          <p14:tracePt t="47080" x="1593850" y="4552950"/>
          <p14:tracePt t="47096" x="1581150" y="4559300"/>
          <p14:tracePt t="47112" x="1549400" y="4572000"/>
          <p14:tracePt t="47130" x="1530350" y="4572000"/>
          <p14:tracePt t="47146" x="1511300" y="4584700"/>
          <p14:tracePt t="47163" x="1492250" y="4591050"/>
          <p14:tracePt t="47200" x="1479550" y="4591050"/>
          <p14:tracePt t="47202" x="1473200" y="4591050"/>
          <p14:tracePt t="47213" x="1473200" y="4597400"/>
          <p14:tracePt t="47230" x="1460500" y="4603750"/>
          <p14:tracePt t="47246" x="1454150" y="4610100"/>
          <p14:tracePt t="47282" x="1447800" y="4616450"/>
          <p14:tracePt t="47284" x="1441450" y="4622800"/>
          <p14:tracePt t="47314" x="1441450" y="4629150"/>
          <p14:tracePt t="47407" x="1441450" y="4635500"/>
          <p14:tracePt t="47448" x="1447800" y="4635500"/>
          <p14:tracePt t="47459" x="1460500" y="4635500"/>
          <p14:tracePt t="47469" x="1479550" y="4635500"/>
          <p14:tracePt t="47479" x="1504950" y="4635500"/>
          <p14:tracePt t="47484" x="1543050" y="4635500"/>
          <p14:tracePt t="47496" x="1663700" y="4635500"/>
          <p14:tracePt t="47513" x="1739900" y="4635500"/>
          <p14:tracePt t="47530" x="1924050" y="4635500"/>
          <p14:tracePt t="47546" x="2114550" y="4635500"/>
          <p14:tracePt t="47563" x="2216150" y="4635500"/>
          <p14:tracePt t="47580" x="2400300" y="4635500"/>
          <p14:tracePt t="47596" x="2482850" y="4635500"/>
          <p14:tracePt t="47613" x="2603500" y="4635500"/>
          <p14:tracePt t="47630" x="2673350" y="4635500"/>
          <p14:tracePt t="47647" x="2692400" y="4635500"/>
          <p14:tracePt t="47663" x="2698750" y="4635500"/>
          <p14:tracePt t="47952" x="2698750" y="4641850"/>
          <p14:tracePt t="48532" x="2705100" y="4641850"/>
          <p14:tracePt t="48573" x="2711450" y="4641850"/>
          <p14:tracePt t="48624" x="2717800" y="4641850"/>
          <p14:tracePt t="49074" x="2717800" y="4648200"/>
          <p14:tracePt t="49106" x="2717800" y="4654550"/>
          <p14:tracePt t="49125" x="2717800" y="4660900"/>
          <p14:tracePt t="49157" x="2717800" y="4667250"/>
          <p14:tracePt t="49167" x="2717800" y="4673600"/>
          <p14:tracePt t="49187" x="2717800" y="4679950"/>
          <p14:tracePt t="49199" x="2711450" y="4679950"/>
          <p14:tracePt t="49208" x="2705100" y="4686300"/>
          <p14:tracePt t="49214" x="2692400" y="4699000"/>
          <p14:tracePt t="49231" x="2679700" y="4699000"/>
          <p14:tracePt t="49247" x="2667000" y="4718050"/>
          <p14:tracePt t="49264" x="2654300" y="4724400"/>
          <p14:tracePt t="49281" x="2635250" y="4737100"/>
          <p14:tracePt t="49298" x="2622550" y="4749800"/>
          <p14:tracePt t="49314" x="2616200" y="4762500"/>
          <p14:tracePt t="49332" x="2603500" y="4768850"/>
          <p14:tracePt t="49348" x="2597150" y="4781550"/>
          <p14:tracePt t="49362" x="2571750" y="4800600"/>
          <p14:tracePt t="49379" x="2540000" y="4813300"/>
          <p14:tracePt t="49397" x="2520950" y="4826000"/>
          <p14:tracePt t="49413" x="2457450" y="4845050"/>
          <p14:tracePt t="49431" x="2432050" y="4864100"/>
          <p14:tracePt t="49446" x="2381250" y="4883150"/>
          <p14:tracePt t="49463" x="2330450" y="4902200"/>
          <p14:tracePt t="49480" x="2298700" y="4914900"/>
          <p14:tracePt t="49496" x="2266950" y="4933950"/>
          <p14:tracePt t="49514" x="2247900" y="4946650"/>
          <p14:tracePt t="49531" x="2203450" y="4965700"/>
          <p14:tracePt t="49547" x="2165350" y="4978400"/>
          <p14:tracePt t="49564" x="2139950" y="4984750"/>
          <p14:tracePt t="49581" x="2082800" y="5010150"/>
          <p14:tracePt t="49598" x="2044700" y="5022850"/>
          <p14:tracePt t="49614" x="1981200" y="5041900"/>
          <p14:tracePt t="49631" x="1930400" y="5060950"/>
          <p14:tracePt t="49647" x="1911350" y="5073650"/>
          <p14:tracePt t="49664" x="1873250" y="5092700"/>
          <p14:tracePt t="49681" x="1860550" y="5099050"/>
          <p14:tracePt t="49697" x="1835150" y="5111750"/>
          <p14:tracePt t="49714" x="1809750" y="5124450"/>
          <p14:tracePt t="49731" x="1797050" y="5130800"/>
          <p14:tracePt t="49747" x="1771650" y="5137150"/>
          <p14:tracePt t="49764" x="1765300" y="5143500"/>
          <p14:tracePt t="49781" x="1746250" y="5149850"/>
          <p14:tracePt t="49799" x="1739900" y="5156200"/>
          <p14:tracePt t="49812" x="1720850" y="5156200"/>
          <p14:tracePt t="49829" x="1720850" y="5162550"/>
          <p14:tracePt t="49847" x="1714500" y="5168900"/>
          <p14:tracePt t="50142" x="1720850" y="5168900"/>
          <p14:tracePt t="50151" x="1733550" y="5168900"/>
          <p14:tracePt t="50173" x="1752600" y="5168900"/>
          <p14:tracePt t="50183" x="1765300" y="5168900"/>
          <p14:tracePt t="50185" x="1784350" y="5168900"/>
          <p14:tracePt t="50197" x="1835150" y="5162550"/>
          <p14:tracePt t="50214" x="1860550" y="5162550"/>
          <p14:tracePt t="50231" x="1905000" y="5162550"/>
          <p14:tracePt t="50248" x="1917700" y="5162550"/>
          <p14:tracePt t="50264" x="1930400" y="5162550"/>
          <p14:tracePt t="50281" x="1936750" y="5162550"/>
          <p14:tracePt t="50297" x="1949450" y="5162550"/>
          <p14:tracePt t="50314" x="1974850" y="5162550"/>
          <p14:tracePt t="50331" x="1993900" y="5162550"/>
          <p14:tracePt t="50348" x="2038350" y="5162550"/>
          <p14:tracePt t="50365" x="2063750" y="5162550"/>
          <p14:tracePt t="50381" x="2120900" y="5162550"/>
          <p14:tracePt t="50398" x="2159000" y="5162550"/>
          <p14:tracePt t="50414" x="2171700" y="5162550"/>
          <p14:tracePt t="50431" x="2197100" y="5162550"/>
          <p14:tracePt t="50448" x="2203450" y="5162550"/>
          <p14:tracePt t="50448" x="2222500" y="5162550"/>
          <p14:tracePt t="50465" x="2241550" y="5156200"/>
          <p14:tracePt t="50481" x="2254250" y="5156200"/>
          <p14:tracePt t="50496" x="2298700" y="5156200"/>
          <p14:tracePt t="50512" x="2336800" y="5149850"/>
          <p14:tracePt t="50531" x="2349500" y="5149850"/>
          <p14:tracePt t="50547" x="2374900" y="5149850"/>
          <p14:tracePt t="50564" x="2393950" y="5149850"/>
          <p14:tracePt t="50581" x="2413000" y="5149850"/>
          <p14:tracePt t="50596" x="2457450" y="5149850"/>
          <p14:tracePt t="50614" x="2489200" y="5149850"/>
          <p14:tracePt t="50631" x="2571750" y="5149850"/>
          <p14:tracePt t="50647" x="2635250" y="5149850"/>
          <p14:tracePt t="50664" x="2667000" y="5149850"/>
          <p14:tracePt t="50680" x="2730500" y="5149850"/>
          <p14:tracePt t="50697" x="2749550" y="5149850"/>
          <p14:tracePt t="50713" x="2794000" y="5149850"/>
          <p14:tracePt t="50731" x="2825750" y="5149850"/>
          <p14:tracePt t="50748" x="2844800" y="5149850"/>
          <p14:tracePt t="50764" x="2863850" y="5149850"/>
          <p14:tracePt t="50781" x="2876550" y="5149850"/>
          <p14:tracePt t="50797" x="2895600" y="5149850"/>
          <p14:tracePt t="50815" x="2908300" y="5149850"/>
          <p14:tracePt t="50829" x="2933700" y="5149850"/>
          <p14:tracePt t="50845" x="2978150" y="5156200"/>
          <p14:tracePt t="50864" x="3003550" y="5156200"/>
          <p14:tracePt t="50880" x="3054350" y="5156200"/>
          <p14:tracePt t="50897" x="3067050" y="5156200"/>
          <p14:tracePt t="50914" x="3105150" y="5156200"/>
          <p14:tracePt t="50931" x="3111500" y="5156200"/>
          <p14:tracePt t="52857" x="3117850" y="5156200"/>
          <p14:tracePt t="52867" x="3130550" y="5156200"/>
          <p14:tracePt t="52876" x="3136900" y="5156200"/>
          <p14:tracePt t="52888" x="3149600" y="5156200"/>
          <p14:tracePt t="52897" x="3181350" y="5156200"/>
          <p14:tracePt t="52914" x="3219450" y="5149850"/>
          <p14:tracePt t="52947" x="3238500" y="5149850"/>
          <p14:tracePt t="52949" x="3276600" y="5149850"/>
          <p14:tracePt t="52965" x="3295650" y="5149850"/>
          <p14:tracePt t="52980" x="3340100" y="5149850"/>
          <p14:tracePt t="52997" x="3384550" y="5149850"/>
          <p14:tracePt t="53015" x="3416300" y="5149850"/>
          <p14:tracePt t="53031" x="3473450" y="5149850"/>
          <p14:tracePt t="53048" x="3498850" y="5149850"/>
          <p14:tracePt t="53064" x="3556000" y="5149850"/>
          <p14:tracePt t="53081" x="3613150" y="5149850"/>
          <p14:tracePt t="53097" x="3632200" y="5149850"/>
          <p14:tracePt t="53114" x="3670300" y="5149850"/>
          <p14:tracePt t="53131" x="3689350" y="5149850"/>
          <p14:tracePt t="53147" x="3727450" y="5149850"/>
          <p14:tracePt t="53163" x="3771900" y="5149850"/>
          <p14:tracePt t="53181" x="3797300" y="5149850"/>
          <p14:tracePt t="53197" x="3854450" y="5149850"/>
          <p14:tracePt t="53214" x="3911600" y="5149850"/>
          <p14:tracePt t="53231" x="3937000" y="5149850"/>
          <p14:tracePt t="53246" x="3981450" y="5149850"/>
          <p14:tracePt t="53264" x="4006850" y="5149850"/>
          <p14:tracePt t="53280" x="4032250" y="5149850"/>
          <p14:tracePt t="53297" x="4051300" y="5149850"/>
          <p14:tracePt t="53314" x="4064000" y="5149850"/>
          <p14:tracePt t="53331" x="4070350" y="5149850"/>
          <p14:tracePt t="53376" x="4076700" y="5149850"/>
          <p14:tracePt t="53419" x="4083050" y="5149850"/>
          <p14:tracePt t="53632" x="4089400" y="5149850"/>
          <p14:tracePt t="53642" x="4095750" y="5149850"/>
          <p14:tracePt t="53663" x="4108450" y="5143500"/>
          <p14:tracePt t="53678" x="4121150" y="5143500"/>
          <p14:tracePt t="53679" x="4152900" y="5143500"/>
          <p14:tracePt t="53695" x="4165600" y="5137150"/>
          <p14:tracePt t="53711" x="4203700" y="5137150"/>
          <p14:tracePt t="53729" x="4216400" y="5137150"/>
          <p14:tracePt t="53746" x="4254500" y="5137150"/>
          <p14:tracePt t="53763" x="4279900" y="5137150"/>
          <p14:tracePt t="53780" x="4298950" y="5130800"/>
          <p14:tracePt t="53796" x="4324350" y="5130800"/>
          <p14:tracePt t="53813" x="4356100" y="5124450"/>
          <p14:tracePt t="53831" x="4362450" y="5124450"/>
          <p14:tracePt t="53849" x="4387850" y="5124450"/>
          <p14:tracePt t="53881" x="4400550" y="5124450"/>
          <p14:tracePt t="53881" x="4413250" y="5124450"/>
          <p14:tracePt t="53894" x="4425950" y="5124450"/>
          <p14:tracePt t="53911" x="4464050" y="5124450"/>
          <p14:tracePt t="53930" x="4502150" y="5124450"/>
          <p14:tracePt t="53946" x="4527550" y="5124450"/>
          <p14:tracePt t="53963" x="4578350" y="5124450"/>
          <p14:tracePt t="53980" x="4616450" y="5124450"/>
          <p14:tracePt t="53996" x="4648200" y="5124450"/>
          <p14:tracePt t="54012" x="4718050" y="5124450"/>
          <p14:tracePt t="54030" x="4749800" y="5124450"/>
          <p14:tracePt t="54045" x="4838700" y="5124450"/>
          <p14:tracePt t="54063" x="4914900" y="5124450"/>
          <p14:tracePt t="54080" x="4959350" y="5124450"/>
          <p14:tracePt t="54096" x="5029200" y="5124450"/>
          <p14:tracePt t="54114" x="5073650" y="5124450"/>
          <p14:tracePt t="54131" x="5137150" y="5124450"/>
          <p14:tracePt t="54147" x="5181600" y="5124450"/>
          <p14:tracePt t="54163" x="5264150" y="5124450"/>
          <p14:tracePt t="54181" x="5327650" y="5124450"/>
          <p14:tracePt t="54196" x="5359400" y="5124450"/>
          <p14:tracePt t="54214" x="5422900" y="5124450"/>
          <p14:tracePt t="54231" x="5454650" y="5124450"/>
          <p14:tracePt t="54247" x="5511800" y="5124450"/>
          <p14:tracePt t="54264" x="5575300" y="5124450"/>
          <p14:tracePt t="54280" x="5607050" y="5124450"/>
          <p14:tracePt t="54297" x="5676900" y="5124450"/>
          <p14:tracePt t="54314" x="5708650" y="5124450"/>
          <p14:tracePt t="54331" x="5765800" y="5124450"/>
          <p14:tracePt t="54347" x="5822950" y="5124450"/>
          <p14:tracePt t="54364" x="5854700" y="5124450"/>
          <p14:tracePt t="54381" x="5911850" y="5124450"/>
          <p14:tracePt t="54397" x="5949950" y="5124450"/>
          <p14:tracePt t="54414" x="5994400" y="5124450"/>
          <p14:tracePt t="54431" x="6026150" y="5124450"/>
          <p14:tracePt t="54447" x="6032500" y="5124450"/>
          <p14:tracePt t="54464" x="6038850" y="5124450"/>
          <p14:tracePt t="54499" x="6045200" y="5124450"/>
          <p14:tracePt t="54570" x="6051550" y="5124450"/>
          <p14:tracePt t="54611" x="6057900" y="5124450"/>
          <p14:tracePt t="54632" x="6064250" y="5124450"/>
          <p14:tracePt t="55242" x="6070600" y="5124450"/>
          <p14:tracePt t="55253" x="6076950" y="5124450"/>
          <p14:tracePt t="55260" x="6083300" y="5124450"/>
          <p14:tracePt t="55280" x="6096000" y="5124450"/>
          <p14:tracePt t="55281" x="6140450" y="5124450"/>
          <p14:tracePt t="55296" x="6159500" y="5124450"/>
          <p14:tracePt t="55312" x="6229350" y="5124450"/>
          <p14:tracePt t="55330" x="6254750" y="5118100"/>
          <p14:tracePt t="55347" x="6286500" y="5111750"/>
          <p14:tracePt t="55363" x="6324600" y="5099050"/>
          <p14:tracePt t="55380" x="6337300" y="5092700"/>
          <p14:tracePt t="55396" x="6369050" y="5086350"/>
          <p14:tracePt t="55413" x="6394450" y="5080000"/>
          <p14:tracePt t="55430" x="6445250" y="5080000"/>
          <p14:tracePt t="55448" x="6496050" y="5073650"/>
          <p14:tracePt t="55464" x="6515100" y="5073650"/>
          <p14:tracePt t="55478" x="6553200" y="5073650"/>
          <p14:tracePt t="55494" x="6572250" y="5073650"/>
          <p14:tracePt t="55511" x="6584950" y="5073650"/>
          <p14:tracePt t="56126" x="6584950" y="5080000"/>
          <p14:tracePt t="56554" x="6584950" y="5086350"/>
          <p14:tracePt t="56658" x="6578600" y="5086350"/>
          <p14:tracePt t="56678" x="6572250" y="5092700"/>
          <p14:tracePt t="56688" x="6565900" y="5092700"/>
          <p14:tracePt t="56696" x="6546850" y="5105400"/>
          <p14:tracePt t="56713" x="6527800" y="5111750"/>
          <p14:tracePt t="56729" x="6483350" y="5137150"/>
          <p14:tracePt t="56746" x="6388100" y="5162550"/>
          <p14:tracePt t="56764" x="6337300" y="5175250"/>
          <p14:tracePt t="56780" x="6178550" y="5200650"/>
          <p14:tracePt t="56796" x="6070600" y="5207000"/>
          <p14:tracePt t="56813" x="5829300" y="5219700"/>
          <p14:tracePt t="56830" x="5708650" y="5219700"/>
          <p14:tracePt t="56845" x="5461000" y="5219700"/>
          <p14:tracePt t="56863" x="5226050" y="5219700"/>
          <p14:tracePt t="56881" x="5118100" y="5219700"/>
          <p14:tracePt t="56897" x="4889500" y="5219700"/>
          <p14:tracePt t="56913" x="4775200" y="5219700"/>
          <p14:tracePt t="56930" x="4540250" y="5219700"/>
          <p14:tracePt t="56946" x="4286250" y="5219700"/>
          <p14:tracePt t="56963" x="4159250" y="5219700"/>
          <p14:tracePt t="56980" x="3886200" y="5219700"/>
          <p14:tracePt t="56996" x="3752850" y="5219700"/>
          <p14:tracePt t="57013" x="3517900" y="5219700"/>
          <p14:tracePt t="57030" x="3321050" y="5226050"/>
          <p14:tracePt t="57046" x="3238500" y="5245100"/>
          <p14:tracePt t="57063" x="3111500" y="5270500"/>
          <p14:tracePt t="57080" x="3054350" y="5283200"/>
          <p14:tracePt t="57096" x="2959100" y="5314950"/>
          <p14:tracePt t="57113" x="2832100" y="5334000"/>
          <p14:tracePt t="57130" x="2749550" y="5340350"/>
          <p14:tracePt t="57146" x="2578100" y="5353050"/>
          <p14:tracePt t="57163" x="2495550" y="5353050"/>
          <p14:tracePt t="57180" x="2330450" y="5353050"/>
          <p14:tracePt t="57196" x="2209800" y="5353050"/>
          <p14:tracePt t="57213" x="2165350" y="5359400"/>
          <p14:tracePt t="57229" x="2108200" y="5365750"/>
          <p14:tracePt t="57246" x="2082800" y="5372100"/>
          <p14:tracePt t="57263" x="2038350" y="5384800"/>
          <p14:tracePt t="57280" x="1987550" y="5397500"/>
          <p14:tracePt t="57296" x="1962150" y="5397500"/>
          <p14:tracePt t="57313" x="1905000" y="5403850"/>
          <p14:tracePt t="57330" x="1885950" y="5403850"/>
          <p14:tracePt t="57347" x="1854200" y="5410200"/>
          <p14:tracePt t="57362" x="1841500" y="5410200"/>
          <p14:tracePt t="57378" x="1828800" y="5410200"/>
          <p14:tracePt t="57396" x="1803400" y="5422900"/>
          <p14:tracePt t="57413" x="1797050" y="5422900"/>
          <p14:tracePt t="57430" x="1778000" y="5429250"/>
          <p14:tracePt t="57448" x="1758950" y="5435600"/>
          <p14:tracePt t="57463" x="1746250" y="5441950"/>
          <p14:tracePt t="57481" x="1733550" y="5441950"/>
          <p14:tracePt t="57494" x="1720850" y="5441950"/>
          <p14:tracePt t="57511" x="1714500" y="5441950"/>
          <p14:tracePt t="57529" x="1701800" y="5441950"/>
          <p14:tracePt t="57546" x="1695450" y="5441950"/>
          <p14:tracePt t="57563" x="1682750" y="5441950"/>
          <p14:tracePt t="57599" x="1676400" y="5441950"/>
          <p14:tracePt t="57601" x="1670050" y="5441950"/>
          <p14:tracePt t="57630" x="1657350" y="5441950"/>
          <p14:tracePt t="57631" x="1651000" y="5441950"/>
          <p14:tracePt t="57645" x="1631950" y="5441950"/>
          <p14:tracePt t="57663" x="1619250" y="5448300"/>
          <p14:tracePt t="57680" x="1600200" y="5454650"/>
          <p14:tracePt t="57696" x="1587500" y="5461000"/>
          <p14:tracePt t="57713" x="1574800" y="5467350"/>
          <p14:tracePt t="57729" x="1562100" y="5473700"/>
          <p14:tracePt t="57766" x="1555750" y="5473700"/>
          <p14:tracePt t="58275" x="1562100" y="5473700"/>
          <p14:tracePt t="58285" x="1574800" y="5473700"/>
          <p14:tracePt t="58296" x="1581150" y="5473700"/>
          <p14:tracePt t="58313" x="1600200" y="5473700"/>
          <p14:tracePt t="58314" x="1644650" y="5473700"/>
          <p14:tracePt t="58330" x="1663700" y="5473700"/>
          <p14:tracePt t="58347" x="1746250" y="5473700"/>
          <p14:tracePt t="58363" x="1860550" y="5473700"/>
          <p14:tracePt t="58379" x="1936750" y="5473700"/>
          <p14:tracePt t="58396" x="2082800" y="5473700"/>
          <p14:tracePt t="58413" x="2146300" y="5473700"/>
          <p14:tracePt t="58430" x="2254250" y="5473700"/>
          <p14:tracePt t="58447" x="2324100" y="5473700"/>
          <p14:tracePt t="58464" x="2343150" y="5473700"/>
          <p14:tracePt t="58478" x="2368550" y="5473700"/>
          <p14:tracePt t="58494" x="2381250" y="5473700"/>
          <p14:tracePt t="58511" x="2419350" y="5473700"/>
          <p14:tracePt t="58528" x="2495550" y="5473700"/>
          <p14:tracePt t="58546" x="2540000" y="5473700"/>
          <p14:tracePt t="58563" x="2660650" y="5473700"/>
          <p14:tracePt t="58580" x="2724150" y="5473700"/>
          <p14:tracePt t="58597" x="2844800" y="5473700"/>
          <p14:tracePt t="58613" x="2933700" y="5473700"/>
          <p14:tracePt t="58630" x="2959100" y="5473700"/>
          <p14:tracePt t="58645" x="2984500" y="5473700"/>
          <p14:tracePt t="58723" x="2990850" y="5473700"/>
          <p14:tracePt t="58742" x="2997200" y="5473700"/>
          <p14:tracePt t="58763" x="3003550" y="5473700"/>
          <p14:tracePt t="58773" x="3016250" y="5473700"/>
          <p14:tracePt t="58788" x="3022600" y="5473700"/>
          <p14:tracePt t="58790" x="3035300" y="5473700"/>
          <p14:tracePt t="58796" x="3048000" y="5473700"/>
          <p14:tracePt t="58813" x="3060700" y="5473700"/>
          <p14:tracePt t="62132" x="3067050" y="5473700"/>
          <p14:tracePt t="65913" x="3067050" y="5480050"/>
          <p14:tracePt t="65923" x="3048000" y="5486400"/>
          <p14:tracePt t="65934" x="3028950" y="5486400"/>
          <p14:tracePt t="65945" x="2984500" y="5492750"/>
          <p14:tracePt t="65954" x="2940050" y="5499100"/>
          <p14:tracePt t="65961" x="2806700" y="5505450"/>
          <p14:tracePt t="65979" x="2730500" y="5505450"/>
          <p14:tracePt t="65995" x="2603500" y="5505450"/>
          <p14:tracePt t="66013" x="2482850" y="5505450"/>
          <p14:tracePt t="66029" x="2425700" y="5505450"/>
          <p14:tracePt t="66044" x="2336800" y="5505450"/>
          <p14:tracePt t="66061" x="2247900" y="5505450"/>
          <p14:tracePt t="66081" x="2197100" y="5505450"/>
          <p14:tracePt t="66097" x="2095500" y="5505450"/>
          <p14:tracePt t="66114" x="2051050" y="5505450"/>
          <p14:tracePt t="66132" x="1962150" y="5505450"/>
          <p14:tracePt t="66148" x="1917700" y="5505450"/>
          <p14:tracePt t="66164" x="1854200" y="5505450"/>
          <p14:tracePt t="66181" x="1784350" y="5505450"/>
          <p14:tracePt t="66199" x="1758950" y="5505450"/>
          <p14:tracePt t="66214" x="1695450" y="5505450"/>
          <p14:tracePt t="66232" x="1670050" y="5505450"/>
          <p14:tracePt t="66248" x="1612900" y="5505450"/>
          <p14:tracePt t="66265" x="1568450" y="5505450"/>
          <p14:tracePt t="66281" x="1543050" y="5505450"/>
          <p14:tracePt t="66298" x="1498600" y="5505450"/>
          <p14:tracePt t="66315" x="1473200" y="5505450"/>
          <p14:tracePt t="66331" x="1435100" y="5505450"/>
          <p14:tracePt t="66350" x="1403350" y="5505450"/>
          <p14:tracePt t="66364" x="1397000" y="5505450"/>
          <p14:tracePt t="66380" x="1377950" y="5505450"/>
          <p14:tracePt t="66691" x="1384300" y="5505450"/>
          <p14:tracePt t="66702" x="1390650" y="5505450"/>
          <p14:tracePt t="66713" x="1403350" y="5505450"/>
          <p14:tracePt t="66722" x="1422400" y="5505450"/>
          <p14:tracePt t="66733" x="1447800" y="5505450"/>
          <p14:tracePt t="66734" x="1485900" y="5505450"/>
          <p14:tracePt t="66748" x="1587500" y="5505450"/>
          <p14:tracePt t="66765" x="1651000" y="5505450"/>
          <p14:tracePt t="66780" x="1803400" y="5505450"/>
          <p14:tracePt t="66798" x="1866900" y="5505450"/>
          <p14:tracePt t="66814" x="2019300" y="5505450"/>
          <p14:tracePt t="66831" x="2152650" y="5505450"/>
          <p14:tracePt t="66848" x="2203450" y="5505450"/>
          <p14:tracePt t="66864" x="2292350" y="5505450"/>
          <p14:tracePt t="66882" x="2336800" y="5505450"/>
          <p14:tracePt t="66898" x="2413000" y="5505450"/>
          <p14:tracePt t="66914" x="2514600" y="5505450"/>
          <p14:tracePt t="66931" x="2559050" y="5505450"/>
          <p14:tracePt t="66948" x="2667000" y="5505450"/>
          <p14:tracePt t="66965" x="2711450" y="5505450"/>
          <p14:tracePt t="66981" x="2781300" y="5505450"/>
          <p14:tracePt t="66998" x="2813050" y="5505450"/>
          <p14:tracePt t="67921" x="2813050" y="5511800"/>
          <p14:tracePt t="67930" x="2800350" y="5518150"/>
          <p14:tracePt t="67943" x="2787650" y="5524500"/>
          <p14:tracePt t="67951" x="2768600" y="5530850"/>
          <p14:tracePt t="67964" x="2743200" y="5543550"/>
          <p14:tracePt t="67966" x="2717800" y="5556250"/>
          <p14:tracePt t="67981" x="2654300" y="5594350"/>
          <p14:tracePt t="67998" x="2571750" y="5619750"/>
          <p14:tracePt t="68014" x="2514600" y="5638800"/>
          <p14:tracePt t="68032" x="2406650" y="5670550"/>
          <p14:tracePt t="68049" x="2362200" y="5689600"/>
          <p14:tracePt t="68064" x="2247900" y="5727700"/>
          <p14:tracePt t="68082" x="2165350" y="5753100"/>
          <p14:tracePt t="68098" x="2139950" y="5765800"/>
          <p14:tracePt t="68115" x="2095500" y="5778500"/>
          <p14:tracePt t="68131" x="2057400" y="5784850"/>
          <p14:tracePt t="68148" x="2051050" y="5791200"/>
          <p14:tracePt t="68165" x="2019300" y="5803900"/>
          <p14:tracePt t="68181" x="2006600" y="5810250"/>
          <p14:tracePt t="68197" x="1968500" y="5822950"/>
          <p14:tracePt t="68214" x="1924050" y="5842000"/>
          <p14:tracePt t="68232" x="1898650" y="5848350"/>
          <p14:tracePt t="68248" x="1854200" y="5873750"/>
          <p14:tracePt t="68265" x="1835150" y="5880100"/>
          <p14:tracePt t="68281" x="1790700" y="5899150"/>
          <p14:tracePt t="68298" x="1758950" y="5911850"/>
          <p14:tracePt t="68314" x="1746250" y="5918200"/>
          <p14:tracePt t="68331" x="1727200" y="5918200"/>
          <p14:tracePt t="68348" x="1720850" y="5918200"/>
          <p14:tracePt t="68365" x="1714500" y="5924550"/>
          <p14:tracePt t="68380" x="1708150" y="5924550"/>
          <p14:tracePt t="68419" x="1701800" y="5924550"/>
          <p14:tracePt t="68439" x="1695450" y="5924550"/>
          <p14:tracePt t="68460" x="1689100" y="5924550"/>
          <p14:tracePt t="68461" x="1682750" y="5930900"/>
          <p14:tracePt t="68480" x="1670050" y="5930900"/>
          <p14:tracePt t="68481" x="1663700" y="5937250"/>
          <p14:tracePt t="68496" x="1619250" y="5943600"/>
          <p14:tracePt t="68513" x="1600200" y="5943600"/>
          <p14:tracePt t="68532" x="1562100" y="5949950"/>
          <p14:tracePt t="68548" x="1530350" y="5949950"/>
          <p14:tracePt t="68565" x="1524000" y="5949950"/>
          <p14:tracePt t="68607" x="1517650" y="5949950"/>
          <p14:tracePt t="68648" x="1511300" y="5949950"/>
          <p14:tracePt t="68668" x="1504950" y="5949950"/>
          <p14:tracePt t="68699" x="1498600" y="5949950"/>
          <p14:tracePt t="68722" x="1492250" y="5949950"/>
          <p14:tracePt t="68752" x="1485900" y="5943600"/>
          <p14:tracePt t="68773" x="1485900" y="5937250"/>
          <p14:tracePt t="68805" x="1485900" y="5930900"/>
          <p14:tracePt t="68815" x="1485900" y="5918200"/>
          <p14:tracePt t="68829" x="1485900" y="5911850"/>
          <p14:tracePt t="68840" x="1485900" y="5905500"/>
          <p14:tracePt t="68848" x="1485900" y="5899150"/>
          <p14:tracePt t="68864" x="1498600" y="5892800"/>
          <p14:tracePt t="68899" x="1498600" y="5886450"/>
          <p14:tracePt t="68901" x="1504950" y="5886450"/>
          <p14:tracePt t="68915" x="1517650" y="5880100"/>
          <p14:tracePt t="68931" x="1517650" y="5873750"/>
          <p14:tracePt t="68948" x="1536700" y="5873750"/>
          <p14:tracePt t="68964" x="1536700" y="5867400"/>
          <p14:tracePt t="68981" x="1543050" y="5867400"/>
          <p14:tracePt t="69735" x="1549400" y="5867400"/>
          <p14:tracePt t="71027" x="1555750" y="5867400"/>
          <p14:tracePt t="71040" x="1562100" y="5867400"/>
          <p14:tracePt t="71049" x="1568450" y="5861050"/>
          <p14:tracePt t="71057" x="1581150" y="5861050"/>
          <p14:tracePt t="71064" x="1619250" y="5861050"/>
          <p14:tracePt t="71082" x="1631950" y="5854700"/>
          <p14:tracePt t="71099" x="1676400" y="5854700"/>
          <p14:tracePt t="71115" x="1695450" y="5854700"/>
          <p14:tracePt t="71129" x="1727200" y="5854700"/>
          <p14:tracePt t="71148" x="1746250" y="5854700"/>
          <p14:tracePt t="71165" x="1778000" y="5854700"/>
          <p14:tracePt t="71180" x="1816100" y="5854700"/>
          <p14:tracePt t="71198" x="1841500" y="5854700"/>
          <p14:tracePt t="71215" x="1898650" y="5854700"/>
          <p14:tracePt t="71231" x="1962150" y="5854700"/>
          <p14:tracePt t="71248" x="2006600" y="5854700"/>
          <p14:tracePt t="71264" x="2082800" y="5854700"/>
          <p14:tracePt t="71281" x="2108200" y="5854700"/>
          <p14:tracePt t="71297" x="2159000" y="5854700"/>
          <p14:tracePt t="71314" x="2184400" y="5854700"/>
          <p14:tracePt t="71331" x="2222500" y="5854700"/>
          <p14:tracePt t="71349" x="2273300" y="5854700"/>
          <p14:tracePt t="71365" x="2305050" y="5854700"/>
          <p14:tracePt t="71379" x="2368550" y="5854700"/>
          <p14:tracePt t="71396" x="2406650" y="5854700"/>
          <p14:tracePt t="71413" x="2463800" y="5854700"/>
          <p14:tracePt t="71431" x="2508250" y="5854700"/>
          <p14:tracePt t="71448" x="2527300" y="5854700"/>
          <p14:tracePt t="71465" x="2571750" y="5854700"/>
          <p14:tracePt t="71482" x="2590800" y="5854700"/>
          <p14:tracePt t="71499" x="2641600" y="5854700"/>
          <p14:tracePt t="71514" x="2692400" y="5854700"/>
          <p14:tracePt t="71530" x="2724150" y="5854700"/>
          <p14:tracePt t="71548" x="2755900" y="5854700"/>
          <p14:tracePt t="71565" x="2774950" y="5854700"/>
          <p14:tracePt t="71581" x="2787650" y="5854700"/>
          <p14:tracePt t="71598" x="2794000" y="5854700"/>
          <p14:tracePt t="71614" x="2800350" y="5854700"/>
          <p14:tracePt t="71631" x="2819400" y="5854700"/>
          <p14:tracePt t="71648" x="2832100" y="5854700"/>
          <p14:tracePt t="71664" x="2857500" y="5854700"/>
          <p14:tracePt t="71681" x="2882900" y="5854700"/>
          <p14:tracePt t="71698" x="2889250" y="5854700"/>
          <p14:tracePt t="71714" x="2901950" y="5854700"/>
          <p14:tracePt t="71731" x="2908300" y="5854700"/>
          <p14:tracePt t="71749" x="2921000" y="5854700"/>
          <p14:tracePt t="71764" x="2952750" y="5854700"/>
          <p14:tracePt t="71781" x="2965450" y="5854700"/>
          <p14:tracePt t="71798" x="3009900" y="5854700"/>
          <p14:tracePt t="71814" x="3035300" y="5854700"/>
          <p14:tracePt t="71831" x="3073400" y="5854700"/>
          <p14:tracePt t="71847" x="3105150" y="5848350"/>
          <p14:tracePt t="71865" x="3111500" y="5848350"/>
          <p14:tracePt t="71881" x="3136900" y="5842000"/>
          <p14:tracePt t="71898" x="3143250" y="5842000"/>
          <p14:tracePt t="71914" x="3162300" y="5835650"/>
          <p14:tracePt t="71931" x="3175000" y="5829300"/>
          <p14:tracePt t="71948" x="3187700" y="5829300"/>
          <p14:tracePt t="71964" x="3194050" y="5822950"/>
          <p14:tracePt t="71981" x="3200400" y="5816600"/>
          <p14:tracePt t="71998" x="3213100" y="5816600"/>
          <p14:tracePt t="72015" x="3213100" y="5810250"/>
          <p14:tracePt t="72072" x="3219450" y="5810250"/>
          <p14:tracePt t="72098" x="3225800" y="5810250"/>
          <p14:tracePt t="72116" x="3232150" y="5810250"/>
          <p14:tracePt t="72125" x="3244850" y="5810250"/>
          <p14:tracePt t="72146" x="3257550" y="5810250"/>
          <p14:tracePt t="72156" x="3263900" y="5810250"/>
          <p14:tracePt t="72166" x="3270250" y="5810250"/>
          <p14:tracePt t="72179" x="3276600" y="5810250"/>
          <p14:tracePt t="72281" x="3282950" y="5810250"/>
          <p14:tracePt t="72331" x="3289300" y="5810250"/>
          <p14:tracePt t="72341" x="3295650" y="5810250"/>
          <p14:tracePt t="72351" x="3302000" y="5810250"/>
          <p14:tracePt t="72383" x="3308350" y="5810250"/>
          <p14:tracePt t="72393" x="3314700" y="5810250"/>
          <p14:tracePt t="72414" x="3321050" y="5810250"/>
          <p14:tracePt t="72434" x="3327400" y="5810250"/>
          <p14:tracePt t="72445" x="3333750" y="5810250"/>
          <p14:tracePt t="72466" x="3352800" y="5810250"/>
          <p14:tracePt t="72477" x="3365500" y="5810250"/>
          <p14:tracePt t="72478" x="3378200" y="5810250"/>
          <p14:tracePt t="72497" x="3397250" y="5810250"/>
          <p14:tracePt t="72508" x="3409950" y="5810250"/>
          <p14:tracePt t="72512" x="3435350" y="5810250"/>
          <p14:tracePt t="72531" x="3448050" y="5810250"/>
          <p14:tracePt t="72804" x="3441700" y="5810250"/>
          <p14:tracePt t="72826" x="3435350" y="5810250"/>
          <p14:tracePt t="72846" x="3429000" y="5810250"/>
          <p14:tracePt t="72857" x="3416300" y="5810250"/>
          <p14:tracePt t="72877" x="3403600" y="5810250"/>
          <p14:tracePt t="72890" x="3384550" y="5816600"/>
          <p14:tracePt t="72894" x="3371850" y="5816600"/>
          <p14:tracePt t="72914" x="3346450" y="5816600"/>
          <p14:tracePt t="72916" x="3276600" y="5816600"/>
          <p14:tracePt t="72931" x="3244850" y="5816600"/>
          <p14:tracePt t="72948" x="3155950" y="5816600"/>
          <p14:tracePt t="72964" x="3111500" y="5816600"/>
          <p14:tracePt t="72981" x="3035300" y="5816600"/>
          <p14:tracePt t="72998" x="2959100" y="5816600"/>
          <p14:tracePt t="73015" x="2927350" y="5816600"/>
          <p14:tracePt t="73031" x="2857500" y="5816600"/>
          <p14:tracePt t="73048" x="2832100" y="5816600"/>
          <p14:tracePt t="73064" x="2768600" y="5816600"/>
          <p14:tracePt t="73081" x="2692400" y="5816600"/>
          <p14:tracePt t="73099" x="2647950" y="5816600"/>
          <p14:tracePt t="73115" x="2546350" y="5816600"/>
          <p14:tracePt t="73131" x="2495550" y="5816600"/>
          <p14:tracePt t="73148" x="2381250" y="5816600"/>
          <p14:tracePt t="73165" x="2286000" y="5816600"/>
          <p14:tracePt t="73181" x="2228850" y="5816600"/>
          <p14:tracePt t="73198" x="2152650" y="5816600"/>
          <p14:tracePt t="73215" x="2120900" y="5816600"/>
          <p14:tracePt t="73231" x="2051050" y="5816600"/>
          <p14:tracePt t="73248" x="2025650" y="5816600"/>
          <p14:tracePt t="73264" x="1968500" y="5816600"/>
          <p14:tracePt t="73281" x="1898650" y="5816600"/>
          <p14:tracePt t="73298" x="1854200" y="5816600"/>
          <p14:tracePt t="73314" x="1765300" y="5816600"/>
          <p14:tracePt t="73331" x="1663700" y="5816600"/>
          <p14:tracePt t="73348" x="1619250" y="5816600"/>
          <p14:tracePt t="73364" x="1543050" y="5816600"/>
          <p14:tracePt t="73381" x="1517650" y="5816600"/>
          <p14:tracePt t="73396" x="1479550" y="5816600"/>
          <p14:tracePt t="73412" x="1447800" y="5816600"/>
          <p14:tracePt t="73431" x="1435100" y="5816600"/>
          <p14:tracePt t="73447" x="1397000" y="5816600"/>
          <p14:tracePt t="73465" x="1377950" y="5816600"/>
          <p14:tracePt t="73479" x="1339850" y="5816600"/>
          <p14:tracePt t="73496" x="1327150" y="5816600"/>
          <p14:tracePt t="73513" x="1301750" y="5816600"/>
          <p14:tracePt t="73529" x="1289050" y="5816600"/>
          <p14:tracePt t="73658" x="1295400" y="5816600"/>
          <p14:tracePt t="73678" x="1308100" y="5816600"/>
          <p14:tracePt t="73690" x="1327150" y="5816600"/>
          <p14:tracePt t="73699" x="1352550" y="5816600"/>
          <p14:tracePt t="73704" x="1384300" y="5816600"/>
          <p14:tracePt t="73714" x="1460500" y="5810250"/>
          <p14:tracePt t="73731" x="1504950" y="5810250"/>
          <p14:tracePt t="73747" x="1606550" y="5810250"/>
          <p14:tracePt t="73764" x="1638300" y="5810250"/>
          <p14:tracePt t="73781" x="1682750" y="5810250"/>
          <p14:tracePt t="73798" x="1720850" y="5810250"/>
          <p14:tracePt t="73814" x="1739900" y="5810250"/>
          <p14:tracePt t="73831" x="1816100" y="5810250"/>
          <p14:tracePt t="73848" x="1873250" y="5810250"/>
          <p14:tracePt t="73864" x="2019300" y="5810250"/>
          <p14:tracePt t="73881" x="2184400" y="5810250"/>
          <p14:tracePt t="73898" x="2260600" y="5810250"/>
          <p14:tracePt t="73914" x="2368550" y="5810250"/>
          <p14:tracePt t="73931" x="2400300" y="5810250"/>
          <p14:tracePt t="73948" x="2438400" y="5810250"/>
          <p14:tracePt t="73964" x="2444750" y="5810250"/>
          <p14:tracePt t="73980" x="2463800" y="5810250"/>
          <p14:tracePt t="73998" x="2470150" y="5810250"/>
          <p14:tracePt t="74015" x="2482850" y="5810250"/>
          <p14:tracePt t="74031" x="2489200" y="5810250"/>
          <p14:tracePt t="74310" x="2495550" y="5810250"/>
          <p14:tracePt t="74312" x="2501900" y="5810250"/>
          <p14:tracePt t="74331" x="2514600" y="5810250"/>
          <p14:tracePt t="74333" x="2533650" y="5810250"/>
          <p14:tracePt t="74348" x="2590800" y="5810250"/>
          <p14:tracePt t="74365" x="2635250" y="5810250"/>
          <p14:tracePt t="74379" x="2730500" y="5810250"/>
          <p14:tracePt t="74396" x="2832100" y="5810250"/>
          <p14:tracePt t="74414" x="2876550" y="5810250"/>
          <p14:tracePt t="74431" x="2933700" y="5810250"/>
          <p14:tracePt t="74448" x="2965450" y="5810250"/>
          <p14:tracePt t="74466" x="2978150" y="5810250"/>
          <p14:tracePt t="76745" x="2971800" y="5810250"/>
          <p14:tracePt t="76755" x="2965450" y="5810250"/>
          <p14:tracePt t="76766" x="2959100" y="5810250"/>
          <p14:tracePt t="76787" x="2952750" y="5810250"/>
          <p14:tracePt t="76798" x="2946400" y="5810250"/>
          <p14:tracePt t="76799" x="2946400" y="5816600"/>
          <p14:tracePt t="76813" x="2940050" y="5816600"/>
          <p14:tracePt t="76831" x="2933700" y="5822950"/>
          <p14:tracePt t="76849" x="2914650" y="5829300"/>
          <p14:tracePt t="76864" x="2889250" y="5835650"/>
          <p14:tracePt t="76881" x="2876550" y="5842000"/>
          <p14:tracePt t="76897" x="2832100" y="5848350"/>
          <p14:tracePt t="76914" x="2806700" y="5854700"/>
          <p14:tracePt t="76930" x="2755900" y="5873750"/>
          <p14:tracePt t="76948" x="2705100" y="5892800"/>
          <p14:tracePt t="76965" x="2667000" y="5905500"/>
          <p14:tracePt t="76981" x="2597150" y="5924550"/>
          <p14:tracePt t="76998" x="2571750" y="5930900"/>
          <p14:tracePt t="77014" x="2508250" y="5956300"/>
          <p14:tracePt t="77031" x="2470150" y="5962650"/>
          <p14:tracePt t="77047" x="2419350" y="5981700"/>
          <p14:tracePt t="77064" x="2368550" y="5994400"/>
          <p14:tracePt t="77081" x="2343150" y="6000750"/>
          <p14:tracePt t="77098" x="2292350" y="6013450"/>
          <p14:tracePt t="77115" x="2266950" y="6026150"/>
          <p14:tracePt t="77131" x="2209800" y="6038850"/>
          <p14:tracePt t="77148" x="2146300" y="6057900"/>
          <p14:tracePt t="77164" x="2108200" y="6064250"/>
          <p14:tracePt t="77182" x="2057400" y="6089650"/>
          <p14:tracePt t="77198" x="2032000" y="6096000"/>
          <p14:tracePt t="77214" x="1981200" y="6115050"/>
          <p14:tracePt t="77231" x="1936750" y="6140450"/>
          <p14:tracePt t="77248" x="1911350" y="6146800"/>
          <p14:tracePt t="77265" x="1860550" y="6165850"/>
          <p14:tracePt t="77281" x="1835150" y="6172200"/>
          <p14:tracePt t="77298" x="1790700" y="6191250"/>
          <p14:tracePt t="77315" x="1752600" y="6197600"/>
          <p14:tracePt t="77331" x="1746250" y="6197600"/>
          <p14:tracePt t="77349" x="1720850" y="6203950"/>
          <p14:tracePt t="77365" x="1714500" y="6203950"/>
          <p14:tracePt t="77379" x="1682750" y="6203950"/>
          <p14:tracePt t="77396" x="1663700" y="6203950"/>
          <p14:tracePt t="77414" x="1651000" y="6203950"/>
          <p14:tracePt t="77430" x="1631950" y="6203950"/>
          <p14:tracePt t="77448" x="1619250" y="6203950"/>
          <p14:tracePt t="77448" x="1612900" y="6203950"/>
          <p14:tracePt t="77465" x="1600200" y="6203950"/>
          <p14:tracePt t="77482" x="1587500" y="6210300"/>
          <p14:tracePt t="77496" x="1568450" y="6210300"/>
          <p14:tracePt t="77513" x="1549400" y="6210300"/>
          <p14:tracePt t="77531" x="1536700" y="6210300"/>
          <p14:tracePt t="77548" x="1524000" y="6210300"/>
          <p14:tracePt t="77564" x="1504950" y="6210300"/>
          <p14:tracePt t="77581" x="1498600" y="6210300"/>
          <p14:tracePt t="77598" x="1485900" y="6210300"/>
          <p14:tracePt t="77615" x="1473200" y="6210300"/>
          <p14:tracePt t="77631" x="1466850" y="6210300"/>
          <p14:tracePt t="77648" x="1460500" y="6210300"/>
          <p14:tracePt t="77665" x="1454150" y="6210300"/>
          <p14:tracePt t="78122" x="1460500" y="6210300"/>
          <p14:tracePt t="78164" x="1466850" y="6210300"/>
          <p14:tracePt t="78205" x="1473200" y="6210300"/>
          <p14:tracePt t="78246" x="1479550" y="6210300"/>
          <p14:tracePt t="78256" x="1492250" y="6210300"/>
          <p14:tracePt t="78268" x="1498600" y="6210300"/>
          <p14:tracePt t="78281" x="1517650" y="6210300"/>
          <p14:tracePt t="78282" x="1568450" y="6210300"/>
          <p14:tracePt t="78298" x="1600200" y="6210300"/>
          <p14:tracePt t="78313" x="1689100" y="6210300"/>
          <p14:tracePt t="78331" x="1739900" y="6210300"/>
          <p14:tracePt t="78347" x="1841500" y="6210300"/>
          <p14:tracePt t="78365" x="1949450" y="6210300"/>
          <p14:tracePt t="78382" x="2012950" y="6210300"/>
          <p14:tracePt t="78396" x="2127250" y="6210300"/>
          <p14:tracePt t="78413" x="2190750" y="6210300"/>
          <p14:tracePt t="78429" x="2317750" y="6210300"/>
          <p14:tracePt t="78446" x="2393950" y="6210300"/>
          <p14:tracePt t="78464" x="2559050" y="6210300"/>
          <p14:tracePt t="78481" x="2717800" y="6210300"/>
          <p14:tracePt t="78496" x="2794000" y="6210300"/>
          <p14:tracePt t="78513" x="2914650" y="6210300"/>
          <p14:tracePt t="78529" x="2959100" y="6210300"/>
          <p14:tracePt t="78547" x="3009900" y="6210300"/>
          <p14:tracePt t="78564" x="3035300" y="6210300"/>
          <p14:tracePt t="78580" x="3041650" y="6210300"/>
          <p14:tracePt t="78598" x="3054350" y="6210300"/>
          <p14:tracePt t="78614" x="3060700" y="6210300"/>
          <p14:tracePt t="78631" x="3067050" y="6210300"/>
          <p14:tracePt t="79325" x="3060700" y="6210300"/>
          <p14:tracePt t="79590" x="3054350" y="6216650"/>
          <p14:tracePt t="80577" x="3048000" y="6216650"/>
          <p14:tracePt t="80597" x="3041650" y="6216650"/>
          <p14:tracePt t="80614" x="3041650" y="6223000"/>
          <p14:tracePt t="80616" x="3016250" y="6229350"/>
          <p14:tracePt t="80631" x="3003550" y="6229350"/>
          <p14:tracePt t="80648" x="2940050" y="6235700"/>
          <p14:tracePt t="80664" x="2851150" y="6242050"/>
          <p14:tracePt t="80681" x="2800350" y="6242050"/>
          <p14:tracePt t="80698" x="2686050" y="6242050"/>
          <p14:tracePt t="80714" x="2622550" y="6242050"/>
          <p14:tracePt t="80730" x="2514600" y="6242050"/>
          <p14:tracePt t="80748" x="2438400" y="6242050"/>
          <p14:tracePt t="80765" x="2413000" y="6242050"/>
          <p14:tracePt t="80781" x="2374900" y="6242050"/>
          <p14:tracePt t="80815" x="2368550" y="6242050"/>
          <p14:tracePt t="82067" x="2368550" y="6248400"/>
          <p14:tracePt t="82088" x="2362200" y="6254750"/>
          <p14:tracePt t="82100" x="2362200" y="6261100"/>
          <p14:tracePt t="82129" x="2362200" y="6267450"/>
          <p14:tracePt t="82486" x="2355850" y="6267450"/>
          <p14:tracePt t="82527" x="2349500" y="6267450"/>
          <p14:tracePt t="83028" x="2349500" y="6273800"/>
          <p14:tracePt t="83067" x="2349500" y="6280150"/>
          <p14:tracePt t="83261" x="2355850" y="6280150"/>
          <p14:tracePt t="86497" x="2355850" y="6286500"/>
          <p14:tracePt t="86509" x="2355850" y="6292850"/>
          <p14:tracePt t="86540" x="2355850" y="6305550"/>
          <p14:tracePt t="86550" x="2349500" y="6311900"/>
          <p14:tracePt t="86560" x="2343150" y="6318250"/>
          <p14:tracePt t="86571" x="2336800" y="6330950"/>
          <p14:tracePt t="86581" x="2336800" y="6337300"/>
          <p14:tracePt t="86590" x="2330450" y="6343650"/>
          <p14:tracePt t="86599" x="2317750" y="6369050"/>
          <p14:tracePt t="86615" x="2305050" y="6375400"/>
          <p14:tracePt t="86631" x="2286000" y="6394450"/>
          <p14:tracePt t="86649" x="2260600" y="6413500"/>
          <p14:tracePt t="86665" x="2241550" y="6426200"/>
          <p14:tracePt t="86682" x="2209800" y="6451600"/>
          <p14:tracePt t="86699" x="2190750" y="6464300"/>
          <p14:tracePt t="86715" x="2139950" y="6483350"/>
          <p14:tracePt t="86732" x="2114550" y="6489700"/>
          <p14:tracePt t="86748" x="2063750" y="6502400"/>
          <p14:tracePt t="86765" x="2012950" y="6515100"/>
          <p14:tracePt t="86782" x="1987550" y="6521450"/>
          <p14:tracePt t="86799" x="1943100" y="6534150"/>
          <p14:tracePt t="86815" x="1924050" y="6540500"/>
          <p14:tracePt t="86832" x="1879600" y="6559550"/>
          <p14:tracePt t="86849" x="1841500" y="6572250"/>
          <p14:tracePt t="86865" x="1816100" y="6584950"/>
          <p14:tracePt t="86882" x="1765300" y="6597650"/>
          <p14:tracePt t="86899" x="1733550" y="6610350"/>
          <p14:tracePt t="86915" x="1695450" y="6623050"/>
          <p14:tracePt t="86932" x="1663700" y="6629400"/>
          <p14:tracePt t="86949" x="1651000" y="6635750"/>
          <p14:tracePt t="86965" x="1625600" y="6642100"/>
          <p14:tracePt t="86982" x="1612900" y="6648450"/>
          <p14:tracePt t="86999" x="1581150" y="6648450"/>
          <p14:tracePt t="87016" x="1543050" y="6648450"/>
          <p14:tracePt t="87032" x="1524000" y="6648450"/>
          <p14:tracePt t="87049" x="1504950" y="6648450"/>
          <p14:tracePt t="87065" x="1498600" y="6648450"/>
          <p14:tracePt t="87082" x="1492250" y="6648450"/>
          <p14:tracePt t="87227" x="1504950" y="6648450"/>
          <p14:tracePt t="87232" x="1517650" y="6648450"/>
          <p14:tracePt t="87249" x="1524000" y="6648450"/>
          <p14:tracePt t="87250" x="1543050" y="6648450"/>
          <p14:tracePt t="87265" x="1587500" y="6648450"/>
          <p14:tracePt t="87282" x="1606550" y="6648450"/>
          <p14:tracePt t="87299" x="1657350" y="6648450"/>
          <p14:tracePt t="87317" x="1720850" y="6648450"/>
          <p14:tracePt t="87332" x="1758950" y="6648450"/>
          <p14:tracePt t="87349" x="1822450" y="6648450"/>
          <p14:tracePt t="87365" x="1847850" y="6648450"/>
          <p14:tracePt t="87382" x="1905000" y="6648450"/>
          <p14:tracePt t="87397" x="1930400" y="6648450"/>
          <p14:tracePt t="87413" x="1955800" y="6648450"/>
          <p14:tracePt t="87432" x="1993900" y="6648450"/>
          <p14:tracePt t="87449" x="2006600" y="6648450"/>
          <p14:tracePt t="87465" x="2057400" y="6648450"/>
          <p14:tracePt t="87482" x="2146300" y="6648450"/>
          <p14:tracePt t="87498" x="2184400" y="6648450"/>
          <p14:tracePt t="87513" x="2266950" y="6648450"/>
          <p14:tracePt t="87530" x="2317750" y="6648450"/>
          <p14:tracePt t="87549" x="2330450" y="6648450"/>
          <p14:tracePt t="87565" x="2355850" y="6648450"/>
          <p14:tracePt t="87582" x="2362200" y="6648450"/>
          <p14:tracePt t="87599" x="2400300" y="6648450"/>
          <p14:tracePt t="87615" x="2425700" y="6648450"/>
          <p14:tracePt t="87632" x="2501900" y="6648450"/>
          <p14:tracePt t="87649" x="2609850" y="6648450"/>
          <p14:tracePt t="87666" x="2654300" y="6648450"/>
          <p14:tracePt t="87682" x="2743200" y="6648450"/>
          <p14:tracePt t="87699" x="2774950" y="6648450"/>
          <p14:tracePt t="87715" x="2832100" y="6648450"/>
          <p14:tracePt t="87732" x="2876550" y="6648450"/>
          <p14:tracePt t="87749" x="2889250" y="6648450"/>
          <p14:tracePt t="87765" x="2933700" y="6648450"/>
          <p14:tracePt t="87782" x="2952750" y="6648450"/>
          <p14:tracePt t="87799" x="2990850" y="6648450"/>
          <p14:tracePt t="87815" x="3009900" y="6648450"/>
          <p14:tracePt t="87832" x="3035300" y="6648450"/>
          <p14:tracePt t="87850" x="3054350" y="6648450"/>
          <p14:tracePt t="87865" x="3060700" y="6648450"/>
          <p14:tracePt t="87882" x="3073400" y="6648450"/>
          <p14:tracePt t="87915" x="3079750" y="6648450"/>
          <p14:tracePt t="87956" x="3086100" y="6648450"/>
          <p14:tracePt t="98279" x="3086100" y="6642100"/>
          <p14:tracePt t="98310" x="3092450" y="6635750"/>
          <p14:tracePt t="98313" x="3092450" y="6629400"/>
          <p14:tracePt t="98343" x="3098800" y="6629400"/>
          <p14:tracePt t="98351" x="3105150" y="6623050"/>
          <p14:tracePt t="98357" x="3111500" y="6616700"/>
          <p14:tracePt t="98365" x="3111500" y="6610350"/>
          <p14:tracePt t="98382" x="3117850" y="6610350"/>
          <p14:tracePt t="98399" x="3117850" y="6604000"/>
          <p14:tracePt t="98413" x="3124200" y="6597650"/>
          <p14:tracePt t="98872" x="3117850" y="6597650"/>
          <p14:tracePt t="98895" x="3105150" y="6597650"/>
          <p14:tracePt t="98898" x="3092450" y="6597650"/>
          <p14:tracePt t="98915" x="3086100" y="6597650"/>
          <p14:tracePt t="98917" x="3067050" y="6597650"/>
          <p14:tracePt t="98932" x="3009900" y="6597650"/>
          <p14:tracePt t="98948" x="2978150" y="6597650"/>
          <p14:tracePt t="98965" x="2908300" y="6597650"/>
          <p14:tracePt t="98982" x="2863850" y="6591300"/>
          <p14:tracePt t="98998" x="2794000" y="6584950"/>
          <p14:tracePt t="99014" x="2724150" y="6578600"/>
          <p14:tracePt t="99031" x="2679700" y="6559550"/>
          <p14:tracePt t="99048" x="2609850" y="6540500"/>
          <p14:tracePt t="99065" x="2501900" y="6508750"/>
          <p14:tracePt t="99082" x="2438400" y="6483350"/>
          <p14:tracePt t="99097" x="2279650" y="6438900"/>
          <p14:tracePt t="99115" x="2209800" y="6413500"/>
          <p14:tracePt t="99131" x="2051050" y="6350000"/>
          <p14:tracePt t="99148" x="1987550" y="6337300"/>
          <p14:tracePt t="99148" x="1917700" y="6311900"/>
          <p14:tracePt t="99166" x="1860550" y="6286500"/>
          <p14:tracePt t="99181" x="1765300" y="6248400"/>
          <p14:tracePt t="99198" x="1727200" y="6223000"/>
          <p14:tracePt t="99214" x="1651000" y="6184900"/>
          <p14:tracePt t="99231" x="1625600" y="6153150"/>
          <p14:tracePt t="99247" x="1555750" y="6096000"/>
          <p14:tracePt t="99265" x="1473200" y="6026150"/>
          <p14:tracePt t="99282" x="1435100" y="5981700"/>
          <p14:tracePt t="99298" x="1352550" y="5886450"/>
          <p14:tracePt t="99315" x="1308100" y="5822950"/>
          <p14:tracePt t="99331" x="1250950" y="5689600"/>
          <p14:tracePt t="99348" x="1212850" y="5543550"/>
          <p14:tracePt t="99364" x="1206500" y="5454650"/>
          <p14:tracePt t="99382" x="1206500" y="5270500"/>
          <p14:tracePt t="99397" x="1206500" y="5175250"/>
          <p14:tracePt t="99413" x="1187450" y="4972050"/>
          <p14:tracePt t="99430" x="1181100" y="4851400"/>
          <p14:tracePt t="99447" x="1149350" y="4622800"/>
          <p14:tracePt t="99466" x="1136650" y="4394200"/>
          <p14:tracePt t="99497" x="1123950" y="4273550"/>
          <p14:tracePt t="99497" x="1117600" y="4057650"/>
          <p14:tracePt t="99513" x="1117600" y="3962400"/>
          <p14:tracePt t="99530" x="1117600" y="3759200"/>
          <p14:tracePt t="99548" x="1104900" y="3530600"/>
          <p14:tracePt t="99565" x="1104900" y="3409950"/>
          <p14:tracePt t="99582" x="1098550" y="3175000"/>
          <p14:tracePt t="99598" x="1085850" y="2940050"/>
          <p14:tracePt t="99615" x="1079500" y="2832100"/>
          <p14:tracePt t="99631" x="1079500" y="2635250"/>
          <p14:tracePt t="99648" x="1079500" y="2552700"/>
          <p14:tracePt t="99665" x="1098550" y="2393950"/>
          <p14:tracePt t="99683" x="1130300" y="2260600"/>
          <p14:tracePt t="99699" x="1149350" y="2190750"/>
          <p14:tracePt t="99715" x="1193800" y="2057400"/>
          <p14:tracePt t="99732" x="1206500" y="1981200"/>
          <p14:tracePt t="99748" x="1263650" y="1835150"/>
          <p14:tracePt t="99765" x="1314450" y="1695450"/>
          <p14:tracePt t="99782" x="1346200" y="1638300"/>
          <p14:tracePt t="99798" x="1422400" y="1536700"/>
          <p14:tracePt t="99815" x="1460500" y="1492250"/>
          <p14:tracePt t="99831" x="1562100" y="1409700"/>
          <p14:tracePt t="99849" x="1606550" y="1371600"/>
          <p14:tracePt t="99865" x="1720850" y="1301750"/>
          <p14:tracePt t="99882" x="1822450" y="1238250"/>
          <p14:tracePt t="99898" x="1879600" y="1225550"/>
          <p14:tracePt t="99915" x="1987550" y="1200150"/>
          <p14:tracePt t="99932" x="2038350" y="1193800"/>
          <p14:tracePt t="99948" x="2152650" y="1174750"/>
          <p14:tracePt t="99965" x="2273300" y="1168400"/>
          <p14:tracePt t="99981" x="2330450" y="1168400"/>
          <p14:tracePt t="99998" x="2451100" y="1181100"/>
          <p14:tracePt t="100015" x="2514600" y="1187450"/>
          <p14:tracePt t="100032" x="2654300" y="1219200"/>
          <p14:tracePt t="100047" x="2825750" y="1263650"/>
          <p14:tracePt t="100065" x="2927350" y="1282700"/>
          <p14:tracePt t="100081" x="3143250" y="1308100"/>
          <p14:tracePt t="100098" x="3251200" y="1327150"/>
          <p14:tracePt t="100115" x="3441700" y="1365250"/>
          <p14:tracePt t="100132" x="3606800" y="1409700"/>
          <p14:tracePt t="100148" x="3676650" y="1422400"/>
          <p14:tracePt t="100164" x="3822700" y="1466850"/>
          <p14:tracePt t="100182" x="3898900" y="1492250"/>
          <p14:tracePt t="100198" x="4044950" y="1536700"/>
          <p14:tracePt t="100215" x="4191000" y="1587500"/>
          <p14:tracePt t="100231" x="4267200" y="1612900"/>
          <p14:tracePt t="100247" x="4387850" y="1682750"/>
          <p14:tracePt t="100265" x="4445000" y="1714500"/>
          <p14:tracePt t="100281" x="4546600" y="1790700"/>
          <p14:tracePt t="100298" x="4603750" y="1847850"/>
          <p14:tracePt t="100315" x="4622800" y="1879600"/>
          <p14:tracePt t="100331" x="4686300" y="1955800"/>
          <p14:tracePt t="100348" x="4730750" y="1993900"/>
          <p14:tracePt t="100365" x="4800600" y="2095500"/>
          <p14:tracePt t="100381" x="4845050" y="2165350"/>
          <p14:tracePt t="100381" x="4889500" y="2235200"/>
          <p14:tracePt t="100397" x="4933950" y="2305050"/>
          <p14:tracePt t="100415" x="5010150" y="2451100"/>
          <p14:tracePt t="100432" x="5035550" y="2533650"/>
          <p14:tracePt t="100448" x="5080000" y="2705100"/>
          <p14:tracePt t="100465" x="5099050" y="2882900"/>
          <p14:tracePt t="100482" x="5111750" y="2978150"/>
          <p14:tracePt t="100500" x="5111750" y="3181350"/>
          <p14:tracePt t="100513" x="5111750" y="3289300"/>
          <p14:tracePt t="100530" x="5086350" y="3517900"/>
          <p14:tracePt t="100549" x="5067300" y="3625850"/>
          <p14:tracePt t="100565" x="5010150" y="3867150"/>
          <p14:tracePt t="100582" x="4933950" y="4089400"/>
          <p14:tracePt t="100598" x="4895850" y="4203700"/>
          <p14:tracePt t="100615" x="4826000" y="4419600"/>
          <p14:tracePt t="100631" x="4749800" y="4635500"/>
          <p14:tracePt t="100648" x="4711700" y="4724400"/>
          <p14:tracePt t="100664" x="4641850" y="4902200"/>
          <p14:tracePt t="100681" x="4610100" y="4991100"/>
          <p14:tracePt t="100714" x="4533900" y="5162550"/>
          <p14:tracePt t="100716" x="4476750" y="5327650"/>
          <p14:tracePt t="100732" x="4438650" y="5416550"/>
          <p14:tracePt t="100748" x="4349750" y="5575300"/>
          <p14:tracePt t="100765" x="4305300" y="5645150"/>
          <p14:tracePt t="100781" x="4210050" y="5778500"/>
          <p14:tracePt t="100798" x="4108450" y="5880100"/>
          <p14:tracePt t="100815" x="4051300" y="5924550"/>
          <p14:tracePt t="100831" x="3911600" y="6007100"/>
          <p14:tracePt t="100849" x="3841750" y="6045200"/>
          <p14:tracePt t="100865" x="3683000" y="6102350"/>
          <p14:tracePt t="100882" x="3606800" y="6134100"/>
          <p14:tracePt t="100898" x="3448050" y="6172200"/>
          <p14:tracePt t="100915" x="3314700" y="6216650"/>
          <p14:tracePt t="100932" x="3232150" y="6235700"/>
          <p14:tracePt t="100948" x="3079750" y="6267450"/>
          <p14:tracePt t="100965" x="3003550" y="6280150"/>
          <p14:tracePt t="100981" x="2825750" y="6286500"/>
          <p14:tracePt t="100998" x="2647950" y="6286500"/>
          <p14:tracePt t="101015" x="2546350" y="6286500"/>
          <p14:tracePt t="101031" x="2387600" y="6286500"/>
          <p14:tracePt t="101049" x="2298700" y="6286500"/>
          <p14:tracePt t="101065" x="2146300" y="6286500"/>
          <p14:tracePt t="101082" x="1993900" y="6267450"/>
          <p14:tracePt t="101099" x="1924050" y="6242050"/>
          <p14:tracePt t="101116" x="1778000" y="6178550"/>
          <p14:tracePt t="101132" x="1708150" y="6134100"/>
          <p14:tracePt t="101149" x="1568450" y="6038850"/>
          <p14:tracePt t="101166" x="1454150" y="5930900"/>
          <p14:tracePt t="101182" x="1403350" y="5867400"/>
          <p14:tracePt t="101198" x="1320800" y="5740400"/>
          <p14:tracePt t="101216" x="1282700" y="5670550"/>
          <p14:tracePt t="101233" x="1231900" y="5511800"/>
          <p14:tracePt t="101249" x="1174750" y="5327650"/>
          <p14:tracePt t="101266" x="1149350" y="5226050"/>
          <p14:tracePt t="101281" x="1104900" y="4991100"/>
          <p14:tracePt t="101299" x="1085850" y="4845050"/>
          <p14:tracePt t="101315" x="1047750" y="4521200"/>
          <p14:tracePt t="101332" x="1041400" y="4114800"/>
          <p14:tracePt t="101350" x="1041400" y="3917950"/>
          <p14:tracePt t="101366" x="1041400" y="3562350"/>
          <p14:tracePt t="101383" x="1054100" y="3416300"/>
          <p14:tracePt t="101399" x="1092200" y="3124200"/>
          <p14:tracePt t="101414" x="1123950" y="3016250"/>
          <p14:tracePt t="101430" x="1187450" y="2806700"/>
          <p14:tracePt t="101449" x="1250950" y="2597150"/>
          <p14:tracePt t="101466" x="1276350" y="2482850"/>
          <p14:tracePt t="101485" x="1346200" y="2298700"/>
          <p14:tracePt t="101498" x="1384300" y="2216150"/>
          <p14:tracePt t="101515" x="1460500" y="2076450"/>
          <p14:tracePt t="101530" x="1549400" y="1968500"/>
          <p14:tracePt t="101547" x="1574800" y="1930400"/>
          <p14:tracePt t="101566" x="1644650" y="1866900"/>
          <p14:tracePt t="101583" x="1663700" y="1847850"/>
          <p14:tracePt t="101599" x="1701800" y="1816100"/>
          <p14:tracePt t="101616" x="1739900" y="1803400"/>
          <p14:tracePt t="101632" x="1765300" y="1790700"/>
          <p14:tracePt t="101650" x="1822450" y="1784350"/>
          <p14:tracePt t="101666" x="1866900" y="1771650"/>
          <p14:tracePt t="101682" x="1955800" y="1771650"/>
          <p14:tracePt t="101700" x="2063750" y="1771650"/>
          <p14:tracePt t="101716" x="2108200" y="1778000"/>
          <p14:tracePt t="101733" x="2190750" y="1790700"/>
          <p14:tracePt t="101749" x="2235200" y="1797050"/>
          <p14:tracePt t="101766" x="2349500" y="1828800"/>
          <p14:tracePt t="101782" x="2476500" y="1873250"/>
          <p14:tracePt t="101799" x="2559050" y="1905000"/>
          <p14:tracePt t="101815" x="2686050" y="1968500"/>
          <p14:tracePt t="101832" x="2794000" y="2044700"/>
          <p14:tracePt t="101850" x="2832100" y="2089150"/>
          <p14:tracePt t="101866" x="2889250" y="2178050"/>
          <p14:tracePt t="101883" x="2921000" y="2228850"/>
          <p14:tracePt t="101899" x="2971800" y="2343150"/>
          <p14:tracePt t="101916" x="3003550" y="2413000"/>
          <p14:tracePt t="101932" x="3048000" y="2546350"/>
          <p14:tracePt t="101949" x="3092450" y="2692400"/>
          <p14:tracePt t="101966" x="3117850" y="2762250"/>
          <p14:tracePt t="101982" x="3149600" y="2889250"/>
          <p14:tracePt t="101999" x="3168650" y="2952750"/>
          <p14:tracePt t="102016" x="3206750" y="3098800"/>
          <p14:tracePt t="102033" x="3263900" y="3257550"/>
          <p14:tracePt t="102049" x="3289300" y="3346450"/>
          <p14:tracePt t="102066" x="3340100" y="3543300"/>
          <p14:tracePt t="102083" x="3359150" y="3651250"/>
          <p14:tracePt t="102099" x="3397250" y="3873500"/>
          <p14:tracePt t="102116" x="3416300" y="3968750"/>
          <p14:tracePt t="102132" x="3448050" y="4165600"/>
          <p14:tracePt t="102150" x="3486150" y="4330700"/>
          <p14:tracePt t="102166" x="3511550" y="4419600"/>
          <p14:tracePt t="102182" x="3549650" y="4578350"/>
          <p14:tracePt t="102200" x="3575050" y="4743450"/>
          <p14:tracePt t="102216" x="3575050" y="4819650"/>
          <p14:tracePt t="102232" x="3575050" y="4972050"/>
          <p14:tracePt t="102249" x="3568700" y="5048250"/>
          <p14:tracePt t="102266" x="3536950" y="5181600"/>
          <p14:tracePt t="102282" x="3479800" y="5295900"/>
          <p14:tracePt t="102299" x="3435350" y="5359400"/>
          <p14:tracePt t="102315" x="3346450" y="5461000"/>
          <p14:tracePt t="102332" x="3295650" y="5499100"/>
          <p14:tracePt t="102348" x="3194050" y="5594350"/>
          <p14:tracePt t="102366" x="3086100" y="5676900"/>
          <p14:tracePt t="102383" x="3035300" y="5708650"/>
          <p14:tracePt t="102397" x="2927350" y="5759450"/>
          <p14:tracePt t="102414" x="2870200" y="5784850"/>
          <p14:tracePt t="102432" x="2768600" y="5816600"/>
          <p14:tracePt t="102450" x="2724150" y="5829300"/>
          <p14:tracePt t="102465" x="2628900" y="5848350"/>
          <p14:tracePt t="102484" x="2514600" y="5867400"/>
          <p14:tracePt t="102500" x="2470150" y="5867400"/>
          <p14:tracePt t="102515" x="2362200" y="5880100"/>
          <p14:tracePt t="102531" x="2298700" y="5880100"/>
          <p14:tracePt t="102547" x="2184400" y="5873750"/>
          <p14:tracePt t="102564" x="2076450" y="5854700"/>
          <p14:tracePt t="102581" x="2019300" y="5835650"/>
          <p14:tracePt t="102599" x="1911350" y="5784850"/>
          <p14:tracePt t="102616" x="1854200" y="5753100"/>
          <p14:tracePt t="102632" x="1739900" y="5657850"/>
          <p14:tracePt t="102649" x="1644650" y="5537200"/>
          <p14:tracePt t="102666" x="1612900" y="5467350"/>
          <p14:tracePt t="102683" x="1530350" y="5308600"/>
          <p14:tracePt t="102700" x="1498600" y="5232400"/>
          <p14:tracePt t="102716" x="1447800" y="5067300"/>
          <p14:tracePt t="102733" x="1403350" y="4895850"/>
          <p14:tracePt t="102749" x="1384300" y="4806950"/>
          <p14:tracePt t="102766" x="1346200" y="4635500"/>
          <p14:tracePt t="102782" x="1339850" y="4546600"/>
          <p14:tracePt t="102799" x="1339850" y="4349750"/>
          <p14:tracePt t="102816" x="1339850" y="4159250"/>
          <p14:tracePt t="102832" x="1339850" y="4064000"/>
          <p14:tracePt t="102848" x="1339850" y="3867150"/>
          <p14:tracePt t="102866" x="1339850" y="3771900"/>
          <p14:tracePt t="102882" x="1339850" y="3606800"/>
          <p14:tracePt t="102899" x="1365250" y="3460750"/>
          <p14:tracePt t="102916" x="1384300" y="3403600"/>
          <p14:tracePt t="102932" x="1422400" y="3302000"/>
          <p14:tracePt t="102950" x="1435100" y="3263900"/>
          <p14:tracePt t="102966" x="1466850" y="3194050"/>
          <p14:tracePt t="102982" x="1492250" y="3143250"/>
          <p14:tracePt t="103000" x="1498600" y="3130550"/>
          <p14:tracePt t="103016" x="1524000" y="3098800"/>
          <p14:tracePt t="103033" x="1543050" y="3092450"/>
          <p14:tracePt t="103049" x="1568450" y="3073400"/>
          <p14:tracePt t="103066" x="1587500" y="3067050"/>
          <p14:tracePt t="103083" x="1651000" y="3054350"/>
          <p14:tracePt t="103099" x="1746250" y="3048000"/>
          <p14:tracePt t="103116" x="1816100" y="3048000"/>
          <p14:tracePt t="103132" x="1955800" y="3041650"/>
          <p14:tracePt t="103150" x="2095500" y="3041650"/>
          <p14:tracePt t="103166" x="2159000" y="3041650"/>
          <p14:tracePt t="103183" x="2279650" y="3041650"/>
          <p14:tracePt t="103199" x="2324100" y="3041650"/>
          <p14:tracePt t="103216" x="2393950" y="3041650"/>
          <p14:tracePt t="103233" x="2470150" y="3041650"/>
          <p14:tracePt t="103249" x="2501900" y="3041650"/>
          <p14:tracePt t="103265" x="2616200" y="3041650"/>
          <p14:tracePt t="103282" x="2679700" y="3041650"/>
          <p14:tracePt t="103299" x="2813050" y="3048000"/>
          <p14:tracePt t="103316" x="2908300" y="3048000"/>
          <p14:tracePt t="103332" x="2946400" y="3048000"/>
          <p14:tracePt t="103349" x="2965450" y="3048000"/>
          <p14:tracePt t="103546" x="2965450" y="3054350"/>
          <p14:tracePt t="103587" x="2965450" y="3060700"/>
          <p14:tracePt t="103629" x="2965450" y="3067050"/>
          <p14:tracePt t="108309" x="2959100" y="3067050"/>
          <p14:tracePt t="108319" x="2952750" y="3060700"/>
          <p14:tracePt t="108323" x="2940050" y="3041650"/>
          <p14:tracePt t="108332" x="2908300" y="3016250"/>
          <p14:tracePt t="108349" x="2844800" y="2908300"/>
          <p14:tracePt t="108366" x="2755900" y="2743200"/>
          <p14:tracePt t="108383" x="2711450" y="2647950"/>
          <p14:tracePt t="108400" x="2628900" y="2444750"/>
          <p14:tracePt t="108414" x="2590800" y="2330450"/>
          <p14:tracePt t="108430" x="2514600" y="2120900"/>
          <p14:tracePt t="108447" x="2451100" y="1892300"/>
          <p14:tracePt t="108466" x="2413000" y="1765300"/>
          <p14:tracePt t="108482" x="2343150" y="1543050"/>
          <p14:tracePt t="108499" x="2317750" y="1435100"/>
          <p14:tracePt t="108530" x="2273300" y="1225550"/>
          <p14:tracePt t="108531" x="2254250" y="1060450"/>
          <p14:tracePt t="108547" x="2247900" y="996950"/>
          <p14:tracePt t="108563" x="2247900" y="882650"/>
          <p14:tracePt t="108582" x="2247900" y="838200"/>
          <p14:tracePt t="108598" x="2247900" y="762000"/>
          <p14:tracePt t="108614" x="2247900" y="730250"/>
          <p14:tracePt t="108630" x="2247900" y="673100"/>
          <p14:tracePt t="108649" x="2247900" y="615950"/>
          <p14:tracePt t="108666" x="2247900" y="596900"/>
          <p14:tracePt t="108682" x="2247900" y="565150"/>
          <p14:tracePt t="108699" x="2247900" y="533400"/>
          <p14:tracePt t="108715" x="2247900" y="527050"/>
          <p14:tracePt t="108732" x="2247900" y="514350"/>
          <p14:tracePt t="108767" x="2247900" y="508000"/>
          <p14:tracePt t="109520" x="2254250" y="508000"/>
          <p14:tracePt t="109561" x="2260600" y="508000"/>
          <p14:tracePt t="109613" x="2266950" y="508000"/>
          <p14:tracePt t="109656" x="2266950" y="514350"/>
          <p14:tracePt t="109676" x="2273300" y="514350"/>
          <p14:tracePt t="109686" x="2279650" y="514350"/>
          <p14:tracePt t="109708" x="2286000" y="514350"/>
          <p14:tracePt t="109719" x="2298700" y="514350"/>
          <p14:tracePt t="109720" x="2305050" y="514350"/>
          <p14:tracePt t="109733" x="2317750" y="514350"/>
          <p14:tracePt t="109748" x="2343150" y="514350"/>
          <p14:tracePt t="109766" x="2387600" y="514350"/>
          <p14:tracePt t="109783" x="2413000" y="514350"/>
          <p14:tracePt t="109799" x="2451100" y="514350"/>
          <p14:tracePt t="109817" x="2476500" y="520700"/>
          <p14:tracePt t="109832" x="2514600" y="520700"/>
          <p14:tracePt t="109849" x="2527300" y="520700"/>
          <p14:tracePt t="109849" x="2546350" y="527050"/>
          <p14:tracePt t="109865" x="2565400" y="527050"/>
          <p14:tracePt t="109882" x="2609850" y="527050"/>
          <p14:tracePt t="109899" x="2628900" y="527050"/>
          <p14:tracePt t="109916" x="2698750" y="527050"/>
          <p14:tracePt t="109932" x="2774950" y="527050"/>
          <p14:tracePt t="109949" x="2819400" y="527050"/>
          <p14:tracePt t="109966" x="2908300" y="527050"/>
          <p14:tracePt t="109982" x="2940050" y="527050"/>
          <p14:tracePt t="109999" x="3009900" y="527050"/>
          <p14:tracePt t="110016" x="3041650" y="527050"/>
          <p14:tracePt t="110032" x="3111500" y="527050"/>
          <p14:tracePt t="110049" x="3175000" y="533400"/>
          <p14:tracePt t="110066" x="3219450" y="533400"/>
          <p14:tracePt t="110082" x="3302000" y="533400"/>
          <p14:tracePt t="110099" x="3390900" y="539750"/>
          <p14:tracePt t="110116" x="3441700" y="539750"/>
          <p14:tracePt t="110131" x="3543300" y="539750"/>
          <p14:tracePt t="110149" x="3587750" y="539750"/>
          <p14:tracePt t="110166" x="3695700" y="539750"/>
          <p14:tracePt t="110182" x="3797300" y="539750"/>
          <p14:tracePt t="110199" x="3848100" y="539750"/>
          <p14:tracePt t="110216" x="3956050" y="539750"/>
          <p14:tracePt t="110232" x="4000500" y="539750"/>
          <p14:tracePt t="110248" x="4070350" y="539750"/>
          <p14:tracePt t="110266" x="4102100" y="539750"/>
          <p14:tracePt t="110283" x="4114800" y="539750"/>
          <p14:tracePt t="110299" x="4127500" y="539750"/>
          <p14:tracePt t="111026" x="4127500" y="546100"/>
          <p14:tracePt t="111067" x="4121150" y="552450"/>
          <p14:tracePt t="111078" x="4114800" y="552450"/>
          <p14:tracePt t="111081" x="4108450" y="552450"/>
          <p14:tracePt t="111099" x="4076700" y="565150"/>
          <p14:tracePt t="111116" x="4038600" y="584200"/>
          <p14:tracePt t="111132" x="4019550" y="590550"/>
          <p14:tracePt t="111149" x="3975100" y="609600"/>
          <p14:tracePt t="111166" x="3937000" y="628650"/>
          <p14:tracePt t="111182" x="3924300" y="635000"/>
          <p14:tracePt t="111199" x="3911600" y="641350"/>
          <p14:tracePt t="111216" x="3905250" y="641350"/>
          <p14:tracePt t="111232" x="3898900" y="641350"/>
          <p14:tracePt t="111249" x="3886200" y="647700"/>
          <p14:tracePt t="111286" x="3873500" y="647700"/>
          <p14:tracePt t="111288" x="3867150" y="654050"/>
          <p14:tracePt t="111318" x="3860800" y="654050"/>
          <p14:tracePt t="111511" x="3860800" y="647700"/>
          <p14:tracePt t="111521" x="3867150" y="647700"/>
          <p14:tracePt t="111539" x="3879850" y="641350"/>
          <p14:tracePt t="111540" x="3886200" y="635000"/>
          <p14:tracePt t="111547" x="3911600" y="609600"/>
          <p14:tracePt t="111564" x="3924300" y="596900"/>
          <p14:tracePt t="111583" x="3949700" y="577850"/>
          <p14:tracePt t="111599" x="3968750" y="552450"/>
          <p14:tracePt t="111616" x="3975100" y="533400"/>
          <p14:tracePt t="111632" x="3981450" y="508000"/>
          <p14:tracePt t="111650" x="3981450" y="488950"/>
          <p14:tracePt t="111664" x="3981450" y="469900"/>
          <p14:tracePt t="111680" x="3968750" y="438150"/>
          <p14:tracePt t="111699" x="3968750" y="431800"/>
          <p14:tracePt t="111716" x="3943350" y="425450"/>
          <p14:tracePt t="111732" x="3924300" y="425450"/>
          <p14:tracePt t="111748" x="3879850" y="419100"/>
          <p14:tracePt t="111766" x="3810000" y="412750"/>
          <p14:tracePt t="111782" x="3778250" y="406400"/>
          <p14:tracePt t="111799" x="3695700" y="406400"/>
          <p14:tracePt t="111816" x="3663950" y="400050"/>
          <p14:tracePt t="111832" x="3594100" y="387350"/>
          <p14:tracePt t="111850" x="3524250" y="381000"/>
          <p14:tracePt t="111866" x="3492500" y="381000"/>
          <p14:tracePt t="111882" x="3403600" y="381000"/>
          <p14:tracePt t="111899" x="3302000" y="381000"/>
          <p14:tracePt t="111916" x="3251200" y="381000"/>
          <p14:tracePt t="111931" x="3143250" y="381000"/>
          <p14:tracePt t="111949" x="3086100" y="381000"/>
          <p14:tracePt t="111966" x="2997200" y="381000"/>
          <p14:tracePt t="111982" x="2952750" y="381000"/>
          <p14:tracePt t="111999" x="2895600" y="381000"/>
          <p14:tracePt t="112016" x="2863850" y="381000"/>
          <p14:tracePt t="112032" x="2844800" y="381000"/>
          <p14:tracePt t="112048" x="2806700" y="387350"/>
          <p14:tracePt t="112066" x="2794000" y="393700"/>
          <p14:tracePt t="112082" x="2755900" y="412750"/>
          <p14:tracePt t="112099" x="2724150" y="438150"/>
          <p14:tracePt t="112117" x="2705100" y="457200"/>
          <p14:tracePt t="112132" x="2686050" y="482600"/>
          <p14:tracePt t="112149" x="2673350" y="501650"/>
          <p14:tracePt t="112166" x="2647950" y="546100"/>
          <p14:tracePt t="112182" x="2635250" y="590550"/>
          <p14:tracePt t="112199" x="2635250" y="615950"/>
          <p14:tracePt t="112216" x="2628900" y="654050"/>
          <p14:tracePt t="112232" x="2628900" y="673100"/>
          <p14:tracePt t="112249" x="2647950" y="698500"/>
          <p14:tracePt t="112266" x="2711450" y="711200"/>
          <p14:tracePt t="112282" x="2768600" y="717550"/>
          <p14:tracePt t="112299" x="2889250" y="730250"/>
          <p14:tracePt t="112316" x="2971800" y="730250"/>
          <p14:tracePt t="112332" x="3124200" y="730250"/>
          <p14:tracePt t="112350" x="3194050" y="723900"/>
          <p14:tracePt t="112366" x="3327400" y="711200"/>
          <p14:tracePt t="112383" x="3441700" y="673100"/>
          <p14:tracePt t="112414" x="3486150" y="660400"/>
          <p14:tracePt t="112430" x="3568700" y="641350"/>
          <p14:tracePt t="112431" x="3625850" y="622300"/>
          <p14:tracePt t="112449" x="3644900" y="615950"/>
          <p14:tracePt t="112465" x="3670300" y="615950"/>
          <p14:tracePt t="113010" x="3670300" y="622300"/>
          <p14:tracePt t="113020" x="3663950" y="622300"/>
          <p14:tracePt t="113030" x="3663950" y="628650"/>
          <p14:tracePt t="113072" x="0" y="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228600"/>
            <a:ext cx="9144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altLang="en-US" sz="2800" b="1">
                <a:solidFill>
                  <a:schemeClr val="tx2"/>
                </a:solidFill>
              </a:rPr>
              <a:t>Heterogen</a:t>
            </a:r>
            <a:r>
              <a:rPr lang="sr-Latn-CS" altLang="en-US" sz="2800" b="1">
                <a:solidFill>
                  <a:schemeClr val="tx2"/>
                </a:solidFill>
              </a:rPr>
              <a:t>a kataliza , </a:t>
            </a:r>
            <a:r>
              <a:rPr lang="en-US" altLang="en-US" sz="2800" b="1">
                <a:solidFill>
                  <a:schemeClr val="tx2"/>
                </a:solidFill>
              </a:rPr>
              <a:t>Homogen</a:t>
            </a:r>
            <a:r>
              <a:rPr lang="sr-Latn-CS" altLang="en-US" sz="2800" b="1">
                <a:solidFill>
                  <a:schemeClr val="tx2"/>
                </a:solidFill>
              </a:rPr>
              <a:t>a</a:t>
            </a:r>
            <a:r>
              <a:rPr lang="en-US" altLang="en-US" sz="2800" b="1">
                <a:solidFill>
                  <a:schemeClr val="tx2"/>
                </a:solidFill>
              </a:rPr>
              <a:t> </a:t>
            </a:r>
            <a:r>
              <a:rPr lang="sr-Latn-CS" altLang="en-US" sz="2800" b="1">
                <a:solidFill>
                  <a:schemeClr val="tx2"/>
                </a:solidFill>
              </a:rPr>
              <a:t>kataliza, homogeno-heterogena kataliza  i </a:t>
            </a:r>
            <a:r>
              <a:rPr lang="en-US" altLang="en-US" sz="2800" b="1">
                <a:solidFill>
                  <a:schemeClr val="tx2"/>
                </a:solidFill>
              </a:rPr>
              <a:t>Bio</a:t>
            </a:r>
            <a:r>
              <a:rPr lang="sr-Latn-CS" altLang="en-US" sz="2800" b="1">
                <a:solidFill>
                  <a:schemeClr val="tx2"/>
                </a:solidFill>
              </a:rPr>
              <a:t>kataliza</a:t>
            </a:r>
            <a:endParaRPr lang="en-US" altLang="en-US" sz="2800" b="1">
              <a:solidFill>
                <a:schemeClr val="tx2"/>
              </a:solidFill>
            </a:endParaRPr>
          </a:p>
        </p:txBody>
      </p:sp>
      <p:sp>
        <p:nvSpPr>
          <p:cNvPr id="21507" name="Rectangle 3"/>
          <p:cNvSpPr>
            <a:spLocks noChangeArrowheads="1"/>
          </p:cNvSpPr>
          <p:nvPr/>
        </p:nvSpPr>
        <p:spPr bwMode="auto">
          <a:xfrm>
            <a:off x="228600" y="1295400"/>
            <a:ext cx="85344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pPr>
            <a:r>
              <a:rPr lang="en-US" altLang="en-US" sz="2400"/>
              <a:t>Heterogen</a:t>
            </a:r>
            <a:r>
              <a:rPr lang="sr-Latn-CS" altLang="en-US" sz="2400"/>
              <a:t>a</a:t>
            </a:r>
            <a:r>
              <a:rPr lang="en-US" altLang="en-US" sz="2400"/>
              <a:t> </a:t>
            </a:r>
            <a:r>
              <a:rPr lang="sr-Latn-CS" altLang="en-US" sz="2400"/>
              <a:t>kataliza</a:t>
            </a:r>
            <a:r>
              <a:rPr lang="en-US" altLang="en-US" sz="2400"/>
              <a:t> </a:t>
            </a:r>
          </a:p>
          <a:p>
            <a:pPr marL="742950" lvl="1" indent="-285750" eaLnBrk="1" hangingPunct="1">
              <a:spcBef>
                <a:spcPct val="20000"/>
              </a:spcBef>
              <a:buFontTx/>
              <a:buChar char="–"/>
            </a:pPr>
            <a:r>
              <a:rPr lang="sr-Latn-CS" altLang="en-US" sz="2400"/>
              <a:t>katalizator i reakztant su u dve različite faz</a:t>
            </a:r>
            <a:r>
              <a:rPr lang="en-US" altLang="en-US" sz="2400"/>
              <a:t>e</a:t>
            </a:r>
          </a:p>
          <a:p>
            <a:pPr marL="742950" lvl="1" indent="-285750" eaLnBrk="1" hangingPunct="1">
              <a:spcBef>
                <a:spcPct val="20000"/>
              </a:spcBef>
              <a:buFontTx/>
              <a:buChar char="–"/>
            </a:pPr>
            <a:r>
              <a:rPr lang="sr-Latn-CS" altLang="en-US" sz="2400"/>
              <a:t>Raspodela katalitički “aktivnih centara</a:t>
            </a:r>
            <a:r>
              <a:rPr lang="en-US" altLang="en-US" sz="2400"/>
              <a:t>"</a:t>
            </a:r>
          </a:p>
          <a:p>
            <a:pPr marL="742950" lvl="1" indent="-285750" eaLnBrk="1" hangingPunct="1">
              <a:spcBef>
                <a:spcPct val="20000"/>
              </a:spcBef>
              <a:buFontTx/>
              <a:buChar char="–"/>
            </a:pPr>
            <a:r>
              <a:rPr lang="sr-Latn-CS" altLang="en-US" sz="2400"/>
              <a:t>Visoka temperatura</a:t>
            </a:r>
            <a:endParaRPr lang="en-US" altLang="en-US" sz="2400"/>
          </a:p>
          <a:p>
            <a:pPr marL="342900" indent="-342900" eaLnBrk="1" hangingPunct="1">
              <a:spcBef>
                <a:spcPct val="20000"/>
              </a:spcBef>
            </a:pPr>
            <a:r>
              <a:rPr lang="en-US" altLang="en-US" sz="2400"/>
              <a:t>Homogen</a:t>
            </a:r>
            <a:r>
              <a:rPr lang="sr-Latn-CS" altLang="en-US" sz="2400"/>
              <a:t>a kataliza</a:t>
            </a:r>
            <a:endParaRPr lang="en-US" altLang="en-US" sz="2400"/>
          </a:p>
          <a:p>
            <a:pPr marL="742950" lvl="1" indent="-285750" eaLnBrk="1" hangingPunct="1">
              <a:spcBef>
                <a:spcPct val="20000"/>
              </a:spcBef>
              <a:buFontTx/>
              <a:buChar char="–"/>
            </a:pPr>
            <a:r>
              <a:rPr lang="en-US" altLang="en-US" sz="2400"/>
              <a:t>Rea</a:t>
            </a:r>
            <a:r>
              <a:rPr lang="sr-Latn-CS" altLang="en-US" sz="2400"/>
              <a:t>ktant i katalizator su u istoj fazi, najčeće tečnoj</a:t>
            </a:r>
            <a:r>
              <a:rPr lang="en-US" altLang="en-US" sz="2400"/>
              <a:t> fazi,</a:t>
            </a:r>
            <a:br>
              <a:rPr lang="en-US" altLang="en-US" sz="2400"/>
            </a:br>
            <a:r>
              <a:rPr lang="sr-Latn-CS" altLang="en-US" sz="2400"/>
              <a:t>jedna vrsta  aktivnih centara </a:t>
            </a:r>
            <a:endParaRPr lang="en-US" altLang="en-US" sz="2400"/>
          </a:p>
          <a:p>
            <a:pPr marL="742950" lvl="1" indent="-285750" eaLnBrk="1" hangingPunct="1">
              <a:spcBef>
                <a:spcPct val="20000"/>
              </a:spcBef>
              <a:buFontTx/>
              <a:buChar char="–"/>
            </a:pPr>
            <a:r>
              <a:rPr lang="sr-Latn-CS" altLang="en-US" sz="2400"/>
              <a:t>Umereni reakcioni uslovi</a:t>
            </a:r>
            <a:endParaRPr lang="en-US" altLang="en-US" sz="2400"/>
          </a:p>
          <a:p>
            <a:pPr marL="342900" indent="-342900" eaLnBrk="1" hangingPunct="1">
              <a:spcBef>
                <a:spcPct val="20000"/>
              </a:spcBef>
            </a:pPr>
            <a:r>
              <a:rPr lang="en-US" altLang="en-US" sz="2400"/>
              <a:t>Bio</a:t>
            </a:r>
            <a:r>
              <a:rPr lang="sr-Latn-CS" altLang="en-US" sz="2400"/>
              <a:t>kataliza</a:t>
            </a:r>
            <a:endParaRPr lang="en-US" altLang="en-US" sz="2400"/>
          </a:p>
          <a:p>
            <a:pPr marL="742950" lvl="1" indent="-285750" eaLnBrk="1" hangingPunct="1">
              <a:spcBef>
                <a:spcPct val="20000"/>
              </a:spcBef>
              <a:buFontTx/>
              <a:buChar char="–"/>
            </a:pPr>
            <a:r>
              <a:rPr lang="sr-Latn-CS" altLang="en-US" sz="2400"/>
              <a:t>Odvija se skoro uvek u vodenim rastvorima </a:t>
            </a:r>
            <a:endParaRPr lang="en-US" altLang="en-US" sz="2400"/>
          </a:p>
          <a:p>
            <a:pPr marL="742950" lvl="1" indent="-285750" eaLnBrk="1" hangingPunct="1">
              <a:spcBef>
                <a:spcPct val="20000"/>
              </a:spcBef>
              <a:buFontTx/>
              <a:buChar char="–"/>
            </a:pPr>
            <a:r>
              <a:rPr lang="en-US" altLang="en-US" sz="2400"/>
              <a:t>V</a:t>
            </a:r>
            <a:r>
              <a:rPr lang="sr-Latn-CS" altLang="en-US" sz="2400"/>
              <a:t>rlo blagi reakcioni uslovi</a:t>
            </a:r>
            <a:endParaRPr lang="en-US" altLang="en-US" sz="2400"/>
          </a:p>
          <a:p>
            <a:pPr marL="742950" lvl="1" indent="-285750" eaLnBrk="1" hangingPunct="1">
              <a:spcBef>
                <a:spcPct val="20000"/>
              </a:spcBef>
              <a:buFontTx/>
              <a:buChar char="–"/>
            </a:pPr>
            <a:r>
              <a:rPr lang="sr-Latn-CS" altLang="en-US" sz="2400"/>
              <a:t>Odvija se na izolovanom enzimu ili u živom organizmu</a:t>
            </a:r>
            <a:endParaRPr lang="en-US" altLang="en-US" sz="240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244188"/>
    </mc:Choice>
    <mc:Fallback xmlns="">
      <p:transition spd="slow" advTm="2441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914" x="1587500" y="469900"/>
          <p14:tracePt t="3323" x="1581150" y="469900"/>
          <p14:tracePt t="3364" x="1574800" y="469900"/>
          <p14:tracePt t="3395" x="1574800" y="476250"/>
          <p14:tracePt t="3405" x="1574800" y="488950"/>
          <p14:tracePt t="3416" x="1574800" y="495300"/>
          <p14:tracePt t="3416" x="1574800" y="508000"/>
          <p14:tracePt t="3437" x="1574800" y="527050"/>
          <p14:tracePt t="3439" x="1574800" y="546100"/>
          <p14:tracePt t="3454" x="1574800" y="628650"/>
          <p14:tracePt t="3469" x="1574800" y="666750"/>
          <p14:tracePt t="3485" x="1574800" y="787400"/>
          <p14:tracePt t="3503" x="1574800" y="863600"/>
          <p14:tracePt t="3518" x="1574800" y="1003300"/>
          <p14:tracePt t="3535" x="1574800" y="1168400"/>
          <p14:tracePt t="3552" x="1574800" y="1263650"/>
          <p14:tracePt t="3569" x="1574800" y="1428750"/>
          <p14:tracePt t="3585" x="1574800" y="1511300"/>
          <p14:tracePt t="3602" x="1574800" y="1663700"/>
          <p14:tracePt t="3619" x="1568450" y="1778000"/>
          <p14:tracePt t="3635" x="1568450" y="1822450"/>
          <p14:tracePt t="3652" x="1562100" y="1860550"/>
          <p14:tracePt t="3667" x="1562100" y="1873250"/>
          <p14:tracePt t="3683" x="1562100" y="1885950"/>
          <p14:tracePt t="4614" x="1562100" y="1879600"/>
          <p14:tracePt t="4623" x="1562100" y="1873250"/>
          <p14:tracePt t="4636" x="1562100" y="1860550"/>
          <p14:tracePt t="4641" x="1562100" y="1847850"/>
          <p14:tracePt t="4653" x="1562100" y="1809750"/>
          <p14:tracePt t="4668" x="1568450" y="1790700"/>
          <p14:tracePt t="4684" x="1587500" y="1746250"/>
          <p14:tracePt t="4701" x="1619250" y="1714500"/>
          <p14:tracePt t="4719" x="1638300" y="1701800"/>
          <p14:tracePt t="4736" x="1663700" y="1682750"/>
          <p14:tracePt t="4754" x="1689100" y="1682750"/>
          <p14:tracePt t="4769" x="1784350" y="1676400"/>
          <p14:tracePt t="4785" x="1873250" y="1676400"/>
          <p14:tracePt t="4801" x="2076450" y="1676400"/>
          <p14:tracePt t="4818" x="2362200" y="1676400"/>
          <p14:tracePt t="4834" x="2520950" y="1676400"/>
          <p14:tracePt t="4852" x="2736850" y="1676400"/>
          <p14:tracePt t="4869" x="2800350" y="1676400"/>
          <p14:tracePt t="4885" x="2876550" y="1676400"/>
          <p14:tracePt t="8133" x="2876550" y="1682750"/>
          <p14:tracePt t="8164" x="2870200" y="1682750"/>
          <p14:tracePt t="8186" x="2857500" y="1682750"/>
          <p14:tracePt t="8196" x="2844800" y="1682750"/>
          <p14:tracePt t="8206" x="2838450" y="1682750"/>
          <p14:tracePt t="8208" x="2819400" y="1682750"/>
          <p14:tracePt t="8220" x="2768600" y="1682750"/>
          <p14:tracePt t="8237" x="2736850" y="1682750"/>
          <p14:tracePt t="8255" x="2673350" y="1682750"/>
          <p14:tracePt t="8270" x="2635250" y="1682750"/>
          <p14:tracePt t="8287" x="2578100" y="1682750"/>
          <p14:tracePt t="8304" x="2559050" y="1682750"/>
          <p14:tracePt t="8320" x="2514600" y="1682750"/>
          <p14:tracePt t="8336" x="2482850" y="1682750"/>
          <p14:tracePt t="8354" x="2463800" y="1682750"/>
          <p14:tracePt t="8370" x="2425700" y="1682750"/>
          <p14:tracePt t="8387" x="2406650" y="1682750"/>
          <p14:tracePt t="8387" x="2387600" y="1682750"/>
          <p14:tracePt t="8404" x="2355850" y="1682750"/>
          <p14:tracePt t="8420" x="2279650" y="1682750"/>
          <p14:tracePt t="8437" x="2235200" y="1682750"/>
          <p14:tracePt t="8453" x="2114550" y="1682750"/>
          <p14:tracePt t="8470" x="2044700" y="1682750"/>
          <p14:tracePt t="8470" x="1981200" y="1682750"/>
          <p14:tracePt t="8487" x="1917700" y="1682750"/>
          <p14:tracePt t="8504" x="1797050" y="1682750"/>
          <p14:tracePt t="8521" x="1739900" y="1682750"/>
          <p14:tracePt t="8537" x="1631950" y="1682750"/>
          <p14:tracePt t="8554" x="1581150" y="1682750"/>
          <p14:tracePt t="8570" x="1454150" y="1689100"/>
          <p14:tracePt t="8587" x="1339850" y="1689100"/>
          <p14:tracePt t="8604" x="1282700" y="1689100"/>
          <p14:tracePt t="8620" x="1174750" y="1695450"/>
          <p14:tracePt t="8637" x="1136650" y="1695450"/>
          <p14:tracePt t="8655" x="1073150" y="1695450"/>
          <p14:tracePt t="8671" x="1047750" y="1695450"/>
          <p14:tracePt t="8685" x="990600" y="1695450"/>
          <p14:tracePt t="8702" x="939800" y="1695450"/>
          <p14:tracePt t="8721" x="908050" y="1695450"/>
          <p14:tracePt t="8737" x="831850" y="1695450"/>
          <p14:tracePt t="8754" x="742950" y="1695450"/>
          <p14:tracePt t="8771" x="711200" y="1695450"/>
          <p14:tracePt t="8788" x="654050" y="1695450"/>
          <p14:tracePt t="8802" x="628650" y="1695450"/>
          <p14:tracePt t="8818" x="609600" y="1695450"/>
          <p14:tracePt t="8837" x="584200" y="1695450"/>
          <p14:tracePt t="8854" x="577850" y="1695450"/>
          <p14:tracePt t="8869" x="558800" y="1695450"/>
          <p14:tracePt t="8887" x="552450" y="1695450"/>
          <p14:tracePt t="8904" x="546100" y="1695450"/>
          <p14:tracePt t="11042" x="552450" y="1695450"/>
          <p14:tracePt t="11062" x="558800" y="1695450"/>
          <p14:tracePt t="11078" x="565150" y="1695450"/>
          <p14:tracePt t="11085" x="577850" y="1695450"/>
          <p14:tracePt t="11104" x="590550" y="1695450"/>
          <p14:tracePt t="11105" x="603250" y="1695450"/>
          <p14:tracePt t="11119" x="615950" y="1695450"/>
          <p14:tracePt t="11134" x="647700" y="1695450"/>
          <p14:tracePt t="11153" x="685800" y="1695450"/>
          <p14:tracePt t="11170" x="704850" y="1695450"/>
          <p14:tracePt t="11186" x="749300" y="1695450"/>
          <p14:tracePt t="11203" x="774700" y="1695450"/>
          <p14:tracePt t="11219" x="838200" y="1695450"/>
          <p14:tracePt t="11236" x="927100" y="1695450"/>
          <p14:tracePt t="11253" x="984250" y="1695450"/>
          <p14:tracePt t="11270" x="1079500" y="1695450"/>
          <p14:tracePt t="11286" x="1136650" y="1695450"/>
          <p14:tracePt t="11302" x="1238250" y="1695450"/>
          <p14:tracePt t="11318" x="1346200" y="1695450"/>
          <p14:tracePt t="11334" x="1397000" y="1695450"/>
          <p14:tracePt t="11351" x="1511300" y="1695450"/>
          <p14:tracePt t="11367" x="1562100" y="1695450"/>
          <p14:tracePt t="11386" x="1670050" y="1695450"/>
          <p14:tracePt t="11402" x="1790700" y="1695450"/>
          <p14:tracePt t="11419" x="1860550" y="1695450"/>
          <p14:tracePt t="11436" x="1987550" y="1695450"/>
          <p14:tracePt t="11453" x="2051050" y="1695450"/>
          <p14:tracePt t="11469" x="2171700" y="1695450"/>
          <p14:tracePt t="11486" x="2292350" y="1695450"/>
          <p14:tracePt t="11503" x="2349500" y="1695450"/>
          <p14:tracePt t="11518" x="2470150" y="1695450"/>
          <p14:tracePt t="11536" x="2590800" y="1695450"/>
          <p14:tracePt t="11553" x="2654300" y="1695450"/>
          <p14:tracePt t="11569" x="2749550" y="1695450"/>
          <p14:tracePt t="11586" x="2787650" y="1695450"/>
          <p14:tracePt t="11603" x="2825750" y="1695450"/>
          <p14:tracePt t="13019" x="2825750" y="1701800"/>
          <p14:tracePt t="13060" x="2825750" y="1708150"/>
          <p14:tracePt t="13091" x="2825750" y="1714500"/>
          <p14:tracePt t="13112" x="2819400" y="1714500"/>
          <p14:tracePt t="13122" x="2813050" y="1720850"/>
          <p14:tracePt t="13134" x="2806700" y="1733550"/>
          <p14:tracePt t="13151" x="2794000" y="1739900"/>
          <p14:tracePt t="13153" x="2755900" y="1771650"/>
          <p14:tracePt t="13167" x="2717800" y="1809750"/>
          <p14:tracePt t="13186" x="2698750" y="1828800"/>
          <p14:tracePt t="13202" x="2660650" y="1866900"/>
          <p14:tracePt t="13219" x="2641600" y="1885950"/>
          <p14:tracePt t="13236" x="2609850" y="1917700"/>
          <p14:tracePt t="13253" x="2571750" y="1955800"/>
          <p14:tracePt t="13269" x="2552700" y="1974850"/>
          <p14:tracePt t="13285" x="2495550" y="2019300"/>
          <p14:tracePt t="13303" x="2463800" y="2038350"/>
          <p14:tracePt t="13319" x="2393950" y="2082800"/>
          <p14:tracePt t="13336" x="2343150" y="2108200"/>
          <p14:tracePt t="13353" x="2317750" y="2114550"/>
          <p14:tracePt t="13369" x="2279650" y="2133600"/>
          <p14:tracePt t="13386" x="2254250" y="2139950"/>
          <p14:tracePt t="13403" x="2197100" y="2146300"/>
          <p14:tracePt t="13419" x="2159000" y="2152650"/>
          <p14:tracePt t="13435" x="2070100" y="2152650"/>
          <p14:tracePt t="13453" x="1955800" y="2152650"/>
          <p14:tracePt t="13469" x="1885950" y="2152650"/>
          <p14:tracePt t="13486" x="1746250" y="2152650"/>
          <p14:tracePt t="13503" x="1587500" y="2152650"/>
          <p14:tracePt t="13519" x="1498600" y="2152650"/>
          <p14:tracePt t="13536" x="1365250" y="2152650"/>
          <p14:tracePt t="13553" x="1314450" y="2152650"/>
          <p14:tracePt t="13569" x="1244600" y="2152650"/>
          <p14:tracePt t="13586" x="1225550" y="2152650"/>
          <p14:tracePt t="13715" x="1231900" y="2152650"/>
          <p14:tracePt t="13728" x="1238250" y="2152650"/>
          <p14:tracePt t="13730" x="1250950" y="2146300"/>
          <p14:tracePt t="13736" x="1257300" y="2146300"/>
          <p14:tracePt t="13753" x="1295400" y="2146300"/>
          <p14:tracePt t="13770" x="1314450" y="2139950"/>
          <p14:tracePt t="13785" x="1346200" y="2139950"/>
          <p14:tracePt t="13801" x="1358900" y="2139950"/>
          <p14:tracePt t="13817" x="1365250" y="2139950"/>
          <p14:tracePt t="13834" x="1371600" y="2139950"/>
          <p14:tracePt t="13853" x="1377950" y="2139950"/>
          <p14:tracePt t="16140" x="1384300" y="2139950"/>
          <p14:tracePt t="16151" x="1390650" y="2139950"/>
          <p14:tracePt t="16171" x="1397000" y="2139950"/>
          <p14:tracePt t="16184" x="1403350" y="2139950"/>
          <p14:tracePt t="16202" x="1409700" y="2139950"/>
          <p14:tracePt t="16202" x="1416050" y="2139950"/>
          <p14:tracePt t="16219" x="1422400" y="2139950"/>
          <p14:tracePt t="16235" x="1435100" y="2139950"/>
          <p14:tracePt t="16252" x="1441450" y="2139950"/>
          <p14:tracePt t="16287" x="1447800" y="2139950"/>
          <p14:tracePt t="16785" x="1454150" y="2139950"/>
          <p14:tracePt t="16816" x="1460500" y="2139950"/>
          <p14:tracePt t="16827" x="1466850" y="2139950"/>
          <p14:tracePt t="16848" x="1479550" y="2139950"/>
          <p14:tracePt t="16861" x="1485900" y="2139950"/>
          <p14:tracePt t="16868" x="1492250" y="2139950"/>
          <p14:tracePt t="16886" x="1504950" y="2139950"/>
          <p14:tracePt t="16902" x="1517650" y="2139950"/>
          <p14:tracePt t="16904" x="1530350" y="2139950"/>
          <p14:tracePt t="16919" x="1549400" y="2139950"/>
          <p14:tracePt t="16936" x="1587500" y="2139950"/>
          <p14:tracePt t="16953" x="1600200" y="2139950"/>
          <p14:tracePt t="16969" x="1644650" y="2139950"/>
          <p14:tracePt t="16986" x="1663700" y="2139950"/>
          <p14:tracePt t="17001" x="1708150" y="2139950"/>
          <p14:tracePt t="17019" x="1765300" y="2139950"/>
          <p14:tracePt t="17036" x="1790700" y="2139950"/>
          <p14:tracePt t="17052" x="1854200" y="2139950"/>
          <p14:tracePt t="17069" x="1898650" y="2139950"/>
          <p14:tracePt t="17086" x="1981200" y="2139950"/>
          <p14:tracePt t="17103" x="2012950" y="2139950"/>
          <p14:tracePt t="17119" x="2101850" y="2139950"/>
          <p14:tracePt t="17136" x="2178050" y="2139950"/>
          <p14:tracePt t="17153" x="2222500" y="2139950"/>
          <p14:tracePt t="17169" x="2317750" y="2139950"/>
          <p14:tracePt t="17187" x="2374900" y="2139950"/>
          <p14:tracePt t="17203" x="2476500" y="2139950"/>
          <p14:tracePt t="17219" x="2584450" y="2139950"/>
          <p14:tracePt t="17236" x="2647950" y="2139950"/>
          <p14:tracePt t="17252" x="2768600" y="2139950"/>
          <p14:tracePt t="17269" x="2832100" y="2139950"/>
          <p14:tracePt t="17286" x="2965450" y="2139950"/>
          <p14:tracePt t="17302" x="3073400" y="2139950"/>
          <p14:tracePt t="17319" x="3117850" y="2139950"/>
          <p14:tracePt t="17336" x="3187700" y="2139950"/>
          <p14:tracePt t="17353" x="3206750" y="2139950"/>
          <p14:tracePt t="17369" x="3251200" y="2139950"/>
          <p14:tracePt t="17387" x="3276600" y="2139950"/>
          <p14:tracePt t="17403" x="3289300" y="2139950"/>
          <p14:tracePt t="17419" x="3302000" y="2139950"/>
          <p14:tracePt t="17436" x="3314700" y="2139950"/>
          <p14:tracePt t="17451" x="3321050" y="2139950"/>
          <p14:tracePt t="17495" x="3327400" y="2139950"/>
          <p14:tracePt t="17507" x="3333750" y="2139950"/>
          <p14:tracePt t="17519" x="3340100" y="2139950"/>
          <p14:tracePt t="17548" x="3346450" y="2139950"/>
          <p14:tracePt t="17558" x="3352800" y="2139950"/>
          <p14:tracePt t="17569" x="3359150" y="2139950"/>
          <p14:tracePt t="18373" x="3365500" y="2139950"/>
          <p14:tracePt t="18382" x="3378200" y="2139950"/>
          <p14:tracePt t="18395" x="3390900" y="2139950"/>
          <p14:tracePt t="18404" x="3409950" y="2139950"/>
          <p14:tracePt t="18407" x="3429000" y="2139950"/>
          <p14:tracePt t="18419" x="3467100" y="2139950"/>
          <p14:tracePt t="18436" x="3492500" y="2139950"/>
          <p14:tracePt t="18453" x="3524250" y="2139950"/>
          <p14:tracePt t="18469" x="3536950" y="2139950"/>
          <p14:tracePt t="18486" x="3568700" y="2139950"/>
          <p14:tracePt t="18503" x="3587750" y="2139950"/>
          <p14:tracePt t="18519" x="3594100" y="2139950"/>
          <p14:tracePt t="18535" x="3613150" y="2139950"/>
          <p14:tracePt t="18552" x="3625850" y="2139950"/>
          <p14:tracePt t="18569" x="3632200" y="2139950"/>
          <p14:tracePt t="18586" x="3638550" y="2139950"/>
          <p14:tracePt t="18603" x="3651250" y="2139950"/>
          <p14:tracePt t="18619" x="3663950" y="2139950"/>
          <p14:tracePt t="18636" x="3676650" y="2139950"/>
          <p14:tracePt t="18653" x="3702050" y="2139950"/>
          <p14:tracePt t="18668" x="3740150" y="2139950"/>
          <p14:tracePt t="18684" x="3746500" y="2139950"/>
          <p14:tracePt t="18701" x="3778250" y="2139950"/>
          <p14:tracePt t="18717" x="3790950" y="2139950"/>
          <p14:tracePt t="18736" x="3835400" y="2139950"/>
          <p14:tracePt t="18753" x="3873500" y="2139950"/>
          <p14:tracePt t="18769" x="3898900" y="2139950"/>
          <p14:tracePt t="18786" x="3949700" y="2139950"/>
          <p14:tracePt t="18801" x="3968750" y="2139950"/>
          <p14:tracePt t="18817" x="4013200" y="2139950"/>
          <p14:tracePt t="18834" x="4070350" y="2139950"/>
          <p14:tracePt t="18853" x="4108450" y="2139950"/>
          <p14:tracePt t="18869" x="4184650" y="2139950"/>
          <p14:tracePt t="18886" x="4260850" y="2139950"/>
          <p14:tracePt t="18903" x="4305300" y="2139950"/>
          <p14:tracePt t="18918" x="4394200" y="2139950"/>
          <p14:tracePt t="18936" x="4438650" y="2139950"/>
          <p14:tracePt t="18952" x="4502150" y="2139950"/>
          <p14:tracePt t="18969" x="4559300" y="2139950"/>
          <p14:tracePt t="18986" x="4597400" y="2139950"/>
          <p14:tracePt t="19002" x="4641850" y="2139950"/>
          <p14:tracePt t="19019" x="4667250" y="2139950"/>
          <p14:tracePt t="19035" x="4718050" y="2139950"/>
          <p14:tracePt t="19052" x="4749800" y="2139950"/>
          <p14:tracePt t="19068" x="4806950" y="2139950"/>
          <p14:tracePt t="19085" x="4870450" y="2139950"/>
          <p14:tracePt t="19103" x="4908550" y="2139950"/>
          <p14:tracePt t="19119" x="4991100" y="2139950"/>
          <p14:tracePt t="19136" x="5029200" y="2139950"/>
          <p14:tracePt t="19153" x="5118100" y="2139950"/>
          <p14:tracePt t="19169" x="5200650" y="2139950"/>
          <p14:tracePt t="19185" x="5245100" y="2139950"/>
          <p14:tracePt t="19203" x="5346700" y="2139950"/>
          <p14:tracePt t="19221" x="5391150" y="2139950"/>
          <p14:tracePt t="19235" x="5486400" y="2139950"/>
          <p14:tracePt t="19253" x="5600700" y="2139950"/>
          <p14:tracePt t="19269" x="5651500" y="2139950"/>
          <p14:tracePt t="19286" x="5765800" y="2139950"/>
          <p14:tracePt t="19302" x="5816600" y="2139950"/>
          <p14:tracePt t="19319" x="5918200" y="2139950"/>
          <p14:tracePt t="19336" x="5981700" y="2139950"/>
          <p14:tracePt t="19352" x="6019800" y="2139950"/>
          <p14:tracePt t="19369" x="6083300" y="2139950"/>
          <p14:tracePt t="19386" x="6108700" y="2139950"/>
          <p14:tracePt t="19386" x="6140450" y="2139950"/>
          <p14:tracePt t="19404" x="6172200" y="2139950"/>
          <p14:tracePt t="19419" x="6242050" y="2139950"/>
          <p14:tracePt t="19436" x="6286500" y="2139950"/>
          <p14:tracePt t="19452" x="6350000" y="2139950"/>
          <p14:tracePt t="19469" x="6394450" y="2139950"/>
          <p14:tracePt t="19486" x="6477000" y="2139950"/>
          <p14:tracePt t="19502" x="6540500" y="2139950"/>
          <p14:tracePt t="19520" x="6572250" y="2139950"/>
          <p14:tracePt t="19535" x="6654800" y="2139950"/>
          <p14:tracePt t="19553" x="6686550" y="2139950"/>
          <p14:tracePt t="19569" x="6737350" y="2139950"/>
          <p14:tracePt t="19585" x="6769100" y="2139950"/>
          <p14:tracePt t="19603" x="6781800" y="2139950"/>
          <p14:tracePt t="19664" x="6788150" y="2139950"/>
          <p14:tracePt t="19919" x="6781800" y="2139950"/>
          <p14:tracePt t="19930" x="6769100" y="2139950"/>
          <p14:tracePt t="19945" x="6762750" y="2139950"/>
          <p14:tracePt t="19952" x="6737350" y="2139950"/>
          <p14:tracePt t="19954" x="6705600" y="2139950"/>
          <p14:tracePt t="19969" x="6604000" y="2146300"/>
          <p14:tracePt t="19986" x="6540500" y="2146300"/>
          <p14:tracePt t="20003" x="6375400" y="2146300"/>
          <p14:tracePt t="20019" x="6235700" y="2146300"/>
          <p14:tracePt t="20036" x="6172200" y="2146300"/>
          <p14:tracePt t="20053" x="6070600" y="2146300"/>
          <p14:tracePt t="20069" x="6026150" y="2146300"/>
          <p14:tracePt t="20085" x="5956300" y="2152650"/>
          <p14:tracePt t="20103" x="5880100" y="2152650"/>
          <p14:tracePt t="20119" x="5835650" y="2152650"/>
          <p14:tracePt t="20136" x="5759450" y="2159000"/>
          <p14:tracePt t="20153" x="5715000" y="2159000"/>
          <p14:tracePt t="20169" x="5626100" y="2159000"/>
          <p14:tracePt t="20185" x="5537200" y="2159000"/>
          <p14:tracePt t="20203" x="5492750" y="2159000"/>
          <p14:tracePt t="20219" x="5384800" y="2159000"/>
          <p14:tracePt t="20234" x="5327650" y="2159000"/>
          <p14:tracePt t="20251" x="5187950" y="2159000"/>
          <p14:tracePt t="20269" x="5035550" y="2159000"/>
          <p14:tracePt t="20286" x="4959350" y="2159000"/>
          <p14:tracePt t="20302" x="4806950" y="2159000"/>
          <p14:tracePt t="20319" x="4730750" y="2159000"/>
          <p14:tracePt t="20336" x="4591050" y="2159000"/>
          <p14:tracePt t="20352" x="4464050" y="2159000"/>
          <p14:tracePt t="20369" x="4387850" y="2159000"/>
          <p14:tracePt t="20385" x="4235450" y="2159000"/>
          <p14:tracePt t="20403" x="4159250" y="2159000"/>
          <p14:tracePt t="20420" x="4006850" y="2159000"/>
          <p14:tracePt t="20436" x="3841750" y="2159000"/>
          <p14:tracePt t="20453" x="3759200" y="2159000"/>
          <p14:tracePt t="20469" x="3619500" y="2159000"/>
          <p14:tracePt t="20486" x="3543300" y="2159000"/>
          <p14:tracePt t="20502" x="3397250" y="2159000"/>
          <p14:tracePt t="20519" x="3333750" y="2159000"/>
          <p14:tracePt t="20536" x="3206750" y="2159000"/>
          <p14:tracePt t="20553" x="3092450" y="2159000"/>
          <p14:tracePt t="20569" x="3048000" y="2159000"/>
          <p14:tracePt t="20585" x="2965450" y="2159000"/>
          <p14:tracePt t="20603" x="2882900" y="2159000"/>
          <p14:tracePt t="20619" x="2851150" y="2159000"/>
          <p14:tracePt t="20635" x="2787650" y="2159000"/>
          <p14:tracePt t="20652" x="2743200" y="2159000"/>
          <p14:tracePt t="20670" x="2679700" y="2159000"/>
          <p14:tracePt t="20684" x="2647950" y="2159000"/>
          <p14:tracePt t="20701" x="2590800" y="2159000"/>
          <p14:tracePt t="20719" x="2546350" y="2159000"/>
          <p14:tracePt t="20736" x="2520950" y="2159000"/>
          <p14:tracePt t="20752" x="2463800" y="2159000"/>
          <p14:tracePt t="20770" x="2406650" y="2159000"/>
          <p14:tracePt t="20802" x="2374900" y="2159000"/>
          <p14:tracePt t="20804" x="2305050" y="2159000"/>
          <p14:tracePt t="20820" x="2273300" y="2159000"/>
          <p14:tracePt t="20836" x="2216150" y="2159000"/>
          <p14:tracePt t="20853" x="2184400" y="2159000"/>
          <p14:tracePt t="20868" x="2139950" y="2159000"/>
          <p14:tracePt t="20886" x="2095500" y="2159000"/>
          <p14:tracePt t="20903" x="2082800" y="2159000"/>
          <p14:tracePt t="20919" x="2057400" y="2159000"/>
          <p14:tracePt t="20936" x="2051050" y="2159000"/>
          <p14:tracePt t="20953" x="2032000" y="2159000"/>
          <p14:tracePt t="20969" x="2025650" y="2159000"/>
          <p14:tracePt t="20985" x="2019300" y="2159000"/>
          <p14:tracePt t="21709" x="2012950" y="2165350"/>
          <p14:tracePt t="21729" x="2012950" y="2171700"/>
          <p14:tracePt t="21739" x="2006600" y="2171700"/>
          <p14:tracePt t="21753" x="2000250" y="2178050"/>
          <p14:tracePt t="21770" x="2000250" y="2184400"/>
          <p14:tracePt t="21772" x="1993900" y="2190750"/>
          <p14:tracePt t="21786" x="1981200" y="2197100"/>
          <p14:tracePt t="21802" x="1981200" y="2203450"/>
          <p14:tracePt t="21818" x="1974850" y="2209800"/>
          <p14:tracePt t="21835" x="1968500" y="2222500"/>
          <p14:tracePt t="21854" x="1962150" y="2228850"/>
          <p14:tracePt t="21869" x="1949450" y="2241550"/>
          <p14:tracePt t="21887" x="1949450" y="2247900"/>
          <p14:tracePt t="21903" x="1936750" y="2254250"/>
          <p14:tracePt t="21920" x="1924050" y="2273300"/>
          <p14:tracePt t="21937" x="1917700" y="2273300"/>
          <p14:tracePt t="21954" x="1905000" y="2292350"/>
          <p14:tracePt t="21988" x="1898650" y="2298700"/>
          <p14:tracePt t="22003" x="1892300" y="2311400"/>
          <p14:tracePt t="22005" x="1885950" y="2317750"/>
          <p14:tracePt t="22020" x="1873250" y="2330450"/>
          <p14:tracePt t="22037" x="1866900" y="2336800"/>
          <p14:tracePt t="22054" x="1854200" y="2343150"/>
          <p14:tracePt t="22070" x="1835150" y="2368550"/>
          <p14:tracePt t="22087" x="1828800" y="2374900"/>
          <p14:tracePt t="22104" x="1803400" y="2400300"/>
          <p14:tracePt t="22120" x="1778000" y="2425700"/>
          <p14:tracePt t="22137" x="1765300" y="2444750"/>
          <p14:tracePt t="22153" x="1746250" y="2463800"/>
          <p14:tracePt t="22170" x="1733550" y="2476500"/>
          <p14:tracePt t="22187" x="1708150" y="2495550"/>
          <p14:tracePt t="22204" x="1701800" y="2508250"/>
          <p14:tracePt t="22220" x="1695450" y="2508250"/>
          <p14:tracePt t="22237" x="1689100" y="2514600"/>
          <p14:tracePt t="22255" x="1689100" y="2520950"/>
          <p14:tracePt t="22299" x="1682750" y="2520950"/>
          <p14:tracePt t="22342" x="1676400" y="2520950"/>
          <p14:tracePt t="26108" x="1682750" y="2520950"/>
          <p14:tracePt t="26129" x="1695450" y="2520950"/>
          <p14:tracePt t="26139" x="1701800" y="2520950"/>
          <p14:tracePt t="26150" x="1720850" y="2520950"/>
          <p14:tracePt t="26154" x="1746250" y="2520950"/>
          <p14:tracePt t="26154" x="1771650" y="2520950"/>
          <p14:tracePt t="26171" x="1809750" y="2520950"/>
          <p14:tracePt t="26188" x="1898650" y="2520950"/>
          <p14:tracePt t="26204" x="1955800" y="2533650"/>
          <p14:tracePt t="26221" x="2070100" y="2546350"/>
          <p14:tracePt t="26238" x="2159000" y="2571750"/>
          <p14:tracePt t="26254" x="2197100" y="2578100"/>
          <p14:tracePt t="26271" x="2254250" y="2590800"/>
          <p14:tracePt t="26287" x="2292350" y="2590800"/>
          <p14:tracePt t="26305" x="2400300" y="2597150"/>
          <p14:tracePt t="26319" x="2463800" y="2597150"/>
          <p14:tracePt t="26335" x="2628900" y="2597150"/>
          <p14:tracePt t="26354" x="2800350" y="2609850"/>
          <p14:tracePt t="26371" x="2889250" y="2609850"/>
          <p14:tracePt t="26388" x="3028950" y="2609850"/>
          <p14:tracePt t="26404" x="3136900" y="2616200"/>
          <p14:tracePt t="26421" x="3181350" y="2616200"/>
          <p14:tracePt t="26437" x="3289300" y="2616200"/>
          <p14:tracePt t="26455" x="3333750" y="2616200"/>
          <p14:tracePt t="26471" x="3435350" y="2616200"/>
          <p14:tracePt t="26487" x="3505200" y="2616200"/>
          <p14:tracePt t="26505" x="3517900" y="2616200"/>
          <p14:tracePt t="26521" x="3543300" y="2616200"/>
          <p14:tracePt t="29413" x="3549650" y="2616200"/>
          <p14:tracePt t="29497" x="3556000" y="2616200"/>
          <p14:tracePt t="29506" x="3562350" y="2616200"/>
          <p14:tracePt t="29517" x="3568700" y="2616200"/>
          <p14:tracePt t="29522" x="3581400" y="2616200"/>
          <p14:tracePt t="29537" x="3606800" y="2616200"/>
          <p14:tracePt t="29554" x="3625850" y="2616200"/>
          <p14:tracePt t="29572" x="3638550" y="2616200"/>
          <p14:tracePt t="29588" x="3657600" y="2616200"/>
          <p14:tracePt t="29604" x="3670300" y="2616200"/>
          <p14:tracePt t="29621" x="3683000" y="2616200"/>
          <p14:tracePt t="29638" x="3702050" y="2616200"/>
          <p14:tracePt t="29654" x="3708400" y="2616200"/>
          <p14:tracePt t="29671" x="3727450" y="2616200"/>
          <p14:tracePt t="29688" x="3733800" y="2616200"/>
          <p14:tracePt t="29704" x="3752850" y="2616200"/>
          <p14:tracePt t="29721" x="3771900" y="2616200"/>
          <p14:tracePt t="29737" x="3778250" y="2616200"/>
          <p14:tracePt t="29754" x="3803650" y="2616200"/>
          <p14:tracePt t="29771" x="3822700" y="2616200"/>
          <p14:tracePt t="29788" x="3829050" y="2616200"/>
          <p14:tracePt t="29802" x="3867150" y="2616200"/>
          <p14:tracePt t="29819" x="3886200" y="2616200"/>
          <p14:tracePt t="29836" x="3917950" y="2616200"/>
          <p14:tracePt t="29852" x="3962400" y="2616200"/>
          <p14:tracePt t="29871" x="3987800" y="2616200"/>
          <p14:tracePt t="29887" x="4032250" y="2616200"/>
          <p14:tracePt t="29904" x="4051300" y="2616200"/>
          <p14:tracePt t="29921" x="4076700" y="2616200"/>
          <p14:tracePt t="29937" x="4102100" y="2616200"/>
          <p14:tracePt t="29975" x="4114800" y="2616200"/>
          <p14:tracePt t="29976" x="4127500" y="2616200"/>
          <p14:tracePt t="29986" x="4133850" y="2616200"/>
          <p14:tracePt t="30004" x="4152900" y="2616200"/>
          <p14:tracePt t="30021" x="4165600" y="2616200"/>
          <p14:tracePt t="30037" x="4184650" y="2616200"/>
          <p14:tracePt t="30054" x="4203700" y="2616200"/>
          <p14:tracePt t="30072" x="4210050" y="2616200"/>
          <p14:tracePt t="30087" x="4229100" y="2616200"/>
          <p14:tracePt t="30122" x="4235450" y="2616200"/>
          <p14:tracePt t="30124" x="4248150" y="2616200"/>
          <p14:tracePt t="30137" x="4254500" y="2616200"/>
          <p14:tracePt t="30154" x="4267200" y="2616200"/>
          <p14:tracePt t="30171" x="4279900" y="2616200"/>
          <p14:tracePt t="30186" x="4286250" y="2616200"/>
          <p14:tracePt t="30204" x="4298950" y="2616200"/>
          <p14:tracePt t="30220" x="4324350" y="2616200"/>
          <p14:tracePt t="30237" x="4337050" y="2616200"/>
          <p14:tracePt t="30254" x="4368800" y="2616200"/>
          <p14:tracePt t="30271" x="4387850" y="2616200"/>
          <p14:tracePt t="30287" x="4419600" y="2616200"/>
          <p14:tracePt t="30304" x="4451350" y="2616200"/>
          <p14:tracePt t="30341" x="4464050" y="2616200"/>
          <p14:tracePt t="30343" x="4476750" y="2616200"/>
          <p14:tracePt t="30355" x="4483100" y="2616200"/>
          <p14:tracePt t="30369" x="4514850" y="2616200"/>
          <p14:tracePt t="30385" x="4559300" y="2616200"/>
          <p14:tracePt t="30404" x="4591050" y="2616200"/>
          <p14:tracePt t="30420" x="4660900" y="2616200"/>
          <p14:tracePt t="30437" x="4686300" y="2616200"/>
          <p14:tracePt t="30453" x="4730750" y="2616200"/>
          <p14:tracePt t="30471" x="4762500" y="2616200"/>
          <p14:tracePt t="30488" x="4768850" y="2616200"/>
          <p14:tracePt t="30504" x="4794250" y="2616200"/>
          <p14:tracePt t="30539" x="4806950" y="2616200"/>
          <p14:tracePt t="30540" x="4826000" y="2616200"/>
          <p14:tracePt t="30554" x="4851400" y="2616200"/>
          <p14:tracePt t="30572" x="4870450" y="2616200"/>
          <p14:tracePt t="30587" x="4908550" y="2616200"/>
          <p14:tracePt t="30604" x="4933950" y="2616200"/>
          <p14:tracePt t="30621" x="4984750" y="2616200"/>
          <p14:tracePt t="30637" x="5041900" y="2616200"/>
          <p14:tracePt t="30654" x="5067300" y="2616200"/>
          <p14:tracePt t="30672" x="5111750" y="2616200"/>
          <p14:tracePt t="30687" x="5137150" y="2616200"/>
          <p14:tracePt t="30704" x="5194300" y="2616200"/>
          <p14:tracePt t="30722" x="5219700" y="2616200"/>
          <p14:tracePt t="30737" x="5276850" y="2616200"/>
          <p14:tracePt t="30754" x="5321300" y="2616200"/>
          <p14:tracePt t="30771" x="5340350" y="2616200"/>
          <p14:tracePt t="30787" x="5365750" y="2616200"/>
          <p14:tracePt t="30804" x="5397500" y="2616200"/>
          <p14:tracePt t="30821" x="5403850" y="2616200"/>
          <p14:tracePt t="30837" x="5429250" y="2616200"/>
          <p14:tracePt t="30854" x="5441950" y="2616200"/>
          <p14:tracePt t="30871" x="5480050" y="2616200"/>
          <p14:tracePt t="30887" x="5524500" y="2616200"/>
          <p14:tracePt t="30904" x="5543550" y="2616200"/>
          <p14:tracePt t="30921" x="5594350" y="2616200"/>
          <p14:tracePt t="30937" x="5619750" y="2616200"/>
          <p14:tracePt t="30953" x="5657850" y="2616200"/>
          <p14:tracePt t="30971" x="5695950" y="2616200"/>
          <p14:tracePt t="30988" x="5715000" y="2616200"/>
          <p14:tracePt t="31004" x="5734050" y="2616200"/>
          <p14:tracePt t="31037" x="5753100" y="2616200"/>
          <p14:tracePt t="31039" x="5778500" y="2616200"/>
          <p14:tracePt t="31055" x="5797550" y="2616200"/>
          <p14:tracePt t="31070" x="5829300" y="2616200"/>
          <p14:tracePt t="31086" x="5867400" y="2616200"/>
          <p14:tracePt t="31102" x="5886450" y="2616200"/>
          <p14:tracePt t="31121" x="5930900" y="2616200"/>
          <p14:tracePt t="31138" x="5949950" y="2616200"/>
          <p14:tracePt t="31155" x="5994400" y="2616200"/>
          <p14:tracePt t="31171" x="6045200" y="2616200"/>
          <p14:tracePt t="31187" x="6070600" y="2616200"/>
          <p14:tracePt t="31204" x="6102350" y="2616200"/>
          <p14:tracePt t="31221" x="6115050" y="2616200"/>
          <p14:tracePt t="31237" x="6140450" y="2616200"/>
          <p14:tracePt t="31253" x="6184900" y="2616200"/>
          <p14:tracePt t="31271" x="6210300" y="2616200"/>
          <p14:tracePt t="31288" x="6286500" y="2616200"/>
          <p14:tracePt t="31304" x="6318250" y="2616200"/>
          <p14:tracePt t="31321" x="6394450" y="2616200"/>
          <p14:tracePt t="31338" x="6438900" y="2616200"/>
          <p14:tracePt t="31354" x="6457950" y="2616200"/>
          <p14:tracePt t="32585" x="6451600" y="2616200"/>
          <p14:tracePt t="32587" x="6445250" y="2609850"/>
          <p14:tracePt t="32607" x="6438900" y="2609850"/>
          <p14:tracePt t="32609" x="6426200" y="2609850"/>
          <p14:tracePt t="32620" x="6407150" y="2609850"/>
          <p14:tracePt t="32638" x="6388100" y="2609850"/>
          <p14:tracePt t="32654" x="6362700" y="2609850"/>
          <p14:tracePt t="32672" x="6343650" y="2609850"/>
          <p14:tracePt t="32688" x="6311900" y="2609850"/>
          <p14:tracePt t="32704" x="6254750" y="2609850"/>
          <p14:tracePt t="32721" x="6223000" y="2609850"/>
          <p14:tracePt t="32737" x="6140450" y="2603500"/>
          <p14:tracePt t="32754" x="6038850" y="2597150"/>
          <p14:tracePt t="32773" x="5975350" y="2590800"/>
          <p14:tracePt t="32787" x="5918200" y="2578100"/>
          <p14:tracePt t="32803" x="5803900" y="2565400"/>
          <p14:tracePt t="32819" x="5683250" y="2546350"/>
          <p14:tracePt t="32836" x="5638800" y="2546350"/>
          <p14:tracePt t="32852" x="5543550" y="2546350"/>
          <p14:tracePt t="32871" x="5429250" y="2546350"/>
          <p14:tracePt t="32887" x="5365750" y="2546350"/>
          <p14:tracePt t="32903" x="5238750" y="2546350"/>
          <p14:tracePt t="32921" x="5162550" y="2546350"/>
          <p14:tracePt t="32938" x="5010150" y="2546350"/>
          <p14:tracePt t="32954" x="4889500" y="2546350"/>
          <p14:tracePt t="32971" x="4832350" y="2546350"/>
          <p14:tracePt t="32986" x="4768850" y="2546350"/>
          <p14:tracePt t="33004" x="4730750" y="2546350"/>
          <p14:tracePt t="33020" x="4667250" y="2546350"/>
          <p14:tracePt t="33037" x="4591050" y="2546350"/>
          <p14:tracePt t="33054" x="4546600" y="2546350"/>
          <p14:tracePt t="33071" x="4457700" y="2546350"/>
          <p14:tracePt t="33088" x="4400550" y="2546350"/>
          <p14:tracePt t="33105" x="4292600" y="2546350"/>
          <p14:tracePt t="33121" x="4235450" y="2546350"/>
          <p14:tracePt t="33137" x="4152900" y="2546350"/>
          <p14:tracePt t="33154" x="4057650" y="2552700"/>
          <p14:tracePt t="33171" x="4013200" y="2559050"/>
          <p14:tracePt t="33187" x="3943350" y="2565400"/>
          <p14:tracePt t="33204" x="3924300" y="2565400"/>
          <p14:tracePt t="33221" x="3867150" y="2565400"/>
          <p14:tracePt t="33238" x="3822700" y="2565400"/>
          <p14:tracePt t="33254" x="3803650" y="2565400"/>
          <p14:tracePt t="33271" x="3778250" y="2565400"/>
          <p14:tracePt t="33288" x="3765550" y="2565400"/>
          <p14:tracePt t="33304" x="3759200" y="2565400"/>
          <p14:tracePt t="33498" x="3771900" y="2565400"/>
          <p14:tracePt t="33502" x="3778250" y="2565400"/>
          <p14:tracePt t="33521" x="3797300" y="2565400"/>
          <p14:tracePt t="33523" x="3822700" y="2565400"/>
          <p14:tracePt t="33537" x="3886200" y="2565400"/>
          <p14:tracePt t="33554" x="3930650" y="2565400"/>
          <p14:tracePt t="33571" x="4000500" y="2565400"/>
          <p14:tracePt t="33587" x="4025900" y="2565400"/>
          <p14:tracePt t="33587" x="4044950" y="2565400"/>
          <p14:tracePt t="33604" x="4064000" y="2565400"/>
          <p14:tracePt t="33621" x="4095750" y="2565400"/>
          <p14:tracePt t="33637" x="4102100" y="2565400"/>
          <p14:tracePt t="33654" x="4121150" y="2565400"/>
          <p14:tracePt t="33671" x="4127500" y="2565400"/>
          <p14:tracePt t="33688" x="4140200" y="2565400"/>
          <p14:tracePt t="33704" x="4165600" y="2565400"/>
          <p14:tracePt t="33722" x="4178300" y="2565400"/>
          <p14:tracePt t="33737" x="4203700" y="2565400"/>
          <p14:tracePt t="33754" x="4229100" y="2565400"/>
          <p14:tracePt t="33771" x="4241800" y="2565400"/>
          <p14:tracePt t="33786" x="4254500" y="2565400"/>
          <p14:tracePt t="33804" x="4260850" y="2565400"/>
          <p14:tracePt t="33844" x="4267200" y="2565400"/>
          <p14:tracePt t="33856" x="4273550" y="2565400"/>
          <p14:tracePt t="33876" x="4279900" y="2565400"/>
          <p14:tracePt t="34059" x="4286250" y="2565400"/>
          <p14:tracePt t="34069" x="4292600" y="2565400"/>
          <p14:tracePt t="34080" x="4298950" y="2565400"/>
          <p14:tracePt t="34100" x="4305300" y="2565400"/>
          <p14:tracePt t="34111" x="4311650" y="2565400"/>
          <p14:tracePt t="34123" x="4318000" y="2565400"/>
          <p14:tracePt t="34125" x="4330700" y="2565400"/>
          <p14:tracePt t="34137" x="4349750" y="2565400"/>
          <p14:tracePt t="34154" x="4362450" y="2565400"/>
          <p14:tracePt t="34170" x="4387850" y="2565400"/>
          <p14:tracePt t="34187" x="4400550" y="2565400"/>
          <p14:tracePt t="34204" x="4432300" y="2565400"/>
          <p14:tracePt t="34221" x="4445000" y="2565400"/>
          <p14:tracePt t="34221" x="4464050" y="2565400"/>
          <p14:tracePt t="34238" x="4476750" y="2565400"/>
          <p14:tracePt t="34254" x="4527550" y="2565400"/>
          <p14:tracePt t="34271" x="4552950" y="2571750"/>
          <p14:tracePt t="34287" x="4641850" y="2571750"/>
          <p14:tracePt t="34304" x="4743450" y="2578100"/>
          <p14:tracePt t="34321" x="4794250" y="2578100"/>
          <p14:tracePt t="34337" x="4914900" y="2578100"/>
          <p14:tracePt t="34354" x="4972050" y="2578100"/>
          <p14:tracePt t="34371" x="5080000" y="2578100"/>
          <p14:tracePt t="34388" x="5137150" y="2578100"/>
          <p14:tracePt t="34404" x="5226050" y="2578100"/>
          <p14:tracePt t="34419" x="5289550" y="2578100"/>
          <p14:tracePt t="34436" x="5314950" y="2578100"/>
          <p14:tracePt t="34454" x="5365750" y="2578100"/>
          <p14:tracePt t="34471" x="5378450" y="2578100"/>
          <p14:tracePt t="34487" x="5422900" y="2578100"/>
          <p14:tracePt t="34504" x="5467350" y="2578100"/>
          <p14:tracePt t="34521" x="5480050" y="2578100"/>
          <p14:tracePt t="34537" x="5518150" y="2578100"/>
          <p14:tracePt t="34554" x="5524500" y="2578100"/>
          <p14:tracePt t="34571" x="5549900" y="2578100"/>
          <p14:tracePt t="34586" x="5568950" y="2578100"/>
          <p14:tracePt t="34604" x="5588000" y="2578100"/>
          <p14:tracePt t="34621" x="5619750" y="2578100"/>
          <p14:tracePt t="34638" x="5645150" y="2578100"/>
          <p14:tracePt t="34654" x="5708650" y="2578100"/>
          <p14:tracePt t="34671" x="5791200" y="2578100"/>
          <p14:tracePt t="34690" x="5822950" y="2578100"/>
          <p14:tracePt t="34702" x="5886450" y="2578100"/>
          <p14:tracePt t="34719" x="5911850" y="2578100"/>
          <p14:tracePt t="34736" x="5969000" y="2578100"/>
          <p14:tracePt t="34754" x="6007100" y="2578100"/>
          <p14:tracePt t="34771" x="6019800" y="2578100"/>
          <p14:tracePt t="34787" x="6051550" y="2584450"/>
          <p14:tracePt t="34805" x="6057900" y="2584450"/>
          <p14:tracePt t="34818" x="6076950" y="2590800"/>
          <p14:tracePt t="34836" x="6096000" y="2597150"/>
          <p14:tracePt t="34854" x="6108700" y="2597150"/>
          <p14:tracePt t="34871" x="6121400" y="2597150"/>
          <p14:tracePt t="34888" x="6134100" y="2597150"/>
          <p14:tracePt t="34904" x="6140450" y="2597150"/>
          <p14:tracePt t="36514" x="6140450" y="2603500"/>
          <p14:tracePt t="36555" x="6140450" y="2609850"/>
          <p14:tracePt t="36617" x="6134100" y="2609850"/>
          <p14:tracePt t="36618" x="6127750" y="2609850"/>
          <p14:tracePt t="36648" x="6115050" y="2609850"/>
          <p14:tracePt t="36651" x="6102350" y="2609850"/>
          <p14:tracePt t="36663" x="6089650" y="2609850"/>
          <p14:tracePt t="36671" x="6064250" y="2609850"/>
          <p14:tracePt t="36688" x="6007100" y="2609850"/>
          <p14:tracePt t="36702" x="5975350" y="2609850"/>
          <p14:tracePt t="36719" x="5918200" y="2609850"/>
          <p14:tracePt t="36738" x="5861050" y="2609850"/>
          <p14:tracePt t="36754" x="5842000" y="2609850"/>
          <p14:tracePt t="36771" x="5797550" y="2609850"/>
          <p14:tracePt t="36787" x="5772150" y="2609850"/>
          <p14:tracePt t="36803" x="5721350" y="2609850"/>
          <p14:tracePt t="36819" x="5683250" y="2609850"/>
          <p14:tracePt t="36835" x="5619750" y="2609850"/>
          <p14:tracePt t="36854" x="5537200" y="2609850"/>
          <p14:tracePt t="36871" x="5505450" y="2609850"/>
          <p14:tracePt t="36888" x="5448300" y="2609850"/>
          <p14:tracePt t="36904" x="5410200" y="2609850"/>
          <p14:tracePt t="36922" x="5391150" y="2609850"/>
          <p14:tracePt t="36937" x="5346700" y="2609850"/>
          <p14:tracePt t="36954" x="5334000" y="2609850"/>
          <p14:tracePt t="36971" x="5276850" y="2609850"/>
          <p14:tracePt t="36987" x="5194300" y="2609850"/>
          <p14:tracePt t="37004" x="5162550" y="2609850"/>
          <p14:tracePt t="37021" x="5073650" y="2609850"/>
          <p14:tracePt t="37038" x="5022850" y="2609850"/>
          <p14:tracePt t="37054" x="4902200" y="2609850"/>
          <p14:tracePt t="37071" x="4832350" y="2609850"/>
          <p14:tracePt t="37087" x="4686300" y="2609850"/>
          <p14:tracePt t="37104" x="4533900" y="2609850"/>
          <p14:tracePt t="37121" x="4464050" y="2609850"/>
          <p14:tracePt t="37137" x="4356100" y="2609850"/>
          <p14:tracePt t="37155" x="4311650" y="2609850"/>
          <p14:tracePt t="37171" x="4267200" y="2609850"/>
          <p14:tracePt t="37188" x="4241800" y="2609850"/>
          <p14:tracePt t="37204" x="4235450" y="2609850"/>
          <p14:tracePt t="37221" x="4216400" y="2609850"/>
          <p14:tracePt t="37255" x="4203700" y="2609850"/>
          <p14:tracePt t="37256" x="4191000" y="2609850"/>
          <p14:tracePt t="37270" x="4165600" y="2609850"/>
          <p14:tracePt t="37287" x="4146550" y="2609850"/>
          <p14:tracePt t="37304" x="4102100" y="2609850"/>
          <p14:tracePt t="37321" x="4076700" y="2609850"/>
          <p14:tracePt t="37337" x="4013200" y="2609850"/>
          <p14:tracePt t="37354" x="3943350" y="2609850"/>
          <p14:tracePt t="37371" x="3917950" y="2609850"/>
          <p14:tracePt t="37387" x="3886200" y="2609850"/>
          <p14:tracePt t="37404" x="3867150" y="2609850"/>
          <p14:tracePt t="37404" x="3860800" y="2609850"/>
          <p14:tracePt t="37421" x="3854450" y="2609850"/>
          <p14:tracePt t="37437" x="3829050" y="2609850"/>
          <p14:tracePt t="37454" x="3822700" y="2609850"/>
          <p14:tracePt t="37471" x="3784600" y="2609850"/>
          <p14:tracePt t="37487" x="3778250" y="2609850"/>
          <p14:tracePt t="37503" x="3752850" y="2609850"/>
          <p14:tracePt t="37893" x="3752850" y="2603500"/>
          <p14:tracePt t="38026" x="3759200" y="2603500"/>
          <p14:tracePt t="38037" x="3765550" y="2603500"/>
          <p14:tracePt t="38047" x="3778250" y="2603500"/>
          <p14:tracePt t="38058" x="3790950" y="2603500"/>
          <p14:tracePt t="38067" x="3803650" y="2603500"/>
          <p14:tracePt t="38087" x="3848100" y="2603500"/>
          <p14:tracePt t="38089" x="3873500" y="2603500"/>
          <p14:tracePt t="38104" x="3930650" y="2603500"/>
          <p14:tracePt t="38121" x="3956050" y="2603500"/>
          <p14:tracePt t="38137" x="4000500" y="2603500"/>
          <p14:tracePt t="38154" x="4025900" y="2603500"/>
          <p14:tracePt t="38172" x="4076700" y="2603500"/>
          <p14:tracePt t="38187" x="4127500" y="2603500"/>
          <p14:tracePt t="38204" x="4146550" y="2603500"/>
          <p14:tracePt t="38221" x="4216400" y="2603500"/>
          <p14:tracePt t="38237" x="4248150" y="2603500"/>
          <p14:tracePt t="38254" x="4305300" y="2603500"/>
          <p14:tracePt t="38271" x="4368800" y="2603500"/>
          <p14:tracePt t="38287" x="4394200" y="2603500"/>
          <p14:tracePt t="38304" x="4451350" y="2603500"/>
          <p14:tracePt t="38321" x="4508500" y="2603500"/>
          <p14:tracePt t="38352" x="4540250" y="2603500"/>
          <p14:tracePt t="38353" x="4610100" y="2603500"/>
          <p14:tracePt t="38369" x="4641850" y="2603500"/>
          <p14:tracePt t="38385" x="4711700" y="2603500"/>
          <p14:tracePt t="38402" x="4737100" y="2603500"/>
          <p14:tracePt t="38419" x="4794250" y="2603500"/>
          <p14:tracePt t="38435" x="4851400" y="2603500"/>
          <p14:tracePt t="38454" x="4883150" y="2603500"/>
          <p14:tracePt t="38471" x="4953000" y="2597150"/>
          <p14:tracePt t="38488" x="4984750" y="2597150"/>
          <p14:tracePt t="38504" x="5041900" y="2590800"/>
          <p14:tracePt t="38521" x="5092700" y="2590800"/>
          <p14:tracePt t="38538" x="5118100" y="2590800"/>
          <p14:tracePt t="38554" x="5162550" y="2590800"/>
          <p14:tracePt t="38571" x="5181600" y="2590800"/>
          <p14:tracePt t="38587" x="5251450" y="2590800"/>
          <p14:tracePt t="38604" x="5327650" y="2590800"/>
          <p14:tracePt t="38621" x="5359400" y="2590800"/>
          <p14:tracePt t="38637" x="5441950" y="2590800"/>
          <p14:tracePt t="38654" x="5473700" y="2590800"/>
          <p14:tracePt t="38671" x="5524500" y="2590800"/>
          <p14:tracePt t="38687" x="5556250" y="2590800"/>
          <p14:tracePt t="38704" x="5568950" y="2590800"/>
          <p14:tracePt t="38719" x="5594350" y="2590800"/>
          <p14:tracePt t="38735" x="5607050" y="2590800"/>
          <p14:tracePt t="38754" x="5626100" y="2590800"/>
          <p14:tracePt t="38771" x="5645150" y="2590800"/>
          <p14:tracePt t="39429" x="5651500" y="2590800"/>
          <p14:tracePt t="39439" x="5664200" y="2590800"/>
          <p14:tracePt t="39451" x="5683250" y="2590800"/>
          <p14:tracePt t="39453" x="5702300" y="2590800"/>
          <p14:tracePt t="39472" x="5734050" y="2590800"/>
          <p14:tracePt t="39474" x="5759450" y="2584450"/>
          <p14:tracePt t="39488" x="5842000" y="2571750"/>
          <p14:tracePt t="39506" x="5880100" y="2559050"/>
          <p14:tracePt t="39522" x="5930900" y="2540000"/>
          <p14:tracePt t="39539" x="5962650" y="2527300"/>
          <p14:tracePt t="39555" x="5975350" y="2520950"/>
          <p14:tracePt t="39571" x="5975350" y="2514600"/>
          <p14:tracePt t="39609" x="5975350" y="2508250"/>
          <p14:tracePt t="39637" x="5975350" y="2501900"/>
          <p14:tracePt t="39648" x="5975350" y="2495550"/>
          <p14:tracePt t="39659" x="5975350" y="2489200"/>
          <p14:tracePt t="39661" x="5975350" y="2482850"/>
          <p14:tracePt t="39672" x="5975350" y="2476500"/>
          <p14:tracePt t="39688" x="5969000" y="2457450"/>
          <p14:tracePt t="39703" x="5969000" y="2451100"/>
          <p14:tracePt t="39720" x="5956300" y="2438400"/>
          <p14:tracePt t="39738" x="5937250" y="2419350"/>
          <p14:tracePt t="39755" x="5930900" y="2413000"/>
          <p14:tracePt t="39772" x="5905500" y="2393950"/>
          <p14:tracePt t="39789" x="5886450" y="2374900"/>
          <p14:tracePt t="39820" x="5873750" y="2368550"/>
          <p14:tracePt t="39820" x="5848350" y="2355850"/>
          <p14:tracePt t="39837" x="5835650" y="2343150"/>
          <p14:tracePt t="39855" x="5816600" y="2330450"/>
          <p14:tracePt t="39872" x="5803900" y="2324100"/>
          <p14:tracePt t="39888" x="5778500" y="2311400"/>
          <p14:tracePt t="39905" x="5759450" y="2311400"/>
          <p14:tracePt t="39922" x="5746750" y="2305050"/>
          <p14:tracePt t="39938" x="5727700" y="2305050"/>
          <p14:tracePt t="39955" x="5708650" y="2305050"/>
          <p14:tracePt t="39972" x="5683250" y="2305050"/>
          <p14:tracePt t="39989" x="5657850" y="2292350"/>
          <p14:tracePt t="40005" x="5638800" y="2286000"/>
          <p14:tracePt t="40022" x="5600700" y="2273300"/>
          <p14:tracePt t="40038" x="5581650" y="2266950"/>
          <p14:tracePt t="40055" x="5524500" y="2247900"/>
          <p14:tracePt t="40072" x="5448300" y="2235200"/>
          <p14:tracePt t="40088" x="5410200" y="2228850"/>
          <p14:tracePt t="40105" x="5308600" y="2203450"/>
          <p14:tracePt t="40122" x="5251450" y="2197100"/>
          <p14:tracePt t="40138" x="5143500" y="2184400"/>
          <p14:tracePt t="40155" x="5029200" y="2178050"/>
          <p14:tracePt t="40172" x="4984750" y="2178050"/>
          <p14:tracePt t="40187" x="4908550" y="2178050"/>
          <p14:tracePt t="40205" x="4851400" y="2178050"/>
          <p14:tracePt t="40222" x="4826000" y="2178050"/>
          <p14:tracePt t="40238" x="4787900" y="2178050"/>
          <p14:tracePt t="40255" x="4762500" y="2184400"/>
          <p14:tracePt t="40272" x="4718050" y="2197100"/>
          <p14:tracePt t="40288" x="4692650" y="2203450"/>
          <p14:tracePt t="40305" x="4629150" y="2216150"/>
          <p14:tracePt t="40322" x="4584700" y="2228850"/>
          <p14:tracePt t="40339" x="4546600" y="2228850"/>
          <p14:tracePt t="40355" x="4495800" y="2247900"/>
          <p14:tracePt t="40372" x="4476750" y="2254250"/>
          <p14:tracePt t="40388" x="4425950" y="2266950"/>
          <p14:tracePt t="40405" x="4400550" y="2273300"/>
          <p14:tracePt t="40405" x="4375150" y="2279650"/>
          <p14:tracePt t="40422" x="4343400" y="2279650"/>
          <p14:tracePt t="40438" x="4292600" y="2286000"/>
          <p14:tracePt t="40453" x="4273550" y="2286000"/>
          <p14:tracePt t="40470" x="4235450" y="2286000"/>
          <p14:tracePt t="40487" x="4216400" y="2286000"/>
          <p14:tracePt t="40503" x="4184650" y="2292350"/>
          <p14:tracePt t="40520" x="4146550" y="2298700"/>
          <p14:tracePt t="40536" x="4133850" y="2298700"/>
          <p14:tracePt t="40555" x="4095750" y="2305050"/>
          <p14:tracePt t="40572" x="4070350" y="2317750"/>
          <p14:tracePt t="40588" x="4064000" y="2317750"/>
          <p14:tracePt t="40604" x="4051300" y="2324100"/>
          <p14:tracePt t="40622" x="4038600" y="2330450"/>
          <p14:tracePt t="40638" x="4013200" y="2343150"/>
          <p14:tracePt t="40655" x="3994150" y="2349500"/>
          <p14:tracePt t="40672" x="3981450" y="2349500"/>
          <p14:tracePt t="40687" x="3962400" y="2355850"/>
          <p14:tracePt t="40703" x="3949700" y="2362200"/>
          <p14:tracePt t="40719" x="3937000" y="2368550"/>
          <p14:tracePt t="40736" x="3930650" y="2374900"/>
          <p14:tracePt t="40755" x="3924300" y="2374900"/>
          <p14:tracePt t="40772" x="3917950" y="2387600"/>
          <p14:tracePt t="40789" x="3917950" y="2393950"/>
          <p14:tracePt t="40806" x="3917950" y="2406650"/>
          <p14:tracePt t="40822" x="3917950" y="2413000"/>
          <p14:tracePt t="40837" x="3911600" y="2444750"/>
          <p14:tracePt t="40853" x="3911600" y="2470150"/>
          <p14:tracePt t="40872" x="3911600" y="2482850"/>
          <p14:tracePt t="40888" x="3911600" y="2495550"/>
          <p14:tracePt t="40905" x="3917950" y="2508250"/>
          <p14:tracePt t="40922" x="3930650" y="2520950"/>
          <p14:tracePt t="40938" x="3943350" y="2533650"/>
          <p14:tracePt t="40954" x="3949700" y="2540000"/>
          <p14:tracePt t="40972" x="3968750" y="2540000"/>
          <p14:tracePt t="40989" x="3975100" y="2546350"/>
          <p14:tracePt t="41005" x="3994150" y="2552700"/>
          <p14:tracePt t="41022" x="4013200" y="2552700"/>
          <p14:tracePt t="41038" x="4025900" y="2552700"/>
          <p14:tracePt t="41055" x="4051300" y="2559050"/>
          <p14:tracePt t="41072" x="4064000" y="2559050"/>
          <p14:tracePt t="41088" x="4102100" y="2559050"/>
          <p14:tracePt t="41105" x="4133850" y="2565400"/>
          <p14:tracePt t="41122" x="4159250" y="2565400"/>
          <p14:tracePt t="41138" x="4216400" y="2571750"/>
          <p14:tracePt t="41155" x="4248150" y="2571750"/>
          <p14:tracePt t="41172" x="4318000" y="2571750"/>
          <p14:tracePt t="41188" x="4375150" y="2571750"/>
          <p14:tracePt t="41205" x="4400550" y="2571750"/>
          <p14:tracePt t="41222" x="4438650" y="2571750"/>
          <p14:tracePt t="41238" x="4457700" y="2571750"/>
          <p14:tracePt t="41255" x="4483100" y="2571750"/>
          <p14:tracePt t="41272" x="4521200" y="2571750"/>
          <p14:tracePt t="41288" x="4540250" y="2571750"/>
          <p14:tracePt t="41305" x="4578350" y="2571750"/>
          <p14:tracePt t="41322" x="4603750" y="2571750"/>
          <p14:tracePt t="41338" x="4654550" y="2571750"/>
          <p14:tracePt t="41355" x="4699000" y="2571750"/>
          <p14:tracePt t="41372" x="4724400" y="2571750"/>
          <p14:tracePt t="41388" x="4775200" y="2571750"/>
          <p14:tracePt t="41405" x="4800600" y="2571750"/>
          <p14:tracePt t="41422" x="4857750" y="2571750"/>
          <p14:tracePt t="41438" x="4889500" y="2578100"/>
          <p14:tracePt t="41455" x="4965700" y="2584450"/>
          <p14:tracePt t="41472" x="5060950" y="2590800"/>
          <p14:tracePt t="41488" x="5111750" y="2590800"/>
          <p14:tracePt t="41505" x="5213350" y="2603500"/>
          <p14:tracePt t="41536" x="5257800" y="2603500"/>
          <p14:tracePt t="41537" x="5346700" y="2603500"/>
          <p14:tracePt t="41553" x="5410200" y="2603500"/>
          <p14:tracePt t="41572" x="5448300" y="2603500"/>
          <p14:tracePt t="41588" x="5486400" y="2603500"/>
          <p14:tracePt t="41605" x="5524500" y="2603500"/>
          <p14:tracePt t="41622" x="5530850" y="2603500"/>
          <p14:tracePt t="41637" x="5562600" y="2603500"/>
          <p14:tracePt t="41655" x="5568950" y="2603500"/>
          <p14:tracePt t="41672" x="5600700" y="2603500"/>
          <p14:tracePt t="41689" x="5626100" y="2603500"/>
          <p14:tracePt t="41705" x="5645150" y="2603500"/>
          <p14:tracePt t="41719" x="5676900" y="2603500"/>
          <p14:tracePt t="41736" x="5702300" y="2603500"/>
          <p14:tracePt t="41754" x="5746750" y="2603500"/>
          <p14:tracePt t="41772" x="5784850" y="2603500"/>
          <p14:tracePt t="41789" x="5803900" y="2603500"/>
          <p14:tracePt t="41803" x="5842000" y="2603500"/>
          <p14:tracePt t="41820" x="5867400" y="2603500"/>
          <p14:tracePt t="41836" x="5899150" y="2603500"/>
          <p14:tracePt t="41853" x="5911850" y="2603500"/>
          <p14:tracePt t="41871" x="5943600" y="2603500"/>
          <p14:tracePt t="41888" x="5969000" y="2603500"/>
          <p14:tracePt t="41905" x="5981700" y="2603500"/>
          <p14:tracePt t="41922" x="6019800" y="2603500"/>
          <p14:tracePt t="41939" x="6038850" y="2603500"/>
          <p14:tracePt t="41955" x="6064250" y="2603500"/>
          <p14:tracePt t="41972" x="6096000" y="2603500"/>
          <p14:tracePt t="41987" x="6108700" y="2603500"/>
          <p14:tracePt t="42005" x="6115050" y="2597150"/>
          <p14:tracePt t="42022" x="6115050" y="2590800"/>
          <p14:tracePt t="42038" x="6121400" y="2584450"/>
          <p14:tracePt t="42055" x="6140450" y="2584450"/>
          <p14:tracePt t="42072" x="6146800" y="2578100"/>
          <p14:tracePt t="42088" x="6165850" y="2559050"/>
          <p14:tracePt t="42104" x="6172200" y="2552700"/>
          <p14:tracePt t="42122" x="6184900" y="2533650"/>
          <p14:tracePt t="42138" x="6197600" y="2527300"/>
          <p14:tracePt t="42155" x="6197600" y="2520950"/>
          <p14:tracePt t="42172" x="6203950" y="2508250"/>
          <p14:tracePt t="42227" x="6203950" y="2501900"/>
          <p14:tracePt t="42237" x="6210300" y="2495550"/>
          <p14:tracePt t="42248" x="6210300" y="2489200"/>
          <p14:tracePt t="42269" x="6210300" y="2482850"/>
          <p14:tracePt t="42279" x="6210300" y="2476500"/>
          <p14:tracePt t="42289" x="6210300" y="2470150"/>
          <p14:tracePt t="42291" x="6210300" y="2457450"/>
          <p14:tracePt t="42305" x="6210300" y="2444750"/>
          <p14:tracePt t="42323" x="6210300" y="2438400"/>
          <p14:tracePt t="42338" x="6197600" y="2432050"/>
          <p14:tracePt t="42355" x="6191250" y="2419350"/>
          <p14:tracePt t="42372" x="6172200" y="2406650"/>
          <p14:tracePt t="42388" x="6140450" y="2400300"/>
          <p14:tracePt t="42405" x="6115050" y="2393950"/>
          <p14:tracePt t="42422" x="6076950" y="2381250"/>
          <p14:tracePt t="42438" x="6038850" y="2368550"/>
          <p14:tracePt t="42455" x="5981700" y="2355850"/>
          <p14:tracePt t="42472" x="5943600" y="2349500"/>
          <p14:tracePt t="42472" x="5905500" y="2336800"/>
          <p14:tracePt t="42488" x="5880100" y="2330450"/>
          <p14:tracePt t="42505" x="5822950" y="2311400"/>
          <p14:tracePt t="42522" x="5784850" y="2305050"/>
          <p14:tracePt t="42539" x="5721350" y="2279650"/>
          <p14:tracePt t="42555" x="5695950" y="2273300"/>
          <p14:tracePt t="42572" x="5632450" y="2254250"/>
          <p14:tracePt t="42588" x="5556250" y="2241550"/>
          <p14:tracePt t="42604" x="5511800" y="2235200"/>
          <p14:tracePt t="42622" x="5410200" y="2222500"/>
          <p14:tracePt t="42638" x="5346700" y="2222500"/>
          <p14:tracePt t="42655" x="5200650" y="2216150"/>
          <p14:tracePt t="42671" x="5048250" y="2216150"/>
          <p14:tracePt t="42688" x="4972050" y="2216150"/>
          <p14:tracePt t="42703" x="4832350" y="2216150"/>
          <p14:tracePt t="42720" x="4768850" y="2216150"/>
          <p14:tracePt t="42739" x="4692650" y="2216150"/>
          <p14:tracePt t="42754" x="4641850" y="2216150"/>
          <p14:tracePt t="42772" x="4622800" y="2216150"/>
          <p14:tracePt t="42787" x="4603750" y="2216150"/>
          <p14:tracePt t="42805" x="4591050" y="2216150"/>
          <p14:tracePt t="42820" x="4565650" y="2216150"/>
          <p14:tracePt t="42836" x="4527550" y="2216150"/>
          <p14:tracePt t="42855" x="4508500" y="2216150"/>
          <p14:tracePt t="42871" x="4476750" y="2222500"/>
          <p14:tracePt t="42888" x="4457700" y="2222500"/>
          <p14:tracePt t="42904" x="4425950" y="2235200"/>
          <p14:tracePt t="42922" x="4400550" y="2247900"/>
          <p14:tracePt t="42939" x="4375150" y="2254250"/>
          <p14:tracePt t="42955" x="4324350" y="2260600"/>
          <p14:tracePt t="42972" x="4298950" y="2266950"/>
          <p14:tracePt t="42988" x="4241800" y="2273300"/>
          <p14:tracePt t="43005" x="4197350" y="2273300"/>
          <p14:tracePt t="43030" x="4184650" y="2279650"/>
          <p14:tracePt t="43036" x="4159250" y="2279650"/>
          <p14:tracePt t="43054" x="4159250" y="2286000"/>
          <p14:tracePt t="43069" x="4133850" y="2298700"/>
          <p14:tracePt t="43086" x="4102100" y="2311400"/>
          <p14:tracePt t="43105" x="4089400" y="2311400"/>
          <p14:tracePt t="43122" x="4051300" y="2324100"/>
          <p14:tracePt t="43138" x="4044950" y="2324100"/>
          <p14:tracePt t="43155" x="4019550" y="2336800"/>
          <p14:tracePt t="43172" x="4006850" y="2343150"/>
          <p14:tracePt t="43188" x="3987800" y="2368550"/>
          <p14:tracePt t="43205" x="3956050" y="2393950"/>
          <p14:tracePt t="43221" x="3937000" y="2413000"/>
          <p14:tracePt t="43239" x="3911600" y="2444750"/>
          <p14:tracePt t="43255" x="3892550" y="2470150"/>
          <p14:tracePt t="43272" x="3886200" y="2482850"/>
          <p14:tracePt t="43287" x="3879850" y="2489200"/>
          <p14:tracePt t="43324" x="3879850" y="2495550"/>
          <p14:tracePt t="43356" x="3879850" y="2501900"/>
          <p14:tracePt t="43386" x="3879850" y="2508250"/>
          <p14:tracePt t="43397" x="3886200" y="2508250"/>
          <p14:tracePt t="43408" x="3892550" y="2514600"/>
          <p14:tracePt t="43421" x="3898900" y="2514600"/>
          <p14:tracePt t="43439" x="3905250" y="2520950"/>
          <p14:tracePt t="43455" x="3911600" y="2527300"/>
          <p14:tracePt t="43456" x="3917950" y="2540000"/>
          <p14:tracePt t="43472" x="3924300" y="2546350"/>
          <p14:tracePt t="43488" x="3930650" y="2552700"/>
          <p14:tracePt t="43505" x="3937000" y="2565400"/>
          <p14:tracePt t="43522" x="3949700" y="2571750"/>
          <p14:tracePt t="43538" x="3956050" y="2578100"/>
          <p14:tracePt t="43555" x="3962400" y="2578100"/>
          <p14:tracePt t="43572" x="3975100" y="2584450"/>
          <p14:tracePt t="43588" x="3987800" y="2584450"/>
          <p14:tracePt t="43604" x="4006850" y="2584450"/>
          <p14:tracePt t="43622" x="4032250" y="2584450"/>
          <p14:tracePt t="43638" x="4044950" y="2584450"/>
          <p14:tracePt t="43655" x="4070350" y="2584450"/>
          <p14:tracePt t="43672" x="4083050" y="2584450"/>
          <p14:tracePt t="43688" x="4108450" y="2584450"/>
          <p14:tracePt t="43703" x="4114800" y="2584450"/>
          <p14:tracePt t="43720" x="4133850" y="2584450"/>
          <p14:tracePt t="43736" x="4146550" y="2584450"/>
          <p14:tracePt t="43755" x="4152900" y="2584450"/>
          <p14:tracePt t="43772" x="4159250" y="2584450"/>
          <p14:tracePt t="43788" x="4165600" y="2584450"/>
          <p14:tracePt t="43825" x="4171950" y="2584450"/>
          <p14:tracePt t="44059" x="4165600" y="2584450"/>
          <p14:tracePt t="44070" x="4146550" y="2584450"/>
          <p14:tracePt t="44080" x="4114800" y="2584450"/>
          <p14:tracePt t="44091" x="4070350" y="2584450"/>
          <p14:tracePt t="44092" x="4013200" y="2584450"/>
          <p14:tracePt t="44104" x="3854450" y="2571750"/>
          <p14:tracePt t="44122" x="3765550" y="2565400"/>
          <p14:tracePt t="44138" x="3600450" y="2546350"/>
          <p14:tracePt t="44155" x="3536950" y="2540000"/>
          <p14:tracePt t="44170" x="3448050" y="2527300"/>
          <p14:tracePt t="44186" x="3422650" y="2520950"/>
          <p14:tracePt t="44203" x="3384550" y="2520950"/>
          <p14:tracePt t="44220" x="3365500" y="2520950"/>
          <p14:tracePt t="44238" x="3352800" y="2520950"/>
          <p14:tracePt t="44256" x="3333750" y="2527300"/>
          <p14:tracePt t="44272" x="3327400" y="2533650"/>
          <p14:tracePt t="44288" x="3308350" y="2546350"/>
          <p14:tracePt t="44305" x="3289300" y="2546350"/>
          <p14:tracePt t="44322" x="3289300" y="2552700"/>
          <p14:tracePt t="44338" x="3263900" y="2552700"/>
          <p14:tracePt t="44355" x="3251200" y="2559050"/>
          <p14:tracePt t="44372" x="3206750" y="2559050"/>
          <p14:tracePt t="44388" x="3149600" y="2559050"/>
          <p14:tracePt t="44405" x="3124200" y="2559050"/>
          <p14:tracePt t="44422" x="3092450" y="2559050"/>
          <p14:tracePt t="44438" x="3079750" y="2559050"/>
          <p14:tracePt t="44475" x="3073400" y="2559050"/>
          <p14:tracePt t="44495" x="3060700" y="2559050"/>
          <p14:tracePt t="44506" x="3041650" y="2559050"/>
          <p14:tracePt t="44507" x="3028950" y="2559050"/>
          <p14:tracePt t="44522" x="2971800" y="2559050"/>
          <p14:tracePt t="44538" x="2927350" y="2559050"/>
          <p14:tracePt t="44554" x="2851150" y="2559050"/>
          <p14:tracePt t="44573" x="2813050" y="2559050"/>
          <p14:tracePt t="44588" x="2768600" y="2559050"/>
          <p14:tracePt t="44605" x="2724150" y="2559050"/>
          <p14:tracePt t="44622" x="2705100" y="2559050"/>
          <p14:tracePt t="44638" x="2679700" y="2559050"/>
          <p14:tracePt t="44655" x="2667000" y="2559050"/>
          <p14:tracePt t="44671" x="2654300" y="2559050"/>
          <p14:tracePt t="46250" x="2654300" y="2565400"/>
          <p14:tracePt t="46280" x="2647950" y="2565400"/>
          <p14:tracePt t="46290" x="2647950" y="2571750"/>
          <p14:tracePt t="46301" x="2641600" y="2571750"/>
          <p14:tracePt t="46304" x="2635250" y="2571750"/>
          <p14:tracePt t="46322" x="2628900" y="2578100"/>
          <p14:tracePt t="46323" x="2622550" y="2584450"/>
          <p14:tracePt t="46338" x="2603500" y="2590800"/>
          <p14:tracePt t="46355" x="2597150" y="2603500"/>
          <p14:tracePt t="46372" x="2571750" y="2622550"/>
          <p14:tracePt t="46388" x="2527300" y="2641600"/>
          <p14:tracePt t="46405" x="2501900" y="2654300"/>
          <p14:tracePt t="46422" x="2432050" y="2673350"/>
          <p14:tracePt t="46438" x="2393950" y="2692400"/>
          <p14:tracePt t="46455" x="2298700" y="2724150"/>
          <p14:tracePt t="46472" x="2254250" y="2730500"/>
          <p14:tracePt t="46488" x="2171700" y="2762250"/>
          <p14:tracePt t="46504" x="2089150" y="2787650"/>
          <p14:tracePt t="46522" x="2038350" y="2806700"/>
          <p14:tracePt t="46538" x="1955800" y="2838450"/>
          <p14:tracePt t="46555" x="1873250" y="2863850"/>
          <p14:tracePt t="46572" x="1822450" y="2882900"/>
          <p14:tracePt t="46589" x="1746250" y="2901950"/>
          <p14:tracePt t="46605" x="1695450" y="2921000"/>
          <p14:tracePt t="46621" x="1593850" y="2946400"/>
          <p14:tracePt t="46638" x="1492250" y="2959100"/>
          <p14:tracePt t="46655" x="1435100" y="2965450"/>
          <p14:tracePt t="46672" x="1333500" y="2971800"/>
          <p14:tracePt t="46689" x="1289050" y="2971800"/>
          <p14:tracePt t="46705" x="1231900" y="2984500"/>
          <p14:tracePt t="46722" x="1187450" y="2990850"/>
          <p14:tracePt t="46737" x="1181100" y="2997200"/>
          <p14:tracePt t="46755" x="1149350" y="3016250"/>
          <p14:tracePt t="46772" x="1130300" y="3022600"/>
          <p14:tracePt t="46788" x="1111250" y="3035300"/>
          <p14:tracePt t="46806" x="1092200" y="3041650"/>
          <p14:tracePt t="46820" x="1066800" y="3054350"/>
          <p14:tracePt t="46836" x="1041400" y="3054350"/>
          <p14:tracePt t="46852" x="1028700" y="3060700"/>
          <p14:tracePt t="46872" x="1016000" y="3060700"/>
          <p14:tracePt t="46888" x="1003300" y="3060700"/>
          <p14:tracePt t="47220" x="1009650" y="3060700"/>
          <p14:tracePt t="47261" x="1016000" y="3060700"/>
          <p14:tracePt t="47282" x="1022350" y="3060700"/>
          <p14:tracePt t="47292" x="1028700" y="3060700"/>
          <p14:tracePt t="47305" x="1035050" y="3060700"/>
          <p14:tracePt t="47306" x="1041400" y="3060700"/>
          <p14:tracePt t="47322" x="1066800" y="3048000"/>
          <p14:tracePt t="47338" x="1073150" y="3048000"/>
          <p14:tracePt t="47354" x="1104900" y="3041650"/>
          <p14:tracePt t="47372" x="1130300" y="3035300"/>
          <p14:tracePt t="47388" x="1143000" y="3035300"/>
          <p14:tracePt t="47404" x="1162050" y="3035300"/>
          <p14:tracePt t="47422" x="1174750" y="3035300"/>
          <p14:tracePt t="47438" x="1193800" y="3035300"/>
          <p14:tracePt t="47455" x="1225550" y="3035300"/>
          <p14:tracePt t="47472" x="1244600" y="3035300"/>
          <p14:tracePt t="47488" x="1301750" y="3035300"/>
          <p14:tracePt t="47505" x="1377950" y="3035300"/>
          <p14:tracePt t="47522" x="1409700" y="3035300"/>
          <p14:tracePt t="47537" x="1473200" y="3035300"/>
          <p14:tracePt t="47555" x="1492250" y="3035300"/>
          <p14:tracePt t="47572" x="1530350" y="3035300"/>
          <p14:tracePt t="47588" x="1549400" y="3035300"/>
          <p14:tracePt t="47620" x="1568450" y="3035300"/>
          <p14:tracePt t="47620" x="1606550" y="3035300"/>
          <p14:tracePt t="47636" x="1631950" y="3035300"/>
          <p14:tracePt t="47652" x="1701800" y="3035300"/>
          <p14:tracePt t="47670" x="1765300" y="3035300"/>
          <p14:tracePt t="47689" x="1797050" y="3035300"/>
          <p14:tracePt t="47705" x="1866900" y="3035300"/>
          <p14:tracePt t="47720" x="1892300" y="3035300"/>
          <p14:tracePt t="47736" x="1924050" y="3035300"/>
          <p14:tracePt t="47755" x="1968500" y="3035300"/>
          <p14:tracePt t="47771" x="1993900" y="3035300"/>
          <p14:tracePt t="47789" x="2051050" y="3035300"/>
          <p14:tracePt t="47803" x="2082800" y="3035300"/>
          <p14:tracePt t="47820" x="2159000" y="3035300"/>
          <p14:tracePt t="47836" x="2203450" y="3035300"/>
          <p14:tracePt t="47853" x="2273300" y="3035300"/>
          <p14:tracePt t="47872" x="2330450" y="3035300"/>
          <p14:tracePt t="47888" x="2362200" y="3035300"/>
          <p14:tracePt t="47905" x="2400300" y="3035300"/>
          <p14:tracePt t="47922" x="2419350" y="3035300"/>
          <p14:tracePt t="47938" x="2457450" y="3035300"/>
          <p14:tracePt t="47955" x="2482850" y="3035300"/>
          <p14:tracePt t="47972" x="2501900" y="3035300"/>
          <p14:tracePt t="47988" x="2527300" y="3035300"/>
          <p14:tracePt t="48004" x="2559050" y="3035300"/>
          <p14:tracePt t="48022" x="2578100" y="3035300"/>
          <p14:tracePt t="48037" x="2616200" y="3035300"/>
          <p14:tracePt t="48055" x="2641600" y="3035300"/>
          <p14:tracePt t="48072" x="2679700" y="3035300"/>
          <p14:tracePt t="48088" x="2705100" y="3035300"/>
          <p14:tracePt t="48105" x="2755900" y="3035300"/>
          <p14:tracePt t="48122" x="2794000" y="3035300"/>
          <p14:tracePt t="48138" x="2819400" y="3041650"/>
          <p14:tracePt t="48154" x="2851150" y="3041650"/>
          <p14:tracePt t="48172" x="2876550" y="3041650"/>
          <p14:tracePt t="48188" x="2889250" y="3041650"/>
          <p14:tracePt t="48205" x="2901950" y="3041650"/>
          <p14:tracePt t="48221" x="2908300" y="3041650"/>
          <p14:tracePt t="48238" x="2927350" y="3041650"/>
          <p14:tracePt t="48273" x="2940050" y="3041650"/>
          <p14:tracePt t="48275" x="2952750" y="3041650"/>
          <p14:tracePt t="48288" x="2978150" y="3041650"/>
          <p14:tracePt t="48305" x="2997200" y="3041650"/>
          <p14:tracePt t="48322" x="3035300" y="3041650"/>
          <p14:tracePt t="48338" x="3060700" y="3041650"/>
          <p14:tracePt t="48355" x="3111500" y="3041650"/>
          <p14:tracePt t="48372" x="3149600" y="3041650"/>
          <p14:tracePt t="48388" x="3175000" y="3041650"/>
          <p14:tracePt t="48405" x="3213100" y="3041650"/>
          <p14:tracePt t="48422" x="3225800" y="3041650"/>
          <p14:tracePt t="48438" x="3257550" y="3041650"/>
          <p14:tracePt t="48455" x="3295650" y="3041650"/>
          <p14:tracePt t="48472" x="3321050" y="3041650"/>
          <p14:tracePt t="48488" x="3371850" y="3041650"/>
          <p14:tracePt t="48505" x="3397250" y="3041650"/>
          <p14:tracePt t="48522" x="3435350" y="3041650"/>
          <p14:tracePt t="48538" x="3473450" y="3041650"/>
          <p14:tracePt t="48555" x="3479800" y="3041650"/>
          <p14:tracePt t="48570" x="3511550" y="3041650"/>
          <p14:tracePt t="48588" x="3517900" y="3041650"/>
          <p14:tracePt t="48605" x="3562350" y="3041650"/>
          <p14:tracePt t="48623" x="3594100" y="3041650"/>
          <p14:tracePt t="48638" x="3606800" y="3041650"/>
          <p14:tracePt t="48654" x="3632200" y="3041650"/>
          <p14:tracePt t="48672" x="3638550" y="3041650"/>
          <p14:tracePt t="51134" x="3632200" y="3048000"/>
          <p14:tracePt t="51155" x="3625850" y="3048000"/>
          <p14:tracePt t="51165" x="3619500" y="3054350"/>
          <p14:tracePt t="51176" x="3606800" y="3067050"/>
          <p14:tracePt t="51186" x="3581400" y="3073400"/>
          <p14:tracePt t="51203" x="3543300" y="3086100"/>
          <p14:tracePt t="51207" x="3448050" y="3117850"/>
          <p14:tracePt t="51221" x="3403600" y="3143250"/>
          <p14:tracePt t="51238" x="3289300" y="3181350"/>
          <p14:tracePt t="51254" x="3181350" y="3213100"/>
          <p14:tracePt t="51271" x="3136900" y="3232150"/>
          <p14:tracePt t="51288" x="3054350" y="3244850"/>
          <p14:tracePt t="51304" x="3009900" y="3251200"/>
          <p14:tracePt t="51321" x="2901950" y="3251200"/>
          <p14:tracePt t="51338" x="2768600" y="3251200"/>
          <p14:tracePt t="51355" x="2705100" y="3251200"/>
          <p14:tracePt t="51370" x="2552700" y="3251200"/>
          <p14:tracePt t="51388" x="2476500" y="3251200"/>
          <p14:tracePt t="51405" x="2317750" y="3251200"/>
          <p14:tracePt t="51421" x="2165350" y="3251200"/>
          <p14:tracePt t="51438" x="2089150" y="3251200"/>
          <p14:tracePt t="51454" x="1949450" y="3251200"/>
          <p14:tracePt t="51471" x="1873250" y="3251200"/>
          <p14:tracePt t="51487" x="1727200" y="3251200"/>
          <p14:tracePt t="51504" x="1581150" y="3251200"/>
          <p14:tracePt t="51522" x="1492250" y="3251200"/>
          <p14:tracePt t="51538" x="1327150" y="3251200"/>
          <p14:tracePt t="51555" x="1250950" y="3251200"/>
          <p14:tracePt t="51571" x="1098550" y="3257550"/>
          <p14:tracePt t="51588" x="1035050" y="3257550"/>
          <p14:tracePt t="51603" x="933450" y="3276600"/>
          <p14:tracePt t="51621" x="844550" y="3289300"/>
          <p14:tracePt t="51639" x="819150" y="3302000"/>
          <p14:tracePt t="51655" x="774700" y="3321050"/>
          <p14:tracePt t="51670" x="749300" y="3327400"/>
          <p14:tracePt t="51687" x="717550" y="3346450"/>
          <p14:tracePt t="51703" x="698500" y="3359150"/>
          <p14:tracePt t="51719" x="685800" y="3365500"/>
          <p14:tracePt t="51738" x="673100" y="3378200"/>
          <p14:tracePt t="51755" x="673100" y="3384550"/>
          <p14:tracePt t="51772" x="654050" y="3390900"/>
          <p14:tracePt t="51790" x="647700" y="3409950"/>
          <p14:tracePt t="51805" x="641350" y="3416300"/>
          <p14:tracePt t="51820" x="622300" y="3422650"/>
          <p14:tracePt t="51836" x="609600" y="3435350"/>
          <p14:tracePt t="51853" x="584200" y="3448050"/>
          <p14:tracePt t="51870" x="565150" y="3460750"/>
          <p14:tracePt t="51888" x="552450" y="3460750"/>
          <p14:tracePt t="51905" x="539750" y="3467100"/>
          <p14:tracePt t="51921" x="533400" y="3473450"/>
          <p14:tracePt t="51921" x="527050" y="3473450"/>
          <p14:tracePt t="51938" x="527050" y="3479800"/>
          <p14:tracePt t="51955" x="514350" y="3479800"/>
          <p14:tracePt t="51972" x="508000" y="3486150"/>
          <p14:tracePt t="51987" x="508000" y="3492500"/>
          <p14:tracePt t="52164" x="514350" y="3492500"/>
          <p14:tracePt t="52175" x="520700" y="3492500"/>
          <p14:tracePt t="52195" x="527050" y="3492500"/>
          <p14:tracePt t="52202" x="539750" y="3492500"/>
          <p14:tracePt t="52221" x="546100" y="3492500"/>
          <p14:tracePt t="52223" x="577850" y="3492500"/>
          <p14:tracePt t="52238" x="596900" y="3492500"/>
          <p14:tracePt t="52255" x="666750" y="3492500"/>
          <p14:tracePt t="52271" x="711200" y="3492500"/>
          <p14:tracePt t="52288" x="800100" y="3492500"/>
          <p14:tracePt t="52304" x="895350" y="3492500"/>
          <p14:tracePt t="52322" x="927100" y="3492500"/>
          <p14:tracePt t="52338" x="971550" y="3492500"/>
          <p14:tracePt t="52355" x="996950" y="3492500"/>
          <p14:tracePt t="52371" x="1022350" y="3492500"/>
          <p14:tracePt t="52388" x="1047750" y="3492500"/>
          <p14:tracePt t="52405" x="1073150" y="3492500"/>
          <p14:tracePt t="52421" x="1130300" y="3492500"/>
          <p14:tracePt t="52438" x="1155700" y="3492500"/>
          <p14:tracePt t="52454" x="1212850" y="3492500"/>
          <p14:tracePt t="52472" x="1263650" y="3492500"/>
          <p14:tracePt t="52488" x="1295400" y="3492500"/>
          <p14:tracePt t="52504" x="1339850" y="3492500"/>
          <p14:tracePt t="52522" x="1377950" y="3492500"/>
          <p14:tracePt t="52538" x="1454150" y="3492500"/>
          <p14:tracePt t="52555" x="1498600" y="3492500"/>
          <p14:tracePt t="52571" x="1574800" y="3492500"/>
          <p14:tracePt t="52588" x="1631950" y="3492500"/>
          <p14:tracePt t="52604" x="1651000" y="3492500"/>
          <p14:tracePt t="52621" x="1676400" y="3492500"/>
          <p14:tracePt t="52638" x="1695450" y="3492500"/>
          <p14:tracePt t="52655" x="1720850" y="3492500"/>
          <p14:tracePt t="52672" x="1771650" y="3492500"/>
          <p14:tracePt t="52687" x="1797050" y="3492500"/>
          <p14:tracePt t="52703" x="1847850" y="3492500"/>
          <p14:tracePt t="52721" x="1873250" y="3492500"/>
          <p14:tracePt t="52738" x="1924050" y="3492500"/>
          <p14:tracePt t="52755" x="1943100" y="3492500"/>
          <p14:tracePt t="52772" x="1955800" y="3492500"/>
          <p14:tracePt t="52787" x="1968500" y="3492500"/>
          <p14:tracePt t="52804" x="1981200" y="3486150"/>
          <p14:tracePt t="52822" x="1993900" y="3479800"/>
          <p14:tracePt t="52838" x="2019300" y="3479800"/>
          <p14:tracePt t="52855" x="2032000" y="3473450"/>
          <p14:tracePt t="52870" x="2063750" y="3473450"/>
          <p14:tracePt t="52888" x="2076450" y="3473450"/>
          <p14:tracePt t="52904" x="2120900" y="3473450"/>
          <p14:tracePt t="52921" x="2184400" y="3473450"/>
          <p14:tracePt t="52938" x="2228850" y="3473450"/>
          <p14:tracePt t="52954" x="2317750" y="3473450"/>
          <p14:tracePt t="52971" x="2362200" y="3473450"/>
          <p14:tracePt t="52988" x="2438400" y="3473450"/>
          <p14:tracePt t="53004" x="2476500" y="3473450"/>
          <p14:tracePt t="53020" x="2508250" y="3473450"/>
          <p14:tracePt t="53038" x="2527300" y="3473450"/>
          <p14:tracePt t="53074" x="2533650" y="3473450"/>
          <p14:tracePt t="53075" x="2546350" y="3479800"/>
          <p14:tracePt t="53088" x="2552700" y="3479800"/>
          <p14:tracePt t="53105" x="2584450" y="3486150"/>
          <p14:tracePt t="53122" x="2616200" y="3492500"/>
          <p14:tracePt t="53138" x="2635250" y="3498850"/>
          <p14:tracePt t="53154" x="2647950" y="3498850"/>
          <p14:tracePt t="53818" x="2647950" y="3505200"/>
          <p14:tracePt t="53992" x="2641600" y="3505200"/>
          <p14:tracePt t="54002" x="2635250" y="3511550"/>
          <p14:tracePt t="54024" x="2628900" y="3517900"/>
          <p14:tracePt t="54025" x="2622550" y="3517900"/>
          <p14:tracePt t="54038" x="2616200" y="3530600"/>
          <p14:tracePt t="54055" x="2609850" y="3536950"/>
          <p14:tracePt t="54071" x="2597150" y="3549650"/>
          <p14:tracePt t="54088" x="2590800" y="3562350"/>
          <p14:tracePt t="54105" x="2565400" y="3575050"/>
          <p14:tracePt t="54122" x="2559050" y="3587750"/>
          <p14:tracePt t="54138" x="2533650" y="3613150"/>
          <p14:tracePt t="54155" x="2514600" y="3625850"/>
          <p14:tracePt t="54172" x="2508250" y="3638550"/>
          <p14:tracePt t="54188" x="2489200" y="3657600"/>
          <p14:tracePt t="54205" x="2476500" y="3670300"/>
          <p14:tracePt t="54222" x="2470150" y="3676650"/>
          <p14:tracePt t="54238" x="2451100" y="3683000"/>
          <p14:tracePt t="54254" x="2451100" y="3689350"/>
          <p14:tracePt t="54271" x="2438400" y="3695700"/>
          <p14:tracePt t="54288" x="2425700" y="3708400"/>
          <p14:tracePt t="54304" x="2413000" y="3708400"/>
          <p14:tracePt t="54320" x="2387600" y="3733800"/>
          <p14:tracePt t="54338" x="2368550" y="3746500"/>
          <p14:tracePt t="54338" x="2343150" y="3759200"/>
          <p14:tracePt t="54355" x="2324100" y="3771900"/>
          <p14:tracePt t="54371" x="2273300" y="3797300"/>
          <p14:tracePt t="54388" x="2241550" y="3810000"/>
          <p14:tracePt t="54404" x="2184400" y="3835400"/>
          <p14:tracePt t="54421" x="2146300" y="3841750"/>
          <p14:tracePt t="54437" x="2082800" y="3860800"/>
          <p14:tracePt t="54454" x="2025650" y="3873500"/>
          <p14:tracePt t="54472" x="1987550" y="3879850"/>
          <p14:tracePt t="54488" x="1936750" y="3892550"/>
          <p14:tracePt t="54505" x="1924050" y="3892550"/>
          <p14:tracePt t="54521" x="1873250" y="3898900"/>
          <p14:tracePt t="54538" x="1822450" y="3898900"/>
          <p14:tracePt t="54554" x="1790700" y="3898900"/>
          <p14:tracePt t="54571" x="1733550" y="3898900"/>
          <p14:tracePt t="54588" x="1708150" y="3898900"/>
          <p14:tracePt t="54604" x="1676400" y="3898900"/>
          <p14:tracePt t="54622" x="1670050" y="3898900"/>
          <p14:tracePt t="54932" x="1676400" y="3898900"/>
          <p14:tracePt t="56245" x="1676400" y="3892550"/>
          <p14:tracePt t="56255" x="1676400" y="3873500"/>
          <p14:tracePt t="56265" x="1663700" y="3848100"/>
          <p14:tracePt t="56272" x="1625600" y="3765550"/>
          <p14:tracePt t="56289" x="1600200" y="3695700"/>
          <p14:tracePt t="56306" x="1504950" y="3543300"/>
          <p14:tracePt t="56322" x="1447800" y="3454400"/>
          <p14:tracePt t="56339" x="1346200" y="3295650"/>
          <p14:tracePt t="56356" x="1257300" y="3155950"/>
          <p14:tracePt t="56372" x="1212850" y="3092450"/>
          <p14:tracePt t="56389" x="1155700" y="3003550"/>
          <p14:tracePt t="56405" x="1136650" y="2978150"/>
          <p14:tracePt t="56405" x="1123950" y="2959100"/>
          <p14:tracePt t="56423" x="1117600" y="2940050"/>
          <p14:tracePt t="56439" x="1111250" y="2927350"/>
          <p14:tracePt t="56456" x="1111250" y="2921000"/>
          <p14:tracePt t="56471" x="1104900" y="2914650"/>
          <p14:tracePt t="56506" x="1104900" y="2908300"/>
          <p14:tracePt t="56539" x="1104900" y="2901950"/>
          <p14:tracePt t="56549" x="1104900" y="2895600"/>
          <p14:tracePt t="56558" x="1104900" y="2889250"/>
          <p14:tracePt t="56570" x="1104900" y="2876550"/>
          <p14:tracePt t="56571" x="1104900" y="2870200"/>
          <p14:tracePt t="56588" x="1104900" y="2844800"/>
          <p14:tracePt t="56605" x="1104900" y="2819400"/>
          <p14:tracePt t="56623" x="1104900" y="2813050"/>
          <p14:tracePt t="56693" x="1104900" y="2819400"/>
          <p14:tracePt t="56724" x="1104900" y="2825750"/>
          <p14:tracePt t="56734" x="1104900" y="2832100"/>
          <p14:tracePt t="56744" x="1104900" y="2844800"/>
          <p14:tracePt t="56762" x="1111250" y="2844800"/>
          <p14:tracePt t="56765" x="1117600" y="2857500"/>
          <p14:tracePt t="56772" x="1136650" y="2895600"/>
          <p14:tracePt t="56789" x="1149350" y="2908300"/>
          <p14:tracePt t="56804" x="1174750" y="2952750"/>
          <p14:tracePt t="56821" x="1181100" y="2971800"/>
          <p14:tracePt t="56837" x="1193800" y="3003550"/>
          <p14:tracePt t="56854" x="1206500" y="3022600"/>
          <p14:tracePt t="56872" x="1212850" y="3028950"/>
          <p14:tracePt t="56889" x="1219200" y="3035300"/>
          <p14:tracePt t="56942" x="1219200" y="3041650"/>
          <p14:tracePt t="57217" x="1225550" y="3041650"/>
          <p14:tracePt t="57238" x="1231900" y="3041650"/>
          <p14:tracePt t="57249" x="1244600" y="3041650"/>
          <p14:tracePt t="57258" x="1263650" y="3041650"/>
          <p14:tracePt t="57272" x="1289050" y="3041650"/>
          <p14:tracePt t="57274" x="1327150" y="3041650"/>
          <p14:tracePt t="57289" x="1447800" y="3041650"/>
          <p14:tracePt t="57306" x="1600200" y="3041650"/>
          <p14:tracePt t="57322" x="1689100" y="3041650"/>
          <p14:tracePt t="57339" x="1828800" y="3041650"/>
          <p14:tracePt t="57355" x="1879600" y="3041650"/>
          <p14:tracePt t="57372" x="1981200" y="3041650"/>
          <p14:tracePt t="57389" x="2044700" y="3041650"/>
          <p14:tracePt t="57406" x="2082800" y="3041650"/>
          <p14:tracePt t="57422" x="2139950" y="3041650"/>
          <p14:tracePt t="57440" x="2171700" y="3041650"/>
          <p14:tracePt t="57455" x="2260600" y="3041650"/>
          <p14:tracePt t="57472" x="2349500" y="3041650"/>
          <p14:tracePt t="57489" x="2393950" y="3041650"/>
          <p14:tracePt t="57504" x="2457450" y="3041650"/>
          <p14:tracePt t="57522" x="2495550" y="3041650"/>
          <p14:tracePt t="57539" x="2540000" y="3041650"/>
          <p14:tracePt t="57555" x="2584450" y="3041650"/>
          <p14:tracePt t="57573" x="2609850" y="3041650"/>
          <p14:tracePt t="57589" x="2654300" y="3041650"/>
          <p14:tracePt t="57606" x="2679700" y="3041650"/>
          <p14:tracePt t="57622" x="2730500" y="3041650"/>
          <p14:tracePt t="57639" x="2768600" y="3041650"/>
          <p14:tracePt t="57656" x="2787650" y="3041650"/>
          <p14:tracePt t="57672" x="2832100" y="3041650"/>
          <p14:tracePt t="57690" x="2851150" y="3041650"/>
          <p14:tracePt t="57704" x="2908300" y="3041650"/>
          <p14:tracePt t="57721" x="2933700" y="3041650"/>
          <p14:tracePt t="57737" x="3009900" y="3041650"/>
          <p14:tracePt t="57753" x="3098800" y="3041650"/>
          <p14:tracePt t="57773" x="3130550" y="3041650"/>
          <p14:tracePt t="57789" x="3219450" y="3041650"/>
          <p14:tracePt t="57806" x="3263900" y="3041650"/>
          <p14:tracePt t="57821" x="3352800" y="3041650"/>
          <p14:tracePt t="57837" x="3441700" y="3041650"/>
          <p14:tracePt t="57854" x="3473450" y="3041650"/>
          <p14:tracePt t="57870" x="3543300" y="3041650"/>
          <p14:tracePt t="57889" x="3575050" y="3041650"/>
          <p14:tracePt t="57906" x="3625850" y="3041650"/>
          <p14:tracePt t="57922" x="3663950" y="3041650"/>
          <p14:tracePt t="57939" x="3689350" y="3041650"/>
          <p14:tracePt t="57956" x="3727450" y="3041650"/>
          <p14:tracePt t="57972" x="3765550" y="3041650"/>
          <p14:tracePt t="57989" x="3784600" y="3048000"/>
          <p14:tracePt t="58005" x="3803650" y="3048000"/>
          <p14:tracePt t="58022" x="3810000" y="3048000"/>
          <p14:tracePt t="62863" x="3816350" y="3048000"/>
          <p14:tracePt t="64654" x="3810000" y="3048000"/>
          <p14:tracePt t="64667" x="3803650" y="3048000"/>
          <p14:tracePt t="64668" x="3797300" y="3048000"/>
          <p14:tracePt t="64680" x="3784600" y="3048000"/>
          <p14:tracePt t="64688" x="3778250" y="3048000"/>
          <p14:tracePt t="64705" x="3746500" y="3048000"/>
          <p14:tracePt t="64719" x="3733800" y="3048000"/>
          <p14:tracePt t="64736" x="3714750" y="3041650"/>
          <p14:tracePt t="64755" x="3702050" y="3041650"/>
          <p14:tracePt t="64771" x="3695700" y="3041650"/>
          <p14:tracePt t="64787" x="3683000" y="3035300"/>
          <p14:tracePt t="64805" x="3657600" y="3035300"/>
          <p14:tracePt t="64823" x="3625850" y="3035300"/>
          <p14:tracePt t="64853" x="3613150" y="3035300"/>
          <p14:tracePt t="64854" x="3594100" y="3035300"/>
          <p14:tracePt t="64869" x="3575050" y="3035300"/>
          <p14:tracePt t="64886" x="3568700" y="3035300"/>
          <p14:tracePt t="64903" x="3549650" y="3035300"/>
          <p14:tracePt t="64921" x="3524250" y="3035300"/>
          <p14:tracePt t="64938" x="3505200" y="3035300"/>
          <p14:tracePt t="64955" x="3448050" y="3035300"/>
          <p14:tracePt t="64971" x="3422650" y="3035300"/>
          <p14:tracePt t="64988" x="3359150" y="3035300"/>
          <p14:tracePt t="65004" x="3308350" y="3035300"/>
          <p14:tracePt t="65020" x="3289300" y="3035300"/>
          <p14:tracePt t="65038" x="3251200" y="3035300"/>
          <p14:tracePt t="65055" x="3232150" y="3035300"/>
          <p14:tracePt t="65071" x="3200400" y="3035300"/>
          <p14:tracePt t="65088" x="3168650" y="3035300"/>
          <p14:tracePt t="65104" x="3155950" y="3035300"/>
          <p14:tracePt t="65121" x="3117850" y="3035300"/>
          <p14:tracePt t="65138" x="3111500" y="3035300"/>
          <p14:tracePt t="65154" x="3073400" y="3035300"/>
          <p14:tracePt t="65171" x="3054350" y="3035300"/>
          <p14:tracePt t="65188" x="3003550" y="3035300"/>
          <p14:tracePt t="65205" x="2921000" y="3035300"/>
          <p14:tracePt t="65221" x="2876550" y="3035300"/>
          <p14:tracePt t="65238" x="2787650" y="3035300"/>
          <p14:tracePt t="65254" x="2705100" y="3035300"/>
          <p14:tracePt t="65271" x="2660650" y="3035300"/>
          <p14:tracePt t="65287" x="2603500" y="3035300"/>
          <p14:tracePt t="65304" x="2565400" y="3035300"/>
          <p14:tracePt t="65321" x="2508250" y="3035300"/>
          <p14:tracePt t="65337" x="2444750" y="3035300"/>
          <p14:tracePt t="65355" x="2419350" y="3035300"/>
          <p14:tracePt t="65371" x="2362200" y="3035300"/>
          <p14:tracePt t="65388" x="2336800" y="3035300"/>
          <p14:tracePt t="65404" x="2305050" y="3035300"/>
          <p14:tracePt t="65421" x="2260600" y="3035300"/>
          <p14:tracePt t="65438" x="2247900" y="3035300"/>
          <p14:tracePt t="65454" x="2197100" y="3035300"/>
          <p14:tracePt t="65471" x="2165350" y="3035300"/>
          <p14:tracePt t="65487" x="2076450" y="3035300"/>
          <p14:tracePt t="65504" x="2032000" y="3035300"/>
          <p14:tracePt t="65521" x="1955800" y="3035300"/>
          <p14:tracePt t="65538" x="1885950" y="3035300"/>
          <p14:tracePt t="65555" x="1860550" y="3035300"/>
          <p14:tracePt t="65571" x="1816100" y="3035300"/>
          <p14:tracePt t="65588" x="1784350" y="3035300"/>
          <p14:tracePt t="65604" x="1714500" y="3035300"/>
          <p14:tracePt t="65621" x="1612900" y="3035300"/>
          <p14:tracePt t="65638" x="1562100" y="3035300"/>
          <p14:tracePt t="65654" x="1473200" y="3028950"/>
          <p14:tracePt t="65672" x="1428750" y="3028950"/>
          <p14:tracePt t="65688" x="1352550" y="3028950"/>
          <p14:tracePt t="65704" x="1289050" y="3022600"/>
          <p14:tracePt t="65721" x="1257300" y="3022600"/>
          <p14:tracePt t="65738" x="1200150" y="3022600"/>
          <p14:tracePt t="65754" x="1168400" y="3022600"/>
          <p14:tracePt t="65771" x="1117600" y="3022600"/>
          <p14:tracePt t="65788" x="1079500" y="3022600"/>
          <p14:tracePt t="65805" x="1060450" y="3022600"/>
          <p14:tracePt t="65821" x="1041400" y="3022600"/>
          <p14:tracePt t="66191" x="1047750" y="3022600"/>
          <p14:tracePt t="66203" x="1060450" y="3022600"/>
          <p14:tracePt t="66213" x="1073150" y="3022600"/>
          <p14:tracePt t="66224" x="1098550" y="3022600"/>
          <p14:tracePt t="66233" x="1123950" y="3022600"/>
          <p14:tracePt t="66238" x="1162050" y="3022600"/>
          <p14:tracePt t="66238" x="1200150" y="3022600"/>
          <p14:tracePt t="66254" x="1244600" y="3022600"/>
          <p14:tracePt t="66271" x="1308100" y="3022600"/>
          <p14:tracePt t="66287" x="1333500" y="3022600"/>
          <p14:tracePt t="66304" x="1377950" y="3022600"/>
          <p14:tracePt t="66321" x="1403350" y="3022600"/>
          <p14:tracePt t="66338" x="1416050" y="3022600"/>
          <p14:tracePt t="66354" x="1454150" y="3016250"/>
          <p14:tracePt t="66371" x="1524000" y="3016250"/>
          <p14:tracePt t="66389" x="1568450" y="3016250"/>
          <p14:tracePt t="66404" x="1657350" y="3003550"/>
          <p14:tracePt t="66421" x="1714500" y="3003550"/>
          <p14:tracePt t="66437" x="1797050" y="3003550"/>
          <p14:tracePt t="66454" x="1841500" y="3003550"/>
          <p14:tracePt t="66454" x="1885950" y="3003550"/>
          <p14:tracePt t="66471" x="1924050" y="3003550"/>
          <p14:tracePt t="66488" x="2000250" y="3003550"/>
          <p14:tracePt t="66505" x="2032000" y="3003550"/>
          <p14:tracePt t="66521" x="2101850" y="3003550"/>
          <p14:tracePt t="66538" x="2127250" y="3003550"/>
          <p14:tracePt t="66554" x="2178050" y="3003550"/>
          <p14:tracePt t="66571" x="2228850" y="3003550"/>
          <p14:tracePt t="66604" x="2279650" y="3003550"/>
          <p14:tracePt t="66607" x="2305050" y="3003550"/>
          <p14:tracePt t="66620" x="2317750" y="3003550"/>
          <p14:tracePt t="66638" x="2362200" y="3003550"/>
          <p14:tracePt t="66654" x="2393950" y="3003550"/>
          <p14:tracePt t="66671" x="2413000" y="3003550"/>
          <p14:tracePt t="66688" x="2438400" y="3003550"/>
          <p14:tracePt t="66705" x="2457450" y="3003550"/>
          <p14:tracePt t="66722" x="2489200" y="3003550"/>
          <p14:tracePt t="66736" x="2495550" y="3003550"/>
          <p14:tracePt t="66752" x="2533650" y="3003550"/>
          <p14:tracePt t="66769" x="2559050" y="3003550"/>
          <p14:tracePt t="66786" x="2571750" y="3003550"/>
          <p14:tracePt t="66805" x="2590800" y="3003550"/>
          <p14:tracePt t="66819" x="2603500" y="3003550"/>
          <p14:tracePt t="66836" x="2622550" y="3003550"/>
          <p14:tracePt t="66852" x="2635250" y="3003550"/>
          <p14:tracePt t="66869" x="2654300" y="3003550"/>
          <p14:tracePt t="66886" x="2673350" y="3003550"/>
          <p14:tracePt t="66902" x="2705100" y="3003550"/>
          <p14:tracePt t="66921" x="2717800" y="3003550"/>
          <p14:tracePt t="66937" x="2755900" y="3003550"/>
          <p14:tracePt t="66954" x="2768600" y="3003550"/>
          <p14:tracePt t="66970" x="2806700" y="3003550"/>
          <p14:tracePt t="66988" x="2838450" y="3003550"/>
          <p14:tracePt t="67005" x="2851150" y="3003550"/>
          <p14:tracePt t="67021" x="2882900" y="3003550"/>
          <p14:tracePt t="67038" x="2901950" y="3003550"/>
          <p14:tracePt t="67054" x="2927350" y="3003550"/>
          <p14:tracePt t="67071" x="2940050" y="3003550"/>
          <p14:tracePt t="67088" x="2978150" y="3003550"/>
          <p14:tracePt t="67104" x="3009900" y="3003550"/>
          <p14:tracePt t="67121" x="3035300" y="3003550"/>
          <p14:tracePt t="67138" x="3079750" y="3003550"/>
          <p14:tracePt t="67155" x="3098800" y="3003550"/>
          <p14:tracePt t="67171" x="3155950" y="3003550"/>
          <p14:tracePt t="67188" x="3213100" y="3003550"/>
          <p14:tracePt t="67204" x="3251200" y="3003550"/>
          <p14:tracePt t="67221" x="3302000" y="3003550"/>
          <p14:tracePt t="67238" x="3340100" y="3003550"/>
          <p14:tracePt t="67254" x="3384550" y="3003550"/>
          <p14:tracePt t="67271" x="3435350" y="3003550"/>
          <p14:tracePt t="67288" x="3460750" y="3003550"/>
          <p14:tracePt t="67305" x="3492500" y="3003550"/>
          <p14:tracePt t="67321" x="3517900" y="3003550"/>
          <p14:tracePt t="67338" x="3549650" y="3003550"/>
          <p14:tracePt t="67355" x="3568700" y="3003550"/>
          <p14:tracePt t="67371" x="3575050" y="3003550"/>
          <p14:tracePt t="67422" x="3581400" y="3003550"/>
          <p14:tracePt t="67431" x="3587750" y="3003550"/>
          <p14:tracePt t="67453" x="3600450" y="3009900"/>
          <p14:tracePt t="67464" x="3613150" y="3009900"/>
          <p14:tracePt t="67474" x="3619500" y="3016250"/>
          <p14:tracePt t="67476" x="3638550" y="3016250"/>
          <p14:tracePt t="67488" x="3651250" y="3022600"/>
          <p14:tracePt t="67504" x="3670300" y="3022600"/>
          <p14:tracePt t="67521" x="3683000" y="3022600"/>
          <p14:tracePt t="67558" x="3689350" y="3022600"/>
          <p14:tracePt t="67579" x="3695700" y="3022600"/>
          <p14:tracePt t="72116" x="3702050" y="3022600"/>
          <p14:tracePt t="72168" x="3708400" y="3022600"/>
          <p14:tracePt t="72240" x="3714750" y="3022600"/>
          <p14:tracePt t="72271" x="3721100" y="3016250"/>
          <p14:tracePt t="72292" x="3721100" y="3009900"/>
          <p14:tracePt t="72302" x="3727450" y="3003550"/>
          <p14:tracePt t="72313" x="3733800" y="2997200"/>
          <p14:tracePt t="72323" x="3733800" y="2990850"/>
          <p14:tracePt t="72327" x="3733800" y="2984500"/>
          <p14:tracePt t="72339" x="3733800" y="2978150"/>
          <p14:tracePt t="72375" x="3733800" y="2971800"/>
          <p14:tracePt t="72377" x="3733800" y="2965450"/>
          <p14:tracePt t="72389" x="3733800" y="2959100"/>
          <p14:tracePt t="72405" x="3733800" y="2940050"/>
          <p14:tracePt t="72422" x="3733800" y="2927350"/>
          <p14:tracePt t="72439" x="3733800" y="2921000"/>
          <p14:tracePt t="72454" x="3733800" y="2914650"/>
          <p14:tracePt t="72472" x="3733800" y="2901950"/>
          <p14:tracePt t="72520" x="3733800" y="2895600"/>
          <p14:tracePt t="72531" x="3733800" y="2889250"/>
          <p14:tracePt t="72541" x="3733800" y="2882900"/>
          <p14:tracePt t="72562" x="3733800" y="2876550"/>
          <p14:tracePt t="72572" x="3727450" y="2870200"/>
          <p14:tracePt t="72593" x="3727450" y="2863850"/>
          <p14:tracePt t="72595" x="3721100" y="2857500"/>
          <p14:tracePt t="72605" x="3714750" y="2851150"/>
          <p14:tracePt t="72622" x="3708400" y="2851150"/>
          <p14:tracePt t="72639" x="3708400" y="2844800"/>
          <p14:tracePt t="72655" x="3702050" y="2838450"/>
          <p14:tracePt t="72672" x="3695700" y="2838450"/>
          <p14:tracePt t="72689" x="3695700" y="2832100"/>
          <p14:tracePt t="72705" x="3689350" y="2832100"/>
          <p14:tracePt t="72723" x="3689350" y="2825750"/>
          <p14:tracePt t="72737" x="3663950" y="2813050"/>
          <p14:tracePt t="72753" x="3638550" y="2800350"/>
          <p14:tracePt t="72770" x="3619500" y="2787650"/>
          <p14:tracePt t="72789" x="3568700" y="2774950"/>
          <p14:tracePt t="72806" x="3517900" y="2762250"/>
          <p14:tracePt t="72822" x="3492500" y="2755900"/>
          <p14:tracePt t="72839" x="3448050" y="2749550"/>
          <p14:tracePt t="72853" x="3435350" y="2749550"/>
          <p14:tracePt t="72870" x="3403600" y="2749550"/>
          <p14:tracePt t="72889" x="3397250" y="2749550"/>
          <p14:tracePt t="72889" x="3384550" y="2749550"/>
          <p14:tracePt t="72906" x="3365500" y="2749550"/>
          <p14:tracePt t="72922" x="3340100" y="2743200"/>
          <p14:tracePt t="72939" x="3314700" y="2736850"/>
          <p14:tracePt t="72955" x="3263900" y="2724150"/>
          <p14:tracePt t="72970" x="3219450" y="2724150"/>
          <p14:tracePt t="72987" x="3149600" y="2717800"/>
          <p14:tracePt t="73005" x="3073400" y="2705100"/>
          <p14:tracePt t="73022" x="3035300" y="2705100"/>
          <p14:tracePt t="73039" x="2990850" y="2705100"/>
          <p14:tracePt t="73055" x="2971800" y="2705100"/>
          <p14:tracePt t="73072" x="2940050" y="2705100"/>
          <p14:tracePt t="73089" x="2901950" y="2705100"/>
          <p14:tracePt t="73105" x="2882900" y="2705100"/>
          <p14:tracePt t="73122" x="2844800" y="2705100"/>
          <p14:tracePt t="73139" x="2825750" y="2705100"/>
          <p14:tracePt t="73155" x="2794000" y="2705100"/>
          <p14:tracePt t="73173" x="2749550" y="2705100"/>
          <p14:tracePt t="73189" x="2724150" y="2705100"/>
          <p14:tracePt t="73205" x="2667000" y="2705100"/>
          <p14:tracePt t="73222" x="2635250" y="2705100"/>
          <p14:tracePt t="73239" x="2559050" y="2705100"/>
          <p14:tracePt t="73255" x="2489200" y="2705100"/>
          <p14:tracePt t="73272" x="2457450" y="2705100"/>
          <p14:tracePt t="73289" x="2400300" y="2705100"/>
          <p14:tracePt t="73305" x="2368550" y="2705100"/>
          <p14:tracePt t="73322" x="2311400" y="2705100"/>
          <p14:tracePt t="73339" x="2260600" y="2705100"/>
          <p14:tracePt t="73355" x="2235200" y="2705100"/>
          <p14:tracePt t="73371" x="2203450" y="2705100"/>
          <p14:tracePt t="73388" x="2184400" y="2705100"/>
          <p14:tracePt t="73405" x="2159000" y="2717800"/>
          <p14:tracePt t="73422" x="2146300" y="2730500"/>
          <p14:tracePt t="73439" x="2133600" y="2730500"/>
          <p14:tracePt t="73454" x="2127250" y="2736850"/>
          <p14:tracePt t="73472" x="2120900" y="2736850"/>
          <p14:tracePt t="73488" x="2114550" y="2743200"/>
          <p14:tracePt t="73505" x="2108200" y="2749550"/>
          <p14:tracePt t="73543" x="2101850" y="2755900"/>
          <p14:tracePt t="73544" x="2101850" y="2762250"/>
          <p14:tracePt t="73574" x="2095500" y="2768600"/>
          <p14:tracePt t="73596" x="2095500" y="2774950"/>
          <p14:tracePt t="73608" x="2089150" y="2774950"/>
          <p14:tracePt t="73622" x="2089150" y="2781300"/>
          <p14:tracePt t="73623" x="2089150" y="2787650"/>
          <p14:tracePt t="73638" x="2089150" y="2794000"/>
          <p14:tracePt t="73655" x="2089150" y="2806700"/>
          <p14:tracePt t="73672" x="2089150" y="2819400"/>
          <p14:tracePt t="73689" x="2089150" y="2825750"/>
          <p14:tracePt t="73706" x="2089150" y="2838450"/>
          <p14:tracePt t="73722" x="2089150" y="2851150"/>
          <p14:tracePt t="73739" x="2089150" y="2870200"/>
          <p14:tracePt t="73755" x="2089150" y="2882900"/>
          <p14:tracePt t="73773" x="2089150" y="2901950"/>
          <p14:tracePt t="73790" x="2101850" y="2927350"/>
          <p14:tracePt t="73806" x="2108200" y="2940050"/>
          <p14:tracePt t="73823" x="2114550" y="2952750"/>
          <p14:tracePt t="73839" x="2127250" y="2965450"/>
          <p14:tracePt t="73856" x="2152650" y="2978150"/>
          <p14:tracePt t="73873" x="2178050" y="2990850"/>
          <p14:tracePt t="73889" x="2197100" y="3003550"/>
          <p14:tracePt t="73906" x="2241550" y="3016250"/>
          <p14:tracePt t="73923" x="2260600" y="3022600"/>
          <p14:tracePt t="73940" x="2292350" y="3035300"/>
          <p14:tracePt t="73956" x="2343150" y="3041650"/>
          <p14:tracePt t="73974" x="2368550" y="3048000"/>
          <p14:tracePt t="73990" x="2425700" y="3048000"/>
          <p14:tracePt t="74006" x="2457450" y="3048000"/>
          <p14:tracePt t="74023" x="2527300" y="3048000"/>
          <p14:tracePt t="74040" x="2590800" y="3048000"/>
          <p14:tracePt t="74056" x="2622550" y="3048000"/>
          <p14:tracePt t="74073" x="2673350" y="3048000"/>
          <p14:tracePt t="74090" x="2698750" y="3048000"/>
          <p14:tracePt t="74106" x="2755900" y="3048000"/>
          <p14:tracePt t="74123" x="2806700" y="3048000"/>
          <p14:tracePt t="74140" x="2825750" y="3048000"/>
          <p14:tracePt t="74156" x="2882900" y="3048000"/>
          <p14:tracePt t="74173" x="2908300" y="3048000"/>
          <p14:tracePt t="74191" x="2965450" y="3048000"/>
          <p14:tracePt t="74206" x="3041650" y="3048000"/>
          <p14:tracePt t="74223" x="3086100" y="3048000"/>
          <p14:tracePt t="74240" x="3175000" y="3048000"/>
          <p14:tracePt t="74256" x="3232150" y="3048000"/>
          <p14:tracePt t="74273" x="3327400" y="3048000"/>
          <p14:tracePt t="74290" x="3371850" y="3048000"/>
          <p14:tracePt t="74306" x="3460750" y="3048000"/>
          <p14:tracePt t="74323" x="3517900" y="3048000"/>
          <p14:tracePt t="74340" x="3549650" y="3048000"/>
          <p14:tracePt t="74356" x="3594100" y="3048000"/>
          <p14:tracePt t="74373" x="3619500" y="3048000"/>
          <p14:tracePt t="74390" x="3651250" y="3048000"/>
          <p14:tracePt t="74405" x="3676650" y="3048000"/>
          <p14:tracePt t="74423" x="3689350" y="3048000"/>
          <p14:tracePt t="74440" x="3721100" y="3035300"/>
          <p14:tracePt t="74456" x="3740150" y="3022600"/>
          <p14:tracePt t="74473" x="3752850" y="3016250"/>
          <p14:tracePt t="74489" x="3771900" y="3003550"/>
          <p14:tracePt t="74506" x="3771900" y="2997200"/>
          <p14:tracePt t="74522" x="3778250" y="2990850"/>
          <p14:tracePt t="74540" x="3784600" y="2984500"/>
          <p14:tracePt t="74556" x="3784600" y="2978150"/>
          <p14:tracePt t="74573" x="3784600" y="2971800"/>
          <p14:tracePt t="74590" x="3784600" y="2965450"/>
          <p14:tracePt t="74606" x="3784600" y="2959100"/>
          <p14:tracePt t="74623" x="3784600" y="2952750"/>
          <p14:tracePt t="74639" x="3784600" y="2940050"/>
          <p14:tracePt t="74656" x="3784600" y="2927350"/>
          <p14:tracePt t="74673" x="3784600" y="2921000"/>
          <p14:tracePt t="74690" x="3784600" y="2901950"/>
          <p14:tracePt t="74707" x="3784600" y="2895600"/>
          <p14:tracePt t="74723" x="3784600" y="2876550"/>
          <p14:tracePt t="74738" x="3784600" y="2870200"/>
          <p14:tracePt t="74754" x="3784600" y="2857500"/>
          <p14:tracePt t="74773" x="3784600" y="2844800"/>
          <p14:tracePt t="74790" x="3778250" y="2838450"/>
          <p14:tracePt t="74806" x="3765550" y="2832100"/>
          <p14:tracePt t="74823" x="3746500" y="2832100"/>
          <p14:tracePt t="74838" x="3733800" y="2825750"/>
          <p14:tracePt t="74854" x="3721100" y="2819400"/>
          <p14:tracePt t="74871" x="3714750" y="2819400"/>
          <p14:tracePt t="74889" x="3702050" y="2819400"/>
          <p14:tracePt t="74906" x="3683000" y="2813050"/>
          <p14:tracePt t="74943" x="3670300" y="2806700"/>
          <p14:tracePt t="74944" x="3651250" y="2800350"/>
          <p14:tracePt t="74956" x="3638550" y="2800350"/>
          <p14:tracePt t="74973" x="3613150" y="2787650"/>
          <p14:tracePt t="74991" x="3568700" y="2781300"/>
          <p14:tracePt t="75007" x="3549650" y="2774950"/>
          <p14:tracePt t="75022" x="3517900" y="2768600"/>
          <p14:tracePt t="75040" x="3498850" y="2762250"/>
          <p14:tracePt t="75056" x="3467100" y="2762250"/>
          <p14:tracePt t="75073" x="3422650" y="2755900"/>
          <p14:tracePt t="75090" x="3397250" y="2755900"/>
          <p14:tracePt t="75106" x="3327400" y="2749550"/>
          <p14:tracePt t="75123" x="3282950" y="2743200"/>
          <p14:tracePt t="75140" x="3181350" y="2724150"/>
          <p14:tracePt t="75156" x="3079750" y="2711450"/>
          <p14:tracePt t="75173" x="3022600" y="2705100"/>
          <p14:tracePt t="75190" x="2946400" y="2705100"/>
          <p14:tracePt t="75206" x="2901950" y="2692400"/>
          <p14:tracePt t="75223" x="2832100" y="2692400"/>
          <p14:tracePt t="75240" x="2800350" y="2692400"/>
          <p14:tracePt t="75256" x="2736850" y="2692400"/>
          <p14:tracePt t="75273" x="2679700" y="2692400"/>
          <p14:tracePt t="75290" x="2654300" y="2692400"/>
          <p14:tracePt t="75306" x="2603500" y="2692400"/>
          <p14:tracePt t="75323" x="2584450" y="2692400"/>
          <p14:tracePt t="75340" x="2546350" y="2692400"/>
          <p14:tracePt t="75356" x="2495550" y="2692400"/>
          <p14:tracePt t="75373" x="2463800" y="2692400"/>
          <p14:tracePt t="75389" x="2400300" y="2692400"/>
          <p14:tracePt t="75406" x="2355850" y="2692400"/>
          <p14:tracePt t="75423" x="2254250" y="2692400"/>
          <p14:tracePt t="75439" x="2190750" y="2692400"/>
          <p14:tracePt t="75456" x="2152650" y="2692400"/>
          <p14:tracePt t="75473" x="2114550" y="2692400"/>
          <p14:tracePt t="75488" x="2095500" y="2698750"/>
          <p14:tracePt t="75505" x="2063750" y="2711450"/>
          <p14:tracePt t="75521" x="2044700" y="2724150"/>
          <p14:tracePt t="75538" x="2032000" y="2736850"/>
          <p14:tracePt t="75554" x="2019300" y="2743200"/>
          <p14:tracePt t="75570" x="2006600" y="2755900"/>
          <p14:tracePt t="75612" x="2000250" y="2762250"/>
          <p14:tracePt t="75631" x="2000250" y="2768600"/>
          <p14:tracePt t="75642" x="2000250" y="2774950"/>
          <p14:tracePt t="75652" x="1993900" y="2774950"/>
          <p14:tracePt t="75659" x="1993900" y="2781300"/>
          <p14:tracePt t="75673" x="1993900" y="2787650"/>
          <p14:tracePt t="75690" x="1993900" y="2800350"/>
          <p14:tracePt t="75707" x="1993900" y="2806700"/>
          <p14:tracePt t="75723" x="1993900" y="2825750"/>
          <p14:tracePt t="75740" x="1993900" y="2832100"/>
          <p14:tracePt t="75756" x="1993900" y="2851150"/>
          <p14:tracePt t="75773" x="1993900" y="2870200"/>
          <p14:tracePt t="75789" x="1993900" y="2889250"/>
          <p14:tracePt t="75806" x="1993900" y="2908300"/>
          <p14:tracePt t="75823" x="2000250" y="2914650"/>
          <p14:tracePt t="75840" x="2006600" y="2927350"/>
          <p14:tracePt t="75856" x="2019300" y="2940050"/>
          <p14:tracePt t="75873" x="2032000" y="2946400"/>
          <p14:tracePt t="75890" x="2044700" y="2946400"/>
          <p14:tracePt t="75906" x="2063750" y="2952750"/>
          <p14:tracePt t="75923" x="2095500" y="2959100"/>
          <p14:tracePt t="75940" x="2133600" y="2971800"/>
          <p14:tracePt t="75956" x="2152650" y="2984500"/>
          <p14:tracePt t="75973" x="2197100" y="2997200"/>
          <p14:tracePt t="75990" x="2203450" y="3003550"/>
          <p14:tracePt t="76005" x="2235200" y="3016250"/>
          <p14:tracePt t="76021" x="2247900" y="3016250"/>
          <p14:tracePt t="76040" x="2260600" y="3016250"/>
          <p14:tracePt t="76055" x="2279650" y="3022600"/>
          <p14:tracePt t="76073" x="2292350" y="3022600"/>
          <p14:tracePt t="76090" x="2311400" y="3022600"/>
          <p14:tracePt t="76106" x="2317750" y="3022600"/>
          <p14:tracePt t="76815" x="2324100" y="3022600"/>
          <p14:tracePt t="76835" x="2330450" y="3022600"/>
          <p14:tracePt t="76845" x="2336800" y="3022600"/>
          <p14:tracePt t="76855" x="2349500" y="3028950"/>
          <p14:tracePt t="76856" x="2362200" y="3028950"/>
          <p14:tracePt t="76871" x="2413000" y="3041650"/>
          <p14:tracePt t="76888" x="2438400" y="3048000"/>
          <p14:tracePt t="76905" x="2489200" y="3060700"/>
          <p14:tracePt t="76923" x="2514600" y="3060700"/>
          <p14:tracePt t="76923" x="2540000" y="3067050"/>
          <p14:tracePt t="76939" x="2559050" y="3067050"/>
          <p14:tracePt t="76956" x="2597150" y="3073400"/>
          <p14:tracePt t="76973" x="2616200" y="3073400"/>
          <p14:tracePt t="76990" x="2647950" y="3073400"/>
          <p14:tracePt t="77006" x="2679700" y="3073400"/>
          <p14:tracePt t="77021" x="2749550" y="3073400"/>
          <p14:tracePt t="77037" x="2844800" y="3073400"/>
          <p14:tracePt t="77055" x="2889250" y="3073400"/>
          <p14:tracePt t="77073" x="2978150" y="3073400"/>
          <p14:tracePt t="77090" x="3048000" y="3073400"/>
          <p14:tracePt t="77106" x="3079750" y="3073400"/>
          <p14:tracePt t="77123" x="3155950" y="3073400"/>
          <p14:tracePt t="77140" x="3200400" y="3073400"/>
          <p14:tracePt t="77156" x="3289300" y="3073400"/>
          <p14:tracePt t="77173" x="3365500" y="3073400"/>
          <p14:tracePt t="77190" x="3403600" y="3073400"/>
          <p14:tracePt t="77205" x="3441700" y="3073400"/>
          <p14:tracePt t="77223" x="3448050" y="3073400"/>
          <p14:tracePt t="85297" x="3448050" y="3079750"/>
          <p14:tracePt t="85318" x="3441700" y="3079750"/>
          <p14:tracePt t="85322" x="3429000" y="3079750"/>
          <p14:tracePt t="85340" x="3422650" y="3079750"/>
          <p14:tracePt t="85356" x="3390900" y="3079750"/>
          <p14:tracePt t="85373" x="3359150" y="3079750"/>
          <p14:tracePt t="85395" x="3340100" y="3079750"/>
          <p14:tracePt t="85406" x="3314700" y="3079750"/>
          <p14:tracePt t="85423" x="3289300" y="3079750"/>
          <p14:tracePt t="85439" x="3238500" y="3079750"/>
          <p14:tracePt t="85456" x="3206750" y="3079750"/>
          <p14:tracePt t="85472" x="3143250" y="3079750"/>
          <p14:tracePt t="85490" x="3060700" y="3079750"/>
          <p14:tracePt t="85506" x="3016250" y="3079750"/>
          <p14:tracePt t="85523" x="2952750" y="3079750"/>
          <p14:tracePt t="85539" x="2921000" y="3079750"/>
          <p14:tracePt t="85539" x="2882900" y="3079750"/>
          <p14:tracePt t="85556" x="2838450" y="3079750"/>
          <p14:tracePt t="85572" x="2774950" y="3079750"/>
          <p14:tracePt t="85589" x="2743200" y="3079750"/>
          <p14:tracePt t="85605" x="2679700" y="3079750"/>
          <p14:tracePt t="85622" x="2616200" y="3079750"/>
          <p14:tracePt t="85640" x="2590800" y="3079750"/>
          <p14:tracePt t="85656" x="2527300" y="3079750"/>
          <p14:tracePt t="85673" x="2495550" y="3079750"/>
          <p14:tracePt t="85689" x="2425700" y="3079750"/>
          <p14:tracePt t="85706" x="2381250" y="3079750"/>
          <p14:tracePt t="85723" x="2317750" y="3079750"/>
          <p14:tracePt t="85740" x="2254250" y="3079750"/>
          <p14:tracePt t="85754" x="2241550" y="3079750"/>
          <p14:tracePt t="85771" x="2203450" y="3079750"/>
          <p14:tracePt t="85790" x="2197100" y="3079750"/>
          <p14:tracePt t="85806" x="2178050" y="3079750"/>
          <p14:tracePt t="85823" x="2165350" y="3079750"/>
          <p14:tracePt t="85840" x="2159000" y="3079750"/>
          <p14:tracePt t="85871" x="2152650" y="3079750"/>
          <p14:tracePt t="90091" x="2159000" y="3079750"/>
          <p14:tracePt t="90712" x="2152650" y="3079750"/>
          <p14:tracePt t="90866" x="2146300" y="3079750"/>
          <p14:tracePt t="90917" x="2139950" y="3079750"/>
          <p14:tracePt t="91030" x="2133600" y="3079750"/>
          <p14:tracePt t="91061" x="2127250" y="3079750"/>
          <p14:tracePt t="91081" x="2120900" y="3079750"/>
          <p14:tracePt t="91328" x="2120900" y="3073400"/>
          <p14:tracePt t="91349" x="2120900" y="3067050"/>
          <p14:tracePt t="91359" x="2120900" y="3060700"/>
          <p14:tracePt t="91372" x="2114550" y="3048000"/>
          <p14:tracePt t="91391" x="2108200" y="3035300"/>
          <p14:tracePt t="91400" x="2108200" y="3028950"/>
          <p14:tracePt t="91421" x="2101850" y="3028950"/>
          <p14:tracePt t="91441" x="2101850" y="3022600"/>
          <p14:tracePt t="91472" x="2101850" y="3016250"/>
          <p14:tracePt t="91483" x="2095500" y="3016250"/>
          <p14:tracePt t="91953" x="2101850" y="3016250"/>
          <p14:tracePt t="91984" x="2108200" y="3016250"/>
          <p14:tracePt t="91999" x="2114550" y="3016250"/>
          <p14:tracePt t="92001" x="2120900" y="3016250"/>
          <p14:tracePt t="92007" x="2133600" y="3016250"/>
          <p14:tracePt t="92023" x="2152650" y="3016250"/>
          <p14:tracePt t="92041" x="2171700" y="3016250"/>
          <p14:tracePt t="92057" x="2203450" y="3016250"/>
          <p14:tracePt t="92074" x="2222500" y="3016250"/>
          <p14:tracePt t="92090" x="2241550" y="3016250"/>
          <p14:tracePt t="92107" x="2260600" y="3022600"/>
          <p14:tracePt t="92124" x="2266950" y="3022600"/>
          <p14:tracePt t="92140" x="2279650" y="3028950"/>
          <p14:tracePt t="92173" x="2286000" y="3028950"/>
          <p14:tracePt t="92190" x="2298700" y="3028950"/>
          <p14:tracePt t="92192" x="2311400" y="3035300"/>
          <p14:tracePt t="92207" x="2317750" y="3035300"/>
          <p14:tracePt t="92225" x="2330450" y="3035300"/>
          <p14:tracePt t="92238" x="2343150" y="3035300"/>
          <p14:tracePt t="92255" x="2355850" y="3035300"/>
          <p14:tracePt t="92274" x="2374900" y="3035300"/>
          <p14:tracePt t="92290" x="2381250" y="3035300"/>
          <p14:tracePt t="92307" x="2400300" y="3035300"/>
          <p14:tracePt t="92323" x="2413000" y="3035300"/>
          <p14:tracePt t="92340" x="2419350" y="3035300"/>
          <p14:tracePt t="92356" x="2438400" y="3035300"/>
          <p14:tracePt t="92373" x="2451100" y="3035300"/>
          <p14:tracePt t="92389" x="2470150" y="3035300"/>
          <p14:tracePt t="92407" x="2489200" y="3035300"/>
          <p14:tracePt t="92422" x="2514600" y="3035300"/>
          <p14:tracePt t="92441" x="2552700" y="3035300"/>
          <p14:tracePt t="92457" x="2578100" y="3035300"/>
          <p14:tracePt t="92473" x="2609850" y="3035300"/>
          <p14:tracePt t="92490" x="2628900" y="3035300"/>
          <p14:tracePt t="92506" x="2654300" y="3035300"/>
          <p14:tracePt t="92523" x="2673350" y="3035300"/>
          <p14:tracePt t="92541" x="2686050" y="3035300"/>
          <p14:tracePt t="92557" x="2698750" y="3035300"/>
          <p14:tracePt t="92573" x="2711450" y="3035300"/>
          <p14:tracePt t="92590" x="2736850" y="3035300"/>
          <p14:tracePt t="92608" x="2768600" y="3035300"/>
          <p14:tracePt t="92623" x="2794000" y="3035300"/>
          <p14:tracePt t="92640" x="2838450" y="3035300"/>
          <p14:tracePt t="92657" x="2863850" y="3035300"/>
          <p14:tracePt t="92673" x="2921000" y="3035300"/>
          <p14:tracePt t="92690" x="2971800" y="3035300"/>
          <p14:tracePt t="92707" x="2990850" y="3035300"/>
          <p14:tracePt t="92724" x="3028950" y="3035300"/>
          <p14:tracePt t="92738" x="3048000" y="3035300"/>
          <p14:tracePt t="92755" x="3079750" y="3035300"/>
          <p14:tracePt t="92774" x="3117850" y="3035300"/>
          <p14:tracePt t="92790" x="3143250" y="3035300"/>
          <p14:tracePt t="92807" x="3187700" y="3035300"/>
          <p14:tracePt t="92823" x="3213100" y="3035300"/>
          <p14:tracePt t="92841" x="3257550" y="3035300"/>
          <p14:tracePt t="92858" x="3276600" y="3035300"/>
          <p14:tracePt t="92872" x="3321050" y="3035300"/>
          <p14:tracePt t="92891" x="3352800" y="3035300"/>
          <p14:tracePt t="92907" x="3378200" y="3035300"/>
          <p14:tracePt t="92907" x="3397250" y="3035300"/>
          <p14:tracePt t="92924" x="3416300" y="3035300"/>
          <p14:tracePt t="92940" x="3448050" y="3035300"/>
          <p14:tracePt t="92957" x="3467100" y="3035300"/>
          <p14:tracePt t="92973" x="3492500" y="3035300"/>
          <p14:tracePt t="92990" x="3505200" y="3035300"/>
          <p14:tracePt t="93007" x="3536950" y="3035300"/>
          <p14:tracePt t="93023" x="3575050" y="3035300"/>
          <p14:tracePt t="93041" x="3594100" y="3035300"/>
          <p14:tracePt t="93057" x="3619500" y="3035300"/>
          <p14:tracePt t="93074" x="3625850" y="3035300"/>
          <p14:tracePt t="93091" x="3632200" y="3035300"/>
          <p14:tracePt t="94486" x="3638550" y="3035300"/>
          <p14:tracePt t="94527" x="3644900" y="3035300"/>
          <p14:tracePt t="94588" x="3651250" y="3035300"/>
          <p14:tracePt t="94629" x="3657600" y="3035300"/>
          <p14:tracePt t="94640" x="3663950" y="3035300"/>
          <p14:tracePt t="94671" x="3670300" y="3035300"/>
          <p14:tracePt t="94682" x="3676650" y="3035300"/>
          <p14:tracePt t="94702" x="3683000" y="3035300"/>
          <p14:tracePt t="94754" x="3689350" y="3035300"/>
          <p14:tracePt t="94756" x="3695700" y="3035300"/>
          <p14:tracePt t="94785" x="3702050" y="3035300"/>
          <p14:tracePt t="94950" x="3702050" y="3028950"/>
          <p14:tracePt t="95011" x="3708400" y="3028950"/>
          <p14:tracePt t="95022" x="3714750" y="3022600"/>
          <p14:tracePt t="95044" x="3721100" y="3022600"/>
          <p14:tracePt t="95053" x="3733800" y="3022600"/>
          <p14:tracePt t="95064" x="3733800" y="3016250"/>
          <p14:tracePt t="95075" x="3740150" y="3009900"/>
          <p14:tracePt t="95088" x="3746500" y="3003550"/>
          <p14:tracePt t="95106" x="3752850" y="3003550"/>
          <p14:tracePt t="95108" x="3752850" y="2997200"/>
          <p14:tracePt t="95158" x="3752850" y="2990850"/>
          <p14:tracePt t="95189" x="3752850" y="2984500"/>
          <p14:tracePt t="95221" x="3752850" y="2978150"/>
          <p14:tracePt t="95232" x="3752850" y="2971800"/>
          <p14:tracePt t="95251" x="3752850" y="2965450"/>
          <p14:tracePt t="95255" x="3752850" y="2959100"/>
          <p14:tracePt t="95282" x="3752850" y="2952750"/>
          <p14:tracePt t="95497" x="3752850" y="2946400"/>
          <p14:tracePt t="95507" x="3746500" y="2946400"/>
          <p14:tracePt t="95517" x="3740150" y="2940050"/>
          <p14:tracePt t="95522" x="3740150" y="2933700"/>
          <p14:tracePt t="95540" x="3733800" y="2927350"/>
          <p14:tracePt t="95557" x="3727450" y="2921000"/>
          <p14:tracePt t="95573" x="3727450" y="2914650"/>
          <p14:tracePt t="95590" x="3714750" y="2908300"/>
          <p14:tracePt t="95606" x="3708400" y="2901950"/>
          <p14:tracePt t="95623" x="3708400" y="2895600"/>
          <p14:tracePt t="95640" x="3695700" y="2889250"/>
          <p14:tracePt t="95656" x="3683000" y="2882900"/>
          <p14:tracePt t="95673" x="3676650" y="2876550"/>
          <p14:tracePt t="95689" x="3663950" y="2870200"/>
          <p14:tracePt t="95707" x="3657600" y="2870200"/>
          <p14:tracePt t="95722" x="3651250" y="2863850"/>
          <p14:tracePt t="95741" x="3638550" y="2863850"/>
          <p14:tracePt t="95758" x="3632200" y="2863850"/>
          <p14:tracePt t="95773" x="3613150" y="2857500"/>
          <p14:tracePt t="95790" x="3606800" y="2857500"/>
          <p14:tracePt t="95806" x="3575050" y="2844800"/>
          <p14:tracePt t="95823" x="3556000" y="2844800"/>
          <p14:tracePt t="95839" x="3530600" y="2832100"/>
          <p14:tracePt t="95858" x="3492500" y="2825750"/>
          <p14:tracePt t="95874" x="3479800" y="2819400"/>
          <p14:tracePt t="95888" x="3448050" y="2813050"/>
          <p14:tracePt t="95905" x="3429000" y="2813050"/>
          <p14:tracePt t="95922" x="3390900" y="2800350"/>
          <p14:tracePt t="95940" x="3352800" y="2794000"/>
          <p14:tracePt t="95956" x="3327400" y="2794000"/>
          <p14:tracePt t="95973" x="3282950" y="2787650"/>
          <p14:tracePt t="95991" x="3270250" y="2787650"/>
          <p14:tracePt t="96007" x="3238500" y="2787650"/>
          <p14:tracePt t="96024" x="3206750" y="2781300"/>
          <p14:tracePt t="96040" x="3187700" y="2774950"/>
          <p14:tracePt t="96057" x="3149600" y="2762250"/>
          <p14:tracePt t="96073" x="3130550" y="2755900"/>
          <p14:tracePt t="96090" x="3086100" y="2743200"/>
          <p14:tracePt t="96108" x="3022600" y="2730500"/>
          <p14:tracePt t="96123" x="2990850" y="2730500"/>
          <p14:tracePt t="96140" x="2921000" y="2724150"/>
          <p14:tracePt t="96157" x="2876550" y="2717800"/>
          <p14:tracePt t="96173" x="2794000" y="2711450"/>
          <p14:tracePt t="96190" x="2730500" y="2711450"/>
          <p14:tracePt t="96207" x="2705100" y="2711450"/>
          <p14:tracePt t="96222" x="2654300" y="2711450"/>
          <p14:tracePt t="96240" x="2628900" y="2711450"/>
          <p14:tracePt t="96257" x="2571750" y="2711450"/>
          <p14:tracePt t="96274" x="2533650" y="2711450"/>
          <p14:tracePt t="96288" x="2457450" y="2711450"/>
          <p14:tracePt t="96305" x="2355850" y="2711450"/>
          <p14:tracePt t="96323" x="2311400" y="2711450"/>
          <p14:tracePt t="96339" x="2222500" y="2711450"/>
          <p14:tracePt t="96356" x="2159000" y="2711450"/>
          <p14:tracePt t="96374" x="2133600" y="2711450"/>
          <p14:tracePt t="96390" x="2095500" y="2711450"/>
          <p14:tracePt t="96407" x="2076450" y="2717800"/>
          <p14:tracePt t="96423" x="2063750" y="2730500"/>
          <p14:tracePt t="96440" x="2051050" y="2730500"/>
          <p14:tracePt t="96457" x="2044700" y="2736850"/>
          <p14:tracePt t="96473" x="2032000" y="2755900"/>
          <p14:tracePt t="96491" x="2032000" y="2762250"/>
          <p14:tracePt t="96506" x="2019300" y="2781300"/>
          <p14:tracePt t="96524" x="2006600" y="2787650"/>
          <p14:tracePt t="96540" x="2000250" y="2806700"/>
          <p14:tracePt t="96557" x="1987550" y="2825750"/>
          <p14:tracePt t="96573" x="1981200" y="2825750"/>
          <p14:tracePt t="96590" x="1974850" y="2844800"/>
          <p14:tracePt t="96609" x="1974850" y="2851150"/>
          <p14:tracePt t="96624" x="1974850" y="2863850"/>
          <p14:tracePt t="96639" x="1974850" y="2876550"/>
          <p14:tracePt t="96656" x="1974850" y="2882900"/>
          <p14:tracePt t="96673" x="1974850" y="2895600"/>
          <p14:tracePt t="96690" x="1974850" y="2901950"/>
          <p14:tracePt t="96706" x="1974850" y="2921000"/>
          <p14:tracePt t="96724" x="1981200" y="2940050"/>
          <p14:tracePt t="96740" x="1981200" y="2946400"/>
          <p14:tracePt t="96756" x="1987550" y="2959100"/>
          <p14:tracePt t="96771" x="1993900" y="2971800"/>
          <p14:tracePt t="96790" x="2000250" y="2984500"/>
          <p14:tracePt t="96807" x="2006600" y="2997200"/>
          <p14:tracePt t="96823" x="2019300" y="2997200"/>
          <p14:tracePt t="96839" x="2032000" y="3003550"/>
          <p14:tracePt t="96855" x="2044700" y="3009900"/>
          <p14:tracePt t="96872" x="2070100" y="3016250"/>
          <p14:tracePt t="96888" x="2082800" y="3016250"/>
          <p14:tracePt t="96905" x="2114550" y="3022600"/>
          <p14:tracePt t="96923" x="2159000" y="3022600"/>
          <p14:tracePt t="96941" x="2184400" y="3022600"/>
          <p14:tracePt t="96956" x="2222500" y="3028950"/>
          <p14:tracePt t="96973" x="2279650" y="3028950"/>
          <p14:tracePt t="96989" x="2311400" y="3028950"/>
          <p14:tracePt t="97008" x="2381250" y="3028950"/>
          <p14:tracePt t="97024" x="2406650" y="3028950"/>
          <p14:tracePt t="97040" x="2470150" y="3028950"/>
          <p14:tracePt t="97057" x="2527300" y="3028950"/>
          <p14:tracePt t="97073" x="2552700" y="3028950"/>
          <p14:tracePt t="97091" x="2603500" y="3028950"/>
          <p14:tracePt t="97107" x="2622550" y="3028950"/>
          <p14:tracePt t="97123" x="2673350" y="3028950"/>
          <p14:tracePt t="97140" x="2698750" y="3028950"/>
          <p14:tracePt t="97157" x="2774950" y="3028950"/>
          <p14:tracePt t="97173" x="2863850" y="3028950"/>
          <p14:tracePt t="97190" x="2908300" y="3028950"/>
          <p14:tracePt t="97207" x="3016250" y="3028950"/>
          <p14:tracePt t="97223" x="3105150" y="3028950"/>
          <p14:tracePt t="97240" x="3149600" y="3028950"/>
          <p14:tracePt t="97255" x="3225800" y="3028950"/>
          <p14:tracePt t="97274" x="3263900" y="3035300"/>
          <p14:tracePt t="97274" x="3314700" y="3035300"/>
          <p14:tracePt t="97305" x="3359150" y="3041650"/>
          <p14:tracePt t="97305" x="3416300" y="3060700"/>
          <p14:tracePt t="97321" x="3530600" y="3086100"/>
          <p14:tracePt t="97340" x="3613150" y="3105150"/>
          <p14:tracePt t="97357" x="3651250" y="3111500"/>
          <p14:tracePt t="97372" x="3657600" y="3117850"/>
          <p14:tracePt t="98413" x="3657600" y="3124200"/>
          <p14:tracePt t="98454" x="3657600" y="3130550"/>
          <p14:tracePt t="98547" x="3651250" y="3130550"/>
          <p14:tracePt t="98558" x="3644900" y="3130550"/>
          <p14:tracePt t="98578" x="3638550" y="3136900"/>
          <p14:tracePt t="98590" x="3632200" y="3136900"/>
          <p14:tracePt t="98601" x="3632200" y="3143250"/>
          <p14:tracePt t="98611" x="3625850" y="3143250"/>
          <p14:tracePt t="98620" x="3619500" y="3143250"/>
          <p14:tracePt t="98623" x="3613150" y="3149600"/>
          <p14:tracePt t="98638" x="3606800" y="3155950"/>
          <p14:tracePt t="98657" x="3594100" y="3162300"/>
          <p14:tracePt t="98673" x="3575050" y="3168650"/>
          <p14:tracePt t="98690" x="3543300" y="3181350"/>
          <p14:tracePt t="98707" x="3530600" y="3187700"/>
          <p14:tracePt t="98723" x="3486150" y="3200400"/>
          <p14:tracePt t="98741" x="3441700" y="3213100"/>
          <p14:tracePt t="98757" x="3416300" y="3225800"/>
          <p14:tracePt t="98771" x="3371850" y="3244850"/>
          <p14:tracePt t="98788" x="3352800" y="3251200"/>
          <p14:tracePt t="98807" x="3327400" y="3270250"/>
          <p14:tracePt t="98823" x="3289300" y="3282950"/>
          <p14:tracePt t="98841" x="3270250" y="3295650"/>
          <p14:tracePt t="98857" x="3225800" y="3314700"/>
          <p14:tracePt t="98872" x="3200400" y="3321050"/>
          <p14:tracePt t="98888" x="3117850" y="3346450"/>
          <p14:tracePt t="98905" x="2997200" y="3359150"/>
          <p14:tracePt t="98923" x="2921000" y="3359150"/>
          <p14:tracePt t="98939" x="2768600" y="3371850"/>
          <p14:tracePt t="98957" x="2686050" y="3371850"/>
          <p14:tracePt t="98973" x="2533650" y="3371850"/>
          <p14:tracePt t="98990" x="2393950" y="3371850"/>
          <p14:tracePt t="99007" x="2324100" y="3371850"/>
          <p14:tracePt t="99024" x="2216150" y="3371850"/>
          <p14:tracePt t="99040" x="2159000" y="3371850"/>
          <p14:tracePt t="99056" x="2076450" y="3371850"/>
          <p14:tracePt t="99073" x="1987550" y="3371850"/>
          <p14:tracePt t="99090" x="1943100" y="3371850"/>
          <p14:tracePt t="99106" x="1860550" y="3371850"/>
          <p14:tracePt t="99123" x="1828800" y="3371850"/>
          <p14:tracePt t="99140" x="1790700" y="3371850"/>
          <p14:tracePt t="99157" x="1771650" y="3378200"/>
          <p14:tracePt t="99172" x="1746250" y="3384550"/>
          <p14:tracePt t="99642" x="1746250" y="3390900"/>
          <p14:tracePt t="99683" x="1739900" y="3397250"/>
          <p14:tracePt t="100276" x="1746250" y="3403600"/>
          <p14:tracePt t="100286" x="1752600" y="3403600"/>
          <p14:tracePt t="100299" x="1758950" y="3409950"/>
          <p14:tracePt t="100307" x="1778000" y="3416300"/>
          <p14:tracePt t="100310" x="1790700" y="3422650"/>
          <p14:tracePt t="100323" x="1835150" y="3429000"/>
          <p14:tracePt t="100340" x="1854200" y="3435350"/>
          <p14:tracePt t="100355" x="1885950" y="3448050"/>
          <p14:tracePt t="100373" x="1898650" y="3448050"/>
          <p14:tracePt t="100373" x="1911350" y="3454400"/>
          <p14:tracePt t="100390" x="1917700" y="3454400"/>
          <p14:tracePt t="100407" x="1930400" y="3460750"/>
          <p14:tracePt t="101084" x="1930400" y="3467100"/>
          <p14:tracePt t="101104" x="1930400" y="3473450"/>
          <p14:tracePt t="101126" x="1930400" y="3486150"/>
          <p14:tracePt t="101135" x="1930400" y="3498850"/>
          <p14:tracePt t="101149" x="1930400" y="3511550"/>
          <p14:tracePt t="101158" x="1930400" y="3536950"/>
          <p14:tracePt t="101173" x="1917700" y="3575050"/>
          <p14:tracePt t="101174" x="1898650" y="3657600"/>
          <p14:tracePt t="101190" x="1879600" y="3714750"/>
          <p14:tracePt t="101206" x="1847850" y="3835400"/>
          <p14:tracePt t="101223" x="1809750" y="3962400"/>
          <p14:tracePt t="101240" x="1784350" y="4032250"/>
          <p14:tracePt t="101257" x="1739900" y="4165600"/>
          <p14:tracePt t="101273" x="1720850" y="4235450"/>
          <p14:tracePt t="101290" x="1708150" y="4368800"/>
          <p14:tracePt t="101307" x="1695450" y="4419600"/>
          <p14:tracePt t="101323" x="1682750" y="4533900"/>
          <p14:tracePt t="101340" x="1682750" y="4610100"/>
          <p14:tracePt t="101355" x="1676400" y="4648200"/>
          <p14:tracePt t="101371" x="1670050" y="4699000"/>
          <p14:tracePt t="101390" x="1663700" y="4724400"/>
          <p14:tracePt t="101407" x="1651000" y="4768850"/>
          <p14:tracePt t="101423" x="1631950" y="4832350"/>
          <p14:tracePt t="101440" x="1619250" y="4870450"/>
          <p14:tracePt t="101457" x="1593850" y="4953000"/>
          <p14:tracePt t="101473" x="1581150" y="4997450"/>
          <p14:tracePt t="101490" x="1555750" y="5080000"/>
          <p14:tracePt t="101507" x="1543050" y="5111750"/>
          <p14:tracePt t="101523" x="1524000" y="5143500"/>
          <p14:tracePt t="101540" x="1504950" y="5168900"/>
          <p14:tracePt t="101557" x="1498600" y="5175250"/>
          <p14:tracePt t="101573" x="1485900" y="5181600"/>
          <p14:tracePt t="101590" x="1473200" y="5187950"/>
          <p14:tracePt t="101607" x="1460500" y="5187950"/>
          <p14:tracePt t="101622" x="1435100" y="5187950"/>
          <p14:tracePt t="101640" x="1409700" y="5181600"/>
          <p14:tracePt t="101657" x="1320800" y="5143500"/>
          <p14:tracePt t="101673" x="1206500" y="5092700"/>
          <p14:tracePt t="101690" x="1149350" y="5060950"/>
          <p14:tracePt t="101707" x="1060450" y="5010150"/>
          <p14:tracePt t="101723" x="1035050" y="4997450"/>
          <p14:tracePt t="101739" x="1009650" y="4978400"/>
          <p14:tracePt t="101757" x="1009650" y="4972050"/>
          <p14:tracePt t="101771" x="1009650" y="4959350"/>
          <p14:tracePt t="101788" x="1003300" y="4953000"/>
          <p14:tracePt t="101807" x="1003300" y="4940300"/>
          <p14:tracePt t="101823" x="1003300" y="4927600"/>
          <p14:tracePt t="101840" x="1003300" y="4908550"/>
          <p14:tracePt t="101857" x="1009650" y="4895850"/>
          <p14:tracePt t="101872" x="1022350" y="4870450"/>
          <p14:tracePt t="101888" x="1028700" y="4870450"/>
          <p14:tracePt t="101905" x="1047750" y="4851400"/>
          <p14:tracePt t="101940" x="1047750" y="4845050"/>
          <p14:tracePt t="101941" x="1054100" y="4838700"/>
          <p14:tracePt t="101957" x="1066800" y="4832350"/>
          <p14:tracePt t="101973" x="1066800" y="4826000"/>
          <p14:tracePt t="101990" x="1079500" y="4813300"/>
          <p14:tracePt t="102007" x="1085850" y="4813300"/>
          <p14:tracePt t="102044" x="1092200" y="4813300"/>
          <p14:tracePt t="102065" x="1098550" y="4813300"/>
          <p14:tracePt t="102088" x="1104900" y="4813300"/>
          <p14:tracePt t="102097" x="1117600" y="4806950"/>
          <p14:tracePt t="102107" x="1136650" y="4806950"/>
          <p14:tracePt t="102123" x="1149350" y="4800600"/>
          <p14:tracePt t="102124" x="1187450" y="4794250"/>
          <p14:tracePt t="102140" x="1206500" y="4794250"/>
          <p14:tracePt t="102157" x="1231900" y="4787900"/>
          <p14:tracePt t="102173" x="1238250" y="4787900"/>
          <p14:tracePt t="102190" x="1257300" y="4787900"/>
          <p14:tracePt t="102207" x="1282700" y="4787900"/>
          <p14:tracePt t="102223" x="1301750" y="4787900"/>
          <p14:tracePt t="102239" x="1371600" y="4787900"/>
          <p14:tracePt t="102257" x="1403350" y="4787900"/>
          <p14:tracePt t="102273" x="1460500" y="4787900"/>
          <p14:tracePt t="102290" x="1498600" y="4787900"/>
          <p14:tracePt t="102307" x="1517650" y="4787900"/>
          <p14:tracePt t="102323" x="1536700" y="4787900"/>
          <p14:tracePt t="102341" x="1568450" y="4787900"/>
          <p14:tracePt t="102358" x="1587500" y="4787900"/>
          <p14:tracePt t="102371" x="1625600" y="4787900"/>
          <p14:tracePt t="102388" x="1701800" y="4787900"/>
          <p14:tracePt t="102407" x="1809750" y="4787900"/>
          <p14:tracePt t="102423" x="1854200" y="4787900"/>
          <p14:tracePt t="102440" x="1955800" y="4787900"/>
          <p14:tracePt t="102457" x="2019300" y="4787900"/>
          <p14:tracePt t="102473" x="2063750" y="4787900"/>
          <p14:tracePt t="102490" x="2139950" y="4787900"/>
          <p14:tracePt t="102507" x="2184400" y="4787900"/>
          <p14:tracePt t="102523" x="2286000" y="4787900"/>
          <p14:tracePt t="102540" x="2336800" y="4787900"/>
          <p14:tracePt t="102557" x="2451100" y="4787900"/>
          <p14:tracePt t="102573" x="2533650" y="4787900"/>
          <p14:tracePt t="102590" x="2616200" y="4787900"/>
          <p14:tracePt t="102608" x="2647950" y="4787900"/>
          <p14:tracePt t="102622" x="2679700" y="4787900"/>
          <p14:tracePt t="102640" x="2749550" y="4787900"/>
          <p14:tracePt t="102656" x="2825750" y="4787900"/>
          <p14:tracePt t="102673" x="2870200" y="4787900"/>
          <p14:tracePt t="102690" x="2959100" y="4787900"/>
          <p14:tracePt t="102707" x="3054350" y="4787900"/>
          <p14:tracePt t="102723" x="3098800" y="4787900"/>
          <p14:tracePt t="102739" x="3187700" y="4787900"/>
          <p14:tracePt t="102757" x="3225800" y="4787900"/>
          <p14:tracePt t="102771" x="3282950" y="4787900"/>
          <p14:tracePt t="102790" x="3321050" y="4787900"/>
          <p14:tracePt t="102807" x="3340100" y="4787900"/>
          <p14:tracePt t="102823" x="3365500" y="4787900"/>
          <p14:tracePt t="102840" x="3384550" y="4787900"/>
          <p14:tracePt t="102857" x="3416300" y="4787900"/>
          <p14:tracePt t="102874" x="3435350" y="4787900"/>
          <p14:tracePt t="102888" x="3486150" y="4787900"/>
          <p14:tracePt t="102905" x="3536950" y="4787900"/>
          <p14:tracePt t="102923" x="3568700" y="4787900"/>
          <p14:tracePt t="102940" x="3613150" y="4787900"/>
          <p14:tracePt t="102957" x="3638550" y="4787900"/>
          <p14:tracePt t="102973" x="3695700" y="4787900"/>
          <p14:tracePt t="102990" x="3752850" y="4787900"/>
          <p14:tracePt t="103006" x="3803650" y="4787900"/>
          <p14:tracePt t="103034" x="3848100" y="4787900"/>
          <p14:tracePt t="103057" x="3867150" y="4781550"/>
          <p14:tracePt t="103057" x="3892550" y="4781550"/>
          <p14:tracePt t="103071" x="3937000" y="4768850"/>
          <p14:tracePt t="103091" x="3956050" y="4762500"/>
          <p14:tracePt t="103107" x="3987800" y="4749800"/>
          <p14:tracePt t="103123" x="4006850" y="4749800"/>
          <p14:tracePt t="103139" x="4038600" y="4730750"/>
          <p14:tracePt t="103157" x="4064000" y="4718050"/>
          <p14:tracePt t="103173" x="4076700" y="4711700"/>
          <p14:tracePt t="103190" x="4089400" y="4705350"/>
          <p14:tracePt t="103207" x="4095750" y="4705350"/>
          <p14:tracePt t="103223" x="4102100" y="4699000"/>
          <p14:tracePt t="103240" x="4114800" y="4692650"/>
          <p14:tracePt t="103257" x="4121150" y="4692650"/>
          <p14:tracePt t="103272" x="4127500" y="4686300"/>
          <p14:tracePt t="103290" x="4133850" y="4686300"/>
          <p14:tracePt t="103307" x="4140200" y="4686300"/>
          <p14:tracePt t="103655" x="4133850" y="4686300"/>
          <p14:tracePt t="105099" x="4127500" y="4686300"/>
          <p14:tracePt t="105110" x="4121150" y="4686300"/>
          <p14:tracePt t="105112" x="4108450" y="4679950"/>
          <p14:tracePt t="105123" x="4083050" y="4673600"/>
          <p14:tracePt t="105141" x="4019550" y="4641850"/>
          <p14:tracePt t="105157" x="3911600" y="4584700"/>
          <p14:tracePt t="105173" x="3816350" y="4514850"/>
          <p14:tracePt t="105194" x="3765550" y="4495800"/>
          <p14:tracePt t="105207" x="3708400" y="4457700"/>
          <p14:tracePt t="105223" x="3587750" y="4400550"/>
          <p14:tracePt t="105240" x="3473450" y="4349750"/>
          <p14:tracePt t="105257" x="3422650" y="4324350"/>
          <p14:tracePt t="105273" x="3321050" y="4292600"/>
          <p14:tracePt t="105290" x="3282950" y="4279900"/>
          <p14:tracePt t="105306" x="3225800" y="4267200"/>
          <p14:tracePt t="105323" x="3181350" y="4254500"/>
          <p14:tracePt t="105340" x="3162300" y="4248150"/>
          <p14:tracePt t="105357" x="3124200" y="4235450"/>
          <p14:tracePt t="105374" x="3098800" y="4229100"/>
          <p14:tracePt t="105390" x="3041650" y="4210050"/>
          <p14:tracePt t="105408" x="3009900" y="4203700"/>
          <p14:tracePt t="105423" x="2927350" y="4178300"/>
          <p14:tracePt t="105440" x="2832100" y="4165600"/>
          <p14:tracePt t="105457" x="2787650" y="4152900"/>
          <p14:tracePt t="105473" x="2686050" y="4133850"/>
          <p14:tracePt t="105490" x="2628900" y="4121150"/>
          <p14:tracePt t="105506" x="2508250" y="4095750"/>
          <p14:tracePt t="105523" x="2393950" y="4064000"/>
          <p14:tracePt t="105540" x="2349500" y="4051300"/>
          <p14:tracePt t="105557" x="2254250" y="4038600"/>
          <p14:tracePt t="105573" x="2222500" y="4032250"/>
          <p14:tracePt t="105590" x="2171700" y="4019550"/>
          <p14:tracePt t="105609" x="2127250" y="4006850"/>
          <p14:tracePt t="105623" x="2101850" y="4006850"/>
          <p14:tracePt t="105640" x="2070100" y="3994150"/>
          <p14:tracePt t="105657" x="2044700" y="3987800"/>
          <p14:tracePt t="105673" x="2006600" y="3981450"/>
          <p14:tracePt t="105690" x="1968500" y="3968750"/>
          <p14:tracePt t="105707" x="1949450" y="3962400"/>
          <p14:tracePt t="105722" x="1911350" y="3956050"/>
          <p14:tracePt t="105740" x="1892300" y="3949700"/>
          <p14:tracePt t="105757" x="1873250" y="3949700"/>
          <p14:tracePt t="105773" x="1860550" y="3949700"/>
          <p14:tracePt t="106786" x="1860550" y="3943350"/>
          <p14:tracePt t="106827" x="1860550" y="3937000"/>
          <p14:tracePt t="106868" x="1866900" y="3937000"/>
          <p14:tracePt t="106878" x="1873250" y="3937000"/>
          <p14:tracePt t="106889" x="1885950" y="3937000"/>
          <p14:tracePt t="106899" x="1892300" y="3937000"/>
          <p14:tracePt t="106910" x="1911350" y="3937000"/>
          <p14:tracePt t="106921" x="1936750" y="3937000"/>
          <p14:tracePt t="106930" x="1962150" y="3937000"/>
          <p14:tracePt t="106940" x="2006600" y="3937000"/>
          <p14:tracePt t="106954" x="2063750" y="3937000"/>
          <p14:tracePt t="106973" x="2089150" y="3937000"/>
          <p14:tracePt t="106989" x="2139950" y="3937000"/>
          <p14:tracePt t="107007" x="2171700" y="3937000"/>
          <p14:tracePt t="107023" x="2222500" y="3937000"/>
          <p14:tracePt t="107040" x="2266950" y="3937000"/>
          <p14:tracePt t="107057" x="2298700" y="3937000"/>
          <p14:tracePt t="107072" x="2349500" y="3937000"/>
          <p14:tracePt t="107090" x="2381250" y="3937000"/>
          <p14:tracePt t="107106" x="2451100" y="3937000"/>
          <p14:tracePt t="107123" x="2527300" y="3937000"/>
          <p14:tracePt t="107140" x="2559050" y="3937000"/>
          <p14:tracePt t="107157" x="2616200" y="3937000"/>
          <p14:tracePt t="107173" x="2641600" y="3937000"/>
          <p14:tracePt t="107173" x="2660650" y="3937000"/>
          <p14:tracePt t="107191" x="2679700" y="3937000"/>
          <p14:tracePt t="107207" x="2711450" y="3937000"/>
          <p14:tracePt t="107223" x="2730500" y="3937000"/>
          <p14:tracePt t="107240" x="2768600" y="3937000"/>
          <p14:tracePt t="107257" x="2787650" y="3937000"/>
          <p14:tracePt t="107273" x="2825750" y="3937000"/>
          <p14:tracePt t="107290" x="2844800" y="3937000"/>
          <p14:tracePt t="107307" x="2857500" y="3937000"/>
          <p14:tracePt t="107323" x="2863850" y="3937000"/>
          <p14:tracePt t="107339" x="2876550" y="3937000"/>
          <p14:tracePt t="107357" x="2882900" y="3937000"/>
          <p14:tracePt t="107372" x="2901950" y="3937000"/>
          <p14:tracePt t="107390" x="2914650" y="3937000"/>
          <p14:tracePt t="107407" x="2940050" y="3937000"/>
          <p14:tracePt t="107423" x="2978150" y="3937000"/>
          <p14:tracePt t="107441" x="2990850" y="3937000"/>
          <p14:tracePt t="107456" x="3035300" y="3937000"/>
          <p14:tracePt t="107473" x="3060700" y="3937000"/>
          <p14:tracePt t="107489" x="3092450" y="3937000"/>
          <p14:tracePt t="107507" x="3111500" y="3937000"/>
          <p14:tracePt t="107523" x="3136900" y="3937000"/>
          <p14:tracePt t="107540" x="3168650" y="3937000"/>
          <p14:tracePt t="107557" x="3175000" y="3937000"/>
          <p14:tracePt t="107573" x="3213100" y="3937000"/>
          <p14:tracePt t="107590" x="3232150" y="3937000"/>
          <p14:tracePt t="107607" x="3270250" y="3937000"/>
          <p14:tracePt t="107623" x="3327400" y="3937000"/>
          <p14:tracePt t="107640" x="3352800" y="3937000"/>
          <p14:tracePt t="107657" x="3416300" y="3937000"/>
          <p14:tracePt t="107673" x="3454400" y="3937000"/>
          <p14:tracePt t="107690" x="3530600" y="3937000"/>
          <p14:tracePt t="107707" x="3619500" y="3937000"/>
          <p14:tracePt t="107723" x="3663950" y="3937000"/>
          <p14:tracePt t="107740" x="3740150" y="3937000"/>
          <p14:tracePt t="107758" x="3765550" y="3937000"/>
          <p14:tracePt t="107771" x="3810000" y="3937000"/>
          <p14:tracePt t="107788" x="3822700" y="3937000"/>
          <p14:tracePt t="107807" x="3854450" y="3937000"/>
          <p14:tracePt t="107823" x="3892550" y="3937000"/>
          <p14:tracePt t="107840" x="3898900" y="3937000"/>
          <p14:tracePt t="107857" x="3930650" y="3937000"/>
          <p14:tracePt t="107874" x="3943350" y="3937000"/>
          <p14:tracePt t="107888" x="3962400" y="3937000"/>
          <p14:tracePt t="107905" x="3981450" y="3937000"/>
          <p14:tracePt t="107923" x="4000500" y="3937000"/>
          <p14:tracePt t="107940" x="4032250" y="3937000"/>
          <p14:tracePt t="107957" x="4070350" y="3937000"/>
          <p14:tracePt t="107973" x="4095750" y="3937000"/>
          <p14:tracePt t="107989" x="4121150" y="3937000"/>
          <p14:tracePt t="108007" x="4133850" y="3937000"/>
          <p14:tracePt t="108022" x="4146550" y="3937000"/>
          <p14:tracePt t="108040" x="4165600" y="3937000"/>
          <p14:tracePt t="108057" x="4178300" y="3937000"/>
          <p14:tracePt t="108073" x="4191000" y="3937000"/>
          <p14:tracePt t="108090" x="4203700" y="3937000"/>
          <p14:tracePt t="108107" x="4222750" y="3937000"/>
          <p14:tracePt t="108123" x="4235450" y="3937000"/>
          <p14:tracePt t="108139" x="4248150" y="3937000"/>
          <p14:tracePt t="108156" x="4267200" y="3937000"/>
          <p14:tracePt t="108173" x="4273550" y="3937000"/>
          <p14:tracePt t="108190" x="4286250" y="3937000"/>
          <p14:tracePt t="108208" x="4298950" y="3937000"/>
          <p14:tracePt t="108223" x="4318000" y="3937000"/>
          <p14:tracePt t="108240" x="4349750" y="3937000"/>
          <p14:tracePt t="108257" x="4368800" y="3937000"/>
          <p14:tracePt t="108273" x="4406900" y="3937000"/>
          <p14:tracePt t="108290" x="4419600" y="3937000"/>
          <p14:tracePt t="108307" x="4445000" y="3937000"/>
          <p14:tracePt t="108323" x="4470400" y="3937000"/>
          <p14:tracePt t="108340" x="4483100" y="3937000"/>
          <p14:tracePt t="108357" x="4508500" y="3937000"/>
          <p14:tracePt t="108373" x="4521200" y="3937000"/>
          <p14:tracePt t="108390" x="4546600" y="3937000"/>
          <p14:tracePt t="108407" x="4565650" y="3937000"/>
          <p14:tracePt t="108423" x="4584700" y="3937000"/>
          <p14:tracePt t="108440" x="4603750" y="3937000"/>
          <p14:tracePt t="108458" x="4622800" y="3937000"/>
          <p14:tracePt t="108473" x="4660900" y="3937000"/>
          <p14:tracePt t="108489" x="4699000" y="3937000"/>
          <p14:tracePt t="108507" x="4724400" y="3937000"/>
          <p14:tracePt t="108523" x="4775200" y="3937000"/>
          <p14:tracePt t="108539" x="4813300" y="3937000"/>
          <p14:tracePt t="108557" x="4838700" y="3937000"/>
          <p14:tracePt t="108573" x="4883150" y="3937000"/>
          <p14:tracePt t="108590" x="4902200" y="3937000"/>
          <p14:tracePt t="108608" x="4978400" y="3937000"/>
          <p14:tracePt t="108623" x="5022850" y="3937000"/>
          <p14:tracePt t="108640" x="5124450" y="3937000"/>
          <p14:tracePt t="108657" x="5232400" y="3937000"/>
          <p14:tracePt t="108673" x="5264150" y="3937000"/>
          <p14:tracePt t="108689" x="5327650" y="3937000"/>
          <p14:tracePt t="108708" x="5346700" y="3937000"/>
          <p14:tracePt t="108723" x="5378450" y="3937000"/>
          <p14:tracePt t="108741" x="5422900" y="3937000"/>
          <p14:tracePt t="108772" x="5454650" y="3937000"/>
          <p14:tracePt t="108773" x="5543550" y="3937000"/>
          <p14:tracePt t="108791" x="5613400" y="3937000"/>
          <p14:tracePt t="108808" x="5708650" y="3937000"/>
          <p14:tracePt t="108824" x="5740400" y="3937000"/>
          <p14:tracePt t="108841" x="5784850" y="3937000"/>
          <p14:tracePt t="110072" x="5791200" y="3937000"/>
          <p14:tracePt t="110113" x="5797550" y="3937000"/>
          <p14:tracePt t="110124" x="5810250" y="3937000"/>
          <p14:tracePt t="110125" x="5822950" y="3937000"/>
          <p14:tracePt t="110141" x="5867400" y="3937000"/>
          <p14:tracePt t="110158" x="5899150" y="3937000"/>
          <p14:tracePt t="110174" x="6007100" y="3937000"/>
          <p14:tracePt t="110190" x="6140450" y="3937000"/>
          <p14:tracePt t="110208" x="6229350" y="3937000"/>
          <p14:tracePt t="110225" x="6407150" y="3937000"/>
          <p14:tracePt t="110241" x="6515100" y="3937000"/>
          <p14:tracePt t="110258" x="6743700" y="3937000"/>
          <p14:tracePt t="110274" x="6858000" y="3937000"/>
          <p14:tracePt t="110291" x="7099300" y="3937000"/>
          <p14:tracePt t="110307" x="7334250" y="3937000"/>
          <p14:tracePt t="110324" x="7442200" y="3937000"/>
          <p14:tracePt t="110340" x="7639050" y="3937000"/>
          <p14:tracePt t="110358" x="7721600" y="3937000"/>
          <p14:tracePt t="110374" x="7861300" y="3937000"/>
          <p14:tracePt t="110390" x="7962900" y="3937000"/>
          <p14:tracePt t="110408" x="7994650" y="3937000"/>
          <p14:tracePt t="110424" x="8045450" y="3937000"/>
          <p14:tracePt t="110441" x="8096250" y="3943350"/>
          <p14:tracePt t="110458" x="8134350" y="3956050"/>
          <p14:tracePt t="110475" x="8223250" y="3981450"/>
          <p14:tracePt t="110490" x="8280400" y="4000500"/>
          <p14:tracePt t="110508" x="8388350" y="4038600"/>
          <p14:tracePt t="110524" x="8470900" y="4064000"/>
          <p14:tracePt t="110541" x="8483600" y="4064000"/>
          <p14:tracePt t="114377" x="8483600" y="4070350"/>
          <p14:tracePt t="114418" x="8477250" y="4076700"/>
          <p14:tracePt t="114429" x="8451850" y="4083050"/>
          <p14:tracePt t="114439" x="8420100" y="4083050"/>
          <p14:tracePt t="114449" x="8362950" y="4089400"/>
          <p14:tracePt t="114455" x="8210550" y="4108450"/>
          <p14:tracePt t="114474" x="8102600" y="4114800"/>
          <p14:tracePt t="114490" x="7886700" y="4127500"/>
          <p14:tracePt t="114508" x="7670800" y="4133850"/>
          <p14:tracePt t="114524" x="7575550" y="4146550"/>
          <p14:tracePt t="114541" x="7391400" y="4146550"/>
          <p14:tracePt t="114557" x="7289800" y="4146550"/>
          <p14:tracePt t="114574" x="7112000" y="4146550"/>
          <p14:tracePt t="114590" x="6915150" y="4146550"/>
          <p14:tracePt t="114608" x="6819900" y="4146550"/>
          <p14:tracePt t="114623" x="6623050" y="4146550"/>
          <p14:tracePt t="114640" x="6527800" y="4146550"/>
          <p14:tracePt t="114657" x="6343650" y="4146550"/>
          <p14:tracePt t="114674" x="6159500" y="4146550"/>
          <p14:tracePt t="114691" x="6064250" y="4146550"/>
          <p14:tracePt t="114707" x="5892800" y="4146550"/>
          <p14:tracePt t="114724" x="5797550" y="4146550"/>
          <p14:tracePt t="114740" x="5619750" y="4146550"/>
          <p14:tracePt t="114757" x="5537200" y="4146550"/>
          <p14:tracePt t="114772" x="5359400" y="4152900"/>
          <p14:tracePt t="114789" x="5187950" y="4171950"/>
          <p14:tracePt t="114806" x="5099050" y="4184650"/>
          <p14:tracePt t="114824" x="4921250" y="4216400"/>
          <p14:tracePt t="114841" x="4756150" y="4248150"/>
          <p14:tracePt t="114858" x="4679950" y="4267200"/>
          <p14:tracePt t="114875" x="4514850" y="4286250"/>
          <p14:tracePt t="114889" x="4438650" y="4292600"/>
          <p14:tracePt t="114906" x="4286250" y="4298950"/>
          <p14:tracePt t="114922" x="4210050" y="4298950"/>
          <p14:tracePt t="114941" x="4051300" y="4298950"/>
          <p14:tracePt t="114958" x="3886200" y="4298950"/>
          <p14:tracePt t="114974" x="3790950" y="4298950"/>
          <p14:tracePt t="114991" x="3619500" y="4298950"/>
          <p14:tracePt t="115007" x="3422650" y="4298950"/>
          <p14:tracePt t="115024" x="3333750" y="4298950"/>
          <p14:tracePt t="115040" x="3162300" y="4298950"/>
          <p14:tracePt t="115058" x="3086100" y="4298950"/>
          <p14:tracePt t="115074" x="2946400" y="4298950"/>
          <p14:tracePt t="115090" x="2806700" y="4292600"/>
          <p14:tracePt t="115108" x="2730500" y="4292600"/>
          <p14:tracePt t="115124" x="2584450" y="4279900"/>
          <p14:tracePt t="115140" x="2520950" y="4279900"/>
          <p14:tracePt t="115157" x="2413000" y="4279900"/>
          <p14:tracePt t="115174" x="2324100" y="4279900"/>
          <p14:tracePt t="115191" x="2292350" y="4279900"/>
          <p14:tracePt t="115207" x="2209800" y="4279900"/>
          <p14:tracePt t="115224" x="2165350" y="4279900"/>
          <p14:tracePt t="115240" x="2089150" y="4279900"/>
          <p14:tracePt t="115258" x="2057400" y="4279900"/>
          <p14:tracePt t="115274" x="1987550" y="4279900"/>
          <p14:tracePt t="115290" x="1936750" y="4279900"/>
          <p14:tracePt t="115309" x="1917700" y="4279900"/>
          <p14:tracePt t="115324" x="1873250" y="4279900"/>
          <p14:tracePt t="115341" x="1847850" y="4279900"/>
          <p14:tracePt t="115357" x="1784350" y="4279900"/>
          <p14:tracePt t="115374" x="1708150" y="4279900"/>
          <p14:tracePt t="115390" x="1670050" y="4279900"/>
          <p14:tracePt t="115407" x="1606550" y="4279900"/>
          <p14:tracePt t="115424" x="1581150" y="4279900"/>
          <p14:tracePt t="115440" x="1524000" y="4273550"/>
          <p14:tracePt t="115458" x="1498600" y="4273550"/>
          <p14:tracePt t="115474" x="1428750" y="4267200"/>
          <p14:tracePt t="115491" x="1371600" y="4260850"/>
          <p14:tracePt t="115507" x="1346200" y="4254500"/>
          <p14:tracePt t="115524" x="1314450" y="4254500"/>
          <p14:tracePt t="115698" x="1320800" y="4248150"/>
          <p14:tracePt t="115714" x="1339850" y="4248150"/>
          <p14:tracePt t="115724" x="1365250" y="4241800"/>
          <p14:tracePt t="115725" x="1397000" y="4241800"/>
          <p14:tracePt t="115740" x="1498600" y="4235450"/>
          <p14:tracePt t="115758" x="1631950" y="4229100"/>
          <p14:tracePt t="115774" x="1695450" y="4229100"/>
          <p14:tracePt t="115791" x="1847850" y="4229100"/>
          <p14:tracePt t="115808" x="1924050" y="4229100"/>
          <p14:tracePt t="115824" x="2070100" y="4229100"/>
          <p14:tracePt t="115841" x="2222500" y="4229100"/>
          <p14:tracePt t="115857" x="2298700" y="4229100"/>
          <p14:tracePt t="115874" x="2444750" y="4229100"/>
          <p14:tracePt t="115890" x="2571750" y="4229100"/>
          <p14:tracePt t="115908" x="2635250" y="4229100"/>
          <p14:tracePt t="115923" x="2768600" y="4229100"/>
          <p14:tracePt t="115940" x="2832100" y="4229100"/>
          <p14:tracePt t="115956" x="2965450" y="4229100"/>
          <p14:tracePt t="115974" x="3041650" y="4229100"/>
          <p14:tracePt t="115991" x="3187700" y="4229100"/>
          <p14:tracePt t="116007" x="3333750" y="4229100"/>
          <p14:tracePt t="116024" x="3397250" y="4229100"/>
          <p14:tracePt t="116040" x="3517900" y="4229100"/>
          <p14:tracePt t="116057" x="3568700" y="4229100"/>
          <p14:tracePt t="116073" x="3683000" y="4229100"/>
          <p14:tracePt t="116090" x="3778250" y="4229100"/>
          <p14:tracePt t="116108" x="3835400" y="4229100"/>
          <p14:tracePt t="116124" x="3911600" y="4229100"/>
          <p14:tracePt t="116141" x="3943350" y="4229100"/>
          <p14:tracePt t="116157" x="3994150" y="4229100"/>
          <p14:tracePt t="116174" x="4013200" y="4229100"/>
          <p14:tracePt t="116189" x="4057650" y="4229100"/>
          <p14:tracePt t="116207" x="4127500" y="4229100"/>
          <p14:tracePt t="116224" x="4159250" y="4229100"/>
          <p14:tracePt t="116240" x="4248150" y="4229100"/>
          <p14:tracePt t="116258" x="4279900" y="4229100"/>
          <p14:tracePt t="116274" x="4349750" y="4229100"/>
          <p14:tracePt t="116291" x="4394200" y="4229100"/>
          <p14:tracePt t="116324" x="4419600" y="4229100"/>
          <p14:tracePt t="116325" x="4476750" y="4229100"/>
          <p14:tracePt t="116341" x="4508500" y="4229100"/>
          <p14:tracePt t="116358" x="4591050" y="4229100"/>
          <p14:tracePt t="116374" x="4654550" y="4229100"/>
          <p14:tracePt t="116390" x="4692650" y="4229100"/>
          <p14:tracePt t="116408" x="4724400" y="4229100"/>
          <p14:tracePt t="116424" x="4743450" y="4229100"/>
          <p14:tracePt t="116440" x="4762500" y="4229100"/>
          <p14:tracePt t="116458" x="4781550" y="4229100"/>
          <p14:tracePt t="116474" x="4794250" y="4235450"/>
          <p14:tracePt t="116491" x="4826000" y="4235450"/>
          <p14:tracePt t="116507" x="4838700" y="4241800"/>
          <p14:tracePt t="116524" x="4876800" y="4254500"/>
          <p14:tracePt t="116541" x="4914900" y="4260850"/>
          <p14:tracePt t="116559" x="4927600" y="4260850"/>
          <p14:tracePt t="116574" x="4959350" y="4267200"/>
          <p14:tracePt t="116590" x="4978400" y="4267200"/>
          <p14:tracePt t="116608" x="4991100" y="4267200"/>
          <p14:tracePt t="116624" x="5003800" y="4267200"/>
          <p14:tracePt t="116641" x="5010150" y="4267200"/>
          <p14:tracePt t="116657" x="5016500" y="4267200"/>
          <p14:tracePt t="116674" x="5022850" y="4267200"/>
          <p14:tracePt t="131493" x="5016500" y="4267200"/>
          <p14:tracePt t="131507" x="5010150" y="4273550"/>
          <p14:tracePt t="131514" x="5003800" y="4273550"/>
          <p14:tracePt t="131524" x="4984750" y="4279900"/>
          <p14:tracePt t="131541" x="4965700" y="4286250"/>
          <p14:tracePt t="131558" x="4953000" y="4292600"/>
          <p14:tracePt t="131575" x="4940300" y="4305300"/>
          <p14:tracePt t="131591" x="4927600" y="4305300"/>
          <p14:tracePt t="131607" x="4921250" y="4311650"/>
          <p14:tracePt t="131624" x="4902200" y="4318000"/>
          <p14:tracePt t="131660" x="4895850" y="4324350"/>
          <p14:tracePt t="131662" x="4889500" y="4324350"/>
          <p14:tracePt t="131702" x="4883150" y="4324350"/>
          <p14:tracePt t="131717" x="4876800" y="4330700"/>
          <p14:tracePt t="131718" x="4870450" y="4330700"/>
          <p14:tracePt t="131725" x="4870450" y="4337050"/>
          <p14:tracePt t="131741" x="4857750" y="4343400"/>
          <p14:tracePt t="131758" x="4851400" y="4343400"/>
          <p14:tracePt t="131774" x="4845050" y="4349750"/>
          <p14:tracePt t="131789" x="4832350" y="4349750"/>
          <p14:tracePt t="131806" x="4806950" y="4349750"/>
          <p14:tracePt t="131823" x="4762500" y="4356100"/>
          <p14:tracePt t="131840" x="4730750" y="4356100"/>
          <p14:tracePt t="131858" x="4667250" y="4356100"/>
          <p14:tracePt t="131876" x="4629150" y="4356100"/>
          <p14:tracePt t="131890" x="4591050" y="4356100"/>
          <p14:tracePt t="131906" x="4559300" y="4343400"/>
          <p14:tracePt t="131923" x="4552950" y="4343400"/>
          <p14:tracePt t="131939" x="4527550" y="4330700"/>
          <p14:tracePt t="131958" x="4483100" y="4318000"/>
          <p14:tracePt t="131975" x="4451350" y="4311650"/>
          <p14:tracePt t="131990" x="4381500" y="4292600"/>
          <p14:tracePt t="132008" x="4343400" y="4286250"/>
          <p14:tracePt t="132025" x="4273550" y="4273550"/>
          <p14:tracePt t="132041" x="4222750" y="4260850"/>
          <p14:tracePt t="132058" x="4203700" y="4260850"/>
          <p14:tracePt t="132075" x="4171950" y="4260850"/>
          <p14:tracePt t="132091" x="4152900" y="4260850"/>
          <p14:tracePt t="132109" x="4114800" y="4260850"/>
          <p14:tracePt t="132124" x="4076700" y="4260850"/>
          <p14:tracePt t="132141" x="4057650" y="4260850"/>
          <p14:tracePt t="132158" x="4019550" y="4260850"/>
          <p14:tracePt t="132175" x="3994150" y="4260850"/>
          <p14:tracePt t="132191" x="3956050" y="4260850"/>
          <p14:tracePt t="132208" x="3930650" y="4260850"/>
          <p14:tracePt t="132225" x="3879850" y="4260850"/>
          <p14:tracePt t="132241" x="3822700" y="4260850"/>
          <p14:tracePt t="132258" x="3797300" y="4260850"/>
          <p14:tracePt t="132275" x="3752850" y="4260850"/>
          <p14:tracePt t="132291" x="3721100" y="4260850"/>
          <p14:tracePt t="132308" x="3670300" y="4260850"/>
          <p14:tracePt t="132325" x="3619500" y="4260850"/>
          <p14:tracePt t="132341" x="3587750" y="4260850"/>
          <p14:tracePt t="132358" x="3498850" y="4260850"/>
          <p14:tracePt t="132375" x="3454400" y="4260850"/>
          <p14:tracePt t="132391" x="3346450" y="4260850"/>
          <p14:tracePt t="132407" x="3251200" y="4260850"/>
          <p14:tracePt t="132424" x="3194050" y="4260850"/>
          <p14:tracePt t="132441" x="3124200" y="4260850"/>
          <p14:tracePt t="132458" x="3067050" y="4260850"/>
          <p14:tracePt t="132475" x="3041650" y="4260850"/>
          <p14:tracePt t="132490" x="3009900" y="4260850"/>
          <p14:tracePt t="132508" x="2997200" y="4260850"/>
          <p14:tracePt t="132523" x="2971800" y="4260850"/>
          <p14:tracePt t="132541" x="2952750" y="4260850"/>
          <p14:tracePt t="132558" x="2921000" y="4260850"/>
          <p14:tracePt t="132574" x="2870200" y="4260850"/>
          <p14:tracePt t="132591" x="2838450" y="4260850"/>
          <p14:tracePt t="132607" x="2781300" y="4260850"/>
          <p14:tracePt t="132624" x="2755900" y="4260850"/>
          <p14:tracePt t="132640" x="2730500" y="4260850"/>
          <p14:tracePt t="132724" x="2724150" y="4260850"/>
          <p14:tracePt t="132763" x="2717800" y="4260850"/>
          <p14:tracePt t="132937" x="2724150" y="4260850"/>
          <p14:tracePt t="132950" x="2730500" y="4260850"/>
          <p14:tracePt t="132959" x="2749550" y="4260850"/>
          <p14:tracePt t="132975" x="2774950" y="4260850"/>
          <p14:tracePt t="132977" x="2806700" y="4267200"/>
          <p14:tracePt t="132991" x="2908300" y="4273550"/>
          <p14:tracePt t="133008" x="3022600" y="4292600"/>
          <p14:tracePt t="133025" x="3086100" y="4292600"/>
          <p14:tracePt t="133041" x="3187700" y="4298950"/>
          <p14:tracePt t="133058" x="3232150" y="4298950"/>
          <p14:tracePt t="133075" x="3308350" y="4298950"/>
          <p14:tracePt t="133092" x="3378200" y="4298950"/>
          <p14:tracePt t="133108" x="3397250" y="4298950"/>
          <p14:tracePt t="133125" x="3454400" y="4298950"/>
          <p14:tracePt t="133141" x="3511550" y="4298950"/>
          <p14:tracePt t="133158" x="3549650" y="4298950"/>
          <p14:tracePt t="133173" x="3606800" y="4298950"/>
          <p14:tracePt t="133191" x="3644900" y="4298950"/>
          <p14:tracePt t="133208" x="3702050" y="4298950"/>
          <p14:tracePt t="133224" x="3771900" y="4298950"/>
          <p14:tracePt t="133241" x="3803650" y="4298950"/>
          <p14:tracePt t="133257" x="3860800" y="4298950"/>
          <p14:tracePt t="133275" x="3886200" y="4298950"/>
          <p14:tracePt t="133290" x="3943350" y="4298950"/>
          <p14:tracePt t="133308" x="3981450" y="4298950"/>
          <p14:tracePt t="133325" x="4006850" y="4298950"/>
          <p14:tracePt t="133341" x="4038600" y="4298950"/>
          <p14:tracePt t="133358" x="4064000" y="4298950"/>
          <p14:tracePt t="133375" x="4108450" y="4298950"/>
          <p14:tracePt t="133391" x="4127500" y="4298950"/>
          <p14:tracePt t="133407" x="4171950" y="4298950"/>
          <p14:tracePt t="133424" x="4222750" y="4298950"/>
          <p14:tracePt t="133442" x="4241800" y="4298950"/>
          <p14:tracePt t="133458" x="4279900" y="4298950"/>
          <p14:tracePt t="133475" x="4305300" y="4298950"/>
          <p14:tracePt t="133491" x="4349750" y="4305300"/>
          <p14:tracePt t="133508" x="4406900" y="4311650"/>
          <p14:tracePt t="133524" x="4432300" y="4318000"/>
          <p14:tracePt t="133541" x="4502150" y="4330700"/>
          <p14:tracePt t="133558" x="4533900" y="4330700"/>
          <p14:tracePt t="133575" x="4584700" y="4343400"/>
          <p14:tracePt t="133591" x="4629150" y="4343400"/>
          <p14:tracePt t="133608" x="4641850" y="4349750"/>
          <p14:tracePt t="133625" x="4673600" y="4349750"/>
          <p14:tracePt t="133641" x="4692650" y="4349750"/>
          <p14:tracePt t="133658" x="4724400" y="4349750"/>
          <p14:tracePt t="133675" x="4756150" y="4349750"/>
          <p14:tracePt t="133691" x="4781550" y="4349750"/>
          <p14:tracePt t="133708" x="4813300" y="4356100"/>
          <p14:tracePt t="133725" x="4819650" y="4356100"/>
          <p14:tracePt t="133741" x="4845050" y="4356100"/>
          <p14:tracePt t="133757" x="4857750" y="4362450"/>
          <p14:tracePt t="133776" x="4864100" y="4362450"/>
          <p14:tracePt t="133790" x="4883150" y="4362450"/>
          <p14:tracePt t="133806" x="4889500" y="4362450"/>
          <p14:tracePt t="133823" x="4895850" y="4362450"/>
          <p14:tracePt t="134630" x="4902200" y="4362450"/>
          <p14:tracePt t="134660" x="4908550" y="4362450"/>
          <p14:tracePt t="134671" x="4914900" y="4362450"/>
          <p14:tracePt t="134681" x="4921250" y="4362450"/>
          <p14:tracePt t="134702" x="4927600" y="4356100"/>
          <p14:tracePt t="134712" x="4940300" y="4349750"/>
          <p14:tracePt t="134733" x="4940300" y="4343400"/>
          <p14:tracePt t="134744" x="4946650" y="4343400"/>
          <p14:tracePt t="134746" x="4953000" y="4337050"/>
          <p14:tracePt t="134757" x="4953000" y="4330700"/>
          <p14:tracePt t="134775" x="4959350" y="4330700"/>
          <p14:tracePt t="134791" x="4959350" y="4324350"/>
          <p14:tracePt t="135082" x="4953000" y="4324350"/>
          <p14:tracePt t="135123" x="4946650" y="4324350"/>
          <p14:tracePt t="135148" x="4940300" y="4324350"/>
          <p14:tracePt t="135156" x="4933950" y="4324350"/>
          <p14:tracePt t="135157" x="4927600" y="4330700"/>
          <p14:tracePt t="135175" x="4902200" y="4337050"/>
          <p14:tracePt t="135191" x="4864100" y="4337050"/>
          <p14:tracePt t="135208" x="4845050" y="4337050"/>
          <p14:tracePt t="135225" x="4800600" y="4330700"/>
          <p14:tracePt t="135241" x="4787900" y="4330700"/>
          <p14:tracePt t="135258" x="4737100" y="4318000"/>
          <p14:tracePt t="135275" x="4679950" y="4311650"/>
          <p14:tracePt t="135291" x="4641850" y="4305300"/>
          <p14:tracePt t="135308" x="4540250" y="4298950"/>
          <p14:tracePt t="135325" x="4483100" y="4279900"/>
          <p14:tracePt t="135341" x="4362450" y="4267200"/>
          <p14:tracePt t="135357" x="4254500" y="4254500"/>
          <p14:tracePt t="135375" x="4203700" y="4248150"/>
          <p14:tracePt t="135391" x="4127500" y="4241800"/>
          <p14:tracePt t="135408" x="4076700" y="4241800"/>
          <p14:tracePt t="135425" x="4051300" y="4241800"/>
          <p14:tracePt t="135440" x="4006850" y="4241800"/>
          <p14:tracePt t="135458" x="3975100" y="4241800"/>
          <p14:tracePt t="135473" x="3886200" y="4241800"/>
          <p14:tracePt t="135491" x="3841750" y="4241800"/>
          <p14:tracePt t="135508" x="3740150" y="4254500"/>
          <p14:tracePt t="135525" x="3638550" y="4254500"/>
          <p14:tracePt t="135541" x="3594100" y="4254500"/>
          <p14:tracePt t="135557" x="3536950" y="4254500"/>
          <p14:tracePt t="135575" x="3505200" y="4254500"/>
          <p14:tracePt t="135590" x="3448050" y="4254500"/>
          <p14:tracePt t="135609" x="3390900" y="4254500"/>
          <p14:tracePt t="135625" x="3359150" y="4254500"/>
          <p14:tracePt t="135641" x="3289300" y="4254500"/>
          <p14:tracePt t="135658" x="3244850" y="4254500"/>
          <p14:tracePt t="135675" x="3194050" y="4254500"/>
          <p14:tracePt t="135691" x="3111500" y="4254500"/>
          <p14:tracePt t="135707" x="3079750" y="4254500"/>
          <p14:tracePt t="135725" x="3009900" y="4254500"/>
          <p14:tracePt t="135741" x="2978150" y="4254500"/>
          <p14:tracePt t="135758" x="2914650" y="4254500"/>
          <p14:tracePt t="135789" x="2870200" y="4254500"/>
          <p14:tracePt t="135790" x="2851150" y="4254500"/>
          <p14:tracePt t="135806" x="2832100" y="4254500"/>
          <p14:tracePt t="135823" x="2819400" y="4254500"/>
          <p14:tracePt t="135839" x="2806700" y="4254500"/>
          <p14:tracePt t="135857" x="2787650" y="4254500"/>
          <p14:tracePt t="135875" x="2768600" y="4254500"/>
          <p14:tracePt t="135891" x="2730500" y="4254500"/>
          <p14:tracePt t="135908" x="2711450" y="4254500"/>
          <p14:tracePt t="135925" x="2673350" y="4254500"/>
          <p14:tracePt t="135941" x="2654300" y="4254500"/>
          <p14:tracePt t="135958" x="2647950" y="4254500"/>
          <p14:tracePt t="136182" x="2660650" y="4254500"/>
          <p14:tracePt t="136193" x="2673350" y="4254500"/>
          <p14:tracePt t="136208" x="2698750" y="4254500"/>
          <p14:tracePt t="136209" x="2774950" y="4254500"/>
          <p14:tracePt t="136225" x="2819400" y="4254500"/>
          <p14:tracePt t="136240" x="2927350" y="4254500"/>
          <p14:tracePt t="136257" x="2984500" y="4254500"/>
          <p14:tracePt t="136275" x="3105150" y="4254500"/>
          <p14:tracePt t="136291" x="3225800" y="4254500"/>
          <p14:tracePt t="136308" x="3289300" y="4254500"/>
          <p14:tracePt t="136323" x="3429000" y="4254500"/>
          <p14:tracePt t="136341" x="3505200" y="4254500"/>
          <p14:tracePt t="136357" x="3644900" y="4254500"/>
          <p14:tracePt t="136375" x="3778250" y="4254500"/>
          <p14:tracePt t="136391" x="3835400" y="4254500"/>
          <p14:tracePt t="136408" x="3943350" y="4254500"/>
          <p14:tracePt t="136425" x="3987800" y="4254500"/>
          <p14:tracePt t="136440" x="4076700" y="4260850"/>
          <p14:tracePt t="136458" x="4152900" y="4260850"/>
          <p14:tracePt t="136475" x="4197350" y="4267200"/>
          <p14:tracePt t="136491" x="4273550" y="4267200"/>
          <p14:tracePt t="136508" x="4311650" y="4267200"/>
          <p14:tracePt t="136525" x="4387850" y="4267200"/>
          <p14:tracePt t="136541" x="4476750" y="4267200"/>
          <p14:tracePt t="136558" x="4521200" y="4267200"/>
          <p14:tracePt t="136575" x="4597400" y="4267200"/>
          <p14:tracePt t="136591" x="4667250" y="4267200"/>
          <p14:tracePt t="136609" x="4699000" y="4267200"/>
          <p14:tracePt t="136623" x="4756150" y="4267200"/>
          <p14:tracePt t="136641" x="4781550" y="4267200"/>
          <p14:tracePt t="136658" x="4838700" y="4267200"/>
          <p14:tracePt t="136674" x="4870450" y="4267200"/>
          <p14:tracePt t="136691" x="4914900" y="4267200"/>
          <p14:tracePt t="136707" x="4953000" y="4267200"/>
          <p14:tracePt t="136725" x="4965700" y="4267200"/>
          <p14:tracePt t="136740" x="4984750" y="4267200"/>
          <p14:tracePt t="136757" x="4991100" y="4267200"/>
          <p14:tracePt t="140285" x="4997450" y="4267200"/>
          <p14:tracePt t="140306" x="5003800" y="4267200"/>
          <p14:tracePt t="140531" x="5010150" y="4267200"/>
          <p14:tracePt t="140703" x="5010150" y="4260850"/>
          <p14:tracePt t="140725" x="5010150" y="4248150"/>
          <p14:tracePt t="140736" x="5010150" y="4235450"/>
          <p14:tracePt t="140745" x="5010150" y="4229100"/>
          <p14:tracePt t="140757" x="5003800" y="4210050"/>
          <p14:tracePt t="140759" x="4997450" y="4197350"/>
          <p14:tracePt t="140775" x="4984750" y="4178300"/>
          <p14:tracePt t="140791" x="4978400" y="4171950"/>
          <p14:tracePt t="140806" x="4978400" y="4159250"/>
          <p14:tracePt t="140822" x="4972050" y="4152900"/>
          <p14:tracePt t="140841" x="4965700" y="4146550"/>
          <p14:tracePt t="140858" x="4959350" y="4140200"/>
          <p14:tracePt t="140875" x="4953000" y="4133850"/>
          <p14:tracePt t="140890" x="4940300" y="4121150"/>
          <p14:tracePt t="140906" x="4933950" y="4114800"/>
          <p14:tracePt t="140923" x="4902200" y="4095750"/>
          <p14:tracePt t="140939" x="4870450" y="4064000"/>
          <p14:tracePt t="140958" x="4857750" y="4051300"/>
          <p14:tracePt t="140975" x="4826000" y="4032250"/>
          <p14:tracePt t="140991" x="4806950" y="4019550"/>
          <p14:tracePt t="141008" x="4794250" y="4006850"/>
          <p14:tracePt t="141025" x="4768850" y="3994150"/>
          <p14:tracePt t="141041" x="4756150" y="3981450"/>
          <p14:tracePt t="141057" x="4724400" y="3962400"/>
          <p14:tracePt t="141075" x="4705350" y="3956050"/>
          <p14:tracePt t="141091" x="4667250" y="3943350"/>
          <p14:tracePt t="141107" x="4635500" y="3937000"/>
          <p14:tracePt t="141125" x="4616450" y="3930650"/>
          <p14:tracePt t="141141" x="4578350" y="3930650"/>
          <p14:tracePt t="141157" x="4540250" y="3924300"/>
          <p14:tracePt t="141175" x="4514850" y="3924300"/>
          <p14:tracePt t="141190" x="4451350" y="3905250"/>
          <p14:tracePt t="141208" x="4419600" y="3898900"/>
          <p14:tracePt t="141223" x="4356100" y="3886200"/>
          <p14:tracePt t="141241" x="4343400" y="3886200"/>
          <p14:tracePt t="141241" x="4318000" y="3886200"/>
          <p14:tracePt t="141258" x="4305300" y="3879850"/>
          <p14:tracePt t="141275" x="4279900" y="3879850"/>
          <p14:tracePt t="141291" x="4267200" y="3879850"/>
          <p14:tracePt t="141307" x="4248150" y="3879850"/>
          <p14:tracePt t="141325" x="4229100" y="3879850"/>
          <p14:tracePt t="141340" x="4184650" y="3879850"/>
          <p14:tracePt t="141357" x="4140200" y="3879850"/>
          <p14:tracePt t="141375" x="4114800" y="3879850"/>
          <p14:tracePt t="141391" x="4057650" y="3879850"/>
          <p14:tracePt t="141408" x="4006850" y="3879850"/>
          <p14:tracePt t="141424" x="3981450" y="3879850"/>
          <p14:tracePt t="141441" x="3937000" y="3879850"/>
          <p14:tracePt t="141457" x="3917950" y="3879850"/>
          <p14:tracePt t="141475" x="3867150" y="3879850"/>
          <p14:tracePt t="141491" x="3854450" y="3879850"/>
          <p14:tracePt t="141508" x="3803650" y="3879850"/>
          <p14:tracePt t="141525" x="3752850" y="3879850"/>
          <p14:tracePt t="141541" x="3721100" y="3879850"/>
          <p14:tracePt t="141558" x="3644900" y="3879850"/>
          <p14:tracePt t="141574" x="3600450" y="3879850"/>
          <p14:tracePt t="141591" x="3511550" y="3879850"/>
          <p14:tracePt t="141609" x="3435350" y="3879850"/>
          <p14:tracePt t="141624" x="3390900" y="3879850"/>
          <p14:tracePt t="141641" x="3314700" y="3879850"/>
          <p14:tracePt t="141657" x="3282950" y="3879850"/>
          <p14:tracePt t="141675" x="3194050" y="3879850"/>
          <p14:tracePt t="141691" x="3111500" y="3879850"/>
          <p14:tracePt t="141708" x="3079750" y="3879850"/>
          <p14:tracePt t="141724" x="3016250" y="3879850"/>
          <p14:tracePt t="141741" x="2990850" y="3879850"/>
          <p14:tracePt t="141758" x="2940050" y="3879850"/>
          <p14:tracePt t="141775" x="2908300" y="3879850"/>
          <p14:tracePt t="141792" x="2889250" y="3879850"/>
          <p14:tracePt t="141808" x="2863850" y="3879850"/>
          <p14:tracePt t="141825" x="2851150" y="3879850"/>
          <p14:tracePt t="141841" x="2838450" y="3879850"/>
          <p14:tracePt t="141858" x="2819400" y="3879850"/>
          <p14:tracePt t="141875" x="2813050" y="3879850"/>
          <p14:tracePt t="141891" x="2800350" y="3892550"/>
          <p14:tracePt t="141922" x="2794000" y="3892550"/>
          <p14:tracePt t="141923" x="2768600" y="3911600"/>
          <p14:tracePt t="141939" x="2755900" y="3924300"/>
          <p14:tracePt t="141956" x="2749550" y="3930650"/>
          <p14:tracePt t="141975" x="2736850" y="3949700"/>
          <p14:tracePt t="141991" x="2730500" y="3956050"/>
          <p14:tracePt t="142007" x="2730500" y="3975100"/>
          <p14:tracePt t="142025" x="2730500" y="3981450"/>
          <p14:tracePt t="142041" x="2730500" y="4006850"/>
          <p14:tracePt t="142058" x="2736850" y="4032250"/>
          <p14:tracePt t="142074" x="2755900" y="4044950"/>
          <p14:tracePt t="142091" x="2787650" y="4076700"/>
          <p14:tracePt t="142108" x="2806700" y="4095750"/>
          <p14:tracePt t="142125" x="2851150" y="4121150"/>
          <p14:tracePt t="142140" x="2895600" y="4152900"/>
          <p14:tracePt t="142157" x="2914650" y="4165600"/>
          <p14:tracePt t="142175" x="2978150" y="4184650"/>
          <p14:tracePt t="142191" x="3022600" y="4203700"/>
          <p14:tracePt t="142207" x="3117850" y="4241800"/>
          <p14:tracePt t="142225" x="3219450" y="4267200"/>
          <p14:tracePt t="142241" x="3270250" y="4279900"/>
          <p14:tracePt t="142257" x="3346450" y="4292600"/>
          <p14:tracePt t="142274" x="3371850" y="4298950"/>
          <p14:tracePt t="142291" x="3409950" y="4305300"/>
          <p14:tracePt t="142308" x="3448050" y="4305300"/>
          <p14:tracePt t="142325" x="3473450" y="4305300"/>
          <p14:tracePt t="142341" x="3530600" y="4305300"/>
          <p14:tracePt t="142358" x="3575050" y="4305300"/>
          <p14:tracePt t="142373" x="3644900" y="4305300"/>
          <p14:tracePt t="142391" x="3708400" y="4305300"/>
          <p14:tracePt t="142408" x="3733800" y="4305300"/>
          <p14:tracePt t="142424" x="3784600" y="4305300"/>
          <p14:tracePt t="142441" x="3816350" y="4305300"/>
          <p14:tracePt t="142457" x="3879850" y="4305300"/>
          <p14:tracePt t="142474" x="3968750" y="4305300"/>
          <p14:tracePt t="142490" x="4025900" y="4305300"/>
          <p14:tracePt t="142507" x="4114800" y="4305300"/>
          <p14:tracePt t="142525" x="4159250" y="4305300"/>
          <p14:tracePt t="142541" x="4235450" y="4305300"/>
          <p14:tracePt t="142558" x="4305300" y="4305300"/>
          <p14:tracePt t="142575" x="4337050" y="4305300"/>
          <p14:tracePt t="142591" x="4400550" y="4305300"/>
          <p14:tracePt t="142608" x="4438650" y="4305300"/>
          <p14:tracePt t="142624" x="4483100" y="4305300"/>
          <p14:tracePt t="142641" x="4495800" y="4305300"/>
          <p14:tracePt t="142657" x="4514850" y="4305300"/>
          <p14:tracePt t="142675" x="4521200" y="4305300"/>
          <p14:tracePt t="142709" x="4527550" y="4305300"/>
          <p14:tracePt t="142731" x="4533900" y="4305300"/>
          <p14:tracePt t="142740" x="4540250" y="4305300"/>
          <p14:tracePt t="142757" x="4546600" y="4305300"/>
          <p14:tracePt t="143463" x="4552950" y="4305300"/>
          <p14:tracePt t="143505" x="4552950" y="4292600"/>
          <p14:tracePt t="143510" x="4552950" y="4279900"/>
          <p14:tracePt t="143526" x="4540250" y="4254500"/>
          <p14:tracePt t="143527" x="4521200" y="4229100"/>
          <p14:tracePt t="143541" x="4464050" y="4140200"/>
          <p14:tracePt t="143558" x="4419600" y="4083050"/>
          <p14:tracePt t="143574" x="4362450" y="3956050"/>
          <p14:tracePt t="143591" x="4330700" y="3886200"/>
          <p14:tracePt t="143591" x="4298950" y="3803650"/>
          <p14:tracePt t="143609" x="4286250" y="3727450"/>
          <p14:tracePt t="143625" x="4267200" y="3587750"/>
          <p14:tracePt t="143641" x="4260850" y="3517900"/>
          <p14:tracePt t="143656" x="4248150" y="3384550"/>
          <p14:tracePt t="143672" x="4248150" y="3321050"/>
          <p14:tracePt t="143691" x="4248150" y="3213100"/>
          <p14:tracePt t="143709" x="4248150" y="3124200"/>
          <p14:tracePt t="143725" x="4248150" y="3092450"/>
          <p14:tracePt t="143742" x="4248150" y="3022600"/>
          <p14:tracePt t="143758" x="4248150" y="2990850"/>
          <p14:tracePt t="143775" x="4248150" y="2933700"/>
          <p14:tracePt t="143793" x="4248150" y="2908300"/>
          <p14:tracePt t="143807" x="4248150" y="2857500"/>
          <p14:tracePt t="143823" x="4248150" y="2819400"/>
          <p14:tracePt t="143842" x="4248150" y="2800350"/>
          <p14:tracePt t="143859" x="4254500" y="2781300"/>
          <p14:tracePt t="143875" x="4254500" y="2762250"/>
          <p14:tracePt t="143895" x="4260850" y="2755900"/>
          <p14:tracePt t="143932" x="4260850" y="2749550"/>
          <p14:tracePt t="143943" x="4260850" y="2743200"/>
          <p14:tracePt t="143963" x="4260850" y="2736850"/>
          <p14:tracePt t="143975" x="4260850" y="2730500"/>
          <p14:tracePt t="143975" x="4260850" y="2724150"/>
          <p14:tracePt t="143992" x="4260850" y="2711450"/>
          <p14:tracePt t="144009" x="4260850" y="2705100"/>
          <p14:tracePt t="144026" x="4260850" y="2686050"/>
          <p14:tracePt t="144042" x="4254500" y="2667000"/>
          <p14:tracePt t="144059" x="4254500" y="2654300"/>
          <p14:tracePt t="144074" x="4235450" y="2628900"/>
          <p14:tracePt t="144091" x="4222750" y="2616200"/>
          <p14:tracePt t="144106" x="4210050" y="2603500"/>
          <p14:tracePt t="144123" x="4197350" y="2590800"/>
          <p14:tracePt t="144139" x="4184650" y="2584450"/>
          <p14:tracePt t="144275" x="4178300" y="2584450"/>
          <p14:tracePt t="144306" x="4171950" y="2584450"/>
          <p14:tracePt t="144316" x="4165600" y="2584450"/>
          <p14:tracePt t="144337" x="4159250" y="2584450"/>
          <p14:tracePt t="144349" x="4146550" y="2584450"/>
          <p14:tracePt t="144358" x="4140200" y="2584450"/>
          <p14:tracePt t="144359" x="4127500" y="2584450"/>
          <p14:tracePt t="144373" x="4114800" y="2584450"/>
          <p14:tracePt t="144390" x="4102100" y="2584450"/>
          <p14:tracePt t="144513" x="4095750" y="2584450"/>
          <p14:tracePt t="144543" x="4089400" y="2584450"/>
          <p14:tracePt t="144554" x="4083050" y="2584450"/>
          <p14:tracePt t="144574" x="4076700" y="2584450"/>
          <p14:tracePt t="144584" x="4070350" y="2584450"/>
          <p14:tracePt t="144595" x="4064000" y="2584450"/>
          <p14:tracePt t="144616" x="4057650" y="2590800"/>
          <p14:tracePt t="145452" x="4064000" y="2590800"/>
          <p14:tracePt t="145463" x="4070350" y="2590800"/>
          <p14:tracePt t="145475" x="4076700" y="2584450"/>
          <p14:tracePt t="145504" x="4083050" y="2584450"/>
          <p14:tracePt t="145507" x="4089400" y="2584450"/>
          <p14:tracePt t="145525" x="4095750" y="2584450"/>
          <p14:tracePt t="145542" x="4095750" y="2578100"/>
          <p14:tracePt t="145598" x="4102100" y="2578100"/>
          <p14:tracePt t="145615" x="4108450" y="2578100"/>
          <p14:tracePt t="145629" x="4121150" y="2578100"/>
          <p14:tracePt t="145640" x="4127500" y="2578100"/>
          <p14:tracePt t="145649" x="4133850" y="2578100"/>
          <p14:tracePt t="145657" x="4159250" y="2584450"/>
          <p14:tracePt t="145675" x="4165600" y="2584450"/>
          <p14:tracePt t="145692" x="4197350" y="2584450"/>
          <p14:tracePt t="145709" x="4222750" y="2584450"/>
          <p14:tracePt t="145725" x="4241800" y="2584450"/>
          <p14:tracePt t="145742" x="4273550" y="2584450"/>
          <p14:tracePt t="145758" x="4292600" y="2584450"/>
          <p14:tracePt t="145776" x="4324350" y="2584450"/>
          <p14:tracePt t="145792" x="4343400" y="2584450"/>
          <p14:tracePt t="145808" x="4349750" y="2584450"/>
          <p14:tracePt t="146072" x="4356100" y="2584450"/>
          <p14:tracePt t="146094" x="4362450" y="2584450"/>
          <p14:tracePt t="146155" x="4368800" y="2584450"/>
          <p14:tracePt t="146177" x="4375150" y="2584450"/>
          <p14:tracePt t="146196" x="4381500" y="2584450"/>
          <p14:tracePt t="146208" x="4387850" y="2584450"/>
          <p14:tracePt t="146218" x="4394200" y="2584450"/>
          <p14:tracePt t="146229" x="4400550" y="2584450"/>
          <p14:tracePt t="146241" x="4413250" y="2584450"/>
          <p14:tracePt t="146243" x="4425950" y="2584450"/>
          <p14:tracePt t="146258" x="4464050" y="2584450"/>
          <p14:tracePt t="146292" x="4502150" y="2584450"/>
          <p14:tracePt t="146293" x="4527550" y="2584450"/>
          <p14:tracePt t="146309" x="4552950" y="2584450"/>
          <p14:tracePt t="146325" x="4565650" y="2584450"/>
          <p14:tracePt t="146395" x="4572000" y="2584450"/>
          <p14:tracePt t="146416" x="4578350" y="2584450"/>
          <p14:tracePt t="146438" x="4584700" y="2584450"/>
          <p14:tracePt t="146440" x="4597400" y="2584450"/>
          <p14:tracePt t="146469" x="4610100" y="2584450"/>
          <p14:tracePt t="146479" x="4629150" y="2584450"/>
          <p14:tracePt t="146490" x="4648200" y="2584450"/>
          <p14:tracePt t="146511" x="4667250" y="2584450"/>
          <p14:tracePt t="146525" x="4686300" y="2584450"/>
          <p14:tracePt t="146527" x="4692650" y="2584450"/>
          <p14:tracePt t="146542" x="4730750" y="2584450"/>
          <p14:tracePt t="146558" x="4762500" y="2584450"/>
          <p14:tracePt t="146575" x="4775200" y="2584450"/>
          <p14:tracePt t="146591" x="4787900" y="2584450"/>
          <p14:tracePt t="146609" x="4800600" y="2584450"/>
          <p14:tracePt t="146626" x="4806950" y="2584450"/>
          <p14:tracePt t="146642" x="4819650" y="2584450"/>
          <p14:tracePt t="146659" x="4826000" y="2584450"/>
          <p14:tracePt t="146675" x="4838700" y="2584450"/>
          <p14:tracePt t="146692" x="4851400" y="2584450"/>
          <p14:tracePt t="146708" x="4864100" y="2584450"/>
          <p14:tracePt t="146725" x="4876800" y="2584450"/>
          <p14:tracePt t="146761" x="4883150" y="2584450"/>
          <p14:tracePt t="146783" x="4889500" y="2584450"/>
          <p14:tracePt t="146813" x="4895850" y="2584450"/>
          <p14:tracePt t="146844" x="4902200" y="2584450"/>
          <p14:tracePt t="146854" x="4908550" y="2584450"/>
          <p14:tracePt t="146957" x="4914900" y="2584450"/>
          <p14:tracePt t="147436" x="4921250" y="2584450"/>
          <p14:tracePt t="147446" x="4927600" y="2584450"/>
          <p14:tracePt t="147468" x="4940300" y="2584450"/>
          <p14:tracePt t="147476" x="4946650" y="2584450"/>
          <p14:tracePt t="147492" x="4953000" y="2584450"/>
          <p14:tracePt t="147493" x="4972050" y="2584450"/>
          <p14:tracePt t="147509" x="4978400" y="2584450"/>
          <p14:tracePt t="147525" x="4991100" y="2584450"/>
          <p14:tracePt t="147542" x="4997450" y="2584450"/>
          <p14:tracePt t="147558" x="5010150" y="2584450"/>
          <p14:tracePt t="147576" x="5022850" y="2584450"/>
          <p14:tracePt t="147592" x="5048250" y="2584450"/>
          <p14:tracePt t="147610" x="5080000" y="2584450"/>
          <p14:tracePt t="147626" x="5086350" y="2584450"/>
          <p14:tracePt t="147642" x="5118100" y="2584450"/>
          <p14:tracePt t="147659" x="5143500" y="2584450"/>
          <p14:tracePt t="147675" x="5156200" y="2584450"/>
          <p14:tracePt t="147692" x="5175250" y="2584450"/>
          <p14:tracePt t="147708" x="5194300" y="2584450"/>
          <p14:tracePt t="147725" x="5219700" y="2584450"/>
          <p14:tracePt t="147742" x="5251450" y="2584450"/>
          <p14:tracePt t="147758" x="5264150" y="2584450"/>
          <p14:tracePt t="147774" x="5295900" y="2590800"/>
          <p14:tracePt t="147793" x="5308600" y="2590800"/>
          <p14:tracePt t="147809" x="5340350" y="2590800"/>
          <p14:tracePt t="147825" x="5359400" y="2590800"/>
          <p14:tracePt t="147842" x="5372100" y="2590800"/>
          <p14:tracePt t="147858" x="5391150" y="2590800"/>
          <p14:tracePt t="147875" x="5410200" y="2590800"/>
          <p14:tracePt t="147891" x="5441950" y="2590800"/>
          <p14:tracePt t="147908" x="5461000" y="2590800"/>
          <p14:tracePt t="147924" x="5499100" y="2590800"/>
          <p14:tracePt t="147940" x="5530850" y="2590800"/>
          <p14:tracePt t="147957" x="5549900" y="2590800"/>
          <p14:tracePt t="147974" x="5581650" y="2590800"/>
          <p14:tracePt t="147993" x="5600700" y="2590800"/>
          <p14:tracePt t="148006" x="5632450" y="2590800"/>
          <p14:tracePt t="148023" x="5664200" y="2590800"/>
          <p14:tracePt t="148042" x="5670550" y="2590800"/>
          <p14:tracePt t="148058" x="5702300" y="2590800"/>
          <p14:tracePt t="148076" x="5721350" y="2590800"/>
          <p14:tracePt t="148092" x="5746750" y="2590800"/>
          <p14:tracePt t="148109" x="5784850" y="2590800"/>
          <p14:tracePt t="148125" x="5810250" y="2590800"/>
          <p14:tracePt t="148142" x="5854700" y="2590800"/>
          <p14:tracePt t="148159" x="5873750" y="2590800"/>
          <p14:tracePt t="148175" x="5911850" y="2590800"/>
          <p14:tracePt t="148192" x="5943600" y="2590800"/>
          <p14:tracePt t="148208" x="5949950" y="2590800"/>
          <p14:tracePt t="148225" x="5981700" y="2590800"/>
          <p14:tracePt t="148242" x="5988050" y="2590800"/>
          <p14:tracePt t="148259" x="6007100" y="2590800"/>
          <p14:tracePt t="148275" x="6032500" y="2590800"/>
          <p14:tracePt t="148292" x="6038850" y="2590800"/>
          <p14:tracePt t="148309" x="6057900" y="2590800"/>
          <p14:tracePt t="148326" x="6064250" y="2590800"/>
          <p14:tracePt t="148342" x="6083300" y="2590800"/>
          <p14:tracePt t="148358" x="6096000" y="2590800"/>
          <p14:tracePt t="148375" x="6102350" y="2590800"/>
          <p14:tracePt t="148391" x="6127750" y="2597150"/>
          <p14:tracePt t="148408" x="6146800" y="2597150"/>
          <p14:tracePt t="148426" x="6153150" y="2597150"/>
          <p14:tracePt t="148442" x="6165850" y="2603500"/>
          <p14:tracePt t="148459" x="6178550" y="2603500"/>
          <p14:tracePt t="148475" x="6184900" y="2603500"/>
          <p14:tracePt t="148492" x="6191250" y="2603500"/>
          <p14:tracePt t="148508" x="6197600" y="2603500"/>
          <p14:tracePt t="148525" x="6210300" y="2603500"/>
          <p14:tracePt t="164706" x="6216650" y="2603500"/>
          <p14:tracePt t="164829" x="6223000" y="2603500"/>
          <p14:tracePt t="164870" x="6229350" y="2603500"/>
          <p14:tracePt t="164942" x="6235700" y="2603500"/>
          <p14:tracePt t="165443" x="6223000" y="2603500"/>
          <p14:tracePt t="165454" x="6216650" y="2603500"/>
          <p14:tracePt t="165465" x="6197600" y="2603500"/>
          <p14:tracePt t="165474" x="6140450" y="2603500"/>
          <p14:tracePt t="165496" x="6096000" y="2603500"/>
          <p14:tracePt t="165508" x="6051550" y="2603500"/>
          <p14:tracePt t="165510" x="5994400" y="2603500"/>
          <p14:tracePt t="165510" x="5943600" y="2603500"/>
          <p14:tracePt t="165526" x="5899150" y="2603500"/>
          <p14:tracePt t="165543" x="5822950" y="2603500"/>
          <p14:tracePt t="165559" x="5784850" y="2603500"/>
          <p14:tracePt t="165575" x="5727700" y="2603500"/>
          <p14:tracePt t="165592" x="5664200" y="2603500"/>
          <p14:tracePt t="165610" x="5638800" y="2603500"/>
          <p14:tracePt t="165626" x="5562600" y="2603500"/>
          <p14:tracePt t="165643" x="5530850" y="2603500"/>
          <p14:tracePt t="165659" x="5441950" y="2603500"/>
          <p14:tracePt t="165676" x="5397500" y="2603500"/>
          <p14:tracePt t="165692" x="5321300" y="2603500"/>
          <p14:tracePt t="165709" x="5238750" y="2603500"/>
          <p14:tracePt t="165726" x="5207000" y="2603500"/>
          <p14:tracePt t="165742" x="5149850" y="2603500"/>
          <p14:tracePt t="165759" x="5111750" y="2603500"/>
          <p14:tracePt t="165776" x="5086350" y="2603500"/>
          <p14:tracePt t="165793" x="5035550" y="2603500"/>
          <p14:tracePt t="165809" x="5010150" y="2603500"/>
          <p14:tracePt t="165826" x="4953000" y="2603500"/>
          <p14:tracePt t="165843" x="4908550" y="2603500"/>
          <p14:tracePt t="165859" x="4876800" y="2603500"/>
          <p14:tracePt t="165875" x="4826000" y="2603500"/>
          <p14:tracePt t="165892" x="4794250" y="2603500"/>
          <p14:tracePt t="165909" x="4724400" y="2603500"/>
          <p14:tracePt t="165926" x="4660900" y="2603500"/>
          <p14:tracePt t="165942" x="4635500" y="2603500"/>
          <p14:tracePt t="165958" x="4578350" y="2603500"/>
          <p14:tracePt t="165976" x="4552950" y="2603500"/>
          <p14:tracePt t="165991" x="4514850" y="2603500"/>
          <p14:tracePt t="166009" x="4476750" y="2603500"/>
          <p14:tracePt t="166026" x="4451350" y="2603500"/>
          <p14:tracePt t="166043" x="4413250" y="2603500"/>
          <p14:tracePt t="166059" x="4387850" y="2603500"/>
          <p14:tracePt t="166076" x="4343400" y="2603500"/>
          <p14:tracePt t="166092" x="4324350" y="2603500"/>
          <p14:tracePt t="166108" x="4279900" y="2603500"/>
          <p14:tracePt t="166126" x="4235450" y="2603500"/>
          <p14:tracePt t="166143" x="4222750" y="2603500"/>
          <p14:tracePt t="166159" x="4171950" y="2603500"/>
          <p14:tracePt t="166176" x="4140200" y="2603500"/>
          <p14:tracePt t="166193" x="4089400" y="2603500"/>
          <p14:tracePt t="166209" x="4051300" y="2603500"/>
          <p14:tracePt t="166226" x="4025900" y="2603500"/>
          <p14:tracePt t="166259" x="3994150" y="2603500"/>
          <p14:tracePt t="166261" x="3981450" y="2603500"/>
          <p14:tracePt t="166510" x="3987800" y="2603500"/>
          <p14:tracePt t="166541" x="4000500" y="2603500"/>
          <p14:tracePt t="166552" x="4006850" y="2603500"/>
          <p14:tracePt t="166564" x="4025900" y="2603500"/>
          <p14:tracePt t="166565" x="4044950" y="2603500"/>
          <p14:tracePt t="166576" x="4064000" y="2603500"/>
          <p14:tracePt t="166593" x="4108450" y="2603500"/>
          <p14:tracePt t="166610" x="4165600" y="2603500"/>
          <p14:tracePt t="166625" x="4191000" y="2603500"/>
          <p14:tracePt t="166642" x="4241800" y="2603500"/>
          <p14:tracePt t="166659" x="4260850" y="2603500"/>
          <p14:tracePt t="166676" x="4292600" y="2603500"/>
          <p14:tracePt t="166692" x="4311650" y="2603500"/>
          <p14:tracePt t="166709" x="4330700" y="2603500"/>
          <p14:tracePt t="166725" x="4362450" y="2603500"/>
          <p14:tracePt t="166742" x="4381500" y="2603500"/>
          <p14:tracePt t="166758" x="4438650" y="2603500"/>
          <p14:tracePt t="166776" x="4514850" y="2603500"/>
          <p14:tracePt t="166793" x="4546600" y="2603500"/>
          <p14:tracePt t="166809" x="4616450" y="2603500"/>
          <p14:tracePt t="166827" x="4648200" y="2603500"/>
          <p14:tracePt t="166843" x="4705350" y="2603500"/>
          <p14:tracePt t="166859" x="4762500" y="2603500"/>
          <p14:tracePt t="166875" x="4794250" y="2603500"/>
          <p14:tracePt t="166893" x="4864100" y="2603500"/>
          <p14:tracePt t="166910" x="4895850" y="2603500"/>
          <p14:tracePt t="166927" x="4946650" y="2603500"/>
          <p14:tracePt t="166941" x="4959350" y="2603500"/>
          <p14:tracePt t="166957" x="4984750" y="2603500"/>
          <p14:tracePt t="166974" x="4997450" y="2603500"/>
          <p14:tracePt t="167011" x="5003800" y="2603500"/>
          <p14:tracePt t="167042" x="5010150" y="2603500"/>
          <p14:tracePt t="167064" x="5016500" y="2603500"/>
          <p14:tracePt t="167236" x="5022850" y="2603500"/>
          <p14:tracePt t="167267" x="5029200" y="2603500"/>
          <p14:tracePt t="167277" x="5035550" y="2603500"/>
          <p14:tracePt t="167283" x="5041900" y="2603500"/>
          <p14:tracePt t="167292" x="5067300" y="2603500"/>
          <p14:tracePt t="167309" x="5080000" y="2603500"/>
          <p14:tracePt t="167326" x="5118100" y="2603500"/>
          <p14:tracePt t="167343" x="5137150" y="2603500"/>
          <p14:tracePt t="167359" x="5175250" y="2603500"/>
          <p14:tracePt t="167376" x="5226050" y="2603500"/>
          <p14:tracePt t="167392" x="5251450" y="2603500"/>
          <p14:tracePt t="167408" x="5295900" y="2603500"/>
          <p14:tracePt t="167425" x="5321300" y="2603500"/>
          <p14:tracePt t="167443" x="5372100" y="2603500"/>
          <p14:tracePt t="167459" x="5410200" y="2603500"/>
          <p14:tracePt t="167476" x="5435600" y="2603500"/>
          <p14:tracePt t="167493" x="5480050" y="2603500"/>
          <p14:tracePt t="167509" x="5492750" y="2603500"/>
          <p14:tracePt t="167525" x="5537200" y="2603500"/>
          <p14:tracePt t="167542" x="5575300" y="2603500"/>
          <p14:tracePt t="167559" x="5594350" y="2603500"/>
          <p14:tracePt t="167576" x="5638800" y="2603500"/>
          <p14:tracePt t="167593" x="5657850" y="2603500"/>
          <p14:tracePt t="167610" x="5702300" y="2603500"/>
          <p14:tracePt t="167626" x="5746750" y="2603500"/>
          <p14:tracePt t="167642" x="5772150" y="2603500"/>
          <p14:tracePt t="167659" x="5816600" y="2603500"/>
          <p14:tracePt t="167676" x="5835650" y="2603500"/>
          <p14:tracePt t="167693" x="5873750" y="2603500"/>
          <p14:tracePt t="167709" x="5892800" y="2603500"/>
          <p14:tracePt t="167725" x="5899150" y="2603500"/>
          <p14:tracePt t="167743" x="5924550" y="2603500"/>
          <p14:tracePt t="167759" x="5930900" y="2603500"/>
          <p14:tracePt t="167775" x="5956300" y="2603500"/>
          <p14:tracePt t="167793" x="5969000" y="2603500"/>
          <p14:tracePt t="167809" x="5975350" y="2603500"/>
          <p14:tracePt t="167826" x="5988050" y="2603500"/>
          <p14:tracePt t="167860" x="5994400" y="2603500"/>
          <p14:tracePt t="167921" x="6000750" y="2603500"/>
          <p14:tracePt t="168096" x="5981700" y="2603500"/>
          <p14:tracePt t="168106" x="5962650" y="2603500"/>
          <p14:tracePt t="168119" x="5943600" y="2603500"/>
          <p14:tracePt t="168127" x="5911850" y="2603500"/>
          <p14:tracePt t="168130" x="5867400" y="2603500"/>
          <p14:tracePt t="168143" x="5753100" y="2603500"/>
          <p14:tracePt t="168159" x="5702300" y="2603500"/>
          <p14:tracePt t="168175" x="5594350" y="2603500"/>
          <p14:tracePt t="168192" x="5537200" y="2603500"/>
          <p14:tracePt t="168209" x="5448300" y="2603500"/>
          <p14:tracePt t="168225" x="5359400" y="2603500"/>
          <p14:tracePt t="168243" x="5314950" y="2603500"/>
          <p14:tracePt t="168258" x="5219700" y="2603500"/>
          <p14:tracePt t="168277" x="5162550" y="2603500"/>
          <p14:tracePt t="168291" x="5041900" y="2603500"/>
          <p14:tracePt t="168307" x="4921250" y="2603500"/>
          <p14:tracePt t="168324" x="4870450" y="2603500"/>
          <p14:tracePt t="168342" x="4749800" y="2603500"/>
          <p14:tracePt t="168359" x="4692650" y="2603500"/>
          <p14:tracePt t="168375" x="4572000" y="2603500"/>
          <p14:tracePt t="168393" x="4451350" y="2603500"/>
          <p14:tracePt t="168409" x="4400550" y="2603500"/>
          <p14:tracePt t="168425" x="4292600" y="2603500"/>
          <p14:tracePt t="168443" x="4210050" y="2603500"/>
          <p14:tracePt t="168459" x="4178300" y="2603500"/>
          <p14:tracePt t="168476" x="4140200" y="2603500"/>
          <p14:tracePt t="168492" x="4127500" y="2603500"/>
          <p14:tracePt t="168509" x="4114800" y="2603500"/>
          <p14:tracePt t="168715" x="4127500" y="2603500"/>
          <p14:tracePt t="168734" x="4133850" y="2603500"/>
          <p14:tracePt t="168736" x="4159250" y="2603500"/>
          <p14:tracePt t="168742" x="4235450" y="2603500"/>
          <p14:tracePt t="168759" x="4292600" y="2603500"/>
          <p14:tracePt t="168776" x="4445000" y="2603500"/>
          <p14:tracePt t="168792" x="4527550" y="2603500"/>
          <p14:tracePt t="168809" x="4724400" y="2603500"/>
          <p14:tracePt t="168824" x="4819650" y="2603500"/>
          <p14:tracePt t="168840" x="5010150" y="2603500"/>
          <p14:tracePt t="168859" x="5175250" y="2603500"/>
          <p14:tracePt t="168876" x="5251450" y="2603500"/>
          <p14:tracePt t="168893" x="5372100" y="2603500"/>
          <p14:tracePt t="168909" x="5461000" y="2603500"/>
          <p14:tracePt t="168926" x="5505450" y="2603500"/>
          <p14:tracePt t="168941" x="5581650" y="2603500"/>
          <p14:tracePt t="168957" x="5626100" y="2603500"/>
          <p14:tracePt t="168976" x="5683250" y="2603500"/>
          <p14:tracePt t="168993" x="5734050" y="2603500"/>
          <p14:tracePt t="169009" x="5740400" y="2603500"/>
          <p14:tracePt t="169025" x="5765800" y="2603500"/>
          <p14:tracePt t="169061" x="5772150" y="2603500"/>
          <p14:tracePt t="169063" x="5778500" y="2603500"/>
          <p14:tracePt t="169845" x="5772150" y="2603500"/>
          <p14:tracePt t="169876" x="5772150" y="2609850"/>
          <p14:tracePt t="169888" x="5765800" y="2616200"/>
          <p14:tracePt t="169897" x="5753100" y="2616200"/>
          <p14:tracePt t="169907" x="5740400" y="2628900"/>
          <p14:tracePt t="169918" x="5721350" y="2647950"/>
          <p14:tracePt t="169924" x="5664200" y="2698750"/>
          <p14:tracePt t="169940" x="5626100" y="2736850"/>
          <p14:tracePt t="169958" x="5537200" y="2813050"/>
          <p14:tracePt t="169976" x="5441950" y="2882900"/>
          <p14:tracePt t="169993" x="5378450" y="2927350"/>
          <p14:tracePt t="170009" x="5270500" y="3009900"/>
          <p14:tracePt t="170025" x="5207000" y="3067050"/>
          <p14:tracePt t="170043" x="5067300" y="3200400"/>
          <p14:tracePt t="170059" x="4914900" y="3333750"/>
          <p14:tracePt t="170076" x="4838700" y="3403600"/>
          <p14:tracePt t="170091" x="4686300" y="3549650"/>
          <p14:tracePt t="170110" x="4616450" y="3613150"/>
          <p14:tracePt t="170126" x="4495800" y="3733800"/>
          <p14:tracePt t="170143" x="4362450" y="3848100"/>
          <p14:tracePt t="170159" x="4305300" y="3898900"/>
          <p14:tracePt t="170175" x="4184650" y="3994150"/>
          <p14:tracePt t="170193" x="4114800" y="4038600"/>
          <p14:tracePt t="170209" x="3975100" y="4127500"/>
          <p14:tracePt t="170225" x="3829050" y="4184650"/>
          <p14:tracePt t="170243" x="3759200" y="4222750"/>
          <p14:tracePt t="170259" x="3613150" y="4260850"/>
          <p14:tracePt t="170276" x="3556000" y="4279900"/>
          <p14:tracePt t="170293" x="3429000" y="4311650"/>
          <p14:tracePt t="170310" x="3371850" y="4330700"/>
          <p14:tracePt t="170326" x="3232150" y="4343400"/>
          <p14:tracePt t="170343" x="3073400" y="4356100"/>
          <p14:tracePt t="170359" x="2990850" y="4356100"/>
          <p14:tracePt t="170375" x="2794000" y="4356100"/>
          <p14:tracePt t="170393" x="2603500" y="4356100"/>
          <p14:tracePt t="170410" x="2514600" y="4356100"/>
          <p14:tracePt t="170426" x="2355850" y="4356100"/>
          <p14:tracePt t="170442" x="2279650" y="4356100"/>
          <p14:tracePt t="170459" x="2159000" y="4356100"/>
          <p14:tracePt t="170476" x="2114550" y="4356100"/>
          <p14:tracePt t="170493" x="2012950" y="4356100"/>
          <p14:tracePt t="170508" x="1936750" y="4356100"/>
          <p14:tracePt t="170526" x="1905000" y="4356100"/>
          <p14:tracePt t="170543" x="1828800" y="4356100"/>
          <p14:tracePt t="170559" x="1790700" y="4362450"/>
          <p14:tracePt t="170575" x="1714500" y="4368800"/>
          <p14:tracePt t="170593" x="1676400" y="4381500"/>
          <p14:tracePt t="170610" x="1606550" y="4406900"/>
          <p14:tracePt t="170625" x="1543050" y="4432300"/>
          <p14:tracePt t="170642" x="1511300" y="4445000"/>
          <p14:tracePt t="170659" x="1473200" y="4470400"/>
          <p14:tracePt t="170675" x="1447800" y="4489450"/>
          <p14:tracePt t="170693" x="1441450" y="4502150"/>
          <p14:tracePt t="170709" x="1416050" y="4514850"/>
          <p14:tracePt t="170725" x="1403350" y="4527550"/>
          <p14:tracePt t="170741" x="1384300" y="4546600"/>
          <p14:tracePt t="170759" x="1352550" y="4565650"/>
          <p14:tracePt t="170776" x="1339850" y="4578350"/>
          <p14:tracePt t="170793" x="1320800" y="4597400"/>
          <p14:tracePt t="170810" x="1308100" y="4603750"/>
          <p14:tracePt t="170826" x="1289050" y="4629150"/>
          <p14:tracePt t="170840" x="1282700" y="4629150"/>
          <p14:tracePt t="170857" x="1276350" y="4641850"/>
          <p14:tracePt t="170875" x="1270000" y="4648200"/>
          <p14:tracePt t="170911" x="1263650" y="4648200"/>
          <p14:tracePt t="170930" x="1257300" y="4654550"/>
          <p14:tracePt t="170951" x="1250950" y="4660900"/>
          <p14:tracePt t="171024" x="1244600" y="4660900"/>
          <p14:tracePt t="171045" x="1238250" y="4660900"/>
          <p14:tracePt t="171055" x="1231900" y="4660900"/>
          <p14:tracePt t="171078" x="1231900" y="4667250"/>
          <p14:tracePt t="171098" x="1225550" y="4667250"/>
          <p14:tracePt t="171160" x="1225550" y="4673600"/>
          <p14:tracePt t="171201" x="1225550" y="4679950"/>
          <p14:tracePt t="171964" x="1238250" y="4679950"/>
          <p14:tracePt t="171975" x="1250950" y="4679950"/>
          <p14:tracePt t="171985" x="1263650" y="4679950"/>
          <p14:tracePt t="171995" x="1289050" y="4679950"/>
          <p14:tracePt t="172009" x="1320800" y="4679950"/>
          <p14:tracePt t="172010" x="1358900" y="4679950"/>
          <p14:tracePt t="172025" x="1422400" y="4679950"/>
          <p14:tracePt t="172043" x="1479550" y="4679950"/>
          <p14:tracePt t="172059" x="1504950" y="4679950"/>
          <p14:tracePt t="172076" x="1555750" y="4679950"/>
          <p14:tracePt t="172093" x="1581150" y="4679950"/>
          <p14:tracePt t="172109" x="1657350" y="4679950"/>
          <p14:tracePt t="172127" x="1765300" y="4679950"/>
          <p14:tracePt t="172143" x="1828800" y="4679950"/>
          <p14:tracePt t="172158" x="1962150" y="4679950"/>
          <p14:tracePt t="172175" x="2082800" y="4679950"/>
          <p14:tracePt t="172193" x="2133600" y="4679950"/>
          <p14:tracePt t="172209" x="2222500" y="4679950"/>
          <p14:tracePt t="172225" x="2266950" y="4679950"/>
          <p14:tracePt t="172241" x="2355850" y="4679950"/>
          <p14:tracePt t="172259" x="2406650" y="4679950"/>
          <p14:tracePt t="172275" x="2508250" y="4679950"/>
          <p14:tracePt t="172292" x="2584450" y="4679950"/>
          <p14:tracePt t="172310" x="2609850" y="4679950"/>
          <p14:tracePt t="172327" x="2654300" y="4679950"/>
          <p14:tracePt t="172340" x="2660650" y="4679950"/>
          <p14:tracePt t="172358" x="2686050" y="4679950"/>
          <p14:tracePt t="172375" x="2711450" y="4679950"/>
          <p14:tracePt t="172391" x="2730500" y="4679950"/>
          <p14:tracePt t="172409" x="2768600" y="4679950"/>
          <p14:tracePt t="172426" x="2787650" y="4679950"/>
          <p14:tracePt t="172443" x="2813050" y="4679950"/>
          <p14:tracePt t="172459" x="2832100" y="4679950"/>
          <p14:tracePt t="172638" x="2838450" y="4679950"/>
          <p14:tracePt t="172679" x="2844800" y="4679950"/>
          <p14:tracePt t="172700" x="2851150" y="4679950"/>
          <p14:tracePt t="172718" x="2857500" y="4679950"/>
          <p14:tracePt t="172721" x="2863850" y="4679950"/>
          <p14:tracePt t="172726" x="2870200" y="4679950"/>
          <p14:tracePt t="172742" x="2882900" y="4679950"/>
          <p14:tracePt t="172759" x="2895600" y="4679950"/>
          <p14:tracePt t="172775" x="2901950" y="4679950"/>
          <p14:tracePt t="172793" x="2908300" y="4679950"/>
          <p14:tracePt t="173255" x="2914650" y="4679950"/>
          <p14:tracePt t="173276" x="2921000" y="4679950"/>
          <p14:tracePt t="173296" x="2927350" y="4679950"/>
          <p14:tracePt t="173327" x="2933700" y="4679950"/>
          <p14:tracePt t="173339" x="2940050" y="4679950"/>
          <p14:tracePt t="173369" x="2946400" y="4679950"/>
          <p14:tracePt t="173390" x="2952750" y="4679950"/>
          <p14:tracePt t="173482" x="2959100" y="4679950"/>
          <p14:tracePt t="173535" x="2965450" y="4679950"/>
          <p14:tracePt t="173545" x="2971800" y="4686300"/>
          <p14:tracePt t="173555" x="2978150" y="4686300"/>
          <p14:tracePt t="173575" x="2984500" y="4692650"/>
          <p14:tracePt t="173576" x="2997200" y="4699000"/>
          <p14:tracePt t="173592" x="3009900" y="4699000"/>
          <p14:tracePt t="173608" x="3016250" y="4699000"/>
          <p14:tracePt t="173625" x="3035300" y="4711700"/>
          <p14:tracePt t="173643" x="3048000" y="4711700"/>
          <p14:tracePt t="173659" x="3073400" y="4718050"/>
          <p14:tracePt t="173675" x="3105150" y="4718050"/>
          <p14:tracePt t="173693" x="3111500" y="4724400"/>
          <p14:tracePt t="173709" x="3136900" y="4724400"/>
          <p14:tracePt t="173742" x="3143250" y="4724400"/>
          <p14:tracePt t="173744" x="3149600" y="4724400"/>
          <p14:tracePt t="173794" x="3155950" y="4724400"/>
          <p14:tracePt t="173815" x="3162300" y="4724400"/>
          <p14:tracePt t="173833" x="3168650" y="4724400"/>
          <p14:tracePt t="173840" x="3175000" y="4724400"/>
          <p14:tracePt t="173841" x="3187700" y="4724400"/>
          <p14:tracePt t="173858" x="3194050" y="4724400"/>
          <p14:tracePt t="173876" x="3213100" y="4724400"/>
          <p14:tracePt t="173892" x="3232150" y="4724400"/>
          <p14:tracePt t="173929" x="3238500" y="4724400"/>
          <p14:tracePt t="173931" x="3244850" y="4724400"/>
          <p14:tracePt t="173943" x="3251200" y="4724400"/>
          <p14:tracePt t="173957" x="3263900" y="4724400"/>
          <p14:tracePt t="173974" x="3276600" y="4724400"/>
          <p14:tracePt t="173993" x="3289300" y="4724400"/>
          <p14:tracePt t="174009" x="3314700" y="4724400"/>
          <p14:tracePt t="174026" x="3333750" y="4724400"/>
          <p14:tracePt t="174042" x="3371850" y="4724400"/>
          <p14:tracePt t="174059" x="3390900" y="4724400"/>
          <p14:tracePt t="174075" x="3435350" y="4724400"/>
          <p14:tracePt t="174093" x="3467100" y="4724400"/>
          <p14:tracePt t="174109" x="3486150" y="4724400"/>
          <p14:tracePt t="174125" x="3505200" y="4724400"/>
          <p14:tracePt t="174143" x="3524250" y="4718050"/>
          <p14:tracePt t="174160" x="3536950" y="4711700"/>
          <p14:tracePt t="174175" x="3562350" y="4705350"/>
          <p14:tracePt t="174192" x="3568700" y="4699000"/>
          <p14:tracePt t="174209" x="3600450" y="4699000"/>
          <p14:tracePt t="174226" x="3613150" y="4699000"/>
          <p14:tracePt t="174242" x="3644900" y="4699000"/>
          <p14:tracePt t="174259" x="3689350" y="4699000"/>
          <p14:tracePt t="174275" x="3708400" y="4699000"/>
          <p14:tracePt t="174308" x="3752850" y="4699000"/>
          <p14:tracePt t="174310" x="3778250" y="4699000"/>
          <p14:tracePt t="174326" x="3810000" y="4699000"/>
          <p14:tracePt t="174343" x="3854450" y="4699000"/>
          <p14:tracePt t="174360" x="3873500" y="4699000"/>
          <p14:tracePt t="174374" x="3917950" y="4699000"/>
          <p14:tracePt t="174390" x="3943350" y="4699000"/>
          <p14:tracePt t="174409" x="3994150" y="4699000"/>
          <p14:tracePt t="174425" x="4019550" y="4699000"/>
          <p14:tracePt t="174443" x="4032250" y="4699000"/>
          <p14:tracePt t="174595" x="4025900" y="4699000"/>
          <p14:tracePt t="174605" x="4013200" y="4699000"/>
          <p14:tracePt t="174616" x="3994150" y="4699000"/>
          <p14:tracePt t="174632" x="3968750" y="4699000"/>
          <p14:tracePt t="174642" x="3937000" y="4699000"/>
          <p14:tracePt t="174644" x="3848100" y="4699000"/>
          <p14:tracePt t="174659" x="3797300" y="4699000"/>
          <p14:tracePt t="174676" x="3708400" y="4699000"/>
          <p14:tracePt t="174692" x="3663950" y="4699000"/>
          <p14:tracePt t="174709" x="3587750" y="4699000"/>
          <p14:tracePt t="174726" x="3498850" y="4699000"/>
          <p14:tracePt t="174742" x="3454400" y="4699000"/>
          <p14:tracePt t="174759" x="3333750" y="4699000"/>
          <p14:tracePt t="174775" x="3270250" y="4699000"/>
          <p14:tracePt t="174793" x="3136900" y="4699000"/>
          <p14:tracePt t="174809" x="3041650" y="4699000"/>
          <p14:tracePt t="174826" x="2997200" y="4699000"/>
          <p14:tracePt t="174842" x="2914650" y="4699000"/>
          <p14:tracePt t="174859" x="2882900" y="4699000"/>
          <p14:tracePt t="174876" x="2819400" y="4699000"/>
          <p14:tracePt t="174892" x="2730500" y="4699000"/>
          <p14:tracePt t="174909" x="2686050" y="4699000"/>
          <p14:tracePt t="174926" x="2597150" y="4699000"/>
          <p14:tracePt t="174941" x="2552700" y="4699000"/>
          <p14:tracePt t="174957" x="2476500" y="4699000"/>
          <p14:tracePt t="174974" x="2432050" y="4699000"/>
          <p14:tracePt t="174990" x="2349500" y="4699000"/>
          <p14:tracePt t="175009" x="2286000" y="4699000"/>
          <p14:tracePt t="175026" x="2247900" y="4699000"/>
          <p14:tracePt t="175042" x="2171700" y="4705350"/>
          <p14:tracePt t="175059" x="2133600" y="4711700"/>
          <p14:tracePt t="175076" x="2044700" y="4718050"/>
          <p14:tracePt t="175092" x="1949450" y="4718050"/>
          <p14:tracePt t="175109" x="1905000" y="4718050"/>
          <p14:tracePt t="175125" x="1816100" y="4718050"/>
          <p14:tracePt t="175143" x="1784350" y="4718050"/>
          <p14:tracePt t="175159" x="1720850" y="4718050"/>
          <p14:tracePt t="175176" x="1676400" y="4718050"/>
          <p14:tracePt t="175192" x="1651000" y="4718050"/>
          <p14:tracePt t="175209" x="1619250" y="4718050"/>
          <p14:tracePt t="175226" x="1606550" y="4718050"/>
          <p14:tracePt t="175243" x="1600200" y="4718050"/>
          <p14:tracePt t="175396" x="1606550" y="4718050"/>
          <p14:tracePt t="175407" x="1625600" y="4718050"/>
          <p14:tracePt t="175417" x="1651000" y="4718050"/>
          <p14:tracePt t="175427" x="1695450" y="4718050"/>
          <p14:tracePt t="175437" x="1752600" y="4718050"/>
          <p14:tracePt t="175440" x="1816100" y="4718050"/>
          <p14:tracePt t="175459" x="1955800" y="4711700"/>
          <p14:tracePt t="175475" x="2120900" y="4711700"/>
          <p14:tracePt t="175492" x="2197100" y="4711700"/>
          <p14:tracePt t="175509" x="2336800" y="4711700"/>
          <p14:tracePt t="175526" x="2400300" y="4711700"/>
          <p14:tracePt t="175543" x="2540000" y="4711700"/>
          <p14:tracePt t="175559" x="2692400" y="4711700"/>
          <p14:tracePt t="175576" x="2768600" y="4711700"/>
          <p14:tracePt t="175592" x="2933700" y="4711700"/>
          <p14:tracePt t="175609" x="3009900" y="4711700"/>
          <p14:tracePt t="175626" x="3149600" y="4711700"/>
          <p14:tracePt t="175642" x="3276600" y="4711700"/>
          <p14:tracePt t="175659" x="3333750" y="4711700"/>
          <p14:tracePt t="175675" x="3435350" y="4711700"/>
          <p14:tracePt t="175693" x="3530600" y="4711700"/>
          <p14:tracePt t="175709" x="3575050" y="4711700"/>
          <p14:tracePt t="175725" x="3663950" y="4711700"/>
          <p14:tracePt t="175742" x="3695700" y="4711700"/>
          <p14:tracePt t="175758" x="3778250" y="4711700"/>
          <p14:tracePt t="175776" x="3841750" y="4711700"/>
          <p14:tracePt t="175793" x="3873500" y="4711700"/>
          <p14:tracePt t="175809" x="3930650" y="4711700"/>
          <p14:tracePt t="175826" x="3968750" y="4711700"/>
          <p14:tracePt t="175840" x="4013200" y="4711700"/>
          <p14:tracePt t="175857" x="4032250" y="4711700"/>
          <p14:tracePt t="175875" x="4083050" y="4711700"/>
          <p14:tracePt t="175892" x="4121150" y="4711700"/>
          <p14:tracePt t="175909" x="4140200" y="4711700"/>
          <p14:tracePt t="175926" x="4171950" y="4711700"/>
          <p14:tracePt t="175941" x="4184650" y="4711700"/>
          <p14:tracePt t="175957" x="4210050" y="4711700"/>
          <p14:tracePt t="175974" x="4235450" y="4711700"/>
          <p14:tracePt t="175992" x="4248150" y="4711700"/>
          <p14:tracePt t="176009" x="4298950" y="4711700"/>
          <p14:tracePt t="176026" x="4330700" y="4711700"/>
          <p14:tracePt t="176042" x="4400550" y="4711700"/>
          <p14:tracePt t="176059" x="4464050" y="4711700"/>
          <p14:tracePt t="176075" x="4483100" y="4711700"/>
          <p14:tracePt t="176093" x="4502150" y="4711700"/>
          <p14:tracePt t="182943" x="4508500" y="4711700"/>
          <p14:tracePt t="182984" x="4514850" y="4711700"/>
          <p14:tracePt t="187562" x="4514850" y="4705350"/>
          <p14:tracePt t="187604" x="4514850" y="4699000"/>
          <p14:tracePt t="187606" x="4508500" y="4699000"/>
          <p14:tracePt t="187626" x="4502150" y="4699000"/>
          <p14:tracePt t="187628" x="4489450" y="4699000"/>
          <p14:tracePt t="187643" x="4470400" y="4699000"/>
          <p14:tracePt t="187659" x="4445000" y="4699000"/>
          <p14:tracePt t="187676" x="4432300" y="4699000"/>
          <p14:tracePt t="187692" x="4413250" y="4699000"/>
          <p14:tracePt t="187709" x="4394200" y="4699000"/>
          <p14:tracePt t="187725" x="4362450" y="4699000"/>
          <p14:tracePt t="187743" x="4318000" y="4692650"/>
          <p14:tracePt t="187760" x="4286250" y="4692650"/>
          <p14:tracePt t="187776" x="4216400" y="4686300"/>
          <p14:tracePt t="187793" x="4184650" y="4686300"/>
          <p14:tracePt t="187809" x="4095750" y="4686300"/>
          <p14:tracePt t="187827" x="4051300" y="4686300"/>
          <p14:tracePt t="187841" x="3962400" y="4686300"/>
          <p14:tracePt t="187858" x="3873500" y="4686300"/>
          <p14:tracePt t="187876" x="3829050" y="4686300"/>
          <p14:tracePt t="187893" x="3752850" y="4686300"/>
          <p14:tracePt t="187910" x="3676650" y="4686300"/>
          <p14:tracePt t="187926" x="3638550" y="4686300"/>
          <p14:tracePt t="187958" x="3581400" y="4686300"/>
          <p14:tracePt t="187974" x="3562350" y="4686300"/>
          <p14:tracePt t="187975" x="3511550" y="4686300"/>
          <p14:tracePt t="187991" x="3479800" y="4686300"/>
          <p14:tracePt t="188008" x="3390900" y="4686300"/>
          <p14:tracePt t="188026" x="3282950" y="4686300"/>
          <p14:tracePt t="188043" x="3225800" y="4686300"/>
          <p14:tracePt t="188060" x="3098800" y="4686300"/>
          <p14:tracePt t="188076" x="2984500" y="4686300"/>
          <p14:tracePt t="188093" x="2933700" y="4686300"/>
          <p14:tracePt t="188109" x="2832100" y="4686300"/>
          <p14:tracePt t="188126" x="2781300" y="4686300"/>
          <p14:tracePt t="188144" x="2692400" y="4686300"/>
          <p14:tracePt t="188160" x="2654300" y="4686300"/>
          <p14:tracePt t="188160" x="2609850" y="4686300"/>
          <p14:tracePt t="188177" x="2578100" y="4686300"/>
          <p14:tracePt t="188193" x="2501900" y="4686300"/>
          <p14:tracePt t="188209" x="2476500" y="4686300"/>
          <p14:tracePt t="188225" x="2400300" y="4686300"/>
          <p14:tracePt t="188243" x="2343150" y="4686300"/>
          <p14:tracePt t="188260" x="2311400" y="4686300"/>
          <p14:tracePt t="188276" x="2241550" y="4686300"/>
          <p14:tracePt t="188293" x="2209800" y="4686300"/>
          <p14:tracePt t="188309" x="2159000" y="4686300"/>
          <p14:tracePt t="188326" x="2139950" y="4686300"/>
          <p14:tracePt t="188343" x="2089150" y="4686300"/>
          <p14:tracePt t="188359" x="2044700" y="4686300"/>
          <p14:tracePt t="188377" x="2019300" y="4686300"/>
          <p14:tracePt t="188393" x="1974850" y="4686300"/>
          <p14:tracePt t="188410" x="1949450" y="4686300"/>
          <p14:tracePt t="188426" x="1898650" y="4686300"/>
          <p14:tracePt t="188443" x="1854200" y="4686300"/>
          <p14:tracePt t="188459" x="1828800" y="4686300"/>
          <p14:tracePt t="188476" x="1784350" y="4686300"/>
          <p14:tracePt t="188494" x="1758950" y="4686300"/>
          <p14:tracePt t="188509" x="1720850" y="4686300"/>
          <p14:tracePt t="188526" x="1663700" y="4686300"/>
          <p14:tracePt t="188543" x="1631950" y="4686300"/>
          <p14:tracePt t="188558" x="1574800" y="4686300"/>
          <p14:tracePt t="188574" x="1536700" y="4686300"/>
          <p14:tracePt t="188593" x="1479550" y="4686300"/>
          <p14:tracePt t="188610" x="1422400" y="4686300"/>
          <p14:tracePt t="188626" x="1403350" y="4686300"/>
          <p14:tracePt t="188642" x="1346200" y="4686300"/>
          <p14:tracePt t="188659" x="1308100" y="4686300"/>
          <p14:tracePt t="188676" x="1250950" y="4686300"/>
          <p14:tracePt t="188693" x="1200150" y="4686300"/>
          <p14:tracePt t="188710" x="1187450" y="4686300"/>
          <p14:tracePt t="188725" x="1162050" y="4686300"/>
          <p14:tracePt t="188812" x="1155700" y="4686300"/>
          <p14:tracePt t="189200" x="1162050" y="4686300"/>
          <p14:tracePt t="189222" x="1168400" y="4686300"/>
          <p14:tracePt t="189235" x="1174750" y="4686300"/>
          <p14:tracePt t="189236" x="1181100" y="4686300"/>
          <p14:tracePt t="189243" x="1193800" y="4686300"/>
          <p14:tracePt t="189259" x="1219200" y="4686300"/>
          <p14:tracePt t="189276" x="1238250" y="4686300"/>
          <p14:tracePt t="189294" x="1270000" y="4686300"/>
          <p14:tracePt t="189309" x="1314450" y="4686300"/>
          <p14:tracePt t="189326" x="1339850" y="4686300"/>
          <p14:tracePt t="189343" x="1403350" y="4686300"/>
          <p14:tracePt t="189360" x="1435100" y="4686300"/>
          <p14:tracePt t="189377" x="1524000" y="4686300"/>
          <p14:tracePt t="189393" x="1600200" y="4686300"/>
          <p14:tracePt t="189410" x="1638300" y="4686300"/>
          <p14:tracePt t="189426" x="1676400" y="4686300"/>
          <p14:tracePt t="189443" x="1689100" y="4686300"/>
          <p14:tracePt t="189459" x="1708150" y="4686300"/>
          <p14:tracePt t="189476" x="1720850" y="4686300"/>
          <p14:tracePt t="189493" x="1765300" y="4686300"/>
          <p14:tracePt t="189510" x="1854200" y="4686300"/>
          <p14:tracePt t="189526" x="1917700" y="4686300"/>
          <p14:tracePt t="189544" x="2038350" y="4686300"/>
          <p14:tracePt t="189560" x="2095500" y="4686300"/>
          <p14:tracePt t="189560" x="2139950" y="4686300"/>
          <p14:tracePt t="189577" x="2184400" y="4686300"/>
          <p14:tracePt t="189593" x="2203450" y="4686300"/>
          <p14:tracePt t="189611" x="2254250" y="4686300"/>
          <p14:tracePt t="189626" x="2311400" y="4686300"/>
          <p14:tracePt t="189644" x="2419350" y="4686300"/>
          <p14:tracePt t="189659" x="2476500" y="4686300"/>
          <p14:tracePt t="189675" x="2628900" y="4686300"/>
          <p14:tracePt t="189693" x="2711450" y="4686300"/>
          <p14:tracePt t="189710" x="2863850" y="4686300"/>
          <p14:tracePt t="189726" x="2997200" y="4686300"/>
          <p14:tracePt t="189743" x="3060700" y="4686300"/>
          <p14:tracePt t="189759" x="3168650" y="4686300"/>
          <p14:tracePt t="189776" x="3225800" y="4686300"/>
          <p14:tracePt t="189792" x="3333750" y="4686300"/>
          <p14:tracePt t="189809" x="3435350" y="4686300"/>
          <p14:tracePt t="189827" x="3486150" y="4686300"/>
          <p14:tracePt t="189844" x="3575050" y="4686300"/>
          <p14:tracePt t="189858" x="3606800" y="4686300"/>
          <p14:tracePt t="189874" x="3676650" y="4686300"/>
          <p14:tracePt t="189894" x="3708400" y="4686300"/>
          <p14:tracePt t="189910" x="3765550" y="4686300"/>
          <p14:tracePt t="189927" x="3816350" y="4686300"/>
          <p14:tracePt t="189942" x="3841750" y="4686300"/>
          <p14:tracePt t="189958" x="3879850" y="4686300"/>
          <p14:tracePt t="189974" x="3898900" y="4686300"/>
          <p14:tracePt t="189991" x="3937000" y="4686300"/>
          <p14:tracePt t="190009" x="3981450" y="4686300"/>
          <p14:tracePt t="190025" x="4006850" y="4686300"/>
          <p14:tracePt t="190043" x="4051300" y="4686300"/>
          <p14:tracePt t="190060" x="4076700" y="4686300"/>
          <p14:tracePt t="190076" x="4121150" y="4686300"/>
          <p14:tracePt t="190093" x="4165600" y="4692650"/>
          <p14:tracePt t="190110" x="4178300" y="4692650"/>
          <p14:tracePt t="190127" x="4216400" y="4699000"/>
          <p14:tracePt t="190143" x="4235450" y="4699000"/>
          <p14:tracePt t="190159" x="4260850" y="4705350"/>
          <p14:tracePt t="190177" x="4286250" y="4705350"/>
          <p14:tracePt t="190193" x="4298950" y="4705350"/>
          <p14:tracePt t="190210" x="4330700" y="4705350"/>
          <p14:tracePt t="190245" x="4343400" y="4705350"/>
          <p14:tracePt t="190246" x="4349750" y="4705350"/>
          <p14:tracePt t="190418" x="4343400" y="4705350"/>
          <p14:tracePt t="190435" x="4337050" y="4705350"/>
          <p14:tracePt t="190436" x="4324350" y="4705350"/>
          <p14:tracePt t="190443" x="4298950" y="4705350"/>
          <p14:tracePt t="190459" x="4241800" y="4705350"/>
          <p14:tracePt t="190476" x="4146550" y="4705350"/>
          <p14:tracePt t="190493" x="4089400" y="4705350"/>
          <p14:tracePt t="190510" x="3956050" y="4705350"/>
          <p14:tracePt t="190526" x="3879850" y="4705350"/>
          <p14:tracePt t="190543" x="3740150" y="4705350"/>
          <p14:tracePt t="190561" x="3613150" y="4705350"/>
          <p14:tracePt t="190577" x="3556000" y="4705350"/>
          <p14:tracePt t="190593" x="3435350" y="4705350"/>
          <p14:tracePt t="190610" x="3384550" y="4705350"/>
          <p14:tracePt t="190626" x="3270250" y="4705350"/>
          <p14:tracePt t="190643" x="3162300" y="4705350"/>
          <p14:tracePt t="190660" x="3111500" y="4705350"/>
          <p14:tracePt t="190675" x="3022600" y="4705350"/>
          <p14:tracePt t="190693" x="2978150" y="4705350"/>
          <p14:tracePt t="190710" x="2901950" y="4705350"/>
          <p14:tracePt t="190726" x="2819400" y="4705350"/>
          <p14:tracePt t="190744" x="2774950" y="4705350"/>
          <p14:tracePt t="190759" x="2679700" y="4705350"/>
          <p14:tracePt t="190776" x="2622550" y="4705350"/>
          <p14:tracePt t="190793" x="2527300" y="4705350"/>
          <p14:tracePt t="190809" x="2425700" y="4705350"/>
          <p14:tracePt t="190827" x="2381250" y="4705350"/>
          <p14:tracePt t="190841" x="2305050" y="4705350"/>
          <p14:tracePt t="190858" x="2273300" y="4705350"/>
          <p14:tracePt t="190874" x="2190750" y="4705350"/>
          <p14:tracePt t="190891" x="2159000" y="4705350"/>
          <p14:tracePt t="190910" x="2101850" y="4705350"/>
          <p14:tracePt t="190926" x="2057400" y="4705350"/>
          <p14:tracePt t="190944" x="2032000" y="4705350"/>
          <p14:tracePt t="190958" x="1987550" y="4705350"/>
          <p14:tracePt t="190974" x="1962150" y="4705350"/>
          <p14:tracePt t="190993" x="1917700" y="4705350"/>
          <p14:tracePt t="191010" x="1860550" y="4705350"/>
          <p14:tracePt t="191026" x="1822450" y="4705350"/>
          <p14:tracePt t="191043" x="1758950" y="4705350"/>
          <p14:tracePt t="191060" x="1714500" y="4705350"/>
          <p14:tracePt t="191076" x="1657350" y="4705350"/>
          <p14:tracePt t="191093" x="1587500" y="4705350"/>
          <p14:tracePt t="191110" x="1568450" y="4705350"/>
          <p14:tracePt t="191126" x="1524000" y="4705350"/>
          <p14:tracePt t="191143" x="1504950" y="4705350"/>
          <p14:tracePt t="191159" x="1473200" y="4705350"/>
          <p14:tracePt t="191176" x="1435100" y="4705350"/>
          <p14:tracePt t="191193" x="1422400" y="4705350"/>
          <p14:tracePt t="191209" x="1377950" y="4705350"/>
          <p14:tracePt t="191226" x="1352550" y="4705350"/>
          <p14:tracePt t="191226" x="1339850" y="4705350"/>
          <p14:tracePt t="191243" x="1314450" y="4705350"/>
          <p14:tracePt t="191259" x="1276350" y="4705350"/>
          <p14:tracePt t="191276" x="1270000" y="4705350"/>
          <p14:tracePt t="191292" x="1238250" y="4699000"/>
          <p14:tracePt t="191309" x="1231900" y="4699000"/>
          <p14:tracePt t="191325" x="1212850" y="4699000"/>
          <p14:tracePt t="191343" x="1187450" y="4699000"/>
          <p14:tracePt t="191360" x="1168400" y="4692650"/>
          <p14:tracePt t="191376" x="1136650" y="4692650"/>
          <p14:tracePt t="191393" x="1123950" y="4692650"/>
          <p14:tracePt t="191411" x="1098550" y="4692650"/>
          <p14:tracePt t="191426" x="1092200" y="4692650"/>
          <p14:tracePt t="191442" x="1085850" y="4692650"/>
          <p14:tracePt t="191483" x="1079500" y="4692650"/>
          <p14:tracePt t="191504" x="1073150" y="4692650"/>
          <p14:tracePt t="191576" x="1073150" y="4686300"/>
          <p14:tracePt t="191617" x="1073150" y="4679950"/>
          <p14:tracePt t="191689" x="1079500" y="4679950"/>
          <p14:tracePt t="191863" x="1085850" y="4679950"/>
          <p14:tracePt t="191925" x="1092200" y="4679950"/>
          <p14:tracePt t="191955" x="1098550" y="4679950"/>
          <p14:tracePt t="191966" x="1111250" y="4679950"/>
          <p14:tracePt t="191977" x="1117600" y="4679950"/>
          <p14:tracePt t="191977" x="1130300" y="4679950"/>
          <p14:tracePt t="191991" x="1155700" y="4679950"/>
          <p14:tracePt t="192010" x="1174750" y="4679950"/>
          <p14:tracePt t="192026" x="1193800" y="4679950"/>
          <p14:tracePt t="192043" x="1200150" y="4679950"/>
          <p14:tracePt t="192059" x="1212850" y="4679950"/>
          <p14:tracePt t="192076" x="1231900" y="4679950"/>
          <p14:tracePt t="192111" x="1244600" y="4679950"/>
          <p14:tracePt t="192113" x="1257300" y="4679950"/>
          <p14:tracePt t="192125" x="1270000" y="4679950"/>
          <p14:tracePt t="192143" x="1295400" y="4679950"/>
          <p14:tracePt t="192160" x="1320800" y="4679950"/>
          <p14:tracePt t="192176" x="1339850" y="4679950"/>
          <p14:tracePt t="192193" x="1365250" y="4679950"/>
          <p14:tracePt t="192210" x="1390650" y="4679950"/>
          <p14:tracePt t="192226" x="1403350" y="4679950"/>
          <p14:tracePt t="192242" x="1416050" y="4679950"/>
          <p14:tracePt t="192308" x="1422400" y="4679950"/>
          <p14:tracePt t="192329" x="1428750" y="4679950"/>
          <p14:tracePt t="192339" x="1435100" y="4679950"/>
          <p14:tracePt t="192362" x="1441450" y="4679950"/>
          <p14:tracePt t="192364" x="1447800" y="4679950"/>
          <p14:tracePt t="192376" x="1454150" y="4679950"/>
          <p14:tracePt t="192576" x="1460500" y="4679950"/>
          <p14:tracePt t="192598" x="1466850" y="4679950"/>
          <p14:tracePt t="192628" x="1473200" y="4679950"/>
          <p14:tracePt t="192638" x="1479550" y="4679950"/>
          <p14:tracePt t="192648" x="1485900" y="4679950"/>
          <p14:tracePt t="192659" x="1504950" y="4679950"/>
          <p14:tracePt t="192660" x="1524000" y="4679950"/>
          <p14:tracePt t="192674" x="1549400" y="4679950"/>
          <p14:tracePt t="192691" x="1568450" y="4679950"/>
          <p14:tracePt t="192709" x="1587500" y="4679950"/>
          <p14:tracePt t="192726" x="1606550" y="4679950"/>
          <p14:tracePt t="192743" x="1612900" y="4679950"/>
          <p14:tracePt t="192759" x="1631950" y="4679950"/>
          <p14:tracePt t="192776" x="1638300" y="4679950"/>
          <p14:tracePt t="192793" x="1689100" y="4679950"/>
          <p14:tracePt t="192809" x="1746250" y="4679950"/>
          <p14:tracePt t="192826" x="1771650" y="4679950"/>
          <p14:tracePt t="192843" x="1816100" y="4679950"/>
          <p14:tracePt t="192858" x="1835150" y="4679950"/>
          <p14:tracePt t="192874" x="1847850" y="4679950"/>
          <p14:tracePt t="192929" x="1854200" y="4679950"/>
          <p14:tracePt t="192979" x="1860550" y="4679950"/>
          <p14:tracePt t="193001" x="1866900" y="4679950"/>
          <p14:tracePt t="193021" x="1873250" y="4679950"/>
          <p14:tracePt t="193033" x="1879600" y="4679950"/>
          <p14:tracePt t="193042" x="1885950" y="4679950"/>
          <p14:tracePt t="193063" x="1898650" y="4679950"/>
          <p14:tracePt t="193076" x="1905000" y="4679950"/>
          <p14:tracePt t="193106" x="1911350" y="4679950"/>
          <p14:tracePt t="193125" x="1917700" y="4679950"/>
          <p14:tracePt t="193136" x="1924050" y="4679950"/>
          <p14:tracePt t="193145" x="1930400" y="4679950"/>
          <p14:tracePt t="193150" x="1943100" y="4679950"/>
          <p14:tracePt t="193160" x="1955800" y="4686300"/>
          <p14:tracePt t="193176" x="1987550" y="4692650"/>
          <p14:tracePt t="193193" x="2025650" y="4692650"/>
          <p14:tracePt t="193209" x="2044700" y="4699000"/>
          <p14:tracePt t="193226" x="2089150" y="4699000"/>
          <p14:tracePt t="193243" x="2108200" y="4699000"/>
          <p14:tracePt t="193259" x="2139950" y="4699000"/>
          <p14:tracePt t="193275" x="2178050" y="4699000"/>
          <p14:tracePt t="193293" x="2190750" y="4699000"/>
          <p14:tracePt t="193309" x="2228850" y="4705350"/>
          <p14:tracePt t="193326" x="2260600" y="4705350"/>
          <p14:tracePt t="193343" x="2273300" y="4705350"/>
          <p14:tracePt t="193359" x="2298700" y="4705350"/>
          <p14:tracePt t="193376" x="2311400" y="4705350"/>
          <p14:tracePt t="193392" x="2330450" y="4705350"/>
          <p14:tracePt t="193409" x="2374900" y="4705350"/>
          <p14:tracePt t="193426" x="2400300" y="4705350"/>
          <p14:tracePt t="193444" x="2457450" y="4705350"/>
          <p14:tracePt t="193460" x="2501900" y="4705350"/>
          <p14:tracePt t="193476" x="2597150" y="4705350"/>
          <p14:tracePt t="193493" x="2654300" y="4705350"/>
          <p14:tracePt t="193508" x="2762250" y="4705350"/>
          <p14:tracePt t="193526" x="2870200" y="4705350"/>
          <p14:tracePt t="193543" x="2914650" y="4705350"/>
          <p14:tracePt t="193559" x="2990850" y="4705350"/>
          <p14:tracePt t="193576" x="3016250" y="4705350"/>
          <p14:tracePt t="193593" x="3060700" y="4705350"/>
          <p14:tracePt t="193611" x="3086100" y="4705350"/>
          <p14:tracePt t="193627" x="3105150" y="4705350"/>
          <p14:tracePt t="193641" x="3143250" y="4705350"/>
          <p14:tracePt t="193659" x="3162300" y="4705350"/>
          <p14:tracePt t="193676" x="3187700" y="4705350"/>
          <p14:tracePt t="193693" x="3219450" y="4705350"/>
          <p14:tracePt t="193709" x="3238500" y="4705350"/>
          <p14:tracePt t="193726" x="3257550" y="4705350"/>
          <p14:tracePt t="193743" x="3263900" y="4705350"/>
          <p14:tracePt t="193759" x="3289300" y="4705350"/>
          <p14:tracePt t="193776" x="3308350" y="4705350"/>
          <p14:tracePt t="193793" x="3321050" y="4705350"/>
          <p14:tracePt t="193809" x="3333750" y="4705350"/>
          <p14:tracePt t="193826" x="3346450" y="4705350"/>
          <p14:tracePt t="193841" x="3365500" y="4711700"/>
          <p14:tracePt t="193858" x="3378200" y="4711700"/>
          <p14:tracePt t="193874" x="3403600" y="4718050"/>
          <p14:tracePt t="193891" x="3422650" y="4718050"/>
          <p14:tracePt t="193909" x="3441700" y="4718050"/>
          <p14:tracePt t="193909" x="3454400" y="4718050"/>
          <p14:tracePt t="193927" x="3467100" y="4718050"/>
          <p14:tracePt t="193943" x="3479800" y="4718050"/>
          <p14:tracePt t="193943" x="3498850" y="4718050"/>
          <p14:tracePt t="193958" x="3505200" y="4718050"/>
          <p14:tracePt t="193974" x="3549650" y="4718050"/>
          <p14:tracePt t="193993" x="3568700" y="4718050"/>
          <p14:tracePt t="194009" x="3606800" y="4718050"/>
          <p14:tracePt t="194026" x="3644900" y="4718050"/>
          <p14:tracePt t="194043" x="3663950" y="4718050"/>
          <p14:tracePt t="194059" x="3695700" y="4718050"/>
          <p14:tracePt t="194076" x="3714750" y="4718050"/>
          <p14:tracePt t="194093" x="3733800" y="4718050"/>
          <p14:tracePt t="194110" x="3746500" y="4718050"/>
          <p14:tracePt t="194126" x="3759200" y="4718050"/>
          <p14:tracePt t="194143" x="3778250" y="4718050"/>
          <p14:tracePt t="194160" x="3784600" y="4718050"/>
          <p14:tracePt t="194176" x="3797300" y="4718050"/>
          <p14:tracePt t="194193" x="3803650" y="4718050"/>
          <p14:tracePt t="194209" x="3816350" y="4718050"/>
          <p14:tracePt t="194226" x="3829050" y="4718050"/>
          <p14:tracePt t="194262" x="3835400" y="4718050"/>
          <p14:tracePt t="194276" x="3841750" y="4724400"/>
          <p14:tracePt t="194277" x="3848100" y="4724400"/>
          <p14:tracePt t="194293" x="3854450" y="4724400"/>
          <p14:tracePt t="194309" x="3860800" y="4730750"/>
          <p14:tracePt t="194326" x="3873500" y="4730750"/>
          <p14:tracePt t="194343" x="3886200" y="4730750"/>
          <p14:tracePt t="194359" x="3911600" y="4730750"/>
          <p14:tracePt t="194376" x="3917950" y="4730750"/>
          <p14:tracePt t="194392" x="3943350" y="4730750"/>
          <p14:tracePt t="194430" x="3956050" y="4730750"/>
          <p14:tracePt t="194432" x="3962400" y="4730750"/>
          <p14:tracePt t="194442" x="3975100" y="4730750"/>
          <p14:tracePt t="194442" x="3987800" y="4730750"/>
          <p14:tracePt t="194461" x="4000500" y="4730750"/>
          <p14:tracePt t="194476" x="4032250" y="4730750"/>
          <p14:tracePt t="194493" x="4051300" y="4730750"/>
          <p14:tracePt t="194509" x="4089400" y="4730750"/>
          <p14:tracePt t="194526" x="4114800" y="4730750"/>
          <p14:tracePt t="194543" x="4178300" y="4730750"/>
          <p14:tracePt t="194559" x="4267200" y="4730750"/>
          <p14:tracePt t="194576" x="4324350" y="4730750"/>
          <p14:tracePt t="194593" x="4419600" y="4730750"/>
          <p14:tracePt t="194611" x="4464050" y="4730750"/>
          <p14:tracePt t="194626" x="4546600" y="4730750"/>
          <p14:tracePt t="194644" x="4578350" y="4730750"/>
          <p14:tracePt t="194659" x="4591050" y="4730750"/>
          <p14:tracePt t="195300" x="4591050" y="4737100"/>
          <p14:tracePt t="199921" x="4584700" y="4737100"/>
          <p14:tracePt t="199953" x="4578350" y="4737100"/>
          <p14:tracePt t="199962" x="4578350" y="4743450"/>
          <p14:tracePt t="199986" x="4578350" y="4749800"/>
          <p14:tracePt t="199994" x="4572000" y="4749800"/>
          <p14:tracePt t="199995" x="4565650" y="4749800"/>
          <p14:tracePt t="200010" x="4565650" y="4756150"/>
          <p14:tracePt t="200028" x="4565650" y="4762500"/>
          <p14:tracePt t="200044" x="4559300" y="4762500"/>
          <p14:tracePt t="200061" x="4559300" y="4768850"/>
          <p14:tracePt t="200077" x="4552950" y="4768850"/>
          <p14:tracePt t="200270" x="4552950" y="4775200"/>
          <p14:tracePt t="200281" x="4546600" y="4775200"/>
          <p14:tracePt t="200364" x="4540250" y="4775200"/>
          <p14:tracePt t="200447" x="4533900" y="4775200"/>
          <p14:tracePt t="200476" x="4527550" y="4775200"/>
          <p14:tracePt t="200507" x="4521200" y="4775200"/>
          <p14:tracePt t="200519" x="4514850" y="4775200"/>
          <p14:tracePt t="200538" x="4508500" y="4775200"/>
          <p14:tracePt t="200549" x="4502150" y="4775200"/>
          <p14:tracePt t="200560" x="4495800" y="4775200"/>
          <p14:tracePt t="200562" x="4489450" y="4775200"/>
          <p14:tracePt t="200577" x="4476750" y="4775200"/>
          <p14:tracePt t="200622" x="4470400" y="4775200"/>
          <p14:tracePt t="200643" x="4464050" y="4775200"/>
          <p14:tracePt t="200652" x="4457700" y="4775200"/>
          <p14:tracePt t="200704" x="4451350" y="4775200"/>
          <p14:tracePt t="200725" x="4445000" y="4775200"/>
          <p14:tracePt t="201226" x="4451350" y="4775200"/>
          <p14:tracePt t="202385" x="4445000" y="4775200"/>
          <p14:tracePt t="202391" x="4445000" y="4781550"/>
          <p14:tracePt t="202402" x="4438650" y="4781550"/>
          <p14:tracePt t="202411" x="4400550" y="4794250"/>
          <p14:tracePt t="202427" x="4368800" y="4800600"/>
          <p14:tracePt t="202442" x="4267200" y="4832350"/>
          <p14:tracePt t="202460" x="4197350" y="4857750"/>
          <p14:tracePt t="202477" x="4051300" y="4895850"/>
          <p14:tracePt t="202493" x="3905250" y="4953000"/>
          <p14:tracePt t="202511" x="3848100" y="4972050"/>
          <p14:tracePt t="202527" x="3733800" y="5016500"/>
          <p14:tracePt t="202543" x="3689350" y="5022850"/>
          <p14:tracePt t="202559" x="3562350" y="5041900"/>
          <p14:tracePt t="202577" x="3435350" y="5048250"/>
          <p14:tracePt t="202594" x="3365500" y="5048250"/>
          <p14:tracePt t="202611" x="3194050" y="5048250"/>
          <p14:tracePt t="202627" x="3105150" y="5048250"/>
          <p14:tracePt t="202643" x="2901950" y="5048250"/>
          <p14:tracePt t="202661" x="2794000" y="5048250"/>
          <p14:tracePt t="202677" x="2584450" y="5048250"/>
          <p14:tracePt t="202693" x="2387600" y="5048250"/>
          <p14:tracePt t="202711" x="2292350" y="5048250"/>
          <p14:tracePt t="202727" x="2127250" y="5048250"/>
          <p14:tracePt t="202745" x="2044700" y="5048250"/>
          <p14:tracePt t="202758" x="1879600" y="5048250"/>
          <p14:tracePt t="202775" x="1727200" y="5048250"/>
          <p14:tracePt t="202793" x="1676400" y="5048250"/>
          <p14:tracePt t="202810" x="1574800" y="5048250"/>
          <p14:tracePt t="202827" x="1543050" y="5048250"/>
          <p14:tracePt t="202844" x="1473200" y="5048250"/>
          <p14:tracePt t="202860" x="1416050" y="5048250"/>
          <p14:tracePt t="202877" x="1384300" y="5048250"/>
          <p14:tracePt t="202894" x="1308100" y="5048250"/>
          <p14:tracePt t="202910" x="1270000" y="5048250"/>
          <p14:tracePt t="202927" x="1219200" y="5048250"/>
          <p14:tracePt t="202945" x="1206500" y="5048250"/>
          <p14:tracePt t="202959" x="1174750" y="5054600"/>
          <p14:tracePt t="202975" x="1143000" y="5067300"/>
          <p14:tracePt t="202993" x="1123950" y="5073650"/>
          <p14:tracePt t="203011" x="1060450" y="5086350"/>
          <p14:tracePt t="203027" x="990600" y="5099050"/>
          <p14:tracePt t="203044" x="946150" y="5105400"/>
          <p14:tracePt t="203059" x="876300" y="5111750"/>
          <p14:tracePt t="203078" x="844550" y="5111750"/>
          <p14:tracePt t="203093" x="774700" y="5111750"/>
          <p14:tracePt t="203111" x="711200" y="5111750"/>
          <p14:tracePt t="203127" x="685800" y="5111750"/>
          <p14:tracePt t="203143" x="635000" y="5111750"/>
          <p14:tracePt t="203161" x="622300" y="5111750"/>
          <p14:tracePt t="203177" x="596900" y="5111750"/>
          <p14:tracePt t="203193" x="590550" y="5111750"/>
          <p14:tracePt t="203209" x="552450" y="5111750"/>
          <p14:tracePt t="203227" x="520700" y="5111750"/>
          <p14:tracePt t="203244" x="508000" y="5111750"/>
          <p14:tracePt t="203260" x="482600" y="5111750"/>
          <p14:tracePt t="203277" x="476250" y="5111750"/>
          <p14:tracePt t="203713" x="482600" y="5111750"/>
          <p14:tracePt t="203754" x="488950" y="5111750"/>
          <p14:tracePt t="203785" x="495300" y="5111750"/>
          <p14:tracePt t="203816" x="508000" y="5111750"/>
          <p14:tracePt t="203826" x="520700" y="5111750"/>
          <p14:tracePt t="203837" x="533400" y="5111750"/>
          <p14:tracePt t="203847" x="577850" y="5111750"/>
          <p14:tracePt t="203858" x="596900" y="5111750"/>
          <p14:tracePt t="203875" x="628650" y="5111750"/>
          <p14:tracePt t="203894" x="641350" y="5111750"/>
          <p14:tracePt t="203932" x="647700" y="5111750"/>
          <p14:tracePt t="203933" x="654050" y="5111750"/>
          <p14:tracePt t="203944" x="660400" y="5111750"/>
          <p14:tracePt t="203959" x="685800" y="5111750"/>
          <p14:tracePt t="203975" x="711200" y="5111750"/>
          <p14:tracePt t="203992" x="755650" y="5111750"/>
          <p14:tracePt t="204011" x="793750" y="5111750"/>
          <p14:tracePt t="204027" x="806450" y="5111750"/>
          <p14:tracePt t="204044" x="831850" y="5111750"/>
          <p14:tracePt t="204077" x="844550" y="5111750"/>
          <p14:tracePt t="204079" x="863600" y="5111750"/>
          <p14:tracePt t="204093" x="901700" y="5111750"/>
          <p14:tracePt t="204111" x="933450" y="5111750"/>
          <p14:tracePt t="204126" x="1035050" y="5111750"/>
          <p14:tracePt t="204142" x="1092200" y="5111750"/>
          <p14:tracePt t="204158" x="1174750" y="5111750"/>
          <p14:tracePt t="204175" x="1263650" y="5111750"/>
          <p14:tracePt t="204192" x="1301750" y="5111750"/>
          <p14:tracePt t="204208" x="1365250" y="5111750"/>
          <p14:tracePt t="204225" x="1409700" y="5111750"/>
          <p14:tracePt t="204241" x="1498600" y="5111750"/>
          <p14:tracePt t="204260" x="1568450" y="5111750"/>
          <p14:tracePt t="204277" x="1587500" y="5111750"/>
          <p14:tracePt t="204293" x="1606550" y="5111750"/>
          <p14:tracePt t="205195" x="1606550" y="5118100"/>
          <p14:tracePt t="205205" x="1606550" y="5137150"/>
          <p14:tracePt t="205214" x="1606550" y="5143500"/>
          <p14:tracePt t="205225" x="1600200" y="5168900"/>
          <p14:tracePt t="205243" x="1593850" y="5194300"/>
          <p14:tracePt t="205245" x="1562100" y="5276850"/>
          <p14:tracePt t="205260" x="1536700" y="5365750"/>
          <p14:tracePt t="205277" x="1524000" y="5391150"/>
          <p14:tracePt t="205293" x="1492250" y="5441950"/>
          <p14:tracePt t="205311" x="1479550" y="5461000"/>
          <p14:tracePt t="205327" x="1466850" y="5486400"/>
          <p14:tracePt t="205344" x="1460500" y="5499100"/>
          <p14:tracePt t="205360" x="1447800" y="5524500"/>
          <p14:tracePt t="205377" x="1428750" y="5568950"/>
          <p14:tracePt t="205394" x="1416050" y="5588000"/>
          <p14:tracePt t="205410" x="1390650" y="5626100"/>
          <p14:tracePt t="205427" x="1377950" y="5645150"/>
          <p14:tracePt t="205427" x="1371600" y="5651500"/>
          <p14:tracePt t="205444" x="1358900" y="5657850"/>
          <p14:tracePt t="205461" x="1339850" y="5670550"/>
          <p14:tracePt t="205477" x="1333500" y="5676900"/>
          <p14:tracePt t="205493" x="1314450" y="5683250"/>
          <p14:tracePt t="205511" x="1301750" y="5689600"/>
          <p14:tracePt t="205527" x="1289050" y="5689600"/>
          <p14:tracePt t="205542" x="1276350" y="5695950"/>
          <p14:tracePt t="205598" x="1270000" y="5695950"/>
          <p14:tracePt t="205640" x="1263650" y="5695950"/>
          <p14:tracePt t="205793" x="1263650" y="5689600"/>
          <p14:tracePt t="205803" x="1257300" y="5676900"/>
          <p14:tracePt t="205813" x="1244600" y="5664200"/>
          <p14:tracePt t="205825" x="1231900" y="5645150"/>
          <p14:tracePt t="205834" x="1206500" y="5619750"/>
          <p14:tracePt t="205841" x="1123950" y="5549900"/>
          <p14:tracePt t="205858" x="1016000" y="5441950"/>
          <p14:tracePt t="205877" x="952500" y="5391150"/>
          <p14:tracePt t="205893" x="825500" y="5289550"/>
          <p14:tracePt t="205910" x="762000" y="5245100"/>
          <p14:tracePt t="205927" x="673100" y="5175250"/>
          <p14:tracePt t="205944" x="628650" y="5130800"/>
          <p14:tracePt t="205961" x="609600" y="5118100"/>
          <p14:tracePt t="205992" x="590550" y="5111750"/>
          <p14:tracePt t="206011" x="584200" y="5105400"/>
          <p14:tracePt t="206011" x="577850" y="5105400"/>
          <p14:tracePt t="206027" x="571500" y="5105400"/>
          <p14:tracePt t="206063" x="565150" y="5105400"/>
          <p14:tracePt t="206084" x="558800" y="5105400"/>
          <p14:tracePt t="206106" x="552450" y="5105400"/>
          <p14:tracePt t="206108" x="539750" y="5105400"/>
          <p14:tracePt t="206136" x="527050" y="5105400"/>
          <p14:tracePt t="206146" x="520700" y="5099050"/>
          <p14:tracePt t="206299" x="533400" y="5099050"/>
          <p14:tracePt t="206311" x="539750" y="5099050"/>
          <p14:tracePt t="206319" x="558800" y="5099050"/>
          <p14:tracePt t="206330" x="577850" y="5099050"/>
          <p14:tracePt t="206343" x="596900" y="5099050"/>
          <p14:tracePt t="206345" x="635000" y="5099050"/>
          <p14:tracePt t="206360" x="711200" y="5105400"/>
          <p14:tracePt t="206377" x="755650" y="5105400"/>
          <p14:tracePt t="206393" x="844550" y="5111750"/>
          <p14:tracePt t="206410" x="920750" y="5111750"/>
          <p14:tracePt t="206427" x="965200" y="5111750"/>
          <p14:tracePt t="206443" x="1035050" y="5111750"/>
          <p14:tracePt t="206461" x="1111250" y="5111750"/>
          <p14:tracePt t="206477" x="1168400" y="5111750"/>
          <p14:tracePt t="206493" x="1276350" y="5111750"/>
          <p14:tracePt t="206510" x="1339850" y="5111750"/>
          <p14:tracePt t="206527" x="1473200" y="5111750"/>
          <p14:tracePt t="206544" x="1524000" y="5111750"/>
          <p14:tracePt t="206560" x="1631950" y="5111750"/>
          <p14:tracePt t="206576" x="1733550" y="5111750"/>
          <p14:tracePt t="206593" x="1778000" y="5111750"/>
          <p14:tracePt t="206612" x="1879600" y="5111750"/>
          <p14:tracePt t="206627" x="1955800" y="5111750"/>
          <p14:tracePt t="206644" x="1987550" y="5111750"/>
          <p14:tracePt t="206659" x="2038350" y="5111750"/>
          <p14:tracePt t="206677" x="2057400" y="5111750"/>
          <p14:tracePt t="206692" x="2063750" y="5111750"/>
          <p14:tracePt t="206940" x="2063750" y="5118100"/>
          <p14:tracePt t="206982" x="2057400" y="5124450"/>
          <p14:tracePt t="206993" x="2051050" y="5124450"/>
          <p14:tracePt t="207003" x="2051050" y="5130800"/>
          <p14:tracePt t="207017" x="2032000" y="5137150"/>
          <p14:tracePt t="207025" x="2012950" y="5137150"/>
          <p14:tracePt t="207026" x="1993900" y="5149850"/>
          <p14:tracePt t="207043" x="1936750" y="5162550"/>
          <p14:tracePt t="207060" x="1866900" y="5194300"/>
          <p14:tracePt t="207077" x="1828800" y="5207000"/>
          <p14:tracePt t="207093" x="1765300" y="5238750"/>
          <p14:tracePt t="207111" x="1746250" y="5257800"/>
          <p14:tracePt t="207127" x="1701800" y="5283200"/>
          <p14:tracePt t="207144" x="1663700" y="5314950"/>
          <p14:tracePt t="207161" x="1651000" y="5321300"/>
          <p14:tracePt t="207177" x="1619250" y="5346700"/>
          <p14:tracePt t="207194" x="1612900" y="5359400"/>
          <p14:tracePt t="207210" x="1581150" y="5384800"/>
          <p14:tracePt t="207227" x="1568450" y="5397500"/>
          <p14:tracePt t="207244" x="1549400" y="5410200"/>
          <p14:tracePt t="207261" x="1530350" y="5435600"/>
          <p14:tracePt t="207277" x="1517650" y="5441950"/>
          <p14:tracePt t="207293" x="1492250" y="5461000"/>
          <p14:tracePt t="207311" x="1473200" y="5486400"/>
          <p14:tracePt t="207327" x="1454150" y="5499100"/>
          <p14:tracePt t="207342" x="1428750" y="5524500"/>
          <p14:tracePt t="207360" x="1416050" y="5530850"/>
          <p14:tracePt t="207377" x="1397000" y="5549900"/>
          <p14:tracePt t="207393" x="1371600" y="5568950"/>
          <p14:tracePt t="207410" x="1365250" y="5575300"/>
          <p14:tracePt t="207426" x="1346200" y="5575300"/>
          <p14:tracePt t="207443" x="1333500" y="5581650"/>
          <p14:tracePt t="207459" x="1314450" y="5588000"/>
          <p14:tracePt t="207477" x="1301750" y="5594350"/>
          <p14:tracePt t="207494" x="1289050" y="5594350"/>
          <p14:tracePt t="207511" x="1282700" y="5594350"/>
          <p14:tracePt t="207527" x="1276350" y="5600700"/>
          <p14:tracePt t="207566" x="1270000" y="5607050"/>
          <p14:tracePt t="207741" x="1276350" y="5607050"/>
          <p14:tracePt t="207751" x="1282700" y="5607050"/>
          <p14:tracePt t="207762" x="1289050" y="5607050"/>
          <p14:tracePt t="207763" x="1301750" y="5607050"/>
          <p14:tracePt t="207777" x="1320800" y="5600700"/>
          <p14:tracePt t="207794" x="1333500" y="5594350"/>
          <p14:tracePt t="207810" x="1365250" y="5588000"/>
          <p14:tracePt t="207825" x="1371600" y="5588000"/>
          <p14:tracePt t="207842" x="1403350" y="5588000"/>
          <p14:tracePt t="207858" x="1416050" y="5588000"/>
          <p14:tracePt t="207875" x="1460500" y="5588000"/>
          <p14:tracePt t="207893" x="1511300" y="5588000"/>
          <p14:tracePt t="207911" x="1562100" y="5588000"/>
          <p14:tracePt t="207929" x="1587500" y="5588000"/>
          <p14:tracePt t="207944" x="1657350" y="5588000"/>
          <p14:tracePt t="207960" x="1701800" y="5588000"/>
          <p14:tracePt t="207975" x="1797050" y="5588000"/>
          <p14:tracePt t="207992" x="1860550" y="5588000"/>
          <p14:tracePt t="208008" x="1993900" y="5588000"/>
          <p14:tracePt t="208025" x="2057400" y="5588000"/>
          <p14:tracePt t="208043" x="2190750" y="5588000"/>
          <p14:tracePt t="208061" x="2298700" y="5588000"/>
          <p14:tracePt t="208077" x="2343150" y="5588000"/>
          <p14:tracePt t="208094" x="2444750" y="5588000"/>
          <p14:tracePt t="208111" x="2495550" y="5588000"/>
          <p14:tracePt t="208127" x="2603500" y="5588000"/>
          <p14:tracePt t="208144" x="2717800" y="5588000"/>
          <p14:tracePt t="208160" x="2781300" y="5588000"/>
          <p14:tracePt t="208177" x="2901950" y="5588000"/>
          <p14:tracePt t="208193" x="2997200" y="5588000"/>
          <p14:tracePt t="208211" x="3041650" y="5588000"/>
          <p14:tracePt t="208226" x="3130550" y="5588000"/>
          <p14:tracePt t="208244" x="3175000" y="5588000"/>
          <p14:tracePt t="208261" x="3276600" y="5588000"/>
          <p14:tracePt t="208275" x="3321050" y="5588000"/>
          <p14:tracePt t="208292" x="3416300" y="5588000"/>
          <p14:tracePt t="208308" x="3473450" y="5588000"/>
          <p14:tracePt t="208325" x="3562350" y="5588000"/>
          <p14:tracePt t="208344" x="3638550" y="5588000"/>
          <p14:tracePt t="208360" x="3683000" y="5588000"/>
          <p14:tracePt t="208377" x="3784600" y="5594350"/>
          <p14:tracePt t="208393" x="3879850" y="5600700"/>
          <p14:tracePt t="208411" x="3937000" y="5600700"/>
          <p14:tracePt t="208427" x="4038600" y="5607050"/>
          <p14:tracePt t="208444" x="4089400" y="5613400"/>
          <p14:tracePt t="208460" x="4191000" y="5613400"/>
          <p14:tracePt t="208477" x="4292600" y="5613400"/>
          <p14:tracePt t="208494" x="4337050" y="5613400"/>
          <p14:tracePt t="208510" x="4419600" y="5613400"/>
          <p14:tracePt t="208527" x="4457700" y="5613400"/>
          <p14:tracePt t="208543" x="4502150" y="5613400"/>
          <p14:tracePt t="208560" x="4527550" y="5613400"/>
          <p14:tracePt t="208577" x="4565650" y="5613400"/>
          <p14:tracePt t="208593" x="4584700" y="5613400"/>
          <p14:tracePt t="208611" x="4591050" y="5613400"/>
          <p14:tracePt t="208650" x="4597400" y="5613400"/>
          <p14:tracePt t="208652" x="4603750" y="5613400"/>
          <p14:tracePt t="208660" x="4610100" y="5613400"/>
          <p14:tracePt t="208677" x="4622800" y="5613400"/>
          <p14:tracePt t="208693" x="4629150" y="5613400"/>
          <p14:tracePt t="208711" x="4641850" y="5613400"/>
          <p14:tracePt t="208946" x="4648200" y="5613400"/>
          <p14:tracePt t="208977" x="4654550" y="5613400"/>
          <p14:tracePt t="208987" x="4667250" y="5613400"/>
          <p14:tracePt t="209008" x="4679950" y="5613400"/>
          <p14:tracePt t="209019" x="4699000" y="5613400"/>
          <p14:tracePt t="209030" x="4705350" y="5613400"/>
          <p14:tracePt t="209031" x="4711700" y="5613400"/>
          <p14:tracePt t="209043" x="4724400" y="5613400"/>
          <p14:tracePt t="209061" x="4730750" y="5613400"/>
          <p14:tracePt t="209077" x="4737100" y="5613400"/>
          <p14:tracePt t="209124" x="4749800" y="5613400"/>
          <p14:tracePt t="209136" x="4762500" y="5613400"/>
          <p14:tracePt t="209143" x="4775200" y="5613400"/>
          <p14:tracePt t="209158" x="4794250" y="5613400"/>
          <p14:tracePt t="209159" x="4819650" y="5613400"/>
          <p14:tracePt t="209175" x="4876800" y="5613400"/>
          <p14:tracePt t="209192" x="4953000" y="5613400"/>
          <p14:tracePt t="209210" x="4984750" y="5613400"/>
          <p14:tracePt t="209227" x="5041900" y="5594350"/>
          <p14:tracePt t="209243" x="5067300" y="5575300"/>
          <p14:tracePt t="209261" x="5073650" y="5568950"/>
          <p14:tracePt t="209625" x="5060950" y="5568950"/>
          <p14:tracePt t="209636" x="5048250" y="5568950"/>
          <p14:tracePt t="209647" x="5035550" y="5568950"/>
          <p14:tracePt t="209649" x="5022850" y="5568950"/>
          <p14:tracePt t="209660" x="5003800" y="5568950"/>
          <p14:tracePt t="209660" x="4984750" y="5562600"/>
          <p14:tracePt t="209677" x="4978400" y="5562600"/>
          <p14:tracePt t="209693" x="4965700" y="5556250"/>
          <p14:tracePt t="209710" x="4965700" y="5549900"/>
          <p14:tracePt t="209882" x="4959350" y="5549900"/>
          <p14:tracePt t="209904" x="4953000" y="5549900"/>
          <p14:tracePt t="209914" x="4946650" y="5549900"/>
          <p14:tracePt t="209924" x="4933950" y="5549900"/>
          <p14:tracePt t="209935" x="4921250" y="5549900"/>
          <p14:tracePt t="209941" x="4883150" y="5549900"/>
          <p14:tracePt t="209960" x="4838700" y="5549900"/>
          <p14:tracePt t="209977" x="4819650" y="5549900"/>
          <p14:tracePt t="209993" x="4781550" y="5549900"/>
          <p14:tracePt t="210010" x="4768850" y="5549900"/>
          <p14:tracePt t="210026" x="4737100" y="5549900"/>
          <p14:tracePt t="210043" x="4699000" y="5549900"/>
          <p14:tracePt t="210061" x="4679950" y="5549900"/>
          <p14:tracePt t="210076" x="4641850" y="5549900"/>
          <p14:tracePt t="210094" x="4622800" y="5549900"/>
          <p14:tracePt t="210110" x="4584700" y="5549900"/>
          <p14:tracePt t="210127" x="4559300" y="5549900"/>
          <p14:tracePt t="210142" x="4508500" y="5549900"/>
          <p14:tracePt t="210160" x="4464050" y="5549900"/>
          <p14:tracePt t="210177" x="4445000" y="5549900"/>
          <p14:tracePt t="210194" x="4406900" y="5549900"/>
          <p14:tracePt t="210210" x="4400550" y="5549900"/>
          <p14:tracePt t="210227" x="4375150" y="5549900"/>
          <p14:tracePt t="210243" x="4368800" y="5549900"/>
          <p14:tracePt t="210259" x="4362450" y="5556250"/>
          <p14:tracePt t="210276" x="4356100" y="5556250"/>
          <p14:tracePt t="210292" x="4349750" y="5556250"/>
          <p14:tracePt t="210310" x="4343400" y="5562600"/>
          <p14:tracePt t="210327" x="4343400" y="5568950"/>
          <p14:tracePt t="210343" x="4337050" y="5568950"/>
          <p14:tracePt t="210465" x="4343400" y="5568950"/>
          <p14:tracePt t="210475" x="4368800" y="5575300"/>
          <p14:tracePt t="210487" x="4394200" y="5575300"/>
          <p14:tracePt t="210497" x="4425950" y="5581650"/>
          <p14:tracePt t="210499" x="4470400" y="5588000"/>
          <p14:tracePt t="210511" x="4540250" y="5607050"/>
          <p14:tracePt t="210526" x="4660900" y="5632450"/>
          <p14:tracePt t="210543" x="4768850" y="5651500"/>
          <p14:tracePt t="210560" x="4813300" y="5664200"/>
          <p14:tracePt t="210577" x="4883150" y="5670550"/>
          <p14:tracePt t="210594" x="4927600" y="5676900"/>
          <p14:tracePt t="210611" x="4953000" y="5676900"/>
          <p14:tracePt t="210627" x="5003800" y="5676900"/>
          <p14:tracePt t="210643" x="5029200" y="5676900"/>
          <p14:tracePt t="210660" x="5092700" y="5676900"/>
          <p14:tracePt t="210677" x="5137150" y="5676900"/>
          <p14:tracePt t="210693" x="5213350" y="5676900"/>
          <p14:tracePt t="210711" x="5302250" y="5676900"/>
          <p14:tracePt t="210727" x="5334000" y="5676900"/>
          <p14:tracePt t="210743" x="5422900" y="5676900"/>
          <p14:tracePt t="210760" x="5467350" y="5676900"/>
          <p14:tracePt t="210777" x="5556250" y="5676900"/>
          <p14:tracePt t="210794" x="5657850" y="5676900"/>
          <p14:tracePt t="210810" x="5708650" y="5676900"/>
          <p14:tracePt t="210827" x="5822950" y="5676900"/>
          <p14:tracePt t="210859" x="5886450" y="5676900"/>
          <p14:tracePt t="210860" x="5994400" y="5676900"/>
          <p14:tracePt t="210875" x="6051550" y="5676900"/>
          <p14:tracePt t="210891" x="6172200" y="5676900"/>
          <p14:tracePt t="210911" x="6286500" y="5676900"/>
          <p14:tracePt t="210926" x="6407150" y="5676900"/>
          <p14:tracePt t="210945" x="6477000" y="5676900"/>
          <p14:tracePt t="210960" x="6527800" y="5676900"/>
          <p14:tracePt t="210960" x="6584950" y="5676900"/>
          <p14:tracePt t="210976" x="6635750" y="5676900"/>
          <p14:tracePt t="210992" x="6756400" y="5676900"/>
          <p14:tracePt t="211008" x="6813550" y="5676900"/>
          <p14:tracePt t="211024" x="6934200" y="5676900"/>
          <p14:tracePt t="211043" x="7073900" y="5676900"/>
          <p14:tracePt t="211061" x="7131050" y="5676900"/>
          <p14:tracePt t="211077" x="7239000" y="5676900"/>
          <p14:tracePt t="211094" x="7270750" y="5676900"/>
          <p14:tracePt t="211110" x="7321550" y="5676900"/>
          <p14:tracePt t="211127" x="7334250" y="5676900"/>
          <p14:tracePt t="211672" x="7334250" y="5683250"/>
          <p14:tracePt t="211686" x="7334250" y="5689600"/>
          <p14:tracePt t="211693" x="7321550" y="5695950"/>
          <p14:tracePt t="211700" x="7308850" y="5708650"/>
          <p14:tracePt t="211708" x="7270750" y="5715000"/>
          <p14:tracePt t="211725" x="7245350" y="5734050"/>
          <p14:tracePt t="211742" x="7194550" y="5753100"/>
          <p14:tracePt t="211760" x="7143750" y="5765800"/>
          <p14:tracePt t="211777" x="7112000" y="5778500"/>
          <p14:tracePt t="211792" x="7054850" y="5797550"/>
          <p14:tracePt t="211810" x="7016750" y="5810250"/>
          <p14:tracePt t="211826" x="6915150" y="5842000"/>
          <p14:tracePt t="211844" x="6756400" y="5880100"/>
          <p14:tracePt t="211861" x="6667500" y="5892800"/>
          <p14:tracePt t="211875" x="6464300" y="5911850"/>
          <p14:tracePt t="211891" x="6356350" y="5924550"/>
          <p14:tracePt t="211908" x="6115050" y="5930900"/>
          <p14:tracePt t="211925" x="6000750" y="5943600"/>
          <p14:tracePt t="211943" x="5759450" y="5949950"/>
          <p14:tracePt t="211961" x="5543550" y="5969000"/>
          <p14:tracePt t="211977" x="5435600" y="5988050"/>
          <p14:tracePt t="211992" x="5251450" y="6013450"/>
          <p14:tracePt t="212008" x="5149850" y="6019800"/>
          <p14:tracePt t="212026" x="4959350" y="6051550"/>
          <p14:tracePt t="212043" x="4749800" y="6057900"/>
          <p14:tracePt t="212059" x="4654550" y="6057900"/>
          <p14:tracePt t="212077" x="4451350" y="6057900"/>
          <p14:tracePt t="212094" x="4356100" y="6057900"/>
          <p14:tracePt t="212110" x="4178300" y="6057900"/>
          <p14:tracePt t="212127" x="4019550" y="6057900"/>
          <p14:tracePt t="212143" x="3943350" y="6057900"/>
          <p14:tracePt t="212160" x="3778250" y="6057900"/>
          <p14:tracePt t="212177" x="3683000" y="6057900"/>
          <p14:tracePt t="212193" x="3492500" y="6057900"/>
          <p14:tracePt t="212211" x="3390900" y="6057900"/>
          <p14:tracePt t="212211" x="3276600" y="6057900"/>
          <p14:tracePt t="212227" x="3168650" y="6057900"/>
          <p14:tracePt t="212244" x="2965450" y="6057900"/>
          <p14:tracePt t="212260" x="2863850" y="6057900"/>
          <p14:tracePt t="212277" x="2705100" y="6057900"/>
          <p14:tracePt t="212293" x="2565400" y="6057900"/>
          <p14:tracePt t="212311" x="2495550" y="6057900"/>
          <p14:tracePt t="212327" x="2387600" y="6064250"/>
          <p14:tracePt t="212343" x="2330450" y="6064250"/>
          <p14:tracePt t="212360" x="2260600" y="6076950"/>
          <p14:tracePt t="212377" x="2209800" y="6089650"/>
          <p14:tracePt t="212394" x="2184400" y="6096000"/>
          <p14:tracePt t="212408" x="2146300" y="6102350"/>
          <p14:tracePt t="212425" x="2108200" y="6108700"/>
          <p14:tracePt t="212442" x="2032000" y="6108700"/>
          <p14:tracePt t="212460" x="1943100" y="6121400"/>
          <p14:tracePt t="212477" x="1898650" y="6121400"/>
          <p14:tracePt t="212493" x="1822450" y="6121400"/>
          <p14:tracePt t="212511" x="1784350" y="6127750"/>
          <p14:tracePt t="212527" x="1727200" y="6127750"/>
          <p14:tracePt t="212544" x="1670050" y="6127750"/>
          <p14:tracePt t="212560" x="1644650" y="6127750"/>
          <p14:tracePt t="212577" x="1600200" y="6127750"/>
          <p14:tracePt t="212594" x="1587500" y="6127750"/>
          <p14:tracePt t="212611" x="1568450" y="6127750"/>
          <p14:tracePt t="212665" x="1562100" y="6127750"/>
          <p14:tracePt t="212675" x="1555750" y="6127750"/>
          <p14:tracePt t="212685" x="1543050" y="6121400"/>
          <p14:tracePt t="212695" x="1530350" y="6115050"/>
          <p14:tracePt t="212708" x="1511300" y="6115050"/>
          <p14:tracePt t="212708" x="1504950" y="6108700"/>
          <p14:tracePt t="212725" x="1473200" y="6096000"/>
          <p14:tracePt t="212742" x="1460500" y="6096000"/>
          <p14:tracePt t="212758" x="1454150" y="6096000"/>
          <p14:tracePt t="212881" x="1460500" y="6096000"/>
          <p14:tracePt t="212892" x="1466850" y="6089650"/>
          <p14:tracePt t="212912" x="1479550" y="6089650"/>
          <p14:tracePt t="212923" x="1485900" y="6083300"/>
          <p14:tracePt t="212944" x="1498600" y="6083300"/>
          <p14:tracePt t="212954" x="1511300" y="6076950"/>
          <p14:tracePt t="212964" x="1524000" y="6076950"/>
          <p14:tracePt t="212975" x="1562100" y="6076950"/>
          <p14:tracePt t="212975" x="1606550" y="6076950"/>
          <p14:tracePt t="212992" x="1733550" y="6070600"/>
          <p14:tracePt t="213008" x="1822450" y="6070600"/>
          <p14:tracePt t="213025" x="1962150" y="6070600"/>
          <p14:tracePt t="213042" x="2063750" y="6070600"/>
          <p14:tracePt t="213058" x="2095500" y="6070600"/>
          <p14:tracePt t="213075" x="2120900" y="6070600"/>
          <p14:tracePt t="213092" x="2133600" y="6064250"/>
          <p14:tracePt t="213108" x="2178050" y="6057900"/>
          <p14:tracePt t="213125" x="2247900" y="6045200"/>
          <p14:tracePt t="213142" x="2298700" y="6045200"/>
          <p14:tracePt t="213158" x="2413000" y="6038850"/>
          <p14:tracePt t="213174" x="2489200" y="6026150"/>
          <p14:tracePt t="213193" x="2514600" y="6026150"/>
          <p14:tracePt t="213209" x="2540000" y="6026150"/>
          <p14:tracePt t="213245" x="2546350" y="6026150"/>
          <p14:tracePt t="213261" x="2559050" y="6026150"/>
          <p14:tracePt t="213276" x="2628900" y="6026150"/>
          <p14:tracePt t="213278" x="2679700" y="6026150"/>
          <p14:tracePt t="213293" x="2813050" y="6026150"/>
          <p14:tracePt t="213310" x="2876550" y="6026150"/>
          <p14:tracePt t="213326" x="2997200" y="6026150"/>
          <p14:tracePt t="213343" x="3028950" y="6026150"/>
          <p14:tracePt t="213359" x="3067050" y="6026150"/>
          <p14:tracePt t="213376" x="3092450" y="6026150"/>
          <p14:tracePt t="213394" x="3111500" y="6026150"/>
          <p14:tracePt t="213410" x="3168650" y="6026150"/>
          <p14:tracePt t="213427" x="3219450" y="6026150"/>
          <p14:tracePt t="213443" x="3340100" y="6026150"/>
          <p14:tracePt t="213460" x="3460750" y="6026150"/>
          <p14:tracePt t="213476" x="3505200" y="6026150"/>
          <p14:tracePt t="213493" x="3562350" y="6026150"/>
          <p14:tracePt t="213539" x="3568700" y="6026150"/>
          <p14:tracePt t="213560" x="3581400" y="6026150"/>
          <p14:tracePt t="213581" x="3600450" y="6026150"/>
          <p14:tracePt t="213592" x="3613150" y="6026150"/>
          <p14:tracePt t="213601" x="3632200" y="6026150"/>
          <p14:tracePt t="213617" x="3657600" y="6026150"/>
          <p14:tracePt t="213618" x="3689350" y="6026150"/>
          <p14:tracePt t="213625" x="3714750" y="6026150"/>
          <p14:tracePt t="213642" x="3765550" y="6026150"/>
          <p14:tracePt t="213659" x="3822700" y="6026150"/>
          <p14:tracePt t="213677" x="3841750" y="6026150"/>
          <p14:tracePt t="213694" x="3911600" y="6026150"/>
          <p14:tracePt t="213711" x="3968750" y="6026150"/>
          <p14:tracePt t="213728" x="4000500" y="6026150"/>
          <p14:tracePt t="213743" x="4051300" y="6026150"/>
          <p14:tracePt t="213778" x="4070350" y="6026150"/>
          <p14:tracePt t="213778" x="4114800" y="6026150"/>
          <p14:tracePt t="213794" x="4140200" y="6026150"/>
          <p14:tracePt t="213812" x="4152900" y="6026150"/>
          <p14:tracePt t="213827" x="4191000" y="6026150"/>
          <p14:tracePt t="213845" x="4210050" y="6026150"/>
          <p14:tracePt t="213861" x="4260850" y="6026150"/>
          <p14:tracePt t="213878" x="4330700" y="6026150"/>
          <p14:tracePt t="213895" x="4375150" y="6026150"/>
          <p14:tracePt t="213909" x="4451350" y="6032500"/>
          <p14:tracePt t="213926" x="4476750" y="6032500"/>
          <p14:tracePt t="213945" x="4502150" y="6032500"/>
          <p14:tracePt t="214008" x="4508500" y="6032500"/>
          <p14:tracePt t="214028" x="4514850" y="6032500"/>
          <p14:tracePt t="214041" x="4521200" y="6032500"/>
          <p14:tracePt t="214071" x="4527550" y="6032500"/>
          <p14:tracePt t="214184" x="4533900" y="6032500"/>
          <p14:tracePt t="214470" x="4540250" y="6032500"/>
          <p14:tracePt t="214510" x="4546600" y="6032500"/>
          <p14:tracePt t="215406" x="4546600" y="6026150"/>
          <p14:tracePt t="215437" x="4552950" y="6026150"/>
          <p14:tracePt t="215926" x="4552950" y="6019800"/>
          <p14:tracePt t="215977" x="4559300" y="6019800"/>
          <p14:tracePt t="215987" x="4565650" y="6019800"/>
          <p14:tracePt t="215992" x="4572000" y="6013450"/>
          <p14:tracePt t="216001" x="4578350" y="6007100"/>
          <p14:tracePt t="216011" x="4584700" y="6000750"/>
          <p14:tracePt t="216028" x="4603750" y="5994400"/>
          <p14:tracePt t="216045" x="4622800" y="5975350"/>
          <p14:tracePt t="216061" x="4629150" y="5969000"/>
          <p14:tracePt t="216078" x="4641850" y="5949950"/>
          <p14:tracePt t="216094" x="4648200" y="5943600"/>
          <p14:tracePt t="216111" x="4654550" y="5930900"/>
          <p14:tracePt t="216127" x="4660900" y="5924550"/>
          <p14:tracePt t="216144" x="4667250" y="5918200"/>
          <p14:tracePt t="216160" x="4667250" y="5905500"/>
          <p14:tracePt t="216216" x="4667250" y="5899150"/>
          <p14:tracePt t="216237" x="4667250" y="5892800"/>
          <p14:tracePt t="216268" x="4667250" y="5880100"/>
          <p14:tracePt t="216278" x="4667250" y="5873750"/>
          <p14:tracePt t="216288" x="4667250" y="5867400"/>
          <p14:tracePt t="216298" x="4667250" y="5854700"/>
          <p14:tracePt t="216309" x="4667250" y="5842000"/>
          <p14:tracePt t="216310" x="4660900" y="5835650"/>
          <p14:tracePt t="216326" x="4648200" y="5810250"/>
          <p14:tracePt t="216344" x="4635500" y="5797550"/>
          <p14:tracePt t="216361" x="4622800" y="5778500"/>
          <p14:tracePt t="216377" x="4603750" y="5753100"/>
          <p14:tracePt t="216394" x="4591050" y="5740400"/>
          <p14:tracePt t="216411" x="4565650" y="5727700"/>
          <p14:tracePt t="216428" x="4546600" y="5721350"/>
          <p14:tracePt t="216444" x="4508500" y="5708650"/>
          <p14:tracePt t="216460" x="4464050" y="5702300"/>
          <p14:tracePt t="216477" x="4432300" y="5695950"/>
          <p14:tracePt t="216494" x="4381500" y="5689600"/>
          <p14:tracePt t="216511" x="4349750" y="5683250"/>
          <p14:tracePt t="216527" x="4286250" y="5664200"/>
          <p14:tracePt t="216544" x="4216400" y="5651500"/>
          <p14:tracePt t="216561" x="4184650" y="5645150"/>
          <p14:tracePt t="216577" x="4133850" y="5632450"/>
          <p14:tracePt t="216594" x="4108450" y="5626100"/>
          <p14:tracePt t="216611" x="4057650" y="5626100"/>
          <p14:tracePt t="216627" x="3994150" y="5619750"/>
          <p14:tracePt t="216644" x="3956050" y="5619750"/>
          <p14:tracePt t="216660" x="3867150" y="5619750"/>
          <p14:tracePt t="216677" x="3822700" y="5619750"/>
          <p14:tracePt t="216693" x="3740150" y="5619750"/>
          <p14:tracePt t="216711" x="3657600" y="5619750"/>
          <p14:tracePt t="216728" x="3613150" y="5619750"/>
          <p14:tracePt t="216744" x="3536950" y="5619750"/>
          <p14:tracePt t="216761" x="3492500" y="5619750"/>
          <p14:tracePt t="216778" x="3429000" y="5619750"/>
          <p14:tracePt t="216794" x="3346450" y="5619750"/>
          <p14:tracePt t="216811" x="3314700" y="5619750"/>
          <p14:tracePt t="216827" x="3238500" y="5619750"/>
          <p14:tracePt t="216845" x="3181350" y="5619750"/>
          <p14:tracePt t="216862" x="3086100" y="5619750"/>
          <p14:tracePt t="216877" x="3028950" y="5619750"/>
          <p14:tracePt t="216892" x="2921000" y="5619750"/>
          <p14:tracePt t="216911" x="2813050" y="5619750"/>
          <p14:tracePt t="216927" x="2768600" y="5619750"/>
          <p14:tracePt t="216945" x="2667000" y="5619750"/>
          <p14:tracePt t="216962" x="2616200" y="5619750"/>
          <p14:tracePt t="216976" x="2527300" y="5619750"/>
          <p14:tracePt t="216993" x="2438400" y="5619750"/>
          <p14:tracePt t="217009" x="2406650" y="5619750"/>
          <p14:tracePt t="217026" x="2343150" y="5619750"/>
          <p14:tracePt t="217044" x="2305050" y="5619750"/>
          <p14:tracePt t="217061" x="2279650" y="5619750"/>
          <p14:tracePt t="217077" x="2228850" y="5619750"/>
          <p14:tracePt t="217094" x="2209800" y="5619750"/>
          <p14:tracePt t="217111" x="2165350" y="5619750"/>
          <p14:tracePt t="217128" x="2120900" y="5619750"/>
          <p14:tracePt t="217145" x="2114550" y="5619750"/>
          <p14:tracePt t="217159" x="2089150" y="5619750"/>
          <p14:tracePt t="217176" x="2082800" y="5619750"/>
          <p14:tracePt t="217192" x="2063750" y="5619750"/>
          <p14:tracePt t="217211" x="2025650" y="5619750"/>
          <p14:tracePt t="217228" x="2006600" y="5619750"/>
          <p14:tracePt t="217244" x="1968500" y="5619750"/>
          <p14:tracePt t="217262" x="1949450" y="5619750"/>
          <p14:tracePt t="217277" x="1905000" y="5619750"/>
          <p14:tracePt t="217294" x="1892300" y="5619750"/>
          <p14:tracePt t="217312" x="1854200" y="5619750"/>
          <p14:tracePt t="217327" x="1809750" y="5619750"/>
          <p14:tracePt t="217345" x="1790700" y="5613400"/>
          <p14:tracePt t="217361" x="1746250" y="5607050"/>
          <p14:tracePt t="217378" x="1720850" y="5607050"/>
          <p14:tracePt t="217394" x="1695450" y="5600700"/>
          <p14:tracePt t="217411" x="1682750" y="5600700"/>
          <p14:tracePt t="217448" x="1676400" y="5594350"/>
          <p14:tracePt t="217468" x="1670050" y="5594350"/>
          <p14:tracePt t="217489" x="1663700" y="5588000"/>
          <p14:tracePt t="217510" x="1657350" y="5588000"/>
          <p14:tracePt t="217520" x="1651000" y="5588000"/>
          <p14:tracePt t="217755" x="1644650" y="5588000"/>
          <p14:tracePt t="217796" x="1638300" y="5588000"/>
          <p14:tracePt t="217938" x="1631950" y="5588000"/>
          <p14:tracePt t="217943" x="1625600" y="5588000"/>
          <p14:tracePt t="217960" x="1612900" y="5588000"/>
          <p14:tracePt t="217961" x="1606550" y="5588000"/>
          <p14:tracePt t="217976" x="1562100" y="5588000"/>
          <p14:tracePt t="217993" x="1536700" y="5588000"/>
          <p14:tracePt t="218009" x="1498600" y="5588000"/>
          <p14:tracePt t="218028" x="1460500" y="5588000"/>
          <p14:tracePt t="218044" x="1454150" y="5588000"/>
          <p14:tracePt t="218061" x="1422400" y="5588000"/>
          <p14:tracePt t="218077" x="1416050" y="5588000"/>
          <p14:tracePt t="218094" x="1384300" y="5588000"/>
          <p14:tracePt t="218111" x="1352550" y="5588000"/>
          <p14:tracePt t="218127" x="1333500" y="5588000"/>
          <p14:tracePt t="218144" x="1289050" y="5588000"/>
          <p14:tracePt t="218161" x="1270000" y="5588000"/>
          <p14:tracePt t="218178" x="1225550" y="5588000"/>
          <p14:tracePt t="218194" x="1181100" y="5588000"/>
          <p14:tracePt t="218211" x="1168400" y="5588000"/>
          <p14:tracePt t="218227" x="1117600" y="5588000"/>
          <p14:tracePt t="218244" x="1085850" y="5588000"/>
          <p14:tracePt t="218261" x="1035050" y="5588000"/>
          <p14:tracePt t="218277" x="1003300" y="5588000"/>
          <p14:tracePt t="218294" x="984250" y="5588000"/>
          <p14:tracePt t="218311" x="971550" y="5594350"/>
          <p14:tracePt t="218329" x="971550" y="5600700"/>
          <p14:tracePt t="218344" x="965200" y="5613400"/>
          <p14:tracePt t="218361" x="958850" y="5626100"/>
          <p14:tracePt t="218378" x="952500" y="5638800"/>
          <p14:tracePt t="218394" x="946150" y="5657850"/>
          <p14:tracePt t="218412" x="946150" y="5670550"/>
          <p14:tracePt t="218427" x="939800" y="5695950"/>
          <p14:tracePt t="218444" x="939800" y="5708650"/>
          <p14:tracePt t="218461" x="933450" y="5734050"/>
          <p14:tracePt t="218477" x="933450" y="5753100"/>
          <p14:tracePt t="218494" x="933450" y="5765800"/>
          <p14:tracePt t="218511" x="933450" y="5791200"/>
          <p14:tracePt t="218528" x="933450" y="5803900"/>
          <p14:tracePt t="218544" x="933450" y="5829300"/>
          <p14:tracePt t="218561" x="933450" y="5848350"/>
          <p14:tracePt t="218577" x="939800" y="5867400"/>
          <p14:tracePt t="218594" x="952500" y="5892800"/>
          <p14:tracePt t="218612" x="965200" y="5905500"/>
          <p14:tracePt t="218627" x="984250" y="5924550"/>
          <p14:tracePt t="218643" x="1003300" y="5949950"/>
          <p14:tracePt t="218661" x="1009650" y="5956300"/>
          <p14:tracePt t="218678" x="1035050" y="5975350"/>
          <p14:tracePt t="218694" x="1066800" y="5994400"/>
          <p14:tracePt t="218711" x="1092200" y="6007100"/>
          <p14:tracePt t="218727" x="1123950" y="6019800"/>
          <p14:tracePt t="218744" x="1155700" y="6026150"/>
          <p14:tracePt t="218760" x="1206500" y="6032500"/>
          <p14:tracePt t="218777" x="1231900" y="6032500"/>
          <p14:tracePt t="218794" x="1282700" y="6038850"/>
          <p14:tracePt t="218811" x="1339850" y="6038850"/>
          <p14:tracePt t="218827" x="1371600" y="6038850"/>
          <p14:tracePt t="218844" x="1460500" y="6038850"/>
          <p14:tracePt t="218861" x="1504950" y="6038850"/>
          <p14:tracePt t="218877" x="1612900" y="6038850"/>
          <p14:tracePt t="218894" x="1720850" y="6038850"/>
          <p14:tracePt t="218912" x="1778000" y="6038850"/>
          <p14:tracePt t="218927" x="1898650" y="6038850"/>
          <p14:tracePt t="218946" x="1974850" y="6038850"/>
          <p14:tracePt t="218962" x="2114550" y="6038850"/>
          <p14:tracePt t="218978" x="2190750" y="6038850"/>
          <p14:tracePt t="218992" x="2317750" y="6038850"/>
          <p14:tracePt t="219009" x="2432050" y="6038850"/>
          <p14:tracePt t="219026" x="2476500" y="6045200"/>
          <p14:tracePt t="219044" x="2540000" y="6045200"/>
          <p14:tracePt t="219061" x="2609850" y="6051550"/>
          <p14:tracePt t="219078" x="2654300" y="6051550"/>
          <p14:tracePt t="219095" x="2774950" y="6051550"/>
          <p14:tracePt t="219111" x="2851150" y="6051550"/>
          <p14:tracePt t="219127" x="2978150" y="6051550"/>
          <p14:tracePt t="219144" x="3035300" y="6051550"/>
          <p14:tracePt t="219161" x="3111500" y="6051550"/>
          <p14:tracePt t="219178" x="3162300" y="6051550"/>
          <p14:tracePt t="219194" x="3187700" y="6051550"/>
          <p14:tracePt t="219211" x="3232150" y="6051550"/>
          <p14:tracePt t="219227" x="3302000" y="6051550"/>
          <p14:tracePt t="219244" x="3346450" y="6051550"/>
          <p14:tracePt t="219260" x="3422650" y="6051550"/>
          <p14:tracePt t="219277" x="3467100" y="6051550"/>
          <p14:tracePt t="219294" x="3556000" y="6051550"/>
          <p14:tracePt t="219311" x="3644900" y="6051550"/>
          <p14:tracePt t="219328" x="3695700" y="6051550"/>
          <p14:tracePt t="219345" x="3816350" y="6051550"/>
          <p14:tracePt t="219361" x="3879850" y="6051550"/>
          <p14:tracePt t="219378" x="3994150" y="6051550"/>
          <p14:tracePt t="219394" x="4083050" y="6051550"/>
          <p14:tracePt t="219411" x="4114800" y="6051550"/>
          <p14:tracePt t="219427" x="4159250" y="6051550"/>
          <p14:tracePt t="219444" x="4178300" y="6051550"/>
          <p14:tracePt t="219461" x="4222750" y="6051550"/>
          <p14:tracePt t="219478" x="4241800" y="6045200"/>
          <p14:tracePt t="219494" x="4273550" y="6026150"/>
          <p14:tracePt t="219511" x="4305300" y="6019800"/>
          <p14:tracePt t="219528" x="4324350" y="6007100"/>
          <p14:tracePt t="219544" x="4343400" y="5988050"/>
          <p14:tracePt t="219561" x="4356100" y="5975350"/>
          <p14:tracePt t="219577" x="4375150" y="5949950"/>
          <p14:tracePt t="219594" x="4387850" y="5918200"/>
          <p14:tracePt t="219612" x="4387850" y="5905500"/>
          <p14:tracePt t="219627" x="4394200" y="5886450"/>
          <p14:tracePt t="219645" x="4394200" y="5873750"/>
          <p14:tracePt t="219661" x="4394200" y="5867400"/>
          <p14:tracePt t="219676" x="4394200" y="5854700"/>
          <p14:tracePt t="219694" x="4394200" y="5848350"/>
          <p14:tracePt t="219711" x="4387850" y="5835650"/>
          <p14:tracePt t="219727" x="4381500" y="5829300"/>
          <p14:tracePt t="219744" x="4349750" y="5803900"/>
          <p14:tracePt t="219761" x="4292600" y="5784850"/>
          <p14:tracePt t="219777" x="4260850" y="5772150"/>
          <p14:tracePt t="219793" x="4146550" y="5746750"/>
          <p14:tracePt t="219811" x="4089400" y="5734050"/>
          <p14:tracePt t="219828" x="3956050" y="5721350"/>
          <p14:tracePt t="219845" x="3835400" y="5715000"/>
          <p14:tracePt t="219862" x="3778250" y="5715000"/>
          <p14:tracePt t="219892" x="3670300" y="5715000"/>
          <p14:tracePt t="219893" x="3619500" y="5715000"/>
          <p14:tracePt t="219909" x="3505200" y="5715000"/>
          <p14:tracePt t="219926" x="3390900" y="5715000"/>
          <p14:tracePt t="219945" x="3333750" y="5715000"/>
          <p14:tracePt t="219962" x="3225800" y="5715000"/>
          <p14:tracePt t="219977" x="3168650" y="5715000"/>
          <p14:tracePt t="219992" x="3060700" y="5715000"/>
          <p14:tracePt t="220009" x="3003550" y="5715000"/>
          <p14:tracePt t="220025" x="2895600" y="5715000"/>
          <p14:tracePt t="220044" x="2774950" y="5715000"/>
          <p14:tracePt t="220061" x="2724150" y="5715000"/>
          <p14:tracePt t="220077" x="2603500" y="5715000"/>
          <p14:tracePt t="220094" x="2463800" y="5715000"/>
          <p14:tracePt t="220111" x="2374900" y="5715000"/>
          <p14:tracePt t="220128" x="2190750" y="5715000"/>
          <p14:tracePt t="220144" x="2101850" y="5715000"/>
          <p14:tracePt t="220161" x="1930400" y="5715000"/>
          <p14:tracePt t="220178" x="1854200" y="5715000"/>
          <p14:tracePt t="220194" x="1727200" y="5715000"/>
          <p14:tracePt t="220211" x="1606550" y="5715000"/>
          <p14:tracePt t="220227" x="1549400" y="5715000"/>
          <p14:tracePt t="220244" x="1441450" y="5715000"/>
          <p14:tracePt t="220261" x="1346200" y="5715000"/>
          <p14:tracePt t="220278" x="1301750" y="5715000"/>
          <p14:tracePt t="220293" x="1212850" y="5715000"/>
          <p14:tracePt t="220311" x="1174750" y="5715000"/>
          <p14:tracePt t="220328" x="1117600" y="5715000"/>
          <p14:tracePt t="220344" x="1079500" y="5721350"/>
          <p14:tracePt t="220362" x="1054100" y="5734050"/>
          <p14:tracePt t="220377" x="1022350" y="5746750"/>
          <p14:tracePt t="220394" x="1009650" y="5753100"/>
          <p14:tracePt t="220410" x="1003300" y="5772150"/>
          <p14:tracePt t="220427" x="996950" y="5784850"/>
          <p14:tracePt t="220444" x="996950" y="5791200"/>
          <p14:tracePt t="220461" x="996950" y="5810250"/>
          <p14:tracePt t="220478" x="996950" y="5816600"/>
          <p14:tracePt t="220494" x="1003300" y="5842000"/>
          <p14:tracePt t="220511" x="1016000" y="5854700"/>
          <p14:tracePt t="220527" x="1047750" y="5886450"/>
          <p14:tracePt t="220544" x="1085850" y="5918200"/>
          <p14:tracePt t="220561" x="1111250" y="5930900"/>
          <p14:tracePt t="220577" x="1155700" y="5956300"/>
          <p14:tracePt t="220594" x="1181100" y="5969000"/>
          <p14:tracePt t="220611" x="1244600" y="5988050"/>
          <p14:tracePt t="220627" x="1327150" y="6000750"/>
          <p14:tracePt t="220644" x="1358900" y="6013450"/>
          <p14:tracePt t="220661" x="1479550" y="6019800"/>
          <p14:tracePt t="220678" x="1549400" y="6019800"/>
          <p14:tracePt t="220694" x="1708150" y="6019800"/>
          <p14:tracePt t="220711" x="1797050" y="6019800"/>
          <p14:tracePt t="220727" x="1987550" y="6019800"/>
          <p14:tracePt t="220744" x="2197100" y="6026150"/>
          <p14:tracePt t="220761" x="2292350" y="6026150"/>
          <p14:tracePt t="220777" x="2476500" y="6038850"/>
          <p14:tracePt t="220794" x="2660650" y="6045200"/>
          <p14:tracePt t="220811" x="2749550" y="6051550"/>
          <p14:tracePt t="220826" x="2940050" y="6051550"/>
          <p14:tracePt t="220844" x="3035300" y="6051550"/>
          <p14:tracePt t="220861" x="3244850" y="6051550"/>
          <p14:tracePt t="220877" x="3422650" y="6051550"/>
          <p14:tracePt t="220894" x="3511550" y="6051550"/>
          <p14:tracePt t="220910" x="3663950" y="6051550"/>
          <p14:tracePt t="220927" x="3727450" y="6051550"/>
          <p14:tracePt t="220943" x="3867150" y="6051550"/>
          <p14:tracePt t="220961" x="4000500" y="6051550"/>
          <p14:tracePt t="220978" x="4064000" y="6051550"/>
          <p14:tracePt t="220994" x="4197350" y="6051550"/>
          <p14:tracePt t="221012" x="4248150" y="6051550"/>
          <p14:tracePt t="221027" x="4330700" y="6051550"/>
          <p14:tracePt t="221044" x="4362450" y="6051550"/>
          <p14:tracePt t="221060" x="4413250" y="6051550"/>
          <p14:tracePt t="221077" x="4457700" y="6051550"/>
          <p14:tracePt t="221094" x="4476750" y="6051550"/>
          <p14:tracePt t="221111" x="4502150" y="6051550"/>
          <p14:tracePt t="221128" x="4508500" y="6051550"/>
          <p14:tracePt t="221144" x="4514850" y="6051550"/>
          <p14:tracePt t="221161" x="4521200" y="6051550"/>
          <p14:tracePt t="221196" x="4527550" y="6051550"/>
          <p14:tracePt t="221198" x="4533900" y="6045200"/>
          <p14:tracePt t="221210" x="4540250" y="6038850"/>
          <p14:tracePt t="221227" x="4559300" y="6019800"/>
          <p14:tracePt t="221244" x="4584700" y="5988050"/>
          <p14:tracePt t="221261" x="4591050" y="5975350"/>
          <p14:tracePt t="221278" x="4603750" y="5962650"/>
          <p14:tracePt t="221294" x="4616450" y="5949950"/>
          <p14:tracePt t="221311" x="4622800" y="5937250"/>
          <p14:tracePt t="221328" x="4622800" y="5924550"/>
          <p14:tracePt t="221344" x="4622800" y="5918200"/>
          <p14:tracePt t="221362" x="4597400" y="5892800"/>
          <p14:tracePt t="221377" x="4565650" y="5880100"/>
          <p14:tracePt t="221394" x="4495800" y="5854700"/>
          <p14:tracePt t="221411" x="4381500" y="5810250"/>
          <p14:tracePt t="221427" x="4324350" y="5803900"/>
          <p14:tracePt t="221443" x="4210050" y="5778500"/>
          <p14:tracePt t="221461" x="4152900" y="5759450"/>
          <p14:tracePt t="221478" x="4038600" y="5746750"/>
          <p14:tracePt t="221494" x="3930650" y="5721350"/>
          <p14:tracePt t="221511" x="3879850" y="5708650"/>
          <p14:tracePt t="221527" x="3759200" y="5670550"/>
          <p14:tracePt t="221544" x="3702050" y="5657850"/>
          <p14:tracePt t="221561" x="3587750" y="5626100"/>
          <p14:tracePt t="221577" x="3460750" y="5581650"/>
          <p14:tracePt t="221594" x="3390900" y="5575300"/>
          <p14:tracePt t="221611" x="3257550" y="5549900"/>
          <p14:tracePt t="221628" x="3181350" y="5537200"/>
          <p14:tracePt t="221644" x="3028950" y="5530850"/>
          <p14:tracePt t="221661" x="2946400" y="5530850"/>
          <p14:tracePt t="221677" x="2768600" y="5530850"/>
          <p14:tracePt t="221694" x="2622550" y="5530850"/>
          <p14:tracePt t="221711" x="2552700" y="5530850"/>
          <p14:tracePt t="221727" x="2444750" y="5530850"/>
          <p14:tracePt t="221744" x="2387600" y="5543550"/>
          <p14:tracePt t="221761" x="2317750" y="5562600"/>
          <p14:tracePt t="221778" x="2241550" y="5594350"/>
          <p14:tracePt t="221794" x="2216150" y="5600700"/>
          <p14:tracePt t="221811" x="2152650" y="5626100"/>
          <p14:tracePt t="221828" x="2108200" y="5645150"/>
          <p14:tracePt t="221844" x="2082800" y="5657850"/>
          <p14:tracePt t="221860" x="2032000" y="5670550"/>
          <p14:tracePt t="221878" x="1993900" y="5683250"/>
          <p14:tracePt t="221894" x="1924050" y="5708650"/>
          <p14:tracePt t="221911" x="1835150" y="5727700"/>
          <p14:tracePt t="221928" x="1778000" y="5746750"/>
          <p14:tracePt t="221943" x="1682750" y="5778500"/>
          <p14:tracePt t="221961" x="1638300" y="5784850"/>
          <p14:tracePt t="221977" x="1562100" y="5816600"/>
          <p14:tracePt t="221993" x="1530350" y="5822950"/>
          <p14:tracePt t="222010" x="1473200" y="5842000"/>
          <p14:tracePt t="222025" x="1441450" y="5861050"/>
          <p14:tracePt t="222044" x="1428750" y="5873750"/>
          <p14:tracePt t="222061" x="1403350" y="5886450"/>
          <p14:tracePt t="222077" x="1397000" y="5899150"/>
          <p14:tracePt t="222093" x="1397000" y="5911850"/>
          <p14:tracePt t="222111" x="1397000" y="5924550"/>
          <p14:tracePt t="222128" x="1397000" y="5930900"/>
          <p14:tracePt t="222144" x="1416050" y="5943600"/>
          <p14:tracePt t="222161" x="1435100" y="5949950"/>
          <p14:tracePt t="222178" x="1511300" y="5969000"/>
          <p14:tracePt t="222194" x="1638300" y="5988050"/>
          <p14:tracePt t="222210" x="1720850" y="5994400"/>
          <p14:tracePt t="222227" x="1885950" y="6007100"/>
          <p14:tracePt t="222244" x="1974850" y="6013450"/>
          <p14:tracePt t="222261" x="2095500" y="6013450"/>
          <p14:tracePt t="222278" x="2190750" y="6013450"/>
          <p14:tracePt t="222294" x="2235200" y="6013450"/>
          <p14:tracePt t="222311" x="2343150" y="6013450"/>
          <p14:tracePt t="222327" x="2413000" y="6013450"/>
          <p14:tracePt t="222344" x="2584450" y="6013450"/>
          <p14:tracePt t="222361" x="2806700" y="6013450"/>
          <p14:tracePt t="222377" x="2914650" y="6013450"/>
          <p14:tracePt t="222395" x="3143250" y="6013450"/>
          <p14:tracePt t="222411" x="3225800" y="6013450"/>
          <p14:tracePt t="222428" x="3390900" y="6013450"/>
          <p14:tracePt t="222444" x="3511550" y="6013450"/>
          <p14:tracePt t="222461" x="3562350" y="6013450"/>
          <p14:tracePt t="222476" x="3663950" y="6013450"/>
          <p14:tracePt t="222494" x="3721100" y="6013450"/>
          <p14:tracePt t="222511" x="3810000" y="6013450"/>
          <p14:tracePt t="222527" x="3867150" y="6013450"/>
          <p14:tracePt t="222544" x="3879850" y="6013450"/>
          <p14:tracePt t="223653" x="3879850" y="6019800"/>
          <p14:tracePt t="223684" x="3879850" y="6026150"/>
          <p14:tracePt t="224082" x="3886200" y="6026150"/>
          <p14:tracePt t="224123" x="3892550" y="6026150"/>
          <p14:tracePt t="224316" x="3892550" y="6032500"/>
          <p14:tracePt t="224348" x="3892550" y="6038850"/>
          <p14:tracePt t="224368" x="3898900" y="6045200"/>
          <p14:tracePt t="224378" x="3898900" y="6051550"/>
          <p14:tracePt t="224394" x="3898900" y="6057900"/>
          <p14:tracePt t="224395" x="3898900" y="6070600"/>
          <p14:tracePt t="224411" x="3898900" y="6076950"/>
          <p14:tracePt t="224429" x="3898900" y="6096000"/>
          <p14:tracePt t="224444" x="3898900" y="6115050"/>
          <p14:tracePt t="224461" x="3898900" y="6127750"/>
          <p14:tracePt t="224477" x="3898900" y="6140450"/>
          <p14:tracePt t="224494" x="3898900" y="6153150"/>
          <p14:tracePt t="224510" x="3892550" y="6165850"/>
          <p14:tracePt t="224527" x="3886200" y="6184900"/>
          <p14:tracePt t="224544" x="3879850" y="6191250"/>
          <p14:tracePt t="224561" x="3873500" y="6210300"/>
          <p14:tracePt t="224578" x="3873500" y="6223000"/>
          <p14:tracePt t="224594" x="3867150" y="6254750"/>
          <p14:tracePt t="224611" x="3854450" y="6267450"/>
          <p14:tracePt t="224627" x="3835400" y="6292850"/>
          <p14:tracePt t="224644" x="3816350" y="6318250"/>
          <p14:tracePt t="224661" x="3803650" y="6330950"/>
          <p14:tracePt t="224678" x="3771900" y="6343650"/>
          <p14:tracePt t="224694" x="3752850" y="6350000"/>
          <p14:tracePt t="224711" x="3708400" y="6369050"/>
          <p14:tracePt t="224727" x="3638550" y="6394450"/>
          <p14:tracePt t="224744" x="3587750" y="6400800"/>
          <p14:tracePt t="224761" x="3498850" y="6413500"/>
          <p14:tracePt t="224778" x="3454400" y="6426200"/>
          <p14:tracePt t="224794" x="3371850" y="6432550"/>
          <p14:tracePt t="224811" x="3289300" y="6432550"/>
          <p14:tracePt t="224827" x="3251200" y="6432550"/>
          <p14:tracePt t="224844" x="3194050" y="6432550"/>
          <p14:tracePt t="224859" x="3155950" y="6432550"/>
          <p14:tracePt t="224876" x="3086100" y="6432550"/>
          <p14:tracePt t="224892" x="3054350" y="6432550"/>
          <p14:tracePt t="224909" x="2984500" y="6432550"/>
          <p14:tracePt t="224928" x="2927350" y="6432550"/>
          <p14:tracePt t="224944" x="2889250" y="6432550"/>
          <p14:tracePt t="224977" x="2863850" y="6432550"/>
          <p14:tracePt t="224992" x="2819400" y="6432550"/>
          <p14:tracePt t="224993" x="2794000" y="6432550"/>
          <p14:tracePt t="225009" x="2736850" y="6432550"/>
          <p14:tracePt t="225025" x="2705100" y="6432550"/>
          <p14:tracePt t="225043" x="2628900" y="6432550"/>
          <p14:tracePt t="225062" x="2540000" y="6432550"/>
          <p14:tracePt t="225078" x="2495550" y="6432550"/>
          <p14:tracePt t="225094" x="2406650" y="6432550"/>
          <p14:tracePt t="225111" x="2362200" y="6432550"/>
          <p14:tracePt t="225127" x="2298700" y="6432550"/>
          <p14:tracePt t="225144" x="2228850" y="6432550"/>
          <p14:tracePt t="225161" x="2209800" y="6432550"/>
          <p14:tracePt t="225177" x="2171700" y="6432550"/>
          <p14:tracePt t="225194" x="2159000" y="6432550"/>
          <p14:tracePt t="225211" x="2139950" y="6432550"/>
          <p14:tracePt t="225227" x="2127250" y="6432550"/>
          <p14:tracePt t="225244" x="2108200" y="6432550"/>
          <p14:tracePt t="225261" x="2089150" y="6432550"/>
          <p14:tracePt t="225277" x="2076450" y="6432550"/>
          <p14:tracePt t="225294" x="2057400" y="6432550"/>
          <p14:tracePt t="225311" x="2044700" y="6432550"/>
          <p14:tracePt t="225327" x="2032000" y="6432550"/>
          <p14:tracePt t="225344" x="2025650" y="6432550"/>
          <p14:tracePt t="225381" x="2019300" y="6432550"/>
          <p14:tracePt t="225382" x="2012950" y="6432550"/>
          <p14:tracePt t="226124" x="2012950" y="6419850"/>
          <p14:tracePt t="226137" x="2006600" y="6413500"/>
          <p14:tracePt t="226144" x="1987550" y="6394450"/>
          <p14:tracePt t="226161" x="1955800" y="6356350"/>
          <p14:tracePt t="226162" x="1860550" y="6235700"/>
          <p14:tracePt t="226177" x="1803400" y="6153150"/>
          <p14:tracePt t="226193" x="1657350" y="5962650"/>
          <p14:tracePt t="226211" x="1549400" y="5765800"/>
          <p14:tracePt t="226228" x="1504950" y="5689600"/>
          <p14:tracePt t="226244" x="1447800" y="5518150"/>
          <p14:tracePt t="226261" x="1435100" y="5454650"/>
          <p14:tracePt t="226277" x="1416050" y="5334000"/>
          <p14:tracePt t="226294" x="1409700" y="5276850"/>
          <p14:tracePt t="226310" x="1397000" y="5194300"/>
          <p14:tracePt t="226327" x="1384300" y="5143500"/>
          <p14:tracePt t="226344" x="1384300" y="5124450"/>
          <p14:tracePt t="226361" x="1371600" y="5092700"/>
          <p14:tracePt t="226377" x="1365250" y="5086350"/>
          <p14:tracePt t="226394" x="1358900" y="5067300"/>
          <p14:tracePt t="226412" x="1352550" y="5054600"/>
          <p14:tracePt t="226427" x="1346200" y="5054600"/>
          <p14:tracePt t="226445" x="1339850" y="5048250"/>
          <p14:tracePt t="226599" x="1346200" y="5048250"/>
          <p14:tracePt t="226630" x="1352550" y="5048250"/>
          <p14:tracePt t="226641" x="1358900" y="5054600"/>
          <p14:tracePt t="226644" x="1365250" y="5060950"/>
          <p14:tracePt t="226661" x="1371600" y="5067300"/>
          <p14:tracePt t="226677" x="1390650" y="5073650"/>
          <p14:tracePt t="226693" x="1416050" y="5092700"/>
          <p14:tracePt t="226711" x="1466850" y="5099050"/>
          <p14:tracePt t="226728" x="1492250" y="5105400"/>
          <p14:tracePt t="226744" x="1524000" y="5111750"/>
          <p14:tracePt t="226761" x="1536700" y="5118100"/>
          <p14:tracePt t="227072" x="1536700" y="5124450"/>
          <p14:tracePt t="227082" x="1536700" y="5130800"/>
          <p14:tracePt t="227103" x="1536700" y="5137150"/>
          <p14:tracePt t="227124" x="1536700" y="5143500"/>
          <p14:tracePt t="227136" x="1536700" y="5149850"/>
          <p14:tracePt t="227145" x="1530350" y="5156200"/>
          <p14:tracePt t="227161" x="1530350" y="5175250"/>
          <p14:tracePt t="227177" x="1517650" y="5219700"/>
          <p14:tracePt t="227180" x="1511300" y="5245100"/>
          <p14:tracePt t="227194" x="1485900" y="5327650"/>
          <p14:tracePt t="227211" x="1466850" y="5416550"/>
          <p14:tracePt t="227228" x="1460500" y="5473700"/>
          <p14:tracePt t="227244" x="1441450" y="5575300"/>
          <p14:tracePt t="227261" x="1435100" y="5619750"/>
          <p14:tracePt t="227277" x="1435100" y="5695950"/>
          <p14:tracePt t="227294" x="1435100" y="5759450"/>
          <p14:tracePt t="227311" x="1435100" y="5778500"/>
          <p14:tracePt t="227327" x="1435100" y="5822950"/>
          <p14:tracePt t="227344" x="1435100" y="5848350"/>
          <p14:tracePt t="227361" x="1435100" y="5880100"/>
          <p14:tracePt t="227378" x="1435100" y="5899150"/>
          <p14:tracePt t="227394" x="1435100" y="5918200"/>
          <p14:tracePt t="227411" x="1435100" y="5943600"/>
          <p14:tracePt t="227427" x="1435100" y="5949950"/>
          <p14:tracePt t="227444" x="1435100" y="5969000"/>
          <p14:tracePt t="227477" x="1435100" y="5975350"/>
          <p14:tracePt t="227479" x="1435100" y="5981700"/>
          <p14:tracePt t="227884" x="1428750" y="5981700"/>
          <p14:tracePt t="227895" x="1422400" y="5981700"/>
          <p14:tracePt t="227915" x="1416050" y="5981700"/>
          <p14:tracePt t="227926" x="1409700" y="5981700"/>
          <p14:tracePt t="227968" x="1403350" y="5981700"/>
          <p14:tracePt t="228009" x="1397000" y="5981700"/>
          <p14:tracePt t="228019" x="1397000" y="5988050"/>
          <p14:tracePt t="228030" x="1397000" y="6000750"/>
          <p14:tracePt t="228042" x="1390650" y="6000750"/>
          <p14:tracePt t="228050" x="1390650" y="6013450"/>
          <p14:tracePt t="228058" x="1390650" y="6038850"/>
          <p14:tracePt t="228078" x="1384300" y="6064250"/>
          <p14:tracePt t="228095" x="1384300" y="6076950"/>
          <p14:tracePt t="228108" x="1377950" y="6096000"/>
          <p14:tracePt t="228125" x="1377950" y="6108700"/>
          <p14:tracePt t="228144" x="1377950" y="6134100"/>
          <p14:tracePt t="228161" x="1377950" y="6159500"/>
          <p14:tracePt t="228178" x="1377950" y="6178550"/>
          <p14:tracePt t="228194" x="1377950" y="6210300"/>
          <p14:tracePt t="228212" x="1377950" y="6229350"/>
          <p14:tracePt t="228227" x="1377950" y="6248400"/>
          <p14:tracePt t="228244" x="1377950" y="6267450"/>
          <p14:tracePt t="228261" x="1377950" y="6273800"/>
          <p14:tracePt t="228277" x="1377950" y="6286500"/>
          <p14:tracePt t="228294" x="1377950" y="6292850"/>
          <p14:tracePt t="228311" x="1377950" y="6299200"/>
          <p14:tracePt t="228328" x="1377950" y="6305550"/>
          <p14:tracePt t="228344" x="1377950" y="6318250"/>
          <p14:tracePt t="228361" x="1371600" y="6330950"/>
          <p14:tracePt t="228396" x="1365250" y="6337300"/>
          <p14:tracePt t="228398" x="1365250" y="6350000"/>
          <p14:tracePt t="228429" x="1358900" y="6356350"/>
          <p14:tracePt t="228430" x="1358900" y="6369050"/>
          <p14:tracePt t="228444" x="1346200" y="6375400"/>
          <p14:tracePt t="228462" x="1346200" y="6388100"/>
          <p14:tracePt t="228477" x="1339850" y="6394450"/>
          <p14:tracePt t="228493" x="1327150" y="6400800"/>
          <p14:tracePt t="228512" x="1327150" y="6407150"/>
          <p14:tracePt t="228526" x="1320800" y="6419850"/>
          <p14:tracePt t="228544" x="1314450" y="6419850"/>
          <p14:tracePt t="228561" x="1314450" y="6426200"/>
          <p14:tracePt t="228577" x="1314450" y="6432550"/>
          <p14:tracePt t="228594" x="1308100" y="6432550"/>
          <p14:tracePt t="228611" x="1301750" y="6432550"/>
          <p14:tracePt t="228871" x="1295400" y="6432550"/>
          <p14:tracePt t="228931" x="1289050" y="6432550"/>
          <p14:tracePt t="228964" x="1282700" y="6432550"/>
          <p14:tracePt t="229219" x="1282700" y="6438900"/>
          <p14:tracePt t="229290" x="1282700" y="6445250"/>
          <p14:tracePt t="229292" x="1282700" y="6451600"/>
          <p14:tracePt t="229342" x="1282700" y="6457950"/>
          <p14:tracePt t="229353" x="1276350" y="6464300"/>
          <p14:tracePt t="229384" x="1276350" y="6470650"/>
          <p14:tracePt t="229394" x="1270000" y="6470650"/>
          <p14:tracePt t="229466" x="1282700" y="6470650"/>
          <p14:tracePt t="229477" x="1301750" y="6470650"/>
          <p14:tracePt t="229487" x="1314450" y="6470650"/>
          <p14:tracePt t="229498" x="1333500" y="6477000"/>
          <p14:tracePt t="229500" x="1358900" y="6477000"/>
          <p14:tracePt t="229509" x="1377950" y="6477000"/>
          <p14:tracePt t="229525" x="1409700" y="6483350"/>
          <p14:tracePt t="229544" x="1441450" y="6483350"/>
          <p14:tracePt t="229561" x="1454150" y="6483350"/>
          <p14:tracePt t="229577" x="1498600" y="6483350"/>
          <p14:tracePt t="229594" x="1524000" y="6483350"/>
          <p14:tracePt t="229594" x="1555750" y="6483350"/>
          <p14:tracePt t="229612" x="1587500" y="6483350"/>
          <p14:tracePt t="229627" x="1625600" y="6483350"/>
          <p14:tracePt t="229643" x="1689100" y="6483350"/>
          <p14:tracePt t="229661" x="1733550" y="6483350"/>
          <p14:tracePt t="229678" x="1746250" y="6483350"/>
          <p14:tracePt t="229694" x="1778000" y="6483350"/>
          <p14:tracePt t="229711" x="1803400" y="6483350"/>
          <p14:tracePt t="229727" x="1828800" y="6483350"/>
          <p14:tracePt t="229744" x="1892300" y="6483350"/>
          <p14:tracePt t="229761" x="1936750" y="6483350"/>
          <p14:tracePt t="229777" x="2025650" y="6483350"/>
          <p14:tracePt t="229794" x="2057400" y="6483350"/>
          <p14:tracePt t="229811" x="2120900" y="6483350"/>
          <p14:tracePt t="229827" x="2159000" y="6483350"/>
          <p14:tracePt t="229844" x="2178050" y="6483350"/>
          <p14:tracePt t="229876" x="2203450" y="6483350"/>
          <p14:tracePt t="229876" x="2222500" y="6483350"/>
          <p14:tracePt t="229892" x="2266950" y="6483350"/>
          <p14:tracePt t="229909" x="2305050" y="6483350"/>
          <p14:tracePt t="229925" x="2324100" y="6483350"/>
          <p14:tracePt t="229944" x="2362200" y="6483350"/>
          <p14:tracePt t="229962" x="2393950" y="6483350"/>
          <p14:tracePt t="229978" x="2406650" y="6483350"/>
          <p14:tracePt t="229996" x="2438400" y="6483350"/>
          <p14:tracePt t="230011" x="2463800" y="6483350"/>
          <p14:tracePt t="230027" x="2501900" y="6483350"/>
          <p14:tracePt t="230044" x="2533650" y="6483350"/>
          <p14:tracePt t="230061" x="2546350" y="6483350"/>
          <p14:tracePt t="230077" x="2552700" y="6483350"/>
          <p14:tracePt t="230123" x="2559050" y="6483350"/>
          <p14:tracePt t="230154" x="2565400" y="6483350"/>
          <p14:tracePt t="230175" x="2571750" y="6483350"/>
          <p14:tracePt t="230185" x="2584450" y="6483350"/>
          <p14:tracePt t="230195" x="2590800" y="6483350"/>
          <p14:tracePt t="230203" x="2603500" y="6483350"/>
          <p14:tracePt t="230209" x="2622550" y="6483350"/>
          <p14:tracePt t="230225" x="2647950" y="6483350"/>
          <p14:tracePt t="230244" x="2679700" y="6483350"/>
          <p14:tracePt t="230261" x="2705100" y="6483350"/>
          <p14:tracePt t="230277" x="2743200" y="6483350"/>
          <p14:tracePt t="230294" x="2768600" y="6483350"/>
          <p14:tracePt t="230311" x="2806700" y="6483350"/>
          <p14:tracePt t="230326" x="2863850" y="6489700"/>
          <p14:tracePt t="230344" x="2889250" y="6496050"/>
          <p14:tracePt t="230361" x="2940050" y="6502400"/>
          <p14:tracePt t="230377" x="2965450" y="6502400"/>
          <p14:tracePt t="230394" x="3003550" y="6502400"/>
          <p14:tracePt t="230411" x="3041650" y="6502400"/>
          <p14:tracePt t="230427" x="3067050" y="6502400"/>
          <p14:tracePt t="230443" x="3105150" y="6502400"/>
          <p14:tracePt t="230461" x="3130550" y="6502400"/>
          <p14:tracePt t="230477" x="3181350" y="6502400"/>
          <p14:tracePt t="230494" x="3213100" y="6502400"/>
          <p14:tracePt t="230511" x="3232150" y="6502400"/>
          <p14:tracePt t="230527" x="3263900" y="6502400"/>
          <p14:tracePt t="230544" x="3276600" y="6502400"/>
          <p14:tracePt t="230560" x="3302000" y="6502400"/>
          <p14:tracePt t="230577" x="3333750" y="6502400"/>
          <p14:tracePt t="230594" x="3340100" y="6502400"/>
          <p14:tracePt t="230611" x="3359150" y="6502400"/>
          <p14:tracePt t="230628" x="3365500" y="6502400"/>
          <p14:tracePt t="230644" x="3384550" y="6502400"/>
          <p14:tracePt t="230660" x="3390900" y="6502400"/>
          <p14:tracePt t="230676" x="3409950" y="6502400"/>
          <p14:tracePt t="230694" x="3441700" y="6502400"/>
          <p14:tracePt t="230711" x="3448050" y="6502400"/>
          <p14:tracePt t="230727" x="3486150" y="6502400"/>
          <p14:tracePt t="230744" x="3511550" y="6502400"/>
          <p14:tracePt t="230761" x="3562350" y="6502400"/>
          <p14:tracePt t="230778" x="3606800" y="6502400"/>
          <p14:tracePt t="230794" x="3638550" y="6502400"/>
          <p14:tracePt t="230810" x="3683000" y="6502400"/>
          <p14:tracePt t="230828" x="3708400" y="6502400"/>
          <p14:tracePt t="230844" x="3740150" y="6502400"/>
          <p14:tracePt t="230861" x="3771900" y="6502400"/>
          <p14:tracePt t="230877" x="3778250" y="6502400"/>
          <p14:tracePt t="230892" x="3822700" y="6502400"/>
          <p14:tracePt t="230909" x="3848100" y="6502400"/>
          <p14:tracePt t="230927" x="3886200" y="6502400"/>
          <p14:tracePt t="230944" x="3930650" y="6502400"/>
          <p14:tracePt t="230962" x="3956050" y="6502400"/>
          <p14:tracePt t="230978" x="3981450" y="6502400"/>
          <p14:tracePt t="230995" x="4000500" y="6502400"/>
          <p14:tracePt t="231009" x="4025900" y="6502400"/>
          <p14:tracePt t="231025" x="4064000" y="6502400"/>
          <p14:tracePt t="231044" x="4083050" y="6502400"/>
          <p14:tracePt t="231060" x="4133850" y="6502400"/>
          <p14:tracePt t="231077" x="4159250" y="6502400"/>
          <p14:tracePt t="231077" x="4184650" y="6502400"/>
          <p14:tracePt t="231094" x="4210050" y="6502400"/>
          <p14:tracePt t="231112" x="4248150" y="6502400"/>
          <p14:tracePt t="231129" x="4267200" y="6502400"/>
          <p14:tracePt t="231146" x="4311650" y="6502400"/>
          <p14:tracePt t="231162" x="4337050" y="6502400"/>
          <p14:tracePt t="231178" x="4387850" y="6502400"/>
          <p14:tracePt t="231195" x="4445000" y="6502400"/>
          <p14:tracePt t="231212" x="4470400" y="6502400"/>
          <p14:tracePt t="231228" x="4514850" y="6502400"/>
          <p14:tracePt t="231245" x="4546600" y="6502400"/>
          <p14:tracePt t="231262" x="4610100" y="6502400"/>
          <p14:tracePt t="231278" x="4673600" y="6502400"/>
          <p14:tracePt t="231295" x="4699000" y="6502400"/>
          <p14:tracePt t="231312" x="4730750" y="6502400"/>
          <p14:tracePt t="231328" x="4749800" y="6502400"/>
          <p14:tracePt t="231345" x="4762500" y="6502400"/>
          <p14:tracePt t="231362" x="4781550" y="6496050"/>
          <p14:tracePt t="231379" x="4781550" y="6489700"/>
          <p14:tracePt t="231395" x="4813300" y="6483350"/>
          <p14:tracePt t="231411" x="4819650" y="6483350"/>
          <p14:tracePt t="231428" x="4851400" y="6477000"/>
          <p14:tracePt t="231445" x="4870450" y="6477000"/>
          <p14:tracePt t="231461" x="4876800" y="6477000"/>
          <p14:tracePt t="231477" x="4895850" y="6477000"/>
          <p14:tracePt t="231495" x="4908550" y="6477000"/>
          <p14:tracePt t="231512" x="4927600" y="6477000"/>
          <p14:tracePt t="231528" x="4953000" y="6477000"/>
          <p14:tracePt t="231545" x="4972050" y="6477000"/>
          <p14:tracePt t="231561" x="4984750" y="6477000"/>
          <p14:tracePt t="231578" x="4991100" y="6477000"/>
          <p14:tracePt t="231594" x="5003800" y="6477000"/>
          <p14:tracePt t="231612" x="5022850" y="6477000"/>
          <p14:tracePt t="231629" x="5035550" y="6477000"/>
          <p14:tracePt t="231645" x="5086350" y="6477000"/>
          <p14:tracePt t="231662" x="5111750" y="6470650"/>
          <p14:tracePt t="231678" x="5149850" y="6470650"/>
          <p14:tracePt t="231695" x="5175250" y="6470650"/>
          <p14:tracePt t="231711" x="5200650" y="6470650"/>
          <p14:tracePt t="231728" x="5200650" y="6464300"/>
          <p14:tracePt t="231765" x="5207000" y="6457950"/>
          <p14:tracePt t="231778" x="5213350" y="6457950"/>
          <p14:tracePt t="231795" x="5219700" y="6451600"/>
          <p14:tracePt t="231796" x="5226050" y="6445250"/>
          <p14:tracePt t="231812" x="5238750" y="6438900"/>
          <p14:tracePt t="231828" x="5245100" y="6432550"/>
          <p14:tracePt t="231845" x="5257800" y="6419850"/>
          <p14:tracePt t="231863" x="5257800" y="6413500"/>
          <p14:tracePt t="231877" x="5270500" y="6407150"/>
          <p14:tracePt t="231893" x="5283200" y="6394450"/>
          <p14:tracePt t="231912" x="5289550" y="6381750"/>
          <p14:tracePt t="231929" x="5302250" y="6362700"/>
          <p14:tracePt t="231962" x="5302250" y="6350000"/>
          <p14:tracePt t="231964" x="5302250" y="6337300"/>
          <p14:tracePt t="231978" x="5302250" y="6318250"/>
          <p14:tracePt t="231995" x="5302250" y="6311900"/>
          <p14:tracePt t="232010" x="5302250" y="6292850"/>
          <p14:tracePt t="232027" x="5302250" y="6286500"/>
          <p14:tracePt t="232043" x="5302250" y="6261100"/>
          <p14:tracePt t="232062" x="5302250" y="6242050"/>
          <p14:tracePt t="232078" x="5302250" y="6235700"/>
          <p14:tracePt t="232094" x="5302250" y="6223000"/>
          <p14:tracePt t="232112" x="5302250" y="6216650"/>
          <p14:tracePt t="232201" x="5302250" y="6210300"/>
          <p14:tracePt t="232222" x="5302250" y="6203950"/>
          <p14:tracePt t="232243" x="5295900" y="6197600"/>
          <p14:tracePt t="232254" x="5289550" y="6197600"/>
          <p14:tracePt t="232263" x="5276850" y="6191250"/>
          <p14:tracePt t="232273" x="5264150" y="6184900"/>
          <p14:tracePt t="232278" x="5251450" y="6178550"/>
          <p14:tracePt t="232278" x="5245100" y="6172200"/>
          <p14:tracePt t="232295" x="5232400" y="6159500"/>
          <p14:tracePt t="232312" x="5194300" y="6146800"/>
          <p14:tracePt t="232328" x="5175250" y="6140450"/>
          <p14:tracePt t="232345" x="5143500" y="6127750"/>
          <p14:tracePt t="232362" x="5099050" y="6121400"/>
          <p14:tracePt t="232378" x="5080000" y="6115050"/>
          <p14:tracePt t="232395" x="5054600" y="6115050"/>
          <p14:tracePt t="232411" x="5041900" y="6115050"/>
          <p14:tracePt t="232428" x="5016500" y="6115050"/>
          <p14:tracePt t="232445" x="4991100" y="6115050"/>
          <p14:tracePt t="232461" x="4972050" y="6115050"/>
          <p14:tracePt t="232477" x="4927600" y="6115050"/>
          <p14:tracePt t="232495" x="4902200" y="6115050"/>
          <p14:tracePt t="232495" x="4883150" y="6115050"/>
          <p14:tracePt t="232512" x="4864100" y="6115050"/>
          <p14:tracePt t="232528" x="4819650" y="6115050"/>
          <p14:tracePt t="232545" x="4806950" y="6115050"/>
          <p14:tracePt t="232561" x="4756150" y="6115050"/>
          <p14:tracePt t="232579" x="4730750" y="6115050"/>
          <p14:tracePt t="232595" x="4673600" y="6115050"/>
          <p14:tracePt t="232612" x="4616450" y="6115050"/>
          <p14:tracePt t="232629" x="4584700" y="6115050"/>
          <p14:tracePt t="232645" x="4533900" y="6121400"/>
          <p14:tracePt t="232662" x="4508500" y="6134100"/>
          <p14:tracePt t="232678" x="4470400" y="6146800"/>
          <p14:tracePt t="232695" x="4445000" y="6165850"/>
          <p14:tracePt t="232712" x="4419600" y="6172200"/>
          <p14:tracePt t="232728" x="4381500" y="6184900"/>
          <p14:tracePt t="232745" x="4356100" y="6197600"/>
          <p14:tracePt t="232761" x="4305300" y="6210300"/>
          <p14:tracePt t="232779" x="4260850" y="6223000"/>
          <p14:tracePt t="232795" x="4241800" y="6235700"/>
          <p14:tracePt t="232812" x="4216400" y="6248400"/>
          <p14:tracePt t="232828" x="4203700" y="6254750"/>
          <p14:tracePt t="232845" x="4178300" y="6273800"/>
          <p14:tracePt t="232863" x="4178300" y="6280150"/>
          <p14:tracePt t="232876" x="4165600" y="6299200"/>
          <p14:tracePt t="232893" x="4159250" y="6311900"/>
          <p14:tracePt t="232910" x="4152900" y="6324600"/>
          <p14:tracePt t="232926" x="4152900" y="6343650"/>
          <p14:tracePt t="232945" x="4152900" y="6362700"/>
          <p14:tracePt t="232962" x="4152900" y="6369050"/>
          <p14:tracePt t="232979" x="4146550" y="6388100"/>
          <p14:tracePt t="232993" x="4140200" y="6388100"/>
          <p14:tracePt t="233009" x="4133850" y="6400800"/>
          <p14:tracePt t="233055" x="4133850" y="6407150"/>
          <p14:tracePt t="233075" x="4133850" y="6413500"/>
          <p14:tracePt t="233097" x="4133850" y="6419850"/>
          <p14:tracePt t="233161" x="4133850" y="6426200"/>
          <p14:tracePt t="233162" x="4133850" y="6432550"/>
          <p14:tracePt t="233179" x="4133850" y="6438900"/>
          <p14:tracePt t="233193" x="4140200" y="6445250"/>
          <p14:tracePt t="233194" x="4152900" y="6470650"/>
          <p14:tracePt t="233212" x="4165600" y="6483350"/>
          <p14:tracePt t="233228" x="4197350" y="6496050"/>
          <p14:tracePt t="233245" x="4216400" y="6508750"/>
          <p14:tracePt t="233245" x="4241800" y="6508750"/>
          <p14:tracePt t="233262" x="4254500" y="6515100"/>
          <p14:tracePt t="233278" x="4298950" y="6521450"/>
          <p14:tracePt t="233295" x="4318000" y="6521450"/>
          <p14:tracePt t="233312" x="4349750" y="6527800"/>
          <p14:tracePt t="233328" x="4387850" y="6534150"/>
          <p14:tracePt t="233345" x="4406900" y="6534150"/>
          <p14:tracePt t="233361" x="4445000" y="6540500"/>
          <p14:tracePt t="233378" x="4470400" y="6540500"/>
          <p14:tracePt t="233394" x="4514850" y="6540500"/>
          <p14:tracePt t="233411" x="4546600" y="6540500"/>
          <p14:tracePt t="233429" x="4572000" y="6540500"/>
          <p14:tracePt t="233445" x="4603750" y="6540500"/>
          <p14:tracePt t="233462" x="4622800" y="6540500"/>
          <p14:tracePt t="233478" x="4673600" y="6540500"/>
          <p14:tracePt t="233495" x="4724400" y="6540500"/>
          <p14:tracePt t="233511" x="4743450" y="6540500"/>
          <p14:tracePt t="233528" x="4794250" y="6540500"/>
          <p14:tracePt t="233545" x="4819650" y="6540500"/>
          <p14:tracePt t="233562" x="4857750" y="6540500"/>
          <p14:tracePt t="233579" x="4902200" y="6540500"/>
          <p14:tracePt t="233595" x="4921250" y="6540500"/>
          <p14:tracePt t="233612" x="4953000" y="6540500"/>
          <p14:tracePt t="233628" x="4978400" y="6540500"/>
          <p14:tracePt t="233645" x="5016500" y="6534150"/>
          <p14:tracePt t="233662" x="5022850" y="6527800"/>
          <p14:tracePt t="233678" x="5060950" y="6515100"/>
          <p14:tracePt t="233695" x="5092700" y="6502400"/>
          <p14:tracePt t="233711" x="5092700" y="6496050"/>
          <p14:tracePt t="233729" x="5118100" y="6477000"/>
          <p14:tracePt t="233745" x="5124450" y="6470650"/>
          <p14:tracePt t="233762" x="5130800" y="6457950"/>
          <p14:tracePt t="233777" x="5143500" y="6451600"/>
          <p14:tracePt t="233795" x="5149850" y="6438900"/>
          <p14:tracePt t="233812" x="5168900" y="6426200"/>
          <p14:tracePt t="233828" x="5175250" y="6413500"/>
          <p14:tracePt t="233845" x="5187950" y="6400800"/>
          <p14:tracePt t="233862" x="5194300" y="6388100"/>
          <p14:tracePt t="233879" x="5200650" y="6375400"/>
          <p14:tracePt t="233895" x="5213350" y="6356350"/>
          <p14:tracePt t="233912" x="5219700" y="6330950"/>
          <p14:tracePt t="233929" x="5219700" y="6324600"/>
          <p14:tracePt t="233945" x="5226050" y="6299200"/>
          <p14:tracePt t="233962" x="5226050" y="6292850"/>
          <p14:tracePt t="233979" x="5226050" y="6273800"/>
          <p14:tracePt t="234012" x="5226050" y="6267450"/>
          <p14:tracePt t="234026" x="5226050" y="6261100"/>
          <p14:tracePt t="234027" x="5226050" y="6254750"/>
          <p14:tracePt t="234043" x="5226050" y="6248400"/>
          <p14:tracePt t="234060" x="5213350" y="6235700"/>
          <p14:tracePt t="234079" x="5200650" y="6229350"/>
          <p14:tracePt t="234094" x="5181600" y="6216650"/>
          <p14:tracePt t="234112" x="5149850" y="6203950"/>
          <p14:tracePt t="234128" x="5137150" y="6203950"/>
          <p14:tracePt t="234145" x="5124450" y="6197600"/>
          <p14:tracePt t="234162" x="5111750" y="6197600"/>
          <p14:tracePt t="234200" x="5105400" y="6197600"/>
          <p14:tracePt t="234210" x="5099050" y="6197600"/>
          <p14:tracePt t="234231" x="5092700" y="6197600"/>
          <p14:tracePt t="234262" x="5086350" y="6197600"/>
          <p14:tracePt t="234283" x="5080000" y="6197600"/>
          <p14:tracePt t="234355" x="5073650" y="6197600"/>
          <p14:tracePt t="234365" x="5060950" y="6197600"/>
          <p14:tracePt t="234375" x="5054600" y="6197600"/>
          <p14:tracePt t="234375" x="5041900" y="6197600"/>
          <p14:tracePt t="234397" x="5022850" y="6197600"/>
          <p14:tracePt t="234399" x="4997450" y="6197600"/>
          <p14:tracePt t="234411" x="4953000" y="6197600"/>
          <p14:tracePt t="234429" x="4921250" y="6197600"/>
          <p14:tracePt t="234445" x="4870450" y="6197600"/>
          <p14:tracePt t="234462" x="4845050" y="6197600"/>
          <p14:tracePt t="234478" x="4806950" y="6191250"/>
          <p14:tracePt t="234495" x="4762500" y="6191250"/>
          <p14:tracePt t="234512" x="4737100" y="6184900"/>
          <p14:tracePt t="234528" x="4686300" y="6184900"/>
          <p14:tracePt t="234545" x="4660900" y="6184900"/>
          <p14:tracePt t="234561" x="4603750" y="6191250"/>
          <p14:tracePt t="234579" x="4552950" y="6210300"/>
          <p14:tracePt t="234595" x="4527550" y="6229350"/>
          <p14:tracePt t="234612" x="4489450" y="6248400"/>
          <p14:tracePt t="234628" x="4470400" y="6254750"/>
          <p14:tracePt t="234645" x="4445000" y="6280150"/>
          <p14:tracePt t="234662" x="4406900" y="6311900"/>
          <p14:tracePt t="234678" x="4394200" y="6324600"/>
          <p14:tracePt t="234694" x="4356100" y="6356350"/>
          <p14:tracePt t="234711" x="4337050" y="6381750"/>
          <p14:tracePt t="234729" x="4330700" y="6394450"/>
          <p14:tracePt t="234745" x="4311650" y="6419850"/>
          <p14:tracePt t="234762" x="4311650" y="6426200"/>
          <p14:tracePt t="234778" x="4311650" y="6438900"/>
          <p14:tracePt t="234812" x="4311650" y="6445250"/>
          <p14:tracePt t="234813" x="4311650" y="6451600"/>
          <p14:tracePt t="234828" x="4337050" y="6464300"/>
          <p14:tracePt t="234845" x="4356100" y="6470650"/>
          <p14:tracePt t="234862" x="4413250" y="6477000"/>
          <p14:tracePt t="234878" x="4438650" y="6483350"/>
          <p14:tracePt t="234893" x="4495800" y="6489700"/>
          <p14:tracePt t="234911" x="4540250" y="6489700"/>
          <p14:tracePt t="234927" x="4552950" y="6489700"/>
          <p14:tracePt t="235152" x="4559300" y="6489700"/>
          <p14:tracePt t="235172" x="4572000" y="6489700"/>
          <p14:tracePt t="235196" x="4591050" y="6489700"/>
          <p14:tracePt t="235204" x="4597400" y="6489700"/>
          <p14:tracePt t="235214" x="4616450" y="6489700"/>
          <p14:tracePt t="235226" x="4648200" y="6489700"/>
          <p14:tracePt t="235227" x="4737100" y="6489700"/>
          <p14:tracePt t="235245" x="4800600" y="6489700"/>
          <p14:tracePt t="235262" x="4965700" y="6489700"/>
          <p14:tracePt t="235278" x="5054600" y="6489700"/>
          <p14:tracePt t="235295" x="5257800" y="6489700"/>
          <p14:tracePt t="235312" x="5353050" y="6489700"/>
          <p14:tracePt t="235328" x="5537200" y="6489700"/>
          <p14:tracePt t="235344" x="5695950" y="6489700"/>
          <p14:tracePt t="235361" x="5765800" y="6489700"/>
          <p14:tracePt t="235379" x="5905500" y="6489700"/>
          <p14:tracePt t="235394" x="6032500" y="6489700"/>
          <p14:tracePt t="235411" x="6089650" y="6489700"/>
          <p14:tracePt t="235427" x="6197600" y="6489700"/>
          <p14:tracePt t="235445" x="6267450" y="6489700"/>
          <p14:tracePt t="235460" x="6381750" y="6489700"/>
          <p14:tracePt t="235478" x="6502400" y="6489700"/>
          <p14:tracePt t="235495" x="6572250" y="6489700"/>
          <p14:tracePt t="235511" x="6686550" y="6489700"/>
          <p14:tracePt t="235528" x="6743700" y="6489700"/>
          <p14:tracePt t="235545" x="6845300" y="6489700"/>
          <p14:tracePt t="235561" x="6896100" y="6489700"/>
          <p14:tracePt t="235577" x="7004050" y="6489700"/>
          <p14:tracePt t="235595" x="7124700" y="6489700"/>
          <p14:tracePt t="235612" x="7194550" y="6489700"/>
          <p14:tracePt t="235628" x="7321550" y="6489700"/>
          <p14:tracePt t="235645" x="7378700" y="6496050"/>
          <p14:tracePt t="235661" x="7505700" y="6496050"/>
          <p14:tracePt t="235679" x="7651750" y="6502400"/>
          <p14:tracePt t="235695" x="7727950" y="6502400"/>
          <p14:tracePt t="235711" x="7867650" y="6502400"/>
          <p14:tracePt t="235729" x="7931150" y="6502400"/>
          <p14:tracePt t="235745" x="8045450" y="6502400"/>
          <p14:tracePt t="235761" x="8140700" y="6496050"/>
          <p14:tracePt t="235778" x="8191500" y="6489700"/>
          <p14:tracePt t="235795" x="8286750" y="6489700"/>
          <p14:tracePt t="235811" x="8375650" y="6477000"/>
          <p14:tracePt t="235829" x="8401050" y="6477000"/>
          <p14:tracePt t="235843" x="8445500" y="6477000"/>
          <p14:tracePt t="235860" x="8451850" y="6477000"/>
          <p14:tracePt t="237723" x="8458200" y="6477000"/>
          <p14:tracePt t="237742" x="8464550" y="6477000"/>
          <p14:tracePt t="237753" x="8464550" y="6470650"/>
          <p14:tracePt t="237764" x="8470900" y="6464300"/>
          <p14:tracePt t="237765" x="8477250" y="6457950"/>
          <p14:tracePt t="237778" x="8489950" y="6445250"/>
          <p14:tracePt t="237795" x="8502650" y="6426200"/>
          <p14:tracePt t="237811" x="8509000" y="6400800"/>
          <p14:tracePt t="237829" x="8509000" y="6381750"/>
          <p14:tracePt t="237845" x="8515350" y="6369050"/>
          <p14:tracePt t="238233" x="8521700" y="6369050"/>
          <p14:tracePt t="238264" x="8528050" y="6369050"/>
          <p14:tracePt t="238275" x="8528050" y="6375400"/>
          <p14:tracePt t="239201" x="8528050" y="6381750"/>
          <p14:tracePt t="239242" x="8528050" y="6388100"/>
          <p14:tracePt t="242834" x="8534400" y="6388100"/>
          <p14:tracePt t="242854" x="8540750" y="6381750"/>
          <p14:tracePt t="242864" x="0" y="0"/>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638675"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4"/>
          <p:cNvSpPr txBox="1">
            <a:spLocks noChangeArrowheads="1"/>
          </p:cNvSpPr>
          <p:nvPr/>
        </p:nvSpPr>
        <p:spPr bwMode="auto">
          <a:xfrm>
            <a:off x="3733800" y="11113"/>
            <a:ext cx="4867275"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buFontTx/>
              <a:buNone/>
              <a:defRPr/>
            </a:pPr>
            <a:r>
              <a:rPr lang="en-GB" altLang="en-US" sz="2800" b="1" dirty="0" smtClean="0">
                <a:solidFill>
                  <a:srgbClr val="410E82"/>
                </a:solidFill>
              </a:rPr>
              <a:t>2H</a:t>
            </a:r>
            <a:r>
              <a:rPr lang="en-GB" altLang="en-US" sz="2800" b="1" baseline="-25000" dirty="0" smtClean="0">
                <a:solidFill>
                  <a:srgbClr val="410E82"/>
                </a:solidFill>
              </a:rPr>
              <a:t>2</a:t>
            </a:r>
            <a:r>
              <a:rPr lang="en-GB" altLang="en-US" sz="2800" b="1" dirty="0" smtClean="0">
                <a:solidFill>
                  <a:srgbClr val="410E82"/>
                </a:solidFill>
              </a:rPr>
              <a:t>O</a:t>
            </a:r>
            <a:r>
              <a:rPr lang="en-GB" altLang="en-US" sz="2800" b="1" baseline="-25000" dirty="0" smtClean="0">
                <a:solidFill>
                  <a:srgbClr val="410E82"/>
                </a:solidFill>
              </a:rPr>
              <a:t>2</a:t>
            </a:r>
            <a:r>
              <a:rPr lang="en-GB" altLang="en-US" sz="2800" b="1" dirty="0" smtClean="0">
                <a:solidFill>
                  <a:srgbClr val="410E82"/>
                </a:solidFill>
              </a:rPr>
              <a:t>(</a:t>
            </a:r>
            <a:r>
              <a:rPr lang="en-GB" altLang="en-US" sz="2800" b="1" dirty="0" err="1" smtClean="0">
                <a:solidFill>
                  <a:srgbClr val="410E82"/>
                </a:solidFill>
              </a:rPr>
              <a:t>aq</a:t>
            </a:r>
            <a:r>
              <a:rPr lang="en-GB" altLang="en-US" sz="2800" b="1" dirty="0" smtClean="0">
                <a:solidFill>
                  <a:srgbClr val="410E82"/>
                </a:solidFill>
              </a:rPr>
              <a:t>) </a:t>
            </a:r>
            <a:r>
              <a:rPr lang="en-GB" altLang="en-US" sz="2800" b="1" dirty="0" smtClean="0">
                <a:solidFill>
                  <a:srgbClr val="410E82"/>
                </a:solidFill>
                <a:cs typeface="Arial" charset="0"/>
              </a:rPr>
              <a:t>→ 2H</a:t>
            </a:r>
            <a:r>
              <a:rPr lang="en-GB" altLang="en-US" sz="2800" b="1" baseline="-25000" dirty="0" smtClean="0">
                <a:solidFill>
                  <a:srgbClr val="410E82"/>
                </a:solidFill>
                <a:cs typeface="Arial" charset="0"/>
              </a:rPr>
              <a:t>2</a:t>
            </a:r>
            <a:r>
              <a:rPr lang="en-GB" altLang="en-US" sz="2800" b="1" dirty="0" smtClean="0">
                <a:solidFill>
                  <a:srgbClr val="410E82"/>
                </a:solidFill>
                <a:cs typeface="Arial" charset="0"/>
              </a:rPr>
              <a:t>O(l) + O</a:t>
            </a:r>
            <a:r>
              <a:rPr lang="en-GB" altLang="en-US" sz="2800" b="1" baseline="-25000" dirty="0" smtClean="0">
                <a:solidFill>
                  <a:srgbClr val="410E82"/>
                </a:solidFill>
                <a:cs typeface="Arial" charset="0"/>
              </a:rPr>
              <a:t>2</a:t>
            </a:r>
            <a:r>
              <a:rPr lang="en-GB" altLang="en-US" sz="2800" b="1" dirty="0" smtClean="0">
                <a:solidFill>
                  <a:srgbClr val="410E82"/>
                </a:solidFill>
                <a:cs typeface="Arial" charset="0"/>
              </a:rPr>
              <a:t>(g)</a:t>
            </a:r>
            <a:endParaRPr lang="sr-Latn-RS" altLang="en-US" sz="2800" b="1" dirty="0" smtClean="0">
              <a:solidFill>
                <a:srgbClr val="410E82"/>
              </a:solidFill>
              <a:cs typeface="Arial" charset="0"/>
            </a:endParaRPr>
          </a:p>
          <a:p>
            <a:pPr>
              <a:buFontTx/>
              <a:buNone/>
              <a:defRPr/>
            </a:pPr>
            <a:r>
              <a:rPr lang="sr-Latn-CS" sz="2000" kern="0" dirty="0" smtClean="0"/>
              <a:t>Na sobnoj temperaturi </a:t>
            </a:r>
            <a:r>
              <a:rPr lang="en-GB" sz="2000" kern="0" dirty="0" smtClean="0"/>
              <a:t>T </a:t>
            </a:r>
            <a:r>
              <a:rPr lang="en-GB" sz="2000" kern="0" dirty="0" err="1" smtClean="0"/>
              <a:t>E</a:t>
            </a:r>
            <a:r>
              <a:rPr lang="en-GB" sz="2000" kern="0" baseline="-25000" dirty="0" err="1" smtClean="0"/>
              <a:t>a</a:t>
            </a:r>
            <a:r>
              <a:rPr lang="en-GB" sz="2000" kern="0" dirty="0" smtClean="0"/>
              <a:t> is ~ 76kJmol</a:t>
            </a:r>
            <a:r>
              <a:rPr lang="en-GB" sz="2000" kern="0" baseline="30000" dirty="0" smtClean="0"/>
              <a:t>-1</a:t>
            </a:r>
          </a:p>
          <a:p>
            <a:pPr>
              <a:buFontTx/>
              <a:buNone/>
              <a:defRPr/>
            </a:pPr>
            <a:endParaRPr lang="en-GB" altLang="en-US" sz="2800" b="1" dirty="0" smtClean="0">
              <a:solidFill>
                <a:srgbClr val="FE9914"/>
              </a:solidFill>
              <a:cs typeface="Arial" charset="0"/>
            </a:endParaRPr>
          </a:p>
        </p:txBody>
      </p:sp>
      <p:sp>
        <p:nvSpPr>
          <p:cNvPr id="4" name="Rectangle 3"/>
          <p:cNvSpPr txBox="1">
            <a:spLocks noChangeArrowheads="1"/>
          </p:cNvSpPr>
          <p:nvPr/>
        </p:nvSpPr>
        <p:spPr>
          <a:xfrm>
            <a:off x="1905000" y="2667000"/>
            <a:ext cx="7239000" cy="3657600"/>
          </a:xfrm>
          <a:prstGeom prst="rect">
            <a:avLst/>
          </a:prstGeom>
        </p:spPr>
        <p:txBody>
          <a:bodyPr/>
          <a:lstStyle/>
          <a:p>
            <a:pPr marL="342900" indent="-342900" eaLnBrk="1" hangingPunct="1">
              <a:spcBef>
                <a:spcPct val="20000"/>
              </a:spcBef>
              <a:defRPr/>
            </a:pPr>
            <a:r>
              <a:rPr lang="sr-Latn-CS" sz="2800" kern="0" dirty="0">
                <a:latin typeface="+mn-lt"/>
              </a:rPr>
              <a:t>Dodatak jodida takodje redukuje energiju aktivacije na </a:t>
            </a:r>
            <a:r>
              <a:rPr lang="en-GB" sz="2800" kern="0" dirty="0">
                <a:latin typeface="+mn-lt"/>
              </a:rPr>
              <a:t> ~57kJmol</a:t>
            </a:r>
            <a:r>
              <a:rPr lang="en-GB" sz="2800" kern="0" baseline="30000" dirty="0">
                <a:latin typeface="+mn-lt"/>
              </a:rPr>
              <a:t>-1</a:t>
            </a:r>
          </a:p>
          <a:p>
            <a:pPr marL="342900" indent="-342900" eaLnBrk="1" hangingPunct="1">
              <a:spcBef>
                <a:spcPct val="20000"/>
              </a:spcBef>
              <a:defRPr/>
            </a:pPr>
            <a:r>
              <a:rPr lang="sr-Latn-CS" sz="2800" kern="0" dirty="0">
                <a:latin typeface="+mn-lt"/>
              </a:rPr>
              <a:t>Brzina reakcije raste za faktor </a:t>
            </a:r>
            <a:r>
              <a:rPr lang="en-GB" sz="2800" kern="0" dirty="0">
                <a:latin typeface="+mn-lt"/>
              </a:rPr>
              <a:t> 2000!</a:t>
            </a:r>
            <a:endParaRPr lang="sr-Latn-RS" sz="2800" kern="0" dirty="0">
              <a:latin typeface="+mn-lt"/>
            </a:endParaRPr>
          </a:p>
          <a:p>
            <a:pPr marL="342900" indent="-342900" eaLnBrk="1" hangingPunct="1">
              <a:spcBef>
                <a:spcPct val="20000"/>
              </a:spcBef>
              <a:defRPr/>
            </a:pPr>
            <a:endParaRPr lang="en-GB" sz="2800" kern="0" dirty="0">
              <a:latin typeface="+mn-lt"/>
            </a:endParaRPr>
          </a:p>
          <a:p>
            <a:pPr marL="342900" indent="-342900" eaLnBrk="1" hangingPunct="1">
              <a:spcBef>
                <a:spcPct val="20000"/>
              </a:spcBef>
              <a:defRPr/>
            </a:pPr>
            <a:r>
              <a:rPr lang="sr-Latn-CS" sz="2800" kern="0" dirty="0">
                <a:latin typeface="+mn-lt"/>
              </a:rPr>
              <a:t>Dodatak enzima katalaze redukuje energiju aktivacije na </a:t>
            </a:r>
            <a:r>
              <a:rPr lang="en-GB" sz="2800" kern="0" dirty="0">
                <a:latin typeface="+mn-lt"/>
              </a:rPr>
              <a:t>~8 kJmol</a:t>
            </a:r>
            <a:r>
              <a:rPr lang="en-GB" sz="2800" kern="0" baseline="30000" dirty="0">
                <a:latin typeface="+mn-lt"/>
              </a:rPr>
              <a:t>-1</a:t>
            </a:r>
            <a:endParaRPr lang="en-GB" sz="2800" kern="0" dirty="0">
              <a:latin typeface="+mn-lt"/>
            </a:endParaRPr>
          </a:p>
          <a:p>
            <a:pPr marL="342900" indent="-342900" eaLnBrk="1" hangingPunct="1">
              <a:spcBef>
                <a:spcPct val="20000"/>
              </a:spcBef>
              <a:defRPr/>
            </a:pPr>
            <a:r>
              <a:rPr lang="sr-Latn-CS" sz="2800" kern="0" dirty="0">
                <a:latin typeface="+mn-lt"/>
              </a:rPr>
              <a:t>Brzina reakcije se povećava za faktor</a:t>
            </a:r>
            <a:r>
              <a:rPr lang="en-GB" sz="2800" kern="0" dirty="0">
                <a:latin typeface="+mn-lt"/>
              </a:rPr>
              <a:t> 10</a:t>
            </a:r>
            <a:r>
              <a:rPr lang="en-GB" sz="2800" kern="0" baseline="30000" dirty="0">
                <a:latin typeface="+mn-lt"/>
              </a:rPr>
              <a:t>15 </a:t>
            </a:r>
            <a:r>
              <a:rPr lang="en-GB" sz="2800" kern="0" dirty="0">
                <a:latin typeface="+mn-lt"/>
              </a:rPr>
              <a:t>!!!</a:t>
            </a:r>
          </a:p>
        </p:txBody>
      </p:sp>
      <p:sp>
        <p:nvSpPr>
          <p:cNvPr id="22533" name="Rectangle 4"/>
          <p:cNvSpPr>
            <a:spLocks noChangeArrowheads="1"/>
          </p:cNvSpPr>
          <p:nvPr/>
        </p:nvSpPr>
        <p:spPr bwMode="auto">
          <a:xfrm>
            <a:off x="4800600" y="1219200"/>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1" hangingPunct="1">
              <a:spcBef>
                <a:spcPct val="20000"/>
              </a:spcBef>
              <a:buFontTx/>
              <a:buChar char="•"/>
            </a:pPr>
            <a:r>
              <a:rPr lang="sr-Latn-CS"/>
              <a:t>Razlaganje vodonik peroksida u vodenom rastvoru katalizovana gvožđem</a:t>
            </a:r>
            <a:endParaRPr lang="en-GB"/>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52566"/>
    </mc:Choice>
    <mc:Fallback xmlns="">
      <p:transition spd="slow" advTm="1525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3200" x="4203700" y="425450"/>
          <p14:tracePt t="3353" x="4197350" y="425450"/>
          <p14:tracePt t="3372" x="4191000" y="431800"/>
          <p14:tracePt t="3536" x="4184650" y="438150"/>
          <p14:tracePt t="3557" x="4178300" y="438150"/>
          <p14:tracePt t="3567" x="4171950" y="438150"/>
          <p14:tracePt t="3582" x="4165600" y="438150"/>
          <p14:tracePt t="3584" x="4140200" y="450850"/>
          <p14:tracePt t="3600" x="4121150" y="457200"/>
          <p14:tracePt t="3617" x="4095750" y="469900"/>
          <p14:tracePt t="3632" x="4083050" y="469900"/>
          <p14:tracePt t="3648" x="4070350" y="476250"/>
          <p14:tracePt t="3665" x="4057650" y="482600"/>
          <p14:tracePt t="3682" x="4044950" y="495300"/>
          <p14:tracePt t="3697" x="4013200" y="508000"/>
          <p14:tracePt t="3715" x="4000500" y="514350"/>
          <p14:tracePt t="3732" x="3975100" y="527050"/>
          <p14:tracePt t="3748" x="3956050" y="533400"/>
          <p14:tracePt t="4427" x="3962400" y="533400"/>
          <p14:tracePt t="4458" x="3968750" y="533400"/>
          <p14:tracePt t="4510" x="3975100" y="533400"/>
          <p14:tracePt t="4531" x="3981450" y="533400"/>
          <p14:tracePt t="4542" x="3987800" y="533400"/>
          <p14:tracePt t="4574" x="3994150" y="533400"/>
          <p14:tracePt t="4584" x="4006850" y="533400"/>
          <p14:tracePt t="4604" x="4019550" y="533400"/>
          <p14:tracePt t="4614" x="4038600" y="533400"/>
          <p14:tracePt t="4616" x="4044950" y="533400"/>
          <p14:tracePt t="4633" x="4076700" y="533400"/>
          <p14:tracePt t="4649" x="4083050" y="533400"/>
          <p14:tracePt t="4666" x="4121150" y="533400"/>
          <p14:tracePt t="4683" x="4127500" y="533400"/>
          <p14:tracePt t="4698" x="4171950" y="533400"/>
          <p14:tracePt t="4716" x="4222750" y="533400"/>
          <p14:tracePt t="4733" x="4241800" y="533400"/>
          <p14:tracePt t="4749" x="4292600" y="533400"/>
          <p14:tracePt t="4766" x="4318000" y="533400"/>
          <p14:tracePt t="4766" x="4337050" y="533400"/>
          <p14:tracePt t="4783" x="4349750" y="533400"/>
          <p14:tracePt t="4799" x="4400550" y="533400"/>
          <p14:tracePt t="4816" x="4438650" y="533400"/>
          <p14:tracePt t="4833" x="4527550" y="533400"/>
          <p14:tracePt t="4849" x="4584700" y="533400"/>
          <p14:tracePt t="4866" x="4679950" y="533400"/>
          <p14:tracePt t="4884" x="4749800" y="533400"/>
          <p14:tracePt t="4897" x="4775200" y="533400"/>
          <p14:tracePt t="4915" x="4800600" y="533400"/>
          <p14:tracePt t="4933" x="4813300" y="533400"/>
          <p14:tracePt t="4949" x="4838700" y="533400"/>
          <p14:tracePt t="4966" x="4883150" y="533400"/>
          <p14:tracePt t="4983" x="4908550" y="533400"/>
          <p14:tracePt t="4999" x="4965700" y="533400"/>
          <p14:tracePt t="5016" x="5003800" y="533400"/>
          <p14:tracePt t="5033" x="5022850" y="533400"/>
          <p14:tracePt t="5049" x="5048250" y="533400"/>
          <p14:tracePt t="5066" x="5060950" y="533400"/>
          <p14:tracePt t="5082" x="5099050" y="533400"/>
          <p14:tracePt t="5099" x="5156200" y="533400"/>
          <p14:tracePt t="5116" x="5187950" y="533400"/>
          <p14:tracePt t="5133" x="5251450" y="533400"/>
          <p14:tracePt t="5149" x="5289550" y="533400"/>
          <p14:tracePt t="5166" x="5321300" y="533400"/>
          <p14:tracePt t="5183" x="5334000" y="533400"/>
          <p14:tracePt t="5199" x="5353050" y="533400"/>
          <p14:tracePt t="5216" x="5372100" y="533400"/>
          <p14:tracePt t="5233" x="5391150" y="533400"/>
          <p14:tracePt t="5249" x="5416550" y="533400"/>
          <p14:tracePt t="5267" x="5429250" y="533400"/>
          <p14:tracePt t="5283" x="5454650" y="533400"/>
          <p14:tracePt t="5299" x="5480050" y="533400"/>
          <p14:tracePt t="5316" x="5486400" y="533400"/>
          <p14:tracePt t="5333" x="5518150" y="533400"/>
          <p14:tracePt t="5349" x="5530850" y="527050"/>
          <p14:tracePt t="5366" x="5556250" y="527050"/>
          <p14:tracePt t="5383" x="5568950" y="527050"/>
          <p14:tracePt t="5397" x="5588000" y="527050"/>
          <p14:tracePt t="5414" x="5600700" y="527050"/>
          <p14:tracePt t="5433" x="5607050" y="527050"/>
          <p14:tracePt t="5449" x="5619750" y="527050"/>
          <p14:tracePt t="5466" x="5638800" y="527050"/>
          <p14:tracePt t="5483" x="5657850" y="527050"/>
          <p14:tracePt t="5497" x="5702300" y="527050"/>
          <p14:tracePt t="5514" x="5727700" y="527050"/>
          <p14:tracePt t="5531" x="5772150" y="527050"/>
          <p14:tracePt t="5549" x="5816600" y="527050"/>
          <p14:tracePt t="5566" x="5829300" y="527050"/>
          <p14:tracePt t="5583" x="5848350" y="527050"/>
          <p14:tracePt t="5599" x="5854700" y="527050"/>
          <p14:tracePt t="5699" x="5861050" y="527050"/>
          <p14:tracePt t="6392" x="5867400" y="527050"/>
          <p14:tracePt t="6414" x="5873750" y="527050"/>
          <p14:tracePt t="6424" x="5880100" y="527050"/>
          <p14:tracePt t="6434" x="5892800" y="527050"/>
          <p14:tracePt t="6444" x="5905500" y="520700"/>
          <p14:tracePt t="6450" x="5943600" y="508000"/>
          <p14:tracePt t="6467" x="5962650" y="501650"/>
          <p14:tracePt t="6482" x="5994400" y="488950"/>
          <p14:tracePt t="6499" x="6026150" y="476250"/>
          <p14:tracePt t="6515" x="6051550" y="463550"/>
          <p14:tracePt t="6532" x="6089650" y="450850"/>
          <p14:tracePt t="6550" x="6115050" y="450850"/>
          <p14:tracePt t="6567" x="6172200" y="444500"/>
          <p14:tracePt t="6584" x="6203950" y="444500"/>
          <p14:tracePt t="6600" x="6292850" y="444500"/>
          <p14:tracePt t="6617" x="6388100" y="444500"/>
          <p14:tracePt t="6634" x="6432550" y="444500"/>
          <p14:tracePt t="6649" x="6515100" y="444500"/>
          <p14:tracePt t="6667" x="6527800" y="444500"/>
          <p14:tracePt t="6684" x="6559550" y="444500"/>
          <p14:tracePt t="7061" x="6559550" y="438150"/>
          <p14:tracePt t="7297" x="6565900" y="438150"/>
          <p14:tracePt t="7309" x="6572250" y="438150"/>
          <p14:tracePt t="7318" x="6578600" y="438150"/>
          <p14:tracePt t="7329" x="6591300" y="438150"/>
          <p14:tracePt t="7333" x="6610350" y="438150"/>
          <p14:tracePt t="7350" x="6642100" y="438150"/>
          <p14:tracePt t="7368" x="6680200" y="438150"/>
          <p14:tracePt t="7385" x="6692900" y="438150"/>
          <p14:tracePt t="7400" x="6737350" y="438150"/>
          <p14:tracePt t="7417" x="6769100" y="438150"/>
          <p14:tracePt t="7434" x="6794500" y="438150"/>
          <p14:tracePt t="7450" x="6838950" y="438150"/>
          <p14:tracePt t="7467" x="6864350" y="438150"/>
          <p14:tracePt t="7484" x="6908800" y="438150"/>
          <p14:tracePt t="7499" x="6940550" y="438150"/>
          <p14:tracePt t="7515" x="7010400" y="438150"/>
          <p14:tracePt t="7532" x="7086600" y="438150"/>
          <p14:tracePt t="7548" x="7118350" y="438150"/>
          <p14:tracePt t="7548" x="7143750" y="438150"/>
          <p14:tracePt t="7567" x="7169150" y="438150"/>
          <p14:tracePt t="7584" x="7213600" y="438150"/>
          <p14:tracePt t="7600" x="7226300" y="438150"/>
          <p14:tracePt t="7616" x="7264400" y="438150"/>
          <p14:tracePt t="7634" x="7289800" y="438150"/>
          <p14:tracePt t="7649" x="7346950" y="438150"/>
          <p14:tracePt t="7667" x="7423150" y="438150"/>
          <p14:tracePt t="7684" x="7454900" y="438150"/>
          <p14:tracePt t="7700" x="7524750" y="438150"/>
          <p14:tracePt t="7717" x="7556500" y="438150"/>
          <p14:tracePt t="7734" x="7645400" y="438150"/>
          <p14:tracePt t="7750" x="7772400" y="438150"/>
          <p14:tracePt t="7766" x="7848600" y="438150"/>
          <p14:tracePt t="7784" x="7994650" y="438150"/>
          <p14:tracePt t="7801" x="8058150" y="438150"/>
          <p14:tracePt t="7817" x="8147050" y="438150"/>
          <p14:tracePt t="7834" x="8172450" y="438150"/>
          <p14:tracePt t="8082" x="8159750" y="438150"/>
          <p14:tracePt t="8092" x="8147050" y="438150"/>
          <p14:tracePt t="8108" x="8128000" y="438150"/>
          <p14:tracePt t="8117" x="8096250" y="438150"/>
          <p14:tracePt t="8118" x="7994650" y="438150"/>
          <p14:tracePt t="8134" x="7931150" y="438150"/>
          <p14:tracePt t="8149" x="7791450" y="438150"/>
          <p14:tracePt t="8167" x="7715250" y="438150"/>
          <p14:tracePt t="8183" x="7562850" y="438150"/>
          <p14:tracePt t="8200" x="7499350" y="438150"/>
          <p14:tracePt t="8217" x="7385050" y="438150"/>
          <p14:tracePt t="8234" x="7296150" y="444500"/>
          <p14:tracePt t="8250" x="7251700" y="450850"/>
          <p14:tracePt t="8267" x="7169150" y="476250"/>
          <p14:tracePt t="8284" x="7131050" y="488950"/>
          <p14:tracePt t="8300" x="7067550" y="520700"/>
          <p14:tracePt t="8316" x="7004050" y="546100"/>
          <p14:tracePt t="8334" x="6978650" y="558800"/>
          <p14:tracePt t="8350" x="6915150" y="584200"/>
          <p14:tracePt t="8368" x="6864350" y="603250"/>
          <p14:tracePt t="8384" x="6762750" y="641350"/>
          <p14:tracePt t="8398" x="6705600" y="660400"/>
          <p14:tracePt t="8415" x="6591300" y="698500"/>
          <p14:tracePt t="8434" x="6477000" y="742950"/>
          <p14:tracePt t="8450" x="6426200" y="755650"/>
          <p14:tracePt t="8467" x="6337300" y="781050"/>
          <p14:tracePt t="8499" x="6235700" y="793750"/>
          <p14:tracePt t="8499" x="6178550" y="806450"/>
          <p14:tracePt t="8515" x="6070600" y="812800"/>
          <p14:tracePt t="8531" x="6013450" y="812800"/>
          <p14:tracePt t="8550" x="5892800" y="812800"/>
          <p14:tracePt t="8567" x="5835650" y="812800"/>
          <p14:tracePt t="8584" x="5708650" y="812800"/>
          <p14:tracePt t="8600" x="5575300" y="812800"/>
          <p14:tracePt t="8617" x="5511800" y="812800"/>
          <p14:tracePt t="8634" x="5353050" y="812800"/>
          <p14:tracePt t="8650" x="5187950" y="812800"/>
          <p14:tracePt t="8667" x="5099050" y="812800"/>
          <p14:tracePt t="8683" x="4940300" y="812800"/>
          <p14:tracePt t="8700" x="4876800" y="812800"/>
          <p14:tracePt t="8717" x="4762500" y="812800"/>
          <p14:tracePt t="8734" x="4686300" y="812800"/>
          <p14:tracePt t="8750" x="4660900" y="812800"/>
          <p14:tracePt t="8766" x="4603750" y="812800"/>
          <p14:tracePt t="8784" x="4584700" y="812800"/>
          <p14:tracePt t="8801" x="4533900" y="812800"/>
          <p14:tracePt t="8817" x="4483100" y="812800"/>
          <p14:tracePt t="8834" x="4457700" y="812800"/>
          <p14:tracePt t="8850" x="4419600" y="812800"/>
          <p14:tracePt t="8867" x="4400550" y="812800"/>
          <p14:tracePt t="8883" x="4368800" y="812800"/>
          <p14:tracePt t="8900" x="4349750" y="819150"/>
          <p14:tracePt t="8917" x="4324350" y="825500"/>
          <p14:tracePt t="8935" x="4305300" y="831850"/>
          <p14:tracePt t="8950" x="4298950" y="831850"/>
          <p14:tracePt t="8967" x="4292600" y="838200"/>
          <p14:tracePt t="8984" x="4286250" y="844550"/>
          <p14:tracePt t="9000" x="4279900" y="844550"/>
          <p14:tracePt t="9017" x="4273550" y="850900"/>
          <p14:tracePt t="9053" x="4267200" y="850900"/>
          <p14:tracePt t="9735" x="4273550" y="850900"/>
          <p14:tracePt t="9776" x="4279900" y="850900"/>
          <p14:tracePt t="10174" x="4286250" y="850900"/>
          <p14:tracePt t="10194" x="4292600" y="850900"/>
          <p14:tracePt t="10209" x="4298950" y="850900"/>
          <p14:tracePt t="10211" x="4311650" y="850900"/>
          <p14:tracePt t="10217" x="4324350" y="850900"/>
          <p14:tracePt t="10234" x="4368800" y="850900"/>
          <p14:tracePt t="10250" x="4394200" y="850900"/>
          <p14:tracePt t="10267" x="4457700" y="850900"/>
          <p14:tracePt t="10284" x="4514850" y="850900"/>
          <p14:tracePt t="10300" x="4559300" y="850900"/>
          <p14:tracePt t="10316" x="4635500" y="850900"/>
          <p14:tracePt t="10334" x="4679950" y="850900"/>
          <p14:tracePt t="10350" x="4781550" y="850900"/>
          <p14:tracePt t="10366" x="4876800" y="850900"/>
          <p14:tracePt t="10382" x="4933950" y="850900"/>
          <p14:tracePt t="10398" x="5035550" y="850900"/>
          <p14:tracePt t="10415" x="5086350" y="857250"/>
          <p14:tracePt t="10431" x="5200650" y="857250"/>
          <p14:tracePt t="10450" x="5321300" y="863600"/>
          <p14:tracePt t="10468" x="5384800" y="863600"/>
          <p14:tracePt t="10483" x="5505450" y="863600"/>
          <p14:tracePt t="10499" x="5556250" y="863600"/>
          <p14:tracePt t="10515" x="5670550" y="863600"/>
          <p14:tracePt t="10531" x="5753100" y="863600"/>
          <p14:tracePt t="10548" x="5791200" y="863600"/>
          <p14:tracePt t="10566" x="5854700" y="863600"/>
          <p14:tracePt t="10583" x="5880100" y="863600"/>
          <p14:tracePt t="10599" x="5937250" y="863600"/>
          <p14:tracePt t="10617" x="6013450" y="863600"/>
          <p14:tracePt t="10634" x="6051550" y="863600"/>
          <p14:tracePt t="10650" x="6134100" y="863600"/>
          <p14:tracePt t="10667" x="6203950" y="863600"/>
          <p14:tracePt t="10684" x="6235700" y="863600"/>
          <p14:tracePt t="10700" x="6305550" y="863600"/>
          <p14:tracePt t="10717" x="6330950" y="863600"/>
          <p14:tracePt t="10734" x="6407150" y="863600"/>
          <p14:tracePt t="10750" x="6438900" y="863600"/>
          <p14:tracePt t="10767" x="6515100" y="863600"/>
          <p14:tracePt t="10784" x="6572250" y="863600"/>
          <p14:tracePt t="10800" x="6597650" y="863600"/>
          <p14:tracePt t="10817" x="6635750" y="863600"/>
          <p14:tracePt t="10834" x="6648450" y="863600"/>
          <p14:tracePt t="10850" x="6680200" y="863600"/>
          <p14:tracePt t="10867" x="6711950" y="863600"/>
          <p14:tracePt t="10884" x="6731000" y="863600"/>
          <p14:tracePt t="10900" x="6756400" y="863600"/>
          <p14:tracePt t="10917" x="6769100" y="863600"/>
          <p14:tracePt t="10917" x="6781800" y="863600"/>
          <p14:tracePt t="10985" x="6788150" y="863600"/>
          <p14:tracePt t="11310" x="6794500" y="863600"/>
          <p14:tracePt t="11333" x="6800850" y="863600"/>
          <p14:tracePt t="11352" x="6813550" y="863600"/>
          <p14:tracePt t="11363" x="6819900" y="863600"/>
          <p14:tracePt t="11365" x="6832600" y="863600"/>
          <p14:tracePt t="11384" x="6845300" y="863600"/>
          <p14:tracePt t="11386" x="6858000" y="863600"/>
          <p14:tracePt t="11399" x="6889750" y="863600"/>
          <p14:tracePt t="11416" x="6896100" y="863600"/>
          <p14:tracePt t="11433" x="6934200" y="863600"/>
          <p14:tracePt t="11449" x="6953250" y="863600"/>
          <p14:tracePt t="11466" x="6991350" y="863600"/>
          <p14:tracePt t="11483" x="7035800" y="863600"/>
          <p14:tracePt t="11499" x="7054850" y="863600"/>
          <p14:tracePt t="11515" x="7092950" y="863600"/>
          <p14:tracePt t="11533" x="7112000" y="863600"/>
          <p14:tracePt t="11533" x="7131050" y="863600"/>
          <p14:tracePt t="11549" x="7143750" y="863600"/>
          <p14:tracePt t="11565" x="7175500" y="863600"/>
          <p14:tracePt t="11583" x="7181850" y="863600"/>
          <p14:tracePt t="11599" x="7213600" y="863600"/>
          <p14:tracePt t="11615" x="7226300" y="863600"/>
          <p14:tracePt t="11632" x="7270750" y="863600"/>
          <p14:tracePt t="11649" x="7315200" y="863600"/>
          <p14:tracePt t="11665" x="7327900" y="863600"/>
          <p14:tracePt t="11683" x="7366000" y="863600"/>
          <p14:tracePt t="11699" x="7372350" y="863600"/>
          <p14:tracePt t="11716" x="7410450" y="863600"/>
          <p14:tracePt t="11733" x="7435850" y="863600"/>
          <p14:tracePt t="11748" x="7454900" y="863600"/>
          <p14:tracePt t="11766" x="7480300" y="863600"/>
          <p14:tracePt t="11783" x="7499350" y="863600"/>
          <p14:tracePt t="11799" x="7512050" y="863600"/>
          <p14:tracePt t="11816" x="7524750" y="863600"/>
          <p14:tracePt t="11833" x="7531100" y="863600"/>
          <p14:tracePt t="11850" x="7537450" y="863600"/>
          <p14:tracePt t="11882" x="7543800" y="863600"/>
          <p14:tracePt t="11884" x="7550150" y="863600"/>
          <p14:tracePt t="11899" x="7556500" y="863600"/>
          <p14:tracePt t="11956" x="7562850" y="863600"/>
          <p14:tracePt t="12589" x="7569200" y="863600"/>
          <p14:tracePt t="12609" x="7575550" y="863600"/>
          <p14:tracePt t="12615" x="7581900" y="863600"/>
          <p14:tracePt t="12640" x="7594600" y="863600"/>
          <p14:tracePt t="12651" x="7600950" y="863600"/>
          <p14:tracePt t="12653" x="7607300" y="863600"/>
          <p14:tracePt t="12666" x="7639050" y="863600"/>
          <p14:tracePt t="12703" x="7651750" y="863600"/>
          <p14:tracePt t="12704" x="7658100" y="863600"/>
          <p14:tracePt t="12715" x="7664450" y="857250"/>
          <p14:tracePt t="12733" x="7677150" y="857250"/>
          <p14:tracePt t="12749" x="7683500" y="850900"/>
          <p14:tracePt t="12766" x="7689850" y="844550"/>
          <p14:tracePt t="12781" x="7702550" y="844550"/>
          <p14:tracePt t="12799" x="7715250" y="844550"/>
          <p14:tracePt t="12816" x="7727950" y="844550"/>
          <p14:tracePt t="12832" x="7740650" y="844550"/>
          <p14:tracePt t="12849" x="7753350" y="844550"/>
          <p14:tracePt t="12866" x="7759700" y="844550"/>
          <p14:tracePt t="12883" x="7772400" y="844550"/>
          <p14:tracePt t="12899" x="7778750" y="844550"/>
          <p14:tracePt t="12916" x="7791450" y="844550"/>
          <p14:tracePt t="12964" x="7797800" y="844550"/>
          <p14:tracePt t="12995" x="7804150" y="844550"/>
          <p14:tracePt t="13015" x="7810500" y="844550"/>
          <p14:tracePt t="13046" x="7816850" y="844550"/>
          <p14:tracePt t="13059" x="7823200" y="844550"/>
          <p14:tracePt t="13079" x="7829550" y="844550"/>
          <p14:tracePt t="13130" x="7835900" y="844550"/>
          <p14:tracePt t="13162" x="7842250" y="844550"/>
          <p14:tracePt t="13182" x="7848600" y="844550"/>
          <p14:tracePt t="13192" x="7854950" y="844550"/>
          <p14:tracePt t="13205" x="7867650" y="844550"/>
          <p14:tracePt t="13225" x="7874000" y="844550"/>
          <p14:tracePt t="13235" x="7886700" y="844550"/>
          <p14:tracePt t="13257" x="7899400" y="844550"/>
          <p14:tracePt t="13266" x="7905750" y="844550"/>
          <p14:tracePt t="13282" x="7912100" y="844550"/>
          <p14:tracePt t="13284" x="7931150" y="844550"/>
          <p14:tracePt t="13299" x="7943850" y="844550"/>
          <p14:tracePt t="13315" x="7956550" y="844550"/>
          <p14:tracePt t="13332" x="7962900" y="844550"/>
          <p14:tracePt t="13349" x="7975600" y="844550"/>
          <p14:tracePt t="13366" x="7994650" y="844550"/>
          <p14:tracePt t="13382" x="8001000" y="844550"/>
          <p14:tracePt t="13397" x="8013700" y="844550"/>
          <p14:tracePt t="13414" x="8026400" y="844550"/>
          <p14:tracePt t="13430" x="8045450" y="844550"/>
          <p14:tracePt t="13449" x="8064500" y="844550"/>
          <p14:tracePt t="13466" x="8070850" y="844550"/>
          <p14:tracePt t="13483" x="8089900" y="844550"/>
          <p14:tracePt t="13497" x="8096250" y="844550"/>
          <p14:tracePt t="13514" x="8115300" y="844550"/>
          <p14:tracePt t="13531" x="8128000" y="844550"/>
          <p14:tracePt t="13547" x="8147050" y="844550"/>
          <p14:tracePt t="13565" x="8166100" y="844550"/>
          <p14:tracePt t="13583" x="8172450" y="844550"/>
          <p14:tracePt t="13599" x="8197850" y="844550"/>
          <p14:tracePt t="13616" x="8216900" y="844550"/>
          <p14:tracePt t="13632" x="8223250" y="844550"/>
          <p14:tracePt t="13649" x="8248650" y="844550"/>
          <p14:tracePt t="13666" x="8255000" y="844550"/>
          <p14:tracePt t="13682" x="8274050" y="844550"/>
          <p14:tracePt t="13699" x="8280400" y="844550"/>
          <p14:tracePt t="13716" x="8299450" y="844550"/>
          <p14:tracePt t="13733" x="8318500" y="844550"/>
          <p14:tracePt t="13749" x="8324850" y="844550"/>
          <p14:tracePt t="13766" x="8343900" y="844550"/>
          <p14:tracePt t="16291" x="8343900" y="838200"/>
          <p14:tracePt t="16303" x="8337550" y="831850"/>
          <p14:tracePt t="16305" x="8324850" y="825500"/>
          <p14:tracePt t="16316" x="8299450" y="819150"/>
          <p14:tracePt t="16332" x="8229600" y="781050"/>
          <p14:tracePt t="16349" x="8115300" y="742950"/>
          <p14:tracePt t="16365" x="8058150" y="723900"/>
          <p14:tracePt t="16383" x="7950200" y="704850"/>
          <p14:tracePt t="16399" x="7918450" y="685800"/>
          <p14:tracePt t="16414" x="7874000" y="673100"/>
          <p14:tracePt t="16430" x="7854950" y="673100"/>
          <p14:tracePt t="16449" x="7848600" y="673100"/>
          <p14:tracePt t="16465" x="7835900" y="673100"/>
          <p14:tracePt t="16499" x="7829550" y="673100"/>
          <p14:tracePt t="16499" x="7823200" y="666750"/>
          <p14:tracePt t="16514" x="7810500" y="666750"/>
          <p14:tracePt t="16530" x="7804150" y="666750"/>
          <p14:tracePt t="16547" x="7797800" y="660400"/>
          <p14:tracePt t="16566" x="7785100" y="660400"/>
          <p14:tracePt t="16613" x="7778750" y="660400"/>
          <p14:tracePt t="16624" x="7772400" y="660400"/>
          <p14:tracePt t="16634" x="7766050" y="660400"/>
          <p14:tracePt t="16655" x="7759700" y="660400"/>
          <p14:tracePt t="16980" x="7753350" y="654050"/>
          <p14:tracePt t="17002" x="7747000" y="654050"/>
          <p14:tracePt t="17021" x="7734300" y="647700"/>
          <p14:tracePt t="17029" x="7727950" y="635000"/>
          <p14:tracePt t="17042" x="7708900" y="628650"/>
          <p14:tracePt t="17053" x="7696200" y="622300"/>
          <p14:tracePt t="17055" x="7677150" y="609600"/>
          <p14:tracePt t="17067" x="7658100" y="603250"/>
          <p14:tracePt t="17082" x="7600950" y="596900"/>
          <p14:tracePt t="17099" x="7543800" y="590550"/>
          <p14:tracePt t="17116" x="7505700" y="590550"/>
          <p14:tracePt t="17132" x="7435850" y="596900"/>
          <p14:tracePt t="17149" x="7410450" y="603250"/>
          <p14:tracePt t="17165" x="7372350" y="615950"/>
          <p14:tracePt t="17183" x="7340600" y="635000"/>
          <p14:tracePt t="17199" x="7327900" y="641350"/>
          <p14:tracePt t="17216" x="7321550" y="654050"/>
          <p14:tracePt t="17232" x="7315200" y="660400"/>
          <p14:tracePt t="17249" x="7308850" y="666750"/>
          <p14:tracePt t="17265" x="7308850" y="673100"/>
          <p14:tracePt t="17352" x="7308850" y="679450"/>
          <p14:tracePt t="17363" x="7308850" y="698500"/>
          <p14:tracePt t="17374" x="7308850" y="711200"/>
          <p14:tracePt t="17397" x="7308850" y="730250"/>
          <p14:tracePt t="17398" x="7308850" y="749300"/>
          <p14:tracePt t="17414" x="7315200" y="774700"/>
          <p14:tracePt t="17431" x="7334250" y="800100"/>
          <p14:tracePt t="17447" x="7340600" y="806450"/>
          <p14:tracePt t="17465" x="7366000" y="831850"/>
          <p14:tracePt t="17483" x="7385050" y="844550"/>
          <p14:tracePt t="17500" x="7397750" y="850900"/>
          <p14:tracePt t="17516" x="7416800" y="850900"/>
          <p14:tracePt t="17533" x="7429500" y="850900"/>
          <p14:tracePt t="17549" x="7442200" y="857250"/>
          <p14:tracePt t="17566" x="7467600" y="857250"/>
          <p14:tracePt t="17582" x="7486650" y="857250"/>
          <p14:tracePt t="17599" x="7531100" y="857250"/>
          <p14:tracePt t="17615" x="7575550" y="857250"/>
          <p14:tracePt t="17632" x="7600950" y="857250"/>
          <p14:tracePt t="17648" x="7645400" y="857250"/>
          <p14:tracePt t="17666" x="7664450" y="857250"/>
          <p14:tracePt t="17683" x="7683500" y="857250"/>
          <p14:tracePt t="17699" x="7689850" y="857250"/>
          <p14:tracePt t="17716" x="7696200" y="857250"/>
          <p14:tracePt t="17732" x="7702550" y="850900"/>
          <p14:tracePt t="19660" x="7696200" y="850900"/>
          <p14:tracePt t="20781" x="7689850" y="850900"/>
          <p14:tracePt t="20823" x="7683500" y="850900"/>
          <p14:tracePt t="20864" x="7677150" y="850900"/>
          <p14:tracePt t="20998" x="7677150" y="857250"/>
          <p14:tracePt t="21058" x="7670800" y="857250"/>
          <p14:tracePt t="21102" x="7664450" y="857250"/>
          <p14:tracePt t="21120" x="7664450" y="863600"/>
          <p14:tracePt t="21141" x="7658100" y="863600"/>
          <p14:tracePt t="21162" x="7651750" y="863600"/>
          <p14:tracePt t="21173" x="7645400" y="863600"/>
          <p14:tracePt t="21203" x="7639050" y="869950"/>
          <p14:tracePt t="21216" x="7626350" y="869950"/>
          <p14:tracePt t="21225" x="7626350" y="876300"/>
          <p14:tracePt t="21235" x="7620000" y="876300"/>
          <p14:tracePt t="21236" x="7607300" y="882650"/>
          <p14:tracePt t="21266" x="7594600" y="882650"/>
          <p14:tracePt t="21268" x="7588250" y="889000"/>
          <p14:tracePt t="21284" x="7575550" y="889000"/>
          <p14:tracePt t="21300" x="7569200" y="895350"/>
          <p14:tracePt t="21316" x="7556500" y="895350"/>
          <p14:tracePt t="21334" x="7550150" y="895350"/>
          <p14:tracePt t="21350" x="7543800" y="895350"/>
          <p14:tracePt t="21365" x="7531100" y="895350"/>
          <p14:tracePt t="21401" x="7524750" y="895350"/>
          <p14:tracePt t="21403" x="7518400" y="895350"/>
          <p14:tracePt t="21417" x="7512050" y="895350"/>
          <p14:tracePt t="21434" x="7499350" y="895350"/>
          <p14:tracePt t="21450" x="7493000" y="895350"/>
          <p14:tracePt t="21466" x="7486650" y="895350"/>
          <p14:tracePt t="21483" x="7473950" y="895350"/>
          <p14:tracePt t="21501" x="7461250" y="895350"/>
          <p14:tracePt t="21517" x="7454900" y="895350"/>
          <p14:tracePt t="21534" x="7435850" y="895350"/>
          <p14:tracePt t="21569" x="7423150" y="895350"/>
          <p14:tracePt t="21570" x="7416800" y="895350"/>
          <p14:tracePt t="21584" x="7416800" y="901700"/>
          <p14:tracePt t="21600" x="7397750" y="901700"/>
          <p14:tracePt t="21617" x="7397750" y="908050"/>
          <p14:tracePt t="21693" x="7391400" y="908050"/>
          <p14:tracePt t="21734" x="7385050" y="908050"/>
          <p14:tracePt t="21744" x="7378700" y="908050"/>
          <p14:tracePt t="21796" x="7372350" y="908050"/>
          <p14:tracePt t="21806" x="7372350" y="914400"/>
          <p14:tracePt t="21817" x="7366000" y="914400"/>
          <p14:tracePt t="21837" x="7366000" y="920750"/>
          <p14:tracePt t="21850" x="7359650" y="920750"/>
          <p14:tracePt t="21852" x="7353300" y="920750"/>
          <p14:tracePt t="21866" x="7340600" y="933450"/>
          <p14:tracePt t="21884" x="7315200" y="946150"/>
          <p14:tracePt t="21901" x="7296150" y="952500"/>
          <p14:tracePt t="21917" x="7251700" y="965200"/>
          <p14:tracePt t="21935" x="7226300" y="977900"/>
          <p14:tracePt t="21951" x="7175500" y="1003300"/>
          <p14:tracePt t="21967" x="7112000" y="1022350"/>
          <p14:tracePt t="21984" x="7086600" y="1035050"/>
          <p14:tracePt t="22000" x="7023100" y="1054100"/>
          <p14:tracePt t="22018" x="6985000" y="1073150"/>
          <p14:tracePt t="22034" x="6921500" y="1092200"/>
          <p14:tracePt t="22051" x="6864350" y="1104900"/>
          <p14:tracePt t="22067" x="6826250" y="1111250"/>
          <p14:tracePt t="22085" x="6737350" y="1117600"/>
          <p14:tracePt t="22102" x="6680200" y="1123950"/>
          <p14:tracePt t="22134" x="6540500" y="1123950"/>
          <p14:tracePt t="22149" x="6464300" y="1123950"/>
          <p14:tracePt t="22149" x="6305550" y="1123950"/>
          <p14:tracePt t="22167" x="6140450" y="1123950"/>
          <p14:tracePt t="22184" x="6057900" y="1123950"/>
          <p14:tracePt t="22201" x="5911850" y="1123950"/>
          <p14:tracePt t="22217" x="5784850" y="1123950"/>
          <p14:tracePt t="22234" x="5721350" y="1123950"/>
          <p14:tracePt t="22250" x="5607050" y="1136650"/>
          <p14:tracePt t="22267" x="5549900" y="1143000"/>
          <p14:tracePt t="22284" x="5480050" y="1162050"/>
          <p14:tracePt t="22301" x="5416550" y="1187450"/>
          <p14:tracePt t="22318" x="5391150" y="1193800"/>
          <p14:tracePt t="22334" x="5321300" y="1206500"/>
          <p14:tracePt t="22351" x="5264150" y="1206500"/>
          <p14:tracePt t="22366" x="5156200" y="1212850"/>
          <p14:tracePt t="22385" x="5016500" y="1212850"/>
          <p14:tracePt t="22402" x="4953000" y="1212850"/>
          <p14:tracePt t="22416" x="4806950" y="1212850"/>
          <p14:tracePt t="22433" x="4730750" y="1212850"/>
          <p14:tracePt t="22451" x="4591050" y="1212850"/>
          <p14:tracePt t="22468" x="4514850" y="1219200"/>
          <p14:tracePt t="22485" x="4362450" y="1219200"/>
          <p14:tracePt t="22499" x="4210050" y="1231900"/>
          <p14:tracePt t="22516" x="4159250" y="1231900"/>
          <p14:tracePt t="22532" x="4057650" y="1231900"/>
          <p14:tracePt t="22549" x="4025900" y="1238250"/>
          <p14:tracePt t="22567" x="3975100" y="1244600"/>
          <p14:tracePt t="22584" x="3937000" y="1257300"/>
          <p14:tracePt t="22601" x="3917950" y="1263650"/>
          <p14:tracePt t="22617" x="3886200" y="1270000"/>
          <p14:tracePt t="22635" x="3860800" y="1276350"/>
          <p14:tracePt t="22651" x="3803650" y="1282700"/>
          <p14:tracePt t="22668" x="3733800" y="1282700"/>
          <p14:tracePt t="22684" x="3702050" y="1282700"/>
          <p14:tracePt t="22701" x="3632200" y="1282700"/>
          <p14:tracePt t="22717" x="3600450" y="1282700"/>
          <p14:tracePt t="22734" x="3530600" y="1282700"/>
          <p14:tracePt t="22751" x="3467100" y="1289050"/>
          <p14:tracePt t="22767" x="3429000" y="1289050"/>
          <p14:tracePt t="22783" x="3371850" y="1295400"/>
          <p14:tracePt t="22801" x="3346450" y="1301750"/>
          <p14:tracePt t="22818" x="3308350" y="1308100"/>
          <p14:tracePt t="22834" x="3289300" y="1314450"/>
          <p14:tracePt t="22851" x="3282950" y="1314450"/>
          <p14:tracePt t="22866" x="3270250" y="1314450"/>
          <p14:tracePt t="22884" x="3270250" y="1320800"/>
          <p14:tracePt t="22900" x="3257550" y="1327150"/>
          <p14:tracePt t="22917" x="3244850" y="1333500"/>
          <p14:tracePt t="22935" x="3238500" y="1333500"/>
          <p14:tracePt t="22951" x="3219450" y="1339850"/>
          <p14:tracePt t="22967" x="3213100" y="1346200"/>
          <p14:tracePt t="22984" x="3187700" y="1352550"/>
          <p14:tracePt t="23001" x="3181350" y="1358900"/>
          <p14:tracePt t="23038" x="3175000" y="1358900"/>
          <p14:tracePt t="23557" x="3175000" y="1365250"/>
          <p14:tracePt t="23588" x="3168650" y="1371600"/>
          <p14:tracePt t="23620" x="3168650" y="1377950"/>
          <p14:tracePt t="23632" x="3162300" y="1384300"/>
          <p14:tracePt t="23641" x="3155950" y="1384300"/>
          <p14:tracePt t="23651" x="3155950" y="1390650"/>
          <p14:tracePt t="23660" x="3149600" y="1390650"/>
          <p14:tracePt t="23866" x="3143250" y="1390650"/>
          <p14:tracePt t="23876" x="3136900" y="1390650"/>
          <p14:tracePt t="23891" x="3130550" y="1390650"/>
          <p14:tracePt t="23907" x="3124200" y="1390650"/>
          <p14:tracePt t="23917" x="3117850" y="1390650"/>
          <p14:tracePt t="23922" x="3117850" y="1397000"/>
          <p14:tracePt t="23932" x="3111500" y="1397000"/>
          <p14:tracePt t="23951" x="3111500" y="1403350"/>
          <p14:tracePt t="24042" x="3105150" y="1403350"/>
          <p14:tracePt t="24062" x="3098800" y="1403350"/>
          <p14:tracePt t="24083" x="3086100" y="1403350"/>
          <p14:tracePt t="24094" x="3073400" y="1403350"/>
          <p14:tracePt t="24104" x="3067050" y="1403350"/>
          <p14:tracePt t="24114" x="3035300" y="1403350"/>
          <p14:tracePt t="24136" x="3022600" y="1409700"/>
          <p14:tracePt t="24138" x="3009900" y="1409700"/>
          <p14:tracePt t="24149" x="2997200" y="1416050"/>
          <p14:tracePt t="24165" x="2971800" y="1422400"/>
          <p14:tracePt t="24184" x="2946400" y="1435100"/>
          <p14:tracePt t="24201" x="2933700" y="1447800"/>
          <p14:tracePt t="24217" x="2914650" y="1454150"/>
          <p14:tracePt t="24234" x="2908300" y="1460500"/>
          <p14:tracePt t="24454" x="2921000" y="1460500"/>
          <p14:tracePt t="24476" x="2933700" y="1460500"/>
          <p14:tracePt t="24485" x="2940050" y="1460500"/>
          <p14:tracePt t="24496" x="2952750" y="1460500"/>
          <p14:tracePt t="24503" x="2965450" y="1460500"/>
          <p14:tracePt t="24516" x="2978150" y="1460500"/>
          <p14:tracePt t="24532" x="2984500" y="1460500"/>
          <p14:tracePt t="25463" x="2984500" y="1473200"/>
          <p14:tracePt t="25474" x="2984500" y="1479550"/>
          <p14:tracePt t="25484" x="2984500" y="1492250"/>
          <p14:tracePt t="25494" x="2984500" y="1511300"/>
          <p14:tracePt t="25501" x="2984500" y="1530350"/>
          <p14:tracePt t="25517" x="2984500" y="1543050"/>
          <p14:tracePt t="25884" x="2978150" y="1543050"/>
          <p14:tracePt t="25914" x="2971800" y="1543050"/>
          <p14:tracePt t="25955" x="2965450" y="1543050"/>
          <p14:tracePt t="25967" x="2965450" y="1536700"/>
          <p14:tracePt t="25986" x="2959100" y="1530350"/>
          <p14:tracePt t="25998" x="2946400" y="1530350"/>
          <p14:tracePt t="26000" x="2940050" y="1524000"/>
          <p14:tracePt t="26019" x="2914650" y="1524000"/>
          <p14:tracePt t="26020" x="2889250" y="1524000"/>
          <p14:tracePt t="26034" x="2813050" y="1517650"/>
          <p14:tracePt t="26051" x="2768600" y="1517650"/>
          <p14:tracePt t="26067" x="2635250" y="1524000"/>
          <p14:tracePt t="26085" x="2559050" y="1543050"/>
          <p14:tracePt t="26101" x="2419350" y="1581150"/>
          <p14:tracePt t="26116" x="2305050" y="1619250"/>
          <p14:tracePt t="26134" x="2266950" y="1631950"/>
          <p14:tracePt t="26151" x="2216150" y="1651000"/>
          <p14:tracePt t="26167" x="2190750" y="1657350"/>
          <p14:tracePt t="26185" x="2178050" y="1663700"/>
          <p14:tracePt t="26200" x="2165350" y="1663700"/>
          <p14:tracePt t="26217" x="2146300" y="1663700"/>
          <p14:tracePt t="26233" x="2127250" y="1663700"/>
          <p14:tracePt t="26251" x="2114550" y="1663700"/>
          <p14:tracePt t="26267" x="2089150" y="1657350"/>
          <p14:tracePt t="26284" x="2057400" y="1651000"/>
          <p14:tracePt t="26301" x="2038350" y="1644650"/>
          <p14:tracePt t="26316" x="2000250" y="1631950"/>
          <p14:tracePt t="26334" x="1974850" y="1625600"/>
          <p14:tracePt t="26350" x="1936750" y="1612900"/>
          <p14:tracePt t="26367" x="1898650" y="1593850"/>
          <p14:tracePt t="26385" x="1892300" y="1587500"/>
          <p14:tracePt t="26399" x="1866900" y="1568450"/>
          <p14:tracePt t="26415" x="1847850" y="1555750"/>
          <p14:tracePt t="26433" x="1816100" y="1524000"/>
          <p14:tracePt t="26451" x="1797050" y="1498600"/>
          <p14:tracePt t="26466" x="1784350" y="1485900"/>
          <p14:tracePt t="26484" x="1765300" y="1466850"/>
          <p14:tracePt t="26516" x="1765300" y="1460500"/>
          <p14:tracePt t="26517" x="1758950" y="1454150"/>
          <p14:tracePt t="26764" x="1758950" y="1447800"/>
          <p14:tracePt t="26804" x="1765300" y="1441450"/>
          <p14:tracePt t="26814" x="1771650" y="1441450"/>
          <p14:tracePt t="26825" x="1771650" y="1435100"/>
          <p14:tracePt t="26835" x="1790700" y="1435100"/>
          <p14:tracePt t="26850" x="1809750" y="1428750"/>
          <p14:tracePt t="26867" x="1816100" y="1428750"/>
          <p14:tracePt t="26883" x="1816100" y="1422400"/>
          <p14:tracePt t="26930" x="1816100" y="1416050"/>
          <p14:tracePt t="26960" x="1822450" y="1416050"/>
          <p14:tracePt t="26981" x="1828800" y="1409700"/>
          <p14:tracePt t="26993" x="1828800" y="1403350"/>
          <p14:tracePt t="27004" x="1835150" y="1397000"/>
          <p14:tracePt t="29516" x="1841500" y="1397000"/>
          <p14:tracePt t="29527" x="1854200" y="1397000"/>
          <p14:tracePt t="29537" x="1866900" y="1397000"/>
          <p14:tracePt t="29549" x="1885950" y="1397000"/>
          <p14:tracePt t="29558" x="1917700" y="1397000"/>
          <p14:tracePt t="29565" x="2000250" y="1397000"/>
          <p14:tracePt t="29584" x="2095500" y="1397000"/>
          <p14:tracePt t="29602" x="2139950" y="1397000"/>
          <p14:tracePt t="29617" x="2216150" y="1397000"/>
          <p14:tracePt t="29634" x="2254250" y="1397000"/>
          <p14:tracePt t="29651" x="2286000" y="1397000"/>
          <p14:tracePt t="29744" x="2292350" y="1397000"/>
          <p14:tracePt t="29775" x="2298700" y="1397000"/>
          <p14:tracePt t="29786" x="2305050" y="1397000"/>
          <p14:tracePt t="29796" x="2311400" y="1397000"/>
          <p14:tracePt t="29809" x="2317750" y="1397000"/>
          <p14:tracePt t="29817" x="2324100" y="1397000"/>
          <p14:tracePt t="29819" x="2336800" y="1397000"/>
          <p14:tracePt t="29834" x="2349500" y="1403350"/>
          <p14:tracePt t="29851" x="2362200" y="1409700"/>
          <p14:tracePt t="29867" x="2381250" y="1416050"/>
          <p14:tracePt t="29884" x="2400300" y="1422400"/>
          <p14:tracePt t="29901" x="2406650" y="1422400"/>
          <p14:tracePt t="29952" x="2413000" y="1422400"/>
          <p14:tracePt t="29972" x="2419350" y="1422400"/>
          <p14:tracePt t="29984" x="2432050" y="1422400"/>
          <p14:tracePt t="29985" x="2444750" y="1428750"/>
          <p14:tracePt t="30001" x="2495550" y="1435100"/>
          <p14:tracePt t="30017" x="2514600" y="1441450"/>
          <p14:tracePt t="30034" x="2565400" y="1454150"/>
          <p14:tracePt t="30051" x="2603500" y="1466850"/>
          <p14:tracePt t="30068" x="2616200" y="1466850"/>
          <p14:tracePt t="30128" x="2622550" y="1466850"/>
          <p14:tracePt t="30132" x="2628900" y="1466850"/>
          <p14:tracePt t="30151" x="2635250" y="1466850"/>
          <p14:tracePt t="30152" x="2641600" y="1466850"/>
          <p14:tracePt t="30167" x="2667000" y="1466850"/>
          <p14:tracePt t="30184" x="2679700" y="1460500"/>
          <p14:tracePt t="30201" x="2705100" y="1454150"/>
          <p14:tracePt t="30218" x="2724150" y="1441450"/>
          <p14:tracePt t="30235" x="2743200" y="1435100"/>
          <p14:tracePt t="30249" x="2768600" y="1416050"/>
          <p14:tracePt t="30266" x="2781300" y="1397000"/>
          <p14:tracePt t="30284" x="2787650" y="1390650"/>
          <p14:tracePt t="30300" x="2794000" y="1377950"/>
          <p14:tracePt t="30317" x="2800350" y="1377950"/>
          <p14:tracePt t="30334" x="2806700" y="1358900"/>
          <p14:tracePt t="30351" x="2813050" y="1352550"/>
          <p14:tracePt t="30368" x="2813050" y="1339850"/>
          <p14:tracePt t="30384" x="2819400" y="1327150"/>
          <p14:tracePt t="30401" x="2819400" y="1320800"/>
          <p14:tracePt t="30416" x="2825750" y="1308100"/>
          <p14:tracePt t="30432" x="2825750" y="1301750"/>
          <p14:tracePt t="30451" x="2825750" y="1295400"/>
          <p14:tracePt t="30467" x="2825750" y="1282700"/>
          <p14:tracePt t="30484" x="2819400" y="1276350"/>
          <p14:tracePt t="30503" x="2819400" y="1263650"/>
          <p14:tracePt t="30516" x="2806700" y="1257300"/>
          <p14:tracePt t="30532" x="2781300" y="1244600"/>
          <p14:tracePt t="30549" x="2755900" y="1225550"/>
          <p14:tracePt t="30567" x="2736850" y="1219200"/>
          <p14:tracePt t="30584" x="2692400" y="1200150"/>
          <p14:tracePt t="30601" x="2647950" y="1181100"/>
          <p14:tracePt t="30618" x="2635250" y="1181100"/>
          <p14:tracePt t="30634" x="2609850" y="1168400"/>
          <p14:tracePt t="30651" x="2603500" y="1162050"/>
          <p14:tracePt t="30667" x="2590800" y="1162050"/>
          <p14:tracePt t="30684" x="2578100" y="1162050"/>
          <p14:tracePt t="30701" x="2571750" y="1155700"/>
          <p14:tracePt t="30716" x="2533650" y="1155700"/>
          <p14:tracePt t="30734" x="2514600" y="1155700"/>
          <p14:tracePt t="30751" x="2463800" y="1155700"/>
          <p14:tracePt t="30767" x="2425700" y="1155700"/>
          <p14:tracePt t="30784" x="2413000" y="1155700"/>
          <p14:tracePt t="30800" x="2393950" y="1155700"/>
          <p14:tracePt t="30836" x="2387600" y="1155700"/>
          <p14:tracePt t="30837" x="2381250" y="1162050"/>
          <p14:tracePt t="30851" x="2374900" y="1174750"/>
          <p14:tracePt t="30867" x="2368550" y="1187450"/>
          <p14:tracePt t="30884" x="2355850" y="1206500"/>
          <p14:tracePt t="30919" x="2349500" y="1212850"/>
          <p14:tracePt t="30921" x="2349500" y="1225550"/>
          <p14:tracePt t="30952" x="2349500" y="1238250"/>
          <p14:tracePt t="30953" x="2349500" y="1244600"/>
          <p14:tracePt t="30967" x="2349500" y="1257300"/>
          <p14:tracePt t="30984" x="2349500" y="1263650"/>
          <p14:tracePt t="31001" x="2349500" y="1282700"/>
          <p14:tracePt t="31017" x="2355850" y="1289050"/>
          <p14:tracePt t="31034" x="2368550" y="1308100"/>
          <p14:tracePt t="31051" x="2387600" y="1320800"/>
          <p14:tracePt t="31067" x="2400300" y="1333500"/>
          <p14:tracePt t="31084" x="2425700" y="1346200"/>
          <p14:tracePt t="31101" x="2432050" y="1352550"/>
          <p14:tracePt t="31101" x="2444750" y="1358900"/>
          <p14:tracePt t="31118" x="2451100" y="1358900"/>
          <p14:tracePt t="31134" x="2457450" y="1365250"/>
          <p14:tracePt t="31151" x="2463800" y="1365250"/>
          <p14:tracePt t="31167" x="2470150" y="1365250"/>
          <p14:tracePt t="31184" x="2489200" y="1365250"/>
          <p14:tracePt t="31201" x="2501900" y="1365250"/>
          <p14:tracePt t="31216" x="2540000" y="1365250"/>
          <p14:tracePt t="31234" x="2565400" y="1365250"/>
          <p14:tracePt t="31252" x="2616200" y="1365250"/>
          <p14:tracePt t="31265" x="2635250" y="1365250"/>
          <p14:tracePt t="31282" x="2673350" y="1365250"/>
          <p14:tracePt t="31301" x="2692400" y="1365250"/>
          <p14:tracePt t="31845" x="2698750" y="1365250"/>
          <p14:tracePt t="31876" x="2705100" y="1365250"/>
          <p14:tracePt t="31886" x="2711450" y="1365250"/>
          <p14:tracePt t="31896" x="2717800" y="1365250"/>
          <p14:tracePt t="31901" x="2730500" y="1365250"/>
          <p14:tracePt t="31918" x="2762250" y="1365250"/>
          <p14:tracePt t="31934" x="2806700" y="1365250"/>
          <p14:tracePt t="31951" x="2832100" y="1365250"/>
          <p14:tracePt t="31967" x="2889250" y="1365250"/>
          <p14:tracePt t="31984" x="2901950" y="1365250"/>
          <p14:tracePt t="32001" x="2933700" y="1365250"/>
          <p14:tracePt t="32017" x="2952750" y="1365250"/>
          <p14:tracePt t="32034" x="2965450" y="1365250"/>
          <p14:tracePt t="32051" x="2990850" y="1365250"/>
          <p14:tracePt t="32067" x="3028950" y="1365250"/>
          <p14:tracePt t="32084" x="3054350" y="1365250"/>
          <p14:tracePt t="32100" x="3098800" y="1365250"/>
          <p14:tracePt t="32117" x="3105150" y="1365250"/>
          <p14:tracePt t="32135" x="3130550" y="1365250"/>
          <p14:tracePt t="33407" x="3136900" y="1365250"/>
          <p14:tracePt t="33428" x="3143250" y="1365250"/>
          <p14:tracePt t="33438" x="3149600" y="1365250"/>
          <p14:tracePt t="33449" x="3162300" y="1365250"/>
          <p14:tracePt t="33459" x="3181350" y="1365250"/>
          <p14:tracePt t="33465" x="3251200" y="1371600"/>
          <p14:tracePt t="33484" x="3340100" y="1371600"/>
          <p14:tracePt t="33501" x="3390900" y="1377950"/>
          <p14:tracePt t="33515" x="3435350" y="1377950"/>
          <p14:tracePt t="33532" x="3524250" y="1377950"/>
          <p14:tracePt t="33549" x="3581400" y="1377950"/>
          <p14:tracePt t="33566" x="3600450" y="1377950"/>
          <p14:tracePt t="33584" x="3638550" y="1377950"/>
          <p14:tracePt t="33601" x="3663950" y="1377950"/>
          <p14:tracePt t="33617" x="3676650" y="1377950"/>
          <p14:tracePt t="33633" x="3714750" y="1377950"/>
          <p14:tracePt t="33651" x="3733800" y="1384300"/>
          <p14:tracePt t="33667" x="3778250" y="1390650"/>
          <p14:tracePt t="33684" x="3803650" y="1397000"/>
          <p14:tracePt t="33701" x="3816350" y="1397000"/>
          <p14:tracePt t="33742" x="3822700" y="1397000"/>
          <p14:tracePt t="33762" x="3829050" y="1397000"/>
          <p14:tracePt t="33783" x="3835400" y="1397000"/>
          <p14:tracePt t="33794" x="3841750" y="1397000"/>
          <p14:tracePt t="33803" x="3848100" y="1397000"/>
          <p14:tracePt t="33815" x="3860800" y="1397000"/>
          <p14:tracePt t="33816" x="3873500" y="1397000"/>
          <p14:tracePt t="33832" x="3917950" y="1397000"/>
          <p14:tracePt t="33851" x="3962400" y="1397000"/>
          <p14:tracePt t="33867" x="3994150" y="1397000"/>
          <p14:tracePt t="33884" x="4038600" y="1397000"/>
          <p14:tracePt t="33901" x="4057650" y="1397000"/>
          <p14:tracePt t="33917" x="4064000" y="1397000"/>
          <p14:tracePt t="34082" x="4064000" y="1384300"/>
          <p14:tracePt t="34104" x="4064000" y="1365250"/>
          <p14:tracePt t="34114" x="4044950" y="1333500"/>
          <p14:tracePt t="34135" x="4025900" y="1308100"/>
          <p14:tracePt t="34137" x="4013200" y="1289050"/>
          <p14:tracePt t="34151" x="3975100" y="1244600"/>
          <p14:tracePt t="34168" x="3956050" y="1225550"/>
          <p14:tracePt t="34183" x="3917950" y="1193800"/>
          <p14:tracePt t="34201" x="3905250" y="1187450"/>
          <p14:tracePt t="34217" x="3886200" y="1174750"/>
          <p14:tracePt t="34234" x="3860800" y="1162050"/>
          <p14:tracePt t="34251" x="3848100" y="1155700"/>
          <p14:tracePt t="34267" x="3829050" y="1155700"/>
          <p14:tracePt t="34301" x="3803650" y="1155700"/>
          <p14:tracePt t="34303" x="3784600" y="1155700"/>
          <p14:tracePt t="34317" x="3746500" y="1155700"/>
          <p14:tracePt t="34334" x="3740150" y="1155700"/>
          <p14:tracePt t="34351" x="3721100" y="1155700"/>
          <p14:tracePt t="34367" x="3714750" y="1155700"/>
          <p14:tracePt t="34384" x="3708400" y="1162050"/>
          <p14:tracePt t="34402" x="3702050" y="1162050"/>
          <p14:tracePt t="34448" x="3702050" y="1168400"/>
          <p14:tracePt t="34458" x="3695700" y="1174750"/>
          <p14:tracePt t="34469" x="3695700" y="1181100"/>
          <p14:tracePt t="34488" x="3689350" y="1193800"/>
          <p14:tracePt t="34500" x="3689350" y="1206500"/>
          <p14:tracePt t="34502" x="3689350" y="1219200"/>
          <p14:tracePt t="34516" x="3683000" y="1257300"/>
          <p14:tracePt t="34532" x="3683000" y="1276350"/>
          <p14:tracePt t="34548" x="3683000" y="1301750"/>
          <p14:tracePt t="34567" x="3683000" y="1327150"/>
          <p14:tracePt t="34584" x="3683000" y="1333500"/>
          <p14:tracePt t="34601" x="3683000" y="1346200"/>
          <p14:tracePt t="34617" x="3689350" y="1352550"/>
          <p14:tracePt t="34634" x="3695700" y="1365250"/>
          <p14:tracePt t="34651" x="3708400" y="1365250"/>
          <p14:tracePt t="34667" x="3721100" y="1371600"/>
          <p14:tracePt t="34684" x="3740150" y="1377950"/>
          <p14:tracePt t="34701" x="3759200" y="1384300"/>
          <p14:tracePt t="34717" x="3790950" y="1397000"/>
          <p14:tracePt t="34734" x="3810000" y="1397000"/>
          <p14:tracePt t="34751" x="3829050" y="1403350"/>
          <p14:tracePt t="34767" x="3848100" y="1409700"/>
          <p14:tracePt t="34784" x="3854450" y="1409700"/>
          <p14:tracePt t="36675" x="3848100" y="1409700"/>
          <p14:tracePt t="36685" x="3835400" y="1409700"/>
          <p14:tracePt t="36701" x="3810000" y="1409700"/>
          <p14:tracePt t="36702" x="3733800" y="1409700"/>
          <p14:tracePt t="36717" x="3663950" y="1409700"/>
          <p14:tracePt t="36733" x="3511550" y="1409700"/>
          <p14:tracePt t="36751" x="3429000" y="1409700"/>
          <p14:tracePt t="36767" x="3263900" y="1409700"/>
          <p14:tracePt t="36783" x="3111500" y="1409700"/>
          <p14:tracePt t="36801" x="3048000" y="1409700"/>
          <p14:tracePt t="36816" x="2946400" y="1428750"/>
          <p14:tracePt t="36834" x="2901950" y="1435100"/>
          <p14:tracePt t="36850" x="2851150" y="1447800"/>
          <p14:tracePt t="36867" x="2825750" y="1460500"/>
          <p14:tracePt t="36884" x="2813050" y="1460500"/>
          <p14:tracePt t="36901" x="2800350" y="1460500"/>
          <p14:tracePt t="36936" x="2794000" y="1466850"/>
          <p14:tracePt t="36958" x="2787650" y="1466850"/>
          <p14:tracePt t="36978" x="2781300" y="1473200"/>
          <p14:tracePt t="36998" x="2774950" y="1473200"/>
          <p14:tracePt t="37010" x="2768600" y="1473200"/>
          <p14:tracePt t="37020" x="2762250" y="1473200"/>
          <p14:tracePt t="37030" x="2755900" y="1473200"/>
          <p14:tracePt t="37033" x="2749550" y="1473200"/>
          <p14:tracePt t="37051" x="2730500" y="1473200"/>
          <p14:tracePt t="37067" x="2698750" y="1454150"/>
          <p14:tracePt t="37083" x="2679700" y="1441450"/>
          <p14:tracePt t="37101" x="2660650" y="1428750"/>
          <p14:tracePt t="37117" x="2647950" y="1416050"/>
          <p14:tracePt t="37134" x="2635250" y="1397000"/>
          <p14:tracePt t="37151" x="2635250" y="1390650"/>
          <p14:tracePt t="38042" x="2635250" y="1384300"/>
          <p14:tracePt t="38082" x="2641600" y="1377950"/>
          <p14:tracePt t="38095" x="2647950" y="1377950"/>
          <p14:tracePt t="38114" x="2660650" y="1377950"/>
          <p14:tracePt t="38115" x="2673350" y="1377950"/>
          <p14:tracePt t="38135" x="2679700" y="1371600"/>
          <p14:tracePt t="38136" x="2692400" y="1371600"/>
          <p14:tracePt t="38151" x="2711450" y="1371600"/>
          <p14:tracePt t="38167" x="2724150" y="1371600"/>
          <p14:tracePt t="38184" x="2736850" y="1365250"/>
          <p14:tracePt t="38201" x="2749550" y="1365250"/>
          <p14:tracePt t="38217" x="2749550" y="1358900"/>
          <p14:tracePt t="38234" x="2768600" y="1358900"/>
          <p14:tracePt t="38250" x="2774950" y="1352550"/>
          <p14:tracePt t="38267" x="2800350" y="1346200"/>
          <p14:tracePt t="38284" x="2832100" y="1333500"/>
          <p14:tracePt t="38301" x="2844800" y="1327150"/>
          <p14:tracePt t="38317" x="2882900" y="1314450"/>
          <p14:tracePt t="38334" x="2889250" y="1314450"/>
          <p14:tracePt t="38351" x="2921000" y="1308100"/>
          <p14:tracePt t="38367" x="2940050" y="1308100"/>
          <p14:tracePt t="38384" x="2952750" y="1301750"/>
          <p14:tracePt t="38401" x="2978150" y="1295400"/>
          <p14:tracePt t="38418" x="2990850" y="1295400"/>
          <p14:tracePt t="38432" x="3028950" y="1282700"/>
          <p14:tracePt t="38449" x="3060700" y="1270000"/>
          <p14:tracePt t="38467" x="3079750" y="1263650"/>
          <p14:tracePt t="38484" x="3117850" y="1250950"/>
          <p14:tracePt t="38502" x="3168650" y="1244600"/>
          <p14:tracePt t="38537" x="3219450" y="1244600"/>
          <p14:tracePt t="38549" x="3251200" y="1244600"/>
          <p14:tracePt t="38565" x="3314700" y="1244600"/>
          <p14:tracePt t="38581" x="3352800" y="1244600"/>
          <p14:tracePt t="38598" x="3416300" y="1238250"/>
          <p14:tracePt t="38617" x="3473450" y="1238250"/>
          <p14:tracePt t="38634" x="3498850" y="1231900"/>
          <p14:tracePt t="38650" x="3549650" y="1225550"/>
          <p14:tracePt t="38667" x="3568700" y="1225550"/>
          <p14:tracePt t="38684" x="3619500" y="1219200"/>
          <p14:tracePt t="38701" x="3663950" y="1219200"/>
          <p14:tracePt t="38717" x="3689350" y="1219200"/>
          <p14:tracePt t="38733" x="3746500" y="1219200"/>
          <p14:tracePt t="38751" x="3771900" y="1219200"/>
          <p14:tracePt t="38766" x="3835400" y="1219200"/>
          <p14:tracePt t="38784" x="3905250" y="1219200"/>
          <p14:tracePt t="38801" x="3937000" y="1219200"/>
          <p14:tracePt t="38817" x="4006850" y="1219200"/>
          <p14:tracePt t="38834" x="4025900" y="1219200"/>
          <p14:tracePt t="38851" x="4076700" y="1219200"/>
          <p14:tracePt t="38867" x="4095750" y="1219200"/>
          <p14:tracePt t="38883" x="4127500" y="1219200"/>
          <p14:tracePt t="38900" x="4165600" y="1219200"/>
          <p14:tracePt t="38917" x="4184650" y="1219200"/>
          <p14:tracePt t="38933" x="4210050" y="1219200"/>
          <p14:tracePt t="38951" x="4235450" y="1231900"/>
          <p14:tracePt t="38967" x="4235450" y="1238250"/>
          <p14:tracePt t="38984" x="4248150" y="1238250"/>
          <p14:tracePt t="39020" x="4254500" y="1238250"/>
          <p14:tracePt t="39022" x="4260850" y="1244600"/>
          <p14:tracePt t="39034" x="4267200" y="1244600"/>
          <p14:tracePt t="39052" x="4273550" y="1250950"/>
          <p14:tracePt t="39068" x="4292600" y="1257300"/>
          <p14:tracePt t="39085" x="4298950" y="1263650"/>
          <p14:tracePt t="39102" x="4318000" y="1282700"/>
          <p14:tracePt t="39118" x="4330700" y="1289050"/>
          <p14:tracePt t="39135" x="4330700" y="1295400"/>
          <p14:tracePt t="39151" x="4337050" y="1301750"/>
          <p14:tracePt t="39168" x="4343400" y="1301750"/>
          <p14:tracePt t="39185" x="4343400" y="1308100"/>
          <p14:tracePt t="39219" x="4343400" y="1314450"/>
          <p14:tracePt t="39240" x="4349750" y="1314450"/>
          <p14:tracePt t="39241" x="4356100" y="1314450"/>
          <p14:tracePt t="39251" x="4356100" y="1320800"/>
          <p14:tracePt t="39292" x="4362450" y="1320800"/>
          <p14:tracePt t="40441" x="4368800" y="1320800"/>
          <p14:tracePt t="40453" x="4375150" y="1320800"/>
          <p14:tracePt t="40463" x="4387850" y="1320800"/>
          <p14:tracePt t="40472" x="4413250" y="1320800"/>
          <p14:tracePt t="40485" x="4438650" y="1314450"/>
          <p14:tracePt t="40487" x="4476750" y="1301750"/>
          <p14:tracePt t="40503" x="4578350" y="1270000"/>
          <p14:tracePt t="40518" x="4635500" y="1244600"/>
          <p14:tracePt t="40533" x="4762500" y="1206500"/>
          <p14:tracePt t="40550" x="4895850" y="1155700"/>
          <p14:tracePt t="40566" x="4984750" y="1130300"/>
          <p14:tracePt t="40583" x="5175250" y="1066800"/>
          <p14:tracePt t="40602" x="5264150" y="1041400"/>
          <p14:tracePt t="40602" x="5365750" y="1009650"/>
          <p14:tracePt t="40618" x="5461000" y="977900"/>
          <p14:tracePt t="40635" x="5632450" y="914400"/>
          <p14:tracePt t="40652" x="5708650" y="889000"/>
          <p14:tracePt t="40668" x="5829300" y="838200"/>
          <p14:tracePt t="40685" x="5911850" y="781050"/>
          <p14:tracePt t="40702" x="5949950" y="762000"/>
          <p14:tracePt t="40718" x="6026150" y="704850"/>
          <p14:tracePt t="40735" x="6057900" y="685800"/>
          <p14:tracePt t="40735" x="6096000" y="660400"/>
          <p14:tracePt t="40752" x="6134100" y="628650"/>
          <p14:tracePt t="40768" x="6229350" y="584200"/>
          <p14:tracePt t="40785" x="6280150" y="546100"/>
          <p14:tracePt t="40801" x="6375400" y="501650"/>
          <p14:tracePt t="40818" x="6470650" y="463550"/>
          <p14:tracePt t="40835" x="6508750" y="438150"/>
          <p14:tracePt t="40851" x="6578600" y="406400"/>
          <p14:tracePt t="40868" x="6610350" y="393700"/>
          <p14:tracePt t="40884" x="6642100" y="374650"/>
          <p14:tracePt t="40902" x="6654800" y="361950"/>
          <p14:tracePt t="40918" x="6673850" y="349250"/>
          <p14:tracePt t="40934" x="6680200" y="336550"/>
          <p14:tracePt t="40952" x="6686550" y="336550"/>
          <p14:tracePt t="40968" x="6686550" y="330200"/>
          <p14:tracePt t="41196" x="6680200" y="336550"/>
          <p14:tracePt t="41210" x="6673850" y="336550"/>
          <p14:tracePt t="41212" x="6654800" y="342900"/>
          <p14:tracePt t="41218" x="6635750" y="349250"/>
          <p14:tracePt t="41235" x="6572250" y="381000"/>
          <p14:tracePt t="41252" x="6540500" y="393700"/>
          <p14:tracePt t="41269" x="6445250" y="425450"/>
          <p14:tracePt t="41285" x="6369050" y="444500"/>
          <p14:tracePt t="41302" x="6337300" y="463550"/>
          <p14:tracePt t="41318" x="6280150" y="476250"/>
          <p14:tracePt t="41335" x="6254750" y="482600"/>
          <p14:tracePt t="41352" x="6235700" y="488950"/>
          <p14:tracePt t="41369" x="6216650" y="501650"/>
          <p14:tracePt t="41403" x="6216650" y="508000"/>
          <p14:tracePt t="41404" x="6210300" y="508000"/>
          <p14:tracePt t="41434" x="6203950" y="508000"/>
          <p14:tracePt t="41455" x="6197600" y="508000"/>
          <p14:tracePt t="41475" x="6197600" y="514350"/>
          <p14:tracePt t="41487" x="6191250" y="514350"/>
          <p14:tracePt t="41489" x="6184900" y="520700"/>
          <p14:tracePt t="41711" x="6191250" y="520700"/>
          <p14:tracePt t="41731" x="6203950" y="520700"/>
          <p14:tracePt t="41742" x="6223000" y="520700"/>
          <p14:tracePt t="41753" x="6242050" y="520700"/>
          <p14:tracePt t="41755" x="6273800" y="520700"/>
          <p14:tracePt t="41768" x="6337300" y="514350"/>
          <p14:tracePt t="41785" x="6369050" y="514350"/>
          <p14:tracePt t="41801" x="6457950" y="514350"/>
          <p14:tracePt t="41818" x="6496050" y="514350"/>
          <p14:tracePt t="41834" x="6559550" y="514350"/>
          <p14:tracePt t="41851" x="6604000" y="514350"/>
          <p14:tracePt t="41868" x="6616700" y="514350"/>
          <p14:tracePt t="41884" x="6654800" y="514350"/>
          <p14:tracePt t="41902" x="6667500" y="514350"/>
          <p14:tracePt t="41918" x="6686550" y="514350"/>
          <p14:tracePt t="41935" x="6699250" y="514350"/>
          <p14:tracePt t="41951" x="6705600" y="514350"/>
          <p14:tracePt t="41968" x="6711950" y="514350"/>
          <p14:tracePt t="42287" x="6705600" y="514350"/>
          <p14:tracePt t="42297" x="6699250" y="514350"/>
          <p14:tracePt t="42307" x="6692900" y="514350"/>
          <p14:tracePt t="42317" x="6680200" y="514350"/>
          <p14:tracePt t="42334" x="6667500" y="514350"/>
          <p14:tracePt t="42351" x="6616700" y="514350"/>
          <p14:tracePt t="42353" x="6584950" y="514350"/>
          <p14:tracePt t="42368" x="6515100" y="514350"/>
          <p14:tracePt t="42385" x="6438900" y="514350"/>
          <p14:tracePt t="42403" x="6394450" y="514350"/>
          <p14:tracePt t="42416" x="6299200" y="527050"/>
          <p14:tracePt t="42433" x="6254750" y="546100"/>
          <p14:tracePt t="42450" x="6159500" y="577850"/>
          <p14:tracePt t="42468" x="6057900" y="615950"/>
          <p14:tracePt t="42485" x="6000750" y="641350"/>
          <p14:tracePt t="42502" x="5873750" y="692150"/>
          <p14:tracePt t="42519" x="5803900" y="723900"/>
          <p14:tracePt t="42535" x="5645150" y="787400"/>
          <p14:tracePt t="42550" x="5467350" y="850900"/>
          <p14:tracePt t="42568" x="5378450" y="889000"/>
          <p14:tracePt t="42584" x="5200650" y="946150"/>
          <p14:tracePt t="42602" x="5111750" y="984250"/>
          <p14:tracePt t="42618" x="4972050" y="1047750"/>
          <p14:tracePt t="42634" x="4864100" y="1111250"/>
          <p14:tracePt t="42651" x="4813300" y="1143000"/>
          <p14:tracePt t="42668" x="4743450" y="1206500"/>
          <p14:tracePt t="42684" x="4686300" y="1263650"/>
          <p14:tracePt t="42702" x="4660900" y="1282700"/>
          <p14:tracePt t="42717" x="4622800" y="1320800"/>
          <p14:tracePt t="42735" x="4610100" y="1333500"/>
          <p14:tracePt t="42750" x="4572000" y="1365250"/>
          <p14:tracePt t="42768" x="4540250" y="1390650"/>
          <p14:tracePt t="42785" x="4527550" y="1397000"/>
          <p14:tracePt t="42802" x="4495800" y="1428750"/>
          <p14:tracePt t="42818" x="4476750" y="1441450"/>
          <p14:tracePt t="42834" x="4438650" y="1460500"/>
          <p14:tracePt t="42851" x="4419600" y="1466850"/>
          <p14:tracePt t="42867" x="4381500" y="1479550"/>
          <p14:tracePt t="42884" x="4349750" y="1492250"/>
          <p14:tracePt t="42902" x="4330700" y="1492250"/>
          <p14:tracePt t="42918" x="4324350" y="1492250"/>
          <p14:tracePt t="43786" x="4330700" y="1492250"/>
          <p14:tracePt t="43797" x="4343400" y="1492250"/>
          <p14:tracePt t="43799" x="4362450" y="1473200"/>
          <p14:tracePt t="43818" x="4387850" y="1447800"/>
          <p14:tracePt t="43819" x="4438650" y="1409700"/>
          <p14:tracePt t="43835" x="4603750" y="1295400"/>
          <p14:tracePt t="43852" x="4705350" y="1225550"/>
          <p14:tracePt t="43868" x="5003800" y="1079500"/>
          <p14:tracePt t="43885" x="5327650" y="939800"/>
          <p14:tracePt t="43902" x="5492750" y="882650"/>
          <p14:tracePt t="43918" x="5695950" y="812800"/>
          <p14:tracePt t="43935" x="5772150" y="800100"/>
          <p14:tracePt t="43951" x="5886450" y="755650"/>
          <p14:tracePt t="43968" x="5969000" y="736600"/>
          <p14:tracePt t="43984" x="6007100" y="730250"/>
          <p14:tracePt t="44002" x="6064250" y="704850"/>
          <p14:tracePt t="44018" x="6089650" y="698500"/>
          <p14:tracePt t="44034" x="6134100" y="679450"/>
          <p14:tracePt t="44052" x="6165850" y="666750"/>
          <p14:tracePt t="44068" x="6184900" y="660400"/>
          <p14:tracePt t="44085" x="6210300" y="654050"/>
          <p14:tracePt t="44102" x="6223000" y="647700"/>
          <p14:tracePt t="44118" x="6254750" y="635000"/>
          <p14:tracePt t="44135" x="6267450" y="628650"/>
          <p14:tracePt t="44151" x="6280150" y="628650"/>
          <p14:tracePt t="44222" x="6280150" y="622300"/>
          <p14:tracePt t="44233" x="6286500" y="622300"/>
          <p14:tracePt t="44251" x="6299200" y="622300"/>
          <p14:tracePt t="44253" x="6337300" y="615950"/>
          <p14:tracePt t="44268" x="6438900" y="615950"/>
          <p14:tracePt t="44285" x="6502400" y="615950"/>
          <p14:tracePt t="44301" x="6623050" y="615950"/>
          <p14:tracePt t="44318" x="6680200" y="615950"/>
          <p14:tracePt t="44334" x="6743700" y="615950"/>
          <p14:tracePt t="44461" x="6737350" y="615950"/>
          <p14:tracePt t="44471" x="6731000" y="615950"/>
          <p14:tracePt t="44481" x="6724650" y="615950"/>
          <p14:tracePt t="44492" x="6711950" y="622300"/>
          <p14:tracePt t="44501" x="6692900" y="628650"/>
          <p14:tracePt t="44516" x="6673850" y="641350"/>
          <p14:tracePt t="44517" x="6616700" y="660400"/>
          <p14:tracePt t="44533" x="6565900" y="685800"/>
          <p14:tracePt t="44549" x="6438900" y="736600"/>
          <p14:tracePt t="44566" x="6362700" y="762000"/>
          <p14:tracePt t="44566" x="6273800" y="787400"/>
          <p14:tracePt t="44585" x="6159500" y="825500"/>
          <p14:tracePt t="44601" x="5937250" y="889000"/>
          <p14:tracePt t="44618" x="5797550" y="933450"/>
          <p14:tracePt t="44634" x="5505450" y="1035050"/>
          <p14:tracePt t="44651" x="5340350" y="1104900"/>
          <p14:tracePt t="44667" x="5054600" y="1225550"/>
          <p14:tracePt t="44684" x="4806950" y="1346200"/>
          <p14:tracePt t="44702" x="4711700" y="1403350"/>
          <p14:tracePt t="44718" x="4572000" y="1498600"/>
          <p14:tracePt t="44735" x="4527550" y="1530350"/>
          <p14:tracePt t="44751" x="4457700" y="1593850"/>
          <p14:tracePt t="44768" x="4425950" y="1619250"/>
          <p14:tracePt t="44784" x="4394200" y="1657350"/>
          <p14:tracePt t="44801" x="4368800" y="1682750"/>
          <p14:tracePt t="44819" x="4362450" y="1689100"/>
          <p14:tracePt t="44834" x="4343400" y="1701800"/>
          <p14:tracePt t="44852" x="4318000" y="1708150"/>
          <p14:tracePt t="44868" x="4311650" y="1708150"/>
          <p14:tracePt t="44885" x="4273550" y="1714500"/>
          <p14:tracePt t="44901" x="4254500" y="1714500"/>
          <p14:tracePt t="44918" x="4222750" y="1714500"/>
          <p14:tracePt t="44935" x="4184650" y="1714500"/>
          <p14:tracePt t="44952" x="4171950" y="1714500"/>
          <p14:tracePt t="44968" x="4146550" y="1714500"/>
          <p14:tracePt t="44985" x="4140200" y="1708150"/>
          <p14:tracePt t="45001" x="4133850" y="1708150"/>
          <p14:tracePt t="45018" x="4127500" y="1695450"/>
          <p14:tracePt t="45035" x="4127500" y="1689100"/>
          <p14:tracePt t="45052" x="4121150" y="1676400"/>
          <p14:tracePt t="45068" x="4121150" y="1670050"/>
          <p14:tracePt t="45085" x="4121150" y="1651000"/>
          <p14:tracePt t="45101" x="4127500" y="1625600"/>
          <p14:tracePt t="45118" x="4140200" y="1612900"/>
          <p14:tracePt t="45134" x="4159250" y="1593850"/>
          <p14:tracePt t="45151" x="4171950" y="1581150"/>
          <p14:tracePt t="45167" x="4184650" y="1574800"/>
          <p14:tracePt t="45184" x="4191000" y="1568450"/>
          <p14:tracePt t="45202" x="4197350" y="1568450"/>
          <p14:tracePt t="45218" x="4203700" y="1562100"/>
          <p14:tracePt t="45235" x="4210050" y="1562100"/>
          <p14:tracePt t="45275" x="4216400" y="1562100"/>
          <p14:tracePt t="45284" x="4222750" y="1562100"/>
          <p14:tracePt t="45286" x="4229100" y="1562100"/>
          <p14:tracePt t="45301" x="4241800" y="1555750"/>
          <p14:tracePt t="45318" x="4248150" y="1549400"/>
          <p14:tracePt t="45334" x="4260850" y="1536700"/>
          <p14:tracePt t="45352" x="4273550" y="1536700"/>
          <p14:tracePt t="45368" x="4279900" y="1524000"/>
          <p14:tracePt t="45385" x="4286250" y="1524000"/>
          <p14:tracePt t="45879" x="4279900" y="1524000"/>
          <p14:tracePt t="45893" x="4273550" y="1524000"/>
          <p14:tracePt t="45902" x="4254500" y="1524000"/>
          <p14:tracePt t="45903" x="4235450" y="1524000"/>
          <p14:tracePt t="45918" x="4191000" y="1524000"/>
          <p14:tracePt t="45935" x="4159250" y="1524000"/>
          <p14:tracePt t="45952" x="4076700" y="1524000"/>
          <p14:tracePt t="45967" x="4013200" y="1524000"/>
          <p14:tracePt t="45984" x="3975100" y="1524000"/>
          <p14:tracePt t="46018" x="3898900" y="1524000"/>
          <p14:tracePt t="46020" x="3841750" y="1517650"/>
          <p14:tracePt t="46035" x="3816350" y="1517650"/>
          <p14:tracePt t="46051" x="3778250" y="1517650"/>
          <p14:tracePt t="46068" x="3765550" y="1511300"/>
          <p14:tracePt t="46084" x="3759200" y="1511300"/>
          <p14:tracePt t="46280" x="3759200" y="1504950"/>
          <p14:tracePt t="46293" x="3759200" y="1498600"/>
          <p14:tracePt t="46301" x="3759200" y="1492250"/>
          <p14:tracePt t="46310" x="3759200" y="1485900"/>
          <p14:tracePt t="46318" x="3759200" y="1473200"/>
          <p14:tracePt t="46354" x="3759200" y="1466850"/>
          <p14:tracePt t="46374" x="3759200" y="1460500"/>
          <p14:tracePt t="46415" x="3759200" y="1454150"/>
          <p14:tracePt t="46466" x="3759200" y="1447800"/>
          <p14:tracePt t="46497" x="3759200" y="1441450"/>
          <p14:tracePt t="46589" x="3759200" y="1435100"/>
          <p14:tracePt t="46620" x="3759200" y="1428750"/>
          <p14:tracePt t="46641" x="3759200" y="1422400"/>
          <p14:tracePt t="46672" x="3759200" y="1416050"/>
          <p14:tracePt t="46694" x="3759200" y="1409700"/>
          <p14:tracePt t="46703" x="3759200" y="1403350"/>
          <p14:tracePt t="47203" x="3752850" y="1403350"/>
          <p14:tracePt t="47227" x="3746500" y="1403350"/>
          <p14:tracePt t="47245" x="3740150" y="1409700"/>
          <p14:tracePt t="47255" x="3740150" y="1416050"/>
          <p14:tracePt t="47259" x="3733800" y="1416050"/>
          <p14:tracePt t="47268" x="3727450" y="1416050"/>
          <p14:tracePt t="47284" x="3721100" y="1416050"/>
          <p14:tracePt t="47302" x="3721100" y="1422400"/>
          <p14:tracePt t="47318" x="3708400" y="1422400"/>
          <p14:tracePt t="47334" x="3702050" y="1422400"/>
          <p14:tracePt t="47352" x="3695700" y="1422400"/>
          <p14:tracePt t="47368" x="3689350" y="1428750"/>
          <p14:tracePt t="47385" x="3683000" y="1428750"/>
          <p14:tracePt t="47401" x="3683000" y="1435100"/>
          <p14:tracePt t="47419" x="3663950" y="1435100"/>
          <p14:tracePt t="47433" x="3657600" y="1435100"/>
          <p14:tracePt t="47449" x="3632200" y="1447800"/>
          <p14:tracePt t="47466" x="3625850" y="1454150"/>
          <p14:tracePt t="47483" x="3606800" y="1466850"/>
          <p14:tracePt t="47503" x="3594100" y="1473200"/>
          <p14:tracePt t="47518" x="3581400" y="1479550"/>
          <p14:tracePt t="47536" x="3575050" y="1479550"/>
          <p14:tracePt t="47549" x="3562350" y="1485900"/>
          <p14:tracePt t="47587" x="3549650" y="1492250"/>
          <p14:tracePt t="47588" x="3536950" y="1492250"/>
          <p14:tracePt t="47601" x="3530600" y="1498600"/>
          <p14:tracePt t="47617" x="3505200" y="1511300"/>
          <p14:tracePt t="47635" x="3473450" y="1524000"/>
          <p14:tracePt t="47652" x="3454400" y="1530350"/>
          <p14:tracePt t="47668" x="3416300" y="1536700"/>
          <p14:tracePt t="47685" x="3397250" y="1543050"/>
          <p14:tracePt t="47702" x="3371850" y="1555750"/>
          <p14:tracePt t="47718" x="3333750" y="1568450"/>
          <p14:tracePt t="47735" x="3314700" y="1574800"/>
          <p14:tracePt t="47751" x="3282950" y="1581150"/>
          <p14:tracePt t="47768" x="3263900" y="1587500"/>
          <p14:tracePt t="47784" x="3232150" y="1600200"/>
          <p14:tracePt t="47801" x="3200400" y="1612900"/>
          <p14:tracePt t="47818" x="3187700" y="1612900"/>
          <p14:tracePt t="47835" x="3149600" y="1619250"/>
          <p14:tracePt t="47852" x="3136900" y="1625600"/>
          <p14:tracePt t="47867" x="3092450" y="1638300"/>
          <p14:tracePt t="47885" x="3048000" y="1651000"/>
          <p14:tracePt t="47901" x="3022600" y="1657350"/>
          <p14:tracePt t="47918" x="2978150" y="1676400"/>
          <p14:tracePt t="47934" x="2965450" y="1682750"/>
          <p14:tracePt t="47951" x="2921000" y="1701800"/>
          <p14:tracePt t="47968" x="2889250" y="1714500"/>
          <p14:tracePt t="47985" x="2882900" y="1720850"/>
          <p14:tracePt t="48000" x="2851150" y="1727200"/>
          <p14:tracePt t="48018" x="2838450" y="1733550"/>
          <p14:tracePt t="48035" x="2806700" y="1746250"/>
          <p14:tracePt t="48051" x="2762250" y="1758950"/>
          <p14:tracePt t="48068" x="2736850" y="1765300"/>
          <p14:tracePt t="48084" x="2667000" y="1778000"/>
          <p14:tracePt t="48102" x="2628900" y="1797050"/>
          <p14:tracePt t="48118" x="2559050" y="1816100"/>
          <p14:tracePt t="48134" x="2495550" y="1835150"/>
          <p14:tracePt t="48152" x="2470150" y="1841500"/>
          <p14:tracePt t="48168" x="2425700" y="1860550"/>
          <p14:tracePt t="48185" x="2406650" y="1873250"/>
          <p14:tracePt t="48201" x="2362200" y="1905000"/>
          <p14:tracePt t="48218" x="2343150" y="1924050"/>
          <p14:tracePt t="48234" x="2305050" y="1955800"/>
          <p14:tracePt t="48251" x="2279650" y="1987550"/>
          <p14:tracePt t="48268" x="2266950" y="1993900"/>
          <p14:tracePt t="48284" x="2241550" y="2012950"/>
          <p14:tracePt t="48302" x="2235200" y="2025650"/>
          <p14:tracePt t="48318" x="2216150" y="2044700"/>
          <p14:tracePt t="48335" x="2190750" y="2057400"/>
          <p14:tracePt t="48351" x="2178050" y="2070100"/>
          <p14:tracePt t="48368" x="2152650" y="2101850"/>
          <p14:tracePt t="48385" x="2139950" y="2114550"/>
          <p14:tracePt t="48401" x="2114550" y="2139950"/>
          <p14:tracePt t="48416" x="2101850" y="2152650"/>
          <p14:tracePt t="48433" x="2089150" y="2171700"/>
          <p14:tracePt t="48451" x="2076450" y="2184400"/>
          <p14:tracePt t="48468" x="2070100" y="2190750"/>
          <p14:tracePt t="48486" x="2070100" y="2197100"/>
          <p14:tracePt t="48501" x="2057400" y="2197100"/>
          <p14:tracePt t="48518" x="2057400" y="2203450"/>
          <p14:tracePt t="48534" x="2051050" y="2209800"/>
          <p14:tracePt t="48549" x="2044700" y="2216150"/>
          <p14:tracePt t="48549" x="2032000" y="2222500"/>
          <p14:tracePt t="48568" x="2032000" y="2228850"/>
          <p14:tracePt t="48584" x="2019300" y="2235200"/>
          <p14:tracePt t="48601" x="2012950" y="2247900"/>
          <p14:tracePt t="48617" x="2000250" y="2260600"/>
          <p14:tracePt t="48634" x="1993900" y="2266950"/>
          <p14:tracePt t="48650" x="1987550" y="2279650"/>
          <p14:tracePt t="48668" x="1974850" y="2286000"/>
          <p14:tracePt t="48685" x="1974850" y="2292350"/>
          <p14:tracePt t="48725" x="1968500" y="2298700"/>
          <p14:tracePt t="48757" x="1962150" y="2298700"/>
          <p14:tracePt t="48767" x="1955800" y="2305050"/>
          <p14:tracePt t="48777" x="1955800" y="2311400"/>
          <p14:tracePt t="48791" x="1949450" y="2311400"/>
          <p14:tracePt t="48792" x="1943100" y="2324100"/>
          <p14:tracePt t="48799" x="1936750" y="2336800"/>
          <p14:tracePt t="48818" x="1930400" y="2349500"/>
          <p14:tracePt t="48835" x="1924050" y="2374900"/>
          <p14:tracePt t="48872" x="1924050" y="2387600"/>
          <p14:tracePt t="49066" x="1924050" y="2393950"/>
          <p14:tracePt t="49158" x="1930400" y="2393950"/>
          <p14:tracePt t="49168" x="1936750" y="2393950"/>
          <p14:tracePt t="49184" x="1943100" y="2393950"/>
          <p14:tracePt t="49186" x="1974850" y="2393950"/>
          <p14:tracePt t="49201" x="1981200" y="2393950"/>
          <p14:tracePt t="49218" x="2006600" y="2393950"/>
          <p14:tracePt t="49234" x="2019300" y="2393950"/>
          <p14:tracePt t="49251" x="2025650" y="2393950"/>
          <p14:tracePt t="49267" x="2032000" y="2393950"/>
          <p14:tracePt t="49304" x="2038350" y="2393950"/>
          <p14:tracePt t="49305" x="2044700" y="2393950"/>
          <p14:tracePt t="49335" x="2051050" y="2393950"/>
          <p14:tracePt t="49336" x="2063750" y="2393950"/>
          <p14:tracePt t="49351" x="2076450" y="2393950"/>
          <p14:tracePt t="49368" x="2082800" y="2393950"/>
          <p14:tracePt t="49385" x="2101850" y="2393950"/>
          <p14:tracePt t="49402" x="2108200" y="2393950"/>
          <p14:tracePt t="49417" x="2127250" y="2393950"/>
          <p14:tracePt t="49449" x="2139950" y="2393950"/>
          <p14:tracePt t="49450" x="2146300" y="2393950"/>
          <p14:tracePt t="49468" x="2152650" y="2393950"/>
          <p14:tracePt t="49485" x="2159000" y="2393950"/>
          <p14:tracePt t="49500" x="2165350" y="2393950"/>
          <p14:tracePt t="49516" x="2171700" y="2393950"/>
          <p14:tracePt t="49553" x="2178050" y="2393950"/>
          <p14:tracePt t="49574" x="2184400" y="2393950"/>
          <p14:tracePt t="49748" x="2190750" y="2393950"/>
          <p14:tracePt t="49760" x="2197100" y="2393950"/>
          <p14:tracePt t="49770" x="2203450" y="2393950"/>
          <p14:tracePt t="49791" x="2209800" y="2393950"/>
          <p14:tracePt t="49801" x="2216150" y="2393950"/>
          <p14:tracePt t="49803" x="2222500" y="2393950"/>
          <p14:tracePt t="49818" x="2228850" y="2393950"/>
          <p14:tracePt t="49833" x="2235200" y="2393950"/>
          <p14:tracePt t="49851" x="2254250" y="2393950"/>
          <p14:tracePt t="49868" x="2260600" y="2393950"/>
          <p14:tracePt t="49868" x="2266950" y="2393950"/>
          <p14:tracePt t="49885" x="2286000" y="2393950"/>
          <p14:tracePt t="49902" x="2298700" y="2393950"/>
          <p14:tracePt t="49918" x="2311400" y="2393950"/>
          <p14:tracePt t="49934" x="2317750" y="2393950"/>
          <p14:tracePt t="49951" x="2324100" y="2393950"/>
          <p14:tracePt t="49968" x="2330450" y="2393950"/>
          <p14:tracePt t="49983" x="2349500" y="2393950"/>
          <p14:tracePt t="50001" x="2355850" y="2393950"/>
          <p14:tracePt t="50018" x="2393950" y="2393950"/>
          <p14:tracePt t="50034" x="2413000" y="2393950"/>
          <p14:tracePt t="50051" x="2444750" y="2393950"/>
          <p14:tracePt t="50068" x="2501900" y="2393950"/>
          <p14:tracePt t="50084" x="2533650" y="2393950"/>
          <p14:tracePt t="50101" x="2584450" y="2393950"/>
          <p14:tracePt t="50118" x="2609850" y="2393950"/>
          <p14:tracePt t="50134" x="2641600" y="2393950"/>
          <p14:tracePt t="50151" x="2654300" y="2393950"/>
          <p14:tracePt t="50188" x="2660650" y="2393950"/>
          <p14:tracePt t="50191" x="2673350" y="2393950"/>
          <p14:tracePt t="50201" x="2679700" y="2393950"/>
          <p14:tracePt t="50218" x="2717800" y="2393950"/>
          <p14:tracePt t="50234" x="2762250" y="2381250"/>
          <p14:tracePt t="50252" x="2774950" y="2381250"/>
          <p14:tracePt t="50268" x="2806700" y="2374900"/>
          <p14:tracePt t="50285" x="2813050" y="2374900"/>
          <p14:tracePt t="50475" x="2813050" y="2368550"/>
          <p14:tracePt t="50516" x="2813050" y="2362200"/>
          <p14:tracePt t="50537" x="2813050" y="2355850"/>
          <p14:tracePt t="50568" x="2806700" y="2355850"/>
          <p14:tracePt t="50578" x="2800350" y="2355850"/>
          <p14:tracePt t="50599" x="2787650" y="2355850"/>
          <p14:tracePt t="50609" x="2774950" y="2349500"/>
          <p14:tracePt t="50625" x="2768600" y="2349500"/>
          <p14:tracePt t="50630" x="2755900" y="2349500"/>
          <p14:tracePt t="50633" x="2743200" y="2349500"/>
          <p14:tracePt t="50649" x="2724150" y="2349500"/>
          <p14:tracePt t="50668" x="2698750" y="2349500"/>
          <p14:tracePt t="50684" x="2686050" y="2349500"/>
          <p14:tracePt t="50701" x="2667000" y="2349500"/>
          <p14:tracePt t="50718" x="2660650" y="2349500"/>
          <p14:tracePt t="50718" x="2654300" y="2349500"/>
          <p14:tracePt t="50735" x="2647950" y="2349500"/>
          <p14:tracePt t="50751" x="2641600" y="2349500"/>
          <p14:tracePt t="51509" x="2647950" y="2349500"/>
          <p14:tracePt t="51530" x="2654300" y="2349500"/>
          <p14:tracePt t="51534" x="2667000" y="2355850"/>
          <p14:tracePt t="51560" x="2673350" y="2362200"/>
          <p14:tracePt t="51570" x="2679700" y="2362200"/>
          <p14:tracePt t="51580" x="2686050" y="2368550"/>
          <p14:tracePt t="51897" x="2686050" y="2374900"/>
          <p14:tracePt t="51910" x="2686050" y="2381250"/>
          <p14:tracePt t="51920" x="2692400" y="2381250"/>
          <p14:tracePt t="51922" x="2705100" y="2387600"/>
          <p14:tracePt t="51934" x="2724150" y="2393950"/>
          <p14:tracePt t="51951" x="2736850" y="2400300"/>
          <p14:tracePt t="51968" x="2774950" y="2413000"/>
          <p14:tracePt t="51985" x="2794000" y="2419350"/>
          <p14:tracePt t="52001" x="2838450" y="2432050"/>
          <p14:tracePt t="52018" x="2876550" y="2438400"/>
          <p14:tracePt t="52034" x="2933700" y="2451100"/>
          <p14:tracePt t="52051" x="3003550" y="2463800"/>
          <p14:tracePt t="52068" x="3041650" y="2482850"/>
          <p14:tracePt t="52084" x="3124200" y="2495550"/>
          <p14:tracePt t="52101" x="3194050" y="2514600"/>
          <p14:tracePt t="52118" x="3238500" y="2527300"/>
          <p14:tracePt t="52133" x="3346450" y="2546350"/>
          <p14:tracePt t="52151" x="3397250" y="2546350"/>
          <p14:tracePt t="52168" x="3511550" y="2565400"/>
          <p14:tracePt t="52184" x="3600450" y="2565400"/>
          <p14:tracePt t="52201" x="3632200" y="2565400"/>
          <p14:tracePt t="52217" x="3663950" y="2565400"/>
          <p14:tracePt t="52234" x="3676650" y="2565400"/>
          <p14:tracePt t="52250" x="3689350" y="2565400"/>
          <p14:tracePt t="52267" x="3702050" y="2565400"/>
          <p14:tracePt t="52267" x="3708400" y="2565400"/>
          <p14:tracePt t="52285" x="3721100" y="2565400"/>
          <p14:tracePt t="52301" x="3752850" y="2565400"/>
          <p14:tracePt t="52318" x="3765550" y="2565400"/>
          <p14:tracePt t="52333" x="3803650" y="2559050"/>
          <p14:tracePt t="52351" x="3816350" y="2552700"/>
          <p14:tracePt t="52368" x="3835400" y="2540000"/>
          <p14:tracePt t="52384" x="3854450" y="2533650"/>
          <p14:tracePt t="52402" x="3860800" y="2520950"/>
          <p14:tracePt t="52419" x="3867150" y="2514600"/>
          <p14:tracePt t="52435" x="3873500" y="2508250"/>
          <p14:tracePt t="52449" x="3879850" y="2495550"/>
          <p14:tracePt t="52468" x="3886200" y="2482850"/>
          <p14:tracePt t="52484" x="3886200" y="2476500"/>
          <p14:tracePt t="52501" x="3892550" y="2451100"/>
          <p14:tracePt t="52519" x="3892550" y="2444750"/>
          <p14:tracePt t="52533" x="3892550" y="2413000"/>
          <p14:tracePt t="52550" x="3892550" y="2406650"/>
          <p14:tracePt t="52566" x="3892550" y="2374900"/>
          <p14:tracePt t="52582" x="3892550" y="2355850"/>
          <p14:tracePt t="52600" x="3892550" y="2343150"/>
          <p14:tracePt t="52618" x="3892550" y="2330450"/>
          <p14:tracePt t="52635" x="3892550" y="2324100"/>
          <p14:tracePt t="53546" x="3898900" y="2324100"/>
          <p14:tracePt t="53557" x="3911600" y="2317750"/>
          <p14:tracePt t="53567" x="3930650" y="2311400"/>
          <p14:tracePt t="53577" x="3956050" y="2298700"/>
          <p14:tracePt t="53584" x="4038600" y="2273300"/>
          <p14:tracePt t="53601" x="4095750" y="2247900"/>
          <p14:tracePt t="53618" x="4235450" y="2197100"/>
          <p14:tracePt t="53635" x="4400550" y="2127250"/>
          <p14:tracePt t="53651" x="4489450" y="2082800"/>
          <p14:tracePt t="53667" x="4686300" y="1968500"/>
          <p14:tracePt t="53684" x="4775200" y="1905000"/>
          <p14:tracePt t="53701" x="4946650" y="1790700"/>
          <p14:tracePt t="53718" x="5111750" y="1670050"/>
          <p14:tracePt t="53734" x="5181600" y="1619250"/>
          <p14:tracePt t="53750" x="5334000" y="1530350"/>
          <p14:tracePt t="53767" x="5403850" y="1485900"/>
          <p14:tracePt t="53783" x="5549900" y="1409700"/>
          <p14:tracePt t="53801" x="5695950" y="1346200"/>
          <p14:tracePt t="53818" x="5778500" y="1314450"/>
          <p14:tracePt t="53834" x="5924550" y="1250950"/>
          <p14:tracePt t="53852" x="6000750" y="1225550"/>
          <p14:tracePt t="53867" x="6159500" y="1174750"/>
          <p14:tracePt t="53884" x="6229350" y="1149350"/>
          <p14:tracePt t="53900" x="6375400" y="1098550"/>
          <p14:tracePt t="53918" x="6502400" y="1047750"/>
          <p14:tracePt t="53935" x="6572250" y="1022350"/>
          <p14:tracePt t="53951" x="6705600" y="977900"/>
          <p14:tracePt t="53968" x="6781800" y="952500"/>
          <p14:tracePt t="53985" x="6927850" y="908050"/>
          <p14:tracePt t="54001" x="7086600" y="863600"/>
          <p14:tracePt t="54018" x="7156450" y="838200"/>
          <p14:tracePt t="54034" x="7270750" y="787400"/>
          <p14:tracePt t="54051" x="7327900" y="774700"/>
          <p14:tracePt t="54068" x="7391400" y="742950"/>
          <p14:tracePt t="54084" x="7442200" y="723900"/>
          <p14:tracePt t="54101" x="7467600" y="711200"/>
          <p14:tracePt t="54118" x="7524750" y="692150"/>
          <p14:tracePt t="54134" x="7550150" y="685800"/>
          <p14:tracePt t="54151" x="7600950" y="660400"/>
          <p14:tracePt t="54168" x="7645400" y="641350"/>
          <p14:tracePt t="54184" x="7664450" y="628650"/>
          <p14:tracePt t="54201" x="7696200" y="615950"/>
          <p14:tracePt t="54217" x="7715250" y="609600"/>
          <p14:tracePt t="54234" x="7766050" y="590550"/>
          <p14:tracePt t="54251" x="7829550" y="565150"/>
          <p14:tracePt t="54268" x="7867650" y="546100"/>
          <p14:tracePt t="54284" x="7912100" y="520700"/>
          <p14:tracePt t="54301" x="7931150" y="508000"/>
          <p14:tracePt t="54318" x="7956550" y="495300"/>
          <p14:tracePt t="54334" x="7969250" y="482600"/>
          <p14:tracePt t="54352" x="7975600" y="476250"/>
          <p14:tracePt t="54367" x="7981950" y="463550"/>
          <p14:tracePt t="54385" x="7988300" y="450850"/>
          <p14:tracePt t="54401" x="8001000" y="431800"/>
          <p14:tracePt t="54419" x="8013700" y="406400"/>
          <p14:tracePt t="54435" x="8013700" y="400050"/>
          <p14:tracePt t="54451" x="8013700" y="374650"/>
          <p14:tracePt t="54468" x="8013700" y="368300"/>
          <p14:tracePt t="54484" x="8013700" y="342900"/>
          <p14:tracePt t="54501" x="8013700" y="323850"/>
          <p14:tracePt t="54518" x="8013700" y="317500"/>
          <p14:tracePt t="54550" x="8013700" y="292100"/>
          <p14:tracePt t="54551" x="8013700" y="285750"/>
          <p14:tracePt t="54566" x="8013700" y="266700"/>
          <p14:tracePt t="54583" x="8013700" y="260350"/>
          <p14:tracePt t="54601" x="8013700" y="247650"/>
          <p14:tracePt t="54618" x="8013700" y="234950"/>
          <p14:tracePt t="54634" x="8013700" y="228600"/>
          <p14:tracePt t="54651" x="8013700" y="215900"/>
          <p14:tracePt t="54668" x="8013700" y="209550"/>
          <p14:tracePt t="54685" x="8001000" y="196850"/>
          <p14:tracePt t="54700" x="7994650" y="184150"/>
          <p14:tracePt t="54718" x="7988300" y="177800"/>
          <p14:tracePt t="54735" x="7981950" y="165100"/>
          <p14:tracePt t="54751" x="7962900" y="158750"/>
          <p14:tracePt t="54768" x="7956550" y="152400"/>
          <p14:tracePt t="54783" x="7931150" y="146050"/>
          <p14:tracePt t="54801" x="7924800" y="139700"/>
          <p14:tracePt t="54817" x="7899400" y="133350"/>
          <p14:tracePt t="54834" x="7880350" y="133350"/>
          <p14:tracePt t="54852" x="7861300" y="133350"/>
          <p14:tracePt t="54867" x="7842250" y="133350"/>
          <p14:tracePt t="54884" x="7823200" y="133350"/>
          <p14:tracePt t="54900" x="7797800" y="133350"/>
          <p14:tracePt t="54917" x="7785100" y="139700"/>
          <p14:tracePt t="54933" x="7772400" y="152400"/>
          <p14:tracePt t="54952" x="7753350" y="158750"/>
          <p14:tracePt t="54968" x="7747000" y="158750"/>
          <p14:tracePt t="54984" x="7740650" y="171450"/>
          <p14:tracePt t="55001" x="7727950" y="177800"/>
          <p14:tracePt t="55017" x="7715250" y="196850"/>
          <p14:tracePt t="55034" x="7696200" y="215900"/>
          <p14:tracePt t="55050" x="7683500" y="228600"/>
          <p14:tracePt t="55068" x="7670800" y="247650"/>
          <p14:tracePt t="55085" x="7664450" y="260350"/>
          <p14:tracePt t="55101" x="7651750" y="273050"/>
          <p14:tracePt t="55118" x="7651750" y="292100"/>
          <p14:tracePt t="55134" x="7645400" y="311150"/>
          <p14:tracePt t="55151" x="7639050" y="330200"/>
          <p14:tracePt t="55167" x="7639050" y="349250"/>
          <p14:tracePt t="55184" x="7639050" y="368300"/>
          <p14:tracePt t="55201" x="7639050" y="387350"/>
          <p14:tracePt t="55218" x="7639050" y="393700"/>
          <p14:tracePt t="55234" x="7645400" y="412750"/>
          <p14:tracePt t="55251" x="7658100" y="419100"/>
          <p14:tracePt t="55268" x="7670800" y="425450"/>
          <p14:tracePt t="55284" x="7702550" y="438150"/>
          <p14:tracePt t="55301" x="7708900" y="444500"/>
          <p14:tracePt t="55317" x="7747000" y="450850"/>
          <p14:tracePt t="55334" x="7772400" y="450850"/>
          <p14:tracePt t="55351" x="7810500" y="457200"/>
          <p14:tracePt t="55368" x="7848600" y="457200"/>
          <p14:tracePt t="55385" x="7867650" y="457200"/>
          <p14:tracePt t="55401" x="7893050" y="457200"/>
          <p14:tracePt t="55419" x="7912100" y="457200"/>
          <p14:tracePt t="55435" x="7931150" y="457200"/>
          <p14:tracePt t="55449" x="7943850" y="457200"/>
          <p14:tracePt t="55469" x="7950200" y="457200"/>
          <p14:tracePt t="55484" x="7962900" y="450850"/>
          <p14:tracePt t="55501" x="7969250" y="444500"/>
          <p14:tracePt t="55518" x="7981950" y="438150"/>
          <p14:tracePt t="55535" x="7981950" y="425450"/>
          <p14:tracePt t="55552" x="7988300" y="412750"/>
          <p14:tracePt t="55568" x="7994650" y="387350"/>
          <p14:tracePt t="55585" x="8001000" y="374650"/>
          <p14:tracePt t="55599" x="8001000" y="336550"/>
          <p14:tracePt t="55618" x="8001000" y="330200"/>
          <p14:tracePt t="55634" x="8001000" y="298450"/>
          <p14:tracePt t="55651" x="8001000" y="273050"/>
          <p14:tracePt t="55668" x="8001000" y="260350"/>
          <p14:tracePt t="55684" x="7994650" y="241300"/>
          <p14:tracePt t="55701" x="7988300" y="228600"/>
          <p14:tracePt t="55718" x="7969250" y="209550"/>
          <p14:tracePt t="55733" x="7943850" y="196850"/>
          <p14:tracePt t="55751" x="7924800" y="184150"/>
          <p14:tracePt t="55768" x="7899400" y="171450"/>
          <p14:tracePt t="55784" x="7880350" y="165100"/>
          <p14:tracePt t="55801" x="7848600" y="158750"/>
          <p14:tracePt t="55818" x="7823200" y="152400"/>
          <p14:tracePt t="55834" x="7810500" y="152400"/>
          <p14:tracePt t="55850" x="7791450" y="152400"/>
          <p14:tracePt t="55868" x="7778750" y="152400"/>
          <p14:tracePt t="55885" x="7766050" y="152400"/>
          <p14:tracePt t="55901" x="7753350" y="165100"/>
          <p14:tracePt t="55918" x="7747000" y="165100"/>
          <p14:tracePt t="55933" x="7734300" y="171450"/>
          <p14:tracePt t="55951" x="7734300" y="177800"/>
          <p14:tracePt t="55968" x="7721600" y="190500"/>
          <p14:tracePt t="55984" x="7715250" y="203200"/>
          <p14:tracePt t="56002" x="7708900" y="222250"/>
          <p14:tracePt t="56018" x="7702550" y="254000"/>
          <p14:tracePt t="56035" x="7702550" y="266700"/>
          <p14:tracePt t="56051" x="7696200" y="298450"/>
          <p14:tracePt t="56068" x="7696200" y="323850"/>
          <p14:tracePt t="56084" x="7696200" y="336550"/>
          <p14:tracePt t="56101" x="7696200" y="342900"/>
          <p14:tracePt t="56118" x="7696200" y="349250"/>
          <p14:tracePt t="56187" x="7702550" y="349250"/>
          <p14:tracePt t="56209" x="7708900" y="349250"/>
          <p14:tracePt t="56219" x="7715250" y="349250"/>
          <p14:tracePt t="56760" x="7708900" y="349250"/>
          <p14:tracePt t="56771" x="7708900" y="355600"/>
          <p14:tracePt t="56781" x="7696200" y="361950"/>
          <p14:tracePt t="56811" x="7677150" y="368300"/>
          <p14:tracePt t="56813" x="7658100" y="374650"/>
          <p14:tracePt t="56818" x="7607300" y="400050"/>
          <p14:tracePt t="56835" x="7575550" y="406400"/>
          <p14:tracePt t="56851" x="7467600" y="438150"/>
          <p14:tracePt t="56868" x="7397750" y="463550"/>
          <p14:tracePt t="56868" x="7321550" y="482600"/>
          <p14:tracePt t="56886" x="7232650" y="508000"/>
          <p14:tracePt t="56902" x="7042150" y="571500"/>
          <p14:tracePt t="56919" x="6921500" y="603250"/>
          <p14:tracePt t="56935" x="6584950" y="704850"/>
          <p14:tracePt t="56952" x="6407150" y="755650"/>
          <p14:tracePt t="56969" x="6007100" y="876300"/>
          <p14:tracePt t="56986" x="5626100" y="990600"/>
          <p14:tracePt t="57003" x="5448300" y="1047750"/>
          <p14:tracePt t="57019" x="5118100" y="1136650"/>
          <p14:tracePt t="57035" x="4978400" y="1193800"/>
          <p14:tracePt t="57052" x="4711700" y="1263650"/>
          <p14:tracePt t="57069" x="4464050" y="1346200"/>
          <p14:tracePt t="57085" x="4324350" y="1384300"/>
          <p14:tracePt t="57102" x="4076700" y="1466850"/>
          <p14:tracePt t="57119" x="3943350" y="1511300"/>
          <p14:tracePt t="57135" x="3683000" y="1612900"/>
          <p14:tracePt t="57152" x="3575050" y="1670050"/>
          <p14:tracePt t="57169" x="3403600" y="1765300"/>
          <p14:tracePt t="57185" x="3276600" y="1866900"/>
          <p14:tracePt t="57202" x="3225800" y="1905000"/>
          <p14:tracePt t="57219" x="3162300" y="1974850"/>
          <p14:tracePt t="57235" x="3105150" y="2025650"/>
          <p14:tracePt t="57252" x="3079750" y="2051050"/>
          <p14:tracePt t="57268" x="3016250" y="2114550"/>
          <p14:tracePt t="57285" x="2990850" y="2139950"/>
          <p14:tracePt t="57302" x="2927350" y="2209800"/>
          <p14:tracePt t="57318" x="2882900" y="2266950"/>
          <p14:tracePt t="57335" x="2863850" y="2292350"/>
          <p14:tracePt t="57351" x="2825750" y="2343150"/>
          <p14:tracePt t="57368" x="2813050" y="2362200"/>
          <p14:tracePt t="57384" x="2774950" y="2393950"/>
          <p14:tracePt t="57402" x="2730500" y="2425700"/>
          <p14:tracePt t="57420" x="2711450" y="2438400"/>
          <p14:tracePt t="57435" x="2660650" y="2457450"/>
          <p14:tracePt t="57452" x="2622550" y="2463800"/>
          <p14:tracePt t="57469" x="2571750" y="2482850"/>
          <p14:tracePt t="57485" x="2546350" y="2489200"/>
          <p14:tracePt t="57501" x="2489200" y="2501900"/>
          <p14:tracePt t="57521" x="2419350" y="2514600"/>
          <p14:tracePt t="57536" x="2381250" y="2514600"/>
          <p14:tracePt t="57553" x="2324100" y="2520950"/>
          <p14:tracePt t="57567" x="2298700" y="2520950"/>
          <p14:tracePt t="57583" x="2254250" y="2520950"/>
          <p14:tracePt t="57601" x="2235200" y="2520950"/>
          <p14:tracePt t="57616" x="2197100" y="2520950"/>
          <p14:tracePt t="57635" x="2133600" y="2514600"/>
          <p14:tracePt t="57652" x="2108200" y="2508250"/>
          <p14:tracePt t="57668" x="2063750" y="2501900"/>
          <p14:tracePt t="57685" x="2038350" y="2495550"/>
          <p14:tracePt t="57771" x="2032000" y="2489200"/>
          <p14:tracePt t="58291" x="2025650" y="2489200"/>
          <p14:tracePt t="58313" x="2019300" y="2489200"/>
          <p14:tracePt t="58334" x="2012950" y="2489200"/>
          <p14:tracePt t="58365" x="2006600" y="2489200"/>
          <p14:tracePt t="58369" x="2000250" y="2489200"/>
          <p14:tracePt t="58395" x="1993900" y="2489200"/>
          <p14:tracePt t="58405" x="1987550" y="2489200"/>
          <p14:tracePt t="58419" x="1981200" y="2489200"/>
          <p14:tracePt t="58435" x="1974850" y="2489200"/>
          <p14:tracePt t="58450" x="1968500" y="2489200"/>
          <p14:tracePt t="58451" x="1962150" y="2489200"/>
          <p14:tracePt t="58468" x="1955800" y="2489200"/>
          <p14:tracePt t="58485" x="1943100" y="2489200"/>
          <p14:tracePt t="58530" x="1930400" y="2489200"/>
          <p14:tracePt t="58540" x="1924050" y="2482850"/>
          <p14:tracePt t="58560" x="1917700" y="2476500"/>
          <p14:tracePt t="58571" x="1911350" y="2476500"/>
          <p14:tracePt t="59223" x="1917700" y="2476500"/>
          <p14:tracePt t="59244" x="1936750" y="2476500"/>
          <p14:tracePt t="59255" x="1943100" y="2476500"/>
          <p14:tracePt t="59257" x="1962150" y="2476500"/>
          <p14:tracePt t="59268" x="1981200" y="2476500"/>
          <p14:tracePt t="59285" x="2006600" y="2476500"/>
          <p14:tracePt t="59302" x="2032000" y="2476500"/>
          <p14:tracePt t="59318" x="2038350" y="2476500"/>
          <p14:tracePt t="59335" x="2044700" y="2476500"/>
          <p14:tracePt t="59371" x="2051050" y="2476500"/>
          <p14:tracePt t="59392" x="2063750" y="2476500"/>
          <p14:tracePt t="59402" x="2076450" y="2476500"/>
          <p14:tracePt t="59422" x="2089150" y="2476500"/>
          <p14:tracePt t="59424" x="2101850" y="2476500"/>
          <p14:tracePt t="59434" x="2108200" y="2476500"/>
          <p14:tracePt t="59450" x="2127250" y="2476500"/>
          <p14:tracePt t="59467" x="2133600" y="2476500"/>
          <p14:tracePt t="59483" x="2146300" y="2476500"/>
          <p14:tracePt t="59502" x="2165350" y="2476500"/>
          <p14:tracePt t="59520" x="2178050" y="2476500"/>
          <p14:tracePt t="59536" x="2209800" y="2476500"/>
          <p14:tracePt t="59550" x="2216150" y="2476500"/>
          <p14:tracePt t="59567" x="2247900" y="2476500"/>
          <p14:tracePt t="59583" x="2260600" y="2476500"/>
          <p14:tracePt t="59600" x="2266950" y="2476500"/>
          <p14:tracePt t="59661" x="2273300" y="2476500"/>
          <p14:tracePt t="59702" x="2279650" y="2476500"/>
          <p14:tracePt t="59712" x="2286000" y="2476500"/>
          <p14:tracePt t="59725" x="2292350" y="2476500"/>
          <p14:tracePt t="59733" x="2305050" y="2476500"/>
          <p14:tracePt t="59734" x="2324100" y="2476500"/>
          <p14:tracePt t="59750" x="2355850" y="2476500"/>
          <p14:tracePt t="59767" x="2387600" y="2476500"/>
          <p14:tracePt t="59783" x="2438400" y="2476500"/>
          <p14:tracePt t="59802" x="2489200" y="2476500"/>
          <p14:tracePt t="59818" x="2514600" y="2476500"/>
          <p14:tracePt t="59835" x="2559050" y="2476500"/>
          <p14:tracePt t="59852" x="2603500" y="2476500"/>
          <p14:tracePt t="59869" x="2616200" y="2476500"/>
          <p14:tracePt t="59885" x="2660650" y="2476500"/>
          <p14:tracePt t="59902" x="2679700" y="2476500"/>
          <p14:tracePt t="59919" x="2724150" y="2476500"/>
          <p14:tracePt t="59935" x="2774950" y="2476500"/>
          <p14:tracePt t="59952" x="2806700" y="2476500"/>
          <p14:tracePt t="59969" x="2863850" y="2476500"/>
          <p14:tracePt t="59986" x="2895600" y="2476500"/>
          <p14:tracePt t="60002" x="2952750" y="2476500"/>
          <p14:tracePt t="60020" x="3003550" y="2476500"/>
          <p14:tracePt t="60035" x="3022600" y="2476500"/>
          <p14:tracePt t="60052" x="3060700" y="2476500"/>
          <p14:tracePt t="60069" x="3086100" y="2476500"/>
          <p14:tracePt t="60085" x="3136900" y="2476500"/>
          <p14:tracePt t="60102" x="3194050" y="2476500"/>
          <p14:tracePt t="60118" x="3225800" y="2476500"/>
          <p14:tracePt t="60135" x="3282950" y="2476500"/>
          <p14:tracePt t="60152" x="3302000" y="2476500"/>
          <p14:tracePt t="60168" x="3327400" y="2476500"/>
          <p14:tracePt t="60186" x="3340100" y="2476500"/>
          <p14:tracePt t="60253" x="3346450" y="2476500"/>
          <p14:tracePt t="60262" x="3359150" y="2470150"/>
          <p14:tracePt t="60283" x="3371850" y="2463800"/>
          <p14:tracePt t="60294" x="3384550" y="2457450"/>
          <p14:tracePt t="60305" x="3403600" y="2451100"/>
          <p14:tracePt t="60306" x="3416300" y="2444750"/>
          <p14:tracePt t="60318" x="3448050" y="2425700"/>
          <p14:tracePt t="60335" x="3460750" y="2425700"/>
          <p14:tracePt t="60352" x="3479800" y="2419350"/>
          <p14:tracePt t="60369" x="3486150" y="2419350"/>
          <p14:tracePt t="60385" x="3492500" y="2419350"/>
          <p14:tracePt t="60438" x="3498850" y="2419350"/>
          <p14:tracePt t="60449" x="3505200" y="2419350"/>
          <p14:tracePt t="60459" x="3511550" y="2419350"/>
          <p14:tracePt t="60480" x="3517900" y="2419350"/>
          <p14:tracePt t="60490" x="3524250" y="2419350"/>
          <p14:tracePt t="60500" x="3524250" y="2413000"/>
          <p14:tracePt t="61010" x="3524250" y="2406650"/>
          <p14:tracePt t="61051" x="3524250" y="2400300"/>
          <p14:tracePt t="61071" x="3524250" y="2393950"/>
          <p14:tracePt t="61082" x="3524250" y="2387600"/>
          <p14:tracePt t="61102" x="3524250" y="2381250"/>
          <p14:tracePt t="61124" x="3524250" y="2374900"/>
          <p14:tracePt t="61165" x="3524250" y="2368550"/>
          <p14:tracePt t="61430" x="3524250" y="2362200"/>
          <p14:tracePt t="61461" x="3524250" y="2355850"/>
          <p14:tracePt t="61482" x="3517900" y="2349500"/>
          <p14:tracePt t="61515" x="3517900" y="2343150"/>
          <p14:tracePt t="61516" x="3517900" y="2336800"/>
          <p14:tracePt t="61546" x="3511550" y="2336800"/>
          <p14:tracePt t="61556" x="3511550" y="2330450"/>
          <p14:tracePt t="61566" x="3505200" y="2330450"/>
          <p14:tracePt t="61577" x="3505200" y="2324100"/>
          <p14:tracePt t="61587" x="3498850" y="2317750"/>
          <p14:tracePt t="62239" x="3492500" y="2311400"/>
          <p14:tracePt t="62251" x="3486150" y="2305050"/>
          <p14:tracePt t="62252" x="3479800" y="2298700"/>
          <p14:tracePt t="62270" x="3473450" y="2292350"/>
          <p14:tracePt t="62285" x="3460750" y="2279650"/>
          <p14:tracePt t="62286" x="3429000" y="2254250"/>
          <p14:tracePt t="62302" x="3422650" y="2247900"/>
          <p14:tracePt t="62319" x="3409950" y="2228850"/>
          <p14:tracePt t="62335" x="3397250" y="2222500"/>
          <p14:tracePt t="62352" x="3397250" y="2216150"/>
          <p14:tracePt t="62369" x="3390900" y="2216150"/>
          <p14:tracePt t="62385" x="3378200" y="2216150"/>
          <p14:tracePt t="62401" x="3346450" y="2216150"/>
          <p14:tracePt t="62419" x="3327400" y="2216150"/>
          <p14:tracePt t="62434" x="3302000" y="2216150"/>
          <p14:tracePt t="62450" x="3282950" y="2216150"/>
          <p14:tracePt t="62467" x="3257550" y="2216150"/>
          <p14:tracePt t="62483" x="3238500" y="2216150"/>
          <p14:tracePt t="62502" x="3232150" y="2209800"/>
          <p14:tracePt t="62518" x="3219450" y="2209800"/>
          <p14:tracePt t="62536" x="3206750" y="2209800"/>
          <p14:tracePt t="62550" x="3194050" y="2203450"/>
          <p14:tracePt t="62567" x="3181350" y="2203450"/>
          <p14:tracePt t="62583" x="3149600" y="2203450"/>
          <p14:tracePt t="62600" x="3111500" y="2197100"/>
          <p14:tracePt t="62618" x="3105150" y="2197100"/>
          <p14:tracePt t="62634" x="3073400" y="2190750"/>
          <p14:tracePt t="62652" x="3054350" y="2184400"/>
          <p14:tracePt t="62669" x="3048000" y="2178050"/>
          <p14:tracePt t="62686" x="3035300" y="2171700"/>
          <p14:tracePt t="62702" x="3028950" y="2171700"/>
          <p14:tracePt t="62719" x="3009900" y="2165350"/>
          <p14:tracePt t="62735" x="2997200" y="2159000"/>
          <p14:tracePt t="62735" x="2978150" y="2152650"/>
          <p14:tracePt t="62751" x="2959100" y="2146300"/>
          <p14:tracePt t="62769" x="2927350" y="2133600"/>
          <p14:tracePt t="62785" x="2901950" y="2127250"/>
          <p14:tracePt t="62802" x="2838450" y="2108200"/>
          <p14:tracePt t="62819" x="2774950" y="2095500"/>
          <p14:tracePt t="62835" x="2743200" y="2076450"/>
          <p14:tracePt t="62852" x="2686050" y="2057400"/>
          <p14:tracePt t="62869" x="2673350" y="2051050"/>
          <p14:tracePt t="62885" x="2635250" y="2038350"/>
          <p14:tracePt t="62902" x="2616200" y="2032000"/>
          <p14:tracePt t="62919" x="2590800" y="2025650"/>
          <p14:tracePt t="62935" x="2559050" y="2019300"/>
          <p14:tracePt t="62952" x="2546350" y="2012950"/>
          <p14:tracePt t="62969" x="2520950" y="2006600"/>
          <p14:tracePt t="62985" x="2482850" y="1993900"/>
          <p14:tracePt t="63002" x="2457450" y="1987550"/>
          <p14:tracePt t="63018" x="2425700" y="1974850"/>
          <p14:tracePt t="63035" x="2406650" y="1968500"/>
          <p14:tracePt t="63052" x="2368550" y="1955800"/>
          <p14:tracePt t="63069" x="2355850" y="1943100"/>
          <p14:tracePt t="63086" x="2343150" y="1936750"/>
          <p14:tracePt t="63102" x="2330450" y="1924050"/>
          <p14:tracePt t="63118" x="2330450" y="1917700"/>
          <p14:tracePt t="63134" x="2317750" y="1905000"/>
          <p14:tracePt t="63151" x="2311400" y="1898650"/>
          <p14:tracePt t="63169" x="2305050" y="1892300"/>
          <p14:tracePt t="63185" x="2286000" y="1879600"/>
          <p14:tracePt t="63202" x="2286000" y="1866900"/>
          <p14:tracePt t="63219" x="2266950" y="1841500"/>
          <p14:tracePt t="63235" x="2254250" y="1828800"/>
          <p14:tracePt t="63251" x="2235200" y="1809750"/>
          <p14:tracePt t="63269" x="2222500" y="1778000"/>
          <p14:tracePt t="63285" x="2216150" y="1771650"/>
          <p14:tracePt t="63302" x="2197100" y="1727200"/>
          <p14:tracePt t="63319" x="2190750" y="1708150"/>
          <p14:tracePt t="63335" x="2178050" y="1663700"/>
          <p14:tracePt t="63352" x="2171700" y="1625600"/>
          <p14:tracePt t="63369" x="2165350" y="1606550"/>
          <p14:tracePt t="63385" x="2159000" y="1574800"/>
          <p14:tracePt t="63402" x="2152650" y="1568450"/>
          <p14:tracePt t="63419" x="2146300" y="1543050"/>
          <p14:tracePt t="63435" x="2146300" y="1536700"/>
          <p14:tracePt t="63450" x="2139950" y="1517650"/>
          <p14:tracePt t="63467" x="2139950" y="1498600"/>
          <p14:tracePt t="63485" x="2139950" y="1492250"/>
          <p14:tracePt t="63502" x="2139950" y="1479550"/>
          <p14:tracePt t="63519" x="2139950" y="1460500"/>
          <p14:tracePt t="63535" x="2139950" y="1454150"/>
          <p14:tracePt t="63550" x="2139950" y="1435100"/>
          <p14:tracePt t="63567" x="2139950" y="1428750"/>
          <p14:tracePt t="63584" x="2139950" y="1409700"/>
          <p14:tracePt t="63602" x="2139950" y="1397000"/>
          <p14:tracePt t="63619" x="2146300" y="1397000"/>
          <p14:tracePt t="63634" x="2152650" y="1384300"/>
          <p14:tracePt t="63652" x="2159000" y="1377950"/>
          <p14:tracePt t="63668" x="2171700" y="1371600"/>
          <p14:tracePt t="63686" x="2190750" y="1358900"/>
          <p14:tracePt t="63703" x="2197100" y="1358900"/>
          <p14:tracePt t="63719" x="2209800" y="1352550"/>
          <p14:tracePt t="63735" x="2216150" y="1346200"/>
          <p14:tracePt t="63752" x="2241550" y="1339850"/>
          <p14:tracePt t="63769" x="2254250" y="1333500"/>
          <p14:tracePt t="63784" x="2273300" y="1327150"/>
          <p14:tracePt t="63802" x="2305050" y="1314450"/>
          <p14:tracePt t="63819" x="2311400" y="1314450"/>
          <p14:tracePt t="63835" x="2343150" y="1301750"/>
          <p14:tracePt t="63852" x="2362200" y="1301750"/>
          <p14:tracePt t="63869" x="2381250" y="1295400"/>
          <p14:tracePt t="63885" x="2393950" y="1289050"/>
          <p14:tracePt t="63902" x="2406650" y="1282700"/>
          <p14:tracePt t="63919" x="2432050" y="1263650"/>
          <p14:tracePt t="63935" x="2438400" y="1257300"/>
          <p14:tracePt t="63952" x="2470150" y="1238250"/>
          <p14:tracePt t="63969" x="2508250" y="1225550"/>
          <p14:tracePt t="63985" x="2520950" y="1225550"/>
          <p14:tracePt t="64002" x="2565400" y="1225550"/>
          <p14:tracePt t="64019" x="2590800" y="1225550"/>
          <p14:tracePt t="64035" x="2628900" y="1225550"/>
          <p14:tracePt t="64052" x="2673350" y="1225550"/>
          <p14:tracePt t="64069" x="2698750" y="1225550"/>
          <p14:tracePt t="64086" x="2743200" y="1225550"/>
          <p14:tracePt t="64102" x="2794000" y="1225550"/>
          <p14:tracePt t="64119" x="2819400" y="1225550"/>
          <p14:tracePt t="64135" x="2857500" y="1225550"/>
          <p14:tracePt t="64152" x="2870200" y="1225550"/>
          <p14:tracePt t="64168" x="2895600" y="1225550"/>
          <p14:tracePt t="64185" x="2914650" y="1225550"/>
          <p14:tracePt t="64185" x="2927350" y="1225550"/>
          <p14:tracePt t="64202" x="2946400" y="1225550"/>
          <p14:tracePt t="64219" x="2978150" y="1225550"/>
          <p14:tracePt t="64235" x="3003550" y="1225550"/>
          <p14:tracePt t="64252" x="3048000" y="1225550"/>
          <p14:tracePt t="64269" x="3073400" y="1225550"/>
          <p14:tracePt t="64285" x="3124200" y="1225550"/>
          <p14:tracePt t="64302" x="3155950" y="1225550"/>
          <p14:tracePt t="64319" x="3175000" y="1225550"/>
          <p14:tracePt t="64335" x="3213100" y="1225550"/>
          <p14:tracePt t="64352" x="3225800" y="1225550"/>
          <p14:tracePt t="64369" x="3257550" y="1225550"/>
          <p14:tracePt t="64385" x="3289300" y="1225550"/>
          <p14:tracePt t="64402" x="3314700" y="1225550"/>
          <p14:tracePt t="64419" x="3352800" y="1225550"/>
          <p14:tracePt t="64435" x="3371850" y="1225550"/>
          <p14:tracePt t="64450" x="3416300" y="1225550"/>
          <p14:tracePt t="64469" x="3441700" y="1225550"/>
          <p14:tracePt t="64485" x="3492500" y="1225550"/>
          <p14:tracePt t="64502" x="3530600" y="1231900"/>
          <p14:tracePt t="64519" x="3549650" y="1238250"/>
          <p14:tracePt t="64533" x="3568700" y="1244600"/>
          <p14:tracePt t="64551" x="3575050" y="1250950"/>
          <p14:tracePt t="64567" x="3581400" y="1250950"/>
          <p14:tracePt t="64583" x="3587750" y="1257300"/>
          <p14:tracePt t="64632" x="3587750" y="1263650"/>
          <p14:tracePt t="64640" x="3587750" y="1270000"/>
          <p14:tracePt t="64651" x="3594100" y="1276350"/>
          <p14:tracePt t="64669" x="3600450" y="1276350"/>
          <p14:tracePt t="64670" x="3606800" y="1295400"/>
          <p14:tracePt t="64704" x="3606800" y="1301750"/>
          <p14:tracePt t="64705" x="3606800" y="1308100"/>
          <p14:tracePt t="64717" x="3613150" y="1314450"/>
          <p14:tracePt t="64733" x="3619500" y="1320800"/>
          <p14:tracePt t="64752" x="3619500" y="1333500"/>
          <p14:tracePt t="64788" x="3619500" y="1339850"/>
          <p14:tracePt t="64790" x="3619500" y="1346200"/>
          <p14:tracePt t="64819" x="3619500" y="1352550"/>
          <p14:tracePt t="64840" x="3619500" y="1358900"/>
          <p14:tracePt t="64841" x="3619500" y="1365250"/>
          <p14:tracePt t="64881" x="3619500" y="1371600"/>
          <p14:tracePt t="64901" x="3619500" y="1377950"/>
          <p14:tracePt t="64912" x="3613150" y="1384300"/>
          <p14:tracePt t="64934" x="3606800" y="1390650"/>
          <p14:tracePt t="64954" x="3600450" y="1397000"/>
          <p14:tracePt t="64965" x="3594100" y="1397000"/>
          <p14:tracePt t="65006" x="3587750" y="1397000"/>
          <p14:tracePt t="65016" x="3587750" y="1403350"/>
          <p14:tracePt t="65047" x="3581400" y="1403350"/>
          <p14:tracePt t="65068" x="3581400" y="1409700"/>
          <p14:tracePt t="65079" x="3575050" y="1409700"/>
          <p14:tracePt t="65119" x="3575050" y="1416050"/>
          <p14:tracePt t="65162" x="3568700" y="1416050"/>
          <p14:tracePt t="65181" x="3562350" y="1416050"/>
          <p14:tracePt t="65187" x="3562350" y="1422400"/>
          <p14:tracePt t="65223" x="3562350" y="1428750"/>
          <p14:tracePt t="65234" x="3556000" y="1428750"/>
          <p14:tracePt t="65244" x="3549650" y="1435100"/>
          <p14:tracePt t="65254" x="3543300" y="1435100"/>
          <p14:tracePt t="65266" x="3530600" y="1441450"/>
          <p14:tracePt t="65286" x="3524250" y="1441450"/>
          <p14:tracePt t="65288" x="3524250" y="1447800"/>
          <p14:tracePt t="65302" x="3505200" y="1447800"/>
          <p14:tracePt t="65319" x="3505200" y="1454150"/>
          <p14:tracePt t="65335" x="3492500" y="1454150"/>
          <p14:tracePt t="65352" x="3486150" y="1454150"/>
          <p14:tracePt t="65369" x="3486150" y="1460500"/>
          <p14:tracePt t="65385" x="3473450" y="1466850"/>
          <p14:tracePt t="65421" x="3467100" y="1466850"/>
          <p14:tracePt t="65452" x="3460750" y="1466850"/>
          <p14:tracePt t="65462" x="3454400" y="1473200"/>
          <p14:tracePt t="65483" x="3454400" y="1479550"/>
          <p14:tracePt t="65493" x="3441700" y="1479550"/>
          <p14:tracePt t="65504" x="3435350" y="1485900"/>
          <p14:tracePt t="65517" x="3429000" y="1485900"/>
          <p14:tracePt t="65533" x="3416300" y="1485900"/>
          <p14:tracePt t="65534" x="3378200" y="1498600"/>
          <p14:tracePt t="65550" x="3346450" y="1511300"/>
          <p14:tracePt t="65567" x="3327400" y="1517650"/>
          <p14:tracePt t="65584" x="3289300" y="1530350"/>
          <p14:tracePt t="65602" x="3257550" y="1543050"/>
          <p14:tracePt t="65619" x="3238500" y="1549400"/>
          <p14:tracePt t="65635" x="3206750" y="1562100"/>
          <p14:tracePt t="65652" x="3194050" y="1562100"/>
          <p14:tracePt t="65669" x="3155950" y="1574800"/>
          <p14:tracePt t="65685" x="3136900" y="1574800"/>
          <p14:tracePt t="65702" x="3105150" y="1581150"/>
          <p14:tracePt t="65720" x="3060700" y="1593850"/>
          <p14:tracePt t="65733" x="3041650" y="1600200"/>
          <p14:tracePt t="65750" x="3009900" y="1606550"/>
          <p14:tracePt t="65769" x="2997200" y="1612900"/>
          <p14:tracePt t="65785" x="2965450" y="1625600"/>
          <p14:tracePt t="65802" x="2940050" y="1631950"/>
          <p14:tracePt t="65819" x="2921000" y="1638300"/>
          <p14:tracePt t="65835" x="2889250" y="1651000"/>
          <p14:tracePt t="65852" x="2876550" y="1651000"/>
          <p14:tracePt t="65869" x="2844800" y="1657350"/>
          <p14:tracePt t="65885" x="2819400" y="1663700"/>
          <p14:tracePt t="65902" x="2800350" y="1670050"/>
          <p14:tracePt t="65919" x="2768600" y="1682750"/>
          <p14:tracePt t="65935" x="2749550" y="1689100"/>
          <p14:tracePt t="65952" x="2711450" y="1701800"/>
          <p14:tracePt t="65969" x="2673350" y="1714500"/>
          <p14:tracePt t="65985" x="2654300" y="1720850"/>
          <p14:tracePt t="66001" x="2616200" y="1733550"/>
          <p14:tracePt t="66019" x="2597150" y="1739900"/>
          <p14:tracePt t="66035" x="2552700" y="1746250"/>
          <p14:tracePt t="66052" x="2514600" y="1752600"/>
          <p14:tracePt t="66069" x="2489200" y="1758950"/>
          <p14:tracePt t="66084" x="2457450" y="1778000"/>
          <p14:tracePt t="66103" x="2432050" y="1784350"/>
          <p14:tracePt t="66117" x="2393950" y="1797050"/>
          <p14:tracePt t="66135" x="2362200" y="1809750"/>
          <p14:tracePt t="66152" x="2343150" y="1816100"/>
          <p14:tracePt t="66169" x="2305050" y="1828800"/>
          <p14:tracePt t="66185" x="2292350" y="1835150"/>
          <p14:tracePt t="66202" x="2266950" y="1841500"/>
          <p14:tracePt t="66219" x="2260600" y="1854200"/>
          <p14:tracePt t="66234" x="2247900" y="1866900"/>
          <p14:tracePt t="66252" x="2235200" y="1873250"/>
          <p14:tracePt t="66269" x="2228850" y="1885950"/>
          <p14:tracePt t="66285" x="2222500" y="1892300"/>
          <p14:tracePt t="66302" x="2216150" y="1898650"/>
          <p14:tracePt t="66319" x="2209800" y="1911350"/>
          <p14:tracePt t="66335" x="2203450" y="1917700"/>
          <p14:tracePt t="66352" x="2197100" y="1924050"/>
          <p14:tracePt t="66369" x="2190750" y="1936750"/>
          <p14:tracePt t="66385" x="2184400" y="1949450"/>
          <p14:tracePt t="66402" x="2178050" y="1974850"/>
          <p14:tracePt t="66419" x="2165350" y="2012950"/>
          <p14:tracePt t="66436" x="2165350" y="2025650"/>
          <p14:tracePt t="66450" x="2165350" y="2057400"/>
          <p14:tracePt t="66467" x="2165350" y="2076450"/>
          <p14:tracePt t="66485" x="2165350" y="2089150"/>
          <p14:tracePt t="66502" x="2165350" y="2101850"/>
          <p14:tracePt t="66519" x="2165350" y="2108200"/>
          <p14:tracePt t="66535" x="2165350" y="2127250"/>
          <p14:tracePt t="66553" x="2165350" y="2133600"/>
          <p14:tracePt t="66553" x="2165350" y="2139950"/>
          <p14:tracePt t="66569" x="2165350" y="2152650"/>
          <p14:tracePt t="66585" x="2171700" y="2178050"/>
          <p14:tracePt t="66602" x="2178050" y="2178050"/>
          <p14:tracePt t="66618" x="2184400" y="2197100"/>
          <p14:tracePt t="66635" x="2197100" y="2197100"/>
          <p14:tracePt t="66652" x="2203450" y="2216150"/>
          <p14:tracePt t="66669" x="2222500" y="2222500"/>
          <p14:tracePt t="66706" x="2235200" y="2228850"/>
          <p14:tracePt t="66708" x="2241550" y="2235200"/>
          <p14:tracePt t="66719" x="2247900" y="2235200"/>
          <p14:tracePt t="66736" x="2260600" y="2241550"/>
          <p14:tracePt t="66750" x="2279650" y="2241550"/>
          <p14:tracePt t="66767" x="2305050" y="2247900"/>
          <p14:tracePt t="66785" x="2349500" y="2254250"/>
          <p14:tracePt t="66802" x="2368550" y="2260600"/>
          <p14:tracePt t="66819" x="2406650" y="2260600"/>
          <p14:tracePt t="66835" x="2419350" y="2260600"/>
          <p14:tracePt t="66835" x="2438400" y="2260600"/>
          <p14:tracePt t="66852" x="2444750" y="2260600"/>
          <p14:tracePt t="66869" x="2463800" y="2260600"/>
          <p14:tracePt t="66885" x="2476500" y="2260600"/>
          <p14:tracePt t="66902" x="2514600" y="2260600"/>
          <p14:tracePt t="66919" x="2533650" y="2260600"/>
          <p14:tracePt t="66935" x="2578100" y="2260600"/>
          <p14:tracePt t="66952" x="2622550" y="2260600"/>
          <p14:tracePt t="66968" x="2635250" y="2260600"/>
          <p14:tracePt t="66985" x="2667000" y="2260600"/>
          <p14:tracePt t="67002" x="2686050" y="2260600"/>
          <p14:tracePt t="67019" x="2698750" y="2260600"/>
          <p14:tracePt t="67034" x="2717800" y="2260600"/>
          <p14:tracePt t="67052" x="2736850" y="2260600"/>
          <p14:tracePt t="67069" x="2774950" y="2260600"/>
          <p14:tracePt t="67085" x="2825750" y="2260600"/>
          <p14:tracePt t="67102" x="2851150" y="2260600"/>
          <p14:tracePt t="67119" x="2895600" y="2260600"/>
          <p14:tracePt t="67135" x="2914650" y="2260600"/>
          <p14:tracePt t="67150" x="2952750" y="2266950"/>
          <p14:tracePt t="67169" x="2971800" y="2266950"/>
          <p14:tracePt t="67185" x="2984500" y="2273300"/>
          <p14:tracePt t="67202" x="3003550" y="2273300"/>
          <p14:tracePt t="67219" x="3009900" y="2273300"/>
          <p14:tracePt t="67235" x="3041650" y="2273300"/>
          <p14:tracePt t="67252" x="3060700" y="2273300"/>
          <p14:tracePt t="67267" x="3092450" y="2273300"/>
          <p14:tracePt t="67285" x="3130550" y="2273300"/>
          <p14:tracePt t="67302" x="3143250" y="2273300"/>
          <p14:tracePt t="67319" x="3181350" y="2273300"/>
          <p14:tracePt t="67335" x="3206750" y="2273300"/>
          <p14:tracePt t="67352" x="3232150" y="2273300"/>
          <p14:tracePt t="67369" x="3263900" y="2273300"/>
          <p14:tracePt t="67385" x="3282950" y="2273300"/>
          <p14:tracePt t="67401" x="3295650" y="2273300"/>
          <p14:tracePt t="67419" x="3308350" y="2273300"/>
          <p14:tracePt t="67435" x="3321050" y="2273300"/>
          <p14:tracePt t="67450" x="3340100" y="2273300"/>
          <p14:tracePt t="67489" x="3352800" y="2273300"/>
          <p14:tracePt t="67491" x="3365500" y="2273300"/>
          <p14:tracePt t="67519" x="3378200" y="2273300"/>
          <p14:tracePt t="67521" x="3384550" y="2273300"/>
          <p14:tracePt t="67603" x="3384550" y="2266950"/>
          <p14:tracePt t="67613" x="3384550" y="2260600"/>
          <p14:tracePt t="67634" x="3384550" y="2247900"/>
          <p14:tracePt t="67645" x="3384550" y="2235200"/>
          <p14:tracePt t="67655" x="3378200" y="2228850"/>
          <p14:tracePt t="67665" x="3371850" y="2216150"/>
          <p14:tracePt t="67683" x="3359150" y="2197100"/>
          <p14:tracePt t="67684" x="3327400" y="2165350"/>
          <p14:tracePt t="67700" x="3289300" y="2133600"/>
          <p14:tracePt t="67720" x="3263900" y="2120900"/>
          <p14:tracePt t="67736" x="3238500" y="2095500"/>
          <p14:tracePt t="67753" x="3219450" y="2089150"/>
          <p14:tracePt t="67769" x="3187700" y="2063750"/>
          <p14:tracePt t="67785" x="3162300" y="2038350"/>
          <p14:tracePt t="67802" x="3155950" y="2032000"/>
          <p14:tracePt t="67819" x="3124200" y="2019300"/>
          <p14:tracePt t="67835" x="3105150" y="2012950"/>
          <p14:tracePt t="67852" x="3054350" y="1993900"/>
          <p14:tracePt t="67869" x="3028950" y="1987550"/>
          <p14:tracePt t="67885" x="2965450" y="1962150"/>
          <p14:tracePt t="67902" x="2908300" y="1949450"/>
          <p14:tracePt t="67919" x="2882900" y="1936750"/>
          <p14:tracePt t="67935" x="2832100" y="1924050"/>
          <p14:tracePt t="67951" x="2806700" y="1917700"/>
          <p14:tracePt t="67969" x="2755900" y="1905000"/>
          <p14:tracePt t="67985" x="2692400" y="1885950"/>
          <p14:tracePt t="68002" x="2667000" y="1879600"/>
          <p14:tracePt t="68019" x="2603500" y="1860550"/>
          <p14:tracePt t="68035" x="2578100" y="1854200"/>
          <p14:tracePt t="68052" x="2527300" y="1841500"/>
          <p14:tracePt t="68068" x="2476500" y="1828800"/>
          <p14:tracePt t="68085" x="2457450" y="1822450"/>
          <p14:tracePt t="68102" x="2425700" y="1809750"/>
          <p14:tracePt t="68118" x="2387600" y="1797050"/>
          <p14:tracePt t="68135" x="2368550" y="1797050"/>
          <p14:tracePt t="68152" x="2343150" y="1784350"/>
          <p14:tracePt t="68169" x="2330450" y="1778000"/>
          <p14:tracePt t="68184" x="2305050" y="1771650"/>
          <p14:tracePt t="68202" x="2279650" y="1758950"/>
          <p14:tracePt t="68219" x="2266950" y="1752600"/>
          <p14:tracePt t="68235" x="2254250" y="1739900"/>
          <p14:tracePt t="68252" x="2241550" y="1733550"/>
          <p14:tracePt t="68268" x="2235200" y="1720850"/>
          <p14:tracePt t="68285" x="2222500" y="1708150"/>
          <p14:tracePt t="68301" x="2209800" y="1695450"/>
          <p14:tracePt t="68319" x="2190750" y="1663700"/>
          <p14:tracePt t="68335" x="2178050" y="1651000"/>
          <p14:tracePt t="68352" x="2159000" y="1612900"/>
          <p14:tracePt t="68369" x="2152650" y="1593850"/>
          <p14:tracePt t="68385" x="2146300" y="1555750"/>
          <p14:tracePt t="68402" x="2139950" y="1530350"/>
          <p14:tracePt t="68418" x="2133600" y="1511300"/>
          <p14:tracePt t="68435" x="2133600" y="1485900"/>
          <p14:tracePt t="68452" x="2133600" y="1466850"/>
          <p14:tracePt t="68469" x="2127250" y="1447800"/>
          <p14:tracePt t="68485" x="2127250" y="1422400"/>
          <p14:tracePt t="68523" x="2127250" y="1416050"/>
          <p14:tracePt t="68525" x="2127250" y="1409700"/>
          <p14:tracePt t="68535" x="2133600" y="1409700"/>
          <p14:tracePt t="68550" x="2139950" y="1397000"/>
          <p14:tracePt t="68567" x="2152650" y="1390650"/>
          <p14:tracePt t="68583" x="2165350" y="1384300"/>
          <p14:tracePt t="68600" x="2184400" y="1371600"/>
          <p14:tracePt t="68619" x="2190750" y="1365250"/>
          <p14:tracePt t="68635" x="2216150" y="1358900"/>
          <p14:tracePt t="68652" x="2241550" y="1358900"/>
          <p14:tracePt t="68669" x="2254250" y="1358900"/>
          <p14:tracePt t="68685" x="2279650" y="1358900"/>
          <p14:tracePt t="68702" x="2292350" y="1358900"/>
          <p14:tracePt t="68719" x="2305050" y="1358900"/>
          <p14:tracePt t="68735" x="2311400" y="1358900"/>
          <p14:tracePt t="68752" x="2317750" y="1358900"/>
          <p14:tracePt t="68792" x="2324100" y="1358900"/>
          <p14:tracePt t="68804" x="2330450" y="1358900"/>
          <p14:tracePt t="68806" x="2336800" y="1358900"/>
          <p14:tracePt t="68824" x="2349500" y="1358900"/>
          <p14:tracePt t="68834" x="2368550" y="1371600"/>
          <p14:tracePt t="68852" x="2368550" y="1377950"/>
          <p14:tracePt t="69061" x="2355850" y="1384300"/>
          <p14:tracePt t="69071" x="2343150" y="1390650"/>
          <p14:tracePt t="69084" x="2330450" y="1397000"/>
          <p14:tracePt t="69092" x="2305050" y="1403350"/>
          <p14:tracePt t="69100" x="2241550" y="1422400"/>
          <p14:tracePt t="69119" x="2159000" y="1447800"/>
          <p14:tracePt t="69135" x="2120900" y="1460500"/>
          <p14:tracePt t="69152" x="2051050" y="1492250"/>
          <p14:tracePt t="69169" x="2012950" y="1504950"/>
          <p14:tracePt t="69185" x="1968500" y="1536700"/>
          <p14:tracePt t="69202" x="1930400" y="1568450"/>
          <p14:tracePt t="69219" x="1911350" y="1581150"/>
          <p14:tracePt t="69235" x="1879600" y="1619250"/>
          <p14:tracePt t="69252" x="1866900" y="1631950"/>
          <p14:tracePt t="69269" x="1841500" y="1663700"/>
          <p14:tracePt t="69285" x="1822450" y="1682750"/>
          <p14:tracePt t="69302" x="1803400" y="1708150"/>
          <p14:tracePt t="69319" x="1784350" y="1739900"/>
          <p14:tracePt t="69335" x="1771650" y="1739900"/>
          <p14:tracePt t="69352" x="1752600" y="1765300"/>
          <p14:tracePt t="69369" x="1739900" y="1778000"/>
          <p14:tracePt t="69385" x="1714500" y="1797050"/>
          <p14:tracePt t="69402" x="1701800" y="1809750"/>
          <p14:tracePt t="69419" x="1701800" y="1816100"/>
          <p14:tracePt t="69435" x="1695450" y="1822450"/>
          <p14:tracePt t="69450" x="1689100" y="1822450"/>
          <p14:tracePt t="69466" x="1682750" y="1835150"/>
          <p14:tracePt t="69485" x="1670050" y="1841500"/>
          <p14:tracePt t="69502" x="1663700" y="1847850"/>
          <p14:tracePt t="69519" x="1644650" y="1879600"/>
          <p14:tracePt t="69535" x="1619250" y="1905000"/>
          <p14:tracePt t="69553" x="1606550" y="1924050"/>
          <p14:tracePt t="69568" x="1574800" y="1955800"/>
          <p14:tracePt t="69585" x="1562100" y="1968500"/>
          <p14:tracePt t="69601" x="1549400" y="1987550"/>
          <p14:tracePt t="69619" x="1536700" y="2000250"/>
          <p14:tracePt t="69619" x="1530350" y="2006600"/>
          <p14:tracePt t="69652" x="1530350" y="2012950"/>
          <p14:tracePt t="69653" x="1524000" y="2025650"/>
          <p14:tracePt t="69670" x="1524000" y="2032000"/>
          <p14:tracePt t="69685" x="1517650" y="2032000"/>
          <p14:tracePt t="70209" x="1511300" y="2038350"/>
          <p14:tracePt t="70249" x="1511300" y="2044700"/>
          <p14:tracePt t="70251" x="1504950" y="2044700"/>
          <p14:tracePt t="70270" x="1498600" y="2044700"/>
          <p14:tracePt t="70280" x="1492250" y="2051050"/>
          <p14:tracePt t="70312" x="1485900" y="2057400"/>
          <p14:tracePt t="70323" x="1479550" y="2057400"/>
          <p14:tracePt t="70335" x="1473200" y="2063750"/>
          <p14:tracePt t="70336" x="1473200" y="2070100"/>
          <p14:tracePt t="70351" x="1460500" y="2082800"/>
          <p14:tracePt t="70369" x="1447800" y="2089150"/>
          <p14:tracePt t="70385" x="1441450" y="2095500"/>
          <p14:tracePt t="70402" x="1435100" y="2108200"/>
          <p14:tracePt t="70438" x="1428750" y="2114550"/>
          <p14:tracePt t="70439" x="1422400" y="2120900"/>
          <p14:tracePt t="70450" x="1416050" y="2127250"/>
          <p14:tracePt t="70466" x="1409700" y="2133600"/>
          <p14:tracePt t="70483" x="1397000" y="2146300"/>
          <p14:tracePt t="70502" x="1390650" y="2152650"/>
          <p14:tracePt t="70519" x="1377950" y="2165350"/>
          <p14:tracePt t="70535" x="1365250" y="2171700"/>
          <p14:tracePt t="70553" x="1358900" y="2178050"/>
          <p14:tracePt t="70569" x="1352550" y="2190750"/>
          <p14:tracePt t="70585" x="1346200" y="2197100"/>
          <p14:tracePt t="70601" x="1339850" y="2203450"/>
          <p14:tracePt t="70619" x="1327150" y="2209800"/>
          <p14:tracePt t="70636" x="1320800" y="2209800"/>
          <p14:tracePt t="70652" x="1314450" y="2216150"/>
          <p14:tracePt t="70669" x="1308100" y="2222500"/>
          <p14:tracePt t="70685" x="1301750" y="2222500"/>
          <p14:tracePt t="70702" x="1289050" y="2228850"/>
          <p14:tracePt t="70719" x="1270000" y="2235200"/>
          <p14:tracePt t="70735" x="1238250" y="2241550"/>
          <p14:tracePt t="70752" x="1231900" y="2241550"/>
          <p14:tracePt t="70769" x="1200150" y="2247900"/>
          <p14:tracePt t="70787" x="1193800" y="2247900"/>
          <p14:tracePt t="70800" x="1162050" y="2247900"/>
          <p14:tracePt t="70817" x="1143000" y="2247900"/>
          <p14:tracePt t="70835" x="1136650" y="2247900"/>
          <p14:tracePt t="70852" x="1130300" y="2247900"/>
          <p14:tracePt t="70898" x="1123950" y="2247900"/>
          <p14:tracePt t="70910" x="1117600" y="2247900"/>
          <p14:tracePt t="70918" x="1111250" y="2247900"/>
          <p14:tracePt t="70928" x="1098550" y="2247900"/>
          <p14:tracePt t="70933" x="1073150" y="2247900"/>
          <p14:tracePt t="70951" x="1054100" y="2247900"/>
          <p14:tracePt t="70969" x="1028700" y="2247900"/>
          <p14:tracePt t="70985" x="990600" y="2241550"/>
          <p14:tracePt t="71001" x="971550" y="2241550"/>
          <p14:tracePt t="71018" x="946150" y="2241550"/>
          <p14:tracePt t="71035" x="927100" y="2241550"/>
          <p14:tracePt t="71052" x="914400" y="2241550"/>
          <p14:tracePt t="71068" x="901700" y="2241550"/>
          <p14:tracePt t="71085" x="895350" y="2241550"/>
          <p14:tracePt t="71128" x="889000" y="2241550"/>
          <p14:tracePt t="71138" x="882650" y="2241550"/>
          <p14:tracePt t="71157" x="876300" y="2235200"/>
          <p14:tracePt t="71168" x="863600" y="2235200"/>
          <p14:tracePt t="71189" x="857250" y="2235200"/>
          <p14:tracePt t="71190" x="850900" y="2235200"/>
          <p14:tracePt t="71202" x="844550" y="2235200"/>
          <p14:tracePt t="71557" x="844550" y="2228850"/>
          <p14:tracePt t="71587" x="850900" y="2228850"/>
          <p14:tracePt t="71598" x="863600" y="2222500"/>
          <p14:tracePt t="71600" x="889000" y="2222500"/>
          <p14:tracePt t="71618" x="914400" y="2222500"/>
          <p14:tracePt t="71627" x="952500" y="2222500"/>
          <p14:tracePt t="71635" x="1035050" y="2216150"/>
          <p14:tracePt t="71652" x="1079500" y="2209800"/>
          <p14:tracePt t="71669" x="1149350" y="2203450"/>
          <p14:tracePt t="71685" x="1187450" y="2178050"/>
          <p14:tracePt t="71702" x="1200150" y="2165350"/>
          <p14:tracePt t="71718" x="1212850" y="2120900"/>
          <p14:tracePt t="71735" x="1225550" y="2101850"/>
          <p14:tracePt t="71752" x="1238250" y="2044700"/>
          <p14:tracePt t="71768" x="1263650" y="1993900"/>
          <p14:tracePt t="71786" x="1276350" y="1962150"/>
          <p14:tracePt t="71803" x="1301750" y="1892300"/>
          <p14:tracePt t="71819" x="1308100" y="1854200"/>
          <p14:tracePt t="71835" x="1333500" y="1765300"/>
          <p14:tracePt t="71852" x="1339850" y="1720850"/>
          <p14:tracePt t="71869" x="1346200" y="1638300"/>
          <p14:tracePt t="71885" x="1346200" y="1581150"/>
          <p14:tracePt t="71902" x="1346200" y="1555750"/>
          <p14:tracePt t="71918" x="1346200" y="1517650"/>
          <p14:tracePt t="71935" x="1346200" y="1498600"/>
          <p14:tracePt t="71951" x="1346200" y="1454150"/>
          <p14:tracePt t="71969" x="1339850" y="1409700"/>
          <p14:tracePt t="71985" x="1333500" y="1397000"/>
          <p14:tracePt t="72001" x="1308100" y="1365250"/>
          <p14:tracePt t="72019" x="1295400" y="1352550"/>
          <p14:tracePt t="72035" x="1257300" y="1327150"/>
          <p14:tracePt t="72051" x="1219200" y="1314450"/>
          <p14:tracePt t="72068" x="1200150" y="1308100"/>
          <p14:tracePt t="72085" x="1162050" y="1301750"/>
          <p14:tracePt t="72101" x="1149350" y="1295400"/>
          <p14:tracePt t="72119" x="1143000" y="1295400"/>
          <p14:tracePt t="72161" x="1136650" y="1295400"/>
          <p14:tracePt t="72192" x="1130300" y="1295400"/>
          <p14:tracePt t="72203" x="1117600" y="1295400"/>
          <p14:tracePt t="72223" x="1111250" y="1295400"/>
          <p14:tracePt t="72233" x="1098550" y="1295400"/>
          <p14:tracePt t="72254" x="1092200" y="1295400"/>
          <p14:tracePt t="72264" x="1085850" y="1295400"/>
          <p14:tracePt t="72316" x="1079500" y="1295400"/>
          <p14:tracePt t="72347" x="1073150" y="1295400"/>
          <p14:tracePt t="72350" x="1066800" y="1295400"/>
          <p14:tracePt t="72368" x="1060450" y="1295400"/>
          <p14:tracePt t="72370" x="1054100" y="1301750"/>
          <p14:tracePt t="72385" x="1028700" y="1308100"/>
          <p14:tracePt t="72401" x="1022350" y="1308100"/>
          <p14:tracePt t="72418" x="996950" y="1320800"/>
          <p14:tracePt t="72436" x="977900" y="1327150"/>
          <p14:tracePt t="72450" x="946150" y="1339850"/>
          <p14:tracePt t="72467" x="901700" y="1358900"/>
          <p14:tracePt t="72485" x="876300" y="1365250"/>
          <p14:tracePt t="72502" x="831850" y="1377950"/>
          <p14:tracePt t="72519" x="812800" y="1384300"/>
          <p14:tracePt t="72535" x="793750" y="1397000"/>
          <p14:tracePt t="72566" x="781050" y="1403350"/>
          <p14:tracePt t="72567" x="774700" y="1409700"/>
          <p14:tracePt t="72813" x="774700" y="1403350"/>
          <p14:tracePt t="72833" x="774700" y="1397000"/>
          <p14:tracePt t="72844" x="781050" y="1390650"/>
          <p14:tracePt t="72854" x="793750" y="1384300"/>
          <p14:tracePt t="72864" x="800100" y="1377950"/>
          <p14:tracePt t="72875" x="819150" y="1371600"/>
          <p14:tracePt t="72885" x="850900" y="1358900"/>
          <p14:tracePt t="72901" x="869950" y="1339850"/>
          <p14:tracePt t="72919" x="882650" y="1333500"/>
          <p14:tracePt t="72934" x="895350" y="1327150"/>
          <p14:tracePt t="72969" x="901700" y="1327150"/>
          <p14:tracePt t="72971" x="908050" y="1327150"/>
          <p14:tracePt t="72985" x="914400" y="1327150"/>
          <p14:tracePt t="73002" x="920750" y="1327150"/>
          <p14:tracePt t="73018" x="927100" y="1320800"/>
          <p14:tracePt t="73035" x="939800" y="1320800"/>
          <p14:tracePt t="73051" x="952500" y="1314450"/>
          <p14:tracePt t="73069" x="958850" y="1314450"/>
          <p14:tracePt t="73084" x="965200" y="1314450"/>
          <p14:tracePt t="73125" x="971550" y="1314450"/>
          <p14:tracePt t="73196" x="977900" y="1314450"/>
          <p14:tracePt t="73227" x="984250" y="1314450"/>
          <p14:tracePt t="73248" x="990600" y="1314450"/>
          <p14:tracePt t="73250" x="1003300" y="1314450"/>
          <p14:tracePt t="73268" x="1009650" y="1314450"/>
          <p14:tracePt t="73270" x="1016000" y="1314450"/>
          <p14:tracePt t="73284" x="1035050" y="1314450"/>
          <p14:tracePt t="73301" x="1047750" y="1314450"/>
          <p14:tracePt t="73318" x="1060450" y="1314450"/>
          <p14:tracePt t="73335" x="1073150" y="1314450"/>
          <p14:tracePt t="73373" x="1079500" y="1314450"/>
          <p14:tracePt t="73374" x="1085850" y="1314450"/>
          <p14:tracePt t="73404" x="1092200" y="1314450"/>
          <p14:tracePt t="73406" x="1104900" y="1314450"/>
          <p14:tracePt t="73435" x="1111250" y="1320800"/>
          <p14:tracePt t="73436" x="1117600" y="1320800"/>
          <p14:tracePt t="73450" x="1123950" y="1327150"/>
          <p14:tracePt t="73517" x="1130300" y="1327150"/>
          <p14:tracePt t="73558" x="1136650" y="1327150"/>
          <p14:tracePt t="73711" x="1143000" y="1327150"/>
          <p14:tracePt t="73936" x="1149350" y="1327150"/>
          <p14:tracePt t="73976" x="1155700" y="1327150"/>
          <p14:tracePt t="74019" x="1162050" y="1327150"/>
          <p14:tracePt t="74029" x="1162050" y="1333500"/>
          <p14:tracePt t="74034" x="1168400" y="1333500"/>
          <p14:tracePt t="74061" x="1174750" y="1333500"/>
          <p14:tracePt t="74112" x="1181100" y="1333500"/>
          <p14:tracePt t="74134" x="1187450" y="1333500"/>
          <p14:tracePt t="74144" x="1187450" y="1339850"/>
          <p14:tracePt t="74154" x="1193800" y="1339850"/>
          <p14:tracePt t="74185" x="1193800" y="1346200"/>
          <p14:tracePt t="74227" x="1200150" y="1352550"/>
          <p14:tracePt t="74359" x="1206500" y="1352550"/>
          <p14:tracePt t="74399" x="1206500" y="1358900"/>
          <p14:tracePt t="74422" x="1212850" y="1358900"/>
          <p14:tracePt t="74442" x="1212850" y="1365250"/>
          <p14:tracePt t="74453" x="1219200" y="1365250"/>
          <p14:tracePt t="74467" x="1219200" y="1371600"/>
          <p14:tracePt t="74468" x="1225550" y="1384300"/>
          <p14:tracePt t="74484" x="1225550" y="1390650"/>
          <p14:tracePt t="74503" x="1225550" y="1409700"/>
          <p14:tracePt t="74520" x="1231900" y="1422400"/>
          <p14:tracePt t="74537" x="1231900" y="1428750"/>
          <p14:tracePt t="74551" x="1238250" y="1441450"/>
          <p14:tracePt t="74568" x="1244600" y="1441450"/>
          <p14:tracePt t="74584" x="1250950" y="1454150"/>
          <p14:tracePt t="74601" x="1263650" y="1460500"/>
          <p14:tracePt t="74620" x="1270000" y="1466850"/>
          <p14:tracePt t="74636" x="1289050" y="1485900"/>
          <p14:tracePt t="74653" x="1301750" y="1492250"/>
          <p14:tracePt t="74669" x="1320800" y="1524000"/>
          <p14:tracePt t="74686" x="1333500" y="1536700"/>
          <p14:tracePt t="74702" x="1352550" y="1574800"/>
          <p14:tracePt t="74719" x="1371600" y="1600200"/>
          <p14:tracePt t="74736" x="1377950" y="1619250"/>
          <p14:tracePt t="74752" x="1390650" y="1644650"/>
          <p14:tracePt t="74770" x="1390650" y="1651000"/>
          <p14:tracePt t="74786" x="1390650" y="1676400"/>
          <p14:tracePt t="74803" x="1390650" y="1695450"/>
          <p14:tracePt t="74819" x="1390650" y="1701800"/>
          <p14:tracePt t="74836" x="1390650" y="1727200"/>
          <p14:tracePt t="74851" x="1390650" y="1733550"/>
          <p14:tracePt t="74867" x="1390650" y="1765300"/>
          <p14:tracePt t="74886" x="1390650" y="1771650"/>
          <p14:tracePt t="74903" x="1390650" y="1790700"/>
          <p14:tracePt t="74920" x="1390650" y="1809750"/>
          <p14:tracePt t="74936" x="1390650" y="1816100"/>
          <p14:tracePt t="74952" x="1390650" y="1828800"/>
          <p14:tracePt t="74970" x="1390650" y="1847850"/>
          <p14:tracePt t="74986" x="1390650" y="1860550"/>
          <p14:tracePt t="75002" x="1390650" y="1873250"/>
          <p14:tracePt t="75019" x="1390650" y="1885950"/>
          <p14:tracePt t="75036" x="1390650" y="1892300"/>
          <p14:tracePt t="75052" x="1390650" y="1905000"/>
          <p14:tracePt t="76046" x="1390650" y="1911350"/>
          <p14:tracePt t="76061" x="1390650" y="1917700"/>
          <p14:tracePt t="76066" x="1390650" y="1924050"/>
          <p14:tracePt t="76089" x="1390650" y="1930400"/>
          <p14:tracePt t="76091" x="1390650" y="1943100"/>
          <p14:tracePt t="76262" x="1390650" y="1949450"/>
          <p14:tracePt t="76292" x="1384300" y="1955800"/>
          <p14:tracePt t="76313" x="1384300" y="1962150"/>
          <p14:tracePt t="76323" x="1377950" y="1974850"/>
          <p14:tracePt t="76336" x="1371600" y="1987550"/>
          <p14:tracePt t="76338" x="1365250" y="1987550"/>
          <p14:tracePt t="76352" x="1358900" y="2006600"/>
          <p14:tracePt t="76388" x="1358900" y="2012950"/>
          <p14:tracePt t="76390" x="1358900" y="2019300"/>
          <p14:tracePt t="76402" x="1352550" y="2019300"/>
          <p14:tracePt t="76469" x="1352550" y="2025650"/>
          <p14:tracePt t="76491" x="1352550" y="2032000"/>
          <p14:tracePt t="76501" x="1352550" y="2038350"/>
          <p14:tracePt t="76529" x="1346200" y="2044700"/>
          <p14:tracePt t="76531" x="1346200" y="2057400"/>
          <p14:tracePt t="76537" x="1339850" y="2063750"/>
          <p14:tracePt t="76553" x="1333500" y="2095500"/>
          <p14:tracePt t="76569" x="1333500" y="2108200"/>
          <p14:tracePt t="76584" x="1320800" y="2127250"/>
          <p14:tracePt t="76601" x="1308100" y="2152650"/>
          <p14:tracePt t="76619" x="1308100" y="2159000"/>
          <p14:tracePt t="76636" x="1301750" y="2178050"/>
          <p14:tracePt t="76653" x="1295400" y="2190750"/>
          <p14:tracePt t="76690" x="1295400" y="2197100"/>
          <p14:tracePt t="76710" x="1295400" y="2203450"/>
          <p14:tracePt t="76732" x="1289050" y="2209800"/>
          <p14:tracePt t="76744" x="1282700" y="2216150"/>
          <p14:tracePt t="76763" x="1270000" y="2222500"/>
          <p14:tracePt t="76774" x="1257300" y="2228850"/>
          <p14:tracePt t="76783" x="1225550" y="2241550"/>
          <p14:tracePt t="76805" x="1206500" y="2247900"/>
          <p14:tracePt t="76806" x="1187450" y="2260600"/>
          <p14:tracePt t="76819" x="1149350" y="2279650"/>
          <p14:tracePt t="76836" x="1136650" y="2279650"/>
          <p14:tracePt t="76853" x="1123950" y="2292350"/>
          <p14:tracePt t="76871" x="1117600" y="2298700"/>
          <p14:tracePt t="76885" x="1111250" y="2298700"/>
          <p14:tracePt t="76901" x="1092200" y="2298700"/>
          <p14:tracePt t="76940" x="1079500" y="2298700"/>
          <p14:tracePt t="76942" x="1073150" y="2298700"/>
          <p14:tracePt t="76952" x="1060450" y="2298700"/>
          <p14:tracePt t="76969" x="1035050" y="2279650"/>
          <p14:tracePt t="76986" x="1022350" y="2266950"/>
          <p14:tracePt t="77003" x="1003300" y="2241550"/>
          <p14:tracePt t="77020" x="977900" y="2209800"/>
          <p14:tracePt t="77036" x="958850" y="2190750"/>
          <p14:tracePt t="77052" x="933450" y="2159000"/>
          <p14:tracePt t="77070" x="920750" y="2152650"/>
          <p14:tracePt t="77086" x="901700" y="2127250"/>
          <p14:tracePt t="77103" x="882650" y="2101850"/>
          <p14:tracePt t="77119" x="869950" y="2089150"/>
          <p14:tracePt t="77136" x="857250" y="2063750"/>
          <p14:tracePt t="77153" x="844550" y="2044700"/>
          <p14:tracePt t="77170" x="831850" y="2006600"/>
          <p14:tracePt t="77185" x="819150" y="1955800"/>
          <p14:tracePt t="77202" x="812800" y="1936750"/>
          <p14:tracePt t="77219" x="812800" y="1866900"/>
          <p14:tracePt t="77236" x="812800" y="1835150"/>
          <p14:tracePt t="77252" x="812800" y="1765300"/>
          <p14:tracePt t="77270" x="812800" y="1708150"/>
          <p14:tracePt t="77286" x="812800" y="1682750"/>
          <p14:tracePt t="77302" x="812800" y="1638300"/>
          <p14:tracePt t="77319" x="812800" y="1612900"/>
          <p14:tracePt t="77336" x="812800" y="1574800"/>
          <p14:tracePt t="77352" x="812800" y="1543050"/>
          <p14:tracePt t="77369" x="819150" y="1524000"/>
          <p14:tracePt t="77385" x="825500" y="1485900"/>
          <p14:tracePt t="77402" x="838200" y="1473200"/>
          <p14:tracePt t="77419" x="857250" y="1447800"/>
          <p14:tracePt t="77436" x="869950" y="1422400"/>
          <p14:tracePt t="77467" x="876300" y="1416050"/>
          <p14:tracePt t="77468" x="882650" y="1403350"/>
          <p14:tracePt t="77484" x="889000" y="1397000"/>
          <p14:tracePt t="77502" x="889000" y="1390650"/>
          <p14:tracePt t="77519" x="895350" y="1384300"/>
          <p14:tracePt t="77536" x="895350" y="1377950"/>
          <p14:tracePt t="79944" x="901700" y="1377950"/>
          <p14:tracePt t="79965" x="908050" y="1377950"/>
          <p14:tracePt t="79975" x="914400" y="1377950"/>
          <p14:tracePt t="79987" x="920750" y="1377950"/>
          <p14:tracePt t="79989" x="933450" y="1377950"/>
          <p14:tracePt t="80002" x="958850" y="1377950"/>
          <p14:tracePt t="80020" x="977900" y="1377950"/>
          <p14:tracePt t="80036" x="1003300" y="1371600"/>
          <p14:tracePt t="80053" x="1016000" y="1365250"/>
          <p14:tracePt t="80070" x="1060450" y="1352550"/>
          <p14:tracePt t="80086" x="1098550" y="1339850"/>
          <p14:tracePt t="80103" x="1123950" y="1333500"/>
          <p14:tracePt t="80119" x="1187450" y="1314450"/>
          <p14:tracePt t="80136" x="1238250" y="1295400"/>
          <p14:tracePt t="80152" x="1314450" y="1276350"/>
          <p14:tracePt t="80169" x="1409700" y="1250950"/>
          <p14:tracePt t="80186" x="1454150" y="1238250"/>
          <p14:tracePt t="80202" x="1536700" y="1212850"/>
          <p14:tracePt t="80220" x="1574800" y="1200150"/>
          <p14:tracePt t="80236" x="1657350" y="1174750"/>
          <p14:tracePt t="80253" x="1727200" y="1155700"/>
          <p14:tracePt t="80269" x="1758950" y="1143000"/>
          <p14:tracePt t="80286" x="1809750" y="1123950"/>
          <p14:tracePt t="80302" x="1835150" y="1117600"/>
          <p14:tracePt t="80319" x="1873250" y="1111250"/>
          <p14:tracePt t="80336" x="1911350" y="1098550"/>
          <p14:tracePt t="80352" x="1930400" y="1092200"/>
          <p14:tracePt t="80368" x="1962150" y="1085850"/>
          <p14:tracePt t="80386" x="1987550" y="1079500"/>
          <p14:tracePt t="80403" x="2032000" y="1073150"/>
          <p14:tracePt t="80419" x="2082800" y="1066800"/>
          <p14:tracePt t="80436" x="2108200" y="1066800"/>
          <p14:tracePt t="80452" x="2165350" y="1060450"/>
          <p14:tracePt t="80468" x="2209800" y="1060450"/>
          <p14:tracePt t="80484" x="2286000" y="1060450"/>
          <p14:tracePt t="80501" x="2362200" y="1060450"/>
          <p14:tracePt t="80520" x="2413000" y="1066800"/>
          <p14:tracePt t="80536" x="2501900" y="1079500"/>
          <p14:tracePt t="80551" x="2552700" y="1079500"/>
          <p14:tracePt t="80567" x="2667000" y="1085850"/>
          <p14:tracePt t="80584" x="2730500" y="1085850"/>
          <p14:tracePt t="80600" x="2838450" y="1085850"/>
          <p14:tracePt t="80619" x="2959100" y="1085850"/>
          <p14:tracePt t="80636" x="3003550" y="1085850"/>
          <p14:tracePt t="80652" x="3111500" y="1085850"/>
          <p14:tracePt t="80670" x="3168650" y="1085850"/>
          <p14:tracePt t="80686" x="3295650" y="1085850"/>
          <p14:tracePt t="80703" x="3448050" y="1085850"/>
          <p14:tracePt t="80719" x="3517900" y="1092200"/>
          <p14:tracePt t="80736" x="3638550" y="1098550"/>
          <p14:tracePt t="80753" x="3670300" y="1098550"/>
          <p14:tracePt t="80768" x="3721100" y="1104900"/>
          <p14:tracePt t="80812" x="3721100" y="1111250"/>
          <p14:tracePt t="80833" x="3727450" y="1111250"/>
          <p14:tracePt t="80845" x="3733800" y="1117600"/>
          <p14:tracePt t="80853" x="3740150" y="1123950"/>
          <p14:tracePt t="80861" x="3752850" y="1130300"/>
          <p14:tracePt t="80869" x="3784600" y="1136650"/>
          <p14:tracePt t="80886" x="3803650" y="1143000"/>
          <p14:tracePt t="80903" x="3822700" y="1149350"/>
          <p14:tracePt t="81587" x="3829050" y="1155700"/>
          <p14:tracePt t="81610" x="3829050" y="1162050"/>
          <p14:tracePt t="81617" x="3835400" y="1174750"/>
          <p14:tracePt t="81639" x="3835400" y="1187450"/>
          <p14:tracePt t="81640" x="3835400" y="1200150"/>
          <p14:tracePt t="81652" x="3835400" y="1219200"/>
          <p14:tracePt t="81669" x="3835400" y="1270000"/>
          <p14:tracePt t="81686" x="3835400" y="1314450"/>
          <p14:tracePt t="81702" x="3835400" y="1352550"/>
          <p14:tracePt t="81718" x="3835400" y="1447800"/>
          <p14:tracePt t="81736" x="3835400" y="1504950"/>
          <p14:tracePt t="81751" x="3835400" y="1612900"/>
          <p14:tracePt t="81769" x="3816350" y="1746250"/>
          <p14:tracePt t="81786" x="3797300" y="1822450"/>
          <p14:tracePt t="81802" x="3746500" y="1962150"/>
          <p14:tracePt t="81819" x="3721100" y="2025650"/>
          <p14:tracePt t="81819" x="3702050" y="2095500"/>
          <p14:tracePt t="81837" x="3676650" y="2165350"/>
          <p14:tracePt t="81852" x="3632200" y="2292350"/>
          <p14:tracePt t="81869" x="3619500" y="2349500"/>
          <p14:tracePt t="81886" x="3587750" y="2451100"/>
          <p14:tracePt t="81903" x="3568700" y="2495550"/>
          <p14:tracePt t="81919" x="3549650" y="2571750"/>
          <p14:tracePt t="81936" x="3524250" y="2622550"/>
          <p14:tracePt t="81953" x="3517900" y="2641600"/>
          <p14:tracePt t="81970" x="3498850" y="2686050"/>
          <p14:tracePt t="81986" x="3486150" y="2730500"/>
          <p14:tracePt t="82002" x="3473450" y="2755900"/>
          <p14:tracePt t="82019" x="3448050" y="2806700"/>
          <p14:tracePt t="82036" x="3429000" y="2844800"/>
          <p14:tracePt t="82053" x="3397250" y="2901950"/>
          <p14:tracePt t="82069" x="3371850" y="2927350"/>
          <p14:tracePt t="82069" x="3352800" y="2959100"/>
          <p14:tracePt t="82086" x="3333750" y="2971800"/>
          <p14:tracePt t="82102" x="3308350" y="3003550"/>
          <p14:tracePt t="82119" x="3302000" y="3009900"/>
          <p14:tracePt t="82135" x="3289300" y="3028950"/>
          <p14:tracePt t="82152" x="3276600" y="3035300"/>
          <p14:tracePt t="82170" x="3270250" y="3048000"/>
          <p14:tracePt t="82186" x="3244850" y="3067050"/>
          <p14:tracePt t="82203" x="3225800" y="3079750"/>
          <p14:tracePt t="82219" x="3200400" y="3111500"/>
          <p14:tracePt t="82236" x="3187700" y="3130550"/>
          <p14:tracePt t="82252" x="3162300" y="3155950"/>
          <p14:tracePt t="82269" x="3136900" y="3168650"/>
          <p14:tracePt t="82286" x="3136900" y="3181350"/>
          <p14:tracePt t="82302" x="3124200" y="3187700"/>
          <p14:tracePt t="82633" x="3130550" y="3187700"/>
          <p14:tracePt t="82664" x="3136900" y="3187700"/>
          <p14:tracePt t="82665" x="3143250" y="3187700"/>
          <p14:tracePt t="82686" x="3143250" y="3194050"/>
          <p14:tracePt t="82688" x="3149600" y="3194050"/>
          <p14:tracePt t="82703" x="3168650" y="3194050"/>
          <p14:tracePt t="82719" x="3181350" y="3200400"/>
          <p14:tracePt t="82736" x="3187700" y="3200400"/>
          <p14:tracePt t="82751" x="3200400" y="3206750"/>
          <p14:tracePt t="82769" x="3206750" y="3213100"/>
          <p14:tracePt t="82785" x="3213100" y="3213100"/>
          <p14:tracePt t="82802" x="3225800" y="3219450"/>
          <p14:tracePt t="82840" x="3238500" y="3219450"/>
          <p14:tracePt t="82841" x="3244850" y="3219450"/>
          <p14:tracePt t="82852" x="3257550" y="3225800"/>
          <p14:tracePt t="82869" x="3295650" y="3225800"/>
          <p14:tracePt t="82886" x="3340100" y="3225800"/>
          <p14:tracePt t="82902" x="3365500" y="3225800"/>
          <p14:tracePt t="82919" x="3435350" y="3225800"/>
          <p14:tracePt t="82936" x="3467100" y="3225800"/>
          <p14:tracePt t="82952" x="3543300" y="3225800"/>
          <p14:tracePt t="82970" x="3600450" y="3225800"/>
          <p14:tracePt t="82985" x="3638550" y="3225800"/>
          <p14:tracePt t="83003" x="3683000" y="3225800"/>
          <p14:tracePt t="83019" x="3714750" y="3225800"/>
          <p14:tracePt t="83036" x="3778250" y="3219450"/>
          <p14:tracePt t="83053" x="3854450" y="3219450"/>
          <p14:tracePt t="83069" x="3898900" y="3219450"/>
          <p14:tracePt t="83086" x="3962400" y="3219450"/>
          <p14:tracePt t="83102" x="3987800" y="3219450"/>
          <p14:tracePt t="83119" x="4032250" y="3219450"/>
          <p14:tracePt t="83213" x="4038600" y="3219450"/>
          <p14:tracePt t="83253" x="4044950" y="3219450"/>
          <p14:tracePt t="83274" x="4051300" y="3219450"/>
          <p14:tracePt t="90082" x="4057650" y="3219450"/>
          <p14:tracePt t="90093" x="4064000" y="3219450"/>
          <p14:tracePt t="90102" x="4070350" y="3219450"/>
          <p14:tracePt t="90117" x="4076700" y="3219450"/>
          <p14:tracePt t="90118" x="4083050" y="3219450"/>
          <p14:tracePt t="90134" x="4089400" y="3219450"/>
          <p14:tracePt t="91355" x="4095750" y="3219450"/>
          <p14:tracePt t="91376" x="4108450" y="3219450"/>
          <p14:tracePt t="91392" x="4114800" y="3219450"/>
          <p14:tracePt t="91396" x="4133850" y="3206750"/>
          <p14:tracePt t="91400" x="4197350" y="3168650"/>
          <p14:tracePt t="91419" x="4248150" y="3130550"/>
          <p14:tracePt t="91436" x="4368800" y="2997200"/>
          <p14:tracePt t="91453" x="4445000" y="2901950"/>
          <p14:tracePt t="91467" x="4616450" y="2654300"/>
          <p14:tracePt t="91484" x="4838700" y="2374900"/>
          <p14:tracePt t="91503" x="4953000" y="2235200"/>
          <p14:tracePt t="91520" x="5168900" y="2012950"/>
          <p14:tracePt t="91536" x="5359400" y="1835150"/>
          <p14:tracePt t="91554" x="5435600" y="1758950"/>
          <p14:tracePt t="91568" x="5518150" y="1695450"/>
          <p14:tracePt t="91585" x="5683250" y="1587500"/>
          <p14:tracePt t="91601" x="5822950" y="1504950"/>
          <p14:tracePt t="91620" x="5892800" y="1466850"/>
          <p14:tracePt t="91637" x="6019800" y="1409700"/>
          <p14:tracePt t="91653" x="6134100" y="1365250"/>
          <p14:tracePt t="91670" x="6191250" y="1346200"/>
          <p14:tracePt t="91686" x="6324600" y="1320800"/>
          <p14:tracePt t="91703" x="6388100" y="1301750"/>
          <p14:tracePt t="91719" x="6527800" y="1276350"/>
          <p14:tracePt t="91736" x="6635750" y="1250950"/>
          <p14:tracePt t="91754" x="6686550" y="1244600"/>
          <p14:tracePt t="91770" x="6743700" y="1225550"/>
          <p14:tracePt t="91787" x="6769100" y="1219200"/>
          <p14:tracePt t="91803" x="6832600" y="1187450"/>
          <p14:tracePt t="91820" x="6908800" y="1168400"/>
          <p14:tracePt t="91836" x="6965950" y="1149350"/>
          <p14:tracePt t="91853" x="7080250" y="1111250"/>
          <p14:tracePt t="91870" x="7137400" y="1092200"/>
          <p14:tracePt t="91887" x="7226300" y="1060450"/>
          <p14:tracePt t="91903" x="7289800" y="1035050"/>
          <p14:tracePt t="91920" x="7315200" y="1028700"/>
          <p14:tracePt t="91937" x="7346950" y="1016000"/>
          <p14:tracePt t="91953" x="7359650" y="1016000"/>
          <p14:tracePt t="91970" x="7372350" y="1009650"/>
          <p14:tracePt t="91988" x="7378700" y="1009650"/>
          <p14:tracePt t="92003" x="7378700" y="1003300"/>
          <p14:tracePt t="92086" x="7385050" y="996950"/>
          <p14:tracePt t="92107" x="7391400" y="990600"/>
          <p14:tracePt t="92118" x="7397750" y="990600"/>
          <p14:tracePt t="92127" x="7404100" y="984250"/>
          <p14:tracePt t="92134" x="7435850" y="971550"/>
          <p14:tracePt t="92152" x="7454900" y="965200"/>
          <p14:tracePt t="92169" x="7499350" y="946150"/>
          <p14:tracePt t="92185" x="7531100" y="939800"/>
          <p14:tracePt t="92201" x="7613650" y="920750"/>
          <p14:tracePt t="92220" x="7734300" y="908050"/>
          <p14:tracePt t="92236" x="7842250" y="908050"/>
          <p14:tracePt t="92254" x="7899400" y="908050"/>
          <p14:tracePt t="92270" x="7956550" y="908050"/>
          <p14:tracePt t="92287" x="7981950" y="908050"/>
          <p14:tracePt t="92303" x="7988300" y="908050"/>
          <p14:tracePt t="93244" x="7988300" y="914400"/>
          <p14:tracePt t="93255" x="7975600" y="920750"/>
          <p14:tracePt t="93265" x="7969250" y="933450"/>
          <p14:tracePt t="93279" x="7956550" y="946150"/>
          <p14:tracePt t="93281" x="7937500" y="965200"/>
          <p14:tracePt t="93286" x="7905750" y="996950"/>
          <p14:tracePt t="93303" x="7854950" y="1041400"/>
          <p14:tracePt t="93320" x="7823200" y="1079500"/>
          <p14:tracePt t="93336" x="7747000" y="1155700"/>
          <p14:tracePt t="93353" x="7708900" y="1193800"/>
          <p14:tracePt t="93369" x="7594600" y="1308100"/>
          <p14:tracePt t="93386" x="7454900" y="1441450"/>
          <p14:tracePt t="93403" x="7378700" y="1517650"/>
          <p14:tracePt t="93420" x="7226300" y="1682750"/>
          <p14:tracePt t="93437" x="7080250" y="1860550"/>
          <p14:tracePt t="93454" x="7016750" y="1943100"/>
          <p14:tracePt t="93471" x="6915150" y="2101850"/>
          <p14:tracePt t="93485" x="6870700" y="2159000"/>
          <p14:tracePt t="93501" x="6794500" y="2298700"/>
          <p14:tracePt t="93520" x="6743700" y="2425700"/>
          <p14:tracePt t="93536" x="6718300" y="2482850"/>
          <p14:tracePt t="93554" x="6667500" y="2603500"/>
          <p14:tracePt t="93568" x="6654800" y="2660650"/>
          <p14:tracePt t="93585" x="6610350" y="2762250"/>
          <p14:tracePt t="93601" x="6591300" y="2800350"/>
          <p14:tracePt t="93618" x="6553200" y="2908300"/>
          <p14:tracePt t="93637" x="6521450" y="3009900"/>
          <p14:tracePt t="93653" x="6502400" y="3067050"/>
          <p14:tracePt t="93670" x="6457950" y="3181350"/>
          <p14:tracePt t="93686" x="6432550" y="3276600"/>
          <p14:tracePt t="93704" x="6413500" y="3321050"/>
          <p14:tracePt t="93720" x="6375400" y="3384550"/>
          <p14:tracePt t="93736" x="6369050" y="3403600"/>
          <p14:tracePt t="93752" x="6337300" y="3441700"/>
          <p14:tracePt t="93770" x="6299200" y="3473450"/>
          <p14:tracePt t="93787" x="6273800" y="3486150"/>
          <p14:tracePt t="93803" x="6216650" y="3511550"/>
          <p14:tracePt t="93820" x="6191250" y="3524250"/>
          <p14:tracePt t="93836" x="6127750" y="3549650"/>
          <p14:tracePt t="93853" x="6096000" y="3556000"/>
          <p14:tracePt t="93869" x="6013450" y="3568700"/>
          <p14:tracePt t="93887" x="5924550" y="3568700"/>
          <p14:tracePt t="93903" x="5880100" y="3568700"/>
          <p14:tracePt t="93920" x="5772150" y="3568700"/>
          <p14:tracePt t="93937" x="5715000" y="3568700"/>
          <p14:tracePt t="93953" x="5600700" y="3543300"/>
          <p14:tracePt t="93970" x="5480050" y="3511550"/>
          <p14:tracePt t="93986" x="5422900" y="3492500"/>
          <p14:tracePt t="94003" x="5295900" y="3460750"/>
          <p14:tracePt t="94021" x="5226050" y="3441700"/>
          <p14:tracePt t="94036" x="5118100" y="3422650"/>
          <p14:tracePt t="94054" x="5016500" y="3403600"/>
          <p14:tracePt t="94070" x="4972050" y="3397250"/>
          <p14:tracePt t="94087" x="4908550" y="3390900"/>
          <p14:tracePt t="94103" x="4870450" y="3390900"/>
          <p14:tracePt t="94121" x="4857750" y="3390900"/>
          <p14:tracePt t="94135" x="4832350" y="3390900"/>
          <p14:tracePt t="94153" x="4819650" y="3390900"/>
          <p14:tracePt t="94169" x="4800600" y="3390900"/>
          <p14:tracePt t="94186" x="4794250" y="3390900"/>
          <p14:tracePt t="94203" x="4781550" y="3390900"/>
          <p14:tracePt t="94236" x="4775200" y="3390900"/>
          <p14:tracePt t="94253" x="4768850" y="3390900"/>
          <p14:tracePt t="94254" x="4768850" y="3397250"/>
          <p14:tracePt t="94270" x="4762500" y="3403600"/>
          <p14:tracePt t="94286" x="4749800" y="3409950"/>
          <p14:tracePt t="94303" x="4743450" y="3429000"/>
          <p14:tracePt t="94320" x="4737100" y="3429000"/>
          <p14:tracePt t="94336" x="4730750" y="3448050"/>
          <p14:tracePt t="94353" x="4724400" y="3448050"/>
          <p14:tracePt t="94370" x="4718050" y="3467100"/>
          <p14:tracePt t="94386" x="4718050" y="3473450"/>
          <p14:tracePt t="94402" x="4711700" y="3486150"/>
          <p14:tracePt t="94420" x="4711700" y="3492500"/>
          <p14:tracePt t="95045" x="4705350" y="3492500"/>
          <p14:tracePt t="95056" x="4692650" y="3492500"/>
          <p14:tracePt t="95065" x="4667250" y="3486150"/>
          <p14:tracePt t="95076" x="4641850" y="3479800"/>
          <p14:tracePt t="95086" x="4540250" y="3448050"/>
          <p14:tracePt t="95103" x="4394200" y="3409950"/>
          <p14:tracePt t="95120" x="4324350" y="3390900"/>
          <p14:tracePt t="95135" x="4178300" y="3346450"/>
          <p14:tracePt t="95151" x="4127500" y="3333750"/>
          <p14:tracePt t="95169" x="4019550" y="3302000"/>
          <p14:tracePt t="95186" x="3930650" y="3276600"/>
          <p14:tracePt t="95203" x="3892550" y="3263900"/>
          <p14:tracePt t="95220" x="3816350" y="3232150"/>
          <p14:tracePt t="95237" x="3778250" y="3219450"/>
          <p14:tracePt t="95253" x="3733800" y="3200400"/>
          <p14:tracePt t="95270" x="3702050" y="3181350"/>
          <p14:tracePt t="95286" x="3689350" y="3175000"/>
          <p14:tracePt t="95303" x="3657600" y="3168650"/>
          <p14:tracePt t="95338" x="3644900" y="3162300"/>
          <p14:tracePt t="95340" x="3625850" y="3162300"/>
          <p14:tracePt t="95353" x="3606800" y="3149600"/>
          <p14:tracePt t="95370" x="3594100" y="3149600"/>
          <p14:tracePt t="95387" x="3581400" y="3143250"/>
          <p14:tracePt t="95403" x="3575050" y="3143250"/>
          <p14:tracePt t="95697" x="3581400" y="3143250"/>
          <p14:tracePt t="95707" x="3594100" y="3143250"/>
          <p14:tracePt t="95717" x="3651250" y="3143250"/>
          <p14:tracePt t="95738" x="3683000" y="3143250"/>
          <p14:tracePt t="95740" x="3740150" y="3143250"/>
          <p14:tracePt t="95753" x="3835400" y="3143250"/>
          <p14:tracePt t="95770" x="3892550" y="3143250"/>
          <p14:tracePt t="95786" x="3994150" y="3143250"/>
          <p14:tracePt t="95803" x="4051300" y="3149600"/>
          <p14:tracePt t="95819" x="4152900" y="3175000"/>
          <p14:tracePt t="95836" x="4267200" y="3213100"/>
          <p14:tracePt t="95853" x="4324350" y="3238500"/>
          <p14:tracePt t="95870" x="4438650" y="3282950"/>
          <p14:tracePt t="95887" x="4495800" y="3308350"/>
          <p14:tracePt t="95903" x="4584700" y="3352800"/>
          <p14:tracePt t="95920" x="4635500" y="3384550"/>
          <p14:tracePt t="95935" x="4730750" y="3441700"/>
          <p14:tracePt t="95953" x="4806950" y="3498850"/>
          <p14:tracePt t="95970" x="4832350" y="3517900"/>
          <p14:tracePt t="95986" x="4870450" y="3543300"/>
          <p14:tracePt t="96003" x="4876800" y="3549650"/>
          <p14:tracePt t="96041" x="4883150" y="3549650"/>
          <p14:tracePt t="96043" x="4883150" y="3556000"/>
          <p14:tracePt t="96053" x="4889500" y="3562350"/>
          <p14:tracePt t="96070" x="4908550" y="3581400"/>
          <p14:tracePt t="96087" x="4921250" y="3594100"/>
          <p14:tracePt t="96103" x="4946650" y="3613150"/>
          <p14:tracePt t="96120" x="4959350" y="3619500"/>
          <p14:tracePt t="96138" x="4972050" y="3625850"/>
          <p14:tracePt t="96151" x="4978400" y="3632200"/>
          <p14:tracePt t="96319" x="4972050" y="3632200"/>
          <p14:tracePt t="96329" x="4965700" y="3632200"/>
          <p14:tracePt t="96340" x="4959350" y="3632200"/>
          <p14:tracePt t="96353" x="4946650" y="3632200"/>
          <p14:tracePt t="96355" x="4933950" y="3632200"/>
          <p14:tracePt t="96369" x="4889500" y="3625850"/>
          <p14:tracePt t="96387" x="4845050" y="3613150"/>
          <p14:tracePt t="96403" x="4819650" y="3606800"/>
          <p14:tracePt t="96420" x="4775200" y="3594100"/>
          <p14:tracePt t="96437" x="4749800" y="3587750"/>
          <p14:tracePt t="96453" x="4711700" y="3575050"/>
          <p14:tracePt t="96470" x="4699000" y="3575050"/>
          <p14:tracePt t="96484" x="4692650" y="3568700"/>
          <p14:tracePt t="96501" x="4686300" y="3568700"/>
          <p14:tracePt t="96520" x="4679950" y="3568700"/>
          <p14:tracePt t="96815" x="4686300" y="3568700"/>
          <p14:tracePt t="96834" x="4699000" y="3575050"/>
          <p14:tracePt t="96847" x="4711700" y="3581400"/>
          <p14:tracePt t="96856" x="4718050" y="3587750"/>
          <p14:tracePt t="96857" x="4737100" y="3594100"/>
          <p14:tracePt t="96869" x="4781550" y="3613150"/>
          <p14:tracePt t="96887" x="4800600" y="3619500"/>
          <p14:tracePt t="96903" x="4857750" y="3625850"/>
          <p14:tracePt t="96920" x="4883150" y="3632200"/>
          <p14:tracePt t="96937" x="4940300" y="3632200"/>
          <p14:tracePt t="96953" x="4972050" y="3632200"/>
          <p14:tracePt t="96969" x="5022850" y="3638550"/>
          <p14:tracePt t="96987" x="5054600" y="3638550"/>
          <p14:tracePt t="97003" x="5060950" y="3638550"/>
          <p14:tracePt t="97020" x="5073650" y="3638550"/>
          <p14:tracePt t="97038" x="5080000" y="3638550"/>
          <p14:tracePt t="97053" x="5086350" y="3638550"/>
          <p14:tracePt t="97070" x="5092700" y="3638550"/>
          <p14:tracePt t="98337" x="5099050" y="3638550"/>
          <p14:tracePt t="98359" x="5111750" y="3638550"/>
          <p14:tracePt t="98368" x="5118100" y="3638550"/>
          <p14:tracePt t="98386" x="5137150" y="3638550"/>
          <p14:tracePt t="98388" x="5194300" y="3632200"/>
          <p14:tracePt t="98403" x="5251450" y="3632200"/>
          <p14:tracePt t="98420" x="5359400" y="3619500"/>
          <p14:tracePt t="98437" x="5492750" y="3613150"/>
          <p14:tracePt t="98454" x="5543550" y="3613150"/>
          <p14:tracePt t="98468" x="5645150" y="3613150"/>
          <p14:tracePt t="98484" x="5676900" y="3613150"/>
          <p14:tracePt t="98501" x="5746750" y="3613150"/>
          <p14:tracePt t="98518" x="5810250" y="3613150"/>
          <p14:tracePt t="98535" x="5848350" y="3613150"/>
          <p14:tracePt t="98551" x="5892800" y="3613150"/>
          <p14:tracePt t="98568" x="5918200" y="3613150"/>
          <p14:tracePt t="98584" x="5930900" y="3613150"/>
          <p14:tracePt t="99881" x="5924550" y="3613150"/>
          <p14:tracePt t="99900" x="5924550" y="3619500"/>
          <p14:tracePt t="99911" x="5918200" y="3619500"/>
          <p14:tracePt t="99921" x="5905500" y="3625850"/>
          <p14:tracePt t="99923" x="5905500" y="3632200"/>
          <p14:tracePt t="99936" x="5892800" y="3644900"/>
          <p14:tracePt t="99953" x="5880100" y="3651250"/>
          <p14:tracePt t="99969" x="5873750" y="3663950"/>
          <p14:tracePt t="99987" x="5861050" y="3670300"/>
          <p14:tracePt t="100002" x="5848350" y="3689350"/>
          <p14:tracePt t="100020" x="5829300" y="3702050"/>
          <p14:tracePt t="100037" x="5816600" y="3714750"/>
          <p14:tracePt t="100053" x="5797550" y="3733800"/>
          <p14:tracePt t="100070" x="5784850" y="3746500"/>
          <p14:tracePt t="100088" x="5759450" y="3759200"/>
          <p14:tracePt t="100103" x="5746750" y="3778250"/>
          <p14:tracePt t="100120" x="5734050" y="3784600"/>
          <p14:tracePt t="100136" x="5721350" y="3790950"/>
          <p14:tracePt t="100153" x="5721350" y="3797300"/>
          <p14:tracePt t="100169" x="5708650" y="3803650"/>
          <p14:tracePt t="100187" x="5702300" y="3810000"/>
          <p14:tracePt t="100487" x="5695950" y="3810000"/>
          <p14:tracePt t="100874" x="5695950" y="3816350"/>
          <p14:tracePt t="100905" x="5695950" y="3822700"/>
          <p14:tracePt t="100915" x="5689600" y="3822700"/>
          <p14:tracePt t="100936" x="5683250" y="3829050"/>
          <p14:tracePt t="100957" x="5683250" y="3835400"/>
          <p14:tracePt t="100967" x="5683250" y="3841750"/>
          <p14:tracePt t="100984" x="5676900" y="3841750"/>
          <p14:tracePt t="100985" x="5670550" y="3841750"/>
          <p14:tracePt t="101001" x="5670550" y="3848100"/>
          <p14:tracePt t="102790" x="5676900" y="3848100"/>
          <p14:tracePt t="102811" x="5683250" y="3848100"/>
          <p14:tracePt t="102821" x="5695950" y="3848100"/>
          <p14:tracePt t="102827" x="5715000" y="3854450"/>
          <p14:tracePt t="102834" x="5765800" y="3867150"/>
          <p14:tracePt t="102853" x="5797550" y="3873500"/>
          <p14:tracePt t="102870" x="5880100" y="3898900"/>
          <p14:tracePt t="102887" x="5930900" y="3911600"/>
          <p14:tracePt t="102903" x="6000750" y="3930650"/>
          <p14:tracePt t="102919" x="6045200" y="3943350"/>
          <p14:tracePt t="102937" x="6057900" y="3949700"/>
          <p14:tracePt t="102952" x="6070600" y="3949700"/>
          <p14:tracePt t="102969" x="6076950" y="3956050"/>
          <p14:tracePt t="103140" x="6076950" y="3962400"/>
          <p14:tracePt t="103182" x="6076950" y="3968750"/>
          <p14:tracePt t="103336" x="6070600" y="3968750"/>
          <p14:tracePt t="103345" x="6064250" y="3968750"/>
          <p14:tracePt t="103355" x="6064250" y="3975100"/>
          <p14:tracePt t="103362" x="6051550" y="3981450"/>
          <p14:tracePt t="103369" x="6038850" y="3987800"/>
          <p14:tracePt t="103387" x="6032500" y="3994150"/>
          <p14:tracePt t="103403" x="6026150" y="4000500"/>
          <p14:tracePt t="103743" x="6032500" y="4000500"/>
          <p14:tracePt t="103805" x="6032500" y="4006850"/>
          <p14:tracePt t="103828" x="6032500" y="4013200"/>
          <p14:tracePt t="103837" x="6032500" y="4025900"/>
          <p14:tracePt t="103838" x="6032500" y="4032250"/>
          <p14:tracePt t="103853" x="6038850" y="4057650"/>
          <p14:tracePt t="103870" x="6038850" y="4064000"/>
          <p14:tracePt t="103887" x="6038850" y="4083050"/>
          <p14:tracePt t="104195" x="6045200" y="4083050"/>
          <p14:tracePt t="104226" x="6051550" y="4083050"/>
          <p14:tracePt t="104237" x="6057900" y="4083050"/>
          <p14:tracePt t="104268" x="6064250" y="4083050"/>
          <p14:tracePt t="104288" x="6070600" y="4083050"/>
          <p14:tracePt t="104442" x="6076950" y="4083050"/>
          <p14:tracePt t="104698" x="6083300" y="4083050"/>
          <p14:tracePt t="104739" x="6089650" y="4083050"/>
          <p14:tracePt t="104769" x="6096000" y="4083050"/>
          <p14:tracePt t="105349" x="6102350" y="4083050"/>
          <p14:tracePt t="105390" x="6108700" y="4083050"/>
          <p14:tracePt t="105779" x="6115050" y="4083050"/>
          <p14:tracePt t="106023" x="6115050" y="4089400"/>
          <p14:tracePt t="107164" x="6121400" y="4089400"/>
          <p14:tracePt t="107205" x="6127750" y="4089400"/>
          <p14:tracePt t="108221" x="6134100" y="4089400"/>
          <p14:tracePt t="108232" x="6140450" y="4089400"/>
          <p14:tracePt t="108253" x="6159500" y="4089400"/>
          <p14:tracePt t="108263" x="6178550" y="4083050"/>
          <p14:tracePt t="108267" x="6191250" y="4083050"/>
          <p14:tracePt t="108287" x="6229350" y="4076700"/>
          <p14:tracePt t="108289" x="6254750" y="4076700"/>
          <p14:tracePt t="108304" x="6318250" y="4070350"/>
          <p14:tracePt t="108319" x="6362700" y="4070350"/>
          <p14:tracePt t="108337" x="6413500" y="4070350"/>
          <p14:tracePt t="108352" x="6451600" y="4070350"/>
          <p14:tracePt t="108369" x="6470650" y="4070350"/>
          <p14:tracePt t="108387" x="6508750" y="4070350"/>
          <p14:tracePt t="108403" x="6521450" y="4070350"/>
          <p14:tracePt t="108419" x="6578600" y="4070350"/>
          <p14:tracePt t="108437" x="6648450" y="4070350"/>
          <p14:tracePt t="108453" x="6692900" y="4070350"/>
          <p14:tracePt t="108469" x="6769100" y="4070350"/>
          <p14:tracePt t="108484" x="6813550" y="4070350"/>
          <p14:tracePt t="108501" x="6870700" y="4070350"/>
          <p14:tracePt t="108518" x="6921500" y="4070350"/>
          <p14:tracePt t="108536" x="6953250" y="4070350"/>
          <p14:tracePt t="108552" x="7016750" y="4070350"/>
          <p14:tracePt t="108570" x="7048500" y="4070350"/>
          <p14:tracePt t="108586" x="7137400" y="4070350"/>
          <p14:tracePt t="108601" x="7181850" y="4070350"/>
          <p14:tracePt t="108618" x="7264400" y="4070350"/>
          <p14:tracePt t="108636" x="7340600" y="4070350"/>
          <p14:tracePt t="108653" x="7372350" y="4070350"/>
          <p14:tracePt t="108669" x="7461250" y="4070350"/>
          <p14:tracePt t="108686" x="7505700" y="4070350"/>
          <p14:tracePt t="108702" x="7569200" y="4070350"/>
          <p14:tracePt t="108719" x="7607300" y="4070350"/>
          <p14:tracePt t="109673" x="7600950" y="4070350"/>
          <p14:tracePt t="109683" x="7594600" y="4070350"/>
          <p14:tracePt t="109687" x="7581900" y="4070350"/>
          <p14:tracePt t="109704" x="7550150" y="4070350"/>
          <p14:tracePt t="109720" x="7493000" y="4076700"/>
          <p14:tracePt t="109738" x="7467600" y="4076700"/>
          <p14:tracePt t="109754" x="7416800" y="4076700"/>
          <p14:tracePt t="109771" x="7391400" y="4076700"/>
          <p14:tracePt t="109787" x="7359650" y="4076700"/>
          <p14:tracePt t="109804" x="7315200" y="4076700"/>
          <p14:tracePt t="109820" x="7283450" y="4076700"/>
          <p14:tracePt t="109837" x="7207250" y="4076700"/>
          <p14:tracePt t="109854" x="7175500" y="4076700"/>
          <p14:tracePt t="109870" x="7080250" y="4076700"/>
          <p14:tracePt t="109886" x="7023100" y="4070350"/>
          <p14:tracePt t="109903" x="7010400" y="4070350"/>
          <p14:tracePt t="109921" x="6985000" y="4064000"/>
          <p14:tracePt t="109974" x="6978650" y="4064000"/>
          <p14:tracePt t="110240" x="6991350" y="4064000"/>
          <p14:tracePt t="110251" x="7004050" y="4064000"/>
          <p14:tracePt t="110261" x="7023100" y="4064000"/>
          <p14:tracePt t="110271" x="7054850" y="4064000"/>
          <p14:tracePt t="110273" x="7099300" y="4064000"/>
          <p14:tracePt t="110287" x="7200900" y="4064000"/>
          <p14:tracePt t="110304" x="7251700" y="4064000"/>
          <p14:tracePt t="110321" x="7340600" y="4064000"/>
          <p14:tracePt t="110339" x="7385050" y="4064000"/>
          <p14:tracePt t="110353" x="7435850" y="4064000"/>
          <p14:tracePt t="110370" x="7467600" y="4064000"/>
          <p14:tracePt t="110388" x="7480300" y="4064000"/>
          <p14:tracePt t="110404" x="7505700" y="4064000"/>
          <p14:tracePt t="110421" x="7524750" y="4064000"/>
          <p14:tracePt t="110437" x="7550150" y="4064000"/>
          <p14:tracePt t="110454" x="7575550" y="4064000"/>
          <p14:tracePt t="110471" x="7581900" y="4064000"/>
          <p14:tracePt t="110486" x="7588250" y="4064000"/>
          <p14:tracePt t="112655" x="7594600" y="4064000"/>
          <p14:tracePt t="112696" x="7600950" y="4064000"/>
          <p14:tracePt t="112799" x="7607300" y="4064000"/>
          <p14:tracePt t="113003" x="7607300" y="4070350"/>
          <p14:tracePt t="113024" x="7607300" y="4076700"/>
          <p14:tracePt t="113046" x="7607300" y="4083050"/>
          <p14:tracePt t="113066" x="7607300" y="4089400"/>
          <p14:tracePt t="113075" x="7607300" y="4095750"/>
          <p14:tracePt t="113094" x="7600950" y="4108450"/>
          <p14:tracePt t="113107" x="7594600" y="4114800"/>
          <p14:tracePt t="113118" x="7588250" y="4127500"/>
          <p14:tracePt t="113127" x="7581900" y="4133850"/>
          <p14:tracePt t="113138" x="7569200" y="4152900"/>
          <p14:tracePt t="113151" x="7550150" y="4171950"/>
          <p14:tracePt t="113170" x="7543800" y="4178300"/>
          <p14:tracePt t="113186" x="7531100" y="4191000"/>
          <p14:tracePt t="113221" x="7524750" y="4197350"/>
          <p14:tracePt t="113237" x="7524750" y="4203700"/>
          <p14:tracePt t="113253" x="7518400" y="4203700"/>
          <p14:tracePt t="113255" x="7512050" y="4210050"/>
          <p14:tracePt t="113271" x="7499350" y="4222750"/>
          <p14:tracePt t="113287" x="7486650" y="4229100"/>
          <p14:tracePt t="113303" x="7467600" y="4248150"/>
          <p14:tracePt t="113320" x="7435850" y="4267200"/>
          <p14:tracePt t="113338" x="7423150" y="4273550"/>
          <p14:tracePt t="113354" x="7391400" y="4279900"/>
          <p14:tracePt t="113371" x="7359650" y="4286250"/>
          <p14:tracePt t="113388" x="7353300" y="4286250"/>
          <p14:tracePt t="113404" x="7334250" y="4292600"/>
          <p14:tracePt t="113420" x="7334250" y="4298950"/>
          <p14:tracePt t="113437" x="7315200" y="4305300"/>
          <p14:tracePt t="113454" x="7315200" y="4311650"/>
          <p14:tracePt t="113471" x="7302500" y="4324350"/>
          <p14:tracePt t="113486" x="7296150" y="4330700"/>
          <p14:tracePt t="114084" x="7302500" y="4330700"/>
          <p14:tracePt t="114114" x="7308850" y="4330700"/>
          <p14:tracePt t="114491" x="7315200" y="4337050"/>
          <p14:tracePt t="114543" x="7315200" y="4349750"/>
          <p14:tracePt t="114553" x="7315200" y="4362450"/>
          <p14:tracePt t="114561" x="7308850" y="4368800"/>
          <p14:tracePt t="114569" x="7277100" y="4406900"/>
          <p14:tracePt t="114585" x="7239000" y="4432300"/>
          <p14:tracePt t="114602" x="7112000" y="4483100"/>
          <p14:tracePt t="114618" x="6915150" y="4508500"/>
          <p14:tracePt t="114638" x="6800850" y="4514850"/>
          <p14:tracePt t="114654" x="6496050" y="4514850"/>
          <p14:tracePt t="114670" x="6337300" y="4514850"/>
          <p14:tracePt t="114687" x="6102350" y="4527550"/>
          <p14:tracePt t="114704" x="5918200" y="4546600"/>
          <p14:tracePt t="114721" x="5861050" y="4552950"/>
          <p14:tracePt t="114737" x="5772150" y="4578350"/>
          <p14:tracePt t="114754" x="5734050" y="4584700"/>
          <p14:tracePt t="114770" x="5670550" y="4603750"/>
          <p14:tracePt t="114788" x="5607050" y="4629150"/>
          <p14:tracePt t="114804" x="5581650" y="4641850"/>
          <p14:tracePt t="114820" x="5530850" y="4673600"/>
          <p14:tracePt t="114838" x="5511800" y="4692650"/>
          <p14:tracePt t="114853" x="5473700" y="4724400"/>
          <p14:tracePt t="114871" x="5448300" y="4749800"/>
          <p14:tracePt t="114887" x="5441950" y="4768850"/>
          <p14:tracePt t="114904" x="5422900" y="4794250"/>
          <p14:tracePt t="114920" x="5416550" y="4813300"/>
          <p14:tracePt t="114937" x="5416550" y="4819650"/>
          <p14:tracePt t="114952" x="5403850" y="4832350"/>
          <p14:tracePt t="114970" x="5397500" y="4845050"/>
          <p14:tracePt t="114986" x="5384800" y="4864100"/>
          <p14:tracePt t="115003" x="5372100" y="4876800"/>
          <p14:tracePt t="115003" x="5359400" y="4889500"/>
          <p14:tracePt t="115021" x="5346700" y="4902200"/>
          <p14:tracePt t="115037" x="5308600" y="4927600"/>
          <p14:tracePt t="115053" x="5302250" y="4933950"/>
          <p14:tracePt t="115069" x="5264150" y="4953000"/>
          <p14:tracePt t="115087" x="5245100" y="4965700"/>
          <p14:tracePt t="115103" x="5207000" y="4978400"/>
          <p14:tracePt t="115120" x="5181600" y="4991100"/>
          <p14:tracePt t="115137" x="5162550" y="4997450"/>
          <p14:tracePt t="115153" x="5143500" y="5003800"/>
          <p14:tracePt t="115171" x="5130800" y="5003800"/>
          <p14:tracePt t="115187" x="5118100" y="5010150"/>
          <p14:tracePt t="115203" x="5086350" y="5016500"/>
          <p14:tracePt t="115219" x="5080000" y="5022850"/>
          <p14:tracePt t="115237" x="5048250" y="5035550"/>
          <p14:tracePt t="115254" x="5035550" y="5035550"/>
          <p14:tracePt t="115270" x="5016500" y="5048250"/>
          <p14:tracePt t="115287" x="4991100" y="5054600"/>
          <p14:tracePt t="115304" x="4984750" y="5054600"/>
          <p14:tracePt t="115321" x="4953000" y="5060950"/>
          <p14:tracePt t="115337" x="4933950" y="5067300"/>
          <p14:tracePt t="115353" x="4908550" y="5067300"/>
          <p14:tracePt t="115371" x="4883150" y="5073650"/>
          <p14:tracePt t="115387" x="4870450" y="5073650"/>
          <p14:tracePt t="115405" x="4857750" y="5080000"/>
          <p14:tracePt t="115418" x="4851400" y="5080000"/>
          <p14:tracePt t="115437" x="4838700" y="5080000"/>
          <p14:tracePt t="115453" x="4819650" y="5080000"/>
          <p14:tracePt t="115491" x="4813300" y="5080000"/>
          <p14:tracePt t="116498" x="4806950" y="5080000"/>
          <p14:tracePt t="116529" x="4800600" y="5080000"/>
          <p14:tracePt t="116539" x="4794250" y="5080000"/>
          <p14:tracePt t="116551" x="4787900" y="5080000"/>
          <p14:tracePt t="116553" x="4781550" y="5080000"/>
          <p14:tracePt t="116572" x="4775200" y="5080000"/>
          <p14:tracePt t="116574" x="4768850" y="5080000"/>
          <p14:tracePt t="116586" x="4762500" y="5080000"/>
          <p14:tracePt t="116602" x="4749800" y="5080000"/>
          <p14:tracePt t="116618" x="4743450" y="5080000"/>
          <p14:tracePt t="116686" x="4737100" y="5080000"/>
          <p14:tracePt t="116717" x="4730750" y="5080000"/>
          <p14:tracePt t="116799" x="4730750" y="5086350"/>
          <p14:tracePt t="116840" x="4730750" y="5092700"/>
          <p14:tracePt t="118205" x="4724400" y="5092700"/>
          <p14:tracePt t="118235" x="4718050" y="5092700"/>
          <p14:tracePt t="118256" x="4711700" y="5092700"/>
          <p14:tracePt t="118959" x="4718050" y="5092700"/>
          <p14:tracePt t="118969" x="4724400" y="5092700"/>
          <p14:tracePt t="119000" x="4730750" y="5092700"/>
          <p14:tracePt t="119003" x="4737100" y="5092700"/>
          <p14:tracePt t="119032" x="4743450" y="5092700"/>
          <p14:tracePt t="119039" x="4749800" y="5092700"/>
          <p14:tracePt t="119053" x="4756150" y="5092700"/>
          <p14:tracePt t="119055" x="4762500" y="5092700"/>
          <p14:tracePt t="119070" x="4775200" y="5092700"/>
          <p14:tracePt t="119087" x="4787900" y="5092700"/>
          <p14:tracePt t="119103" x="4826000" y="5092700"/>
          <p14:tracePt t="119120" x="4838700" y="5092700"/>
          <p14:tracePt t="119137" x="4876800" y="5092700"/>
          <p14:tracePt t="119154" x="4908550" y="5092700"/>
          <p14:tracePt t="119170" x="4921250" y="5092700"/>
          <p14:tracePt t="119187" x="4933950" y="5092700"/>
          <p14:tracePt t="119232" x="4946650" y="5092700"/>
          <p14:tracePt t="119234" x="4953000" y="5092700"/>
          <p14:tracePt t="119254" x="4965700" y="5092700"/>
          <p14:tracePt t="119256" x="4984750" y="5092700"/>
          <p14:tracePt t="119270" x="5041900" y="5092700"/>
          <p14:tracePt t="119287" x="5073650" y="5092700"/>
          <p14:tracePt t="119303" x="5149850" y="5092700"/>
          <p14:tracePt t="119320" x="5226050" y="5092700"/>
          <p14:tracePt t="119337" x="5251450" y="5092700"/>
          <p14:tracePt t="119354" x="5302250" y="5092700"/>
          <p14:tracePt t="119370" x="5314950" y="5092700"/>
          <p14:tracePt t="119387" x="5334000" y="5092700"/>
          <p14:tracePt t="119403" x="5353050" y="5092700"/>
          <p14:tracePt t="119420" x="5359400" y="5092700"/>
          <p14:tracePt t="119436" x="5384800" y="5092700"/>
          <p14:tracePt t="119454" x="5410200" y="5092700"/>
          <p14:tracePt t="119472" x="5435600" y="5092700"/>
          <p14:tracePt t="119486" x="5454650" y="5092700"/>
          <p14:tracePt t="119502" x="5499100" y="5092700"/>
          <p14:tracePt t="119520" x="5537200" y="5092700"/>
          <p14:tracePt t="119537" x="5556250" y="5092700"/>
          <p14:tracePt t="119553" x="5594350" y="5092700"/>
          <p14:tracePt t="119570" x="5638800" y="5092700"/>
          <p14:tracePt t="119588" x="5657850" y="5092700"/>
          <p14:tracePt t="119618" x="5702300" y="5092700"/>
          <p14:tracePt t="119619" x="5721350" y="5092700"/>
          <p14:tracePt t="119636" x="5759450" y="5092700"/>
          <p14:tracePt t="119654" x="5765800" y="5092700"/>
          <p14:tracePt t="119654" x="5778500" y="5092700"/>
          <p14:tracePt t="119670" x="5791200" y="5092700"/>
          <p14:tracePt t="119687" x="5810250" y="5092700"/>
          <p14:tracePt t="119704" x="5829300" y="5092700"/>
          <p14:tracePt t="119720" x="5867400" y="5092700"/>
          <p14:tracePt t="119737" x="5892800" y="5092700"/>
          <p14:tracePt t="119754" x="5943600" y="5092700"/>
          <p14:tracePt t="119770" x="5981700" y="5092700"/>
          <p14:tracePt t="119787" x="6000750" y="5092700"/>
          <p14:tracePt t="119803" x="6019800" y="5092700"/>
          <p14:tracePt t="119820" x="6038850" y="5092700"/>
          <p14:tracePt t="119837" x="6051550" y="5092700"/>
          <p14:tracePt t="119855" x="6064250" y="5099050"/>
          <p14:tracePt t="119870" x="6070600" y="5099050"/>
          <p14:tracePt t="121059" x="6076950" y="5105400"/>
          <p14:tracePt t="121100" x="6083300" y="5105400"/>
          <p14:tracePt t="121873" x="6083300" y="5111750"/>
          <p14:tracePt t="121915" x="6083300" y="5118100"/>
          <p14:tracePt t="123594" x="6076950" y="5118100"/>
          <p14:tracePt t="123617" x="6070600" y="5118100"/>
          <p14:tracePt t="123648" x="6070600" y="5124450"/>
          <p14:tracePt t="123658" x="6064250" y="5124450"/>
          <p14:tracePt t="123678" x="6057900" y="5124450"/>
          <p14:tracePt t="124157" x="6051550" y="5124450"/>
          <p14:tracePt t="124220" x="6045200" y="5124450"/>
          <p14:tracePt t="124240" x="6038850" y="5124450"/>
          <p14:tracePt t="124262" x="6038850" y="5130800"/>
          <p14:tracePt t="124271" x="6032500" y="5137150"/>
          <p14:tracePt t="124273" x="6019800" y="5143500"/>
          <p14:tracePt t="124287" x="5988050" y="5175250"/>
          <p14:tracePt t="124304" x="5969000" y="5194300"/>
          <p14:tracePt t="124320" x="5918200" y="5238750"/>
          <p14:tracePt t="124337" x="5880100" y="5257800"/>
          <p14:tracePt t="124353" x="5791200" y="5308600"/>
          <p14:tracePt t="124370" x="5746750" y="5321300"/>
          <p14:tracePt t="124387" x="5651500" y="5353050"/>
          <p14:tracePt t="124403" x="5556250" y="5378450"/>
          <p14:tracePt t="124421" x="5511800" y="5391150"/>
          <p14:tracePt t="124437" x="5429250" y="5416550"/>
          <p14:tracePt t="124454" x="5391150" y="5422900"/>
          <p14:tracePt t="124454" x="5359400" y="5435600"/>
          <p14:tracePt t="124470" x="5321300" y="5441950"/>
          <p14:tracePt t="124487" x="5276850" y="5454650"/>
          <p14:tracePt t="124502" x="5251450" y="5467350"/>
          <p14:tracePt t="124519" x="5219700" y="5473700"/>
          <p14:tracePt t="124535" x="5207000" y="5480050"/>
          <p14:tracePt t="124552" x="5168900" y="5492750"/>
          <p14:tracePt t="124570" x="5143500" y="5505450"/>
          <p14:tracePt t="124587" x="5124450" y="5511800"/>
          <p14:tracePt t="124605" x="5105400" y="5518150"/>
          <p14:tracePt t="124618" x="5092700" y="5524500"/>
          <p14:tracePt t="124635" x="5067300" y="5524500"/>
          <p14:tracePt t="124652" x="5048250" y="5530850"/>
          <p14:tracePt t="124668" x="5029200" y="5537200"/>
          <p14:tracePt t="124686" x="5003800" y="5543550"/>
          <p14:tracePt t="124703" x="4959350" y="5543550"/>
          <p14:tracePt t="124721" x="4940300" y="5549900"/>
          <p14:tracePt t="124737" x="4914900" y="5549900"/>
          <p14:tracePt t="124753" x="4908550" y="5549900"/>
          <p14:tracePt t="124769" x="4895850" y="5549900"/>
          <p14:tracePt t="124787" x="4889500" y="5549900"/>
          <p14:tracePt t="124802" x="4864100" y="5549900"/>
          <p14:tracePt t="124820" x="4826000" y="5543550"/>
          <p14:tracePt t="124837" x="4800600" y="5537200"/>
          <p14:tracePt t="124853" x="4743450" y="5530850"/>
          <p14:tracePt t="124870" x="4730750" y="5524500"/>
          <p14:tracePt t="124887" x="4692650" y="5518150"/>
          <p14:tracePt t="124903" x="4679950" y="5518150"/>
          <p14:tracePt t="124919" x="4673600" y="5518150"/>
          <p14:tracePt t="124953" x="4654550" y="5518150"/>
          <p14:tracePt t="124955" x="4641850" y="5518150"/>
          <p14:tracePt t="124970" x="4622800" y="5518150"/>
          <p14:tracePt t="124987" x="4603750" y="5518150"/>
          <p14:tracePt t="125003" x="4597400" y="5518150"/>
          <p14:tracePt t="125400" x="4610100" y="5518150"/>
          <p14:tracePt t="125403" x="4629150" y="5518150"/>
          <p14:tracePt t="125422" x="4641850" y="5518150"/>
          <p14:tracePt t="125423" x="4660900" y="5518150"/>
          <p14:tracePt t="125437" x="4718050" y="5518150"/>
          <p14:tracePt t="125454" x="4743450" y="5518150"/>
          <p14:tracePt t="125470" x="4794250" y="5524500"/>
          <p14:tracePt t="125488" x="4819650" y="5530850"/>
          <p14:tracePt t="125504" x="4876800" y="5530850"/>
          <p14:tracePt t="125518" x="4902200" y="5537200"/>
          <p14:tracePt t="125535" x="4946650" y="5537200"/>
          <p14:tracePt t="125551" x="4997450" y="5537200"/>
          <p14:tracePt t="125568" x="5022850" y="5537200"/>
          <p14:tracePt t="125587" x="5073650" y="5537200"/>
          <p14:tracePt t="125603" x="5092700" y="5537200"/>
          <p14:tracePt t="125618" x="5130800" y="5537200"/>
          <p14:tracePt t="125635" x="5156200" y="5537200"/>
          <p14:tracePt t="125651" x="5175250" y="5537200"/>
          <p14:tracePt t="125670" x="5194300" y="5537200"/>
          <p14:tracePt t="125687" x="5226050" y="5537200"/>
          <p14:tracePt t="125704" x="5238750" y="5537200"/>
          <p14:tracePt t="125719" x="5270500" y="5537200"/>
          <p14:tracePt t="125737" x="5283200" y="5537200"/>
          <p14:tracePt t="125753" x="5314950" y="5537200"/>
          <p14:tracePt t="125770" x="5340350" y="5537200"/>
          <p14:tracePt t="125787" x="5359400" y="5537200"/>
          <p14:tracePt t="125803" x="5384800" y="5537200"/>
          <p14:tracePt t="125820" x="5403850" y="5537200"/>
          <p14:tracePt t="125836" x="5435600" y="5537200"/>
          <p14:tracePt t="125853" x="5473700" y="5537200"/>
          <p14:tracePt t="125870" x="5486400" y="5537200"/>
          <p14:tracePt t="125887" x="5505450" y="5537200"/>
          <p14:tracePt t="125904" x="5511800" y="5537200"/>
          <p14:tracePt t="125920" x="5524500" y="5537200"/>
          <p14:tracePt t="125937" x="5530850" y="5537200"/>
          <p14:tracePt t="125937" x="5543550" y="5537200"/>
          <p14:tracePt t="125954" x="5556250" y="5537200"/>
          <p14:tracePt t="125970" x="5581650" y="5537200"/>
          <p14:tracePt t="125987" x="5594350" y="5537200"/>
          <p14:tracePt t="126003" x="5613400" y="5537200"/>
          <p14:tracePt t="126020" x="5619750" y="5537200"/>
          <p14:tracePt t="126037" x="5626100" y="5537200"/>
          <p14:tracePt t="126054" x="5632450" y="5537200"/>
          <p14:tracePt t="127514" x="5638800" y="5537200"/>
          <p14:tracePt t="127545" x="5651500" y="5543550"/>
          <p14:tracePt t="127556" x="5664200" y="5543550"/>
          <p14:tracePt t="127566" x="5670550" y="5549900"/>
          <p14:tracePt t="127576" x="5689600" y="5556250"/>
          <p14:tracePt t="127587" x="5715000" y="5562600"/>
          <p14:tracePt t="127603" x="5740400" y="5568950"/>
          <p14:tracePt t="127604" x="5810250" y="5581650"/>
          <p14:tracePt t="127619" x="5854700" y="5594350"/>
          <p14:tracePt t="127636" x="5969000" y="5632450"/>
          <p14:tracePt t="127654" x="6108700" y="5683250"/>
          <p14:tracePt t="127671" x="6197600" y="5708650"/>
          <p14:tracePt t="127688" x="6375400" y="5759450"/>
          <p14:tracePt t="127705" x="6451600" y="5784850"/>
          <p14:tracePt t="127721" x="6597650" y="5822950"/>
          <p14:tracePt t="127738" x="6680200" y="5835650"/>
          <p14:tracePt t="127755" x="6705600" y="5842000"/>
          <p14:tracePt t="128221" x="6718300" y="5848350"/>
          <p14:tracePt t="128232" x="6737350" y="5861050"/>
          <p14:tracePt t="128242" x="6756400" y="5867400"/>
          <p14:tracePt t="128254" x="6788150" y="5880100"/>
          <p14:tracePt t="128256" x="6813550" y="5886450"/>
          <p14:tracePt t="128271" x="6877050" y="5892800"/>
          <p14:tracePt t="128288" x="6915150" y="5899150"/>
          <p14:tracePt t="128305" x="6965950" y="5899150"/>
          <p14:tracePt t="128321" x="7035800" y="5886450"/>
          <p14:tracePt t="128338" x="7092950" y="5880100"/>
          <p14:tracePt t="128354" x="7219950" y="5880100"/>
          <p14:tracePt t="128371" x="7385050" y="5867400"/>
          <p14:tracePt t="128388" x="7480300" y="5867400"/>
          <p14:tracePt t="128402" x="7664450" y="5867400"/>
          <p14:tracePt t="128419" x="7759700" y="5867400"/>
          <p14:tracePt t="128436" x="7937500" y="5873750"/>
          <p14:tracePt t="128452" x="8077200" y="5873750"/>
          <p14:tracePt t="128471" x="8128000" y="5873750"/>
          <p14:tracePt t="128488" x="8191500" y="5880100"/>
          <p14:tracePt t="128505" x="8210550" y="5880100"/>
          <p14:tracePt t="128519" x="8229600" y="5880100"/>
          <p14:tracePt t="128536" x="8255000" y="5880100"/>
          <p14:tracePt t="128555" x="8280400" y="5880100"/>
          <p14:tracePt t="128571" x="8337550" y="5880100"/>
          <p14:tracePt t="128605" x="8413750" y="5880100"/>
          <p14:tracePt t="128605" x="8445500" y="5880100"/>
          <p14:tracePt t="128620" x="8483600" y="5880100"/>
          <p14:tracePt t="128635" x="8521700" y="5886450"/>
          <p14:tracePt t="128652" x="8559800" y="5892800"/>
          <p14:tracePt t="128671" x="8572500" y="5899150"/>
          <p14:tracePt t="128688" x="8585200" y="5899150"/>
          <p14:tracePt t="128705" x="8591550" y="5905500"/>
          <p14:tracePt t="128721" x="8597900" y="5905500"/>
          <p14:tracePt t="129066" x="8597900" y="5911850"/>
          <p14:tracePt t="129088" x="8597900" y="5918200"/>
          <p14:tracePt t="129109" x="8604250" y="5924550"/>
          <p14:tracePt t="129118" x="8604250" y="5930900"/>
          <p14:tracePt t="129121" x="8604250" y="5937250"/>
          <p14:tracePt t="129136" x="8604250" y="5949950"/>
          <p14:tracePt t="130198" x="8604250" y="5956300"/>
          <p14:tracePt t="130280" x="8597900" y="5956300"/>
          <p14:tracePt t="130871" x="8604250" y="5956300"/>
          <p14:tracePt t="130892" x="8610600" y="5956300"/>
          <p14:tracePt t="130903" x="8616950" y="5956300"/>
          <p14:tracePt t="130913" x="8616950" y="5949950"/>
          <p14:tracePt t="130923" x="8623300" y="5949950"/>
          <p14:tracePt t="130937" x="8623300" y="5943600"/>
          <p14:tracePt t="130939" x="8636000" y="5937250"/>
          <p14:tracePt t="130955" x="8636000" y="5930900"/>
          <p14:tracePt t="130970" x="8642350" y="5924550"/>
          <p14:tracePt t="130988" x="8648700" y="5899150"/>
          <p14:tracePt t="131005" x="8655050" y="5854700"/>
          <p14:tracePt t="131022" x="8661400" y="5822950"/>
          <p14:tracePt t="131038" x="8661400" y="5778500"/>
          <p14:tracePt t="131055" x="8661400" y="5734050"/>
          <p14:tracePt t="131071" x="8661400" y="5721350"/>
          <p14:tracePt t="131086" x="8661400" y="5708650"/>
          <p14:tracePt t="131105" x="8661400" y="5702300"/>
          <p14:tracePt t="131164" x="8661400" y="5695950"/>
          <p14:tracePt t="131785" x="8667750" y="5695950"/>
          <p14:tracePt t="136761" x="8661400" y="5695950"/>
          <p14:tracePt t="136771" x="8648700" y="5695950"/>
          <p14:tracePt t="136781" x="8629650" y="5695950"/>
          <p14:tracePt t="136792" x="8585200" y="5695950"/>
          <p14:tracePt t="136804" x="8528050" y="5695950"/>
          <p14:tracePt t="136806" x="8464550" y="5695950"/>
          <p14:tracePt t="136821" x="8293100" y="5695950"/>
          <p14:tracePt t="136838" x="8191500" y="5695950"/>
          <p14:tracePt t="136855" x="8020050" y="5683250"/>
          <p14:tracePt t="136871" x="7829550" y="5645150"/>
          <p14:tracePt t="136887" x="7740650" y="5619750"/>
          <p14:tracePt t="136904" x="7537450" y="5575300"/>
          <p14:tracePt t="136921" x="7423150" y="5549900"/>
          <p14:tracePt t="136937" x="7207250" y="5524500"/>
          <p14:tracePt t="136953" x="7004050" y="5505450"/>
          <p14:tracePt t="136971" x="6902450" y="5492750"/>
          <p14:tracePt t="136988" x="6718300" y="5492750"/>
          <p14:tracePt t="137004" x="6642100" y="5492750"/>
          <p14:tracePt t="137021" x="6483350" y="5486400"/>
          <p14:tracePt t="137038" x="6318250" y="5486400"/>
          <p14:tracePt t="137054" x="6254750" y="5480050"/>
          <p14:tracePt t="137070" x="6108700" y="5467350"/>
          <p14:tracePt t="137087" x="6045200" y="5461000"/>
          <p14:tracePt t="137105" x="5899150" y="5441950"/>
          <p14:tracePt t="137121" x="5765800" y="5410200"/>
          <p14:tracePt t="137137" x="5689600" y="5391150"/>
          <p14:tracePt t="137154" x="5575300" y="5365750"/>
          <p14:tracePt t="137171" x="5530850" y="5353050"/>
          <p14:tracePt t="137186" x="5435600" y="5340350"/>
          <p14:tracePt t="137204" x="5346700" y="5321300"/>
          <p14:tracePt t="137221" x="5302250" y="5308600"/>
          <p14:tracePt t="137237" x="5168900" y="5283200"/>
          <p14:tracePt t="137254" x="5099050" y="5264150"/>
          <p14:tracePt t="137271" x="4940300" y="5219700"/>
          <p14:tracePt t="137287" x="4857750" y="5200650"/>
          <p14:tracePt t="137303" x="4711700" y="5168900"/>
          <p14:tracePt t="137321" x="4584700" y="5137150"/>
          <p14:tracePt t="137338" x="4521200" y="5118100"/>
          <p14:tracePt t="137354" x="4375150" y="5073650"/>
          <p14:tracePt t="137371" x="4286250" y="5060950"/>
          <p14:tracePt t="137371" x="4184650" y="5029200"/>
          <p14:tracePt t="137388" x="4095750" y="5003800"/>
          <p14:tracePt t="137405" x="3905250" y="4953000"/>
          <p14:tracePt t="137421" x="3841750" y="4927600"/>
          <p14:tracePt t="137437" x="3746500" y="4895850"/>
          <p14:tracePt t="137455" x="3727450" y="4889500"/>
          <p14:tracePt t="137471" x="3708400" y="4883150"/>
          <p14:tracePt t="137899" x="3708400" y="4889500"/>
          <p14:tracePt t="137913" x="3708400" y="4895850"/>
          <p14:tracePt t="137914" x="3708400" y="4902200"/>
          <p14:tracePt t="137921" x="3708400" y="4908550"/>
          <p14:tracePt t="137937" x="3708400" y="4921250"/>
          <p14:tracePt t="137955" x="3708400" y="4933950"/>
          <p14:tracePt t="137971" x="3702050" y="4953000"/>
          <p14:tracePt t="137988" x="3702050" y="4965700"/>
          <p14:tracePt t="138004" x="3689350" y="4984750"/>
          <p14:tracePt t="138021" x="3676650" y="4991100"/>
          <p14:tracePt t="138037" x="3676650" y="4997450"/>
          <p14:tracePt t="138054" x="3670300" y="5003800"/>
          <p14:tracePt t="138071" x="3663950" y="5003800"/>
          <p14:tracePt t="138087" x="3663950" y="5010150"/>
          <p14:tracePt t="138103" x="3651250" y="5016500"/>
          <p14:tracePt t="138122" x="3638550" y="5022850"/>
          <p14:tracePt t="138137" x="3625850" y="5022850"/>
          <p14:tracePt t="138154" x="3606800" y="5029200"/>
          <p14:tracePt t="138171" x="3594100" y="5035550"/>
          <p14:tracePt t="138187" x="3575050" y="5048250"/>
          <p14:tracePt t="138204" x="3562350" y="5054600"/>
          <p14:tracePt t="138220" x="3536950" y="5060950"/>
          <p14:tracePt t="138255" x="3524250" y="5067300"/>
          <p14:tracePt t="138256" x="3517900" y="5073650"/>
          <p14:tracePt t="138271" x="3511550" y="5080000"/>
          <p14:tracePt t="138785" x="3517900" y="5080000"/>
          <p14:tracePt t="138806" x="3524250" y="5080000"/>
          <p14:tracePt t="138816" x="3530600" y="5080000"/>
          <p14:tracePt t="138821" x="3536950" y="5080000"/>
          <p14:tracePt t="138837" x="3549650" y="5080000"/>
          <p14:tracePt t="138839" x="3556000" y="5080000"/>
          <p14:tracePt t="138854" x="3581400" y="5080000"/>
          <p14:tracePt t="138871" x="3587750" y="5080000"/>
          <p14:tracePt t="138887" x="3600450" y="5080000"/>
          <p14:tracePt t="138942" x="3606800" y="5080000"/>
          <p14:tracePt t="138972" x="3613150" y="5080000"/>
          <p14:tracePt t="138983" x="3619500" y="5080000"/>
          <p14:tracePt t="138993" x="3625850" y="5080000"/>
          <p14:tracePt t="139003" x="3632200" y="5080000"/>
          <p14:tracePt t="139013" x="3644900" y="5080000"/>
          <p14:tracePt t="139021" x="3663950" y="5080000"/>
          <p14:tracePt t="139037" x="3683000" y="5080000"/>
          <p14:tracePt t="139055" x="3708400" y="5080000"/>
          <p14:tracePt t="139071" x="3752850" y="5080000"/>
          <p14:tracePt t="139087" x="3771900" y="5080000"/>
          <p14:tracePt t="139103" x="3822700" y="5080000"/>
          <p14:tracePt t="139121" x="3841750" y="5080000"/>
          <p14:tracePt t="139136" x="3873500" y="5080000"/>
          <p14:tracePt t="139152" x="3898900" y="5080000"/>
          <p14:tracePt t="139192" x="3905250" y="5080000"/>
          <p14:tracePt t="139194" x="3917950" y="5080000"/>
          <p14:tracePt t="139204" x="3924300" y="5080000"/>
          <p14:tracePt t="139220" x="3962400" y="5080000"/>
          <p14:tracePt t="139237" x="4025900" y="5080000"/>
          <p14:tracePt t="139255" x="4057650" y="5080000"/>
          <p14:tracePt t="139270" x="4140200" y="5080000"/>
          <p14:tracePt t="139288" x="4171950" y="5080000"/>
          <p14:tracePt t="139304" x="4216400" y="5080000"/>
          <p14:tracePt t="139321" x="4241800" y="5080000"/>
          <p14:tracePt t="139337" x="4279900" y="5080000"/>
          <p14:tracePt t="139354" x="4311650" y="5080000"/>
          <p14:tracePt t="139371" x="4337050" y="5080000"/>
          <p14:tracePt t="139387" x="4381500" y="5080000"/>
          <p14:tracePt t="139405" x="4400550" y="5080000"/>
          <p14:tracePt t="139421" x="4438650" y="5080000"/>
          <p14:tracePt t="139438" x="4451350" y="5080000"/>
          <p14:tracePt t="139515" x="4451350" y="5073650"/>
          <p14:tracePt t="141174" x="4457700" y="5073650"/>
          <p14:tracePt t="141215" x="4464050" y="5073650"/>
          <p14:tracePt t="142977" x="4464050" y="5080000"/>
          <p14:tracePt t="143017" x="4470400" y="5080000"/>
          <p14:tracePt t="143038" x="4476750" y="5080000"/>
          <p14:tracePt t="143058" x="4483100" y="5080000"/>
          <p14:tracePt t="143099" x="4483100" y="5086350"/>
          <p14:tracePt t="143140" x="4489450" y="5092700"/>
          <p14:tracePt t="143152" x="4489450" y="5099050"/>
          <p14:tracePt t="143194" x="4495800" y="5105400"/>
          <p14:tracePt t="143203" x="4495800" y="5118100"/>
          <p14:tracePt t="143214" x="4502150" y="5118100"/>
          <p14:tracePt t="143224" x="4502150" y="5124450"/>
          <p14:tracePt t="143234" x="4521200" y="5137150"/>
          <p14:tracePt t="143256" x="4521200" y="5149850"/>
          <p14:tracePt t="143257" x="4527550" y="5156200"/>
          <p14:tracePt t="143271" x="4533900" y="5156200"/>
          <p14:tracePt t="145098" x="4533900" y="5162550"/>
          <p14:tracePt t="145515" x="4540250" y="5162550"/>
          <p14:tracePt t="146971" x="4546600" y="5168900"/>
          <p14:tracePt t="146991" x="4552950" y="5168900"/>
          <p14:tracePt t="147002" x="4559300" y="5175250"/>
          <p14:tracePt t="147023" x="4572000" y="5175250"/>
          <p14:tracePt t="147034" x="4584700" y="5175250"/>
          <p14:tracePt t="147036" x="4597400" y="5181600"/>
          <p14:tracePt t="147047" x="4610100" y="5181600"/>
          <p14:tracePt t="147071" x="4629150" y="5181600"/>
          <p14:tracePt t="147073" x="4654550" y="5181600"/>
          <p14:tracePt t="147088" x="4667250" y="5181600"/>
          <p14:tracePt t="147105" x="4692650" y="5181600"/>
          <p14:tracePt t="147122" x="4718050" y="5181600"/>
          <p14:tracePt t="147138" x="4737100" y="5181600"/>
          <p14:tracePt t="147154" x="4787900" y="5181600"/>
          <p14:tracePt t="147171" x="4826000" y="5181600"/>
          <p14:tracePt t="147188" x="4914900" y="5181600"/>
          <p14:tracePt t="147205" x="4991100" y="5181600"/>
          <p14:tracePt t="147222" x="5029200" y="5181600"/>
          <p14:tracePt t="147237" x="5092700" y="5181600"/>
          <p14:tracePt t="147256" x="5118100" y="5181600"/>
          <p14:tracePt t="147271" x="5168900" y="5181600"/>
          <p14:tracePt t="147288" x="5213350" y="5181600"/>
          <p14:tracePt t="147306" x="5251450" y="5181600"/>
          <p14:tracePt t="147321" x="5314950" y="5181600"/>
          <p14:tracePt t="147338" x="5359400" y="5181600"/>
          <p14:tracePt t="147355" x="5429250" y="5181600"/>
          <p14:tracePt t="147371" x="5480050" y="5181600"/>
          <p14:tracePt t="147387" x="5581650" y="5194300"/>
          <p14:tracePt t="147405" x="5683250" y="5207000"/>
          <p14:tracePt t="147422" x="5740400" y="5226050"/>
          <p14:tracePt t="147438" x="5854700" y="5257800"/>
          <p14:tracePt t="147455" x="5905500" y="5276850"/>
          <p14:tracePt t="147472" x="5975350" y="5327650"/>
          <p14:tracePt t="147489" x="6051550" y="5372100"/>
          <p14:tracePt t="147505" x="6102350" y="5384800"/>
          <p14:tracePt t="147522" x="6165850" y="5416550"/>
          <p14:tracePt t="147539" x="6191250" y="5429250"/>
          <p14:tracePt t="147555" x="6229350" y="5435600"/>
          <p14:tracePt t="147572" x="6235700" y="5441950"/>
          <p14:tracePt t="148166" x="6242050" y="5441950"/>
          <p14:tracePt t="148208" x="6248400" y="5435600"/>
          <p14:tracePt t="148219" x="6248400" y="5429250"/>
          <p14:tracePt t="148239" x="6254750" y="5422900"/>
          <p14:tracePt t="148249" x="6254750" y="5416550"/>
          <p14:tracePt t="148270" x="6261100" y="5410200"/>
          <p14:tracePt t="148280" x="6267450" y="5397500"/>
          <p14:tracePt t="148291" x="6273800" y="5384800"/>
          <p14:tracePt t="148303" x="6280150" y="5384800"/>
          <p14:tracePt t="148304" x="6286500" y="5372100"/>
          <p14:tracePt t="148322" x="6299200" y="5359400"/>
          <p14:tracePt t="148338" x="6305550" y="5346700"/>
          <p14:tracePt t="148355" x="6305550" y="5340350"/>
          <p14:tracePt t="148372" x="6311900" y="5327650"/>
          <p14:tracePt t="148388" x="6311900" y="5321300"/>
          <p14:tracePt t="148405" x="6324600" y="5308600"/>
          <p14:tracePt t="148422" x="6324600" y="5295900"/>
          <p14:tracePt t="148438" x="6330950" y="5295900"/>
          <p14:tracePt t="148455" x="6337300" y="5289550"/>
          <p14:tracePt t="148471" x="6337300" y="5283200"/>
          <p14:tracePt t="148488" x="6350000" y="5276850"/>
          <p14:tracePt t="148505" x="6356350" y="5264150"/>
          <p14:tracePt t="148522" x="6356350" y="5257800"/>
          <p14:tracePt t="148536" x="6369050" y="5232400"/>
          <p14:tracePt t="148553" x="6375400" y="5213350"/>
          <p14:tracePt t="148572" x="6388100" y="5187950"/>
          <p14:tracePt t="148588" x="6400800" y="5149850"/>
          <p14:tracePt t="148608" x="6407150" y="5130800"/>
          <p14:tracePt t="148620" x="6419850" y="5111750"/>
          <p14:tracePt t="148637" x="6419850" y="5105400"/>
          <p14:tracePt t="148653" x="6419850" y="5092700"/>
          <p14:tracePt t="148670" x="6426200" y="5080000"/>
          <p14:tracePt t="148708" x="6426200" y="5073650"/>
          <p14:tracePt t="148710" x="6426200" y="5067300"/>
          <p14:tracePt t="148720" x="6432550" y="5067300"/>
          <p14:tracePt t="148738" x="6432550" y="5060950"/>
          <p14:tracePt t="148772" x="6432550" y="5054600"/>
          <p14:tracePt t="149258" x="6432550" y="5048250"/>
          <p14:tracePt t="149280" x="6432550" y="5041900"/>
          <p14:tracePt t="149290" x="6432550" y="5035550"/>
          <p14:tracePt t="149303" x="6426200" y="5022850"/>
          <p14:tracePt t="149304" x="6419850" y="4997450"/>
          <p14:tracePt t="149322" x="6419850" y="4978400"/>
          <p14:tracePt t="149337" x="6413500" y="4959350"/>
          <p14:tracePt t="149355" x="6413500" y="4946650"/>
          <p14:tracePt t="149537" x="6419850" y="4946650"/>
          <p14:tracePt t="149579" x="6426200" y="4946650"/>
          <p14:tracePt t="149601" x="6426200" y="4953000"/>
          <p14:tracePt t="149673" x="6426200" y="4965700"/>
          <p14:tracePt t="149683" x="6426200" y="4972050"/>
          <p14:tracePt t="149694" x="6432550" y="4978400"/>
          <p14:tracePt t="149703" x="6432550" y="4991100"/>
          <p14:tracePt t="149720" x="6438900" y="5010150"/>
          <p14:tracePt t="149720" x="6451600" y="5041900"/>
          <p14:tracePt t="149738" x="6451600" y="5054600"/>
          <p14:tracePt t="149755" x="6457950" y="5073650"/>
          <p14:tracePt t="149771" x="6464300" y="5086350"/>
          <p14:tracePt t="149788" x="6464300" y="5092700"/>
          <p14:tracePt t="149831" x="6470650" y="5099050"/>
          <p14:tracePt t="149841" x="6477000" y="5111750"/>
          <p14:tracePt t="149861" x="6483350" y="5118100"/>
          <p14:tracePt t="149872" x="6483350" y="5124450"/>
          <p14:tracePt t="149974" x="6483350" y="5130800"/>
          <p14:tracePt t="149985" x="6489700" y="5130800"/>
          <p14:tracePt t="149987" x="6496050" y="5137150"/>
          <p14:tracePt t="150007" x="6502400" y="5149850"/>
          <p14:tracePt t="150021" x="6508750" y="5149850"/>
          <p14:tracePt t="150038" x="6527800" y="5175250"/>
          <p14:tracePt t="150040" x="6534150" y="5181600"/>
          <p14:tracePt t="150055" x="6540500" y="5187950"/>
          <p14:tracePt t="150072" x="6546850" y="5194300"/>
          <p14:tracePt t="150088" x="6553200" y="5200650"/>
          <p14:tracePt t="150191" x="6559550" y="5207000"/>
          <p14:tracePt t="150201" x="6565900" y="5219700"/>
          <p14:tracePt t="150211" x="6572250" y="5219700"/>
          <p14:tracePt t="150223" x="6578600" y="5232400"/>
          <p14:tracePt t="150225" x="6584950" y="5245100"/>
          <p14:tracePt t="150238" x="6604000" y="5264150"/>
          <p14:tracePt t="150255" x="6610350" y="5270500"/>
          <p14:tracePt t="150271" x="6610350" y="5283200"/>
          <p14:tracePt t="150288" x="6616700" y="5283200"/>
          <p14:tracePt t="150288" x="6623050" y="5283200"/>
          <p14:tracePt t="150346" x="6629400" y="5283200"/>
          <p14:tracePt t="150378" x="6635750" y="5283200"/>
          <p14:tracePt t="150397" x="6635750" y="5289550"/>
          <p14:tracePt t="150520" x="6642100" y="5295900"/>
          <p14:tracePt t="150561" x="6648450" y="5302250"/>
          <p14:tracePt t="150578" x="6654800" y="5314950"/>
          <p14:tracePt t="150582" x="6661150" y="5321300"/>
          <p14:tracePt t="150595" x="6667500" y="5327650"/>
          <p14:tracePt t="150604" x="6667500" y="5334000"/>
          <p14:tracePt t="151334" x="0" y="0"/>
        </p14:tracePtLst>
      </p14:laserTraceLst>
    </p:ext>
  </p:extLs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3"/>
          <p:cNvSpPr txBox="1">
            <a:spLocks noChangeArrowheads="1"/>
          </p:cNvSpPr>
          <p:nvPr/>
        </p:nvSpPr>
        <p:spPr bwMode="auto">
          <a:xfrm>
            <a:off x="1619250" y="1484313"/>
            <a:ext cx="5437188"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en-GB" altLang="en-US" sz="2800" b="1"/>
              <a:t>2H</a:t>
            </a:r>
            <a:r>
              <a:rPr lang="en-GB" altLang="en-US" sz="2800" b="1" baseline="-25000"/>
              <a:t>2</a:t>
            </a:r>
            <a:r>
              <a:rPr lang="en-GB" altLang="en-US" sz="2800" b="1"/>
              <a:t>O</a:t>
            </a:r>
            <a:r>
              <a:rPr lang="en-GB" altLang="en-US" sz="2800" b="1" baseline="-25000"/>
              <a:t>2</a:t>
            </a:r>
            <a:r>
              <a:rPr lang="en-GB" altLang="en-US" sz="2800" b="1"/>
              <a:t>(aq) </a:t>
            </a:r>
            <a:r>
              <a:rPr lang="en-GB" altLang="en-US" sz="2800" b="1">
                <a:cs typeface="Arial" charset="0"/>
              </a:rPr>
              <a:t>→ 2H</a:t>
            </a:r>
            <a:r>
              <a:rPr lang="en-GB" altLang="en-US" sz="2800" b="1" baseline="-25000">
                <a:cs typeface="Arial" charset="0"/>
              </a:rPr>
              <a:t>2</a:t>
            </a:r>
            <a:r>
              <a:rPr lang="en-GB" altLang="en-US" sz="2800" b="1">
                <a:cs typeface="Arial" charset="0"/>
              </a:rPr>
              <a:t>O(l) + O</a:t>
            </a:r>
            <a:r>
              <a:rPr lang="en-GB" altLang="en-US" sz="2800" b="1" baseline="-25000">
                <a:cs typeface="Arial" charset="0"/>
              </a:rPr>
              <a:t>2</a:t>
            </a:r>
            <a:r>
              <a:rPr lang="en-GB" altLang="en-US" sz="2800" b="1">
                <a:cs typeface="Arial" charset="0"/>
              </a:rPr>
              <a:t>(g)</a:t>
            </a:r>
          </a:p>
          <a:p>
            <a:pPr>
              <a:spcBef>
                <a:spcPct val="20000"/>
              </a:spcBef>
            </a:pPr>
            <a:endParaRPr lang="en-GB" altLang="en-US" sz="2800" b="1">
              <a:cs typeface="Arial" charset="0"/>
            </a:endParaRPr>
          </a:p>
          <a:p>
            <a:pPr>
              <a:spcBef>
                <a:spcPct val="20000"/>
              </a:spcBef>
            </a:pPr>
            <a:endParaRPr lang="en-GB" altLang="en-US" sz="2800" b="1">
              <a:solidFill>
                <a:srgbClr val="FF0000"/>
              </a:solidFill>
              <a:cs typeface="Arial" charset="0"/>
            </a:endParaRPr>
          </a:p>
          <a:p>
            <a:pPr>
              <a:spcBef>
                <a:spcPct val="20000"/>
              </a:spcBef>
            </a:pPr>
            <a:r>
              <a:rPr lang="en-GB" altLang="en-US" sz="2800" b="1">
                <a:solidFill>
                  <a:srgbClr val="FF0000"/>
                </a:solidFill>
                <a:cs typeface="Arial" charset="0"/>
              </a:rPr>
              <a:t>H</a:t>
            </a:r>
            <a:r>
              <a:rPr lang="en-GB" altLang="en-US" sz="2800" b="1" baseline="-25000">
                <a:solidFill>
                  <a:srgbClr val="FF0000"/>
                </a:solidFill>
                <a:cs typeface="Arial" charset="0"/>
              </a:rPr>
              <a:t>3</a:t>
            </a:r>
            <a:r>
              <a:rPr lang="en-GB" altLang="en-US" sz="2800" b="1">
                <a:solidFill>
                  <a:srgbClr val="FF0000"/>
                </a:solidFill>
                <a:cs typeface="Arial" charset="0"/>
              </a:rPr>
              <a:t>O</a:t>
            </a:r>
            <a:r>
              <a:rPr lang="en-GB" altLang="en-US" sz="3600" b="1" baseline="30000">
                <a:solidFill>
                  <a:srgbClr val="FF0000"/>
                </a:solidFill>
                <a:cs typeface="Arial" charset="0"/>
              </a:rPr>
              <a:t>+</a:t>
            </a:r>
            <a:r>
              <a:rPr lang="en-GB" altLang="en-US" sz="2800" b="1">
                <a:solidFill>
                  <a:srgbClr val="FF0000"/>
                </a:solidFill>
                <a:cs typeface="Arial" charset="0"/>
              </a:rPr>
              <a:t> + H</a:t>
            </a:r>
            <a:r>
              <a:rPr lang="en-GB" altLang="en-US" sz="2800" b="1" baseline="-25000">
                <a:solidFill>
                  <a:srgbClr val="FF0000"/>
                </a:solidFill>
                <a:cs typeface="Arial" charset="0"/>
              </a:rPr>
              <a:t>2</a:t>
            </a:r>
            <a:r>
              <a:rPr lang="en-GB" altLang="en-US" sz="2800" b="1">
                <a:solidFill>
                  <a:srgbClr val="FF0000"/>
                </a:solidFill>
                <a:cs typeface="Arial" charset="0"/>
              </a:rPr>
              <a:t>O</a:t>
            </a:r>
            <a:r>
              <a:rPr lang="en-GB" altLang="en-US" sz="2800" b="1" baseline="-25000">
                <a:solidFill>
                  <a:srgbClr val="FF0000"/>
                </a:solidFill>
                <a:cs typeface="Arial" charset="0"/>
              </a:rPr>
              <a:t>2</a:t>
            </a:r>
            <a:r>
              <a:rPr lang="en-GB" altLang="en-US" sz="2800" b="1">
                <a:solidFill>
                  <a:srgbClr val="FF0000"/>
                </a:solidFill>
                <a:cs typeface="Arial" charset="0"/>
              </a:rPr>
              <a:t> ↔ H</a:t>
            </a:r>
            <a:r>
              <a:rPr lang="en-GB" altLang="en-US" sz="2800" b="1" baseline="-25000">
                <a:solidFill>
                  <a:srgbClr val="FF0000"/>
                </a:solidFill>
                <a:cs typeface="Arial" charset="0"/>
              </a:rPr>
              <a:t>3</a:t>
            </a:r>
            <a:r>
              <a:rPr lang="en-GB" altLang="en-US" sz="2800" b="1">
                <a:solidFill>
                  <a:srgbClr val="FF0000"/>
                </a:solidFill>
                <a:cs typeface="Arial" charset="0"/>
              </a:rPr>
              <a:t>0</a:t>
            </a:r>
            <a:r>
              <a:rPr lang="en-GB" altLang="en-US" sz="2800" b="1" baseline="-25000">
                <a:solidFill>
                  <a:srgbClr val="FF0000"/>
                </a:solidFill>
                <a:cs typeface="Arial" charset="0"/>
              </a:rPr>
              <a:t>2</a:t>
            </a:r>
            <a:r>
              <a:rPr lang="en-GB" altLang="en-US" sz="3600" b="1" baseline="30000">
                <a:solidFill>
                  <a:srgbClr val="FF0000"/>
                </a:solidFill>
                <a:cs typeface="Arial" charset="0"/>
              </a:rPr>
              <a:t>+</a:t>
            </a:r>
            <a:r>
              <a:rPr lang="en-GB" altLang="en-US" sz="2800" b="1">
                <a:solidFill>
                  <a:srgbClr val="FF0000"/>
                </a:solidFill>
                <a:cs typeface="Arial" charset="0"/>
              </a:rPr>
              <a:t> + H</a:t>
            </a:r>
            <a:r>
              <a:rPr lang="en-GB" altLang="en-US" sz="2800" b="1" baseline="-25000">
                <a:solidFill>
                  <a:srgbClr val="FF0000"/>
                </a:solidFill>
                <a:cs typeface="Arial" charset="0"/>
              </a:rPr>
              <a:t>2</a:t>
            </a:r>
            <a:r>
              <a:rPr lang="en-GB" altLang="en-US" sz="2800" b="1">
                <a:solidFill>
                  <a:srgbClr val="FF0000"/>
                </a:solidFill>
                <a:cs typeface="Arial" charset="0"/>
              </a:rPr>
              <a:t>O</a:t>
            </a:r>
          </a:p>
          <a:p>
            <a:pPr>
              <a:spcBef>
                <a:spcPct val="20000"/>
              </a:spcBef>
            </a:pPr>
            <a:endParaRPr lang="en-GB" altLang="en-US" sz="2800" b="1">
              <a:solidFill>
                <a:srgbClr val="FF0000"/>
              </a:solidFill>
              <a:cs typeface="Arial" charset="0"/>
            </a:endParaRPr>
          </a:p>
          <a:p>
            <a:pPr>
              <a:spcBef>
                <a:spcPct val="20000"/>
              </a:spcBef>
            </a:pPr>
            <a:r>
              <a:rPr lang="en-GB" altLang="en-US" sz="2800" b="1">
                <a:solidFill>
                  <a:srgbClr val="FF0000"/>
                </a:solidFill>
                <a:cs typeface="Arial" charset="0"/>
              </a:rPr>
              <a:t>H</a:t>
            </a:r>
            <a:r>
              <a:rPr lang="en-GB" altLang="en-US" sz="2800" b="1" baseline="-25000">
                <a:solidFill>
                  <a:srgbClr val="FF0000"/>
                </a:solidFill>
                <a:cs typeface="Arial" charset="0"/>
              </a:rPr>
              <a:t>3</a:t>
            </a:r>
            <a:r>
              <a:rPr lang="en-GB" altLang="en-US" sz="2800" b="1">
                <a:solidFill>
                  <a:srgbClr val="FF0000"/>
                </a:solidFill>
                <a:cs typeface="Arial" charset="0"/>
              </a:rPr>
              <a:t>O</a:t>
            </a:r>
            <a:r>
              <a:rPr lang="en-GB" altLang="en-US" sz="2800" b="1" baseline="-25000">
                <a:solidFill>
                  <a:srgbClr val="FF0000"/>
                </a:solidFill>
                <a:cs typeface="Arial" charset="0"/>
              </a:rPr>
              <a:t>2</a:t>
            </a:r>
            <a:r>
              <a:rPr lang="en-GB" altLang="en-US" sz="3600" b="1" baseline="30000">
                <a:solidFill>
                  <a:srgbClr val="FF0000"/>
                </a:solidFill>
                <a:cs typeface="Arial" charset="0"/>
              </a:rPr>
              <a:t>+</a:t>
            </a:r>
            <a:r>
              <a:rPr lang="en-GB" altLang="en-US" sz="2800" b="1">
                <a:solidFill>
                  <a:srgbClr val="FF0000"/>
                </a:solidFill>
                <a:cs typeface="Arial" charset="0"/>
              </a:rPr>
              <a:t> + Br</a:t>
            </a:r>
            <a:r>
              <a:rPr lang="en-GB" altLang="en-US" sz="3600" b="1" baseline="30000">
                <a:solidFill>
                  <a:srgbClr val="FF0000"/>
                </a:solidFill>
                <a:cs typeface="Arial" charset="0"/>
              </a:rPr>
              <a:t> - </a:t>
            </a:r>
            <a:r>
              <a:rPr lang="en-GB" altLang="en-US" sz="2800" b="1">
                <a:solidFill>
                  <a:srgbClr val="FF0000"/>
                </a:solidFill>
              </a:rPr>
              <a:t>→ HOBr + H</a:t>
            </a:r>
            <a:r>
              <a:rPr lang="en-GB" altLang="en-US" sz="2800" b="1" baseline="-25000">
                <a:solidFill>
                  <a:srgbClr val="FF0000"/>
                </a:solidFill>
              </a:rPr>
              <a:t>2</a:t>
            </a:r>
            <a:r>
              <a:rPr lang="en-GB" altLang="en-US" sz="2800" b="1">
                <a:solidFill>
                  <a:srgbClr val="FF0000"/>
                </a:solidFill>
              </a:rPr>
              <a:t>O</a:t>
            </a:r>
          </a:p>
          <a:p>
            <a:pPr>
              <a:spcBef>
                <a:spcPct val="20000"/>
              </a:spcBef>
            </a:pPr>
            <a:endParaRPr lang="en-GB" altLang="en-US" sz="2800" b="1">
              <a:solidFill>
                <a:srgbClr val="FF0000"/>
              </a:solidFill>
            </a:endParaRPr>
          </a:p>
          <a:p>
            <a:pPr>
              <a:spcBef>
                <a:spcPct val="20000"/>
              </a:spcBef>
            </a:pPr>
            <a:r>
              <a:rPr lang="en-GB" altLang="en-US" sz="2800" b="1">
                <a:solidFill>
                  <a:srgbClr val="FF0000"/>
                </a:solidFill>
              </a:rPr>
              <a:t>HOBr + H</a:t>
            </a:r>
            <a:r>
              <a:rPr lang="en-GB" altLang="en-US" sz="2800" b="1" baseline="-25000">
                <a:solidFill>
                  <a:srgbClr val="FF0000"/>
                </a:solidFill>
              </a:rPr>
              <a:t>2</a:t>
            </a:r>
            <a:r>
              <a:rPr lang="en-GB" altLang="en-US" sz="2800" b="1">
                <a:solidFill>
                  <a:srgbClr val="FF0000"/>
                </a:solidFill>
              </a:rPr>
              <a:t>O</a:t>
            </a:r>
            <a:r>
              <a:rPr lang="en-GB" altLang="en-US" sz="2800" b="1" baseline="-25000">
                <a:solidFill>
                  <a:srgbClr val="FF0000"/>
                </a:solidFill>
              </a:rPr>
              <a:t>2</a:t>
            </a:r>
            <a:r>
              <a:rPr lang="en-GB" altLang="en-US" sz="2800" b="1">
                <a:solidFill>
                  <a:srgbClr val="FF0000"/>
                </a:solidFill>
              </a:rPr>
              <a:t> → H</a:t>
            </a:r>
            <a:r>
              <a:rPr lang="en-GB" altLang="en-US" sz="2800" b="1" baseline="-25000">
                <a:solidFill>
                  <a:srgbClr val="FF0000"/>
                </a:solidFill>
              </a:rPr>
              <a:t>3</a:t>
            </a:r>
            <a:r>
              <a:rPr lang="en-GB" altLang="en-US" sz="2800" b="1">
                <a:solidFill>
                  <a:srgbClr val="FF0000"/>
                </a:solidFill>
              </a:rPr>
              <a:t>O</a:t>
            </a:r>
            <a:r>
              <a:rPr lang="en-GB" altLang="en-US" sz="3600" b="1" baseline="30000">
                <a:solidFill>
                  <a:srgbClr val="FF0000"/>
                </a:solidFill>
              </a:rPr>
              <a:t>+</a:t>
            </a:r>
            <a:r>
              <a:rPr lang="en-GB" altLang="en-US" sz="2800" b="1">
                <a:solidFill>
                  <a:srgbClr val="FF0000"/>
                </a:solidFill>
              </a:rPr>
              <a:t> + O</a:t>
            </a:r>
            <a:r>
              <a:rPr lang="en-GB" altLang="en-US" sz="2800" b="1" baseline="-25000">
                <a:solidFill>
                  <a:srgbClr val="FF0000"/>
                </a:solidFill>
              </a:rPr>
              <a:t>2</a:t>
            </a:r>
            <a:r>
              <a:rPr lang="en-GB" altLang="en-US" sz="2800" b="1">
                <a:solidFill>
                  <a:srgbClr val="FF0000"/>
                </a:solidFill>
              </a:rPr>
              <a:t> + Br</a:t>
            </a:r>
            <a:r>
              <a:rPr lang="en-GB" altLang="en-US" sz="3600" b="1" baseline="30000">
                <a:solidFill>
                  <a:srgbClr val="FF0000"/>
                </a:solidFill>
              </a:rPr>
              <a:t>-</a:t>
            </a:r>
          </a:p>
        </p:txBody>
      </p:sp>
      <p:sp>
        <p:nvSpPr>
          <p:cNvPr id="23555" name="Text Box 4"/>
          <p:cNvSpPr txBox="1">
            <a:spLocks noChangeArrowheads="1"/>
          </p:cNvSpPr>
          <p:nvPr/>
        </p:nvSpPr>
        <p:spPr bwMode="auto">
          <a:xfrm>
            <a:off x="0" y="2203450"/>
            <a:ext cx="1993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sr-Latn-CS" altLang="en-US" sz="2400" b="1">
                <a:solidFill>
                  <a:srgbClr val="01835F"/>
                </a:solidFill>
              </a:rPr>
              <a:t>Zavisi od </a:t>
            </a:r>
            <a:r>
              <a:rPr lang="en-GB" altLang="en-US" sz="2400" b="1">
                <a:solidFill>
                  <a:srgbClr val="01835F"/>
                </a:solidFill>
              </a:rPr>
              <a:t>pH</a:t>
            </a:r>
          </a:p>
        </p:txBody>
      </p:sp>
      <p:sp>
        <p:nvSpPr>
          <p:cNvPr id="23556" name="Text Box 5"/>
          <p:cNvSpPr txBox="1">
            <a:spLocks noChangeArrowheads="1"/>
          </p:cNvSpPr>
          <p:nvPr/>
        </p:nvSpPr>
        <p:spPr bwMode="auto">
          <a:xfrm>
            <a:off x="6948488" y="4495800"/>
            <a:ext cx="21955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sr-Latn-CS" altLang="en-US" sz="2400" b="1">
                <a:solidFill>
                  <a:srgbClr val="01835F"/>
                </a:solidFill>
              </a:rPr>
              <a:t>Katalizator se regeneriše</a:t>
            </a:r>
            <a:endParaRPr lang="en-GB" altLang="en-US" sz="2400" b="1">
              <a:solidFill>
                <a:srgbClr val="01835F"/>
              </a:solidFill>
            </a:endParaRPr>
          </a:p>
        </p:txBody>
      </p:sp>
      <p:sp>
        <p:nvSpPr>
          <p:cNvPr id="23557" name="Line 6"/>
          <p:cNvSpPr>
            <a:spLocks noChangeShapeType="1"/>
          </p:cNvSpPr>
          <p:nvPr/>
        </p:nvSpPr>
        <p:spPr bwMode="auto">
          <a:xfrm>
            <a:off x="1331913" y="2708275"/>
            <a:ext cx="360362" cy="433388"/>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23558" name="Line 7"/>
          <p:cNvSpPr>
            <a:spLocks noChangeShapeType="1"/>
          </p:cNvSpPr>
          <p:nvPr/>
        </p:nvSpPr>
        <p:spPr bwMode="auto">
          <a:xfrm>
            <a:off x="3492500" y="4508500"/>
            <a:ext cx="2881313" cy="576263"/>
          </a:xfrm>
          <a:prstGeom prst="line">
            <a:avLst/>
          </a:prstGeom>
          <a:noFill/>
          <a:ln w="28575">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23559" name="Text Box 8"/>
          <p:cNvSpPr txBox="1">
            <a:spLocks noChangeArrowheads="1"/>
          </p:cNvSpPr>
          <p:nvPr/>
        </p:nvSpPr>
        <p:spPr bwMode="auto">
          <a:xfrm>
            <a:off x="0" y="3810000"/>
            <a:ext cx="1857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sr-Latn-CS" altLang="en-US" sz="2400" b="1">
                <a:solidFill>
                  <a:srgbClr val="01835F"/>
                </a:solidFill>
              </a:rPr>
              <a:t>Odl stupanj</a:t>
            </a:r>
            <a:endParaRPr lang="en-GB" altLang="en-US" sz="2400" b="1">
              <a:solidFill>
                <a:srgbClr val="01835F"/>
              </a:solidFill>
            </a:endParaRPr>
          </a:p>
        </p:txBody>
      </p:sp>
      <p:sp>
        <p:nvSpPr>
          <p:cNvPr id="23560" name="Line 9"/>
          <p:cNvSpPr>
            <a:spLocks noChangeShapeType="1"/>
          </p:cNvSpPr>
          <p:nvPr/>
        </p:nvSpPr>
        <p:spPr bwMode="auto">
          <a:xfrm>
            <a:off x="1116013" y="4365625"/>
            <a:ext cx="503237"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23561" name="Line 10"/>
          <p:cNvSpPr>
            <a:spLocks noChangeShapeType="1"/>
          </p:cNvSpPr>
          <p:nvPr/>
        </p:nvSpPr>
        <p:spPr bwMode="auto">
          <a:xfrm flipV="1">
            <a:off x="4787900" y="5589588"/>
            <a:ext cx="0" cy="576262"/>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23562" name="Text Box 11"/>
          <p:cNvSpPr txBox="1">
            <a:spLocks noChangeArrowheads="1"/>
          </p:cNvSpPr>
          <p:nvPr/>
        </p:nvSpPr>
        <p:spPr bwMode="auto">
          <a:xfrm>
            <a:off x="5795963" y="2349500"/>
            <a:ext cx="243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en-GB" altLang="en-US" sz="2400" b="1">
                <a:solidFill>
                  <a:srgbClr val="01835F"/>
                </a:solidFill>
              </a:rPr>
              <a:t>Pr</a:t>
            </a:r>
            <a:r>
              <a:rPr lang="sr-Latn-CS" altLang="en-US" sz="2400" b="1">
                <a:solidFill>
                  <a:srgbClr val="01835F"/>
                </a:solidFill>
              </a:rPr>
              <a:t>enos protona</a:t>
            </a:r>
            <a:endParaRPr lang="en-GB" altLang="en-US" sz="2400" b="1">
              <a:solidFill>
                <a:srgbClr val="01835F"/>
              </a:solidFill>
            </a:endParaRPr>
          </a:p>
        </p:txBody>
      </p:sp>
      <p:sp>
        <p:nvSpPr>
          <p:cNvPr id="23563" name="Line 12"/>
          <p:cNvSpPr>
            <a:spLocks noChangeShapeType="1"/>
          </p:cNvSpPr>
          <p:nvPr/>
        </p:nvSpPr>
        <p:spPr bwMode="auto">
          <a:xfrm flipH="1">
            <a:off x="4716463" y="2636838"/>
            <a:ext cx="1079500" cy="360362"/>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23564" name="TextBox 1"/>
          <p:cNvSpPr txBox="1">
            <a:spLocks noChangeArrowheads="1"/>
          </p:cNvSpPr>
          <p:nvPr/>
        </p:nvSpPr>
        <p:spPr bwMode="auto">
          <a:xfrm>
            <a:off x="1512888" y="609600"/>
            <a:ext cx="52689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sr-Latn-RS"/>
              <a:t>Detaljniji mehanizam katalitičkog razlaganja H</a:t>
            </a:r>
            <a:r>
              <a:rPr lang="sr-Latn-RS" baseline="-25000"/>
              <a:t>2</a:t>
            </a:r>
            <a:r>
              <a:rPr lang="sr-Latn-RS"/>
              <a:t>O</a:t>
            </a:r>
            <a:r>
              <a:rPr lang="sr-Latn-RS" baseline="-25000"/>
              <a:t>2</a:t>
            </a:r>
            <a:r>
              <a:rPr lang="sr-Latn-RS"/>
              <a:t> jonima halogena u kiseloj sredini:</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24969"/>
    </mc:Choice>
    <mc:Fallback xmlns="">
      <p:transition spd="slow" advTm="1249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387" x="2095500" y="1219200"/>
          <p14:tracePt t="2390" x="2089150" y="1219200"/>
          <p14:tracePt t="2409" x="2082800" y="1212850"/>
          <p14:tracePt t="2411" x="2076450" y="1206500"/>
          <p14:tracePt t="2422" x="2057400" y="1193800"/>
          <p14:tracePt t="2439" x="2051050" y="1187450"/>
          <p14:tracePt t="2456" x="2044700" y="1181100"/>
          <p14:tracePt t="2489" x="2038350" y="1181100"/>
          <p14:tracePt t="2501" x="2032000" y="1181100"/>
          <p14:tracePt t="2509" x="2006600" y="1162050"/>
          <p14:tracePt t="2532" x="1987550" y="1149350"/>
          <p14:tracePt t="2542" x="1917700" y="1111250"/>
          <p14:tracePt t="2563" x="1866900" y="1092200"/>
          <p14:tracePt t="2574" x="1790700" y="1054100"/>
          <p14:tracePt t="2594" x="1739900" y="1041400"/>
          <p14:tracePt t="2615" x="1727200" y="1035050"/>
          <p14:tracePt t="2982" x="1727200" y="1028700"/>
          <p14:tracePt t="3024" x="1733550" y="1022350"/>
          <p14:tracePt t="3055" x="1739900" y="1022350"/>
          <p14:tracePt t="3065" x="1752600" y="1022350"/>
          <p14:tracePt t="3086" x="1758950" y="1022350"/>
          <p14:tracePt t="3096" x="1771650" y="1022350"/>
          <p14:tracePt t="3113" x="1778000" y="1022350"/>
          <p14:tracePt t="3114" x="1790700" y="1022350"/>
          <p14:tracePt t="3121" x="1816100" y="1016000"/>
          <p14:tracePt t="3139" x="1841500" y="1016000"/>
          <p14:tracePt t="3155" x="1930400" y="1009650"/>
          <p14:tracePt t="3172" x="2006600" y="1009650"/>
          <p14:tracePt t="3189" x="2190750" y="1009650"/>
          <p14:tracePt t="3206" x="2438400" y="1009650"/>
          <p14:tracePt t="3223" x="2571750" y="1009650"/>
          <p14:tracePt t="3239" x="2825750" y="1009650"/>
          <p14:tracePt t="3256" x="2921000" y="1009650"/>
          <p14:tracePt t="3271" x="3098800" y="1009650"/>
          <p14:tracePt t="3289" x="3213100" y="1009650"/>
          <p14:tracePt t="3306" x="3251200" y="1009650"/>
          <p14:tracePt t="3322" x="3327400" y="1009650"/>
          <p14:tracePt t="3339" x="3384550" y="1009650"/>
          <p14:tracePt t="3356" x="3492500" y="1009650"/>
          <p14:tracePt t="3373" x="3543300" y="1009650"/>
          <p14:tracePt t="3389" x="3676650" y="1009650"/>
          <p14:tracePt t="3406" x="3752850" y="1003300"/>
          <p14:tracePt t="3423" x="3778250" y="1003300"/>
          <p14:tracePt t="3439" x="3816350" y="996950"/>
          <p14:tracePt t="3456" x="3829050" y="996950"/>
          <p14:tracePt t="3473" x="3860800" y="996950"/>
          <p14:tracePt t="3488" x="3892550" y="996950"/>
          <p14:tracePt t="3504" x="3917950" y="996950"/>
          <p14:tracePt t="3521" x="3956050" y="996950"/>
          <p14:tracePt t="3537" x="3962400" y="996950"/>
          <p14:tracePt t="3553" x="3981450" y="996950"/>
          <p14:tracePt t="3570" x="3987800" y="996950"/>
          <p14:tracePt t="3589" x="3994150" y="996950"/>
          <p14:tracePt t="3606" x="4006850" y="996950"/>
          <p14:tracePt t="3623" x="4013200" y="996950"/>
          <p14:tracePt t="3637" x="4032250" y="996950"/>
          <p14:tracePt t="3654" x="4038600" y="996950"/>
          <p14:tracePt t="3713" x="4044950" y="996950"/>
          <p14:tracePt t="3754" x="4051300" y="996950"/>
          <p14:tracePt t="4202" x="4057650" y="996950"/>
          <p14:tracePt t="4243" x="4064000" y="996950"/>
          <p14:tracePt t="4253" x="4070350" y="996950"/>
          <p14:tracePt t="4263" x="4076700" y="996950"/>
          <p14:tracePt t="4273" x="4083050" y="990600"/>
          <p14:tracePt t="4289" x="4095750" y="990600"/>
          <p14:tracePt t="4305" x="4114800" y="984250"/>
          <p14:tracePt t="4322" x="4140200" y="984250"/>
          <p14:tracePt t="4339" x="4159250" y="984250"/>
          <p14:tracePt t="4356" x="4203700" y="984250"/>
          <p14:tracePt t="4373" x="4222750" y="984250"/>
          <p14:tracePt t="4389" x="4267200" y="984250"/>
          <p14:tracePt t="4406" x="4311650" y="984250"/>
          <p14:tracePt t="4423" x="4330700" y="984250"/>
          <p14:tracePt t="4439" x="4381500" y="984250"/>
          <p14:tracePt t="4456" x="4445000" y="984250"/>
          <p14:tracePt t="4473" x="4483100" y="984250"/>
          <p14:tracePt t="4491" x="4572000" y="984250"/>
          <p14:tracePt t="4505" x="4610100" y="984250"/>
          <p14:tracePt t="4523" x="4699000" y="984250"/>
          <p14:tracePt t="4539" x="4756150" y="984250"/>
          <p14:tracePt t="4555" x="4876800" y="984250"/>
          <p14:tracePt t="4573" x="5003800" y="984250"/>
          <p14:tracePt t="4589" x="5092700" y="984250"/>
          <p14:tracePt t="4606" x="5264150" y="984250"/>
          <p14:tracePt t="4623" x="5359400" y="984250"/>
          <p14:tracePt t="4637" x="5537200" y="984250"/>
          <p14:tracePt t="4654" x="5619750" y="984250"/>
          <p14:tracePt t="4670" x="5772150" y="984250"/>
          <p14:tracePt t="4689" x="5892800" y="984250"/>
          <p14:tracePt t="4706" x="5981700" y="984250"/>
          <p14:tracePt t="4724" x="6013450" y="984250"/>
          <p14:tracePt t="4740" x="6045200" y="984250"/>
          <p14:tracePt t="4754" x="6115050" y="984250"/>
          <p14:tracePt t="4771" x="6203950" y="984250"/>
          <p14:tracePt t="4787" x="6261100" y="984250"/>
          <p14:tracePt t="4803" x="6337300" y="984250"/>
          <p14:tracePt t="4823" x="6388100" y="984250"/>
          <p14:tracePt t="4839" x="6400800" y="984250"/>
          <p14:tracePt t="5370" x="6394450" y="984250"/>
          <p14:tracePt t="5391" x="6381750" y="984250"/>
          <p14:tracePt t="5399" x="6369050" y="984250"/>
          <p14:tracePt t="5404" x="6350000" y="990600"/>
          <p14:tracePt t="5421" x="6330950" y="990600"/>
          <p14:tracePt t="5421" x="6305550" y="996950"/>
          <p14:tracePt t="5439" x="6254750" y="1016000"/>
          <p14:tracePt t="5456" x="6165850" y="1047750"/>
          <p14:tracePt t="5473" x="6134100" y="1060450"/>
          <p14:tracePt t="5488" x="6007100" y="1104900"/>
          <p14:tracePt t="5506" x="5918200" y="1123950"/>
          <p14:tracePt t="5523" x="5708650" y="1149350"/>
          <p14:tracePt t="5539" x="5594350" y="1155700"/>
          <p14:tracePt t="5555" x="5353050" y="1168400"/>
          <p14:tracePt t="5573" x="5105400" y="1168400"/>
          <p14:tracePt t="5589" x="4997450" y="1168400"/>
          <p14:tracePt t="5605" x="4813300" y="1193800"/>
          <p14:tracePt t="5625" x="4667250" y="1225550"/>
          <p14:tracePt t="5654" x="4591050" y="1244600"/>
          <p14:tracePt t="5654" x="4464050" y="1276350"/>
          <p14:tracePt t="5670" x="4419600" y="1295400"/>
          <p14:tracePt t="5686" x="4305300" y="1308100"/>
          <p14:tracePt t="5703" x="4273550" y="1308100"/>
          <p14:tracePt t="5722" x="4216400" y="1314450"/>
          <p14:tracePt t="5741" x="4178300" y="1320800"/>
          <p14:tracePt t="5756" x="4159250" y="1327150"/>
          <p14:tracePt t="5771" x="4133850" y="1339850"/>
          <p14:tracePt t="5787" x="4114800" y="1346200"/>
          <p14:tracePt t="5803" x="4083050" y="1365250"/>
          <p14:tracePt t="5821" x="4057650" y="1377950"/>
          <p14:tracePt t="5838" x="4051300" y="1377950"/>
          <p14:tracePt t="5855" x="4038600" y="1377950"/>
          <p14:tracePt t="7977" x="4032250" y="1377950"/>
          <p14:tracePt t="7987" x="4006850" y="1377950"/>
          <p14:tracePt t="7997" x="3981450" y="1377950"/>
          <p14:tracePt t="8007" x="3943350" y="1377950"/>
          <p14:tracePt t="8013" x="3873500" y="1377950"/>
          <p14:tracePt t="8029" x="3714750" y="1377950"/>
          <p14:tracePt t="8040" x="3619500" y="1377950"/>
          <p14:tracePt t="8057" x="3441700" y="1377950"/>
          <p14:tracePt t="8073" x="3359150" y="1377950"/>
          <p14:tracePt t="8090" x="3206750" y="1377950"/>
          <p14:tracePt t="8106" x="3073400" y="1377950"/>
          <p14:tracePt t="8124" x="3009900" y="1377950"/>
          <p14:tracePt t="8138" x="2870200" y="1377950"/>
          <p14:tracePt t="8155" x="2794000" y="1377950"/>
          <p14:tracePt t="8174" x="2660650" y="1377950"/>
          <p14:tracePt t="8190" x="2571750" y="1377950"/>
          <p14:tracePt t="8207" x="2540000" y="1377950"/>
          <p14:tracePt t="8223" x="2501900" y="1377950"/>
          <p14:tracePt t="8240" x="2489200" y="1377950"/>
          <p14:tracePt t="8257" x="2476500" y="1377950"/>
          <p14:tracePt t="8273" x="2457450" y="1377950"/>
          <p14:tracePt t="8290" x="2451100" y="1377950"/>
          <p14:tracePt t="8306" x="2432050" y="1377950"/>
          <p14:tracePt t="8324" x="2425700" y="1377950"/>
          <p14:tracePt t="8340" x="2419350" y="1377950"/>
          <p14:tracePt t="8477" x="2425700" y="1377950"/>
          <p14:tracePt t="8496" x="2432050" y="1377950"/>
          <p14:tracePt t="8506" x="2451100" y="1377950"/>
          <p14:tracePt t="8517" x="2463800" y="1371600"/>
          <p14:tracePt t="8527" x="2489200" y="1365250"/>
          <p14:tracePt t="8539" x="2527300" y="1352550"/>
          <p14:tracePt t="8556" x="2584450" y="1339850"/>
          <p14:tracePt t="8557" x="2717800" y="1314450"/>
          <p14:tracePt t="8574" x="2889250" y="1301750"/>
          <p14:tracePt t="8591" x="3003550" y="1289050"/>
          <p14:tracePt t="8607" x="3213100" y="1282700"/>
          <p14:tracePt t="8625" x="3314700" y="1282700"/>
          <p14:tracePt t="8641" x="3498850" y="1282700"/>
          <p14:tracePt t="8656" x="3575050" y="1282700"/>
          <p14:tracePt t="8673" x="3651250" y="1282700"/>
          <p14:tracePt t="8689" x="3663950" y="1282700"/>
          <p14:tracePt t="9764" x="3657600" y="1282700"/>
          <p14:tracePt t="9774" x="3651250" y="1282700"/>
          <p14:tracePt t="9791" x="3638550" y="1282700"/>
          <p14:tracePt t="9807" x="3613150" y="1289050"/>
          <p14:tracePt t="9809" x="3562350" y="1301750"/>
          <p14:tracePt t="9830" x="3536950" y="1308100"/>
          <p14:tracePt t="9841" x="3486150" y="1320800"/>
          <p14:tracePt t="9858" x="3460750" y="1333500"/>
          <p14:tracePt t="9874" x="3397250" y="1352550"/>
          <p14:tracePt t="9891" x="3359150" y="1365250"/>
          <p14:tracePt t="9907" x="3289300" y="1377950"/>
          <p14:tracePt t="9924" x="3219450" y="1397000"/>
          <p14:tracePt t="9941" x="3168650" y="1416050"/>
          <p14:tracePt t="9957" x="3086100" y="1435100"/>
          <p14:tracePt t="9975" x="3054350" y="1454150"/>
          <p14:tracePt t="9991" x="2990850" y="1479550"/>
          <p14:tracePt t="10008" x="2952750" y="1498600"/>
          <p14:tracePt t="10024" x="2940050" y="1504950"/>
          <p14:tracePt t="10041" x="2927350" y="1524000"/>
          <p14:tracePt t="10058" x="2921000" y="1524000"/>
          <p14:tracePt t="10074" x="2908300" y="1543050"/>
          <p14:tracePt t="10091" x="2876550" y="1568450"/>
          <p14:tracePt t="10107" x="2863850" y="1587500"/>
          <p14:tracePt t="10125" x="2825750" y="1631950"/>
          <p14:tracePt t="10141" x="2781300" y="1689100"/>
          <p14:tracePt t="10158" x="2768600" y="1708150"/>
          <p14:tracePt t="10174" x="2736850" y="1758950"/>
          <p14:tracePt t="10191" x="2730500" y="1778000"/>
          <p14:tracePt t="10207" x="2705100" y="1835150"/>
          <p14:tracePt t="10224" x="2692400" y="1860550"/>
          <p14:tracePt t="10224" x="2686050" y="1885950"/>
          <p14:tracePt t="10242" x="2667000" y="1924050"/>
          <p14:tracePt t="10257" x="2647950" y="2012950"/>
          <p14:tracePt t="10275" x="2628900" y="2057400"/>
          <p14:tracePt t="10291" x="2597150" y="2165350"/>
          <p14:tracePt t="10307" x="2584450" y="2209800"/>
          <p14:tracePt t="10323" x="2552700" y="2305050"/>
          <p14:tracePt t="10341" x="2540000" y="2393950"/>
          <p14:tracePt t="10358" x="2527300" y="2438400"/>
          <p14:tracePt t="10375" x="2527300" y="2527300"/>
          <p14:tracePt t="10392" x="2527300" y="2571750"/>
          <p14:tracePt t="10407" x="2527300" y="2654300"/>
          <p14:tracePt t="10425" x="2527300" y="2730500"/>
          <p14:tracePt t="10440" x="2527300" y="2762250"/>
          <p14:tracePt t="10457" x="2527300" y="2832100"/>
          <p14:tracePt t="10475" x="2527300" y="2863850"/>
          <p14:tracePt t="10491" x="2527300" y="2940050"/>
          <p14:tracePt t="10508" x="2527300" y="3028950"/>
          <p14:tracePt t="10524" x="2527300" y="3073400"/>
          <p14:tracePt t="10541" x="2527300" y="3162300"/>
          <p14:tracePt t="10557" x="2527300" y="3194050"/>
          <p14:tracePt t="10574" x="2527300" y="3270250"/>
          <p14:tracePt t="10592" x="2527300" y="3308350"/>
          <p14:tracePt t="10607" x="2527300" y="3365500"/>
          <p14:tracePt t="10625" x="2527300" y="3409950"/>
          <p14:tracePt t="10642" x="2527300" y="3435350"/>
          <p14:tracePt t="10657" x="2520950" y="3473450"/>
          <p14:tracePt t="10672" x="2520950" y="3498850"/>
          <p14:tracePt t="10691" x="2520950" y="3511550"/>
          <p14:tracePt t="10707" x="2508250" y="3530600"/>
          <p14:tracePt t="10724" x="2489200" y="3543300"/>
          <p14:tracePt t="10742" x="2482850" y="3549650"/>
          <p14:tracePt t="10756" x="2470150" y="3549650"/>
          <p14:tracePt t="10773" x="2438400" y="3568700"/>
          <p14:tracePt t="10789" x="2387600" y="3581400"/>
          <p14:tracePt t="10806" x="2368550" y="3587750"/>
          <p14:tracePt t="10823" x="2317750" y="3594100"/>
          <p14:tracePt t="10841" x="2266950" y="3600450"/>
          <p14:tracePt t="10858" x="2241550" y="3600450"/>
          <p14:tracePt t="10875" x="2190750" y="3600450"/>
          <p14:tracePt t="10891" x="2159000" y="3600450"/>
          <p14:tracePt t="10908" x="2082800" y="3600450"/>
          <p14:tracePt t="10925" x="2051050" y="3600450"/>
          <p14:tracePt t="10941" x="1981200" y="3600450"/>
          <p14:tracePt t="10957" x="1949450" y="3600450"/>
          <p14:tracePt t="11970" x="1949450" y="3594100"/>
          <p14:tracePt t="12011" x="1955800" y="3594100"/>
          <p14:tracePt t="12030" x="1962150" y="3594100"/>
          <p14:tracePt t="12063" x="1962150" y="3587750"/>
          <p14:tracePt t="12073" x="1968500" y="3587750"/>
          <p14:tracePt t="12083" x="1968500" y="3581400"/>
          <p14:tracePt t="12091" x="1981200" y="3581400"/>
          <p14:tracePt t="12107" x="1981200" y="3575050"/>
          <p14:tracePt t="12124" x="1987550" y="3568700"/>
          <p14:tracePt t="12158" x="1993900" y="3562350"/>
          <p14:tracePt t="12361" x="2000250" y="3562350"/>
          <p14:tracePt t="13532" x="2006600" y="3562350"/>
          <p14:tracePt t="13575" x="2012950" y="3562350"/>
          <p14:tracePt t="14347" x="2019300" y="3568700"/>
          <p14:tracePt t="14572" x="2019300" y="3575050"/>
          <p14:tracePt t="15080" x="2019300" y="3581400"/>
          <p14:tracePt t="15124" x="2019300" y="3587750"/>
          <p14:tracePt t="17300" x="2025650" y="3587750"/>
          <p14:tracePt t="17311" x="2032000" y="3581400"/>
          <p14:tracePt t="17327" x="2051050" y="3575050"/>
          <p14:tracePt t="17341" x="2070100" y="3575050"/>
          <p14:tracePt t="17357" x="2101850" y="3562350"/>
          <p14:tracePt t="17374" x="2184400" y="3543300"/>
          <p14:tracePt t="17375" x="2222500" y="3530600"/>
          <p14:tracePt t="17391" x="2311400" y="3505200"/>
          <p14:tracePt t="17408" x="2349500" y="3492500"/>
          <p14:tracePt t="17424" x="2393950" y="3473450"/>
          <p14:tracePt t="17441" x="2413000" y="3467100"/>
          <p14:tracePt t="17456" x="2425700" y="3448050"/>
          <p14:tracePt t="17474" x="2444750" y="3435350"/>
          <p14:tracePt t="17491" x="2444750" y="3429000"/>
          <p14:tracePt t="17507" x="2451100" y="3422650"/>
          <p14:tracePt t="23856" x="2457450" y="3409950"/>
          <p14:tracePt t="23867" x="2457450" y="3397250"/>
          <p14:tracePt t="23877" x="2463800" y="3390900"/>
          <p14:tracePt t="23887" x="2470150" y="3371850"/>
          <p14:tracePt t="23907" x="2476500" y="3327400"/>
          <p14:tracePt t="23909" x="2482850" y="3308350"/>
          <p14:tracePt t="23924" x="2489200" y="3276600"/>
          <p14:tracePt t="23941" x="2495550" y="3263900"/>
          <p14:tracePt t="23957" x="2495550" y="3238500"/>
          <p14:tracePt t="23974" x="2495550" y="3225800"/>
          <p14:tracePt t="23991" x="2495550" y="3213100"/>
          <p14:tracePt t="24008" x="2495550" y="3200400"/>
          <p14:tracePt t="24045" x="2495550" y="3194050"/>
          <p14:tracePt t="24047" x="2495550" y="3187700"/>
          <p14:tracePt t="24057" x="2495550" y="3181350"/>
          <p14:tracePt t="24107" x="2495550" y="3175000"/>
          <p14:tracePt t="24116" x="2489200" y="3175000"/>
          <p14:tracePt t="24127" x="2476500" y="3168650"/>
          <p14:tracePt t="24140" x="2470150" y="3168650"/>
          <p14:tracePt t="24142" x="2438400" y="3162300"/>
          <p14:tracePt t="24157" x="2425700" y="3155950"/>
          <p14:tracePt t="24174" x="2374900" y="3155950"/>
          <p14:tracePt t="24192" x="2349500" y="3149600"/>
          <p14:tracePt t="24207" x="2305050" y="3149600"/>
          <p14:tracePt t="24224" x="2266950" y="3149600"/>
          <p14:tracePt t="24241" x="2254250" y="3149600"/>
          <p14:tracePt t="24257" x="2228850" y="3149600"/>
          <p14:tracePt t="24275" x="2216150" y="3149600"/>
          <p14:tracePt t="24290" x="2190750" y="3155950"/>
          <p14:tracePt t="24308" x="2171700" y="3162300"/>
          <p14:tracePt t="24324" x="2133600" y="3175000"/>
          <p14:tracePt t="24341" x="2101850" y="3187700"/>
          <p14:tracePt t="24358" x="2089150" y="3194050"/>
          <p14:tracePt t="24372" x="2063750" y="3200400"/>
          <p14:tracePt t="24389" x="2057400" y="3200400"/>
          <p14:tracePt t="24407" x="2038350" y="3206750"/>
          <p14:tracePt t="24424" x="2012950" y="3213100"/>
          <p14:tracePt t="24441" x="1993900" y="3219450"/>
          <p14:tracePt t="24457" x="1974850" y="3232150"/>
          <p14:tracePt t="24474" x="1955800" y="3238500"/>
          <p14:tracePt t="24491" x="1936750" y="3251200"/>
          <p14:tracePt t="24506" x="1930400" y="3263900"/>
          <p14:tracePt t="24544" x="1924050" y="3270250"/>
          <p14:tracePt t="24564" x="1917700" y="3276600"/>
          <p14:tracePt t="24574" x="1917700" y="3282950"/>
          <p14:tracePt t="24597" x="1917700" y="3295650"/>
          <p14:tracePt t="24607" x="1917700" y="3302000"/>
          <p14:tracePt t="24609" x="1911350" y="3308350"/>
          <p14:tracePt t="24623" x="1911350" y="3340100"/>
          <p14:tracePt t="24641" x="1911350" y="3346450"/>
          <p14:tracePt t="24641" x="1911350" y="3365500"/>
          <p14:tracePt t="24658" x="1911350" y="3384550"/>
          <p14:tracePt t="24672" x="1911350" y="3403600"/>
          <p14:tracePt t="24689" x="1930400" y="3435350"/>
          <p14:tracePt t="24706" x="1949450" y="3473450"/>
          <p14:tracePt t="24722" x="1962150" y="3486150"/>
          <p14:tracePt t="24740" x="1993900" y="3511550"/>
          <p14:tracePt t="24757" x="2032000" y="3524250"/>
          <p14:tracePt t="24775" x="2051050" y="3536950"/>
          <p14:tracePt t="24789" x="2089150" y="3549650"/>
          <p14:tracePt t="24805" x="2108200" y="3556000"/>
          <p14:tracePt t="24822" x="2146300" y="3556000"/>
          <p14:tracePt t="24839" x="2159000" y="3562350"/>
          <p14:tracePt t="24839" x="2178050" y="3562350"/>
          <p14:tracePt t="24857" x="2197100" y="3562350"/>
          <p14:tracePt t="24874" x="2235200" y="3562350"/>
          <p14:tracePt t="24891" x="2254250" y="3562350"/>
          <p14:tracePt t="24907" x="2305050" y="3556000"/>
          <p14:tracePt t="24924" x="2349500" y="3536950"/>
          <p14:tracePt t="24941" x="2374900" y="3530600"/>
          <p14:tracePt t="24957" x="2406650" y="3517900"/>
          <p14:tracePt t="24974" x="2419350" y="3511550"/>
          <p14:tracePt t="24991" x="2444750" y="3505200"/>
          <p14:tracePt t="25008" x="2444750" y="3498850"/>
          <p14:tracePt t="25024" x="2444750" y="3486150"/>
          <p14:tracePt t="25039" x="2444750" y="3467100"/>
          <p14:tracePt t="25057" x="2444750" y="3460750"/>
          <p14:tracePt t="25074" x="2444750" y="3441700"/>
          <p14:tracePt t="25091" x="2444750" y="3416300"/>
          <p14:tracePt t="25107" x="2444750" y="3409950"/>
          <p14:tracePt t="25123" x="2438400" y="3378200"/>
          <p14:tracePt t="25141" x="2438400" y="3365500"/>
          <p14:tracePt t="25157" x="2425700" y="3346450"/>
          <p14:tracePt t="25174" x="2419350" y="3333750"/>
          <p14:tracePt t="25213" x="2413000" y="3327400"/>
          <p14:tracePt t="25233" x="2413000" y="3321050"/>
          <p14:tracePt t="25244" x="2406650" y="3321050"/>
          <p14:tracePt t="25263" x="2400300" y="3314700"/>
          <p14:tracePt t="25286" x="2400300" y="3308350"/>
          <p14:tracePt t="25299" x="2393950" y="3308350"/>
          <p14:tracePt t="25307" x="2387600" y="3302000"/>
          <p14:tracePt t="25309" x="2381250" y="3302000"/>
          <p14:tracePt t="25347" x="2374900" y="3302000"/>
          <p14:tracePt t="25368" x="2368550" y="3295650"/>
          <p14:tracePt t="25378" x="2362200" y="3295650"/>
          <p14:tracePt t="26815" x="2362200" y="3289300"/>
          <p14:tracePt t="26856" x="2362200" y="3282950"/>
          <p14:tracePt t="26949" x="2355850" y="3282950"/>
          <p14:tracePt t="26968" x="2349500" y="3282950"/>
          <p14:tracePt t="26980" x="2343150" y="3282950"/>
          <p14:tracePt t="26990" x="2336800" y="3282950"/>
          <p14:tracePt t="26998" x="2324100" y="3289300"/>
          <p14:tracePt t="27006" x="2292350" y="3302000"/>
          <p14:tracePt t="27025" x="2266950" y="3302000"/>
          <p14:tracePt t="27041" x="2216150" y="3308350"/>
          <p14:tracePt t="27058" x="2159000" y="3314700"/>
          <p14:tracePt t="27075" x="2133600" y="3314700"/>
          <p14:tracePt t="27092" x="2108200" y="3314700"/>
          <p14:tracePt t="27125" x="2082800" y="3321050"/>
          <p14:tracePt t="27127" x="2076450" y="3327400"/>
          <p14:tracePt t="27142" x="2063750" y="3327400"/>
          <p14:tracePt t="27157" x="2051050" y="3333750"/>
          <p14:tracePt t="27174" x="2044700" y="3340100"/>
          <p14:tracePt t="27191" x="2038350" y="3340100"/>
          <p14:tracePt t="27208" x="2025650" y="3346450"/>
          <p14:tracePt t="27225" x="2012950" y="3346450"/>
          <p14:tracePt t="27242" x="2006600" y="3346450"/>
          <p14:tracePt t="27258" x="1993900" y="3346450"/>
          <p14:tracePt t="27275" x="1981200" y="3352800"/>
          <p14:tracePt t="27292" x="1936750" y="3359150"/>
          <p14:tracePt t="27308" x="1911350" y="3365500"/>
          <p14:tracePt t="27308" x="1885950" y="3384550"/>
          <p14:tracePt t="27326" x="1866900" y="3390900"/>
          <p14:tracePt t="27342" x="1835150" y="3397250"/>
          <p14:tracePt t="27358" x="1822450" y="3397250"/>
          <p14:tracePt t="27468" x="1822450" y="3403600"/>
          <p14:tracePt t="27509" x="1822450" y="3409950"/>
          <p14:tracePt t="27602" x="1828800" y="3409950"/>
          <p14:tracePt t="27613" x="1841500" y="3409950"/>
          <p14:tracePt t="27615" x="1847850" y="3409950"/>
          <p14:tracePt t="27625" x="1866900" y="3409950"/>
          <p14:tracePt t="27642" x="1905000" y="3397250"/>
          <p14:tracePt t="27659" x="1930400" y="3390900"/>
          <p14:tracePt t="27673" x="1968500" y="3378200"/>
          <p14:tracePt t="27690" x="1987550" y="3371850"/>
          <p14:tracePt t="27706" x="2012950" y="3365500"/>
          <p14:tracePt t="27723" x="2038350" y="3359150"/>
          <p14:tracePt t="27742" x="2051050" y="3352800"/>
          <p14:tracePt t="27759" x="2082800" y="3340100"/>
          <p14:tracePt t="27776" x="2095500" y="3333750"/>
          <p14:tracePt t="27790" x="2133600" y="3321050"/>
          <p14:tracePt t="27807" x="2178050" y="3314700"/>
          <p14:tracePt t="27823" x="2184400" y="3314700"/>
          <p14:tracePt t="27840" x="2216150" y="3308350"/>
          <p14:tracePt t="27858" x="2222500" y="3308350"/>
          <p14:tracePt t="31181" x="2222500" y="3314700"/>
          <p14:tracePt t="31203" x="2222500" y="3321050"/>
          <p14:tracePt t="31224" x="2222500" y="3327400"/>
          <p14:tracePt t="31234" x="2222500" y="3333750"/>
          <p14:tracePt t="31256" x="2222500" y="3340100"/>
          <p14:tracePt t="31258" x="2216150" y="3346450"/>
          <p14:tracePt t="31285" x="2209800" y="3359150"/>
          <p14:tracePt t="31289" x="2209800" y="3371850"/>
          <p14:tracePt t="31298" x="2203450" y="3378200"/>
          <p14:tracePt t="31306" x="2203450" y="3390900"/>
          <p14:tracePt t="31323" x="2203450" y="3403600"/>
          <p14:tracePt t="31342" x="2197100" y="3422650"/>
          <p14:tracePt t="31358" x="2197100" y="3429000"/>
          <p14:tracePt t="31375" x="2190750" y="3435350"/>
          <p14:tracePt t="31412" x="2190750" y="3441700"/>
          <p14:tracePt t="34360" x="2190750" y="3448050"/>
          <p14:tracePt t="34412" x="2190750" y="3454400"/>
          <p14:tracePt t="34452" x="2190750" y="3460750"/>
          <p14:tracePt t="34698" x="2190750" y="3467100"/>
          <p14:tracePt t="34708" x="2197100" y="3467100"/>
          <p14:tracePt t="34718" x="2197100" y="3473450"/>
          <p14:tracePt t="34740" x="2203450" y="3479800"/>
          <p14:tracePt t="34760" x="2209800" y="3479800"/>
          <p14:tracePt t="34781" x="2209800" y="3486150"/>
          <p14:tracePt t="34801" x="2209800" y="3492500"/>
          <p14:tracePt t="34832" x="2209800" y="3498850"/>
          <p14:tracePt t="34843" x="2209800" y="3505200"/>
          <p14:tracePt t="34864" x="2209800" y="3511550"/>
          <p14:tracePt t="34895" x="2209800" y="3517900"/>
          <p14:tracePt t="34916" x="2209800" y="3524250"/>
          <p14:tracePt t="34926" x="2203450" y="3530600"/>
          <p14:tracePt t="34947" x="2197100" y="3530600"/>
          <p14:tracePt t="34965" x="2197100" y="3536950"/>
          <p14:tracePt t="35030" x="2203450" y="3536950"/>
          <p14:tracePt t="35039" x="2209800" y="3536950"/>
          <p14:tracePt t="35058" x="2216150" y="3530600"/>
          <p14:tracePt t="35060" x="2247900" y="3511550"/>
          <p14:tracePt t="35075" x="2260600" y="3498850"/>
          <p14:tracePt t="35090" x="2292350" y="3473450"/>
          <p14:tracePt t="35108" x="2317750" y="3460750"/>
          <p14:tracePt t="35125" x="2324100" y="3448050"/>
          <p14:tracePt t="35142" x="2343150" y="3429000"/>
          <p14:tracePt t="35158" x="2349500" y="3429000"/>
          <p14:tracePt t="35175" x="2362200" y="3416300"/>
          <p14:tracePt t="35192" x="2368550" y="3409950"/>
          <p14:tracePt t="35207" x="2374900" y="3403600"/>
          <p14:tracePt t="35224" x="2381250" y="3397250"/>
          <p14:tracePt t="35271" x="2387600" y="3397250"/>
          <p14:tracePt t="35301" x="2393950" y="3390900"/>
          <p14:tracePt t="35325" x="2400300" y="3390900"/>
          <p14:tracePt t="35335" x="2406650" y="3384550"/>
          <p14:tracePt t="35344" x="2413000" y="3371850"/>
          <p14:tracePt t="35366" x="2419350" y="3359150"/>
          <p14:tracePt t="35376" x="2432050" y="3346450"/>
          <p14:tracePt t="35391" x="2438400" y="3333750"/>
          <p14:tracePt t="35393" x="2457450" y="3314700"/>
          <p14:tracePt t="35408" x="2470150" y="3295650"/>
          <p14:tracePt t="35426" x="2501900" y="3263900"/>
          <p14:tracePt t="35442" x="2520950" y="3244850"/>
          <p14:tracePt t="35458" x="2546350" y="3225800"/>
          <p14:tracePt t="35475" x="2552700" y="3200400"/>
          <p14:tracePt t="35492" x="2559050" y="3187700"/>
          <p14:tracePt t="35508" x="2559050" y="3168650"/>
          <p14:tracePt t="35526" x="2559050" y="3155950"/>
          <p14:tracePt t="35540" x="2559050" y="3124200"/>
          <p14:tracePt t="35556" x="2559050" y="3086100"/>
          <p14:tracePt t="35575" x="2552700" y="3060700"/>
          <p14:tracePt t="35590" x="2527300" y="3016250"/>
          <p14:tracePt t="35608" x="2514600" y="3003550"/>
          <p14:tracePt t="35625" x="2470150" y="2959100"/>
          <p14:tracePt t="35642" x="2406650" y="2927350"/>
          <p14:tracePt t="35659" x="2374900" y="2921000"/>
          <p14:tracePt t="35675" x="2305050" y="2895600"/>
          <p14:tracePt t="35690" x="2266950" y="2889250"/>
          <p14:tracePt t="35706" x="2209800" y="2889250"/>
          <p14:tracePt t="35723" x="2152650" y="2882900"/>
          <p14:tracePt t="35742" x="2120900" y="2882900"/>
          <p14:tracePt t="35760" x="2063750" y="2882900"/>
          <p14:tracePt t="35773" x="2038350" y="2882900"/>
          <p14:tracePt t="35790" x="1987550" y="2889250"/>
          <p14:tracePt t="35806" x="1949450" y="2895600"/>
          <p14:tracePt t="35823" x="1898650" y="2908300"/>
          <p14:tracePt t="35842" x="1860550" y="2927350"/>
          <p14:tracePt t="35858" x="1835150" y="2933700"/>
          <p14:tracePt t="35874" x="1797050" y="2952750"/>
          <p14:tracePt t="35892" x="1778000" y="2959100"/>
          <p14:tracePt t="35908" x="1746250" y="2984500"/>
          <p14:tracePt t="35925" x="1727200" y="3009900"/>
          <p14:tracePt t="35942" x="1720850" y="3022600"/>
          <p14:tracePt t="35958" x="1695450" y="3054350"/>
          <p14:tracePt t="35975" x="1682750" y="3067050"/>
          <p14:tracePt t="35992" x="1670050" y="3092450"/>
          <p14:tracePt t="36007" x="1651000" y="3124200"/>
          <p14:tracePt t="36025" x="1638300" y="3136900"/>
          <p14:tracePt t="36042" x="1619250" y="3162300"/>
          <p14:tracePt t="36058" x="1600200" y="3194050"/>
          <p14:tracePt t="36075" x="1600200" y="3206750"/>
          <p14:tracePt t="36091" x="1587500" y="3232150"/>
          <p14:tracePt t="36108" x="1587500" y="3251200"/>
          <p14:tracePt t="36123" x="1581150" y="3289300"/>
          <p14:tracePt t="36141" x="1581150" y="3302000"/>
          <p14:tracePt t="36158" x="1581150" y="3346450"/>
          <p14:tracePt t="36174" x="1581150" y="3378200"/>
          <p14:tracePt t="36192" x="1587500" y="3397250"/>
          <p14:tracePt t="36208" x="1600200" y="3435350"/>
          <p14:tracePt t="36224" x="1606550" y="3448050"/>
          <p14:tracePt t="36240" x="1625600" y="3473450"/>
          <p14:tracePt t="36258" x="1651000" y="3498850"/>
          <p14:tracePt t="36275" x="1663700" y="3511550"/>
          <p14:tracePt t="36291" x="1695450" y="3530600"/>
          <p14:tracePt t="36308" x="1714500" y="3536950"/>
          <p14:tracePt t="36324" x="1758950" y="3549650"/>
          <p14:tracePt t="36341" x="1809750" y="3556000"/>
          <p14:tracePt t="36357" x="1828800" y="3556000"/>
          <p14:tracePt t="36374" x="1885950" y="3556000"/>
          <p14:tracePt t="36392" x="1911350" y="3556000"/>
          <p14:tracePt t="36408" x="1968500" y="3556000"/>
          <p14:tracePt t="36425" x="2019300" y="3556000"/>
          <p14:tracePt t="36442" x="2044700" y="3556000"/>
          <p14:tracePt t="36458" x="2082800" y="3556000"/>
          <p14:tracePt t="36474" x="2108200" y="3556000"/>
          <p14:tracePt t="36491" x="2152650" y="3549650"/>
          <p14:tracePt t="36508" x="2203450" y="3530600"/>
          <p14:tracePt t="36525" x="2228850" y="3524250"/>
          <p14:tracePt t="36543" x="2273300" y="3498850"/>
          <p14:tracePt t="36558" x="2292350" y="3492500"/>
          <p14:tracePt t="36575" x="2317750" y="3473450"/>
          <p14:tracePt t="36591" x="2355850" y="3454400"/>
          <p14:tracePt t="36608" x="2368550" y="3441700"/>
          <p14:tracePt t="36624" x="2400300" y="3403600"/>
          <p14:tracePt t="36642" x="2419350" y="3384550"/>
          <p14:tracePt t="36658" x="2457450" y="3340100"/>
          <p14:tracePt t="36673" x="2470150" y="3321050"/>
          <p14:tracePt t="36690" x="2495550" y="3282950"/>
          <p14:tracePt t="36706" x="2508250" y="3251200"/>
          <p14:tracePt t="36723" x="2508250" y="3238500"/>
          <p14:tracePt t="36741" x="2508250" y="3194050"/>
          <p14:tracePt t="36758" x="2508250" y="3149600"/>
          <p14:tracePt t="36775" x="2508250" y="3124200"/>
          <p14:tracePt t="36790" x="2508250" y="3073400"/>
          <p14:tracePt t="36806" x="2508250" y="3048000"/>
          <p14:tracePt t="36823" x="2482850" y="2997200"/>
          <p14:tracePt t="36839" x="2470150" y="2978150"/>
          <p14:tracePt t="36857" x="2457450" y="2952750"/>
          <p14:tracePt t="36874" x="2419350" y="2927350"/>
          <p14:tracePt t="36892" x="2400300" y="2914650"/>
          <p14:tracePt t="36908" x="2349500" y="2901950"/>
          <p14:tracePt t="36925" x="2317750" y="2901950"/>
          <p14:tracePt t="36942" x="2235200" y="2882900"/>
          <p14:tracePt t="36958" x="2159000" y="2876550"/>
          <p14:tracePt t="36975" x="2114550" y="2876550"/>
          <p14:tracePt t="36991" x="2032000" y="2870200"/>
          <p14:tracePt t="37008" x="2006600" y="2870200"/>
          <p14:tracePt t="37025" x="1962150" y="2870200"/>
          <p14:tracePt t="37041" x="1898650" y="2901950"/>
          <p14:tracePt t="37058" x="1873250" y="2914650"/>
          <p14:tracePt t="37075" x="1803400" y="2959100"/>
          <p14:tracePt t="37091" x="1778000" y="2978150"/>
          <p14:tracePt t="37108" x="1727200" y="3016250"/>
          <p14:tracePt t="37125" x="1695450" y="3048000"/>
          <p14:tracePt t="37141" x="1676400" y="3067050"/>
          <p14:tracePt t="37157" x="1657350" y="3098800"/>
          <p14:tracePt t="37175" x="1644650" y="3117850"/>
          <p14:tracePt t="37192" x="1625600" y="3149600"/>
          <p14:tracePt t="37208" x="1600200" y="3194050"/>
          <p14:tracePt t="37225" x="1593850" y="3213100"/>
          <p14:tracePt t="37240" x="1581150" y="3257550"/>
          <p14:tracePt t="37258" x="1581150" y="3282950"/>
          <p14:tracePt t="37274" x="1574800" y="3314700"/>
          <p14:tracePt t="37291" x="1574800" y="3352800"/>
          <p14:tracePt t="37308" x="1574800" y="3365500"/>
          <p14:tracePt t="37324" x="1574800" y="3403600"/>
          <p14:tracePt t="37342" x="1574800" y="3422650"/>
          <p14:tracePt t="37358" x="1574800" y="3454400"/>
          <p14:tracePt t="37374" x="1574800" y="3467100"/>
          <p14:tracePt t="37390" x="1574800" y="3486150"/>
          <p14:tracePt t="37408" x="1593850" y="3505200"/>
          <p14:tracePt t="37425" x="1600200" y="3511550"/>
          <p14:tracePt t="37441" x="1625600" y="3524250"/>
          <p14:tracePt t="37459" x="1644650" y="3530600"/>
          <p14:tracePt t="37475" x="1689100" y="3543300"/>
          <p14:tracePt t="37492" x="1758950" y="3562350"/>
          <p14:tracePt t="37508" x="1797050" y="3581400"/>
          <p14:tracePt t="37525" x="1866900" y="3600450"/>
          <p14:tracePt t="37543" x="1905000" y="3606800"/>
          <p14:tracePt t="37558" x="1955800" y="3619500"/>
          <p14:tracePt t="37575" x="2000250" y="3625850"/>
          <p14:tracePt t="37591" x="2025650" y="3625850"/>
          <p14:tracePt t="37608" x="2070100" y="3625850"/>
          <p14:tracePt t="37624" x="2114550" y="3625850"/>
          <p14:tracePt t="37642" x="2152650" y="3625850"/>
          <p14:tracePt t="37657" x="2203450" y="3625850"/>
          <p14:tracePt t="37675" x="2247900" y="3625850"/>
          <p14:tracePt t="37690" x="2311400" y="3625850"/>
          <p14:tracePt t="37706" x="2343150" y="3625850"/>
          <p14:tracePt t="37723" x="2400300" y="3625850"/>
          <p14:tracePt t="37739" x="2444750" y="3613150"/>
          <p14:tracePt t="37758" x="2457450" y="3606800"/>
          <p14:tracePt t="37774" x="2495550" y="3594100"/>
          <p14:tracePt t="37790" x="2508250" y="3581400"/>
          <p14:tracePt t="37806" x="2533650" y="3556000"/>
          <p14:tracePt t="37823" x="2546350" y="3524250"/>
          <p14:tracePt t="37842" x="2552700" y="3517900"/>
          <p14:tracePt t="37858" x="2565400" y="3479800"/>
          <p14:tracePt t="37875" x="2571750" y="3460750"/>
          <p14:tracePt t="37892" x="2584450" y="3429000"/>
          <p14:tracePt t="37908" x="2584450" y="3397250"/>
          <p14:tracePt t="37925" x="2584450" y="3384550"/>
          <p14:tracePt t="37941" x="2584450" y="3346450"/>
          <p14:tracePt t="37959" x="2584450" y="3333750"/>
          <p14:tracePt t="37975" x="2584450" y="3302000"/>
          <p14:tracePt t="37992" x="2584450" y="3270250"/>
          <p14:tracePt t="38008" x="2584450" y="3251200"/>
          <p14:tracePt t="38025" x="2584450" y="3219450"/>
          <p14:tracePt t="38042" x="2584450" y="3206750"/>
          <p14:tracePt t="38058" x="2571750" y="3181350"/>
          <p14:tracePt t="38075" x="2559050" y="3162300"/>
          <p14:tracePt t="38091" x="2559050" y="3155950"/>
          <p14:tracePt t="38108" x="2546350" y="3143250"/>
          <p14:tracePt t="38124" x="2540000" y="3136900"/>
          <p14:tracePt t="38141" x="2520950" y="3124200"/>
          <p14:tracePt t="38158" x="2501900" y="3105150"/>
          <p14:tracePt t="38175" x="2489200" y="3098800"/>
          <p14:tracePt t="38190" x="2463800" y="3073400"/>
          <p14:tracePt t="38208" x="2444750" y="3067050"/>
          <p14:tracePt t="38225" x="2419350" y="3054350"/>
          <p14:tracePt t="38241" x="2381250" y="3054350"/>
          <p14:tracePt t="38258" x="2362200" y="3048000"/>
          <p14:tracePt t="38274" x="2298700" y="3048000"/>
          <p14:tracePt t="38291" x="2260600" y="3048000"/>
          <p14:tracePt t="38307" x="2190750" y="3048000"/>
          <p14:tracePt t="38325" x="2127250" y="3048000"/>
          <p14:tracePt t="38342" x="2095500" y="3048000"/>
          <p14:tracePt t="38358" x="2032000" y="3048000"/>
          <p14:tracePt t="38375" x="2000250" y="3048000"/>
          <p14:tracePt t="38391" x="1943100" y="3067050"/>
          <p14:tracePt t="38408" x="1911350" y="3079750"/>
          <p14:tracePt t="38424" x="1854200" y="3098800"/>
          <p14:tracePt t="38441" x="1809750" y="3124200"/>
          <p14:tracePt t="38458" x="1790700" y="3130550"/>
          <p14:tracePt t="38475" x="1765300" y="3155950"/>
          <p14:tracePt t="38491" x="1758950" y="3155950"/>
          <p14:tracePt t="38508" x="1758950" y="3181350"/>
          <p14:tracePt t="38525" x="1752600" y="3206750"/>
          <p14:tracePt t="38542" x="1746250" y="3225800"/>
          <p14:tracePt t="38574" x="1739900" y="3263900"/>
          <p14:tracePt t="38576" x="1733550" y="3308350"/>
          <p14:tracePt t="38591" x="1733550" y="3333750"/>
          <p14:tracePt t="38608" x="1733550" y="3365500"/>
          <p14:tracePt t="38625" x="1733550" y="3390900"/>
          <p14:tracePt t="38642" x="1733550" y="3422650"/>
          <p14:tracePt t="38658" x="1733550" y="3435350"/>
          <p14:tracePt t="38674" x="1733550" y="3467100"/>
          <p14:tracePt t="38692" x="1733550" y="3486150"/>
          <p14:tracePt t="38708" x="1733550" y="3498850"/>
          <p14:tracePt t="38725" x="1733550" y="3517900"/>
          <p14:tracePt t="38741" x="1733550" y="3524250"/>
          <p14:tracePt t="38758" x="1733550" y="3530600"/>
          <p14:tracePt t="38774" x="1739900" y="3543300"/>
          <p14:tracePt t="38851" x="1746250" y="3543300"/>
          <p14:tracePt t="38882" x="1752600" y="3543300"/>
          <p14:tracePt t="38913" x="1758950" y="3543300"/>
          <p14:tracePt t="38924" x="1765300" y="3543300"/>
          <p14:tracePt t="38957" x="1771650" y="3543300"/>
          <p14:tracePt t="39932" x="1778000" y="3543300"/>
          <p14:tracePt t="39973" x="1784350" y="3543300"/>
          <p14:tracePt t="41439" x="1790700" y="3543300"/>
          <p14:tracePt t="41450" x="1797050" y="3543300"/>
          <p14:tracePt t="41460" x="1803400" y="3543300"/>
          <p14:tracePt t="41483" x="1809750" y="3543300"/>
          <p14:tracePt t="41491" x="1822450" y="3543300"/>
          <p14:tracePt t="41525" x="1828800" y="3543300"/>
          <p14:tracePt t="41543" x="1835150" y="3543300"/>
          <p14:tracePt t="41707" x="1841500" y="3543300"/>
          <p14:tracePt t="41850" x="1847850" y="3543300"/>
          <p14:tracePt t="41872" x="1854200" y="3543300"/>
          <p14:tracePt t="41874" x="1860550" y="3543300"/>
          <p14:tracePt t="41891" x="1879600" y="3543300"/>
          <p14:tracePt t="41893" x="1892300" y="3543300"/>
          <p14:tracePt t="41907" x="1949450" y="3543300"/>
          <p14:tracePt t="41925" x="1993900" y="3543300"/>
          <p14:tracePt t="41941" x="2076450" y="3543300"/>
          <p14:tracePt t="41958" x="2114550" y="3543300"/>
          <p14:tracePt t="41975" x="2184400" y="3543300"/>
          <p14:tracePt t="41992" x="2235200" y="3543300"/>
          <p14:tracePt t="42008" x="2260600" y="3530600"/>
          <p14:tracePt t="42024" x="2298700" y="3517900"/>
          <p14:tracePt t="42041" x="2311400" y="3505200"/>
          <p14:tracePt t="42058" x="2343150" y="3467100"/>
          <p14:tracePt t="42074" x="2374900" y="3429000"/>
          <p14:tracePt t="42092" x="2387600" y="3409950"/>
          <p14:tracePt t="42107" x="2419350" y="3378200"/>
          <p14:tracePt t="42124" x="2432050" y="3365500"/>
          <p14:tracePt t="42140" x="2451100" y="3333750"/>
          <p14:tracePt t="42158" x="2457450" y="3314700"/>
          <p14:tracePt t="42175" x="2457450" y="3308350"/>
          <p14:tracePt t="42191" x="2457450" y="3295650"/>
          <p14:tracePt t="42226" x="2457450" y="3289300"/>
          <p14:tracePt t="42229" x="2457450" y="3282950"/>
          <p14:tracePt t="42241" x="2457450" y="3276600"/>
          <p14:tracePt t="42257" x="2432050" y="3257550"/>
          <p14:tracePt t="42274" x="2387600" y="3225800"/>
          <p14:tracePt t="42292" x="2349500" y="3206750"/>
          <p14:tracePt t="42308" x="2279650" y="3187700"/>
          <p14:tracePt t="42325" x="2247900" y="3181350"/>
          <p14:tracePt t="42341" x="2197100" y="3175000"/>
          <p14:tracePt t="42358" x="2146300" y="3168650"/>
          <p14:tracePt t="42374" x="2127250" y="3168650"/>
          <p14:tracePt t="42391" x="2095500" y="3168650"/>
          <p14:tracePt t="42408" x="2082800" y="3168650"/>
          <p14:tracePt t="42425" x="2051050" y="3175000"/>
          <p14:tracePt t="42442" x="2019300" y="3194050"/>
          <p14:tracePt t="42458" x="2000250" y="3200400"/>
          <p14:tracePt t="42475" x="1974850" y="3232150"/>
          <p14:tracePt t="42491" x="1949450" y="3257550"/>
          <p14:tracePt t="42508" x="1943100" y="3270250"/>
          <p14:tracePt t="42524" x="1924050" y="3289300"/>
          <p14:tracePt t="42541" x="1911350" y="3302000"/>
          <p14:tracePt t="42558" x="1905000" y="3327400"/>
          <p14:tracePt t="42574" x="1898650" y="3359150"/>
          <p14:tracePt t="42592" x="1898650" y="3378200"/>
          <p14:tracePt t="42608" x="1892300" y="3409950"/>
          <p14:tracePt t="42626" x="1892300" y="3429000"/>
          <p14:tracePt t="42641" x="1892300" y="3467100"/>
          <p14:tracePt t="42658" x="1892300" y="3492500"/>
          <p14:tracePt t="42675" x="1892300" y="3505200"/>
          <p14:tracePt t="42707" x="1892300" y="3511550"/>
          <p14:tracePt t="42708" x="1898650" y="3517900"/>
          <p14:tracePt t="42722" x="1898650" y="3524250"/>
          <p14:tracePt t="42741" x="1905000" y="3524250"/>
          <p14:tracePt t="42780" x="1917700" y="3524250"/>
          <p14:tracePt t="42790" x="1936750" y="3530600"/>
          <p14:tracePt t="42791" x="1955800" y="3530600"/>
          <p14:tracePt t="42806" x="2019300" y="3530600"/>
          <p14:tracePt t="42823" x="2076450" y="3530600"/>
          <p14:tracePt t="42839" x="2171700" y="3530600"/>
          <p14:tracePt t="42858" x="2228850" y="3530600"/>
          <p14:tracePt t="42858" x="2273300" y="3530600"/>
          <p14:tracePt t="42874" x="2305050" y="3530600"/>
          <p14:tracePt t="42891" x="2343150" y="3530600"/>
          <p14:tracePt t="42908" x="2362200" y="3530600"/>
          <p14:tracePt t="42924" x="2374900" y="3530600"/>
          <p14:tracePt t="42942" x="2381250" y="3530600"/>
          <p14:tracePt t="42958" x="2387600" y="3530600"/>
          <p14:tracePt t="42975" x="2393950" y="3517900"/>
          <p14:tracePt t="44577" x="2393950" y="3511550"/>
          <p14:tracePt t="44811" x="2393950" y="3505200"/>
          <p14:tracePt t="44842" x="2381250" y="3505200"/>
          <p14:tracePt t="44853" x="2355850" y="3498850"/>
          <p14:tracePt t="44856" x="2324100" y="3498850"/>
          <p14:tracePt t="44875" x="2279650" y="3498850"/>
          <p14:tracePt t="44877" x="2216150" y="3498850"/>
          <p14:tracePt t="44892" x="2051050" y="3498850"/>
          <p14:tracePt t="44909" x="1911350" y="3498850"/>
          <p14:tracePt t="44926" x="1866900" y="3498850"/>
          <p14:tracePt t="44942" x="1809750" y="3498850"/>
          <p14:tracePt t="44959" x="1790700" y="3498850"/>
          <p14:tracePt t="45517" x="1797050" y="3498850"/>
          <p14:tracePt t="45539" x="1809750" y="3498850"/>
          <p14:tracePt t="45540" x="1822450" y="3498850"/>
          <p14:tracePt t="45561" x="1841500" y="3498850"/>
          <p14:tracePt t="45563" x="1873250" y="3498850"/>
          <p14:tracePt t="45575" x="1981200" y="3498850"/>
          <p14:tracePt t="45593" x="2051050" y="3498850"/>
          <p14:tracePt t="45608" x="2178050" y="3498850"/>
          <p14:tracePt t="45626" x="2235200" y="3498850"/>
          <p14:tracePt t="45626" x="2286000" y="3498850"/>
          <p14:tracePt t="45643" x="2330450" y="3498850"/>
          <p14:tracePt t="45661" x="2381250" y="3498850"/>
          <p14:tracePt t="45674" x="2393950" y="3498850"/>
          <p14:tracePt t="45690" x="2406650" y="3498850"/>
          <p14:tracePt t="46620" x="2419350" y="3498850"/>
          <p14:tracePt t="46632" x="2425700" y="3498850"/>
          <p14:tracePt t="46649" x="2451100" y="3498850"/>
          <p14:tracePt t="46651" x="2476500" y="3498850"/>
          <p14:tracePt t="46657" x="2552700" y="3498850"/>
          <p14:tracePt t="46676" x="2609850" y="3498850"/>
          <p14:tracePt t="46690" x="2724150" y="3498850"/>
          <p14:tracePt t="46707" x="2844800" y="3498850"/>
          <p14:tracePt t="46725" x="2901950" y="3498850"/>
          <p14:tracePt t="46741" x="3022600" y="3498850"/>
          <p14:tracePt t="46759" x="3143250" y="3498850"/>
          <p14:tracePt t="46776" x="3194050" y="3498850"/>
          <p14:tracePt t="46790" x="3302000" y="3498850"/>
          <p14:tracePt t="46807" x="3359150" y="3498850"/>
          <p14:tracePt t="46823" x="3467100" y="3498850"/>
          <p14:tracePt t="46842" x="3511550" y="3498850"/>
          <p14:tracePt t="46858" x="3613150" y="3498850"/>
          <p14:tracePt t="46875" x="3702050" y="3498850"/>
          <p14:tracePt t="46893" x="3733800" y="3498850"/>
          <p14:tracePt t="46909" x="3784600" y="3498850"/>
          <p14:tracePt t="46926" x="3790950" y="3498850"/>
          <p14:tracePt t="46942" x="3816350" y="3498850"/>
          <p14:tracePt t="47128" x="3816350" y="3492500"/>
          <p14:tracePt t="47147" x="3816350" y="3486150"/>
          <p14:tracePt t="47158" x="3816350" y="3473450"/>
          <p14:tracePt t="47168" x="3816350" y="3467100"/>
          <p14:tracePt t="47179" x="3816350" y="3448050"/>
          <p14:tracePt t="47192" x="3816350" y="3422650"/>
          <p14:tracePt t="47194" x="3816350" y="3403600"/>
          <p14:tracePt t="47209" x="3816350" y="3365500"/>
          <p14:tracePt t="47225" x="3816350" y="3346450"/>
          <p14:tracePt t="47225" x="3803650" y="3333750"/>
          <p14:tracePt t="47241" x="3790950" y="3321050"/>
          <p14:tracePt t="47259" x="3746500" y="3308350"/>
          <p14:tracePt t="47276" x="3721100" y="3302000"/>
          <p14:tracePt t="47292" x="3663950" y="3302000"/>
          <p14:tracePt t="47309" x="3600450" y="3302000"/>
          <p14:tracePt t="47325" x="3562350" y="3302000"/>
          <p14:tracePt t="47342" x="3524250" y="3327400"/>
          <p14:tracePt t="47359" x="3511550" y="3340100"/>
          <p14:tracePt t="47375" x="3492500" y="3365500"/>
          <p14:tracePt t="47392" x="3486150" y="3371850"/>
          <p14:tracePt t="47409" x="3479800" y="3390900"/>
          <p14:tracePt t="47989" x="3486150" y="3390900"/>
          <p14:tracePt t="48010" x="3498850" y="3390900"/>
          <p14:tracePt t="48020" x="3511550" y="3390900"/>
          <p14:tracePt t="48032" x="3524250" y="3390900"/>
          <p14:tracePt t="48042" x="3543300" y="3390900"/>
          <p14:tracePt t="48044" x="3568700" y="3390900"/>
          <p14:tracePt t="48059" x="3625850" y="3390900"/>
          <p14:tracePt t="48075" x="3657600" y="3390900"/>
          <p14:tracePt t="48091" x="3708400" y="3390900"/>
          <p14:tracePt t="48110" x="3752850" y="3390900"/>
          <p14:tracePt t="48125" x="3771900" y="3390900"/>
          <p14:tracePt t="48142" x="3810000" y="3390900"/>
          <p14:tracePt t="48159" x="3816350" y="3390900"/>
          <p14:tracePt t="48175" x="3835400" y="3390900"/>
          <p14:tracePt t="48192" x="3854450" y="3390900"/>
          <p14:tracePt t="48209" x="3860800" y="3390900"/>
          <p14:tracePt t="48225" x="3892550" y="3390900"/>
          <p14:tracePt t="48242" x="3943350" y="3390900"/>
          <p14:tracePt t="48259" x="3962400" y="3390900"/>
          <p14:tracePt t="48274" x="4019550" y="3390900"/>
          <p14:tracePt t="48292" x="4044950" y="3390900"/>
          <p14:tracePt t="48309" x="4102100" y="3390900"/>
          <p14:tracePt t="48325" x="4159250" y="3390900"/>
          <p14:tracePt t="48343" x="4191000" y="3390900"/>
          <p14:tracePt t="48358" x="4267200" y="3390900"/>
          <p14:tracePt t="48375" x="4305300" y="3390900"/>
          <p14:tracePt t="48391" x="4381500" y="3390900"/>
          <p14:tracePt t="48408" x="4457700" y="3390900"/>
          <p14:tracePt t="48426" x="4495800" y="3397250"/>
          <p14:tracePt t="48442" x="4565650" y="3409950"/>
          <p14:tracePt t="48459" x="4603750" y="3416300"/>
          <p14:tracePt t="48475" x="4673600" y="3441700"/>
          <p14:tracePt t="48492" x="4705350" y="3448050"/>
          <p14:tracePt t="48509" x="4756150" y="3460750"/>
          <p14:tracePt t="48525" x="4787900" y="3473450"/>
          <p14:tracePt t="48542" x="4800600" y="3473450"/>
          <p14:tracePt t="49121" x="4800600" y="3479800"/>
          <p14:tracePt t="49132" x="4800600" y="3486150"/>
          <p14:tracePt t="49153" x="4800600" y="3492500"/>
          <p14:tracePt t="49753" x="4800600" y="3498850"/>
          <p14:tracePt t="49774" x="4800600" y="3505200"/>
          <p14:tracePt t="51119" x="4806950" y="3505200"/>
          <p14:tracePt t="51129" x="4813300" y="3505200"/>
          <p14:tracePt t="51139" x="4819650" y="3505200"/>
          <p14:tracePt t="51161" x="4832350" y="3505200"/>
          <p14:tracePt t="51163" x="4845050" y="3505200"/>
          <p14:tracePt t="51192" x="4857750" y="3505200"/>
          <p14:tracePt t="51194" x="4870450" y="3498850"/>
          <p14:tracePt t="51209" x="4883150" y="3479800"/>
          <p14:tracePt t="51226" x="4895850" y="3473450"/>
          <p14:tracePt t="51242" x="4908550" y="3460750"/>
          <p14:tracePt t="51259" x="4914900" y="3448050"/>
          <p14:tracePt t="51275" x="4921250" y="3441700"/>
          <p14:tracePt t="51292" x="4921250" y="3422650"/>
          <p14:tracePt t="51308" x="4921250" y="3409950"/>
          <p14:tracePt t="51325" x="4921250" y="3384550"/>
          <p14:tracePt t="51342" x="4921250" y="3352800"/>
          <p14:tracePt t="51359" x="4921250" y="3346450"/>
          <p14:tracePt t="51375" x="4921250" y="3327400"/>
          <p14:tracePt t="51392" x="4921250" y="3321050"/>
          <p14:tracePt t="51409" x="4921250" y="3308350"/>
          <p14:tracePt t="51425" x="4914900" y="3302000"/>
          <p14:tracePt t="51442" x="4914900" y="3295650"/>
          <p14:tracePt t="51458" x="4902200" y="3289300"/>
          <p14:tracePt t="51475" x="4889500" y="3276600"/>
          <p14:tracePt t="51492" x="4870450" y="3270250"/>
          <p14:tracePt t="51508" x="4832350" y="3257550"/>
          <p14:tracePt t="51526" x="4819650" y="3251200"/>
          <p14:tracePt t="51542" x="4775200" y="3244850"/>
          <p14:tracePt t="51559" x="4762500" y="3244850"/>
          <p14:tracePt t="51575" x="4737100" y="3238500"/>
          <p14:tracePt t="51592" x="4724400" y="3232150"/>
          <p14:tracePt t="51641" x="4718050" y="3232150"/>
          <p14:tracePt t="51643" x="4705350" y="3232150"/>
          <p14:tracePt t="51670" x="4692650" y="3232150"/>
          <p14:tracePt t="51672" x="4686300" y="3232150"/>
          <p14:tracePt t="51690" x="4679950" y="3232150"/>
          <p14:tracePt t="51691" x="4660900" y="3232150"/>
          <p14:tracePt t="51707" x="4629150" y="3232150"/>
          <p14:tracePt t="51724" x="4616450" y="3232150"/>
          <p14:tracePt t="51740" x="4578350" y="3232150"/>
          <p14:tracePt t="51757" x="4552950" y="3238500"/>
          <p14:tracePt t="51776" x="4540250" y="3244850"/>
          <p14:tracePt t="51790" x="4521200" y="3251200"/>
          <p14:tracePt t="51807" x="4508500" y="3257550"/>
          <p14:tracePt t="51824" x="4483100" y="3276600"/>
          <p14:tracePt t="51840" x="4464050" y="3302000"/>
          <p14:tracePt t="51859" x="4451350" y="3314700"/>
          <p14:tracePt t="51874" x="4432300" y="3346450"/>
          <p14:tracePt t="51892" x="4425950" y="3359150"/>
          <p14:tracePt t="51909" x="4419600" y="3384550"/>
          <p14:tracePt t="51925" x="4419600" y="3409950"/>
          <p14:tracePt t="51942" x="4419600" y="3416300"/>
          <p14:tracePt t="51958" x="4419600" y="3435350"/>
          <p14:tracePt t="51975" x="4419600" y="3441700"/>
          <p14:tracePt t="51991" x="4419600" y="3460750"/>
          <p14:tracePt t="52009" x="4432300" y="3473450"/>
          <p14:tracePt t="52026" x="4432300" y="3479800"/>
          <p14:tracePt t="52042" x="4445000" y="3486150"/>
          <p14:tracePt t="52059" x="4451350" y="3486150"/>
          <p14:tracePt t="52075" x="4470400" y="3492500"/>
          <p14:tracePt t="52092" x="4476750" y="3492500"/>
          <p14:tracePt t="52108" x="4508500" y="3498850"/>
          <p14:tracePt t="52125" x="4540250" y="3498850"/>
          <p14:tracePt t="52142" x="4565650" y="3498850"/>
          <p14:tracePt t="52159" x="4622800" y="3498850"/>
          <p14:tracePt t="52176" x="4648200" y="3498850"/>
          <p14:tracePt t="52192" x="4686300" y="3498850"/>
          <p14:tracePt t="52209" x="4718050" y="3498850"/>
          <p14:tracePt t="52245" x="4724400" y="3498850"/>
          <p14:tracePt t="52247" x="4730750" y="3498850"/>
          <p14:tracePt t="52259" x="4743450" y="3498850"/>
          <p14:tracePt t="52275" x="4749800" y="3492500"/>
          <p14:tracePt t="52292" x="4762500" y="3486150"/>
          <p14:tracePt t="52309" x="4775200" y="3486150"/>
          <p14:tracePt t="52325" x="4781550" y="3486150"/>
          <p14:tracePt t="52342" x="4787900" y="3486150"/>
          <p14:tracePt t="52359" x="4794250" y="3479800"/>
          <p14:tracePt t="52374" x="4813300" y="3473450"/>
          <p14:tracePt t="52392" x="4819650" y="3473450"/>
          <p14:tracePt t="52409" x="4845050" y="3460750"/>
          <p14:tracePt t="52425" x="4864100" y="3460750"/>
          <p14:tracePt t="52442" x="4876800" y="3454400"/>
          <p14:tracePt t="52459" x="4883150" y="3454400"/>
          <p14:tracePt t="53909" x="4876800" y="3460750"/>
          <p14:tracePt t="53918" x="4876800" y="3467100"/>
          <p14:tracePt t="53932" x="4870450" y="3467100"/>
          <p14:tracePt t="53940" x="4864100" y="3479800"/>
          <p14:tracePt t="53941" x="4851400" y="3486150"/>
          <p14:tracePt t="53959" x="4845050" y="3498850"/>
          <p14:tracePt t="53976" x="4838700" y="3505200"/>
          <p14:tracePt t="53990" x="4832350" y="3517900"/>
          <p14:tracePt t="54007" x="4813300" y="3530600"/>
          <p14:tracePt t="54023" x="4806950" y="3536950"/>
          <p14:tracePt t="54042" x="4800600" y="3549650"/>
          <p14:tracePt t="54058" x="4787900" y="3556000"/>
          <p14:tracePt t="54075" x="4787900" y="3562350"/>
          <p14:tracePt t="54092" x="4775200" y="3575050"/>
          <p14:tracePt t="54109" x="4768850" y="3581400"/>
          <p14:tracePt t="54125" x="4756150" y="3587750"/>
          <p14:tracePt t="54142" x="4730750" y="3600450"/>
          <p14:tracePt t="54159" x="4705350" y="3600450"/>
          <p14:tracePt t="54174" x="4660900" y="3606800"/>
          <p14:tracePt t="54192" x="4641850" y="3606800"/>
          <p14:tracePt t="54209" x="4610100" y="3606800"/>
          <p14:tracePt t="54225" x="4603750" y="3606800"/>
          <p14:tracePt t="54293" x="4603750" y="3600450"/>
          <p14:tracePt t="54303" x="4597400" y="3600450"/>
          <p14:tracePt t="54314" x="4597400" y="3594100"/>
          <p14:tracePt t="54324" x="4584700" y="3581400"/>
          <p14:tracePt t="54325" x="4572000" y="3568700"/>
          <p14:tracePt t="54342" x="4540250" y="3543300"/>
          <p14:tracePt t="54359" x="4514850" y="3530600"/>
          <p14:tracePt t="54376" x="4451350" y="3505200"/>
          <p14:tracePt t="54392" x="4419600" y="3498850"/>
          <p14:tracePt t="54407" x="4356100" y="3473450"/>
          <p14:tracePt t="54425" x="4298950" y="3467100"/>
          <p14:tracePt t="54442" x="4279900" y="3460750"/>
          <p14:tracePt t="54459" x="4254500" y="3460750"/>
          <p14:tracePt t="54725" x="4267200" y="3460750"/>
          <p14:tracePt t="54746" x="4286250" y="3460750"/>
          <p14:tracePt t="54756" x="4305300" y="3460750"/>
          <p14:tracePt t="54767" x="4324350" y="3460750"/>
          <p14:tracePt t="54777" x="4362450" y="3460750"/>
          <p14:tracePt t="54782" x="4406900" y="3460750"/>
          <p14:tracePt t="54790" x="4445000" y="3460750"/>
          <p14:tracePt t="54807" x="4527550" y="3460750"/>
          <p14:tracePt t="54826" x="4591050" y="3460750"/>
          <p14:tracePt t="54842" x="4616450" y="3460750"/>
          <p14:tracePt t="54859" x="4654550" y="3460750"/>
          <p14:tracePt t="54875" x="4679950" y="3460750"/>
          <p14:tracePt t="54892" x="4699000" y="3460750"/>
          <p14:tracePt t="54908" x="4711700" y="3460750"/>
          <p14:tracePt t="54925" x="4724400" y="3460750"/>
          <p14:tracePt t="54941" x="4730750" y="3460750"/>
          <p14:tracePt t="55485" x="4724400" y="3460750"/>
          <p14:tracePt t="55495" x="4718050" y="3460750"/>
          <p14:tracePt t="55505" x="4711700" y="3460750"/>
          <p14:tracePt t="55527" x="4705350" y="3460750"/>
          <p14:tracePt t="55923" x="4699000" y="3460750"/>
          <p14:tracePt t="55934" x="4692650" y="3460750"/>
          <p14:tracePt t="55945" x="4686300" y="3448050"/>
          <p14:tracePt t="55947" x="4660900" y="3441700"/>
          <p14:tracePt t="55959" x="4546600" y="3403600"/>
          <p14:tracePt t="55976" x="4457700" y="3365500"/>
          <p14:tracePt t="55992" x="4165600" y="3270250"/>
          <p14:tracePt t="56010" x="3943350" y="3206750"/>
          <p14:tracePt t="56025" x="3505200" y="3073400"/>
          <p14:tracePt t="56042" x="3302000" y="3009900"/>
          <p14:tracePt t="56059" x="2959100" y="2882900"/>
          <p14:tracePt t="56075" x="2749550" y="2794000"/>
          <p14:tracePt t="56092" x="2692400" y="2762250"/>
          <p14:tracePt t="56109" x="2616200" y="2717800"/>
          <p14:tracePt t="56125" x="2590800" y="2698750"/>
          <p14:tracePt t="56142" x="2559050" y="2679700"/>
          <p14:tracePt t="56159" x="2540000" y="2660650"/>
          <p14:tracePt t="56175" x="2533650" y="2660650"/>
          <p14:tracePt t="56192" x="2520950" y="2647950"/>
          <p14:tracePt t="56209" x="2520950" y="2635250"/>
          <p14:tracePt t="56225" x="2501900" y="2628900"/>
          <p14:tracePt t="56242" x="2489200" y="2616200"/>
          <p14:tracePt t="56259" x="2463800" y="2584450"/>
          <p14:tracePt t="56275" x="2406650" y="2533650"/>
          <p14:tracePt t="56292" x="2374900" y="2508250"/>
          <p14:tracePt t="56309" x="2324100" y="2451100"/>
          <p14:tracePt t="56325" x="2286000" y="2393950"/>
          <p14:tracePt t="56342" x="2286000" y="2368550"/>
          <p14:tracePt t="56358" x="2260600" y="2317750"/>
          <p14:tracePt t="56375" x="2247900" y="2292350"/>
          <p14:tracePt t="56392" x="2235200" y="2241550"/>
          <p14:tracePt t="56409" x="2222500" y="2190750"/>
          <p14:tracePt t="56425" x="2216150" y="2165350"/>
          <p14:tracePt t="56441" x="2216150" y="2114550"/>
          <p14:tracePt t="56459" x="2216150" y="2089150"/>
          <p14:tracePt t="56474" x="2216150" y="2057400"/>
          <p14:tracePt t="56492" x="2216150" y="2044700"/>
          <p14:tracePt t="56509" x="2216150" y="2038350"/>
          <p14:tracePt t="56525" x="2216150" y="2032000"/>
          <p14:tracePt t="56560" x="2216150" y="2025650"/>
          <p14:tracePt t="56591" x="2216150" y="2019300"/>
          <p14:tracePt t="56613" x="2216150" y="2012950"/>
          <p14:tracePt t="56623" x="2216150" y="2006600"/>
          <p14:tracePt t="56644" x="2216150" y="2000250"/>
          <p14:tracePt t="56654" x="2216150" y="1993900"/>
          <p14:tracePt t="56665" x="2216150" y="1987550"/>
          <p14:tracePt t="56675" x="2216150" y="1981200"/>
          <p14:tracePt t="56676" x="2216150" y="1974850"/>
          <p14:tracePt t="56707" x="2216150" y="1968500"/>
          <p14:tracePt t="56931" x="2222500" y="1968500"/>
          <p14:tracePt t="56962" x="2228850" y="1968500"/>
          <p14:tracePt t="56974" x="2235200" y="1974850"/>
          <p14:tracePt t="56976" x="2247900" y="1987550"/>
          <p14:tracePt t="56993" x="2260600" y="2000250"/>
          <p14:tracePt t="56995" x="2279650" y="2019300"/>
          <p14:tracePt t="57008" x="2298700" y="2038350"/>
          <p14:tracePt t="57025" x="2355850" y="2095500"/>
          <p14:tracePt t="57042" x="2425700" y="2165350"/>
          <p14:tracePt t="57059" x="2476500" y="2203450"/>
          <p14:tracePt t="57075" x="2597150" y="2311400"/>
          <p14:tracePt t="57092" x="2749550" y="2444750"/>
          <p14:tracePt t="57109" x="2844800" y="2520950"/>
          <p14:tracePt t="57124" x="3067050" y="2673350"/>
          <p14:tracePt t="57142" x="3175000" y="2743200"/>
          <p14:tracePt t="57159" x="3384550" y="2857500"/>
          <p14:tracePt t="57175" x="3556000" y="2940050"/>
          <p14:tracePt t="57192" x="3638550" y="2965450"/>
          <p14:tracePt t="57208" x="3790950" y="3022600"/>
          <p14:tracePt t="57223" x="3873500" y="3060700"/>
          <p14:tracePt t="57240" x="4032250" y="3143250"/>
          <p14:tracePt t="57257" x="4114800" y="3187700"/>
          <p14:tracePt t="57273" x="4260850" y="3263900"/>
          <p14:tracePt t="57292" x="4381500" y="3340100"/>
          <p14:tracePt t="57309" x="4419600" y="3371850"/>
          <p14:tracePt t="57325" x="4476750" y="3409950"/>
          <p14:tracePt t="57342" x="4502150" y="3435350"/>
          <p14:tracePt t="57358" x="4546600" y="3467100"/>
          <p14:tracePt t="57375" x="4584700" y="3505200"/>
          <p14:tracePt t="57392" x="4616450" y="3524250"/>
          <p14:tracePt t="57409" x="4660900" y="3575050"/>
          <p14:tracePt t="57425" x="4679950" y="3587750"/>
          <p14:tracePt t="57442" x="4711700" y="3613150"/>
          <p14:tracePt t="57459" x="4724400" y="3625850"/>
          <p14:tracePt t="57493" x="4724400" y="3632200"/>
          <p14:tracePt t="57514" x="4730750" y="3632200"/>
          <p14:tracePt t="57524" x="4737100" y="3632200"/>
          <p14:tracePt t="57535" x="4737100" y="3638550"/>
          <p14:tracePt t="57540" x="4743450" y="3644900"/>
          <p14:tracePt t="57709" x="4743450" y="3632200"/>
          <p14:tracePt t="57719" x="4737100" y="3625850"/>
          <p14:tracePt t="57726" x="4724400" y="3613150"/>
          <p14:tracePt t="57742" x="4711700" y="3594100"/>
          <p14:tracePt t="57744" x="4699000" y="3575050"/>
          <p14:tracePt t="57759" x="4673600" y="3543300"/>
          <p14:tracePt t="57775" x="4667250" y="3536950"/>
          <p14:tracePt t="57792" x="4648200" y="3524250"/>
          <p14:tracePt t="57824" x="4641850" y="3517900"/>
          <p14:tracePt t="57824" x="4635500" y="3511550"/>
          <p14:tracePt t="57840" x="4629150" y="3505200"/>
          <p14:tracePt t="57877" x="4622800" y="3505200"/>
          <p14:tracePt t="57878" x="4622800" y="3498850"/>
          <p14:tracePt t="57918" x="4616450" y="3498850"/>
          <p14:tracePt t="59995" x="4616450" y="3492500"/>
          <p14:tracePt t="60005" x="4616450" y="3486150"/>
          <p14:tracePt t="60015" x="4616450" y="3479800"/>
          <p14:tracePt t="60026" x="4610100" y="3454400"/>
          <p14:tracePt t="60041" x="4597400" y="3435350"/>
          <p14:tracePt t="60059" x="4584700" y="3422650"/>
          <p14:tracePt t="60075" x="4572000" y="3397250"/>
          <p14:tracePt t="60092" x="4565650" y="3384550"/>
          <p14:tracePt t="60092" x="4552950" y="3378200"/>
          <p14:tracePt t="60109" x="4546600" y="3365500"/>
          <p14:tracePt t="60125" x="4533900" y="3340100"/>
          <p14:tracePt t="60142" x="4521200" y="3333750"/>
          <p14:tracePt t="60158" x="4514850" y="3314700"/>
          <p14:tracePt t="60193" x="4508500" y="3308350"/>
          <p14:tracePt t="60194" x="4508500" y="3302000"/>
          <p14:tracePt t="60209" x="4502150" y="3295650"/>
          <p14:tracePt t="60226" x="4502150" y="3289300"/>
          <p14:tracePt t="60242" x="4502150" y="3282950"/>
          <p14:tracePt t="60259" x="4502150" y="3276600"/>
          <p14:tracePt t="60259" x="4502150" y="3270250"/>
          <p14:tracePt t="60276" x="4502150" y="3263900"/>
          <p14:tracePt t="60292" x="4514850" y="3251200"/>
          <p14:tracePt t="60309" x="4521200" y="3244850"/>
          <p14:tracePt t="60325" x="4540250" y="3225800"/>
          <p14:tracePt t="60342" x="4552950" y="3213100"/>
          <p14:tracePt t="60359" x="4565650" y="3206750"/>
          <p14:tracePt t="60375" x="4591050" y="3194050"/>
          <p14:tracePt t="60392" x="4610100" y="3187700"/>
          <p14:tracePt t="60409" x="4641850" y="3181350"/>
          <p14:tracePt t="60425" x="4667250" y="3181350"/>
          <p14:tracePt t="60442" x="4730750" y="3181350"/>
          <p14:tracePt t="60458" x="4819650" y="3181350"/>
          <p14:tracePt t="60475" x="4876800" y="3181350"/>
          <p14:tracePt t="60492" x="4972050" y="3181350"/>
          <p14:tracePt t="60509" x="5016500" y="3181350"/>
          <p14:tracePt t="60525" x="5086350" y="3181350"/>
          <p14:tracePt t="60542" x="5124450" y="3187700"/>
          <p14:tracePt t="60559" x="5143500" y="3194050"/>
          <p14:tracePt t="60574" x="5156200" y="3200400"/>
          <p14:tracePt t="60592" x="5168900" y="3213100"/>
          <p14:tracePt t="60609" x="5175250" y="3213100"/>
          <p14:tracePt t="60625" x="5181600" y="3232150"/>
          <p14:tracePt t="60642" x="5187950" y="3232150"/>
          <p14:tracePt t="60658" x="5194300" y="3251200"/>
          <p14:tracePt t="60675" x="5200650" y="3257550"/>
          <p14:tracePt t="60691" x="5207000" y="3282950"/>
          <p14:tracePt t="60707" x="5207000" y="3289300"/>
          <p14:tracePt t="60723" x="5207000" y="3321050"/>
          <p14:tracePt t="60742" x="5207000" y="3346450"/>
          <p14:tracePt t="60759" x="5207000" y="3371850"/>
          <p14:tracePt t="60777" x="5194300" y="3384550"/>
          <p14:tracePt t="60792" x="5149850" y="3403600"/>
          <p14:tracePt t="60809" x="5124450" y="3409950"/>
          <p14:tracePt t="60823" x="5054600" y="3429000"/>
          <p14:tracePt t="60840" x="5010150" y="3435350"/>
          <p14:tracePt t="60859" x="4908550" y="3441700"/>
          <p14:tracePt t="60876" x="4787900" y="3441700"/>
          <p14:tracePt t="60892" x="4730750" y="3441700"/>
          <p14:tracePt t="60909" x="4622800" y="3441700"/>
          <p14:tracePt t="60925" x="4578350" y="3441700"/>
          <p14:tracePt t="60942" x="4489450" y="3441700"/>
          <p14:tracePt t="60959" x="4445000" y="3441700"/>
          <p14:tracePt t="60975" x="4432300" y="3441700"/>
          <p14:tracePt t="60993" x="4419600" y="3441700"/>
          <p14:tracePt t="61048" x="4419600" y="3429000"/>
          <p14:tracePt t="61059" x="4419600" y="3422650"/>
          <p14:tracePt t="61068" x="4413250" y="3409950"/>
          <p14:tracePt t="61076" x="4406900" y="3378200"/>
          <p14:tracePt t="61093" x="4406900" y="3371850"/>
          <p14:tracePt t="61110" x="4400550" y="3340100"/>
          <p14:tracePt t="61126" x="4400550" y="3321050"/>
          <p14:tracePt t="61143" x="4406900" y="3308350"/>
          <p14:tracePt t="61159" x="4425950" y="3289300"/>
          <p14:tracePt t="61176" x="4445000" y="3282950"/>
          <p14:tracePt t="61192" x="4495800" y="3276600"/>
          <p14:tracePt t="61209" x="4578350" y="3257550"/>
          <p14:tracePt t="61226" x="4622800" y="3257550"/>
          <p14:tracePt t="61243" x="4730750" y="3257550"/>
          <p14:tracePt t="61260" x="4781550" y="3257550"/>
          <p14:tracePt t="61276" x="4870450" y="3257550"/>
          <p14:tracePt t="61294" x="4908550" y="3257550"/>
          <p14:tracePt t="61309" x="4940300" y="3257550"/>
          <p14:tracePt t="61326" x="4953000" y="3257550"/>
          <p14:tracePt t="61403" x="4959350" y="3257550"/>
          <p14:tracePt t="61413" x="4965700" y="3257550"/>
          <p14:tracePt t="61424" x="4972050" y="3257550"/>
          <p14:tracePt t="61444" x="4978400" y="3257550"/>
          <p14:tracePt t="61460" x="4984750" y="3257550"/>
          <p14:tracePt t="61577" x="4984750" y="3263900"/>
          <p14:tracePt t="63053" x="4984750" y="3270250"/>
          <p14:tracePt t="63094" x="4984750" y="3276600"/>
          <p14:tracePt t="63125" x="4978400" y="3282950"/>
          <p14:tracePt t="63146" x="4972050" y="3282950"/>
          <p14:tracePt t="63157" x="4959350" y="3282950"/>
          <p14:tracePt t="63167" x="4933950" y="3289300"/>
          <p14:tracePt t="63174" x="4845050" y="3289300"/>
          <p14:tracePt t="63193" x="4686300" y="3289300"/>
          <p14:tracePt t="63210" x="4584700" y="3295650"/>
          <p14:tracePt t="63225" x="4337050" y="3295650"/>
          <p14:tracePt t="63243" x="4197350" y="3308350"/>
          <p14:tracePt t="63259" x="3962400" y="3314700"/>
          <p14:tracePt t="63276" x="3765550" y="3352800"/>
          <p14:tracePt t="63293" x="3663950" y="3365500"/>
          <p14:tracePt t="63309" x="3511550" y="3409950"/>
          <p14:tracePt t="63327" x="3441700" y="3435350"/>
          <p14:tracePt t="63342" x="3302000" y="3486150"/>
          <p14:tracePt t="63360" x="3225800" y="3517900"/>
          <p14:tracePt t="63375" x="3098800" y="3556000"/>
          <p14:tracePt t="63392" x="2984500" y="3600450"/>
          <p14:tracePt t="63410" x="2927350" y="3613150"/>
          <p14:tracePt t="63426" x="2800350" y="3657600"/>
          <p14:tracePt t="63443" x="2743200" y="3670300"/>
          <p14:tracePt t="63460" x="2622550" y="3714750"/>
          <p14:tracePt t="63476" x="2508250" y="3746500"/>
          <p14:tracePt t="63493" x="2457450" y="3759200"/>
          <p14:tracePt t="63509" x="2387600" y="3797300"/>
          <p14:tracePt t="63526" x="2355850" y="3822700"/>
          <p14:tracePt t="63542" x="2317750" y="3854450"/>
          <p14:tracePt t="63560" x="2286000" y="3873500"/>
          <p14:tracePt t="63576" x="2266950" y="3886200"/>
          <p14:tracePt t="63593" x="2228850" y="3898900"/>
          <p14:tracePt t="63608" x="2209800" y="3905250"/>
          <p14:tracePt t="63624" x="2178050" y="3911600"/>
          <p14:tracePt t="63641" x="2159000" y="3917950"/>
          <p14:tracePt t="63658" x="2108200" y="3937000"/>
          <p14:tracePt t="63674" x="2044700" y="3968750"/>
          <p14:tracePt t="63691" x="2006600" y="3981450"/>
          <p14:tracePt t="63707" x="1930400" y="4019550"/>
          <p14:tracePt t="63724" x="1879600" y="4044950"/>
          <p14:tracePt t="63743" x="1847850" y="4057650"/>
          <p14:tracePt t="63759" x="1809750" y="4076700"/>
          <p14:tracePt t="63776" x="1765300" y="4102100"/>
          <p14:tracePt t="63794" x="1733550" y="4114800"/>
          <p14:tracePt t="63810" x="1663700" y="4146550"/>
          <p14:tracePt t="63827" x="1625600" y="4159250"/>
          <p14:tracePt t="63843" x="1555750" y="4178300"/>
          <p14:tracePt t="63860" x="1511300" y="4191000"/>
          <p14:tracePt t="63876" x="1428750" y="4197350"/>
          <p14:tracePt t="63893" x="1365250" y="4197350"/>
          <p14:tracePt t="63911" x="1327150" y="4197350"/>
          <p14:tracePt t="63926" x="1289050" y="4197350"/>
          <p14:tracePt t="63943" x="1270000" y="4197350"/>
          <p14:tracePt t="63960" x="1257300" y="4197350"/>
          <p14:tracePt t="64460" x="1257300" y="4203700"/>
          <p14:tracePt t="64512" x="1257300" y="4210050"/>
          <p14:tracePt t="64533" x="1257300" y="4216400"/>
          <p14:tracePt t="64594" x="1257300" y="4222750"/>
          <p14:tracePt t="64646" x="1257300" y="4229100"/>
          <p14:tracePt t="64656" x="1244600" y="4235450"/>
          <p14:tracePt t="64677" x="1238250" y="4235450"/>
          <p14:tracePt t="64678" x="1231900" y="4235450"/>
          <p14:tracePt t="64691" x="1206500" y="4241800"/>
          <p14:tracePt t="64708" x="1200150" y="4248150"/>
          <p14:tracePt t="64726" x="1174750" y="4254500"/>
          <p14:tracePt t="64994" x="1181100" y="4254500"/>
          <p14:tracePt t="65004" x="1187450" y="4254500"/>
          <p14:tracePt t="65025" x="1200150" y="4254500"/>
          <p14:tracePt t="65036" x="1206500" y="4254500"/>
          <p14:tracePt t="65046" x="1212850" y="4254500"/>
          <p14:tracePt t="65057" x="1219200" y="4254500"/>
          <p14:tracePt t="65058" x="1225550" y="4254500"/>
          <p14:tracePt t="65074" x="1238250" y="4254500"/>
          <p14:tracePt t="65093" x="1250950" y="4254500"/>
          <p14:tracePt t="65109" x="1263650" y="4254500"/>
          <p14:tracePt t="65126" x="1282700" y="4260850"/>
          <p14:tracePt t="65143" x="1301750" y="4267200"/>
          <p14:tracePt t="65159" x="1346200" y="4279900"/>
          <p14:tracePt t="65176" x="1397000" y="4292600"/>
          <p14:tracePt t="65193" x="1416050" y="4298950"/>
          <p14:tracePt t="65210" x="1466850" y="4311650"/>
          <p14:tracePt t="65226" x="1492250" y="4318000"/>
          <p14:tracePt t="65243" x="1536700" y="4330700"/>
          <p14:tracePt t="65260" x="1574800" y="4343400"/>
          <p14:tracePt t="65276" x="1581150" y="4343400"/>
          <p14:tracePt t="65292" x="1619250" y="4356100"/>
          <p14:tracePt t="65309" x="1670050" y="4375150"/>
          <p14:tracePt t="65327" x="1708150" y="4394200"/>
          <p14:tracePt t="65342" x="1790700" y="4413250"/>
          <p14:tracePt t="65375" x="1828800" y="4432300"/>
          <p14:tracePt t="65378" x="1911350" y="4457700"/>
          <p14:tracePt t="65393" x="1943100" y="4470400"/>
          <p14:tracePt t="65410" x="2006600" y="4489450"/>
          <p14:tracePt t="65426" x="2051050" y="4502150"/>
          <p14:tracePt t="65443" x="2070100" y="4508500"/>
          <p14:tracePt t="65459" x="2101850" y="4514850"/>
          <p14:tracePt t="65476" x="2114550" y="4521200"/>
          <p14:tracePt t="65492" x="2146300" y="4527550"/>
          <p14:tracePt t="65510" x="2165350" y="4533900"/>
          <p14:tracePt t="65526" x="2178050" y="4540250"/>
          <p14:tracePt t="65543" x="2184400" y="4540250"/>
          <p14:tracePt t="65952" x="2184400" y="4546600"/>
          <p14:tracePt t="66462" x="2190750" y="4546600"/>
          <p14:tracePt t="66473" x="2197100" y="4546600"/>
          <p14:tracePt t="66483" x="2203450" y="4546600"/>
          <p14:tracePt t="66493" x="2222500" y="4540250"/>
          <p14:tracePt t="66503" x="2247900" y="4533900"/>
          <p14:tracePt t="66507" x="2317750" y="4514850"/>
          <p14:tracePt t="66526" x="2368550" y="4495800"/>
          <p14:tracePt t="66543" x="2495550" y="4457700"/>
          <p14:tracePt t="66559" x="2571750" y="4425950"/>
          <p14:tracePt t="66576" x="2730500" y="4375150"/>
          <p14:tracePt t="66593" x="2895600" y="4324350"/>
          <p14:tracePt t="66610" x="2971800" y="4298950"/>
          <p14:tracePt t="66626" x="3111500" y="4235450"/>
          <p14:tracePt t="66642" x="3168650" y="4203700"/>
          <p14:tracePt t="66659" x="3270250" y="4140200"/>
          <p14:tracePt t="66676" x="3346450" y="4083050"/>
          <p14:tracePt t="66693" x="3371850" y="4057650"/>
          <p14:tracePt t="66707" x="3441700" y="4000500"/>
          <p14:tracePt t="66724" x="3479800" y="3981450"/>
          <p14:tracePt t="66741" x="3568700" y="3930650"/>
          <p14:tracePt t="66759" x="3651250" y="3892550"/>
          <p14:tracePt t="66776" x="3695700" y="3873500"/>
          <p14:tracePt t="66793" x="3790950" y="3841750"/>
          <p14:tracePt t="66826" x="3886200" y="3797300"/>
          <p14:tracePt t="66829" x="3924300" y="3784600"/>
          <p14:tracePt t="66843" x="3968750" y="3771900"/>
          <p14:tracePt t="66858" x="4044950" y="3733800"/>
          <p14:tracePt t="66874" x="4121150" y="3695700"/>
          <p14:tracePt t="66893" x="4146550" y="3670300"/>
          <p14:tracePt t="66910" x="4222750" y="3638550"/>
          <p14:tracePt t="66926" x="4248150" y="3619500"/>
          <p14:tracePt t="66943" x="4305300" y="3581400"/>
          <p14:tracePt t="66961" x="4362450" y="3536950"/>
          <p14:tracePt t="66976" x="4381500" y="3524250"/>
          <p14:tracePt t="66993" x="4413250" y="3492500"/>
          <p14:tracePt t="67010" x="4419600" y="3492500"/>
          <p14:tracePt t="67026" x="4432300" y="3479800"/>
          <p14:tracePt t="67242" x="4425950" y="3479800"/>
          <p14:tracePt t="67253" x="4419600" y="3492500"/>
          <p14:tracePt t="67262" x="4406900" y="3505200"/>
          <p14:tracePt t="67272" x="4381500" y="3517900"/>
          <p14:tracePt t="67276" x="4356100" y="3536950"/>
          <p14:tracePt t="67293" x="4279900" y="3581400"/>
          <p14:tracePt t="67310" x="4171950" y="3625850"/>
          <p14:tracePt t="67326" x="4114800" y="3638550"/>
          <p14:tracePt t="67342" x="4000500" y="3683000"/>
          <p14:tracePt t="67360" x="3943350" y="3695700"/>
          <p14:tracePt t="67377" x="3841750" y="3740150"/>
          <p14:tracePt t="67393" x="3727450" y="3771900"/>
          <p14:tracePt t="67409" x="3663950" y="3797300"/>
          <p14:tracePt t="67426" x="3562350" y="3841750"/>
          <p14:tracePt t="67442" x="3454400" y="3898900"/>
          <p14:tracePt t="67460" x="3403600" y="3937000"/>
          <p14:tracePt t="67475" x="3327400" y="3994150"/>
          <p14:tracePt t="67492" x="3295650" y="4025900"/>
          <p14:tracePt t="67510" x="3251200" y="4064000"/>
          <p14:tracePt t="67526" x="3194050" y="4095750"/>
          <p14:tracePt t="67543" x="3168650" y="4108450"/>
          <p14:tracePt t="67559" x="3086100" y="4127500"/>
          <p14:tracePt t="67576" x="3041650" y="4146550"/>
          <p14:tracePt t="67592" x="2927350" y="4178300"/>
          <p14:tracePt t="67609" x="2813050" y="4210050"/>
          <p14:tracePt t="67627" x="2755900" y="4222750"/>
          <p14:tracePt t="67641" x="2654300" y="4248150"/>
          <p14:tracePt t="67659" x="2603500" y="4267200"/>
          <p14:tracePt t="67676" x="2520950" y="4292600"/>
          <p14:tracePt t="67694" x="2451100" y="4318000"/>
          <p14:tracePt t="67710" x="2413000" y="4324350"/>
          <p14:tracePt t="67724" x="2362200" y="4343400"/>
          <p14:tracePt t="67741" x="2336800" y="4356100"/>
          <p14:tracePt t="67758" x="2286000" y="4368800"/>
          <p14:tracePt t="67775" x="2260600" y="4381500"/>
          <p14:tracePt t="67791" x="2216150" y="4400550"/>
          <p14:tracePt t="67808" x="2171700" y="4419600"/>
          <p14:tracePt t="67824" x="2152650" y="4432300"/>
          <p14:tracePt t="67841" x="2120900" y="4457700"/>
          <p14:tracePt t="67857" x="2095500" y="4476750"/>
          <p14:tracePt t="67877" x="2082800" y="4476750"/>
          <p14:tracePt t="67892" x="2070100" y="4495800"/>
          <p14:tracePt t="67948" x="2063750" y="4502150"/>
          <p14:tracePt t="67989" x="2057400" y="4502150"/>
          <p14:tracePt t="68661" x="2063750" y="4502150"/>
          <p14:tracePt t="68682" x="2070100" y="4502150"/>
          <p14:tracePt t="68693" x="2076450" y="4502150"/>
          <p14:tracePt t="68703" x="2082800" y="4502150"/>
          <p14:tracePt t="68713" x="2095500" y="4502150"/>
          <p14:tracePt t="68723" x="2108200" y="4502150"/>
          <p14:tracePt t="68723" x="2114550" y="4502150"/>
          <p14:tracePt t="68744" x="2133600" y="4502150"/>
          <p14:tracePt t="68759" x="2152650" y="4502150"/>
          <p14:tracePt t="68776" x="2184400" y="4502150"/>
          <p14:tracePt t="68792" x="2209800" y="4502150"/>
          <p14:tracePt t="68794" x="2254250" y="4502150"/>
          <p14:tracePt t="68810" x="2266950" y="4502150"/>
          <p14:tracePt t="68826" x="2317750" y="4502150"/>
          <p14:tracePt t="68843" x="2362200" y="4502150"/>
          <p14:tracePt t="68860" x="2381250" y="4502150"/>
          <p14:tracePt t="68876" x="2432050" y="4508500"/>
          <p14:tracePt t="68893" x="2451100" y="4514850"/>
          <p14:tracePt t="68909" x="2495550" y="4521200"/>
          <p14:tracePt t="68926" x="2508250" y="4521200"/>
          <p14:tracePt t="68943" x="2546350" y="4527550"/>
          <p14:tracePt t="68960" x="2590800" y="4527550"/>
          <p14:tracePt t="68977" x="2609850" y="4527550"/>
          <p14:tracePt t="68991" x="2660650" y="4527550"/>
          <p14:tracePt t="69009" x="2717800" y="4527550"/>
          <p14:tracePt t="69026" x="2743200" y="4527550"/>
          <p14:tracePt t="69042" x="2800350" y="4527550"/>
          <p14:tracePt t="69059" x="2832100" y="4527550"/>
          <p14:tracePt t="69076" x="2876550" y="4527550"/>
          <p14:tracePt t="69093" x="2933700" y="4527550"/>
          <p14:tracePt t="69110" x="2965450" y="4527550"/>
          <p14:tracePt t="69125" x="3028950" y="4527550"/>
          <p14:tracePt t="69142" x="3060700" y="4527550"/>
          <p14:tracePt t="69158" x="3105150" y="4527550"/>
          <p14:tracePt t="69176" x="3162300" y="4527550"/>
          <p14:tracePt t="69193" x="3187700" y="4527550"/>
          <p14:tracePt t="69209" x="3238500" y="4527550"/>
          <p14:tracePt t="69226" x="3270250" y="4527550"/>
          <p14:tracePt t="69242" x="3308350" y="4527550"/>
          <p14:tracePt t="69259" x="3327400" y="4527550"/>
          <p14:tracePt t="69275" x="3359150" y="4527550"/>
          <p14:tracePt t="69292" x="3378200" y="4527550"/>
          <p14:tracePt t="69310" x="3390900" y="4527550"/>
          <p14:tracePt t="69326" x="3397250" y="4527550"/>
          <p14:tracePt t="69343" x="3403600" y="4527550"/>
          <p14:tracePt t="69392" x="3409950" y="4527550"/>
          <p14:tracePt t="69431" x="3416300" y="4527550"/>
          <p14:tracePt t="71731" x="3422650" y="4527550"/>
          <p14:tracePt t="71763" x="3429000" y="4527550"/>
          <p14:tracePt t="71773" x="3435350" y="4521200"/>
          <p14:tracePt t="71774" x="3441700" y="4521200"/>
          <p14:tracePt t="71793" x="3467100" y="4508500"/>
          <p14:tracePt t="71808" x="3498850" y="4502150"/>
          <p14:tracePt t="71826" x="3517900" y="4489450"/>
          <p14:tracePt t="71840" x="3556000" y="4476750"/>
          <p14:tracePt t="71858" x="3575050" y="4464050"/>
          <p14:tracePt t="71876" x="3606800" y="4425950"/>
          <p14:tracePt t="71892" x="3625850" y="4381500"/>
          <p14:tracePt t="71910" x="3632200" y="4356100"/>
          <p14:tracePt t="71926" x="3638550" y="4318000"/>
          <p14:tracePt t="71942" x="3638550" y="4311650"/>
          <p14:tracePt t="71959" x="3638550" y="4298950"/>
          <p14:tracePt t="72032" x="3632200" y="4298950"/>
          <p14:tracePt t="72042" x="3625850" y="4298950"/>
          <p14:tracePt t="72053" x="3613150" y="4298950"/>
          <p14:tracePt t="72060" x="3575050" y="4298950"/>
          <p14:tracePt t="72076" x="3562350" y="4305300"/>
          <p14:tracePt t="72093" x="3517900" y="4324350"/>
          <p14:tracePt t="72110" x="3498850" y="4330700"/>
          <p14:tracePt t="72126" x="3467100" y="4349750"/>
          <p14:tracePt t="72143" x="3454400" y="4362450"/>
          <p14:tracePt t="72159" x="3448050" y="4368800"/>
          <p14:tracePt t="72176" x="3441700" y="4375150"/>
          <p14:tracePt t="72192" x="3441700" y="4381500"/>
          <p14:tracePt t="72209" x="3441700" y="4387850"/>
          <p14:tracePt t="72226" x="3441700" y="4394200"/>
          <p14:tracePt t="72243" x="3441700" y="4400550"/>
          <p14:tracePt t="72258" x="3441700" y="4406900"/>
          <p14:tracePt t="72276" x="3441700" y="4413250"/>
          <p14:tracePt t="72293" x="3441700" y="4419600"/>
          <p14:tracePt t="72309" x="3441700" y="4425950"/>
          <p14:tracePt t="72326" x="3441700" y="4432300"/>
          <p14:tracePt t="72387" x="3441700" y="4438650"/>
          <p14:tracePt t="72418" x="3441700" y="4445000"/>
          <p14:tracePt t="72438" x="3454400" y="4445000"/>
          <p14:tracePt t="72449" x="3460750" y="4445000"/>
          <p14:tracePt t="72460" x="3467100" y="4451350"/>
          <p14:tracePt t="72462" x="3479800" y="4451350"/>
          <p14:tracePt t="72476" x="3498850" y="4451350"/>
          <p14:tracePt t="72493" x="3505200" y="4451350"/>
          <p14:tracePt t="73355" x="3505200" y="4457700"/>
          <p14:tracePt t="73398" x="3511550" y="4464050"/>
          <p14:tracePt t="73417" x="3517900" y="4464050"/>
          <p14:tracePt t="73438" x="3524250" y="4470400"/>
          <p14:tracePt t="74558" x="3530600" y="4470400"/>
          <p14:tracePt t="74568" x="3536950" y="4470400"/>
          <p14:tracePt t="74579" x="3543300" y="4470400"/>
          <p14:tracePt t="74593" x="3556000" y="4470400"/>
          <p14:tracePt t="74609" x="3562350" y="4470400"/>
          <p14:tracePt t="74626" x="3575050" y="4470400"/>
          <p14:tracePt t="74628" x="3606800" y="4470400"/>
          <p14:tracePt t="74643" x="3613150" y="4470400"/>
          <p14:tracePt t="74659" x="3632200" y="4470400"/>
          <p14:tracePt t="74676" x="3638550" y="4464050"/>
          <p14:tracePt t="74693" x="3651250" y="4464050"/>
          <p14:tracePt t="74709" x="3663950" y="4464050"/>
          <p14:tracePt t="74724" x="3676650" y="4464050"/>
          <p14:tracePt t="74741" x="3708400" y="4464050"/>
          <p14:tracePt t="74758" x="3714750" y="4464050"/>
          <p14:tracePt t="74776" x="3752850" y="4464050"/>
          <p14:tracePt t="74792" x="3784600" y="4464050"/>
          <p14:tracePt t="74810" x="3803650" y="4464050"/>
          <p14:tracePt t="74826" x="3841750" y="4464050"/>
          <p14:tracePt t="74841" x="3879850" y="4464050"/>
          <p14:tracePt t="74859" x="3905250" y="4464050"/>
          <p14:tracePt t="74875" x="3956050" y="4464050"/>
          <p14:tracePt t="74892" x="3975100" y="4464050"/>
          <p14:tracePt t="74908" x="4019550" y="4464050"/>
          <p14:tracePt t="74926" x="4070350" y="4464050"/>
          <p14:tracePt t="74943" x="4089400" y="4470400"/>
          <p14:tracePt t="74959" x="4133850" y="4470400"/>
          <p14:tracePt t="74976" x="4152900" y="4470400"/>
          <p14:tracePt t="74993" x="4191000" y="4470400"/>
          <p14:tracePt t="75009" x="4203700" y="4470400"/>
          <p14:tracePt t="75025" x="4235450" y="4470400"/>
          <p14:tracePt t="75042" x="4248150" y="4470400"/>
          <p14:tracePt t="75061" x="4254500" y="4470400"/>
          <p14:tracePt t="75074" x="4267200" y="4470400"/>
          <p14:tracePt t="75091" x="4273550" y="4470400"/>
          <p14:tracePt t="75109" x="4279900" y="4476750"/>
          <p14:tracePt t="75126" x="4292600" y="4483100"/>
          <p14:tracePt t="75142" x="4305300" y="4489450"/>
          <p14:tracePt t="75159" x="4318000" y="4495800"/>
          <p14:tracePt t="75176" x="4330700" y="4502150"/>
          <p14:tracePt t="75192" x="4356100" y="4514850"/>
          <p14:tracePt t="75209" x="4375150" y="4521200"/>
          <p14:tracePt t="75226" x="4387850" y="4521200"/>
          <p14:tracePt t="75243" x="4413250" y="4527550"/>
          <p14:tracePt t="75259" x="4425950" y="4527550"/>
          <p14:tracePt t="75276" x="4457700" y="4527550"/>
          <p14:tracePt t="75293" x="4495800" y="4533900"/>
          <p14:tracePt t="75309" x="4514850" y="4533900"/>
          <p14:tracePt t="75326" x="4546600" y="4540250"/>
          <p14:tracePt t="75342" x="4559300" y="4540250"/>
          <p14:tracePt t="75359" x="4584700" y="4546600"/>
          <p14:tracePt t="75376" x="4616450" y="4546600"/>
          <p14:tracePt t="75392" x="4622800" y="4546600"/>
          <p14:tracePt t="75408" x="4648200" y="4546600"/>
          <p14:tracePt t="75425" x="4660900" y="4546600"/>
          <p14:tracePt t="75443" x="4692650" y="4546600"/>
          <p14:tracePt t="75459" x="4718050" y="4546600"/>
          <p14:tracePt t="75476" x="4737100" y="4546600"/>
          <p14:tracePt t="75493" x="4762500" y="4546600"/>
          <p14:tracePt t="75510" x="4775200" y="4540250"/>
          <p14:tracePt t="75526" x="4787900" y="4540250"/>
          <p14:tracePt t="75542" x="4806950" y="4533900"/>
          <p14:tracePt t="75560" x="4806950" y="4527550"/>
          <p14:tracePt t="75576" x="4832350" y="4521200"/>
          <p14:tracePt t="75593" x="4838700" y="4514850"/>
          <p14:tracePt t="75609" x="4864100" y="4514850"/>
          <p14:tracePt t="75626" x="4870450" y="4514850"/>
          <p14:tracePt t="75642" x="4883150" y="4508500"/>
          <p14:tracePt t="75659" x="4889500" y="4502150"/>
          <p14:tracePt t="75676" x="4895850" y="4495800"/>
          <p14:tracePt t="75693" x="4908550" y="4495800"/>
          <p14:tracePt t="75707" x="4921250" y="4489450"/>
          <p14:tracePt t="75724" x="4940300" y="4483100"/>
          <p14:tracePt t="75741" x="4965700" y="4470400"/>
          <p14:tracePt t="75758" x="4978400" y="4464050"/>
          <p14:tracePt t="75775" x="4991100" y="4457700"/>
          <p14:tracePt t="75791" x="4997450" y="4451350"/>
          <p14:tracePt t="75810" x="5003800" y="4445000"/>
          <p14:tracePt t="75825" x="5010150" y="4432300"/>
          <p14:tracePt t="75858" x="5016500" y="4425950"/>
          <p14:tracePt t="75874" x="5016500" y="4406900"/>
          <p14:tracePt t="75875" x="5022850" y="4394200"/>
          <p14:tracePt t="75890" x="5029200" y="4368800"/>
          <p14:tracePt t="75908" x="5029200" y="4330700"/>
          <p14:tracePt t="75926" x="5029200" y="4324350"/>
          <p14:tracePt t="75941" x="5029200" y="4305300"/>
          <p14:tracePt t="75959" x="5029200" y="4298950"/>
          <p14:tracePt t="75976" x="5029200" y="4292600"/>
          <p14:tracePt t="75992" x="5029200" y="4286250"/>
          <p14:tracePt t="76029" x="5029200" y="4279900"/>
          <p14:tracePt t="76042" x="5029200" y="4273550"/>
          <p14:tracePt t="76061" x="5029200" y="4267200"/>
          <p14:tracePt t="76101" x="5029200" y="4260850"/>
          <p14:tracePt t="76132" x="5029200" y="4254500"/>
          <p14:tracePt t="76149" x="5022850" y="4254500"/>
          <p14:tracePt t="76153" x="5016500" y="4248150"/>
          <p14:tracePt t="76160" x="5010150" y="4241800"/>
          <p14:tracePt t="76174" x="4991100" y="4229100"/>
          <p14:tracePt t="76192" x="4972050" y="4216400"/>
          <p14:tracePt t="76209" x="4959350" y="4210050"/>
          <p14:tracePt t="76226" x="4946650" y="4203700"/>
          <p14:tracePt t="76242" x="4927600" y="4197350"/>
          <p14:tracePt t="76259" x="4921250" y="4197350"/>
          <p14:tracePt t="76276" x="4895850" y="4191000"/>
          <p14:tracePt t="76292" x="4889500" y="4184650"/>
          <p14:tracePt t="76309" x="4857750" y="4178300"/>
          <p14:tracePt t="76326" x="4838700" y="4171950"/>
          <p14:tracePt t="76342" x="4832350" y="4171950"/>
          <p14:tracePt t="76359" x="4819650" y="4165600"/>
          <p14:tracePt t="76375" x="4813300" y="4165600"/>
          <p14:tracePt t="76393" x="4806950" y="4165600"/>
          <p14:tracePt t="76409" x="4794250" y="4165600"/>
          <p14:tracePt t="76426" x="4781550" y="4165600"/>
          <p14:tracePt t="76441" x="4756150" y="4165600"/>
          <p14:tracePt t="76459" x="4737100" y="4159250"/>
          <p14:tracePt t="76476" x="4711700" y="4159250"/>
          <p14:tracePt t="76492" x="4686300" y="4152900"/>
          <p14:tracePt t="76510" x="4679950" y="4152900"/>
          <p14:tracePt t="76526" x="4660900" y="4152900"/>
          <p14:tracePt t="76543" x="4654550" y="4152900"/>
          <p14:tracePt t="76559" x="4635500" y="4152900"/>
          <p14:tracePt t="76576" x="4616450" y="4152900"/>
          <p14:tracePt t="76593" x="4610100" y="4152900"/>
          <p14:tracePt t="76609" x="4591050" y="4152900"/>
          <p14:tracePt t="76626" x="4584700" y="4152900"/>
          <p14:tracePt t="76642" x="4552950" y="4152900"/>
          <p14:tracePt t="76660" x="4546600" y="4152900"/>
          <p14:tracePt t="76676" x="4514850" y="4152900"/>
          <p14:tracePt t="76692" x="4489450" y="4152900"/>
          <p14:tracePt t="76710" x="4476750" y="4152900"/>
          <p14:tracePt t="76724" x="4470400" y="4152900"/>
          <p14:tracePt t="76740" x="4457700" y="4159250"/>
          <p14:tracePt t="76757" x="4451350" y="4159250"/>
          <p14:tracePt t="76774" x="4445000" y="4165600"/>
          <p14:tracePt t="76790" x="4432300" y="4165600"/>
          <p14:tracePt t="76807" x="4413250" y="4171950"/>
          <p14:tracePt t="76824" x="4406900" y="4178300"/>
          <p14:tracePt t="76840" x="4381500" y="4191000"/>
          <p14:tracePt t="76858" x="4362450" y="4197350"/>
          <p14:tracePt t="76874" x="4349750" y="4197350"/>
          <p14:tracePt t="76891" x="4330700" y="4203700"/>
          <p14:tracePt t="76907" x="4318000" y="4203700"/>
          <p14:tracePt t="76924" x="4305300" y="4210050"/>
          <p14:tracePt t="76940" x="4298950" y="4216400"/>
          <p14:tracePt t="76958" x="4292600" y="4222750"/>
          <p14:tracePt t="76975" x="4279900" y="4222750"/>
          <p14:tracePt t="76993" x="4273550" y="4222750"/>
          <p14:tracePt t="77010" x="4260850" y="4229100"/>
          <p14:tracePt t="77024" x="4248150" y="4235450"/>
          <p14:tracePt t="77041" x="4241800" y="4241800"/>
          <p14:tracePt t="77057" x="4229100" y="4248150"/>
          <p14:tracePt t="77074" x="4222750" y="4254500"/>
          <p14:tracePt t="77091" x="4216400" y="4267200"/>
          <p14:tracePt t="77108" x="4210050" y="4273550"/>
          <p14:tracePt t="77127" x="4210050" y="4286250"/>
          <p14:tracePt t="77143" x="4210050" y="4292600"/>
          <p14:tracePt t="77160" x="4203700" y="4298950"/>
          <p14:tracePt t="77176" x="4203700" y="4305300"/>
          <p14:tracePt t="77192" x="4197350" y="4311650"/>
          <p14:tracePt t="77208" x="4197350" y="4318000"/>
          <p14:tracePt t="77226" x="4197350" y="4324350"/>
          <p14:tracePt t="77241" x="4197350" y="4330700"/>
          <p14:tracePt t="77259" x="4197350" y="4337050"/>
          <p14:tracePt t="77303" x="4197350" y="4343400"/>
          <p14:tracePt t="77335" x="4197350" y="4349750"/>
          <p14:tracePt t="77365" x="4197350" y="4356100"/>
          <p14:tracePt t="77375" x="4197350" y="4362450"/>
          <p14:tracePt t="77385" x="4197350" y="4368800"/>
          <p14:tracePt t="77408" x="4197350" y="4375150"/>
          <p14:tracePt t="77416" x="4197350" y="4381500"/>
          <p14:tracePt t="77439" x="4197350" y="4387850"/>
          <p14:tracePt t="77441" x="4203700" y="4387850"/>
          <p14:tracePt t="77470" x="4203700" y="4394200"/>
          <p14:tracePt t="77472" x="4203700" y="4400550"/>
          <p14:tracePt t="77500" x="4210050" y="4406900"/>
          <p14:tracePt t="77511" x="4216400" y="4413250"/>
          <p14:tracePt t="77525" x="4229100" y="4419600"/>
          <p14:tracePt t="77542" x="4235450" y="4425950"/>
          <p14:tracePt t="77544" x="4241800" y="4432300"/>
          <p14:tracePt t="77559" x="4241800" y="4438650"/>
          <p14:tracePt t="77716" x="4248150" y="4438650"/>
          <p14:tracePt t="77737" x="4254500" y="4438650"/>
          <p14:tracePt t="77739" x="4260850" y="4438650"/>
          <p14:tracePt t="77768" x="4273550" y="4438650"/>
          <p14:tracePt t="77779" x="4286250" y="4438650"/>
          <p14:tracePt t="77792" x="4292600" y="4438650"/>
          <p14:tracePt t="77794" x="4305300" y="4438650"/>
          <p14:tracePt t="77809" x="4318000" y="4438650"/>
          <p14:tracePt t="77825" x="4330700" y="4438650"/>
          <p14:tracePt t="77843" x="4337050" y="4438650"/>
          <p14:tracePt t="77858" x="4356100" y="4432300"/>
          <p14:tracePt t="77876" x="4375150" y="4425950"/>
          <p14:tracePt t="77892" x="4419600" y="4425950"/>
          <p14:tracePt t="77909" x="4470400" y="4419600"/>
          <p14:tracePt t="77926" x="4489450" y="4419600"/>
          <p14:tracePt t="77942" x="4533900" y="4419600"/>
          <p14:tracePt t="77959" x="4552950" y="4419600"/>
          <p14:tracePt t="77975" x="4591050" y="4419600"/>
          <p14:tracePt t="77992" x="4641850" y="4419600"/>
          <p14:tracePt t="78010" x="4667250" y="4419600"/>
          <p14:tracePt t="78026" x="4724400" y="4419600"/>
          <p14:tracePt t="78043" x="4743450" y="4419600"/>
          <p14:tracePt t="78059" x="4787900" y="4419600"/>
          <p14:tracePt t="78077" x="4800600" y="4419600"/>
          <p14:tracePt t="78093" x="4832350" y="4419600"/>
          <p14:tracePt t="78110" x="4851400" y="4419600"/>
          <p14:tracePt t="78126" x="4864100" y="4419600"/>
          <p14:tracePt t="78142" x="4883150" y="4419600"/>
          <p14:tracePt t="78159" x="4889500" y="4419600"/>
          <p14:tracePt t="78176" x="4895850" y="4419600"/>
          <p14:tracePt t="78452" x="4895850" y="4425950"/>
          <p14:tracePt t="78677" x="4895850" y="4432300"/>
          <p14:tracePt t="79310" x="4895850" y="4425950"/>
          <p14:tracePt t="79330" x="4895850" y="4419600"/>
          <p14:tracePt t="79341" x="4895850" y="4413250"/>
          <p14:tracePt t="79362" x="4902200" y="4413250"/>
          <p14:tracePt t="79364" x="4902200" y="4406900"/>
          <p14:tracePt t="79376" x="4908550" y="4400550"/>
          <p14:tracePt t="79392" x="4914900" y="4394200"/>
          <p14:tracePt t="79410" x="4914900" y="4381500"/>
          <p14:tracePt t="79547" x="4914900" y="4375150"/>
          <p14:tracePt t="79568" x="4914900" y="4368800"/>
          <p14:tracePt t="79590" x="4914900" y="4362450"/>
          <p14:tracePt t="79610" x="4914900" y="4356100"/>
          <p14:tracePt t="79621" x="4914900" y="4343400"/>
          <p14:tracePt t="79632" x="4908550" y="4343400"/>
          <p14:tracePt t="79634" x="4902200" y="4337050"/>
          <p14:tracePt t="79643" x="4889500" y="4330700"/>
          <p14:tracePt t="79659" x="4857750" y="4311650"/>
          <p14:tracePt t="79676" x="4826000" y="4298950"/>
          <p14:tracePt t="79694" x="4806950" y="4292600"/>
          <p14:tracePt t="79710" x="4762500" y="4279900"/>
          <p14:tracePt t="79727" x="4743450" y="4279900"/>
          <p14:tracePt t="79743" x="4724400" y="4279900"/>
          <p14:tracePt t="79760" x="4711700" y="4279900"/>
          <p14:tracePt t="79776" x="4686300" y="4279900"/>
          <p14:tracePt t="79793" x="4667250" y="4279900"/>
          <p14:tracePt t="79810" x="4648200" y="4273550"/>
          <p14:tracePt t="79826" x="4622800" y="4273550"/>
          <p14:tracePt t="79843" x="4603750" y="4273550"/>
          <p14:tracePt t="79860" x="4584700" y="4267200"/>
          <p14:tracePt t="79877" x="4565650" y="4260850"/>
          <p14:tracePt t="79893" x="4559300" y="4260850"/>
          <p14:tracePt t="79910" x="4546600" y="4260850"/>
          <p14:tracePt t="79927" x="4533900" y="4260850"/>
          <p14:tracePt t="79943" x="4502150" y="4260850"/>
          <p14:tracePt t="79960" x="4476750" y="4260850"/>
          <p14:tracePt t="79976" x="4464050" y="4260850"/>
          <p14:tracePt t="79994" x="4445000" y="4267200"/>
          <p14:tracePt t="80010" x="4432300" y="4273550"/>
          <p14:tracePt t="80026" x="4413250" y="4286250"/>
          <p14:tracePt t="80044" x="4400550" y="4311650"/>
          <p14:tracePt t="80060" x="4387850" y="4324350"/>
          <p14:tracePt t="80077" x="4381500" y="4337050"/>
          <p14:tracePt t="80093" x="4375150" y="4349750"/>
          <p14:tracePt t="80110" x="4368800" y="4362450"/>
          <p14:tracePt t="80127" x="4368800" y="4375150"/>
          <p14:tracePt t="80142" x="4368800" y="4387850"/>
          <p14:tracePt t="80158" x="4368800" y="4394200"/>
          <p14:tracePt t="80177" x="4368800" y="4406900"/>
          <p14:tracePt t="80177" x="4368800" y="4413250"/>
          <p14:tracePt t="80215" x="4381500" y="4419600"/>
          <p14:tracePt t="80217" x="4387850" y="4419600"/>
          <p14:tracePt t="80227" x="4406900" y="4419600"/>
          <p14:tracePt t="80243" x="4464050" y="4425950"/>
          <p14:tracePt t="80260" x="4508500" y="4425950"/>
          <p14:tracePt t="80276" x="4610100" y="4425950"/>
          <p14:tracePt t="80293" x="4699000" y="4425950"/>
          <p14:tracePt t="80310" x="4730750" y="4425950"/>
          <p14:tracePt t="80326" x="4787900" y="4425950"/>
          <p14:tracePt t="80344" x="4806950" y="4419600"/>
          <p14:tracePt t="80360" x="4838700" y="4413250"/>
          <p14:tracePt t="80377" x="4864100" y="4400550"/>
          <p14:tracePt t="80393" x="4876800" y="4394200"/>
          <p14:tracePt t="80408" x="4908550" y="4394200"/>
          <p14:tracePt t="80425" x="4914900" y="4394200"/>
          <p14:tracePt t="80443" x="4927600" y="4394200"/>
          <p14:tracePt t="82654" x="4921250" y="4394200"/>
          <p14:tracePt t="82663" x="4914900" y="4394200"/>
          <p14:tracePt t="82674" x="4914900" y="4400550"/>
          <p14:tracePt t="82684" x="4902200" y="4406900"/>
          <p14:tracePt t="82693" x="4883150" y="4406900"/>
          <p14:tracePt t="82710" x="4864100" y="4419600"/>
          <p14:tracePt t="82727" x="4857750" y="4419600"/>
          <p14:tracePt t="82743" x="4819650" y="4425950"/>
          <p14:tracePt t="82760" x="4800600" y="4432300"/>
          <p14:tracePt t="82776" x="4743450" y="4438650"/>
          <p14:tracePt t="82793" x="4673600" y="4445000"/>
          <p14:tracePt t="82810" x="4641850" y="4451350"/>
          <p14:tracePt t="82826" x="4591050" y="4457700"/>
          <p14:tracePt t="82844" x="4572000" y="4457700"/>
          <p14:tracePt t="82860" x="4559300" y="4464050"/>
          <p14:tracePt t="83247" x="4559300" y="4470400"/>
          <p14:tracePt t="83289" x="4559300" y="4476750"/>
          <p14:tracePt t="83291" x="4546600" y="4483100"/>
          <p14:tracePt t="83312" x="4533900" y="4495800"/>
          <p14:tracePt t="83313" x="4521200" y="4508500"/>
          <p14:tracePt t="83327" x="4495800" y="4527550"/>
          <p14:tracePt t="83343" x="4476750" y="4546600"/>
          <p14:tracePt t="83360" x="4438650" y="4584700"/>
          <p14:tracePt t="83377" x="4406900" y="4616450"/>
          <p14:tracePt t="83393" x="4356100" y="4673600"/>
          <p14:tracePt t="83410" x="4298950" y="4724400"/>
          <p14:tracePt t="83426" x="4279900" y="4749800"/>
          <p14:tracePt t="83443" x="4229100" y="4800600"/>
          <p14:tracePt t="83460" x="4210050" y="4819650"/>
          <p14:tracePt t="83476" x="4159250" y="4870450"/>
          <p14:tracePt t="83494" x="4114800" y="4908550"/>
          <p14:tracePt t="83510" x="4095750" y="4927600"/>
          <p14:tracePt t="83527" x="4057650" y="4965700"/>
          <p14:tracePt t="83543" x="4032250" y="4984750"/>
          <p14:tracePt t="83560" x="3994150" y="5022850"/>
          <p14:tracePt t="83577" x="3943350" y="5073650"/>
          <p14:tracePt t="83593" x="3924300" y="5092700"/>
          <p14:tracePt t="83610" x="3867150" y="5137150"/>
          <p14:tracePt t="83627" x="3829050" y="5156200"/>
          <p14:tracePt t="83627" x="3803650" y="5181600"/>
          <p14:tracePt t="83644" x="3765550" y="5194300"/>
          <p14:tracePt t="83660" x="3689350" y="5226050"/>
          <p14:tracePt t="83677" x="3644900" y="5238750"/>
          <p14:tracePt t="83693" x="3549650" y="5264150"/>
          <p14:tracePt t="83710" x="3517900" y="5270500"/>
          <p14:tracePt t="83727" x="3435350" y="5289550"/>
          <p14:tracePt t="83743" x="3359150" y="5314950"/>
          <p14:tracePt t="83760" x="3333750" y="5327650"/>
          <p14:tracePt t="83776" x="3282950" y="5353050"/>
          <p14:tracePt t="83793" x="3244850" y="5365750"/>
          <p14:tracePt t="83810" x="3194050" y="5384800"/>
          <p14:tracePt t="83827" x="3175000" y="5397500"/>
          <p14:tracePt t="83843" x="3130550" y="5410200"/>
          <p14:tracePt t="83860" x="3092450" y="5429250"/>
          <p14:tracePt t="83877" x="3079750" y="5435600"/>
          <p14:tracePt t="83893" x="3035300" y="5448300"/>
          <p14:tracePt t="83910" x="3016250" y="5454650"/>
          <p14:tracePt t="83927" x="2978150" y="5467350"/>
          <p14:tracePt t="83943" x="2952750" y="5480050"/>
          <p14:tracePt t="83960" x="2940050" y="5486400"/>
          <p14:tracePt t="83977" x="2914650" y="5486400"/>
          <p14:tracePt t="83993" x="2901950" y="5492750"/>
          <p14:tracePt t="84010" x="2870200" y="5505450"/>
          <p14:tracePt t="84026" x="2832100" y="5511800"/>
          <p14:tracePt t="84043" x="2813050" y="5518150"/>
          <p14:tracePt t="84060" x="2768600" y="5530850"/>
          <p14:tracePt t="84077" x="2730500" y="5537200"/>
          <p14:tracePt t="84093" x="2705100" y="5543550"/>
          <p14:tracePt t="84109" x="2660650" y="5543550"/>
          <p14:tracePt t="84127" x="2641600" y="5543550"/>
          <p14:tracePt t="84142" x="2609850" y="5543550"/>
          <p14:tracePt t="84160" x="2565400" y="5543550"/>
          <p14:tracePt t="84178" x="2552700" y="5543550"/>
          <p14:tracePt t="84194" x="2520950" y="5543550"/>
          <p14:tracePt t="84211" x="2501900" y="5543550"/>
          <p14:tracePt t="84227" x="2476500" y="5543550"/>
          <p14:tracePt t="84243" x="2457450" y="5543550"/>
          <p14:tracePt t="84259" x="2425700" y="5543550"/>
          <p14:tracePt t="84277" x="2387600" y="5543550"/>
          <p14:tracePt t="84294" x="2374900" y="5543550"/>
          <p14:tracePt t="84310" x="2343150" y="5543550"/>
          <p14:tracePt t="84327" x="2336800" y="5543550"/>
          <p14:tracePt t="84343" x="2317750" y="5543550"/>
          <p14:tracePt t="84360" x="2305050" y="5543550"/>
          <p14:tracePt t="84376" x="2292350" y="5543550"/>
          <p14:tracePt t="84393" x="2279650" y="5543550"/>
          <p14:tracePt t="84409" x="2273300" y="5543550"/>
          <p14:tracePt t="84427" x="2260600" y="5543550"/>
          <p14:tracePt t="84443" x="2247900" y="5543550"/>
          <p14:tracePt t="84480" x="2241550" y="5543550"/>
          <p14:tracePt t="84482" x="2235200" y="5543550"/>
          <p14:tracePt t="84493" x="2228850" y="5543550"/>
          <p14:tracePt t="84510" x="2216150" y="5543550"/>
          <p14:tracePt t="84715" x="2222500" y="5543550"/>
          <p14:tracePt t="84726" x="2228850" y="5543550"/>
          <p14:tracePt t="84736" x="2241550" y="5543550"/>
          <p14:tracePt t="84743" x="2254250" y="5543550"/>
          <p14:tracePt t="84760" x="2266950" y="5543550"/>
          <p14:tracePt t="84777" x="2279650" y="5543550"/>
          <p14:tracePt t="84793" x="2292350" y="5543550"/>
          <p14:tracePt t="84810" x="2311400" y="5543550"/>
          <p14:tracePt t="84827" x="2349500" y="5543550"/>
          <p14:tracePt t="84843" x="2374900" y="5543550"/>
          <p14:tracePt t="84860" x="2419350" y="5543550"/>
          <p14:tracePt t="84877" x="2444750" y="5537200"/>
          <p14:tracePt t="84893" x="2495550" y="5537200"/>
          <p14:tracePt t="84910" x="2546350" y="5537200"/>
          <p14:tracePt t="84927" x="2565400" y="5537200"/>
          <p14:tracePt t="84943" x="2647950" y="5537200"/>
          <p14:tracePt t="84960" x="2686050" y="5537200"/>
          <p14:tracePt t="84977" x="2774950" y="5537200"/>
          <p14:tracePt t="84993" x="2844800" y="5537200"/>
          <p14:tracePt t="85010" x="2870200" y="5537200"/>
          <p14:tracePt t="85026" x="2901950" y="5537200"/>
          <p14:tracePt t="85043" x="2914650" y="5537200"/>
          <p14:tracePt t="85060" x="2952750" y="5537200"/>
          <p14:tracePt t="85077" x="3009900" y="5537200"/>
          <p14:tracePt t="85094" x="3048000" y="5537200"/>
          <p14:tracePt t="85110" x="3124200" y="5537200"/>
          <p14:tracePt t="85127" x="3155950" y="5537200"/>
          <p14:tracePt t="85143" x="3225800" y="5537200"/>
          <p14:tracePt t="85160" x="3270250" y="5537200"/>
          <p14:tracePt t="85177" x="3302000" y="5537200"/>
          <p14:tracePt t="85193" x="3359150" y="5537200"/>
          <p14:tracePt t="85211" x="3397250" y="5537200"/>
          <p14:tracePt t="85226" x="3460750" y="5537200"/>
          <p14:tracePt t="85243" x="3492500" y="5537200"/>
          <p14:tracePt t="85260" x="3543300" y="5537200"/>
          <p14:tracePt t="85277" x="3587750" y="5530850"/>
          <p14:tracePt t="85293" x="3606800" y="5524500"/>
          <p14:tracePt t="85310" x="3644900" y="5511800"/>
          <p14:tracePt t="85327" x="3670300" y="5499100"/>
          <p14:tracePt t="85343" x="3721100" y="5486400"/>
          <p14:tracePt t="85360" x="3778250" y="5467350"/>
          <p14:tracePt t="85377" x="3790950" y="5461000"/>
          <p14:tracePt t="85393" x="3822700" y="5441950"/>
          <p14:tracePt t="85410" x="3829050" y="5435600"/>
          <p14:tracePt t="85427" x="3841750" y="5416550"/>
          <p14:tracePt t="85442" x="3854450" y="5391150"/>
          <p14:tracePt t="85460" x="3854450" y="5384800"/>
          <p14:tracePt t="85477" x="3867150" y="5359400"/>
          <p14:tracePt t="85493" x="3867150" y="5334000"/>
          <p14:tracePt t="85510" x="3867150" y="5321300"/>
          <p14:tracePt t="85526" x="3854450" y="5295900"/>
          <p14:tracePt t="85543" x="3835400" y="5283200"/>
          <p14:tracePt t="85559" x="3790950" y="5251450"/>
          <p14:tracePt t="85577" x="3721100" y="5226050"/>
          <p14:tracePt t="85610" x="3683000" y="5213350"/>
          <p14:tracePt t="85611" x="3625850" y="5200650"/>
          <p14:tracePt t="85628" x="3587750" y="5194300"/>
          <p14:tracePt t="85643" x="3517900" y="5187950"/>
          <p14:tracePt t="85660" x="3486150" y="5181600"/>
          <p14:tracePt t="85675" x="3416300" y="5168900"/>
          <p14:tracePt t="85693" x="3346450" y="5168900"/>
          <p14:tracePt t="85710" x="3321050" y="5168900"/>
          <p14:tracePt t="85727" x="3282950" y="5168900"/>
          <p14:tracePt t="85743" x="3263900" y="5175250"/>
          <p14:tracePt t="85760" x="3232150" y="5194300"/>
          <p14:tracePt t="85777" x="3213100" y="5213350"/>
          <p14:tracePt t="85792" x="3200400" y="5226050"/>
          <p14:tracePt t="85813" x="3181350" y="5245100"/>
          <p14:tracePt t="85825" x="3175000" y="5264150"/>
          <p14:tracePt t="85841" x="3168650" y="5289550"/>
          <p14:tracePt t="85858" x="3168650" y="5308600"/>
          <p14:tracePt t="85875" x="3168650" y="5340350"/>
          <p14:tracePt t="85891" x="3168650" y="5365750"/>
          <p14:tracePt t="85909" x="3168650" y="5378450"/>
          <p14:tracePt t="85927" x="3181350" y="5384800"/>
          <p14:tracePt t="85943" x="3181350" y="5397500"/>
          <p14:tracePt t="85960" x="3194050" y="5397500"/>
          <p14:tracePt t="85977" x="3232150" y="5403850"/>
          <p14:tracePt t="85993" x="3251200" y="5403850"/>
          <p14:tracePt t="86010" x="3314700" y="5410200"/>
          <p14:tracePt t="86027" x="3378200" y="5410200"/>
          <p14:tracePt t="86043" x="3403600" y="5410200"/>
          <p14:tracePt t="86059" x="3435350" y="5410200"/>
          <p14:tracePt t="86512" x="3435350" y="5416550"/>
          <p14:tracePt t="86552" x="3435350" y="5422900"/>
          <p14:tracePt t="86808" x="3441700" y="5422900"/>
          <p14:tracePt t="86812" x="3448050" y="5429250"/>
          <p14:tracePt t="86830" x="3454400" y="5429250"/>
          <p14:tracePt t="86832" x="3460750" y="5435600"/>
          <p14:tracePt t="86843" x="3486150" y="5448300"/>
          <p14:tracePt t="86860" x="3492500" y="5454650"/>
          <p14:tracePt t="86877" x="3517900" y="5461000"/>
          <p14:tracePt t="86893" x="3530600" y="5461000"/>
          <p14:tracePt t="86909" x="3543300" y="5467350"/>
          <p14:tracePt t="86927" x="3549650" y="5473700"/>
          <p14:tracePt t="86965" x="3556000" y="5473700"/>
          <p14:tracePt t="86986" x="3562350" y="5473700"/>
          <p14:tracePt t="87005" x="3568700" y="5473700"/>
          <p14:tracePt t="87026" x="3581400" y="5473700"/>
          <p14:tracePt t="87037" x="3594100" y="5473700"/>
          <p14:tracePt t="87047" x="3600450" y="5480050"/>
          <p14:tracePt t="87059" x="3613150" y="5480050"/>
          <p14:tracePt t="87061" x="3632200" y="5480050"/>
          <p14:tracePt t="87077" x="3663950" y="5486400"/>
          <p14:tracePt t="87094" x="3702050" y="5492750"/>
          <p14:tracePt t="87110" x="3721100" y="5492750"/>
          <p14:tracePt t="87127" x="3765550" y="5505450"/>
          <p14:tracePt t="87143" x="3784600" y="5511800"/>
          <p14:tracePt t="87160" x="3835400" y="5524500"/>
          <p14:tracePt t="87177" x="3886200" y="5537200"/>
          <p14:tracePt t="87193" x="3911600" y="5543550"/>
          <p14:tracePt t="87209" x="3962400" y="5549900"/>
          <p14:tracePt t="87228" x="3987800" y="5549900"/>
          <p14:tracePt t="87243" x="4064000" y="5549900"/>
          <p14:tracePt t="87260" x="4140200" y="5549900"/>
          <p14:tracePt t="87277" x="4171950" y="5549900"/>
          <p14:tracePt t="87293" x="4248150" y="5549900"/>
          <p14:tracePt t="87310" x="4273550" y="5549900"/>
          <p14:tracePt t="87327" x="4330700" y="5549900"/>
          <p14:tracePt t="87343" x="4387850" y="5549900"/>
          <p14:tracePt t="87360" x="4419600" y="5549900"/>
          <p14:tracePt t="87377" x="4489450" y="5549900"/>
          <p14:tracePt t="87393" x="4521200" y="5549900"/>
          <p14:tracePt t="87410" x="4591050" y="5549900"/>
          <p14:tracePt t="87427" x="4622800" y="5549900"/>
          <p14:tracePt t="87443" x="4686300" y="5549900"/>
          <p14:tracePt t="87460" x="4743450" y="5549900"/>
          <p14:tracePt t="87477" x="4781550" y="5549900"/>
          <p14:tracePt t="87493" x="4864100" y="5549900"/>
          <p14:tracePt t="87510" x="4908550" y="5549900"/>
          <p14:tracePt t="87527" x="4997450" y="5549900"/>
          <p14:tracePt t="87543" x="5086350" y="5549900"/>
          <p14:tracePt t="87560" x="5118100" y="5549900"/>
          <p14:tracePt t="87577" x="5175250" y="5549900"/>
          <p14:tracePt t="87593" x="5194300" y="5549900"/>
          <p14:tracePt t="87610" x="5238750" y="5549900"/>
          <p14:tracePt t="87626" x="5270500" y="5549900"/>
          <p14:tracePt t="87643" x="5289550" y="5549900"/>
          <p14:tracePt t="87661" x="5327650" y="5549900"/>
          <p14:tracePt t="87677" x="5378450" y="5549900"/>
          <p14:tracePt t="87693" x="5410200" y="5549900"/>
          <p14:tracePt t="87709" x="5480050" y="5549900"/>
          <p14:tracePt t="87727" x="5511800" y="5549900"/>
          <p14:tracePt t="87742" x="5588000" y="5549900"/>
          <p14:tracePt t="87760" x="5657850" y="5549900"/>
          <p14:tracePt t="87777" x="5689600" y="5549900"/>
          <p14:tracePt t="87793" x="5746750" y="5549900"/>
          <p14:tracePt t="87810" x="5778500" y="5549900"/>
          <p14:tracePt t="87827" x="5829300" y="5549900"/>
          <p14:tracePt t="87843" x="5848350" y="5549900"/>
          <p14:tracePt t="87859" x="5873750" y="5549900"/>
          <p14:tracePt t="87877" x="5892800" y="5549900"/>
          <p14:tracePt t="87913" x="5905500" y="5549900"/>
          <p14:tracePt t="87913" x="5918200" y="5549900"/>
          <p14:tracePt t="87925" x="5924550" y="5549900"/>
          <p14:tracePt t="87941" x="5949950" y="5549900"/>
          <p14:tracePt t="87958" x="5969000" y="5549900"/>
          <p14:tracePt t="87976" x="5975350" y="5549900"/>
          <p14:tracePt t="88961" x="5981700" y="5549900"/>
          <p14:tracePt t="89004" x="5988050" y="5549900"/>
          <p14:tracePt t="89023" x="5988050" y="5543550"/>
          <p14:tracePt t="89077" x="5988050" y="5537200"/>
          <p14:tracePt t="89119" x="5994400" y="5530850"/>
          <p14:tracePt t="89130" x="5994400" y="5524500"/>
          <p14:tracePt t="89139" x="5994400" y="5518150"/>
          <p14:tracePt t="89170" x="5994400" y="5511800"/>
          <p14:tracePt t="89180" x="5994400" y="5505450"/>
          <p14:tracePt t="89192" x="5994400" y="5499100"/>
          <p14:tracePt t="89223" x="5994400" y="5492750"/>
          <p14:tracePt t="89254" x="5994400" y="5486400"/>
          <p14:tracePt t="89284" x="5994400" y="5480050"/>
          <p14:tracePt t="89338" x="5988050" y="5473700"/>
          <p14:tracePt t="89351" x="5981700" y="5473700"/>
          <p14:tracePt t="89360" x="5975350" y="5467350"/>
          <p14:tracePt t="89361" x="5962650" y="5467350"/>
          <p14:tracePt t="89377" x="5937250" y="5461000"/>
          <p14:tracePt t="89393" x="5911850" y="5454650"/>
          <p14:tracePt t="89410" x="5873750" y="5441950"/>
          <p14:tracePt t="89427" x="5854700" y="5435600"/>
          <p14:tracePt t="89443" x="5829300" y="5416550"/>
          <p14:tracePt t="89460" x="5810250" y="5410200"/>
          <p14:tracePt t="89505" x="5803900" y="5403850"/>
          <p14:tracePt t="89538" x="5797550" y="5403850"/>
          <p14:tracePt t="89559" x="5791200" y="5397500"/>
          <p14:tracePt t="89580" x="5791200" y="5391150"/>
          <p14:tracePt t="90311" x="5791200" y="5384800"/>
          <p14:tracePt t="90321" x="5791200" y="5378450"/>
          <p14:tracePt t="90331" x="5791200" y="5359400"/>
          <p14:tracePt t="90343" x="5791200" y="5327650"/>
          <p14:tracePt t="90345" x="5791200" y="5295900"/>
          <p14:tracePt t="90360" x="5791200" y="5156200"/>
          <p14:tracePt t="90377" x="5791200" y="5067300"/>
          <p14:tracePt t="90393" x="5791200" y="4864100"/>
          <p14:tracePt t="90410" x="5791200" y="4629150"/>
          <p14:tracePt t="90427" x="5791200" y="4508500"/>
          <p14:tracePt t="90443" x="5791200" y="4292600"/>
          <p14:tracePt t="90460" x="5791200" y="4184650"/>
          <p14:tracePt t="90477" x="5791200" y="3981450"/>
          <p14:tracePt t="90493" x="5791200" y="3778250"/>
          <p14:tracePt t="90510" x="5791200" y="3683000"/>
          <p14:tracePt t="90527" x="5791200" y="3498850"/>
          <p14:tracePt t="90543" x="5791200" y="3409950"/>
          <p14:tracePt t="90560" x="5791200" y="3257550"/>
          <p14:tracePt t="90577" x="5791200" y="3130550"/>
          <p14:tracePt t="90593" x="5791200" y="3073400"/>
          <p14:tracePt t="90610" x="5791200" y="2978150"/>
          <p14:tracePt t="90627" x="5791200" y="2933700"/>
          <p14:tracePt t="90643" x="5791200" y="2851150"/>
          <p14:tracePt t="90660" x="5791200" y="2787650"/>
          <p14:tracePt t="90677" x="5791200" y="2743200"/>
          <p14:tracePt t="90692" x="5791200" y="2667000"/>
          <p14:tracePt t="90710" x="5791200" y="2622550"/>
          <p14:tracePt t="90727" x="5791200" y="2520950"/>
          <p14:tracePt t="90743" x="5791200" y="2444750"/>
          <p14:tracePt t="90760" x="5791200" y="2413000"/>
          <p14:tracePt t="90776" x="5791200" y="2330450"/>
          <p14:tracePt t="90793" x="5791200" y="2311400"/>
          <p14:tracePt t="90809" x="5791200" y="2241550"/>
          <p14:tracePt t="90826" x="5791200" y="2184400"/>
          <p14:tracePt t="90843" x="5791200" y="2152650"/>
          <p14:tracePt t="90859" x="5791200" y="2101850"/>
          <p14:tracePt t="90877" x="5791200" y="2076450"/>
          <p14:tracePt t="90893" x="5791200" y="2038350"/>
          <p14:tracePt t="90910" x="5791200" y="2012950"/>
          <p14:tracePt t="90925" x="5791200" y="1974850"/>
          <p14:tracePt t="90943" x="5791200" y="1930400"/>
          <p14:tracePt t="90960" x="5791200" y="1905000"/>
          <p14:tracePt t="90977" x="5791200" y="1873250"/>
          <p14:tracePt t="90993" x="5791200" y="1847850"/>
          <p14:tracePt t="91010" x="5791200" y="1809750"/>
          <p14:tracePt t="91027" x="5791200" y="1784350"/>
          <p14:tracePt t="91043" x="5791200" y="1771650"/>
          <p14:tracePt t="91060" x="5791200" y="1758950"/>
          <p14:tracePt t="91093" x="5791200" y="1752600"/>
          <p14:tracePt t="91114" x="5791200" y="1746250"/>
          <p14:tracePt t="91126" x="5791200" y="1739900"/>
          <p14:tracePt t="91128" x="5791200" y="1733550"/>
          <p14:tracePt t="91143" x="5791200" y="1720850"/>
          <p14:tracePt t="91160" x="5791200" y="1701800"/>
          <p14:tracePt t="91177" x="5791200" y="1695450"/>
          <p14:tracePt t="91192" x="5791200" y="1682750"/>
          <p14:tracePt t="91210" x="5791200" y="1676400"/>
          <p14:tracePt t="91227" x="5791200" y="1663700"/>
          <p14:tracePt t="91243" x="5791200" y="1651000"/>
          <p14:tracePt t="91260" x="5791200" y="1644650"/>
          <p14:tracePt t="91277" x="5772150" y="1625600"/>
          <p14:tracePt t="91294" x="5759450" y="1625600"/>
          <p14:tracePt t="91308" x="5727700" y="1619250"/>
          <p14:tracePt t="91324" x="5702300" y="1619250"/>
          <p14:tracePt t="91343" x="5651500" y="1619250"/>
          <p14:tracePt t="91359" x="5613400" y="1625600"/>
          <p14:tracePt t="91377" x="5594350" y="1631950"/>
          <p14:tracePt t="91393" x="5568950" y="1638300"/>
          <p14:tracePt t="91410" x="5556250" y="1644650"/>
          <p14:tracePt t="91427" x="5549900" y="1657350"/>
          <p14:tracePt t="91443" x="5543550" y="1682750"/>
          <p14:tracePt t="91460" x="5543550" y="1695450"/>
          <p14:tracePt t="91476" x="5537200" y="1720850"/>
          <p14:tracePt t="91494" x="5537200" y="1739900"/>
          <p14:tracePt t="91510" x="5537200" y="1758950"/>
          <p14:tracePt t="91527" x="5537200" y="1778000"/>
          <p14:tracePt t="91543" x="5537200" y="1784350"/>
          <p14:tracePt t="91560" x="5537200" y="1790700"/>
          <p14:tracePt t="91577" x="5537200" y="1797050"/>
          <p14:tracePt t="91593" x="5543550" y="1803400"/>
          <p14:tracePt t="91657" x="5549900" y="1803400"/>
          <p14:tracePt t="91698" x="5556250" y="1803400"/>
          <p14:tracePt t="93428" x="5556250" y="1809750"/>
          <p14:tracePt t="93452" x="5556250" y="1816100"/>
          <p14:tracePt t="93459" x="5556250" y="1822450"/>
          <p14:tracePt t="93461" x="5556250" y="1828800"/>
          <p14:tracePt t="95281" x="5562600" y="1835150"/>
          <p14:tracePt t="95322" x="5562600" y="1841500"/>
          <p14:tracePt t="95495" x="5568950" y="1841500"/>
          <p14:tracePt t="95536" x="5575300" y="1841500"/>
          <p14:tracePt t="96018" x="5568950" y="1841500"/>
          <p14:tracePt t="96028" x="5562600" y="1841500"/>
          <p14:tracePt t="96038" x="5549900" y="1841500"/>
          <p14:tracePt t="96053" x="5524500" y="1841500"/>
          <p14:tracePt t="96060" x="5499100" y="1841500"/>
          <p14:tracePt t="96077" x="5422900" y="1841500"/>
          <p14:tracePt t="96079" x="5372100" y="1841500"/>
          <p14:tracePt t="96094" x="5308600" y="1841500"/>
          <p14:tracePt t="96111" x="5175250" y="1841500"/>
          <p14:tracePt t="96128" x="5054600" y="1841500"/>
          <p14:tracePt t="96144" x="4991100" y="1841500"/>
          <p14:tracePt t="96161" x="4889500" y="1841500"/>
          <p14:tracePt t="96178" x="4845050" y="1841500"/>
          <p14:tracePt t="96194" x="4775200" y="1860550"/>
          <p14:tracePt t="96211" x="4699000" y="1873250"/>
          <p14:tracePt t="96227" x="4660900" y="1879600"/>
          <p14:tracePt t="96244" x="4610100" y="1898650"/>
          <p14:tracePt t="96260" x="4565650" y="1911350"/>
          <p14:tracePt t="96278" x="4540250" y="1917700"/>
          <p14:tracePt t="96294" x="4502150" y="1930400"/>
          <p14:tracePt t="96310" x="4489450" y="1930400"/>
          <p14:tracePt t="96328" x="4438650" y="1936750"/>
          <p14:tracePt t="96344" x="4387850" y="1943100"/>
          <p14:tracePt t="96362" x="4368800" y="1949450"/>
          <p14:tracePt t="96375" x="4343400" y="1949450"/>
          <p14:tracePt t="96413" x="4337050" y="1949450"/>
          <p14:tracePt t="96434" x="4324350" y="1949450"/>
          <p14:tracePt t="96444" x="4311650" y="1949450"/>
          <p14:tracePt t="96446" x="4298950" y="1949450"/>
          <p14:tracePt t="96460" x="4254500" y="1949450"/>
          <p14:tracePt t="96478" x="4235450" y="1949450"/>
          <p14:tracePt t="96494" x="4210050" y="1949450"/>
          <p14:tracePt t="96639" x="4216400" y="1949450"/>
          <p14:tracePt t="96650" x="4229100" y="1949450"/>
          <p14:tracePt t="96669" x="4241800" y="1949450"/>
          <p14:tracePt t="96677" x="4254500" y="1949450"/>
          <p14:tracePt t="96679" x="4305300" y="1949450"/>
          <p14:tracePt t="96694" x="4343400" y="1949450"/>
          <p14:tracePt t="96711" x="4432300" y="1949450"/>
          <p14:tracePt t="96727" x="4533900" y="1949450"/>
          <p14:tracePt t="96744" x="4578350" y="1949450"/>
          <p14:tracePt t="96760" x="4673600" y="1949450"/>
          <p14:tracePt t="96778" x="4718050" y="1949450"/>
          <p14:tracePt t="96794" x="4768850" y="1949450"/>
          <p14:tracePt t="96810" x="4787900" y="1949450"/>
          <p14:tracePt t="97031" x="4787900" y="1955800"/>
          <p14:tracePt t="97682" x="4775200" y="1955800"/>
          <p14:tracePt t="97693" x="4756150" y="1955800"/>
          <p14:tracePt t="97710" x="4724400" y="1955800"/>
          <p14:tracePt t="97712" x="4597400" y="1955800"/>
          <p14:tracePt t="97727" x="4508500" y="1955800"/>
          <p14:tracePt t="97744" x="4318000" y="1955800"/>
          <p14:tracePt t="97760" x="4165600" y="1955800"/>
          <p14:tracePt t="97778" x="4121150" y="1955800"/>
          <p14:tracePt t="97794" x="4089400" y="1955800"/>
          <p14:tracePt t="98041" x="4095750" y="1955800"/>
          <p14:tracePt t="98045" x="4108450" y="1955800"/>
          <p14:tracePt t="98062" x="4121150" y="1955800"/>
          <p14:tracePt t="98064" x="4152900" y="1955800"/>
          <p14:tracePt t="98078" x="4254500" y="1962150"/>
          <p14:tracePt t="98094" x="4311650" y="1962150"/>
          <p14:tracePt t="98110" x="4438650" y="1968500"/>
          <p14:tracePt t="98128" x="4495800" y="1974850"/>
          <p14:tracePt t="98144" x="4578350" y="1987550"/>
          <p14:tracePt t="98161" x="4616450" y="1987550"/>
          <p14:tracePt t="98178" x="4629150" y="1987550"/>
          <p14:tracePt t="98194" x="4635500" y="1987550"/>
          <p14:tracePt t="98249" x="4641850" y="1987550"/>
          <p14:tracePt t="98634" x="4641850" y="1993900"/>
          <p14:tracePt t="98646" x="4641850" y="2006600"/>
          <p14:tracePt t="98659" x="4641850" y="2012950"/>
          <p14:tracePt t="98660" x="4641850" y="2038350"/>
          <p14:tracePt t="98675" x="4641850" y="2114550"/>
          <p14:tracePt t="98694" x="4660900" y="2216150"/>
          <p14:tracePt t="98710" x="4673600" y="2273300"/>
          <p14:tracePt t="98727" x="4718050" y="2400300"/>
          <p14:tracePt t="98744" x="4749800" y="2470150"/>
          <p14:tracePt t="98760" x="4826000" y="2609850"/>
          <p14:tracePt t="98778" x="4927600" y="2755900"/>
          <p14:tracePt t="98794" x="4972050" y="2838450"/>
          <p14:tracePt t="98811" x="5086350" y="3022600"/>
          <p14:tracePt t="98827" x="5143500" y="3098800"/>
          <p14:tracePt t="98844" x="5251450" y="3263900"/>
          <p14:tracePt t="98861" x="5346700" y="3390900"/>
          <p14:tracePt t="98877" x="5397500" y="3441700"/>
          <p14:tracePt t="98894" x="5467350" y="3524250"/>
          <p14:tracePt t="98910" x="5499100" y="3549650"/>
          <p14:tracePt t="98910" x="5524500" y="3581400"/>
          <p14:tracePt t="98928" x="5556250" y="3613150"/>
          <p14:tracePt t="98944" x="5632450" y="3670300"/>
          <p14:tracePt t="98960" x="5670550" y="3702050"/>
          <p14:tracePt t="98977" x="5778500" y="3752850"/>
          <p14:tracePt t="98994" x="5816600" y="3778250"/>
          <p14:tracePt t="99011" x="5911850" y="3810000"/>
          <p14:tracePt t="99027" x="5994400" y="3829050"/>
          <p14:tracePt t="99044" x="6026150" y="3835400"/>
          <p14:tracePt t="99060" x="6089650" y="3841750"/>
          <p14:tracePt t="99078" x="6121400" y="3841750"/>
          <p14:tracePt t="99094" x="6159500" y="3841750"/>
          <p14:tracePt t="99110" x="6203950" y="3841750"/>
          <p14:tracePt t="99128" x="6216650" y="3835400"/>
          <p14:tracePt t="99144" x="6235700" y="3822700"/>
          <p14:tracePt t="99159" x="6248400" y="3816350"/>
          <p14:tracePt t="99176" x="6267450" y="3790950"/>
          <p14:tracePt t="99192" x="6273800" y="3784600"/>
          <p14:tracePt t="99209" x="6292850" y="3752850"/>
          <p14:tracePt t="99225" x="6318250" y="3721100"/>
          <p14:tracePt t="99242" x="6330950" y="3708400"/>
          <p14:tracePt t="99260" x="6356350" y="3676650"/>
          <p14:tracePt t="99278" x="6362700" y="3657600"/>
          <p14:tracePt t="99294" x="6381750" y="3619500"/>
          <p14:tracePt t="99311" x="6394450" y="3575050"/>
          <p14:tracePt t="99328" x="6394450" y="3562350"/>
          <p14:tracePt t="99344" x="6400800" y="3530600"/>
          <p14:tracePt t="99361" x="6407150" y="3505200"/>
          <p14:tracePt t="99378" x="6407150" y="3492500"/>
          <p14:tracePt t="99393" x="6407150" y="3467100"/>
          <p14:tracePt t="99411" x="6407150" y="3454400"/>
          <p14:tracePt t="99427" x="6369050" y="3429000"/>
          <p14:tracePt t="99444" x="6318250" y="3403600"/>
          <p14:tracePt t="99461" x="6292850" y="3397250"/>
          <p14:tracePt t="99476" x="6229350" y="3378200"/>
          <p14:tracePt t="99494" x="6191250" y="3371850"/>
          <p14:tracePt t="99510" x="6153150" y="3359150"/>
          <p14:tracePt t="99527" x="6121400" y="3346450"/>
          <p14:tracePt t="99544" x="6102350" y="3340100"/>
          <p14:tracePt t="99560" x="6083300" y="3327400"/>
          <p14:tracePt t="99578" x="6070600" y="3321050"/>
          <p14:tracePt t="99594" x="6057900" y="3308350"/>
          <p14:tracePt t="99610" x="6045200" y="3302000"/>
          <p14:tracePt t="99626" x="6019800" y="3289300"/>
          <p14:tracePt t="99644" x="5994400" y="3276600"/>
          <p14:tracePt t="99661" x="5975350" y="3263900"/>
          <p14:tracePt t="99677" x="5937250" y="3251200"/>
          <p14:tracePt t="99694" x="5918200" y="3244850"/>
          <p14:tracePt t="99710" x="5892800" y="3232150"/>
          <p14:tracePt t="99728" x="5861050" y="3225800"/>
          <p14:tracePt t="99744" x="5848350" y="3219450"/>
          <p14:tracePt t="99760" x="5803900" y="3213100"/>
          <p14:tracePt t="99778" x="5778500" y="3213100"/>
          <p14:tracePt t="99794" x="5734050" y="3206750"/>
          <p14:tracePt t="99811" x="5708650" y="3206750"/>
          <p14:tracePt t="99828" x="5695950" y="3206750"/>
          <p14:tracePt t="99844" x="5676900" y="3213100"/>
          <p14:tracePt t="99860" x="5670550" y="3219450"/>
          <p14:tracePt t="99877" x="5657850" y="3232150"/>
          <p14:tracePt t="99894" x="5632450" y="3251200"/>
          <p14:tracePt t="99910" x="5626100" y="3263900"/>
          <p14:tracePt t="99928" x="5607050" y="3282950"/>
          <p14:tracePt t="99944" x="5600700" y="3302000"/>
          <p14:tracePt t="99961" x="5581650" y="3340100"/>
          <p14:tracePt t="99977" x="5562600" y="3384550"/>
          <p14:tracePt t="99994" x="5556250" y="3403600"/>
          <p14:tracePt t="100010" x="5549900" y="3454400"/>
          <p14:tracePt t="100027" x="5543550" y="3479800"/>
          <p14:tracePt t="100044" x="5537200" y="3536950"/>
          <p14:tracePt t="100060" x="5524500" y="3587750"/>
          <p14:tracePt t="100078" x="5524500" y="3625850"/>
          <p14:tracePt t="100094" x="5518150" y="3683000"/>
          <p14:tracePt t="100111" x="5518150" y="3714750"/>
          <p14:tracePt t="100127" x="5511800" y="3784600"/>
          <p14:tracePt t="100144" x="5511800" y="3873500"/>
          <p14:tracePt t="100161" x="5511800" y="3917950"/>
          <p14:tracePt t="100178" x="5511800" y="4013200"/>
          <p14:tracePt t="100195" x="5511800" y="4057650"/>
          <p14:tracePt t="100209" x="5511800" y="4140200"/>
          <p14:tracePt t="100226" x="5511800" y="4171950"/>
          <p14:tracePt t="100242" x="5511800" y="4235450"/>
          <p14:tracePt t="100259" x="5511800" y="4298950"/>
          <p14:tracePt t="100278" x="5511800" y="4318000"/>
          <p14:tracePt t="100294" x="5518150" y="4368800"/>
          <p14:tracePt t="100309" x="5524500" y="4394200"/>
          <p14:tracePt t="100325" x="5530850" y="4438650"/>
          <p14:tracePt t="100342" x="5543550" y="4476750"/>
          <p14:tracePt t="100360" x="5556250" y="4489450"/>
          <p14:tracePt t="100378" x="5562600" y="4521200"/>
          <p14:tracePt t="100395" x="5575300" y="4533900"/>
          <p14:tracePt t="100412" x="5588000" y="4540250"/>
          <p14:tracePt t="100425" x="5588000" y="4546600"/>
          <p14:tracePt t="100442" x="5619750" y="4565650"/>
          <p14:tracePt t="100461" x="5651500" y="4591050"/>
          <p14:tracePt t="100478" x="5689600" y="4610100"/>
          <p14:tracePt t="100494" x="5715000" y="4616450"/>
          <p14:tracePt t="100510" x="5765800" y="4629150"/>
          <p14:tracePt t="100528" x="5797550" y="4629150"/>
          <p14:tracePt t="100543" x="5867400" y="4629150"/>
          <p14:tracePt t="100560" x="5943600" y="4629150"/>
          <p14:tracePt t="100578" x="5975350" y="4629150"/>
          <p14:tracePt t="100594" x="6038850" y="4616450"/>
          <p14:tracePt t="100610" x="6064250" y="4603750"/>
          <p14:tracePt t="100626" x="6102350" y="4565650"/>
          <p14:tracePt t="100644" x="6127750" y="4533900"/>
          <p14:tracePt t="100660" x="6159500" y="4483100"/>
          <p14:tracePt t="100677" x="6197600" y="4406900"/>
          <p14:tracePt t="100694" x="6223000" y="4368800"/>
          <p14:tracePt t="100710" x="6248400" y="4286250"/>
          <p14:tracePt t="100728" x="6267450" y="4235450"/>
          <p14:tracePt t="100744" x="6299200" y="4146550"/>
          <p14:tracePt t="100760" x="6318250" y="4051300"/>
          <p14:tracePt t="100776" x="6330950" y="3994150"/>
          <p14:tracePt t="100794" x="6337300" y="3886200"/>
          <p14:tracePt t="100811" x="6343650" y="3829050"/>
          <p14:tracePt t="100827" x="6343650" y="3708400"/>
          <p14:tracePt t="100844" x="6337300" y="3587750"/>
          <p14:tracePt t="100860" x="6324600" y="3530600"/>
          <p14:tracePt t="100878" x="6305550" y="3435350"/>
          <p14:tracePt t="100894" x="6286500" y="3403600"/>
          <p14:tracePt t="100910" x="6248400" y="3327400"/>
          <p14:tracePt t="100928" x="6216650" y="3282950"/>
          <p14:tracePt t="100944" x="6197600" y="3251200"/>
          <p14:tracePt t="100960" x="6146800" y="3206750"/>
          <p14:tracePt t="100977" x="6127750" y="3187700"/>
          <p14:tracePt t="100994" x="6083300" y="3136900"/>
          <p14:tracePt t="101010" x="6038850" y="3105150"/>
          <p14:tracePt t="101028" x="6007100" y="3092450"/>
          <p14:tracePt t="101043" x="5949950" y="3067050"/>
          <p14:tracePt t="101061" x="5899150" y="3054350"/>
          <p14:tracePt t="101078" x="5822950" y="3048000"/>
          <p14:tracePt t="101094" x="5734050" y="3048000"/>
          <p14:tracePt t="101111" x="5689600" y="3048000"/>
          <p14:tracePt t="101128" x="5619750" y="3060700"/>
          <p14:tracePt t="101144" x="5581650" y="3073400"/>
          <p14:tracePt t="101159" x="5537200" y="3111500"/>
          <p14:tracePt t="101177" x="5486400" y="3149600"/>
          <p14:tracePt t="101209" x="5473700" y="3175000"/>
          <p14:tracePt t="101210" x="5448300" y="3219450"/>
          <p14:tracePt t="101226" x="5441950" y="3244850"/>
          <p14:tracePt t="101242" x="5422900" y="3314700"/>
          <p14:tracePt t="101261" x="5422900" y="3371850"/>
          <p14:tracePt t="101278" x="5410200" y="3479800"/>
          <p14:tracePt t="101294" x="5403850" y="3600450"/>
          <p14:tracePt t="101311" x="5403850" y="3657600"/>
          <p14:tracePt t="101327" x="5403850" y="3778250"/>
          <p14:tracePt t="101344" x="5403850" y="3822700"/>
          <p14:tracePt t="101361" x="5422900" y="3911600"/>
          <p14:tracePt t="101378" x="5454650" y="4006850"/>
          <p14:tracePt t="101394" x="5461000" y="4044950"/>
          <p14:tracePt t="101411" x="5492750" y="4140200"/>
          <p14:tracePt t="101442" x="5505450" y="4184650"/>
          <p14:tracePt t="101442" x="5530850" y="4273550"/>
          <p14:tracePt t="101459" x="5562600" y="4368800"/>
          <p14:tracePt t="101477" x="5575300" y="4419600"/>
          <p14:tracePt t="101494" x="5600700" y="4489450"/>
          <p14:tracePt t="101509" x="5613400" y="4527550"/>
          <p14:tracePt t="101526" x="5626100" y="4578350"/>
          <p14:tracePt t="101542" x="5645150" y="4622800"/>
          <p14:tracePt t="101560" x="5657850" y="4629150"/>
          <p14:tracePt t="101576" x="5683250" y="4654550"/>
          <p14:tracePt t="101594" x="5702300" y="4660900"/>
          <p14:tracePt t="101611" x="5765800" y="4673600"/>
          <p14:tracePt t="101627" x="5842000" y="4679950"/>
          <p14:tracePt t="101644" x="5886450" y="4679950"/>
          <p14:tracePt t="101659" x="5988050" y="4679950"/>
          <p14:tracePt t="101677" x="6032500" y="4679950"/>
          <p14:tracePt t="101693" x="6134100" y="4667250"/>
          <p14:tracePt t="101710" x="6216650" y="4635500"/>
          <p14:tracePt t="101728" x="6254750" y="4610100"/>
          <p14:tracePt t="101744" x="6318250" y="4565650"/>
          <p14:tracePt t="101761" x="6337300" y="4546600"/>
          <p14:tracePt t="101777" x="6381750" y="4483100"/>
          <p14:tracePt t="101794" x="6400800" y="4445000"/>
          <p14:tracePt t="101810" x="6419850" y="4356100"/>
          <p14:tracePt t="101827" x="6426200" y="4241800"/>
          <p14:tracePt t="101844" x="6426200" y="4191000"/>
          <p14:tracePt t="101861" x="6438900" y="4076700"/>
          <p14:tracePt t="101877" x="6438900" y="3981450"/>
          <p14:tracePt t="101894" x="6438900" y="3924300"/>
          <p14:tracePt t="101911" x="6438900" y="3816350"/>
          <p14:tracePt t="101927" x="6438900" y="3771900"/>
          <p14:tracePt t="101944" x="6432550" y="3657600"/>
          <p14:tracePt t="101961" x="6426200" y="3606800"/>
          <p14:tracePt t="101977" x="6407150" y="3511550"/>
          <p14:tracePt t="101994" x="6381750" y="3429000"/>
          <p14:tracePt t="102010" x="6369050" y="3390900"/>
          <p14:tracePt t="102027" x="6350000" y="3340100"/>
          <p14:tracePt t="102044" x="6330950" y="3295650"/>
          <p14:tracePt t="102061" x="6324600" y="3276600"/>
          <p14:tracePt t="102076" x="6305550" y="3232150"/>
          <p14:tracePt t="102094" x="6292850" y="3213100"/>
          <p14:tracePt t="102111" x="6248400" y="3168650"/>
          <p14:tracePt t="102127" x="6197600" y="3124200"/>
          <p14:tracePt t="102144" x="6159500" y="3111500"/>
          <p14:tracePt t="102160" x="6076950" y="3079750"/>
          <p14:tracePt t="102177" x="6026150" y="3073400"/>
          <p14:tracePt t="102193" x="5949950" y="3073400"/>
          <p14:tracePt t="102210" x="5880100" y="3092450"/>
          <p14:tracePt t="102228" x="5842000" y="3105150"/>
          <p14:tracePt t="102244" x="5784850" y="3155950"/>
          <p14:tracePt t="102261" x="5759450" y="3194050"/>
          <p14:tracePt t="102277" x="5715000" y="3276600"/>
          <p14:tracePt t="102294" x="5695950" y="3314700"/>
          <p14:tracePt t="102310" x="5651500" y="3422650"/>
          <p14:tracePt t="102327" x="5613400" y="3524250"/>
          <p14:tracePt t="102344" x="5594350" y="3575050"/>
          <p14:tracePt t="102360" x="5581650" y="3683000"/>
          <p14:tracePt t="102378" x="5581650" y="3740150"/>
          <p14:tracePt t="102394" x="5581650" y="3848100"/>
          <p14:tracePt t="102411" x="5588000" y="3968750"/>
          <p14:tracePt t="102427" x="5607050" y="4025900"/>
          <p14:tracePt t="102445" x="5657850" y="4133850"/>
          <p14:tracePt t="102460" x="5676900" y="4184650"/>
          <p14:tracePt t="102477" x="5727700" y="4267200"/>
          <p14:tracePt t="102493" x="5778500" y="4324350"/>
          <p14:tracePt t="102510" x="5797550" y="4356100"/>
          <p14:tracePt t="102527" x="5829300" y="4394200"/>
          <p14:tracePt t="102544" x="5842000" y="4400550"/>
          <p14:tracePt t="102560" x="5873750" y="4432300"/>
          <p14:tracePt t="102578" x="5899150" y="4457700"/>
          <p14:tracePt t="102594" x="5918200" y="4464050"/>
          <p14:tracePt t="102609" x="5949950" y="4483100"/>
          <p14:tracePt t="102627" x="5956300" y="4489450"/>
          <p14:tracePt t="102644" x="5969000" y="4489450"/>
          <p14:tracePt t="102660" x="5975350" y="4489450"/>
          <p14:tracePt t="103704" x="5975350" y="4495800"/>
          <p14:tracePt t="103735" x="5975350" y="4502150"/>
          <p14:tracePt t="103757" x="5975350" y="4514850"/>
          <p14:tracePt t="103767" x="5975350" y="4527550"/>
          <p14:tracePt t="103777" x="5975350" y="4533900"/>
          <p14:tracePt t="103788" x="5975350" y="4559300"/>
          <p14:tracePt t="103792" x="5981700" y="4603750"/>
          <p14:tracePt t="103810" x="5988050" y="4635500"/>
          <p14:tracePt t="103827" x="6000750" y="4699000"/>
          <p14:tracePt t="103844" x="6013450" y="4737100"/>
          <p14:tracePt t="103861" x="6038850" y="4806950"/>
          <p14:tracePt t="103878" x="6057900" y="4889500"/>
          <p14:tracePt t="103895" x="6070600" y="4933950"/>
          <p14:tracePt t="103909" x="6108700" y="5041900"/>
          <p14:tracePt t="103925" x="6121400" y="5086350"/>
          <p14:tracePt t="103944" x="6146800" y="5181600"/>
          <p14:tracePt t="103960" x="6172200" y="5264150"/>
          <p14:tracePt t="103977" x="6178550" y="5289550"/>
          <p14:tracePt t="103993" x="6203950" y="5334000"/>
          <p14:tracePt t="104010" x="6216650" y="5353050"/>
          <p14:tracePt t="104027" x="6254750" y="5391150"/>
          <p14:tracePt t="104044" x="6311900" y="5441950"/>
          <p14:tracePt t="104061" x="6343650" y="5461000"/>
          <p14:tracePt t="104077" x="6419850" y="5524500"/>
          <p14:tracePt t="104094" x="6445250" y="5543550"/>
          <p14:tracePt t="104110" x="6496050" y="5568950"/>
          <p14:tracePt t="104127" x="6508750" y="5575300"/>
          <p14:tracePt t="104164" x="6515100" y="5581650"/>
          <p14:tracePt t="104186" x="6521450" y="5581650"/>
          <p14:tracePt t="104199" x="6527800" y="5581650"/>
          <p14:tracePt t="104206" x="6534150" y="5588000"/>
          <p14:tracePt t="104210" x="6540500" y="5594350"/>
          <p14:tracePt t="104227" x="6553200" y="5607050"/>
          <p14:tracePt t="104244" x="6572250" y="5607050"/>
          <p14:tracePt t="104261" x="6578600" y="5607050"/>
          <p14:tracePt t="104277" x="6591300" y="5607050"/>
          <p14:tracePt t="104294" x="6604000" y="5607050"/>
          <p14:tracePt t="104311" x="6629400" y="5594350"/>
          <p14:tracePt t="104327" x="6654800" y="5581650"/>
          <p14:tracePt t="104343" x="6667500" y="5575300"/>
          <p14:tracePt t="104360" x="6692900" y="5556250"/>
          <p14:tracePt t="104377" x="6699250" y="5537200"/>
          <p14:tracePt t="104377" x="6705600" y="5511800"/>
          <p14:tracePt t="104395" x="6718300" y="5486400"/>
          <p14:tracePt t="104410" x="6731000" y="5435600"/>
          <p14:tracePt t="104427" x="6743700" y="5403850"/>
          <p14:tracePt t="104444" x="6762750" y="5365750"/>
          <p14:tracePt t="104460" x="6775450" y="5340350"/>
          <p14:tracePt t="104478" x="6788150" y="5327650"/>
          <p14:tracePt t="104493" x="6807200" y="5308600"/>
          <p14:tracePt t="104510" x="6813550" y="5289550"/>
          <p14:tracePt t="104526" x="6819900" y="5270500"/>
          <p14:tracePt t="104544" x="6826250" y="5264150"/>
          <p14:tracePt t="104560" x="6826250" y="5245100"/>
          <p14:tracePt t="104577" x="6826250" y="5238750"/>
          <p14:tracePt t="104624" x="6826250" y="5232400"/>
          <p14:tracePt t="104655" x="6826250" y="5226050"/>
          <p14:tracePt t="104676" x="6832600" y="5226050"/>
          <p14:tracePt t="104701" x="6832600" y="5219700"/>
          <p14:tracePt t="104718" x="6832600" y="5213350"/>
          <p14:tracePt t="104750" x="6826250" y="5213350"/>
          <p14:tracePt t="104760" x="6819900" y="5213350"/>
          <p14:tracePt t="104770" x="6813550" y="5207000"/>
          <p14:tracePt t="104780" x="6807200" y="5207000"/>
          <p14:tracePt t="104792" x="6794500" y="5207000"/>
          <p14:tracePt t="104793" x="6788150" y="5207000"/>
          <p14:tracePt t="104809" x="6762750" y="5207000"/>
          <p14:tracePt t="104825" x="6743700" y="5207000"/>
          <p14:tracePt t="104844" x="6731000" y="5207000"/>
          <p14:tracePt t="104860" x="6718300" y="5207000"/>
          <p14:tracePt t="104877" x="6711950" y="5207000"/>
          <p14:tracePt t="104894" x="6699250" y="5207000"/>
          <p14:tracePt t="104910" x="6686550" y="5207000"/>
          <p14:tracePt t="104927" x="6673850" y="5219700"/>
          <p14:tracePt t="104944" x="6661150" y="5226050"/>
          <p14:tracePt t="104960" x="6648450" y="5226050"/>
          <p14:tracePt t="104977" x="6635750" y="5226050"/>
          <p14:tracePt t="104994" x="6623050" y="5232400"/>
          <p14:tracePt t="105011" x="6623050" y="5238750"/>
          <p14:tracePt t="105026" x="6604000" y="5238750"/>
          <p14:tracePt t="105044" x="6597650" y="5245100"/>
          <p14:tracePt t="105061" x="6578600" y="5251450"/>
          <p14:tracePt t="105077" x="6572250" y="5257800"/>
          <p14:tracePt t="105094" x="6565900" y="5264150"/>
          <p14:tracePt t="105110" x="6559550" y="5276850"/>
          <p14:tracePt t="105127" x="6553200" y="5283200"/>
          <p14:tracePt t="105143" x="6546850" y="5302250"/>
          <p14:tracePt t="105160" x="6546850" y="5334000"/>
          <p14:tracePt t="105177" x="6540500" y="5340350"/>
          <p14:tracePt t="105194" x="6540500" y="5372100"/>
          <p14:tracePt t="105211" x="6540500" y="5384800"/>
          <p14:tracePt t="105227" x="6546850" y="5410200"/>
          <p14:tracePt t="105244" x="6559550" y="5422900"/>
          <p14:tracePt t="105260" x="6578600" y="5435600"/>
          <p14:tracePt t="105277" x="6616700" y="5448300"/>
          <p14:tracePt t="105294" x="6635750" y="5454650"/>
          <p14:tracePt t="105310" x="6667500" y="5461000"/>
          <p14:tracePt t="105327" x="6686550" y="5461000"/>
          <p14:tracePt t="105344" x="6705600" y="5461000"/>
          <p14:tracePt t="105360" x="6737350" y="5448300"/>
          <p14:tracePt t="105377" x="6750050" y="5448300"/>
          <p14:tracePt t="105394" x="6762750" y="5429250"/>
          <p14:tracePt t="105412" x="6769100" y="5422900"/>
          <p14:tracePt t="105427" x="6775450" y="5416550"/>
          <p14:tracePt t="106924" x="6762750" y="5416550"/>
          <p14:tracePt t="106935" x="6756400" y="5416550"/>
          <p14:tracePt t="106945" x="6731000" y="5422900"/>
          <p14:tracePt t="106946" x="6705600" y="5429250"/>
          <p14:tracePt t="106959" x="6667500" y="5435600"/>
          <p14:tracePt t="106975" x="6534150" y="5454650"/>
          <p14:tracePt t="106994" x="6375400" y="5461000"/>
          <p14:tracePt t="107011" x="6267450" y="5461000"/>
          <p14:tracePt t="107027" x="6051550" y="5473700"/>
          <p14:tracePt t="107044" x="5854700" y="5473700"/>
          <p14:tracePt t="107060" x="5759450" y="5473700"/>
          <p14:tracePt t="107077" x="5575300" y="5461000"/>
          <p14:tracePt t="107095" x="5499100" y="5454650"/>
          <p14:tracePt t="107110" x="5334000" y="5416550"/>
          <p14:tracePt t="107127" x="5156200" y="5365750"/>
          <p14:tracePt t="107144" x="5073650" y="5340350"/>
          <p14:tracePt t="107160" x="4908550" y="5283200"/>
          <p14:tracePt t="107177" x="4832350" y="5257800"/>
          <p14:tracePt t="107194" x="4660900" y="5207000"/>
          <p14:tracePt t="107211" x="4502150" y="5156200"/>
          <p14:tracePt t="107227" x="4425950" y="5118100"/>
          <p14:tracePt t="107244" x="4267200" y="5054600"/>
          <p14:tracePt t="107260" x="4197350" y="5029200"/>
          <p14:tracePt t="107277" x="4051300" y="4953000"/>
          <p14:tracePt t="107294" x="3911600" y="4876800"/>
          <p14:tracePt t="107310" x="3841750" y="4851400"/>
          <p14:tracePt t="107326" x="3727450" y="4781550"/>
          <p14:tracePt t="107344" x="3663950" y="4749800"/>
          <p14:tracePt t="107360" x="3549650" y="4679950"/>
          <p14:tracePt t="107377" x="3422650" y="4603750"/>
          <p14:tracePt t="107394" x="3359150" y="4559300"/>
          <p14:tracePt t="107410" x="3232150" y="4476750"/>
          <p14:tracePt t="107427" x="3181350" y="4432300"/>
          <p14:tracePt t="107443" x="3092450" y="4375150"/>
          <p14:tracePt t="107460" x="3035300" y="4324350"/>
          <p14:tracePt t="107478" x="3016250" y="4311650"/>
          <p14:tracePt t="107494" x="2984500" y="4260850"/>
          <p14:tracePt t="107512" x="2971800" y="4241800"/>
          <p14:tracePt t="107527" x="2952750" y="4210050"/>
          <p14:tracePt t="107544" x="2946400" y="4184650"/>
          <p14:tracePt t="107560" x="2940050" y="4152900"/>
          <p14:tracePt t="107577" x="2933700" y="4127500"/>
          <p14:tracePt t="107594" x="2933700" y="4108450"/>
          <p14:tracePt t="107610" x="2933700" y="4089400"/>
          <p14:tracePt t="107627" x="2933700" y="4070350"/>
          <p14:tracePt t="107644" x="2952750" y="4051300"/>
          <p14:tracePt t="107660" x="2984500" y="4032250"/>
          <p14:tracePt t="107677" x="3003550" y="4025900"/>
          <p14:tracePt t="107694" x="3060700" y="4019550"/>
          <p14:tracePt t="107711" x="3092450" y="4019550"/>
          <p14:tracePt t="107727" x="3200400" y="4013200"/>
          <p14:tracePt t="107743" x="3346450" y="4013200"/>
          <p14:tracePt t="107760" x="3429000" y="4013200"/>
          <p14:tracePt t="107778" x="3613150" y="4013200"/>
          <p14:tracePt t="107795" x="3708400" y="4013200"/>
          <p14:tracePt t="107808" x="3873500" y="4013200"/>
          <p14:tracePt t="107825" x="4006850" y="4013200"/>
          <p14:tracePt t="107844" x="4057650" y="4013200"/>
          <p14:tracePt t="107859" x="4159250" y="4013200"/>
          <p14:tracePt t="107878" x="4210050" y="4013200"/>
          <p14:tracePt t="107892" x="4318000" y="4013200"/>
          <p14:tracePt t="107909" x="4375150" y="4013200"/>
          <p14:tracePt t="107925" x="4489450" y="4025900"/>
          <p14:tracePt t="107942" x="4603750" y="4057650"/>
          <p14:tracePt t="107961" x="4648200" y="4070350"/>
          <p14:tracePt t="107976" x="4730750" y="4108450"/>
          <p14:tracePt t="107994" x="4813300" y="4127500"/>
          <p14:tracePt t="108011" x="4851400" y="4146550"/>
          <p14:tracePt t="108027" x="4933950" y="4171950"/>
          <p14:tracePt t="108044" x="4984750" y="4184650"/>
          <p14:tracePt t="108060" x="5060950" y="4203700"/>
          <p14:tracePt t="108077" x="5137150" y="4235450"/>
          <p14:tracePt t="108093" x="5162550" y="4248150"/>
          <p14:tracePt t="108110" x="5207000" y="4279900"/>
          <p14:tracePt t="108127" x="5226050" y="4292600"/>
          <p14:tracePt t="108144" x="5276850" y="4330700"/>
          <p14:tracePt t="108160" x="5314950" y="4362450"/>
          <p14:tracePt t="108177" x="5327650" y="4381500"/>
          <p14:tracePt t="108194" x="5378450" y="4413250"/>
          <p14:tracePt t="108210" x="5397500" y="4432300"/>
          <p14:tracePt t="108227" x="5435600" y="4470400"/>
          <p14:tracePt t="108244" x="5448300" y="4495800"/>
          <p14:tracePt t="108260" x="5480050" y="4533900"/>
          <p14:tracePt t="108277" x="5492750" y="4572000"/>
          <p14:tracePt t="108294" x="5499100" y="4584700"/>
          <p14:tracePt t="108310" x="5511800" y="4635500"/>
          <p14:tracePt t="108327" x="5524500" y="4679950"/>
          <p14:tracePt t="108344" x="5524500" y="4705350"/>
          <p14:tracePt t="108359" x="5530850" y="4762500"/>
          <p14:tracePt t="108377" x="5530850" y="4787900"/>
          <p14:tracePt t="108394" x="5537200" y="4838700"/>
          <p14:tracePt t="108410" x="5537200" y="4857750"/>
          <p14:tracePt t="108410" x="5537200" y="4895850"/>
          <p14:tracePt t="108427" x="5537200" y="4914900"/>
          <p14:tracePt t="108443" x="5537200" y="4965700"/>
          <p14:tracePt t="108460" x="5530850" y="5003800"/>
          <p14:tracePt t="108477" x="5511800" y="5054600"/>
          <p14:tracePt t="108494" x="5486400" y="5105400"/>
          <p14:tracePt t="108511" x="5473700" y="5137150"/>
          <p14:tracePt t="108528" x="5435600" y="5187950"/>
          <p14:tracePt t="108544" x="5416550" y="5207000"/>
          <p14:tracePt t="108560" x="5384800" y="5245100"/>
          <p14:tracePt t="108577" x="5353050" y="5264150"/>
          <p14:tracePt t="108594" x="5302250" y="5302250"/>
          <p14:tracePt t="108610" x="5245100" y="5327650"/>
          <p14:tracePt t="108627" x="5219700" y="5340350"/>
          <p14:tracePt t="108643" x="5156200" y="5353050"/>
          <p14:tracePt t="108661" x="5137150" y="5353050"/>
          <p14:tracePt t="108677" x="5080000" y="5359400"/>
          <p14:tracePt t="108694" x="4991100" y="5359400"/>
          <p14:tracePt t="108710" x="4946650" y="5359400"/>
          <p14:tracePt t="108727" x="4838700" y="5359400"/>
          <p14:tracePt t="108744" x="4768850" y="5359400"/>
          <p14:tracePt t="108760" x="4660900" y="5359400"/>
          <p14:tracePt t="108778" x="4603750" y="5359400"/>
          <p14:tracePt t="108792" x="4527550" y="5359400"/>
          <p14:tracePt t="108809" x="4451350" y="5359400"/>
          <p14:tracePt t="108825" x="4406900" y="5359400"/>
          <p14:tracePt t="108842" x="4318000" y="5353050"/>
          <p14:tracePt t="108861" x="4222750" y="5327650"/>
          <p14:tracePt t="108877" x="4178300" y="5314950"/>
          <p14:tracePt t="108894" x="4083050" y="5264150"/>
          <p14:tracePt t="108909" x="4032250" y="5232400"/>
          <p14:tracePt t="108925" x="3956050" y="5168900"/>
          <p14:tracePt t="108942" x="3911600" y="5130800"/>
          <p14:tracePt t="108958" x="3822700" y="5048250"/>
          <p14:tracePt t="108993" x="3759200" y="4972050"/>
          <p14:tracePt t="108996" x="3721100" y="4927600"/>
          <p14:tracePt t="109009" x="3676650" y="4845050"/>
          <p14:tracePt t="109027" x="3638550" y="4762500"/>
          <p14:tracePt t="109044" x="3632200" y="4711700"/>
          <p14:tracePt t="109060" x="3613150" y="4610100"/>
          <p14:tracePt t="109077" x="3606800" y="4565650"/>
          <p14:tracePt t="109094" x="3606800" y="4476750"/>
          <p14:tracePt t="109110" x="3606800" y="4445000"/>
          <p14:tracePt t="109126" x="3606800" y="4375150"/>
          <p14:tracePt t="109143" x="3625850" y="4324350"/>
          <p14:tracePt t="109161" x="3644900" y="4298950"/>
          <p14:tracePt t="109177" x="3702050" y="4260850"/>
          <p14:tracePt t="109194" x="3733800" y="4248150"/>
          <p14:tracePt t="109211" x="3848100" y="4229100"/>
          <p14:tracePt t="109227" x="3981450" y="4222750"/>
          <p14:tracePt t="109243" x="4044950" y="4216400"/>
          <p14:tracePt t="109260" x="4210050" y="4216400"/>
          <p14:tracePt t="109277" x="4286250" y="4216400"/>
          <p14:tracePt t="109293" x="4445000" y="4216400"/>
          <p14:tracePt t="109310" x="4610100" y="4216400"/>
          <p14:tracePt t="109327" x="4686300" y="4216400"/>
          <p14:tracePt t="109344" x="4826000" y="4216400"/>
          <p14:tracePt t="109360" x="4902200" y="4216400"/>
          <p14:tracePt t="109377" x="5035550" y="4222750"/>
          <p14:tracePt t="109394" x="5175250" y="4241800"/>
          <p14:tracePt t="109410" x="5245100" y="4260850"/>
          <p14:tracePt t="109427" x="5372100" y="4311650"/>
          <p14:tracePt t="109443" x="5429250" y="4337050"/>
          <p14:tracePt t="109460" x="5524500" y="4394200"/>
          <p14:tracePt t="109478" x="5594350" y="4451350"/>
          <p14:tracePt t="109494" x="5626100" y="4483100"/>
          <p14:tracePt t="109510" x="5670550" y="4546600"/>
          <p14:tracePt t="109527" x="5702300" y="4610100"/>
          <p14:tracePt t="109545" x="5708650" y="4648200"/>
          <p14:tracePt t="109560" x="5727700" y="4730750"/>
          <p14:tracePt t="109577" x="5727700" y="4762500"/>
          <p14:tracePt t="109594" x="5734050" y="4864100"/>
          <p14:tracePt t="109611" x="5734050" y="4908550"/>
          <p14:tracePt t="109627" x="5721350" y="5010150"/>
          <p14:tracePt t="109643" x="5689600" y="5124450"/>
          <p14:tracePt t="109661" x="5676900" y="5168900"/>
          <p14:tracePt t="109677" x="5619750" y="5257800"/>
          <p14:tracePt t="109694" x="5594350" y="5295900"/>
          <p14:tracePt t="109710" x="5549900" y="5353050"/>
          <p14:tracePt t="109727" x="5518150" y="5365750"/>
          <p14:tracePt t="109727" x="5492750" y="5378450"/>
          <p14:tracePt t="109744" x="5454650" y="5391150"/>
          <p14:tracePt t="109760" x="5384800" y="5416550"/>
          <p14:tracePt t="109779" x="5346700" y="5422900"/>
          <p14:tracePt t="109794" x="5257800" y="5435600"/>
          <p14:tracePt t="109809" x="5219700" y="5441950"/>
          <p14:tracePt t="109825" x="5130800" y="5454650"/>
          <p14:tracePt t="109844" x="5067300" y="5461000"/>
          <p14:tracePt t="109860" x="5029200" y="5461000"/>
          <p14:tracePt t="109877" x="4933950" y="5461000"/>
          <p14:tracePt t="109894" x="4876800" y="5461000"/>
          <p14:tracePt t="109909" x="4768850" y="5461000"/>
          <p14:tracePt t="109925" x="4629150" y="5461000"/>
          <p14:tracePt t="109942" x="4572000" y="5461000"/>
          <p14:tracePt t="109960" x="4451350" y="5454650"/>
          <p14:tracePt t="109977" x="4362450" y="5441950"/>
          <p14:tracePt t="109994" x="4324350" y="5435600"/>
          <p14:tracePt t="110009" x="4241800" y="5410200"/>
          <p14:tracePt t="110027" x="4197350" y="5403850"/>
          <p14:tracePt t="110043" x="4114800" y="5391150"/>
          <p14:tracePt t="110060" x="4044950" y="5365750"/>
          <p14:tracePt t="110077" x="4006850" y="5353050"/>
          <p14:tracePt t="110094" x="3956050" y="5334000"/>
          <p14:tracePt t="110111" x="3943350" y="5327650"/>
          <p14:tracePt t="110127" x="3911600" y="5302250"/>
          <p14:tracePt t="110144" x="3898900" y="5289550"/>
          <p14:tracePt t="110159" x="3873500" y="5270500"/>
          <p14:tracePt t="110177" x="3860800" y="5238750"/>
          <p14:tracePt t="110194" x="3854450" y="5226050"/>
          <p14:tracePt t="110210" x="3854450" y="5194300"/>
          <p14:tracePt t="110227" x="3848100" y="5175250"/>
          <p14:tracePt t="110244" x="3848100" y="5143500"/>
          <p14:tracePt t="110260" x="3848100" y="5099050"/>
          <p14:tracePt t="110276" x="3854450" y="5073650"/>
          <p14:tracePt t="110293" x="3873500" y="5029200"/>
          <p14:tracePt t="110310" x="3879850" y="5003800"/>
          <p14:tracePt t="110327" x="3905250" y="4953000"/>
          <p14:tracePt t="110344" x="3943350" y="4895850"/>
          <p14:tracePt t="110360" x="3956050" y="4876800"/>
          <p14:tracePt t="110377" x="4000500" y="4832350"/>
          <p14:tracePt t="110393" x="4032250" y="4813300"/>
          <p14:tracePt t="110410" x="4108450" y="4762500"/>
          <p14:tracePt t="110427" x="4171950" y="4737100"/>
          <p14:tracePt t="110444" x="4203700" y="4724400"/>
          <p14:tracePt t="110460" x="4273550" y="4692650"/>
          <p14:tracePt t="110477" x="4292600" y="4686300"/>
          <p14:tracePt t="110495" x="4343400" y="4673600"/>
          <p14:tracePt t="110510" x="4413250" y="4660900"/>
          <p14:tracePt t="110527" x="4457700" y="4660900"/>
          <p14:tracePt t="110543" x="4572000" y="4654550"/>
          <p14:tracePt t="110561" x="4648200" y="4654550"/>
          <p14:tracePt t="110577" x="4775200" y="4654550"/>
          <p14:tracePt t="110594" x="4895850" y="4654550"/>
          <p14:tracePt t="110611" x="4953000" y="4654550"/>
          <p14:tracePt t="110627" x="5035550" y="4667250"/>
          <p14:tracePt t="110644" x="5073650" y="4686300"/>
          <p14:tracePt t="110660" x="5137150" y="4718050"/>
          <p14:tracePt t="110677" x="5213350" y="4762500"/>
          <p14:tracePt t="110694" x="5238750" y="4787900"/>
          <p14:tracePt t="110710" x="5289550" y="4838700"/>
          <p14:tracePt t="110727" x="5314950" y="4857750"/>
          <p14:tracePt t="110743" x="5340350" y="4895850"/>
          <p14:tracePt t="110760" x="5359400" y="4940300"/>
          <p14:tracePt t="110778" x="5365750" y="4953000"/>
          <p14:tracePt t="110794" x="5378450" y="4997450"/>
          <p14:tracePt t="110809" x="5384800" y="5016500"/>
          <p14:tracePt t="110825" x="5384800" y="5067300"/>
          <p14:tracePt t="110844" x="5384800" y="5086350"/>
          <p14:tracePt t="110860" x="5378450" y="5130800"/>
          <p14:tracePt t="110877" x="5346700" y="5187950"/>
          <p14:tracePt t="110894" x="5327650" y="5200650"/>
          <p14:tracePt t="110911" x="5270500" y="5232400"/>
          <p14:tracePt t="110925" x="5238750" y="5245100"/>
          <p14:tracePt t="110942" x="5175250" y="5264150"/>
          <p14:tracePt t="110961" x="5105400" y="5289550"/>
          <p14:tracePt t="110977" x="5080000" y="5295900"/>
          <p14:tracePt t="110994" x="5016500" y="5314950"/>
          <p14:tracePt t="111010" x="4946650" y="5327650"/>
          <p14:tracePt t="111027" x="4908550" y="5340350"/>
          <p14:tracePt t="111043" x="4832350" y="5346700"/>
          <p14:tracePt t="111060" x="4794250" y="5353050"/>
          <p14:tracePt t="111076" x="4730750" y="5353050"/>
          <p14:tracePt t="111094" x="4692650" y="5353050"/>
          <p14:tracePt t="111094" x="4648200" y="5353050"/>
          <p14:tracePt t="111111" x="4603750" y="5353050"/>
          <p14:tracePt t="111127" x="4508500" y="5353050"/>
          <p14:tracePt t="111143" x="4451350" y="5353050"/>
          <p14:tracePt t="111159" x="4343400" y="5340350"/>
          <p14:tracePt t="111177" x="4292600" y="5334000"/>
          <p14:tracePt t="111192" x="4203700" y="5302250"/>
          <p14:tracePt t="111210" x="4127500" y="5276850"/>
          <p14:tracePt t="111227" x="4089400" y="5257800"/>
          <p14:tracePt t="111243" x="4006850" y="5226050"/>
          <p14:tracePt t="111261" x="3968750" y="5213350"/>
          <p14:tracePt t="111277" x="3886200" y="5168900"/>
          <p14:tracePt t="111293" x="3810000" y="5124450"/>
          <p14:tracePt t="111309" x="3771900" y="5092700"/>
          <p14:tracePt t="111327" x="3702050" y="5029200"/>
          <p14:tracePt t="111344" x="3676650" y="5010150"/>
          <p14:tracePt t="111360" x="3638550" y="4972050"/>
          <p14:tracePt t="111377" x="3613150" y="4940300"/>
          <p14:tracePt t="111393" x="3606800" y="4927600"/>
          <p14:tracePt t="111411" x="3594100" y="4902200"/>
          <p14:tracePt t="111427" x="3594100" y="4883150"/>
          <p14:tracePt t="111443" x="3581400" y="4857750"/>
          <p14:tracePt t="111461" x="3575050" y="4819650"/>
          <p14:tracePt t="111477" x="3568700" y="4800600"/>
          <p14:tracePt t="111495" x="3568700" y="4775200"/>
          <p14:tracePt t="111510" x="3568700" y="4756150"/>
          <p14:tracePt t="111527" x="3568700" y="4724400"/>
          <p14:tracePt t="111544" x="3575050" y="4679950"/>
          <p14:tracePt t="111561" x="3581400" y="4654550"/>
          <p14:tracePt t="111576" x="3613150" y="4603750"/>
          <p14:tracePt t="111592" x="3619500" y="4584700"/>
          <p14:tracePt t="111610" x="3644900" y="4527550"/>
          <p14:tracePt t="111627" x="3676650" y="4483100"/>
          <p14:tracePt t="111644" x="3702050" y="4464050"/>
          <p14:tracePt t="111660" x="3759200" y="4413250"/>
          <p14:tracePt t="111677" x="3797300" y="4400550"/>
          <p14:tracePt t="111693" x="3860800" y="4362450"/>
          <p14:tracePt t="111710" x="3905250" y="4349750"/>
          <p14:tracePt t="111727" x="3930650" y="4349750"/>
          <p14:tracePt t="111743" x="3975100" y="4343400"/>
          <p14:tracePt t="111760" x="4006850" y="4343400"/>
          <p14:tracePt t="111777" x="4089400" y="4368800"/>
          <p14:tracePt t="111792" x="4133850" y="4381500"/>
          <p14:tracePt t="111808" x="4235450" y="4413250"/>
          <p14:tracePt t="111825" x="4343400" y="4464050"/>
          <p14:tracePt t="111842" x="4394200" y="4476750"/>
          <p14:tracePt t="111860" x="4476750" y="4508500"/>
          <p14:tracePt t="111878" x="4502150" y="4514850"/>
          <p14:tracePt t="111894" x="4552950" y="4540250"/>
          <p14:tracePt t="111909" x="4591050" y="4559300"/>
          <p14:tracePt t="111925" x="4603750" y="4578350"/>
          <p14:tracePt t="111942" x="4629150" y="4616450"/>
          <p14:tracePt t="111958" x="4641850" y="4641850"/>
          <p14:tracePt t="111977" x="4660900" y="4686300"/>
          <p14:tracePt t="111993" x="4673600" y="4749800"/>
          <p14:tracePt t="112011" x="4679950" y="4781550"/>
          <p14:tracePt t="112027" x="4692650" y="4876800"/>
          <p14:tracePt t="112043" x="4692650" y="4927600"/>
          <p14:tracePt t="112060" x="4699000" y="5041900"/>
          <p14:tracePt t="112077" x="4699000" y="5149850"/>
          <p14:tracePt t="112094" x="4692650" y="5187950"/>
          <p14:tracePt t="112109" x="4667250" y="5251450"/>
          <p14:tracePt t="112127" x="4648200" y="5270500"/>
          <p14:tracePt t="112144" x="4591050" y="5295900"/>
          <p14:tracePt t="112160" x="4514850" y="5308600"/>
          <p14:tracePt t="112177" x="4464050" y="5314950"/>
          <p14:tracePt t="112192" x="4368800" y="5314950"/>
          <p14:tracePt t="112210" x="4311650" y="5327650"/>
          <p14:tracePt t="112226" x="4191000" y="5327650"/>
          <p14:tracePt t="112243" x="4064000" y="5327650"/>
          <p14:tracePt t="112260" x="3994150" y="5327650"/>
          <p14:tracePt t="112277" x="3867150" y="5327650"/>
          <p14:tracePt t="112294" x="3810000" y="5327650"/>
          <p14:tracePt t="112310" x="3702050" y="5327650"/>
          <p14:tracePt t="112327" x="3657600" y="5327650"/>
          <p14:tracePt t="112343" x="3556000" y="5327650"/>
          <p14:tracePt t="112360" x="3467100" y="5314950"/>
          <p14:tracePt t="112377" x="3422650" y="5308600"/>
          <p14:tracePt t="112393" x="3327400" y="5283200"/>
          <p14:tracePt t="112410" x="3244850" y="5251450"/>
          <p14:tracePt t="112427" x="3219450" y="5238750"/>
          <p14:tracePt t="112444" x="3155950" y="5219700"/>
          <p14:tracePt t="112460" x="3130550" y="5207000"/>
          <p14:tracePt t="112477" x="3092450" y="5175250"/>
          <p14:tracePt t="112494" x="3073400" y="5156200"/>
          <p14:tracePt t="112494" x="3054350" y="5137150"/>
          <p14:tracePt t="112511" x="3028950" y="5111750"/>
          <p14:tracePt t="112527" x="2971800" y="5029200"/>
          <p14:tracePt t="112544" x="2952750" y="5003800"/>
          <p14:tracePt t="112560" x="2901950" y="4921250"/>
          <p14:tracePt t="112578" x="2882900" y="4883150"/>
          <p14:tracePt t="112593" x="2844800" y="4794250"/>
          <p14:tracePt t="112608" x="2825750" y="4705350"/>
          <p14:tracePt t="112625" x="2825750" y="4660900"/>
          <p14:tracePt t="112644" x="2825750" y="4584700"/>
          <p14:tracePt t="112660" x="2838450" y="4489450"/>
          <p14:tracePt t="112677" x="2844800" y="4457700"/>
          <p14:tracePt t="112694" x="2863850" y="4375150"/>
          <p14:tracePt t="112710" x="2870200" y="4349750"/>
          <p14:tracePt t="112726" x="2889250" y="4292600"/>
          <p14:tracePt t="112743" x="2908300" y="4260850"/>
          <p14:tracePt t="112761" x="2921000" y="4248150"/>
          <p14:tracePt t="112777" x="2946400" y="4222750"/>
          <p14:tracePt t="112795" x="2959100" y="4216400"/>
          <p14:tracePt t="112808" x="2997200" y="4197350"/>
          <p14:tracePt t="112825" x="3016250" y="4184650"/>
          <p14:tracePt t="112843" x="3060700" y="4171950"/>
          <p14:tracePt t="112860" x="3092450" y="4159250"/>
          <p14:tracePt t="112878" x="3111500" y="4152900"/>
          <p14:tracePt t="112894" x="3136900" y="4140200"/>
          <p14:tracePt t="112909" x="3143250" y="4140200"/>
          <p14:tracePt t="112925" x="3175000" y="4133850"/>
          <p14:tracePt t="112942" x="3225800" y="4127500"/>
          <p14:tracePt t="112960" x="3257550" y="4127500"/>
          <p14:tracePt t="112977" x="3346450" y="4127500"/>
          <p14:tracePt t="112994" x="3378200" y="4127500"/>
          <p14:tracePt t="113010" x="3454400" y="4127500"/>
          <p14:tracePt t="113028" x="3492500" y="4127500"/>
          <p14:tracePt t="113043" x="3505200" y="4127500"/>
          <p14:tracePt t="113484" x="3511550" y="4127500"/>
          <p14:tracePt t="113494" x="3517900" y="4127500"/>
          <p14:tracePt t="113514" x="3524250" y="4127500"/>
          <p14:tracePt t="113525" x="3536950" y="4127500"/>
          <p14:tracePt t="113546" x="3549650" y="4127500"/>
          <p14:tracePt t="113555" x="3562350" y="4127500"/>
          <p14:tracePt t="113559" x="3568700" y="4127500"/>
          <p14:tracePt t="113578" x="3587750" y="4127500"/>
          <p14:tracePt t="113580" x="3600450" y="4127500"/>
          <p14:tracePt t="113593" x="3632200" y="4127500"/>
          <p14:tracePt t="113609" x="3644900" y="4127500"/>
          <p14:tracePt t="113626" x="3676650" y="4127500"/>
          <p14:tracePt t="113643" x="3708400" y="4127500"/>
          <p14:tracePt t="113661" x="3721100" y="4127500"/>
          <p14:tracePt t="113678" x="3765550" y="4127500"/>
          <p14:tracePt t="113694" x="3790950" y="4127500"/>
          <p14:tracePt t="113711" x="3835400" y="4127500"/>
          <p14:tracePt t="113728" x="3905250" y="4127500"/>
          <p14:tracePt t="113745" x="3930650" y="4127500"/>
          <p14:tracePt t="113760" x="3994150" y="4127500"/>
          <p14:tracePt t="113778" x="4070350" y="4127500"/>
          <p14:tracePt t="113796" x="4114800" y="4127500"/>
          <p14:tracePt t="113809" x="4159250" y="4127500"/>
          <p14:tracePt t="113826" x="4267200" y="4127500"/>
          <p14:tracePt t="113844" x="4381500" y="4127500"/>
          <p14:tracePt t="113861" x="4432300" y="4127500"/>
          <p14:tracePt t="113880" x="4533900" y="4140200"/>
          <p14:tracePt t="113895" x="4635500" y="4159250"/>
          <p14:tracePt t="113912" x="4686300" y="4178300"/>
          <p14:tracePt t="113929" x="4768850" y="4197350"/>
          <p14:tracePt t="113946" x="4800600" y="4216400"/>
          <p14:tracePt t="113960" x="4864100" y="4229100"/>
          <p14:tracePt t="113977" x="4883150" y="4241800"/>
          <p14:tracePt t="113993" x="4908550" y="4248150"/>
          <p14:tracePt t="114009" x="4927600" y="4267200"/>
          <p14:tracePt t="114026" x="4946650" y="4286250"/>
          <p14:tracePt t="114045" x="4972050" y="4318000"/>
          <p14:tracePt t="114062" x="4991100" y="4337050"/>
          <p14:tracePt t="114078" x="5010150" y="4362450"/>
          <p14:tracePt t="114095" x="5035550" y="4400550"/>
          <p14:tracePt t="114111" x="5048250" y="4413250"/>
          <p14:tracePt t="114128" x="5060950" y="4419600"/>
          <p14:tracePt t="114145" x="5060950" y="4432300"/>
          <p14:tracePt t="114161" x="5067300" y="4438650"/>
          <p14:tracePt t="114447" x="5073650" y="4438650"/>
          <p14:tracePt t="114488" x="5080000" y="4438650"/>
          <p14:tracePt t="115008" x="5086350" y="4438650"/>
          <p14:tracePt t="115030" x="5092700" y="4438650"/>
          <p14:tracePt t="115051" x="5099050" y="4438650"/>
          <p14:tracePt t="115070" x="5105400" y="4438650"/>
          <p14:tracePt t="115092" x="5111750" y="4445000"/>
          <p14:tracePt t="115154" x="5118100" y="4445000"/>
          <p14:tracePt t="115195" x="5124450" y="4445000"/>
          <p14:tracePt t="115572" x="5130800" y="4445000"/>
          <p14:tracePt t="115634" x="5130800" y="4451350"/>
          <p14:tracePt t="116071" x="5137150" y="4457700"/>
          <p14:tracePt t="116113" x="5143500" y="4457700"/>
          <p14:tracePt t="116123" x="5143500" y="4464050"/>
          <p14:tracePt t="116144" x="5143500" y="4470400"/>
          <p14:tracePt t="116170" x="5143500" y="4476750"/>
          <p14:tracePt t="119402" x="5149850" y="4476750"/>
          <p14:tracePt t="120145" x="5156200" y="4483100"/>
          <p14:tracePt t="120186" x="5162550" y="4489450"/>
          <p14:tracePt t="121987" x="5149850" y="4489450"/>
          <p14:tracePt t="122003" x="5124450" y="4476750"/>
          <p14:tracePt t="122011" x="5073650" y="4445000"/>
          <p14:tracePt t="122013" x="4997450" y="4387850"/>
          <p14:tracePt t="122028" x="4673600" y="4159250"/>
          <p14:tracePt t="122045" x="4095750" y="3765550"/>
          <p14:tracePt t="122061" x="3784600" y="3530600"/>
          <p14:tracePt t="122078" x="3162300" y="3079750"/>
          <p14:tracePt t="122095" x="2730500" y="2736850"/>
          <p14:tracePt t="122111" x="2609850" y="2622550"/>
          <p14:tracePt t="122128" x="2463800" y="2444750"/>
          <p14:tracePt t="122145" x="2419350" y="2374900"/>
          <p14:tracePt t="122161" x="2368550" y="2235200"/>
          <p14:tracePt t="122178" x="2330450" y="2120900"/>
          <p14:tracePt t="122195" x="2311400" y="2076450"/>
          <p14:tracePt t="122211" x="2292350" y="2000250"/>
          <p14:tracePt t="122228" x="2286000" y="1974850"/>
          <p14:tracePt t="122245" x="2273300" y="1943100"/>
          <p14:tracePt t="122261" x="2266950" y="1924050"/>
          <p14:tracePt t="122278" x="2254250" y="1892300"/>
          <p14:tracePt t="122295" x="2247900" y="1873250"/>
          <p14:tracePt t="122311" x="2241550" y="1860550"/>
          <p14:tracePt t="122328" x="2235200" y="1854200"/>
          <p14:tracePt t="122453" x="2235200" y="1860550"/>
          <p14:tracePt t="122474" x="2235200" y="1866900"/>
          <p14:tracePt t="122484" x="2247900" y="1879600"/>
          <p14:tracePt t="122495" x="2266950" y="1898650"/>
          <p14:tracePt t="122495" x="2292350" y="1911350"/>
          <p14:tracePt t="122509" x="2406650" y="1962150"/>
          <p14:tracePt t="122526" x="2501900" y="1993900"/>
          <p14:tracePt t="122543" x="2711450" y="2063750"/>
          <p14:tracePt t="122561" x="3035300" y="2139950"/>
          <p14:tracePt t="122578" x="3181350" y="2159000"/>
          <p14:tracePt t="122595" x="3473450" y="2203450"/>
          <p14:tracePt t="122611" x="3594100" y="2209800"/>
          <p14:tracePt t="122627" x="3790950" y="2222500"/>
          <p14:tracePt t="122646" x="3854450" y="2222500"/>
          <p14:tracePt t="122661" x="3930650" y="2222500"/>
          <p14:tracePt t="122678" x="3949700" y="2222500"/>
          <p14:tracePt t="123159" x="0" y="0"/>
        </p14:tracePtLst>
      </p14:laserTraceLst>
    </p:ext>
  </p:extLs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468313" y="1341438"/>
            <a:ext cx="5437187" cy="505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en-GB" altLang="en-US" sz="2800" b="1">
                <a:solidFill>
                  <a:srgbClr val="FF0000"/>
                </a:solidFill>
              </a:rPr>
              <a:t>2H</a:t>
            </a:r>
            <a:r>
              <a:rPr lang="en-GB" altLang="en-US" sz="2800" b="1" baseline="-25000">
                <a:solidFill>
                  <a:srgbClr val="FF0000"/>
                </a:solidFill>
              </a:rPr>
              <a:t>2</a:t>
            </a:r>
            <a:r>
              <a:rPr lang="en-GB" altLang="en-US" sz="2800" b="1">
                <a:solidFill>
                  <a:srgbClr val="FF0000"/>
                </a:solidFill>
              </a:rPr>
              <a:t>O</a:t>
            </a:r>
            <a:r>
              <a:rPr lang="en-GB" altLang="en-US" sz="2800" b="1" baseline="-25000">
                <a:solidFill>
                  <a:srgbClr val="FF0000"/>
                </a:solidFill>
              </a:rPr>
              <a:t>2</a:t>
            </a:r>
            <a:r>
              <a:rPr lang="en-GB" altLang="en-US" sz="2800" b="1">
                <a:solidFill>
                  <a:srgbClr val="FF0000"/>
                </a:solidFill>
              </a:rPr>
              <a:t>(aq) </a:t>
            </a:r>
            <a:r>
              <a:rPr lang="en-GB" altLang="en-US" sz="2800" b="1">
                <a:solidFill>
                  <a:srgbClr val="FF0000"/>
                </a:solidFill>
                <a:cs typeface="Arial" charset="0"/>
              </a:rPr>
              <a:t>→ 2H</a:t>
            </a:r>
            <a:r>
              <a:rPr lang="en-GB" altLang="en-US" sz="2800" b="1" baseline="-25000">
                <a:solidFill>
                  <a:srgbClr val="FF0000"/>
                </a:solidFill>
                <a:cs typeface="Arial" charset="0"/>
              </a:rPr>
              <a:t>2</a:t>
            </a:r>
            <a:r>
              <a:rPr lang="en-GB" altLang="en-US" sz="2800" b="1">
                <a:solidFill>
                  <a:srgbClr val="FF0000"/>
                </a:solidFill>
                <a:cs typeface="Arial" charset="0"/>
              </a:rPr>
              <a:t>O(l) + O</a:t>
            </a:r>
            <a:r>
              <a:rPr lang="en-GB" altLang="en-US" sz="2800" b="1" baseline="-25000">
                <a:solidFill>
                  <a:srgbClr val="FF0000"/>
                </a:solidFill>
                <a:cs typeface="Arial" charset="0"/>
              </a:rPr>
              <a:t>2</a:t>
            </a:r>
            <a:r>
              <a:rPr lang="en-GB" altLang="en-US" sz="2800" b="1">
                <a:solidFill>
                  <a:srgbClr val="FF0000"/>
                </a:solidFill>
                <a:cs typeface="Arial" charset="0"/>
              </a:rPr>
              <a:t>(g)</a:t>
            </a:r>
          </a:p>
          <a:p>
            <a:pPr>
              <a:spcBef>
                <a:spcPct val="20000"/>
              </a:spcBef>
            </a:pPr>
            <a:endParaRPr lang="en-GB" altLang="en-US" sz="2800" b="1">
              <a:solidFill>
                <a:srgbClr val="FF0000"/>
              </a:solidFill>
              <a:cs typeface="Arial" charset="0"/>
            </a:endParaRPr>
          </a:p>
          <a:p>
            <a:pPr>
              <a:spcBef>
                <a:spcPct val="20000"/>
              </a:spcBef>
            </a:pPr>
            <a:r>
              <a:rPr lang="en-GB" altLang="en-US" sz="2400" b="1">
                <a:cs typeface="Arial" charset="0"/>
              </a:rPr>
              <a:t>Pr</a:t>
            </a:r>
            <a:r>
              <a:rPr lang="sr-Latn-CS" altLang="en-US" sz="2400" b="1">
                <a:cs typeface="Arial" charset="0"/>
              </a:rPr>
              <a:t>ed</a:t>
            </a:r>
            <a:r>
              <a:rPr lang="en-GB" altLang="en-US" sz="2400" b="1">
                <a:cs typeface="Arial" charset="0"/>
              </a:rPr>
              <a:t>-</a:t>
            </a:r>
            <a:r>
              <a:rPr lang="sr-Latn-CS" altLang="en-US" sz="2400" b="1">
                <a:cs typeface="Arial" charset="0"/>
              </a:rPr>
              <a:t>ravnoteža</a:t>
            </a:r>
            <a:endParaRPr lang="en-GB" altLang="en-US" sz="2400" b="1">
              <a:cs typeface="Arial" charset="0"/>
            </a:endParaRPr>
          </a:p>
          <a:p>
            <a:pPr>
              <a:spcBef>
                <a:spcPct val="20000"/>
              </a:spcBef>
            </a:pPr>
            <a:endParaRPr lang="en-GB" altLang="en-US" sz="2800" b="1">
              <a:cs typeface="Arial" charset="0"/>
            </a:endParaRPr>
          </a:p>
          <a:p>
            <a:pPr>
              <a:spcBef>
                <a:spcPct val="20000"/>
              </a:spcBef>
            </a:pPr>
            <a:r>
              <a:rPr lang="en-GB" altLang="en-US" sz="2800" b="1">
                <a:cs typeface="Arial" charset="0"/>
              </a:rPr>
              <a:t>H</a:t>
            </a:r>
            <a:r>
              <a:rPr lang="en-GB" altLang="en-US" sz="2800" b="1" baseline="-25000">
                <a:cs typeface="Arial" charset="0"/>
              </a:rPr>
              <a:t>3</a:t>
            </a:r>
            <a:r>
              <a:rPr lang="en-GB" altLang="en-US" sz="2800" b="1">
                <a:cs typeface="Arial" charset="0"/>
              </a:rPr>
              <a:t>O</a:t>
            </a:r>
            <a:r>
              <a:rPr lang="en-GB" altLang="en-US" sz="3600" b="1" baseline="30000">
                <a:cs typeface="Arial" charset="0"/>
              </a:rPr>
              <a:t>+</a:t>
            </a:r>
            <a:r>
              <a:rPr lang="en-GB" altLang="en-US" sz="2800" b="1">
                <a:cs typeface="Arial" charset="0"/>
              </a:rPr>
              <a:t> + H</a:t>
            </a:r>
            <a:r>
              <a:rPr lang="en-GB" altLang="en-US" sz="2800" b="1" baseline="-25000">
                <a:cs typeface="Arial" charset="0"/>
              </a:rPr>
              <a:t>2</a:t>
            </a:r>
            <a:r>
              <a:rPr lang="en-GB" altLang="en-US" sz="2800" b="1">
                <a:cs typeface="Arial" charset="0"/>
              </a:rPr>
              <a:t>O</a:t>
            </a:r>
            <a:r>
              <a:rPr lang="en-GB" altLang="en-US" sz="2800" b="1" baseline="-25000">
                <a:cs typeface="Arial" charset="0"/>
              </a:rPr>
              <a:t>2</a:t>
            </a:r>
            <a:r>
              <a:rPr lang="en-GB" altLang="en-US" sz="2800" b="1">
                <a:cs typeface="Arial" charset="0"/>
              </a:rPr>
              <a:t> ↔ H</a:t>
            </a:r>
            <a:r>
              <a:rPr lang="en-GB" altLang="en-US" sz="2800" b="1" baseline="-25000">
                <a:cs typeface="Arial" charset="0"/>
              </a:rPr>
              <a:t>3</a:t>
            </a:r>
            <a:r>
              <a:rPr lang="en-GB" altLang="en-US" sz="2800" b="1">
                <a:cs typeface="Arial" charset="0"/>
              </a:rPr>
              <a:t>0</a:t>
            </a:r>
            <a:r>
              <a:rPr lang="en-GB" altLang="en-US" sz="2800" b="1" baseline="-25000">
                <a:cs typeface="Arial" charset="0"/>
              </a:rPr>
              <a:t>2</a:t>
            </a:r>
            <a:r>
              <a:rPr lang="en-GB" altLang="en-US" sz="3600" b="1" baseline="30000">
                <a:cs typeface="Arial" charset="0"/>
              </a:rPr>
              <a:t>+</a:t>
            </a:r>
            <a:r>
              <a:rPr lang="en-GB" altLang="en-US" sz="2800" b="1">
                <a:cs typeface="Arial" charset="0"/>
              </a:rPr>
              <a:t> + H</a:t>
            </a:r>
            <a:r>
              <a:rPr lang="en-GB" altLang="en-US" sz="2800" b="1" baseline="-25000">
                <a:cs typeface="Arial" charset="0"/>
              </a:rPr>
              <a:t>2</a:t>
            </a:r>
            <a:r>
              <a:rPr lang="en-GB" altLang="en-US" sz="2800" b="1">
                <a:cs typeface="Arial" charset="0"/>
              </a:rPr>
              <a:t>O</a:t>
            </a:r>
          </a:p>
          <a:p>
            <a:pPr>
              <a:spcBef>
                <a:spcPct val="20000"/>
              </a:spcBef>
            </a:pPr>
            <a:endParaRPr lang="en-GB" altLang="en-US" sz="2800" b="1">
              <a:cs typeface="Arial" charset="0"/>
            </a:endParaRPr>
          </a:p>
          <a:p>
            <a:pPr>
              <a:spcBef>
                <a:spcPct val="20000"/>
              </a:spcBef>
            </a:pPr>
            <a:r>
              <a:rPr lang="en-GB" altLang="en-US" sz="2800" b="1">
                <a:cs typeface="Arial" charset="0"/>
              </a:rPr>
              <a:t>H</a:t>
            </a:r>
            <a:r>
              <a:rPr lang="en-GB" altLang="en-US" sz="2800" b="1" baseline="-25000">
                <a:cs typeface="Arial" charset="0"/>
              </a:rPr>
              <a:t>3</a:t>
            </a:r>
            <a:r>
              <a:rPr lang="en-GB" altLang="en-US" sz="2800" b="1">
                <a:cs typeface="Arial" charset="0"/>
              </a:rPr>
              <a:t>O</a:t>
            </a:r>
            <a:r>
              <a:rPr lang="en-GB" altLang="en-US" sz="2800" b="1" baseline="-25000">
                <a:cs typeface="Arial" charset="0"/>
              </a:rPr>
              <a:t>2</a:t>
            </a:r>
            <a:r>
              <a:rPr lang="en-GB" altLang="en-US" sz="3600" b="1" baseline="30000">
                <a:cs typeface="Arial" charset="0"/>
              </a:rPr>
              <a:t>+</a:t>
            </a:r>
            <a:r>
              <a:rPr lang="en-GB" altLang="en-US" sz="2800" b="1">
                <a:cs typeface="Arial" charset="0"/>
              </a:rPr>
              <a:t> + Br</a:t>
            </a:r>
            <a:r>
              <a:rPr lang="en-GB" altLang="en-US" sz="3600" b="1" baseline="30000">
                <a:cs typeface="Arial" charset="0"/>
              </a:rPr>
              <a:t> - </a:t>
            </a:r>
            <a:r>
              <a:rPr lang="en-GB" altLang="en-US" sz="2800" b="1"/>
              <a:t>→ HOBr + H</a:t>
            </a:r>
            <a:r>
              <a:rPr lang="en-GB" altLang="en-US" sz="2800" b="1" baseline="-25000"/>
              <a:t>2</a:t>
            </a:r>
            <a:r>
              <a:rPr lang="en-GB" altLang="en-US" sz="2800" b="1"/>
              <a:t>O</a:t>
            </a:r>
          </a:p>
          <a:p>
            <a:pPr>
              <a:spcBef>
                <a:spcPct val="20000"/>
              </a:spcBef>
            </a:pPr>
            <a:endParaRPr lang="en-GB" altLang="en-US" sz="2800" b="1"/>
          </a:p>
          <a:p>
            <a:pPr>
              <a:spcBef>
                <a:spcPct val="20000"/>
              </a:spcBef>
            </a:pPr>
            <a:endParaRPr lang="sr-Latn-CS" altLang="en-US" sz="2800" b="1"/>
          </a:p>
          <a:p>
            <a:pPr>
              <a:spcBef>
                <a:spcPct val="20000"/>
              </a:spcBef>
            </a:pPr>
            <a:r>
              <a:rPr lang="en-GB" altLang="en-US" sz="2800" b="1"/>
              <a:t>HOBr + H</a:t>
            </a:r>
            <a:r>
              <a:rPr lang="en-GB" altLang="en-US" sz="2800" b="1" baseline="-25000"/>
              <a:t>2</a:t>
            </a:r>
            <a:r>
              <a:rPr lang="en-GB" altLang="en-US" sz="2800" b="1"/>
              <a:t>O</a:t>
            </a:r>
            <a:r>
              <a:rPr lang="en-GB" altLang="en-US" sz="2800" b="1" baseline="-25000"/>
              <a:t>2</a:t>
            </a:r>
            <a:r>
              <a:rPr lang="en-GB" altLang="en-US" sz="2800" b="1"/>
              <a:t> → H</a:t>
            </a:r>
            <a:r>
              <a:rPr lang="en-GB" altLang="en-US" sz="2800" b="1" baseline="-25000"/>
              <a:t>3</a:t>
            </a:r>
            <a:r>
              <a:rPr lang="en-GB" altLang="en-US" sz="2800" b="1"/>
              <a:t>O</a:t>
            </a:r>
            <a:r>
              <a:rPr lang="en-GB" altLang="en-US" sz="3600" b="1" baseline="30000"/>
              <a:t>+</a:t>
            </a:r>
            <a:r>
              <a:rPr lang="en-GB" altLang="en-US" sz="2800" b="1"/>
              <a:t> + O</a:t>
            </a:r>
            <a:r>
              <a:rPr lang="en-GB" altLang="en-US" sz="2800" b="1" baseline="-25000"/>
              <a:t>2</a:t>
            </a:r>
            <a:r>
              <a:rPr lang="en-GB" altLang="en-US" sz="2800" b="1"/>
              <a:t> + Br</a:t>
            </a:r>
            <a:r>
              <a:rPr lang="en-GB" altLang="en-US" sz="3600" b="1" baseline="30000"/>
              <a:t>-</a:t>
            </a:r>
          </a:p>
        </p:txBody>
      </p:sp>
      <p:sp>
        <p:nvSpPr>
          <p:cNvPr id="24579" name="Rectangle 4"/>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24580" name="Object 5"/>
          <p:cNvGraphicFramePr>
            <a:graphicFrameLocks noChangeAspect="1"/>
          </p:cNvGraphicFramePr>
          <p:nvPr/>
        </p:nvGraphicFramePr>
        <p:xfrm>
          <a:off x="6011863" y="3068638"/>
          <a:ext cx="2808287" cy="990600"/>
        </p:xfrm>
        <a:graphic>
          <a:graphicData uri="http://schemas.openxmlformats.org/presentationml/2006/ole">
            <mc:AlternateContent xmlns:mc="http://schemas.openxmlformats.org/markup-compatibility/2006">
              <mc:Choice xmlns:v="urn:schemas-microsoft-com:vml" Requires="v">
                <p:oleObj spid="_x0000_s24597" name="Equation" r:id="rId5" imgW="1295400" imgH="457200" progId="Equation.3">
                  <p:embed/>
                </p:oleObj>
              </mc:Choice>
              <mc:Fallback>
                <p:oleObj name="Equation" r:id="rId5" imgW="1295400" imgH="4572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1863" y="3068638"/>
                        <a:ext cx="280828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1" name="Rectangle 6"/>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24582" name="Object 7"/>
          <p:cNvGraphicFramePr>
            <a:graphicFrameLocks noChangeAspect="1"/>
          </p:cNvGraphicFramePr>
          <p:nvPr/>
        </p:nvGraphicFramePr>
        <p:xfrm>
          <a:off x="5651500" y="4292600"/>
          <a:ext cx="3059113" cy="614363"/>
        </p:xfrm>
        <a:graphic>
          <a:graphicData uri="http://schemas.openxmlformats.org/presentationml/2006/ole">
            <mc:AlternateContent xmlns:mc="http://schemas.openxmlformats.org/markup-compatibility/2006">
              <mc:Choice xmlns:v="urn:schemas-microsoft-com:vml" Requires="v">
                <p:oleObj spid="_x0000_s24598" name="Equation" r:id="rId7" imgW="1193800" imgH="241300" progId="Equation.3">
                  <p:embed/>
                </p:oleObj>
              </mc:Choice>
              <mc:Fallback>
                <p:oleObj name="Equation" r:id="rId7" imgW="1193800" imgH="241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4292600"/>
                        <a:ext cx="3059113"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Text Box 8"/>
          <p:cNvSpPr txBox="1">
            <a:spLocks noChangeArrowheads="1"/>
          </p:cNvSpPr>
          <p:nvPr/>
        </p:nvSpPr>
        <p:spPr bwMode="auto">
          <a:xfrm>
            <a:off x="6553200" y="5943600"/>
            <a:ext cx="131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sr-Latn-CS" altLang="en-US" sz="2400" b="1"/>
              <a:t>Vrlo brz</a:t>
            </a:r>
            <a:endParaRPr lang="en-GB" altLang="en-US" sz="2400" b="1"/>
          </a:p>
        </p:txBody>
      </p:sp>
      <p:sp>
        <p:nvSpPr>
          <p:cNvPr id="24584" name="Text Box 9"/>
          <p:cNvSpPr txBox="1">
            <a:spLocks noChangeArrowheads="1"/>
          </p:cNvSpPr>
          <p:nvPr/>
        </p:nvSpPr>
        <p:spPr bwMode="auto">
          <a:xfrm>
            <a:off x="2362200" y="4800600"/>
            <a:ext cx="2955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sr-Latn-CS" altLang="en-US" sz="2400" b="1">
                <a:solidFill>
                  <a:srgbClr val="410E82"/>
                </a:solidFill>
              </a:rPr>
              <a:t>Od</a:t>
            </a:r>
            <a:r>
              <a:rPr lang="en-GB" altLang="en-US" sz="2400" b="1">
                <a:solidFill>
                  <a:srgbClr val="410E82"/>
                </a:solidFill>
              </a:rPr>
              <a:t>lu</a:t>
            </a:r>
            <a:r>
              <a:rPr lang="sr-Latn-CS" altLang="en-US" sz="2400" b="1">
                <a:solidFill>
                  <a:srgbClr val="410E82"/>
                </a:solidFill>
              </a:rPr>
              <a:t>čujuci </a:t>
            </a:r>
            <a:r>
              <a:rPr lang="en-GB" altLang="en-US" sz="2400" b="1">
                <a:solidFill>
                  <a:srgbClr val="410E82"/>
                </a:solidFill>
              </a:rPr>
              <a:t>S</a:t>
            </a:r>
            <a:r>
              <a:rPr lang="sr-Latn-CS" altLang="en-US" sz="2400" b="1">
                <a:solidFill>
                  <a:srgbClr val="410E82"/>
                </a:solidFill>
              </a:rPr>
              <a:t>tupanj</a:t>
            </a:r>
            <a:endParaRPr lang="en-GB" altLang="en-US" sz="2400" b="1">
              <a:solidFill>
                <a:srgbClr val="410E82"/>
              </a:solidFill>
            </a:endParaRPr>
          </a:p>
        </p:txBody>
      </p:sp>
      <p:sp>
        <p:nvSpPr>
          <p:cNvPr id="24585" name="Text Box 10"/>
          <p:cNvSpPr txBox="1">
            <a:spLocks noChangeArrowheads="1"/>
          </p:cNvSpPr>
          <p:nvPr/>
        </p:nvSpPr>
        <p:spPr bwMode="auto">
          <a:xfrm>
            <a:off x="6400800" y="4876800"/>
            <a:ext cx="198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endParaRPr lang="en-US" altLang="en-US"/>
          </a:p>
        </p:txBody>
      </p:sp>
      <p:sp>
        <p:nvSpPr>
          <p:cNvPr id="24586" name="Text Box 11"/>
          <p:cNvSpPr txBox="1">
            <a:spLocks noChangeArrowheads="1"/>
          </p:cNvSpPr>
          <p:nvPr/>
        </p:nvSpPr>
        <p:spPr bwMode="auto">
          <a:xfrm>
            <a:off x="6553200" y="48006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sr-Latn-CS" altLang="en-US" sz="2400">
                <a:solidFill>
                  <a:schemeClr val="accent2"/>
                </a:solidFill>
              </a:rPr>
              <a:t>spor</a:t>
            </a:r>
            <a:endParaRPr lang="en-US" altLang="en-US" sz="2400">
              <a:solidFill>
                <a:schemeClr val="accent2"/>
              </a:solidFill>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58241"/>
    </mc:Choice>
    <mc:Fallback xmlns="">
      <p:transition spd="slow" advTm="58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5853" x="1206500" y="1593850"/>
          <p14:tracePt t="5865" x="565150" y="1593850"/>
          <p14:tracePt t="5874" x="82550" y="1593850"/>
          <p14:tracePt t="5885" x="0" y="1593850"/>
          <p14:tracePt t="5904" x="12700" y="1593850"/>
          <p14:tracePt t="5915" x="107950" y="1593850"/>
          <p14:tracePt t="5923" x="254000" y="1593850"/>
          <p14:tracePt t="5930" x="457200" y="1593850"/>
          <p14:tracePt t="5947" x="787400" y="1593850"/>
          <p14:tracePt t="5965" x="958850" y="1593850"/>
          <p14:tracePt t="5982" x="977900" y="1593850"/>
          <p14:tracePt t="5998" x="971550" y="1593850"/>
          <p14:tracePt t="6014" x="946150" y="1593850"/>
          <p14:tracePt t="6032" x="933450" y="1593850"/>
          <p14:tracePt t="6164" x="939800" y="1593850"/>
          <p14:tracePt t="6176" x="946150" y="1593850"/>
          <p14:tracePt t="6186" x="958850" y="1600200"/>
          <p14:tracePt t="6190" x="984250" y="1619250"/>
          <p14:tracePt t="6198" x="1028700" y="1651000"/>
          <p14:tracePt t="6215" x="1149350" y="1758950"/>
          <p14:tracePt t="6232" x="1333500" y="1898650"/>
          <p14:tracePt t="6248" x="1466850" y="1987550"/>
          <p14:tracePt t="6265" x="1854200" y="2190750"/>
          <p14:tracePt t="6282" x="2070100" y="2311400"/>
          <p14:tracePt t="6298" x="2584450" y="2584450"/>
          <p14:tracePt t="6315" x="3124200" y="2876550"/>
          <p14:tracePt t="6332" x="3340100" y="3009900"/>
          <p14:tracePt t="6349" x="3651250" y="3232150"/>
          <p14:tracePt t="6365" x="3797300" y="3346450"/>
          <p14:tracePt t="6382" x="3835400" y="3397250"/>
          <p14:tracePt t="6398" x="3873500" y="3467100"/>
          <p14:tracePt t="6415" x="3892550" y="3517900"/>
          <p14:tracePt t="6431" x="3911600" y="3619500"/>
          <p14:tracePt t="6448" x="3930650" y="3676650"/>
          <p14:tracePt t="6465" x="3943350" y="3778250"/>
          <p14:tracePt t="6482" x="3911600" y="3860800"/>
          <p14:tracePt t="6498" x="3854450" y="3905250"/>
          <p14:tracePt t="6515" x="3702050" y="3981450"/>
          <p14:tracePt t="6534" x="3524250" y="4044950"/>
          <p14:tracePt t="6564" x="3435350" y="4070350"/>
          <p14:tracePt t="6564" x="3378200" y="4089400"/>
          <p14:tracePt t="6580" x="3340100" y="4102100"/>
          <p14:tracePt t="6641" x="3333750" y="4102100"/>
          <p14:tracePt t="6656" x="3321050" y="4102100"/>
          <p14:tracePt t="6656" x="3289300" y="4095750"/>
          <p14:tracePt t="6664" x="3251200" y="4083050"/>
          <p14:tracePt t="6680" x="3130550" y="4064000"/>
          <p14:tracePt t="6697" x="2946400" y="4038600"/>
          <p14:tracePt t="6715" x="2844800" y="4038600"/>
          <p14:tracePt t="6732" x="2660650" y="4032250"/>
          <p14:tracePt t="6749" x="2578100" y="4032250"/>
          <p14:tracePt t="6763" x="2419350" y="4038600"/>
          <p14:tracePt t="6780" x="2355850" y="4057650"/>
          <p14:tracePt t="6797" x="2209800" y="4083050"/>
          <p14:tracePt t="6813" x="2063750" y="4121150"/>
          <p14:tracePt t="6830" x="1981200" y="4121150"/>
          <p14:tracePt t="6847" x="1797050" y="4121150"/>
          <p14:tracePt t="6863" x="1587500" y="4076700"/>
          <p14:tracePt t="6883" x="1498600" y="4051300"/>
          <p14:tracePt t="6898" x="1339850" y="4000500"/>
          <p14:tracePt t="6915" x="1295400" y="3975100"/>
          <p14:tracePt t="6931" x="1231900" y="3956050"/>
          <p14:tracePt t="6948" x="1193800" y="3949700"/>
          <p14:tracePt t="6965" x="1168400" y="3949700"/>
          <p14:tracePt t="6983" x="1104900" y="3949700"/>
          <p14:tracePt t="6999" x="1047750" y="3949700"/>
          <p14:tracePt t="7016" x="939800" y="3949700"/>
          <p14:tracePt t="7033" x="838200" y="3949700"/>
          <p14:tracePt t="7048" x="819150" y="3949700"/>
          <p14:tracePt t="7066" x="800100" y="3949700"/>
          <p14:tracePt t="7150" x="800100" y="3943350"/>
          <p14:tracePt t="7191" x="800100" y="3937000"/>
          <p14:tracePt t="7314" x="806450" y="3937000"/>
          <p14:tracePt t="7345" x="812800" y="3937000"/>
          <p14:tracePt t="7366" x="819150" y="3937000"/>
          <p14:tracePt t="7379" x="825500" y="3937000"/>
          <p14:tracePt t="7407" x="831850" y="3937000"/>
          <p14:tracePt t="7438" x="838200" y="3937000"/>
          <p14:tracePt t="7459" x="844550" y="3937000"/>
          <p14:tracePt t="7470" x="850900" y="3937000"/>
          <p14:tracePt t="7501" x="857250" y="3937000"/>
          <p14:tracePt t="7523" x="863600" y="3937000"/>
          <p14:tracePt t="7542" x="869950" y="3937000"/>
          <p14:tracePt t="7583" x="876300" y="3937000"/>
          <p14:tracePt t="7695" x="882650" y="3937000"/>
          <p14:tracePt t="7748" x="889000" y="3937000"/>
          <p14:tracePt t="7768" x="895350" y="3937000"/>
          <p14:tracePt t="8064" x="901700" y="3937000"/>
          <p14:tracePt t="8136" x="908050" y="3937000"/>
          <p14:tracePt t="8146" x="920750" y="3943350"/>
          <p14:tracePt t="8168" x="933450" y="3943350"/>
          <p14:tracePt t="8170" x="952500" y="3943350"/>
          <p14:tracePt t="8183" x="990600" y="3943350"/>
          <p14:tracePt t="8199" x="1022350" y="3943350"/>
          <p14:tracePt t="8216" x="1092200" y="3943350"/>
          <p14:tracePt t="8233" x="1123950" y="3943350"/>
          <p14:tracePt t="8249" x="1193800" y="3943350"/>
          <p14:tracePt t="8266" x="1250950" y="3943350"/>
          <p14:tracePt t="8283" x="1276350" y="3943350"/>
          <p14:tracePt t="8300" x="1308100" y="3943350"/>
          <p14:tracePt t="8316" x="1339850" y="3943350"/>
          <p14:tracePt t="8334" x="1352550" y="3943350"/>
          <p14:tracePt t="8348" x="1390650" y="3943350"/>
          <p14:tracePt t="8366" x="1416050" y="3943350"/>
          <p14:tracePt t="8383" x="1479550" y="3943350"/>
          <p14:tracePt t="8399" x="1549400" y="3943350"/>
          <p14:tracePt t="8416" x="1581150" y="3943350"/>
          <p14:tracePt t="8433" x="1657350" y="3943350"/>
          <p14:tracePt t="8449" x="1682750" y="3943350"/>
          <p14:tracePt t="8465" x="1739900" y="3943350"/>
          <p14:tracePt t="8483" x="1797050" y="3943350"/>
          <p14:tracePt t="8500" x="1828800" y="3943350"/>
          <p14:tracePt t="8516" x="1917700" y="3943350"/>
          <p14:tracePt t="8534" x="1981200" y="3943350"/>
          <p14:tracePt t="8550" x="2114550" y="3943350"/>
          <p14:tracePt t="8564" x="2178050" y="3943350"/>
          <p14:tracePt t="8581" x="2298700" y="3943350"/>
          <p14:tracePt t="8597" x="2419350" y="3943350"/>
          <p14:tracePt t="8614" x="2482850" y="3943350"/>
          <p14:tracePt t="8633" x="2616200" y="3943350"/>
          <p14:tracePt t="8649" x="2679700" y="3943350"/>
          <p14:tracePt t="8665" x="2819400" y="3943350"/>
          <p14:tracePt t="8681" x="2882900" y="3943350"/>
          <p14:tracePt t="8698" x="3003550" y="3943350"/>
          <p14:tracePt t="8716" x="3105150" y="3943350"/>
          <p14:tracePt t="8733" x="3149600" y="3943350"/>
          <p14:tracePt t="8749" x="3225800" y="3943350"/>
          <p14:tracePt t="8765" x="3295650" y="3943350"/>
          <p14:tracePt t="8783" x="3327400" y="3943350"/>
          <p14:tracePt t="8799" x="3365500" y="3943350"/>
          <p14:tracePt t="8816" x="3378200" y="3943350"/>
          <p14:tracePt t="8833" x="3390900" y="3943350"/>
          <p14:tracePt t="9424" x="3384550" y="3943350"/>
          <p14:tracePt t="9445" x="3365500" y="3943350"/>
          <p14:tracePt t="9455" x="3333750" y="3943350"/>
          <p14:tracePt t="9465" x="3289300" y="3943350"/>
          <p14:tracePt t="9475" x="3225800" y="3943350"/>
          <p14:tracePt t="9486" x="3028950" y="3930650"/>
          <p14:tracePt t="9498" x="2921000" y="3930650"/>
          <p14:tracePt t="9516" x="2692400" y="3911600"/>
          <p14:tracePt t="9534" x="2501900" y="3905250"/>
          <p14:tracePt t="9564" x="2413000" y="3892550"/>
          <p14:tracePt t="9565" x="2279650" y="3892550"/>
          <p14:tracePt t="9581" x="2228850" y="3892550"/>
          <p14:tracePt t="9598" x="2127250" y="3892550"/>
          <p14:tracePt t="9614" x="2063750" y="3892550"/>
          <p14:tracePt t="9632" x="2044700" y="3892550"/>
          <p14:tracePt t="9647" x="2012950" y="3892550"/>
          <p14:tracePt t="9745" x="2006600" y="3892550"/>
          <p14:tracePt t="9766" x="2000250" y="3892550"/>
          <p14:tracePt t="9899" x="2006600" y="3892550"/>
          <p14:tracePt t="9912" x="2012950" y="3892550"/>
          <p14:tracePt t="9914" x="2032000" y="3892550"/>
          <p14:tracePt t="9933" x="2057400" y="3892550"/>
          <p14:tracePt t="9935" x="2089150" y="3892550"/>
          <p14:tracePt t="9950" x="2178050" y="3892550"/>
          <p14:tracePt t="9966" x="2273300" y="3892550"/>
          <p14:tracePt t="9983" x="2330450" y="3892550"/>
          <p14:tracePt t="9998" x="2419350" y="3892550"/>
          <p14:tracePt t="10016" x="2451100" y="3892550"/>
          <p14:tracePt t="10032" x="2501900" y="3892550"/>
          <p14:tracePt t="10049" x="2527300" y="3892550"/>
          <p14:tracePt t="10066" x="2565400" y="3892550"/>
          <p14:tracePt t="10083" x="2609850" y="3892550"/>
          <p14:tracePt t="10099" x="2628900" y="3892550"/>
          <p14:tracePt t="10115" x="2673350" y="3892550"/>
          <p14:tracePt t="10133" x="2698750" y="3892550"/>
          <p14:tracePt t="10148" x="2749550" y="3892550"/>
          <p14:tracePt t="10166" x="2806700" y="3892550"/>
          <p14:tracePt t="10183" x="2825750" y="3892550"/>
          <p14:tracePt t="10199" x="2882900" y="3892550"/>
          <p14:tracePt t="10216" x="2914650" y="3892550"/>
          <p14:tracePt t="10233" x="2971800" y="3892550"/>
          <p14:tracePt t="10249" x="2997200" y="3892550"/>
          <p14:tracePt t="10265" x="3041650" y="3892550"/>
          <p14:tracePt t="10283" x="3073400" y="3892550"/>
          <p14:tracePt t="10300" x="3092450" y="3892550"/>
          <p14:tracePt t="10316" x="3124200" y="3892550"/>
          <p14:tracePt t="10333" x="3168650" y="3892550"/>
          <p14:tracePt t="10349" x="3194050" y="3892550"/>
          <p14:tracePt t="10366" x="3257550" y="3892550"/>
          <p14:tracePt t="10383" x="3295650" y="3892550"/>
          <p14:tracePt t="10399" x="3346450" y="3892550"/>
          <p14:tracePt t="10416" x="3384550" y="3892550"/>
          <p14:tracePt t="10433" x="3441700" y="3892550"/>
          <p14:tracePt t="10449" x="3505200" y="3892550"/>
          <p14:tracePt t="10466" x="3543300" y="3892550"/>
          <p14:tracePt t="10483" x="3638550" y="3892550"/>
          <p14:tracePt t="10499" x="3727450" y="3892550"/>
          <p14:tracePt t="10516" x="3771900" y="3892550"/>
          <p14:tracePt t="10532" x="3829050" y="3892550"/>
          <p14:tracePt t="10550" x="3854450" y="3892550"/>
          <p14:tracePt t="10566" x="3879850" y="3892550"/>
          <p14:tracePt t="10583" x="3898900" y="3892550"/>
          <p14:tracePt t="10601" x="3911600" y="3892550"/>
          <p14:tracePt t="10616" x="3937000" y="3892550"/>
          <p14:tracePt t="10631" x="3937000" y="3886200"/>
          <p14:tracePt t="10647" x="3956050" y="3879850"/>
          <p14:tracePt t="10816" x="3949700" y="3879850"/>
          <p14:tracePt t="10825" x="3943350" y="3879850"/>
          <p14:tracePt t="10846" x="3930650" y="3879850"/>
          <p14:tracePt t="10857" x="3924300" y="3879850"/>
          <p14:tracePt t="10868" x="3917950" y="3879850"/>
          <p14:tracePt t="10870" x="3911600" y="3879850"/>
          <p14:tracePt t="10883" x="3905250" y="3879850"/>
          <p14:tracePt t="12507" x="3911600" y="3879850"/>
          <p14:tracePt t="12527" x="3917950" y="3879850"/>
          <p14:tracePt t="12569" x="3930650" y="3879850"/>
          <p14:tracePt t="12579" x="3937000" y="3879850"/>
          <p14:tracePt t="12590" x="3962400" y="3873500"/>
          <p14:tracePt t="12600" x="3987800" y="3873500"/>
          <p14:tracePt t="12601" x="4019550" y="3873500"/>
          <p14:tracePt t="12614" x="4076700" y="3873500"/>
          <p14:tracePt t="12614" x="4121150" y="3867150"/>
          <p14:tracePt t="12632" x="4184650" y="3867150"/>
          <p14:tracePt t="12648" x="4305300" y="3867150"/>
          <p14:tracePt t="12665" x="4362450" y="3867150"/>
          <p14:tracePt t="12680" x="4457700" y="3867150"/>
          <p14:tracePt t="12697" x="4572000" y="3867150"/>
          <p14:tracePt t="12716" x="4635500" y="3867150"/>
          <p14:tracePt t="12733" x="4762500" y="3867150"/>
          <p14:tracePt t="12750" x="4851400" y="3867150"/>
          <p14:tracePt t="12766" x="5016500" y="3867150"/>
          <p14:tracePt t="12783" x="5099050" y="3867150"/>
          <p14:tracePt t="12799" x="5251450" y="3867150"/>
          <p14:tracePt t="12816" x="5403850" y="3867150"/>
          <p14:tracePt t="12833" x="5480050" y="3867150"/>
          <p14:tracePt t="12849" x="5632450" y="3867150"/>
          <p14:tracePt t="12866" x="5708650" y="3867150"/>
          <p14:tracePt t="12883" x="5867400" y="3867150"/>
          <p14:tracePt t="12899" x="6007100" y="3867150"/>
          <p14:tracePt t="12916" x="6064250" y="3867150"/>
          <p14:tracePt t="12933" x="6184900" y="3867150"/>
          <p14:tracePt t="12950" x="6229350" y="3867150"/>
          <p14:tracePt t="12966" x="6337300" y="3867150"/>
          <p14:tracePt t="12982" x="6457950" y="3867150"/>
          <p14:tracePt t="12999" x="6521450" y="3867150"/>
          <p14:tracePt t="13016" x="6623050" y="3867150"/>
          <p14:tracePt t="13033" x="6680200" y="3867150"/>
          <p14:tracePt t="13049" x="6699250" y="3860800"/>
          <p14:tracePt t="13946" x="6705600" y="3854450"/>
          <p14:tracePt t="13965" x="6711950" y="3854450"/>
          <p14:tracePt t="13976" x="6718300" y="3848100"/>
          <p14:tracePt t="13987" x="6718300" y="3841750"/>
          <p14:tracePt t="13989" x="6724650" y="3835400"/>
          <p14:tracePt t="13999" x="6737350" y="3829050"/>
          <p14:tracePt t="14016" x="6762750" y="3803650"/>
          <p14:tracePt t="14032" x="6794500" y="3765550"/>
          <p14:tracePt t="14049" x="6813550" y="3746500"/>
          <p14:tracePt t="14065" x="6851650" y="3708400"/>
          <p14:tracePt t="14083" x="6870700" y="3683000"/>
          <p14:tracePt t="14098" x="6902450" y="3638550"/>
          <p14:tracePt t="14116" x="6940550" y="3581400"/>
          <p14:tracePt t="14133" x="6959600" y="3556000"/>
          <p14:tracePt t="14149" x="7004050" y="3498850"/>
          <p14:tracePt t="14167" x="7016750" y="3467100"/>
          <p14:tracePt t="14183" x="7054850" y="3422650"/>
          <p14:tracePt t="14200" x="7092950" y="3390900"/>
          <p14:tracePt t="14216" x="7112000" y="3378200"/>
          <p14:tracePt t="14233" x="7137400" y="3359150"/>
          <p14:tracePt t="14250" x="7156450" y="3346450"/>
          <p14:tracePt t="14266" x="7181850" y="3321050"/>
          <p14:tracePt t="14283" x="7213600" y="3308350"/>
          <p14:tracePt t="14299" x="7232650" y="3302000"/>
          <p14:tracePt t="14316" x="7264400" y="3289300"/>
          <p14:tracePt t="14333" x="7302500" y="3289300"/>
          <p14:tracePt t="14349" x="7327900" y="3289300"/>
          <p14:tracePt t="14365" x="7372350" y="3289300"/>
          <p14:tracePt t="14383" x="7397750" y="3295650"/>
          <p14:tracePt t="14399" x="7448550" y="3314700"/>
          <p14:tracePt t="14416" x="7493000" y="3333750"/>
          <p14:tracePt t="14433" x="7512050" y="3340100"/>
          <p14:tracePt t="14449" x="7543800" y="3359150"/>
          <p14:tracePt t="14466" x="7556500" y="3378200"/>
          <p14:tracePt t="14482" x="7575550" y="3409950"/>
          <p14:tracePt t="14499" x="7594600" y="3460750"/>
          <p14:tracePt t="14516" x="7607300" y="3486150"/>
          <p14:tracePt t="14534" x="7632700" y="3549650"/>
          <p14:tracePt t="14550" x="7639050" y="3575050"/>
          <p14:tracePt t="14564" x="7645400" y="3651250"/>
          <p14:tracePt t="14581" x="7645400" y="3683000"/>
          <p14:tracePt t="14598" x="7645400" y="3752850"/>
          <p14:tracePt t="14616" x="7645400" y="3816350"/>
          <p14:tracePt t="14649" x="7645400" y="3841750"/>
          <p14:tracePt t="14649" x="7626350" y="3879850"/>
          <p14:tracePt t="14665" x="7607300" y="3892550"/>
          <p14:tracePt t="14681" x="7562850" y="3917950"/>
          <p14:tracePt t="14698" x="7505700" y="3930650"/>
          <p14:tracePt t="14716" x="7461250" y="3937000"/>
          <p14:tracePt t="14733" x="7359650" y="3949700"/>
          <p14:tracePt t="14750" x="7289800" y="3949700"/>
          <p14:tracePt t="14766" x="7162800" y="3949700"/>
          <p14:tracePt t="14783" x="7042150" y="3949700"/>
          <p14:tracePt t="14799" x="6997700" y="3949700"/>
          <p14:tracePt t="14816" x="6908800" y="3937000"/>
          <p14:tracePt t="14833" x="6870700" y="3930650"/>
          <p14:tracePt t="14849" x="6826250" y="3905250"/>
          <p14:tracePt t="14866" x="6788150" y="3873500"/>
          <p14:tracePt t="14883" x="6769100" y="3854450"/>
          <p14:tracePt t="14898" x="6756400" y="3829050"/>
          <p14:tracePt t="14916" x="6743700" y="3816350"/>
          <p14:tracePt t="14933" x="6731000" y="3784600"/>
          <p14:tracePt t="14949" x="6724650" y="3752850"/>
          <p14:tracePt t="14966" x="6724650" y="3727450"/>
          <p14:tracePt t="14982" x="6718300" y="3689350"/>
          <p14:tracePt t="14999" x="6718300" y="3676650"/>
          <p14:tracePt t="15015" x="6724650" y="3638550"/>
          <p14:tracePt t="15033" x="6750050" y="3613150"/>
          <p14:tracePt t="15049" x="6769100" y="3600450"/>
          <p14:tracePt t="15066" x="6813550" y="3575050"/>
          <p14:tracePt t="15084" x="6845300" y="3568700"/>
          <p14:tracePt t="15099" x="6915150" y="3549650"/>
          <p14:tracePt t="15116" x="7010400" y="3530600"/>
          <p14:tracePt t="15132" x="7054850" y="3524250"/>
          <p14:tracePt t="15149" x="7156450" y="3524250"/>
          <p14:tracePt t="15167" x="7194550" y="3524250"/>
          <p14:tracePt t="15182" x="7283450" y="3524250"/>
          <p14:tracePt t="15199" x="7308850" y="3524250"/>
          <p14:tracePt t="15216" x="7353300" y="3524250"/>
          <p14:tracePt t="15233" x="7378700" y="3524250"/>
          <p14:tracePt t="15249" x="7385050" y="3524250"/>
          <p14:tracePt t="15266" x="7391400" y="3524250"/>
          <p14:tracePt t="15283" x="7397750" y="3530600"/>
          <p14:tracePt t="15299" x="7410450" y="3549650"/>
          <p14:tracePt t="15316" x="7429500" y="3594100"/>
          <p14:tracePt t="15332" x="7435850" y="3619500"/>
          <p14:tracePt t="15349" x="7454900" y="3683000"/>
          <p14:tracePt t="15366" x="7461250" y="3740150"/>
          <p14:tracePt t="15383" x="7461250" y="3765550"/>
          <p14:tracePt t="15399" x="7467600" y="3810000"/>
          <p14:tracePt t="15416" x="7467600" y="3829050"/>
          <p14:tracePt t="15433" x="7435850" y="3860800"/>
          <p14:tracePt t="15449" x="7416800" y="3873500"/>
          <p14:tracePt t="15466" x="7359650" y="3892550"/>
          <p14:tracePt t="15482" x="7277100" y="3898900"/>
          <p14:tracePt t="15499" x="7226300" y="3898900"/>
          <p14:tracePt t="15515" x="7124700" y="3905250"/>
          <p14:tracePt t="15534" x="7067550" y="3905250"/>
          <p14:tracePt t="15549" x="6959600" y="3905250"/>
          <p14:tracePt t="15564" x="6908800" y="3905250"/>
          <p14:tracePt t="15581" x="6819900" y="3905250"/>
          <p14:tracePt t="15597" x="6756400" y="3905250"/>
          <p14:tracePt t="15616" x="6743700" y="3905250"/>
          <p14:tracePt t="15616" x="6731000" y="3905250"/>
          <p14:tracePt t="18198" x="6737350" y="3905250"/>
          <p14:tracePt t="18239" x="6743700" y="3905250"/>
          <p14:tracePt t="20152" x="6750050" y="3905250"/>
          <p14:tracePt t="20213" x="6756400" y="3905250"/>
          <p14:tracePt t="20244" x="6762750" y="3905250"/>
          <p14:tracePt t="20856" x="6743700" y="3905250"/>
          <p14:tracePt t="20866" x="6705600" y="3905250"/>
          <p14:tracePt t="20881" x="6642100" y="3898900"/>
          <p14:tracePt t="20881" x="6426200" y="3879850"/>
          <p14:tracePt t="20899" x="6273800" y="3867150"/>
          <p14:tracePt t="20916" x="5822950" y="3841750"/>
          <p14:tracePt t="20933" x="5575300" y="3829050"/>
          <p14:tracePt t="20949" x="5086350" y="3829050"/>
          <p14:tracePt t="20966" x="4622800" y="3829050"/>
          <p14:tracePt t="20983" x="4445000" y="3829050"/>
          <p14:tracePt t="20999" x="4203700" y="3835400"/>
          <p14:tracePt t="21016" x="4057650" y="3848100"/>
          <p14:tracePt t="21033" x="4013200" y="3860800"/>
          <p14:tracePt t="21049" x="3968750" y="3873500"/>
          <p14:tracePt t="21066" x="3962400" y="3879850"/>
          <p14:tracePt t="21083" x="3930650" y="3898900"/>
          <p14:tracePt t="21099" x="3905250" y="3905250"/>
          <p14:tracePt t="21116" x="3835400" y="3930650"/>
          <p14:tracePt t="21133" x="3733800" y="3943350"/>
          <p14:tracePt t="21149" x="3657600" y="3943350"/>
          <p14:tracePt t="21166" x="3517900" y="3943350"/>
          <p14:tracePt t="21183" x="3441700" y="3943350"/>
          <p14:tracePt t="21199" x="3327400" y="3943350"/>
          <p14:tracePt t="21216" x="3263900" y="3943350"/>
          <p14:tracePt t="21233" x="3244850" y="3937000"/>
          <p14:tracePt t="23136" x="3251200" y="3937000"/>
          <p14:tracePt t="23179" x="3257550" y="3937000"/>
          <p14:tracePt t="23197" x="3257550" y="3949700"/>
          <p14:tracePt t="23209" x="3257550" y="3962400"/>
          <p14:tracePt t="23213" x="3257550" y="3975100"/>
          <p14:tracePt t="23226" x="3251200" y="3994150"/>
          <p14:tracePt t="23234" x="3244850" y="4019550"/>
          <p14:tracePt t="23250" x="3225800" y="4070350"/>
          <p14:tracePt t="23267" x="3187700" y="4146550"/>
          <p14:tracePt t="23284" x="3175000" y="4184650"/>
          <p14:tracePt t="23300" x="3117850" y="4260850"/>
          <p14:tracePt t="23317" x="3092450" y="4298950"/>
          <p14:tracePt t="23334" x="3035300" y="4375150"/>
          <p14:tracePt t="23350" x="2971800" y="4445000"/>
          <p14:tracePt t="23367" x="2940050" y="4483100"/>
          <p14:tracePt t="23384" x="2870200" y="4552950"/>
          <p14:tracePt t="23400" x="2832100" y="4584700"/>
          <p14:tracePt t="23417" x="2762250" y="4648200"/>
          <p14:tracePt t="23434" x="2698750" y="4699000"/>
          <p14:tracePt t="23451" x="2667000" y="4718050"/>
          <p14:tracePt t="23467" x="2603500" y="4749800"/>
          <p14:tracePt t="23484" x="2565400" y="4762500"/>
          <p14:tracePt t="23500" x="2482850" y="4787900"/>
          <p14:tracePt t="23517" x="2438400" y="4794250"/>
          <p14:tracePt t="23534" x="2349500" y="4813300"/>
          <p14:tracePt t="23551" x="2254250" y="4838700"/>
          <p14:tracePt t="23565" x="2197100" y="4845050"/>
          <p14:tracePt t="23582" x="2095500" y="4864100"/>
          <p14:tracePt t="23600" x="2038350" y="4870450"/>
          <p14:tracePt t="23616" x="1917700" y="4876800"/>
          <p14:tracePt t="23634" x="1797050" y="4876800"/>
          <p14:tracePt t="23651" x="1746250" y="4876800"/>
          <p14:tracePt t="23667" x="1612900" y="4876800"/>
          <p14:tracePt t="23685" x="1549400" y="4876800"/>
          <p14:tracePt t="23700" x="1422400" y="4876800"/>
          <p14:tracePt t="23716" x="1289050" y="4876800"/>
          <p14:tracePt t="23734" x="1244600" y="4876800"/>
          <p14:tracePt t="23750" x="1174750" y="4876800"/>
          <p14:tracePt t="23767" x="1143000" y="4876800"/>
          <p14:tracePt t="23784" x="1130300" y="4876800"/>
          <p14:tracePt t="23800" x="1117600" y="4883150"/>
          <p14:tracePt t="23837" x="1111250" y="4883150"/>
          <p14:tracePt t="23990" x="1123950" y="4883150"/>
          <p14:tracePt t="24000" x="1136650" y="4883150"/>
          <p14:tracePt t="24011" x="1149350" y="4883150"/>
          <p14:tracePt t="24025" x="1174750" y="4883150"/>
          <p14:tracePt t="24034" x="1200150" y="4883150"/>
          <p14:tracePt t="24036" x="1231900" y="4883150"/>
          <p14:tracePt t="24050" x="1308100" y="4883150"/>
          <p14:tracePt t="24067" x="1352550" y="4883150"/>
          <p14:tracePt t="24084" x="1454150" y="4883150"/>
          <p14:tracePt t="24099" x="1581150" y="4883150"/>
          <p14:tracePt t="24117" x="1657350" y="4883150"/>
          <p14:tracePt t="24134" x="1828800" y="4883150"/>
          <p14:tracePt t="24150" x="1993900" y="4883150"/>
          <p14:tracePt t="24167" x="2082800" y="4883150"/>
          <p14:tracePt t="24183" x="2222500" y="4883150"/>
          <p14:tracePt t="24200" x="2286000" y="4883150"/>
          <p14:tracePt t="24216" x="2419350" y="4883150"/>
          <p14:tracePt t="24234" x="2482850" y="4883150"/>
          <p14:tracePt t="24234" x="2546350" y="4883150"/>
          <p14:tracePt t="24251" x="2609850" y="4883150"/>
          <p14:tracePt t="24266" x="2743200" y="4883150"/>
          <p14:tracePt t="24284" x="2806700" y="4883150"/>
          <p14:tracePt t="24301" x="2927350" y="4883150"/>
          <p14:tracePt t="24316" x="2990850" y="4883150"/>
          <p14:tracePt t="24333" x="3105150" y="4883150"/>
          <p14:tracePt t="24350" x="3200400" y="4883150"/>
          <p14:tracePt t="24367" x="3232150" y="4883150"/>
          <p14:tracePt t="24384" x="3302000" y="4883150"/>
          <p14:tracePt t="24400" x="3327400" y="4883150"/>
          <p14:tracePt t="24416" x="3359150" y="4883150"/>
          <p14:tracePt t="24434" x="3397250" y="4883150"/>
          <p14:tracePt t="24449" x="3403600" y="4883150"/>
          <p14:tracePt t="24466" x="3441700" y="4883150"/>
          <p14:tracePt t="24484" x="3460750" y="4883150"/>
          <p14:tracePt t="24500" x="3498850" y="4889500"/>
          <p14:tracePt t="24517" x="3536950" y="4895850"/>
          <p14:tracePt t="24534" x="3549650" y="4902200"/>
          <p14:tracePt t="24551" x="3556000" y="4902200"/>
          <p14:tracePt t="25713" x="3562350" y="4902200"/>
          <p14:tracePt t="25754" x="3568700" y="4902200"/>
          <p14:tracePt t="25968" x="3568700" y="4908550"/>
          <p14:tracePt t="26011" x="3549650" y="4908550"/>
          <p14:tracePt t="26021" x="3530600" y="4908550"/>
          <p14:tracePt t="26031" x="3486150" y="4902200"/>
          <p14:tracePt t="26042" x="3429000" y="4895850"/>
          <p14:tracePt t="26053" x="3371850" y="4883150"/>
          <p14:tracePt t="26066" x="3295650" y="4864100"/>
          <p14:tracePt t="26068" x="3168650" y="4832350"/>
          <p14:tracePt t="26084" x="3124200" y="4826000"/>
          <p14:tracePt t="26099" x="3079750" y="4813300"/>
          <p14:tracePt t="26362" x="3092450" y="4813300"/>
          <p14:tracePt t="26364" x="3098800" y="4813300"/>
          <p14:tracePt t="26375" x="3117850" y="4813300"/>
          <p14:tracePt t="26384" x="3143250" y="4813300"/>
          <p14:tracePt t="26400" x="3219450" y="4813300"/>
          <p14:tracePt t="26416" x="3321050" y="4813300"/>
          <p14:tracePt t="26434" x="3365500" y="4813300"/>
          <p14:tracePt t="26450" x="3460750" y="4819650"/>
          <p14:tracePt t="26467" x="3505200" y="4819650"/>
          <p14:tracePt t="26484" x="3606800" y="4819650"/>
          <p14:tracePt t="26500" x="3708400" y="4819650"/>
          <p14:tracePt t="26517" x="3746500" y="4819650"/>
          <p14:tracePt t="26534" x="3816350" y="4819650"/>
          <p14:tracePt t="26551" x="3841750" y="4819650"/>
          <p14:tracePt t="26565" x="3848100" y="4819650"/>
          <p14:tracePt t="27840" x="3854450" y="4819650"/>
          <p14:tracePt t="27862" x="3860800" y="4819650"/>
          <p14:tracePt t="27872" x="3867150" y="4819650"/>
          <p14:tracePt t="27893" x="3879850" y="4826000"/>
          <p14:tracePt t="27903" x="3898900" y="4826000"/>
          <p14:tracePt t="27915" x="3911600" y="4826000"/>
          <p14:tracePt t="27923" x="3930650" y="4826000"/>
          <p14:tracePt t="27931" x="3981450" y="4832350"/>
          <p14:tracePt t="27948" x="4006850" y="4832350"/>
          <p14:tracePt t="27964" x="4064000" y="4832350"/>
          <p14:tracePt t="27984" x="4102100" y="4832350"/>
          <p14:tracePt t="28000" x="4121150" y="4832350"/>
          <p14:tracePt t="28016" x="4152900" y="4832350"/>
          <p14:tracePt t="28034" x="4191000" y="4832350"/>
          <p14:tracePt t="28050" x="4210050" y="4832350"/>
          <p14:tracePt t="28067" x="4267200" y="4832350"/>
          <p14:tracePt t="28084" x="4286250" y="4832350"/>
          <p14:tracePt t="28100" x="4356100" y="4832350"/>
          <p14:tracePt t="28117" x="4432300" y="4832350"/>
          <p14:tracePt t="28134" x="4464050" y="4832350"/>
          <p14:tracePt t="28150" x="4533900" y="4832350"/>
          <p14:tracePt t="28167" x="4565650" y="4832350"/>
          <p14:tracePt t="28183" x="4635500" y="4832350"/>
          <p14:tracePt t="28200" x="4679950" y="4832350"/>
          <p14:tracePt t="28217" x="4768850" y="4832350"/>
          <p14:tracePt t="28234" x="4876800" y="4832350"/>
          <p14:tracePt t="28250" x="4927600" y="4832350"/>
          <p14:tracePt t="28266" x="5060950" y="4832350"/>
          <p14:tracePt t="28284" x="5124450" y="4832350"/>
          <p14:tracePt t="28284" x="5187950" y="4832350"/>
          <p14:tracePt t="28300" x="5257800" y="4832350"/>
          <p14:tracePt t="28317" x="5378450" y="4832350"/>
          <p14:tracePt t="28334" x="5422900" y="4832350"/>
          <p14:tracePt t="28351" x="5499100" y="4832350"/>
          <p14:tracePt t="28366" x="5556250" y="4832350"/>
          <p14:tracePt t="28384" x="5581650" y="4832350"/>
          <p14:tracePt t="28399" x="5619750" y="4832350"/>
          <p14:tracePt t="28416" x="5651500" y="4832350"/>
          <p14:tracePt t="28433" x="5708650" y="4832350"/>
          <p14:tracePt t="28450" x="5759450" y="4832350"/>
          <p14:tracePt t="28467" x="5784850" y="4832350"/>
          <p14:tracePt t="28483" x="5816600" y="4832350"/>
          <p14:tracePt t="28500" x="5829300" y="4832350"/>
          <p14:tracePt t="28516" x="5842000" y="4832350"/>
          <p14:tracePt t="28533" x="5854700" y="4832350"/>
          <p14:tracePt t="28549" x="5867400" y="4832350"/>
          <p14:tracePt t="28567" x="5880100" y="4826000"/>
          <p14:tracePt t="28582" x="5880100" y="4819650"/>
          <p14:tracePt t="28623" x="5886450" y="4819650"/>
          <p14:tracePt t="28656" x="5892800" y="4819650"/>
          <p14:tracePt t="28665" x="5892800" y="4813300"/>
          <p14:tracePt t="28676" x="5899150" y="4813300"/>
          <p14:tracePt t="28983" x="5905500" y="4813300"/>
          <p14:tracePt t="28993" x="5911850" y="4813300"/>
          <p14:tracePt t="29004" x="5918200" y="4813300"/>
          <p14:tracePt t="29025" x="5924550" y="4813300"/>
          <p14:tracePt t="29034" x="5930900" y="4813300"/>
          <p14:tracePt t="29042" x="5937250" y="4813300"/>
          <p14:tracePt t="29050" x="5949950" y="4813300"/>
          <p14:tracePt t="29067" x="5956300" y="4813300"/>
          <p14:tracePt t="29083" x="5975350" y="4813300"/>
          <p14:tracePt t="29100" x="5981700" y="4813300"/>
          <p14:tracePt t="29117" x="6000750" y="4813300"/>
          <p14:tracePt t="29134" x="6013450" y="4813300"/>
          <p14:tracePt t="29150" x="6019800" y="4813300"/>
          <p14:tracePt t="29166" x="6051550" y="4813300"/>
          <p14:tracePt t="29183" x="6057900" y="4813300"/>
          <p14:tracePt t="29199" x="6089650" y="4813300"/>
          <p14:tracePt t="29216" x="6115050" y="4813300"/>
          <p14:tracePt t="29234" x="6127750" y="4813300"/>
          <p14:tracePt t="29250" x="6146800" y="4813300"/>
          <p14:tracePt t="29267" x="6159500" y="4813300"/>
          <p14:tracePt t="29283" x="6191250" y="4813300"/>
          <p14:tracePt t="29300" x="6216650" y="4813300"/>
          <p14:tracePt t="29316" x="6267450" y="4813300"/>
          <p14:tracePt t="29333" x="6305550" y="4813300"/>
          <p14:tracePt t="29350" x="6324600" y="4813300"/>
          <p14:tracePt t="29367" x="6343650" y="4813300"/>
          <p14:tracePt t="29384" x="6356350" y="4813300"/>
          <p14:tracePt t="29400" x="6381750" y="4813300"/>
          <p14:tracePt t="29416" x="6426200" y="4813300"/>
          <p14:tracePt t="29433" x="6451600" y="4813300"/>
          <p14:tracePt t="29450" x="6515100" y="4813300"/>
          <p14:tracePt t="29467" x="6546850" y="4813300"/>
          <p14:tracePt t="29484" x="6591300" y="4813300"/>
          <p14:tracePt t="29500" x="6629400" y="4813300"/>
          <p14:tracePt t="29516" x="6648450" y="4813300"/>
          <p14:tracePt t="29534" x="6686550" y="4813300"/>
          <p14:tracePt t="29550" x="6705600" y="4813300"/>
          <p14:tracePt t="29565" x="6762750" y="4813300"/>
          <p14:tracePt t="29582" x="6788150" y="4813300"/>
          <p14:tracePt t="29598" x="6864350" y="4813300"/>
          <p14:tracePt t="29615" x="6934200" y="4813300"/>
          <p14:tracePt t="29634" x="6965950" y="4813300"/>
          <p14:tracePt t="29651" x="7029450" y="4813300"/>
          <p14:tracePt t="29668" x="7086600" y="4813300"/>
          <p14:tracePt t="29682" x="7112000" y="4813300"/>
          <p14:tracePt t="29698" x="7181850" y="4813300"/>
          <p14:tracePt t="29715" x="7213600" y="4813300"/>
          <p14:tracePt t="29732" x="7264400" y="4813300"/>
          <p14:tracePt t="29750" x="7296150" y="4813300"/>
          <p14:tracePt t="29767" x="7308850" y="4819650"/>
          <p14:tracePt t="29808" x="7315200" y="4819650"/>
          <p14:tracePt t="29838" x="7321550" y="4819650"/>
          <p14:tracePt t="29859" x="7327900" y="4819650"/>
          <p14:tracePt t="29884" x="7334250" y="4819650"/>
          <p14:tracePt t="29890" x="7340600" y="4813300"/>
          <p14:tracePt t="29912" x="7346950" y="4800600"/>
          <p14:tracePt t="29914" x="7346950" y="4787900"/>
          <p14:tracePt t="29932" x="7346950" y="4781550"/>
          <p14:tracePt t="29933" x="7346950" y="4768850"/>
          <p14:tracePt t="29948" x="7346950" y="4743450"/>
          <p14:tracePt t="29965" x="7346950" y="4730750"/>
          <p14:tracePt t="29983" x="7346950" y="4711700"/>
          <p14:tracePt t="30000" x="7346950" y="4699000"/>
          <p14:tracePt t="30000" x="7346950" y="4692650"/>
          <p14:tracePt t="30017" x="7346950" y="4679950"/>
          <p14:tracePt t="30034" x="7340600" y="4648200"/>
          <p14:tracePt t="30050" x="7334250" y="4641850"/>
          <p14:tracePt t="30066" x="7308850" y="4616450"/>
          <p14:tracePt t="30084" x="7302500" y="4603750"/>
          <p14:tracePt t="30100" x="7277100" y="4584700"/>
          <p14:tracePt t="30116" x="7245350" y="4572000"/>
          <p14:tracePt t="30134" x="7239000" y="4565650"/>
          <p14:tracePt t="30150" x="7200900" y="4559300"/>
          <p14:tracePt t="30166" x="7169150" y="4552950"/>
          <p14:tracePt t="30184" x="7143750" y="4552950"/>
          <p14:tracePt t="30199" x="7099300" y="4552950"/>
          <p14:tracePt t="30217" x="7073900" y="4552950"/>
          <p14:tracePt t="30233" x="7048500" y="4552950"/>
          <p14:tracePt t="30250" x="7035800" y="4552950"/>
          <p14:tracePt t="30250" x="7029450" y="4552950"/>
          <p14:tracePt t="30267" x="7016750" y="4552950"/>
          <p14:tracePt t="30283" x="7004050" y="4552950"/>
          <p14:tracePt t="30300" x="6991350" y="4552950"/>
          <p14:tracePt t="30316" x="6972300" y="4552950"/>
          <p14:tracePt t="30333" x="6953250" y="4552950"/>
          <p14:tracePt t="30349" x="6934200" y="4552950"/>
          <p14:tracePt t="30366" x="6915150" y="4552950"/>
          <p14:tracePt t="30385" x="6915150" y="4559300"/>
          <p14:tracePt t="30400" x="6896100" y="4559300"/>
          <p14:tracePt t="30417" x="6896100" y="4565650"/>
          <p14:tracePt t="30433" x="6883400" y="4578350"/>
          <p14:tracePt t="30450" x="6877050" y="4578350"/>
          <p14:tracePt t="30466" x="6877050" y="4584700"/>
          <p14:tracePt t="30484" x="6870700" y="4591050"/>
          <p14:tracePt t="30500" x="6870700" y="4597400"/>
          <p14:tracePt t="30516" x="6870700" y="4610100"/>
          <p14:tracePt t="30534" x="6870700" y="4622800"/>
          <p14:tracePt t="30550" x="6870700" y="4629150"/>
          <p14:tracePt t="30568" x="6870700" y="4648200"/>
          <p14:tracePt t="30582" x="6870700" y="4654550"/>
          <p14:tracePt t="30598" x="6870700" y="4667250"/>
          <p14:tracePt t="30617" x="6870700" y="4673600"/>
          <p14:tracePt t="30634" x="6870700" y="4679950"/>
          <p14:tracePt t="30651" x="6870700" y="4686300"/>
          <p14:tracePt t="30685" x="6870700" y="4692650"/>
          <p14:tracePt t="30685" x="6870700" y="4699000"/>
          <p14:tracePt t="30698" x="6870700" y="4705350"/>
          <p14:tracePt t="30738" x="6870700" y="4711700"/>
          <p14:tracePt t="30759" x="6870700" y="4718050"/>
          <p14:tracePt t="30780" x="6870700" y="4724400"/>
          <p14:tracePt t="30820" x="6870700" y="4730750"/>
          <p14:tracePt t="30943" x="6870700" y="4737100"/>
          <p14:tracePt t="30974" x="6858000" y="4737100"/>
          <p14:tracePt t="30984" x="6851650" y="4743450"/>
          <p14:tracePt t="30990" x="6826250" y="4743450"/>
          <p14:tracePt t="30999" x="6769100" y="4743450"/>
          <p14:tracePt t="31017" x="6737350" y="4743450"/>
          <p14:tracePt t="31034" x="6673850" y="4743450"/>
          <p14:tracePt t="31050" x="6661150" y="4743450"/>
          <p14:tracePt t="31067" x="6648450" y="4743450"/>
          <p14:tracePt t="31628" x="6642100" y="4743450"/>
          <p14:tracePt t="31699" x="6635750" y="4743450"/>
          <p14:tracePt t="31710" x="6623050" y="4743450"/>
          <p14:tracePt t="31715" x="6616700" y="4743450"/>
          <p14:tracePt t="31731" x="6597650" y="4749800"/>
          <p14:tracePt t="31732" x="6578600" y="4749800"/>
          <p14:tracePt t="31749" x="6489700" y="4749800"/>
          <p14:tracePt t="31767" x="6362700" y="4756150"/>
          <p14:tracePt t="31784" x="6286500" y="4756150"/>
          <p14:tracePt t="31800" x="6115050" y="4756150"/>
          <p14:tracePt t="31817" x="6013450" y="4756150"/>
          <p14:tracePt t="31834" x="5810250" y="4756150"/>
          <p14:tracePt t="31850" x="5607050" y="4756150"/>
          <p14:tracePt t="31867" x="5486400" y="4756150"/>
          <p14:tracePt t="31883" x="5238750" y="4756150"/>
          <p14:tracePt t="31901" x="4946650" y="4756150"/>
          <p14:tracePt t="31931" x="4768850" y="4756150"/>
          <p14:tracePt t="31932" x="4616450" y="4756150"/>
          <p14:tracePt t="31948" x="4305300" y="4756150"/>
          <p14:tracePt t="31966" x="4032250" y="4756150"/>
          <p14:tracePt t="31984" x="3898900" y="4756150"/>
          <p14:tracePt t="32000" x="3651250" y="4756150"/>
          <p14:tracePt t="32016" x="3359150" y="4756150"/>
          <p14:tracePt t="32034" x="3225800" y="4756150"/>
          <p14:tracePt t="32050" x="2914650" y="4756150"/>
          <p14:tracePt t="32067" x="2762250" y="4756150"/>
          <p14:tracePt t="32084" x="2508250" y="4756150"/>
          <p14:tracePt t="32100" x="2387600" y="4756150"/>
          <p14:tracePt t="32117" x="2184400" y="4756150"/>
          <p14:tracePt t="32133" x="2000250" y="4756150"/>
          <p14:tracePt t="32150" x="1917700" y="4756150"/>
          <p14:tracePt t="32166" x="1739900" y="4756150"/>
          <p14:tracePt t="32200" x="1600200" y="4756150"/>
          <p14:tracePt t="32202" x="1536700" y="4756150"/>
          <p14:tracePt t="32217" x="1416050" y="4756150"/>
          <p14:tracePt t="32233" x="1371600" y="4756150"/>
          <p14:tracePt t="32250" x="1282700" y="4756150"/>
          <p14:tracePt t="32267" x="1238250" y="4756150"/>
          <p14:tracePt t="32267" x="1193800" y="4756150"/>
          <p14:tracePt t="32284" x="1149350" y="4756150"/>
          <p14:tracePt t="32299" x="1073150" y="4756150"/>
          <p14:tracePt t="32316" x="1041400" y="4756150"/>
          <p14:tracePt t="32334" x="996950" y="4756150"/>
          <p14:tracePt t="32350" x="977900" y="4756150"/>
          <p14:tracePt t="32399" x="971550" y="4756150"/>
          <p14:tracePt t="32429" x="965200" y="4756150"/>
          <p14:tracePt t="32442" x="958850" y="4756150"/>
          <p14:tracePt t="32449" x="952500" y="4756150"/>
          <p14:tracePt t="32471" x="946150" y="4756150"/>
          <p14:tracePt t="32757" x="952500" y="4756150"/>
          <p14:tracePt t="32768" x="965200" y="4756150"/>
          <p14:tracePt t="32792" x="984250" y="4756150"/>
          <p14:tracePt t="32800" x="1003300" y="4756150"/>
          <p14:tracePt t="32802" x="1009650" y="4756150"/>
          <p14:tracePt t="32816" x="1047750" y="4756150"/>
          <p14:tracePt t="32834" x="1060450" y="4756150"/>
          <p14:tracePt t="32850" x="1117600" y="4756150"/>
          <p14:tracePt t="32867" x="1187450" y="4756150"/>
          <p14:tracePt t="32883" x="1244600" y="4756150"/>
          <p14:tracePt t="32900" x="1358900" y="4756150"/>
          <p14:tracePt t="32917" x="1435100" y="4756150"/>
          <p14:tracePt t="32936" x="1581150" y="4756150"/>
          <p14:tracePt t="32950" x="1651000" y="4756150"/>
          <p14:tracePt t="32967" x="1797050" y="4756150"/>
          <p14:tracePt t="32984" x="1917700" y="4756150"/>
          <p14:tracePt t="33000" x="1968500" y="4756150"/>
          <p14:tracePt t="33016" x="2070100" y="4756150"/>
          <p14:tracePt t="33034" x="2165350" y="4756150"/>
          <p14:tracePt t="33050" x="2203450" y="4756150"/>
          <p14:tracePt t="33065" x="2241550" y="4756150"/>
          <p14:tracePt t="33084" x="2260600" y="4756150"/>
          <p14:tracePt t="33569" x="2260600" y="4762500"/>
          <p14:tracePt t="33631" x="2254250" y="4768850"/>
          <p14:tracePt t="33642" x="2247900" y="4775200"/>
          <p14:tracePt t="33653" x="2228850" y="4775200"/>
          <p14:tracePt t="33655" x="2216150" y="4781550"/>
          <p14:tracePt t="33667" x="2190750" y="4781550"/>
          <p14:tracePt t="33682" x="2120900" y="4787900"/>
          <p14:tracePt t="33698" x="2044700" y="4787900"/>
          <p14:tracePt t="33715" x="1987550" y="4787900"/>
          <p14:tracePt t="33734" x="1898650" y="4787900"/>
          <p14:tracePt t="33750" x="1841500" y="4787900"/>
          <p14:tracePt t="33766" x="1758950" y="4787900"/>
          <p14:tracePt t="33784" x="1657350" y="4787900"/>
          <p14:tracePt t="33800" x="1600200" y="4787900"/>
          <p14:tracePt t="33816" x="1504950" y="4787900"/>
          <p14:tracePt t="33834" x="1447800" y="4787900"/>
          <p14:tracePt t="33850" x="1352550" y="4787900"/>
          <p14:tracePt t="33867" x="1263650" y="4787900"/>
          <p14:tracePt t="33884" x="1219200" y="4787900"/>
          <p14:tracePt t="33900" x="1162050" y="4787900"/>
          <p14:tracePt t="33916" x="1130300" y="4787900"/>
          <p14:tracePt t="33935" x="1111250" y="4787900"/>
          <p14:tracePt t="33950" x="1079500" y="4787900"/>
          <p14:tracePt t="33966" x="1073150" y="4787900"/>
          <p14:tracePt t="33984" x="1054100" y="4787900"/>
          <p14:tracePt t="34000" x="1047750" y="4787900"/>
          <p14:tracePt t="34232" x="1066800" y="4787900"/>
          <p14:tracePt t="34243" x="1079500" y="4787900"/>
          <p14:tracePt t="34259" x="1117600" y="4787900"/>
          <p14:tracePt t="34266" x="1162050" y="4787900"/>
          <p14:tracePt t="34268" x="1200150" y="4787900"/>
          <p14:tracePt t="34283" x="1333500" y="4794250"/>
          <p14:tracePt t="34300" x="1454150" y="4794250"/>
          <p14:tracePt t="34317" x="1498600" y="4800600"/>
          <p14:tracePt t="34332" x="1574800" y="4800600"/>
          <p14:tracePt t="34350" x="1619250" y="4800600"/>
          <p14:tracePt t="34367" x="1689100" y="4800600"/>
          <p14:tracePt t="34383" x="1790700" y="4800600"/>
          <p14:tracePt t="34400" x="1854200" y="4800600"/>
          <p14:tracePt t="34416" x="1974850" y="4800600"/>
          <p14:tracePt t="34434" x="2025650" y="4800600"/>
          <p14:tracePt t="34449" x="2127250" y="4800600"/>
          <p14:tracePt t="34467" x="2165350" y="4800600"/>
          <p14:tracePt t="34484" x="2184400" y="4800600"/>
          <p14:tracePt t="34500" x="2197100" y="4800600"/>
          <p14:tracePt t="34718" x="2190750" y="4800600"/>
          <p14:tracePt t="34728" x="2178050" y="4806950"/>
          <p14:tracePt t="34738" x="2152650" y="4806950"/>
          <p14:tracePt t="34749" x="2133600" y="4806950"/>
          <p14:tracePt t="34750" x="2108200" y="4806950"/>
          <p14:tracePt t="34765" x="2032000" y="4813300"/>
          <p14:tracePt t="34784" x="1987550" y="4813300"/>
          <p14:tracePt t="34800" x="1885950" y="4813300"/>
          <p14:tracePt t="34816" x="1835150" y="4813300"/>
          <p14:tracePt t="34832" x="1727200" y="4813300"/>
          <p14:tracePt t="34850" x="1600200" y="4806950"/>
          <p14:tracePt t="34867" x="1549400" y="4794250"/>
          <p14:tracePt t="34884" x="1454150" y="4781550"/>
          <p14:tracePt t="34900" x="1428750" y="4775200"/>
          <p14:tracePt t="34900" x="1397000" y="4768850"/>
          <p14:tracePt t="34917" x="1371600" y="4768850"/>
          <p14:tracePt t="34934" x="1320800" y="4762500"/>
          <p14:tracePt t="34950" x="1295400" y="4762500"/>
          <p14:tracePt t="34967" x="1257300" y="4762500"/>
          <p14:tracePt t="34984" x="1231900" y="4762500"/>
          <p14:tracePt t="35000" x="1181100" y="4762500"/>
          <p14:tracePt t="35017" x="1143000" y="4762500"/>
          <p14:tracePt t="35033" x="1123950" y="4762500"/>
          <p14:tracePt t="35050" x="1104900" y="4762500"/>
          <p14:tracePt t="35236" x="1111250" y="4762500"/>
          <p14:tracePt t="35246" x="1117600" y="4762500"/>
          <p14:tracePt t="35257" x="1136650" y="4762500"/>
          <p14:tracePt t="35267" x="1155700" y="4762500"/>
          <p14:tracePt t="35278" x="1181100" y="4762500"/>
          <p14:tracePt t="35281" x="1244600" y="4762500"/>
          <p14:tracePt t="35300" x="1276350" y="4762500"/>
          <p14:tracePt t="35317" x="1352550" y="4762500"/>
          <p14:tracePt t="35333" x="1390650" y="4762500"/>
          <p14:tracePt t="35350" x="1435100" y="4762500"/>
          <p14:tracePt t="35367" x="1447800" y="4762500"/>
          <p14:tracePt t="35383" x="1479550" y="4756150"/>
          <p14:tracePt t="35400" x="1492250" y="4749800"/>
          <p14:tracePt t="35416" x="1498600" y="4749800"/>
          <p14:tracePt t="35433" x="1504950" y="4749800"/>
          <p14:tracePt t="35450" x="1517650" y="4743450"/>
          <p14:tracePt t="35488" x="1530350" y="4743450"/>
          <p14:tracePt t="35490" x="1536700" y="4743450"/>
          <p14:tracePt t="35499" x="1555750" y="4743450"/>
          <p14:tracePt t="35517" x="1612900" y="4743450"/>
          <p14:tracePt t="35533" x="1689100" y="4743450"/>
          <p14:tracePt t="35551" x="1733550" y="4743450"/>
          <p14:tracePt t="35566" x="1803400" y="4743450"/>
          <p14:tracePt t="35583" x="1835150" y="4743450"/>
          <p14:tracePt t="35599" x="1879600" y="4743450"/>
          <p14:tracePt t="35616" x="1917700" y="4743450"/>
          <p14:tracePt t="35634" x="1936750" y="4743450"/>
          <p14:tracePt t="35650" x="1962150" y="4743450"/>
          <p14:tracePt t="35667" x="1981200" y="4743450"/>
          <p14:tracePt t="35683" x="1993900" y="4743450"/>
          <p14:tracePt t="35700" x="2000250" y="4743450"/>
          <p14:tracePt t="35716" x="2006600" y="4743450"/>
          <p14:tracePt t="35733" x="2012950" y="4743450"/>
          <p14:tracePt t="35750" x="2032000" y="4743450"/>
          <p14:tracePt t="35766" x="2063750" y="4743450"/>
          <p14:tracePt t="35784" x="2089150" y="4743450"/>
          <p14:tracePt t="35800" x="2133600" y="4743450"/>
          <p14:tracePt t="35817" x="2159000" y="4743450"/>
          <p14:tracePt t="35833" x="2171700" y="4743450"/>
          <p14:tracePt t="35850" x="2178050" y="4743450"/>
          <p14:tracePt t="36373" x="2178050" y="4749800"/>
          <p14:tracePt t="36383" x="2184400" y="4749800"/>
          <p14:tracePt t="36392" x="2190750" y="4756150"/>
          <p14:tracePt t="36400" x="2228850" y="4768850"/>
          <p14:tracePt t="36416" x="2266950" y="4775200"/>
          <p14:tracePt t="36433" x="2368550" y="4787900"/>
          <p14:tracePt t="36450" x="2508250" y="4806950"/>
          <p14:tracePt t="36467" x="2597150" y="4813300"/>
          <p14:tracePt t="36483" x="2787650" y="4813300"/>
          <p14:tracePt t="36499" x="2889250" y="4813300"/>
          <p14:tracePt t="36516" x="3098800" y="4813300"/>
          <p14:tracePt t="36533" x="3340100" y="4813300"/>
          <p14:tracePt t="36551" x="3454400" y="4813300"/>
          <p14:tracePt t="36567" x="3683000" y="4813300"/>
          <p14:tracePt t="36582" x="3810000" y="4813300"/>
          <p14:tracePt t="36598" x="4051300" y="4813300"/>
          <p14:tracePt t="36615" x="4178300" y="4813300"/>
          <p14:tracePt t="36631" x="4432300" y="4813300"/>
          <p14:tracePt t="36650" x="4679950" y="4813300"/>
          <p14:tracePt t="36667" x="4800600" y="4826000"/>
          <p14:tracePt t="36682" x="5016500" y="4832350"/>
          <p14:tracePt t="36698" x="5111750" y="4838700"/>
          <p14:tracePt t="36715" x="5334000" y="4870450"/>
          <p14:tracePt t="36734" x="5549900" y="4902200"/>
          <p14:tracePt t="36750" x="5670550" y="4921250"/>
          <p14:tracePt t="36766" x="5911850" y="4953000"/>
          <p14:tracePt t="36784" x="6032500" y="4959350"/>
          <p14:tracePt t="36800" x="6248400" y="4978400"/>
          <p14:tracePt t="36817" x="6413500" y="4978400"/>
          <p14:tracePt t="36833" x="6464300" y="4978400"/>
          <p14:tracePt t="36851" x="6546850" y="4978400"/>
          <p14:tracePt t="36866" x="6572250" y="4972050"/>
          <p14:tracePt t="36883" x="6623050" y="4965700"/>
          <p14:tracePt t="36901" x="6667500" y="4959350"/>
          <p14:tracePt t="36916" x="6686550" y="4953000"/>
          <p14:tracePt t="36933" x="6724650" y="4953000"/>
          <p14:tracePt t="36968" x="6731000" y="4953000"/>
          <p14:tracePt t="36971" x="6737350" y="4953000"/>
          <p14:tracePt t="36984" x="6743700" y="4946650"/>
          <p14:tracePt t="37000" x="6750050" y="4946650"/>
          <p14:tracePt t="37016" x="6775450" y="4933950"/>
          <p14:tracePt t="37033" x="6794500" y="4921250"/>
          <p14:tracePt t="37050" x="6826250" y="4908550"/>
          <p14:tracePt t="37066" x="6870700" y="4902200"/>
          <p14:tracePt t="37083" x="6889750" y="4895850"/>
          <p14:tracePt t="37100" x="6915150" y="4883150"/>
          <p14:tracePt t="37117" x="6927850" y="4876800"/>
          <p14:tracePt t="37133" x="6940550" y="4876800"/>
          <p14:tracePt t="37150" x="6946900" y="4870450"/>
          <p14:tracePt t="37205" x="6946900" y="4864100"/>
          <p14:tracePt t="37247" x="6946900" y="4857750"/>
          <p14:tracePt t="37503" x="6927850" y="4851400"/>
          <p14:tracePt t="37514" x="6908800" y="4851400"/>
          <p14:tracePt t="37524" x="6889750" y="4851400"/>
          <p14:tracePt t="37535" x="6864350" y="4845050"/>
          <p14:tracePt t="37548" x="6826250" y="4826000"/>
          <p14:tracePt t="37549" x="6781800" y="4819650"/>
          <p14:tracePt t="37565" x="6711950" y="4806950"/>
          <p14:tracePt t="37581" x="6667500" y="4800600"/>
          <p14:tracePt t="37598" x="6642100" y="4794250"/>
          <p14:tracePt t="37617" x="6597650" y="4787900"/>
          <p14:tracePt t="37633" x="6559550" y="4781550"/>
          <p14:tracePt t="37650" x="6534150" y="4781550"/>
          <p14:tracePt t="37666" x="6496050" y="4775200"/>
          <p14:tracePt t="37684" x="6489700" y="4775200"/>
          <p14:tracePt t="39289" x="6489700" y="4768850"/>
          <p14:tracePt t="39330" x="6489700" y="4762500"/>
          <p14:tracePt t="46616" x="6489700" y="4756150"/>
          <p14:tracePt t="46626" x="6489700" y="4749800"/>
          <p14:tracePt t="46658" x="6483350" y="4743450"/>
          <p14:tracePt t="46668" x="6483350" y="4737100"/>
          <p14:tracePt t="46679" x="6477000" y="4730750"/>
          <p14:tracePt t="46689" x="6470650" y="4730750"/>
          <p14:tracePt t="46740" x="6464300" y="4724400"/>
          <p14:tracePt t="47393" x="6470650" y="4724400"/>
          <p14:tracePt t="47434" x="6477000" y="4724400"/>
          <p14:tracePt t="47446" x="6483350" y="4724400"/>
          <p14:tracePt t="47466" x="6489700" y="4724400"/>
          <p14:tracePt t="47476" x="6496050" y="4724400"/>
          <p14:tracePt t="47487" x="6502400" y="4724400"/>
          <p14:tracePt t="47500" x="6515100" y="4724400"/>
          <p14:tracePt t="47502" x="6527800" y="4730750"/>
          <p14:tracePt t="47517" x="6534150" y="4730750"/>
          <p14:tracePt t="47534" x="6540500" y="4730750"/>
          <p14:tracePt t="47569" x="6546850" y="4730750"/>
          <p14:tracePt t="47591" x="6553200" y="4730750"/>
          <p14:tracePt t="47601" x="6565900" y="4730750"/>
          <p14:tracePt t="47611" x="6578600" y="4730750"/>
          <p14:tracePt t="47615" x="6604000" y="4730750"/>
          <p14:tracePt t="47632" x="6623050" y="4737100"/>
          <p14:tracePt t="47650" x="6635750" y="4737100"/>
          <p14:tracePt t="47958" x="6642100" y="4737100"/>
          <p14:tracePt t="47979" x="6648450" y="4737100"/>
          <p14:tracePt t="47989" x="6654800" y="4737100"/>
          <p14:tracePt t="48000" x="6667500" y="4737100"/>
          <p14:tracePt t="48010" x="6686550" y="4737100"/>
          <p14:tracePt t="48017" x="6737350" y="4743450"/>
          <p14:tracePt t="48033" x="6769100" y="4743450"/>
          <p14:tracePt t="48051" x="6819900" y="4749800"/>
          <p14:tracePt t="48067" x="6858000" y="4756150"/>
          <p14:tracePt t="48084" x="6870700" y="4756150"/>
          <p14:tracePt t="48100" x="6908800" y="4762500"/>
          <p14:tracePt t="48117" x="6921500" y="4768850"/>
          <p14:tracePt t="48134" x="6978650" y="4781550"/>
          <p14:tracePt t="48152" x="7048500" y="4800600"/>
          <p14:tracePt t="48167" x="7080250" y="4813300"/>
          <p14:tracePt t="48184" x="7156450" y="4832350"/>
          <p14:tracePt t="48201" x="7188200" y="4838700"/>
          <p14:tracePt t="48217" x="7232650" y="4851400"/>
          <p14:tracePt t="48234" x="7264400" y="4864100"/>
          <p14:tracePt t="48251" x="7270750" y="4864100"/>
          <p14:tracePt t="48267" x="7302500" y="4870450"/>
          <p14:tracePt t="48284" x="7321550" y="4876800"/>
          <p14:tracePt t="48300" x="7353300" y="4883150"/>
          <p14:tracePt t="48317" x="7391400" y="4895850"/>
          <p14:tracePt t="48334" x="7404100" y="4895850"/>
          <p14:tracePt t="48351" x="7410450" y="4895850"/>
          <p14:tracePt t="48367" x="7416800" y="4895850"/>
          <p14:tracePt t="48384" x="7423150" y="4895850"/>
          <p14:tracePt t="48976" x="7429500" y="4895850"/>
          <p14:tracePt t="48984" x="7435850" y="4895850"/>
          <p14:tracePt t="48986" x="7442200" y="4895850"/>
          <p14:tracePt t="49001" x="7467600" y="4895850"/>
          <p14:tracePt t="49018" x="7473950" y="4895850"/>
          <p14:tracePt t="49034" x="7499350" y="4883150"/>
          <p14:tracePt t="49051" x="7505700" y="4876800"/>
          <p14:tracePt t="49067" x="7518400" y="4851400"/>
          <p14:tracePt t="49084" x="7531100" y="4819650"/>
          <p14:tracePt t="49101" x="7531100" y="4806950"/>
          <p14:tracePt t="49117" x="7531100" y="4762500"/>
          <p14:tracePt t="49132" x="7518400" y="4737100"/>
          <p14:tracePt t="49149" x="7486650" y="4679950"/>
          <p14:tracePt t="49165" x="7442200" y="4622800"/>
          <p14:tracePt t="49184" x="7423150" y="4597400"/>
          <p14:tracePt t="49201" x="7378700" y="4546600"/>
          <p14:tracePt t="49217" x="7366000" y="4533900"/>
          <p14:tracePt t="49234" x="7353300" y="4521200"/>
          <p14:tracePt t="49251" x="7334250" y="4502150"/>
          <p14:tracePt t="49267" x="7327900" y="4489450"/>
          <p14:tracePt t="49283" x="7315200" y="4476750"/>
          <p14:tracePt t="49300" x="7302500" y="4470400"/>
          <p14:tracePt t="49317" x="7283450" y="4451350"/>
          <p14:tracePt t="49334" x="7264400" y="4432300"/>
          <p14:tracePt t="49351" x="7251700" y="4425950"/>
          <p14:tracePt t="49367" x="7226300" y="4413250"/>
          <p14:tracePt t="49384" x="7219950" y="4400550"/>
          <p14:tracePt t="49400" x="7194550" y="4387850"/>
          <p14:tracePt t="49417" x="7169150" y="4387850"/>
          <p14:tracePt t="49434" x="7150100" y="4387850"/>
          <p14:tracePt t="49450" x="7118350" y="4381500"/>
          <p14:tracePt t="49468" x="7105650" y="4381500"/>
          <p14:tracePt t="49484" x="7073900" y="4381500"/>
          <p14:tracePt t="49500" x="7042150" y="4381500"/>
          <p14:tracePt t="49516" x="7029450" y="4381500"/>
          <p14:tracePt t="49534" x="7010400" y="4394200"/>
          <p14:tracePt t="49551" x="6997700" y="4400550"/>
          <p14:tracePt t="49567" x="6978650" y="4419600"/>
          <p14:tracePt t="49585" x="6959600" y="4438650"/>
          <p14:tracePt t="49601" x="6953250" y="4451350"/>
          <p14:tracePt t="49618" x="6934200" y="4470400"/>
          <p14:tracePt t="49634" x="6927850" y="4476750"/>
          <p14:tracePt t="49650" x="6915150" y="4489450"/>
          <p14:tracePt t="49669" x="6908800" y="4508500"/>
          <p14:tracePt t="49684" x="6908800" y="4514850"/>
          <p14:tracePt t="49700" x="6902450" y="4546600"/>
          <p14:tracePt t="49715" x="6902450" y="4552950"/>
          <p14:tracePt t="49732" x="6902450" y="4591050"/>
          <p14:tracePt t="49751" x="6902450" y="4616450"/>
          <p14:tracePt t="49767" x="6902450" y="4629150"/>
          <p14:tracePt t="49783" x="6915150" y="4654550"/>
          <p14:tracePt t="49801" x="6921500" y="4654550"/>
          <p14:tracePt t="49817" x="6934200" y="4673600"/>
          <p14:tracePt t="49834" x="6972300" y="4692650"/>
          <p14:tracePt t="49851" x="6997700" y="4699000"/>
          <p14:tracePt t="49867" x="7080250" y="4737100"/>
          <p14:tracePt t="49884" x="7131050" y="4749800"/>
          <p14:tracePt t="49900" x="7264400" y="4794250"/>
          <p14:tracePt t="49917" x="7397750" y="4826000"/>
          <p14:tracePt t="49934" x="7448550" y="4845050"/>
          <p14:tracePt t="49950" x="7518400" y="4857750"/>
          <p14:tracePt t="49967" x="7543800" y="4857750"/>
          <p14:tracePt t="49984" x="7556500" y="4857750"/>
          <p14:tracePt t="50332" x="7562850" y="4857750"/>
          <p14:tracePt t="50364" x="7581900" y="4857750"/>
          <p14:tracePt t="50374" x="7600950" y="4857750"/>
          <p14:tracePt t="50384" x="7632700" y="4857750"/>
          <p14:tracePt t="50401" x="7677150" y="4857750"/>
          <p14:tracePt t="50403" x="7772400" y="4857750"/>
          <p14:tracePt t="50415" x="7829550" y="4857750"/>
          <p14:tracePt t="50432" x="7937500" y="4857750"/>
          <p14:tracePt t="50450" x="8026400" y="4857750"/>
          <p14:tracePt t="50467" x="8058150" y="4857750"/>
          <p14:tracePt t="50484" x="8121650" y="4845050"/>
          <p14:tracePt t="50501" x="8153400" y="4845050"/>
          <p14:tracePt t="50517" x="8197850" y="4832350"/>
          <p14:tracePt t="50534" x="8216900" y="4832350"/>
          <p14:tracePt t="50550" x="8235950" y="4826000"/>
          <p14:tracePt t="50714" x="8223250" y="4826000"/>
          <p14:tracePt t="50724" x="8216900" y="4826000"/>
          <p14:tracePt t="50735" x="8197850" y="4826000"/>
          <p14:tracePt t="50749" x="8172450" y="4832350"/>
          <p14:tracePt t="50749" x="8147050" y="4838700"/>
          <p14:tracePt t="50766" x="8058150" y="4845050"/>
          <p14:tracePt t="50783" x="7956550" y="4851400"/>
          <p14:tracePt t="50801" x="7912100" y="4857750"/>
          <p14:tracePt t="50816" x="7810500" y="4857750"/>
          <p14:tracePt t="50834" x="7721600" y="4857750"/>
          <p14:tracePt t="50851" x="7677150" y="4857750"/>
          <p14:tracePt t="50867" x="7588250" y="4857750"/>
          <p14:tracePt t="50884" x="7543800" y="4857750"/>
          <p14:tracePt t="50901" x="7435850" y="4838700"/>
          <p14:tracePt t="50917" x="7378700" y="4832350"/>
          <p14:tracePt t="50933" x="7277100" y="4819650"/>
          <p14:tracePt t="50951" x="7188200" y="4813300"/>
          <p14:tracePt t="50967" x="7150100" y="4800600"/>
          <p14:tracePt t="50984" x="7105650" y="4800600"/>
          <p14:tracePt t="51001" x="7086600" y="4800600"/>
          <p14:tracePt t="51017" x="7054850" y="4800600"/>
          <p14:tracePt t="51034" x="7042150" y="4800600"/>
          <p14:tracePt t="51181" x="7048500" y="4800600"/>
          <p14:tracePt t="51191" x="7067550" y="4800600"/>
          <p14:tracePt t="51202" x="7086600" y="4800600"/>
          <p14:tracePt t="51215" x="7118350" y="4800600"/>
          <p14:tracePt t="51222" x="7150100" y="4800600"/>
          <p14:tracePt t="51232" x="7251700" y="4800600"/>
          <p14:tracePt t="51250" x="7372350" y="4800600"/>
          <p14:tracePt t="51268" x="7423150" y="4800600"/>
          <p14:tracePt t="51284" x="7531100" y="4800600"/>
          <p14:tracePt t="51301" x="7588250" y="4800600"/>
          <p14:tracePt t="51316" x="7696200" y="4800600"/>
          <p14:tracePt t="51334" x="7797800" y="4800600"/>
          <p14:tracePt t="51351" x="7842250" y="4800600"/>
          <p14:tracePt t="51367" x="7918450" y="4800600"/>
          <p14:tracePt t="51384" x="7975600" y="4794250"/>
          <p14:tracePt t="51401" x="8001000" y="4787900"/>
          <p14:tracePt t="51417" x="8070850" y="4781550"/>
          <p14:tracePt t="51434" x="8102600" y="4781550"/>
          <p14:tracePt t="51451" x="8185150" y="4775200"/>
          <p14:tracePt t="51467" x="8216900" y="4775200"/>
          <p14:tracePt t="51484" x="8267700" y="4775200"/>
          <p14:tracePt t="51501" x="8293100" y="4775200"/>
          <p14:tracePt t="51547" x="8299450" y="4775200"/>
          <p14:tracePt t="51586" x="8305800" y="4775200"/>
          <p14:tracePt t="51648" x="8305800" y="4768850"/>
          <p14:tracePt t="51679" x="8293100" y="4768850"/>
          <p14:tracePt t="51691" x="8274050" y="4768850"/>
          <p14:tracePt t="51699" x="8255000" y="4775200"/>
          <p14:tracePt t="51715" x="8216900" y="4775200"/>
          <p14:tracePt t="51716" x="8128000" y="4794250"/>
          <p14:tracePt t="51732" x="8070850" y="4794250"/>
          <p14:tracePt t="51749" x="7962900" y="4800600"/>
          <p14:tracePt t="51767" x="7829550" y="4800600"/>
          <p14:tracePt t="51784" x="7778750" y="4800600"/>
          <p14:tracePt t="51801" x="7658100" y="4800600"/>
          <p14:tracePt t="51817" x="7594600" y="4800600"/>
          <p14:tracePt t="51834" x="7480300" y="4800600"/>
          <p14:tracePt t="51851" x="7385050" y="4800600"/>
          <p14:tracePt t="51867" x="7327900" y="4800600"/>
          <p14:tracePt t="51884" x="7219950" y="4800600"/>
          <p14:tracePt t="51901" x="7162800" y="4800600"/>
          <p14:tracePt t="51917" x="7067550" y="4800600"/>
          <p14:tracePt t="51949" x="6991350" y="4800600"/>
          <p14:tracePt t="51950" x="6965950" y="4800600"/>
          <p14:tracePt t="51965" x="6927850" y="4800600"/>
          <p14:tracePt t="52003" x="6921500" y="4800600"/>
          <p14:tracePt t="52135" x="6927850" y="4800600"/>
          <p14:tracePt t="52145" x="6940550" y="4800600"/>
          <p14:tracePt t="52149" x="6953250" y="4800600"/>
          <p14:tracePt t="52167" x="6972300" y="4800600"/>
          <p14:tracePt t="52169" x="7004050" y="4800600"/>
          <p14:tracePt t="52184" x="7086600" y="4800600"/>
          <p14:tracePt t="52202" x="7124700" y="4800600"/>
          <p14:tracePt t="52215" x="7213600" y="4800600"/>
          <p14:tracePt t="52232" x="7302500" y="4800600"/>
          <p14:tracePt t="52250" x="7340600" y="4800600"/>
          <p14:tracePt t="52267" x="7435850" y="4800600"/>
          <p14:tracePt t="52284" x="7493000" y="4800600"/>
          <p14:tracePt t="52301" x="7588250" y="4800600"/>
          <p14:tracePt t="52317" x="7664450" y="4800600"/>
          <p14:tracePt t="52334" x="7689850" y="4800600"/>
          <p14:tracePt t="52350" x="7727950" y="4800600"/>
          <p14:tracePt t="53807" x="7727950" y="4806950"/>
          <p14:tracePt t="53840" x="7727950" y="4819650"/>
          <p14:tracePt t="53849" x="7715250" y="4838700"/>
          <p14:tracePt t="53859" x="7696200" y="4864100"/>
          <p14:tracePt t="53870" x="7658100" y="4902200"/>
          <p14:tracePt t="53881" x="7607300" y="4953000"/>
          <p14:tracePt t="53881" x="7543800" y="5016500"/>
          <p14:tracePt t="53898" x="7391400" y="5162550"/>
          <p14:tracePt t="53914" x="7296150" y="5238750"/>
          <p14:tracePt t="53933" x="7099300" y="5403850"/>
          <p14:tracePt t="53950" x="6927850" y="5530850"/>
          <p14:tracePt t="53966" x="6858000" y="5581650"/>
          <p14:tracePt t="53982" x="6718300" y="5670550"/>
          <p14:tracePt t="54000" x="6604000" y="5721350"/>
          <p14:tracePt t="54016" x="6546850" y="5746750"/>
          <p14:tracePt t="54032" x="6432550" y="5778500"/>
          <p14:tracePt t="54050" x="6375400" y="5784850"/>
          <p14:tracePt t="54066" x="6254750" y="5803900"/>
          <p14:tracePt t="54083" x="6108700" y="5803900"/>
          <p14:tracePt t="54100" x="6026150" y="5803900"/>
          <p14:tracePt t="54115" x="5873750" y="5803900"/>
          <p14:tracePt t="54132" x="5797550" y="5803900"/>
          <p14:tracePt t="54149" x="5664200" y="5803900"/>
          <p14:tracePt t="54166" x="5537200" y="5803900"/>
          <p14:tracePt t="54183" x="5461000" y="5803900"/>
          <p14:tracePt t="54200" x="5327650" y="5803900"/>
          <p14:tracePt t="54216" x="5251450" y="5803900"/>
          <p14:tracePt t="54233" x="5092700" y="5803900"/>
          <p14:tracePt t="54250" x="5016500" y="5810250"/>
          <p14:tracePt t="54265" x="4864100" y="5816600"/>
          <p14:tracePt t="54282" x="4718050" y="5829300"/>
          <p14:tracePt t="54300" x="4654550" y="5829300"/>
          <p14:tracePt t="54316" x="4502150" y="5835650"/>
          <p14:tracePt t="54333" x="4349750" y="5842000"/>
          <p14:tracePt t="54351" x="4260850" y="5842000"/>
          <p14:tracePt t="54367" x="4102100" y="5854700"/>
          <p14:tracePt t="54384" x="4025900" y="5861050"/>
          <p14:tracePt t="54401" x="3898900" y="5880100"/>
          <p14:tracePt t="54417" x="3854450" y="5886450"/>
          <p14:tracePt t="54434" x="3765550" y="5899150"/>
          <p14:tracePt t="54451" x="3695700" y="5905500"/>
          <p14:tracePt t="54467" x="3657600" y="5911850"/>
          <p14:tracePt t="54484" x="3613150" y="5911850"/>
          <p14:tracePt t="54501" x="3562350" y="5924550"/>
          <p14:tracePt t="54517" x="3543300" y="5930900"/>
          <p14:tracePt t="54533" x="3511550" y="5937250"/>
          <p14:tracePt t="54551" x="3498850" y="5943600"/>
          <p14:tracePt t="54567" x="3454400" y="5956300"/>
          <p14:tracePt t="54584" x="3409950" y="5962650"/>
          <p14:tracePt t="54615" x="3403600" y="5962650"/>
          <p14:tracePt t="54616" x="3390900" y="5962650"/>
          <p14:tracePt t="54826" x="3384550" y="5962650"/>
          <p14:tracePt t="54846" x="3378200" y="5962650"/>
          <p14:tracePt t="54858" x="3371850" y="5962650"/>
          <p14:tracePt t="54874" x="3365500" y="5962650"/>
          <p14:tracePt t="54875" x="3352800" y="5962650"/>
          <p14:tracePt t="54884" x="3327400" y="5962650"/>
          <p14:tracePt t="54901" x="3308350" y="5962650"/>
          <p14:tracePt t="54916" x="3295650" y="5962650"/>
          <p14:tracePt t="54934" x="3282950" y="5962650"/>
          <p14:tracePt t="54951" x="3270250" y="5969000"/>
          <p14:tracePt t="54967" x="3225800" y="5969000"/>
          <p14:tracePt t="54984" x="3200400" y="5969000"/>
          <p14:tracePt t="55000" x="3105150" y="5975350"/>
          <p14:tracePt t="55017" x="3041650" y="5975350"/>
          <p14:tracePt t="55033" x="2921000" y="5975350"/>
          <p14:tracePt t="55051" x="2806700" y="5981700"/>
          <p14:tracePt t="55067" x="2762250" y="5988050"/>
          <p14:tracePt t="55083" x="2673350" y="6013450"/>
          <p14:tracePt t="55101" x="2622550" y="6026150"/>
          <p14:tracePt t="55117" x="2520950" y="6057900"/>
          <p14:tracePt t="55134" x="2393950" y="6102350"/>
          <p14:tracePt t="55151" x="2317750" y="6121400"/>
          <p14:tracePt t="55167" x="2139950" y="6146800"/>
          <p14:tracePt t="55184" x="2044700" y="6165850"/>
          <p14:tracePt t="55200" x="1860550" y="6191250"/>
          <p14:tracePt t="55217" x="1676400" y="6197600"/>
          <p14:tracePt t="55234" x="1587500" y="6210300"/>
          <p14:tracePt t="55249" x="1454150" y="6216650"/>
          <p14:tracePt t="55265" x="1365250" y="6223000"/>
          <p14:tracePt t="55284" x="1327150" y="6229350"/>
          <p14:tracePt t="55300" x="1276350" y="6242050"/>
          <p14:tracePt t="55317" x="1250950" y="6254750"/>
          <p14:tracePt t="55334" x="1219200" y="6273800"/>
          <p14:tracePt t="55350" x="1174750" y="6286500"/>
          <p14:tracePt t="55367" x="1149350" y="6292850"/>
          <p14:tracePt t="55384" x="1104900" y="6305550"/>
          <p14:tracePt t="55401" x="1085850" y="6305550"/>
          <p14:tracePt t="55416" x="1060450" y="6311900"/>
          <p14:tracePt t="55492" x="1066800" y="6311900"/>
          <p14:tracePt t="55503" x="1073150" y="6311900"/>
          <p14:tracePt t="55513" x="1079500" y="6311900"/>
          <p14:tracePt t="55516" x="1092200" y="6311900"/>
          <p14:tracePt t="55535" x="1111250" y="6311900"/>
          <p14:tracePt t="55551" x="1130300" y="6311900"/>
          <p14:tracePt t="55552" x="1193800" y="6311900"/>
          <p14:tracePt t="55567" x="1238250" y="6311900"/>
          <p14:tracePt t="55599" x="1377950" y="6311900"/>
          <p14:tracePt t="55600" x="1466850" y="6311900"/>
          <p14:tracePt t="55615" x="1657350" y="6311900"/>
          <p14:tracePt t="55632" x="1752600" y="6311900"/>
          <p14:tracePt t="55648" x="1949450" y="6311900"/>
          <p14:tracePt t="55667" x="2120900" y="6311900"/>
          <p14:tracePt t="55686" x="2197100" y="6311900"/>
          <p14:tracePt t="55699" x="2362200" y="6311900"/>
          <p14:tracePt t="55716" x="2444750" y="6311900"/>
          <p14:tracePt t="55732" x="2647950" y="6311900"/>
          <p14:tracePt t="55751" x="2863850" y="6311900"/>
          <p14:tracePt t="55767" x="2997200" y="6311900"/>
          <p14:tracePt t="55784" x="3289300" y="6311900"/>
          <p14:tracePt t="55801" x="3600450" y="6311900"/>
          <p14:tracePt t="55817" x="3778250" y="6311900"/>
          <p14:tracePt t="55833" x="4108450" y="6311900"/>
          <p14:tracePt t="55851" x="4286250" y="6311900"/>
          <p14:tracePt t="55867" x="4597400" y="6311900"/>
          <p14:tracePt t="55884" x="4870450" y="6311900"/>
          <p14:tracePt t="55902" x="4984750" y="6311900"/>
          <p14:tracePt t="55917" x="5187950" y="6311900"/>
          <p14:tracePt t="55933" x="5295900" y="6311900"/>
          <p14:tracePt t="55950" x="5511800" y="6311900"/>
          <p14:tracePt t="55967" x="5740400" y="6311900"/>
          <p14:tracePt t="55984" x="5854700" y="6311900"/>
          <p14:tracePt t="56001" x="6083300" y="6311900"/>
          <p14:tracePt t="56017" x="6191250" y="6311900"/>
          <p14:tracePt t="56033" x="6381750" y="6311900"/>
          <p14:tracePt t="56051" x="6470650" y="6311900"/>
          <p14:tracePt t="56066" x="6623050" y="6311900"/>
          <p14:tracePt t="56084" x="6750050" y="6311900"/>
          <p14:tracePt t="56101" x="6794500" y="6311900"/>
          <p14:tracePt t="56117" x="6864350" y="6311900"/>
          <p14:tracePt t="56134" x="6889750" y="6311900"/>
          <p14:tracePt t="56182" x="6896100" y="6311900"/>
          <p14:tracePt t="56192" x="6902450" y="6311900"/>
          <p14:tracePt t="56201" x="6908800" y="6311900"/>
          <p14:tracePt t="56222" x="6921500" y="6311900"/>
          <p14:tracePt t="56232" x="6940550" y="6311900"/>
          <p14:tracePt t="56249" x="6953250" y="6311900"/>
          <p14:tracePt t="56250" x="6997700" y="6324600"/>
          <p14:tracePt t="56265" x="7023100" y="6330950"/>
          <p14:tracePt t="56282" x="7092950" y="6343650"/>
          <p14:tracePt t="56317" x="7156450" y="6356350"/>
          <p14:tracePt t="56319" x="7181850" y="6362700"/>
          <p14:tracePt t="56333" x="7213600" y="6369050"/>
          <p14:tracePt t="56350" x="7226300" y="6375400"/>
          <p14:tracePt t="56988" x="0" y="0"/>
        </p14:tracePtLst>
      </p14:laserTraceLst>
    </p:ext>
  </p:extLs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25603" name="Object 4"/>
          <p:cNvGraphicFramePr>
            <a:graphicFrameLocks noChangeAspect="1"/>
          </p:cNvGraphicFramePr>
          <p:nvPr/>
        </p:nvGraphicFramePr>
        <p:xfrm>
          <a:off x="5076825" y="3068638"/>
          <a:ext cx="3313113" cy="906462"/>
        </p:xfrm>
        <a:graphic>
          <a:graphicData uri="http://schemas.openxmlformats.org/presentationml/2006/ole">
            <mc:AlternateContent xmlns:mc="http://schemas.openxmlformats.org/markup-compatibility/2006">
              <mc:Choice xmlns:v="urn:schemas-microsoft-com:vml" Requires="v">
                <p:oleObj spid="_x0000_s25651" name="Equation" r:id="rId5" imgW="1497950" imgH="406224" progId="Equation.3">
                  <p:embed/>
                </p:oleObj>
              </mc:Choice>
              <mc:Fallback>
                <p:oleObj name="Equation" r:id="rId5" imgW="1497950" imgH="406224"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76825" y="3068638"/>
                        <a:ext cx="3313113" cy="90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4" name="Rectangle 5"/>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25605" name="Object 6"/>
          <p:cNvGraphicFramePr>
            <a:graphicFrameLocks noChangeAspect="1"/>
          </p:cNvGraphicFramePr>
          <p:nvPr/>
        </p:nvGraphicFramePr>
        <p:xfrm>
          <a:off x="5219700" y="2349500"/>
          <a:ext cx="2447925" cy="488950"/>
        </p:xfrm>
        <a:graphic>
          <a:graphicData uri="http://schemas.openxmlformats.org/presentationml/2006/ole">
            <mc:AlternateContent xmlns:mc="http://schemas.openxmlformats.org/markup-compatibility/2006">
              <mc:Choice xmlns:v="urn:schemas-microsoft-com:vml" Requires="v">
                <p:oleObj spid="_x0000_s25652" name="Equation" r:id="rId7" imgW="1193800" imgH="241300" progId="Equation.3">
                  <p:embed/>
                </p:oleObj>
              </mc:Choice>
              <mc:Fallback>
                <p:oleObj name="Equation" r:id="rId7" imgW="11938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9700" y="2349500"/>
                        <a:ext cx="2447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6" name="Rectangle 7"/>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25607" name="Object 8"/>
          <p:cNvGraphicFramePr>
            <a:graphicFrameLocks noChangeAspect="1"/>
          </p:cNvGraphicFramePr>
          <p:nvPr/>
        </p:nvGraphicFramePr>
        <p:xfrm>
          <a:off x="4643438" y="4149725"/>
          <a:ext cx="4032250" cy="792163"/>
        </p:xfrm>
        <a:graphic>
          <a:graphicData uri="http://schemas.openxmlformats.org/presentationml/2006/ole">
            <mc:AlternateContent xmlns:mc="http://schemas.openxmlformats.org/markup-compatibility/2006">
              <mc:Choice xmlns:v="urn:schemas-microsoft-com:vml" Requires="v">
                <p:oleObj spid="_x0000_s25653" name="Equation" r:id="rId9" imgW="2082800" imgH="406400" progId="Equation.3">
                  <p:embed/>
                </p:oleObj>
              </mc:Choice>
              <mc:Fallback>
                <p:oleObj name="Equation" r:id="rId9" imgW="2082800" imgH="4064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4149725"/>
                        <a:ext cx="40322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9"/>
          <p:cNvSpPr>
            <a:spLocks noChangeArrowheads="1"/>
          </p:cNvSpPr>
          <p:nvPr/>
        </p:nvSpPr>
        <p:spPr bwMode="auto">
          <a:xfrm>
            <a:off x="0" y="3200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25609" name="Object 10"/>
          <p:cNvGraphicFramePr>
            <a:graphicFrameLocks noChangeAspect="1"/>
          </p:cNvGraphicFramePr>
          <p:nvPr/>
        </p:nvGraphicFramePr>
        <p:xfrm>
          <a:off x="4500563" y="333375"/>
          <a:ext cx="2303462" cy="812800"/>
        </p:xfrm>
        <a:graphic>
          <a:graphicData uri="http://schemas.openxmlformats.org/presentationml/2006/ole">
            <mc:AlternateContent xmlns:mc="http://schemas.openxmlformats.org/markup-compatibility/2006">
              <mc:Choice xmlns:v="urn:schemas-microsoft-com:vml" Requires="v">
                <p:oleObj spid="_x0000_s25654" name="Equation" r:id="rId11" imgW="1295400" imgH="457200" progId="Equation.3">
                  <p:embed/>
                </p:oleObj>
              </mc:Choice>
              <mc:Fallback>
                <p:oleObj name="Equation" r:id="rId11" imgW="1295400" imgH="4572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333375"/>
                        <a:ext cx="230346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0" name="Rectangle 11"/>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25611" name="Object 12"/>
          <p:cNvGraphicFramePr>
            <a:graphicFrameLocks noChangeAspect="1"/>
          </p:cNvGraphicFramePr>
          <p:nvPr/>
        </p:nvGraphicFramePr>
        <p:xfrm>
          <a:off x="3348038" y="1508125"/>
          <a:ext cx="3600450" cy="492125"/>
        </p:xfrm>
        <a:graphic>
          <a:graphicData uri="http://schemas.openxmlformats.org/presentationml/2006/ole">
            <mc:AlternateContent xmlns:mc="http://schemas.openxmlformats.org/markup-compatibility/2006">
              <mc:Choice xmlns:v="urn:schemas-microsoft-com:vml" Requires="v">
                <p:oleObj spid="_x0000_s25655" name="Equation" r:id="rId13" imgW="1739900" imgH="241300" progId="Equation.3">
                  <p:embed/>
                </p:oleObj>
              </mc:Choice>
              <mc:Fallback>
                <p:oleObj name="Equation" r:id="rId13" imgW="1739900" imgH="2413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8038" y="1508125"/>
                        <a:ext cx="36004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2" name="Text Box 13"/>
          <p:cNvSpPr txBox="1">
            <a:spLocks noChangeArrowheads="1"/>
          </p:cNvSpPr>
          <p:nvPr/>
        </p:nvSpPr>
        <p:spPr bwMode="auto">
          <a:xfrm>
            <a:off x="2819400" y="533400"/>
            <a:ext cx="170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en-GB" altLang="en-US" sz="2400" b="1">
                <a:solidFill>
                  <a:srgbClr val="FF0000"/>
                </a:solidFill>
              </a:rPr>
              <a:t>U</a:t>
            </a:r>
            <a:r>
              <a:rPr lang="sr-Latn-CS" altLang="en-US" sz="2400" b="1">
                <a:solidFill>
                  <a:srgbClr val="FF0000"/>
                </a:solidFill>
              </a:rPr>
              <a:t>zimajući:</a:t>
            </a:r>
            <a:endParaRPr lang="en-GB" altLang="en-US" sz="2400" b="1">
              <a:solidFill>
                <a:srgbClr val="FF0000"/>
              </a:solidFill>
            </a:endParaRPr>
          </a:p>
        </p:txBody>
      </p:sp>
      <p:sp>
        <p:nvSpPr>
          <p:cNvPr id="25613" name="Text Box 14"/>
          <p:cNvSpPr txBox="1">
            <a:spLocks noChangeArrowheads="1"/>
          </p:cNvSpPr>
          <p:nvPr/>
        </p:nvSpPr>
        <p:spPr bwMode="auto">
          <a:xfrm>
            <a:off x="468313" y="1557338"/>
            <a:ext cx="2401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sr-Latn-CS" altLang="en-US" sz="2400" b="1">
                <a:solidFill>
                  <a:srgbClr val="FF0000"/>
                </a:solidFill>
              </a:rPr>
              <a:t>Može se izraziti</a:t>
            </a:r>
            <a:endParaRPr lang="en-GB" altLang="en-US" sz="2400" b="1">
              <a:solidFill>
                <a:srgbClr val="FF0000"/>
              </a:solidFill>
            </a:endParaRPr>
          </a:p>
        </p:txBody>
      </p:sp>
      <p:sp>
        <p:nvSpPr>
          <p:cNvPr id="25614" name="Rectangle 15"/>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eaLnBrk="1" hangingPunct="1"/>
            <a:endParaRPr lang="en-US" altLang="en-US"/>
          </a:p>
        </p:txBody>
      </p:sp>
      <p:graphicFrame>
        <p:nvGraphicFramePr>
          <p:cNvPr id="25615" name="Object 16"/>
          <p:cNvGraphicFramePr>
            <a:graphicFrameLocks noChangeAspect="1"/>
          </p:cNvGraphicFramePr>
          <p:nvPr/>
        </p:nvGraphicFramePr>
        <p:xfrm>
          <a:off x="4284663" y="5129213"/>
          <a:ext cx="4248150" cy="830262"/>
        </p:xfrm>
        <a:graphic>
          <a:graphicData uri="http://schemas.openxmlformats.org/presentationml/2006/ole">
            <mc:AlternateContent xmlns:mc="http://schemas.openxmlformats.org/markup-compatibility/2006">
              <mc:Choice xmlns:v="urn:schemas-microsoft-com:vml" Requires="v">
                <p:oleObj spid="_x0000_s25656" name="Equation" r:id="rId15" imgW="2094591" imgH="406224" progId="Equation.3">
                  <p:embed/>
                </p:oleObj>
              </mc:Choice>
              <mc:Fallback>
                <p:oleObj name="Equation" r:id="rId15" imgW="2094591" imgH="406224"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84663" y="5129213"/>
                        <a:ext cx="42481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6" name="Text Box 17"/>
          <p:cNvSpPr txBox="1">
            <a:spLocks noChangeArrowheads="1"/>
          </p:cNvSpPr>
          <p:nvPr/>
        </p:nvSpPr>
        <p:spPr bwMode="auto">
          <a:xfrm>
            <a:off x="376238" y="2366963"/>
            <a:ext cx="4071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sr-Latn-CS" altLang="en-US" sz="2400" b="1">
                <a:solidFill>
                  <a:srgbClr val="FF0000"/>
                </a:solidFill>
              </a:rPr>
              <a:t>Zbog odlučujućeg stupnja:</a:t>
            </a:r>
            <a:endParaRPr lang="en-GB" altLang="en-US" sz="2400" b="1">
              <a:solidFill>
                <a:srgbClr val="FF0000"/>
              </a:solidFill>
            </a:endParaRPr>
          </a:p>
        </p:txBody>
      </p:sp>
      <p:sp>
        <p:nvSpPr>
          <p:cNvPr id="25617" name="Text Box 18"/>
          <p:cNvSpPr txBox="1">
            <a:spLocks noChangeArrowheads="1"/>
          </p:cNvSpPr>
          <p:nvPr/>
        </p:nvSpPr>
        <p:spPr bwMode="auto">
          <a:xfrm>
            <a:off x="0" y="3284538"/>
            <a:ext cx="3976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sr-Latn-CS" altLang="en-US" sz="2400" b="1">
                <a:solidFill>
                  <a:srgbClr val="FF0000"/>
                </a:solidFill>
              </a:rPr>
              <a:t>Ukupna brzina procesa je</a:t>
            </a:r>
            <a:r>
              <a:rPr lang="en-GB" altLang="en-US" sz="2400" b="1">
                <a:solidFill>
                  <a:srgbClr val="FF0000"/>
                </a:solidFill>
              </a:rPr>
              <a:t>:</a:t>
            </a:r>
          </a:p>
        </p:txBody>
      </p:sp>
      <p:sp>
        <p:nvSpPr>
          <p:cNvPr id="25618" name="Text Box 19"/>
          <p:cNvSpPr txBox="1">
            <a:spLocks noChangeArrowheads="1"/>
          </p:cNvSpPr>
          <p:nvPr/>
        </p:nvSpPr>
        <p:spPr bwMode="auto">
          <a:xfrm>
            <a:off x="684213" y="4221163"/>
            <a:ext cx="3059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sr-Latn-CS" altLang="en-US" sz="2400" b="1">
                <a:solidFill>
                  <a:srgbClr val="FF0000"/>
                </a:solidFill>
              </a:rPr>
              <a:t>Zamenom za </a:t>
            </a:r>
            <a:r>
              <a:rPr lang="en-GB" altLang="en-US" sz="2400" b="1">
                <a:solidFill>
                  <a:srgbClr val="FF0000"/>
                </a:solidFill>
              </a:rPr>
              <a:t> H</a:t>
            </a:r>
            <a:r>
              <a:rPr lang="en-GB" altLang="en-US" sz="2400" b="1" baseline="-25000">
                <a:solidFill>
                  <a:srgbClr val="FF0000"/>
                </a:solidFill>
              </a:rPr>
              <a:t>3</a:t>
            </a:r>
            <a:r>
              <a:rPr lang="en-GB" altLang="en-US" sz="2400" b="1">
                <a:solidFill>
                  <a:srgbClr val="FF0000"/>
                </a:solidFill>
              </a:rPr>
              <a:t>O</a:t>
            </a:r>
            <a:r>
              <a:rPr lang="en-GB" altLang="en-US" sz="2400" b="1" baseline="-25000">
                <a:solidFill>
                  <a:srgbClr val="FF0000"/>
                </a:solidFill>
              </a:rPr>
              <a:t>2</a:t>
            </a:r>
            <a:r>
              <a:rPr lang="en-GB" altLang="en-US" sz="3600" b="1" baseline="30000">
                <a:solidFill>
                  <a:srgbClr val="FF0000"/>
                </a:solidFill>
              </a:rPr>
              <a:t>+</a:t>
            </a:r>
          </a:p>
        </p:txBody>
      </p:sp>
      <p:sp>
        <p:nvSpPr>
          <p:cNvPr id="25619" name="Text Box 20"/>
          <p:cNvSpPr txBox="1">
            <a:spLocks noChangeArrowheads="1"/>
          </p:cNvSpPr>
          <p:nvPr/>
        </p:nvSpPr>
        <p:spPr bwMode="auto">
          <a:xfrm>
            <a:off x="250825" y="5300663"/>
            <a:ext cx="411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20000"/>
              </a:spcBef>
            </a:pPr>
            <a:r>
              <a:rPr lang="sr-Latn-CS" altLang="en-US" sz="2400" b="1">
                <a:solidFill>
                  <a:srgbClr val="FF0000"/>
                </a:solidFill>
              </a:rPr>
              <a:t>Dobiće se efektivna brzina:</a:t>
            </a:r>
            <a:endParaRPr lang="en-GB" altLang="en-US" sz="2400" b="1">
              <a:solidFill>
                <a:srgbClr val="FF0000"/>
              </a:solidFill>
            </a:endParaRPr>
          </a:p>
        </p:txBody>
      </p:sp>
      <p:sp>
        <p:nvSpPr>
          <p:cNvPr id="25620" name="Text Box 22"/>
          <p:cNvSpPr txBox="1">
            <a:spLocks noChangeArrowheads="1"/>
          </p:cNvSpPr>
          <p:nvPr/>
        </p:nvSpPr>
        <p:spPr bwMode="auto">
          <a:xfrm>
            <a:off x="365125" y="6056313"/>
            <a:ext cx="87788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solidFill>
                  <a:srgbClr val="FF0000"/>
                </a:solidFill>
              </a:rPr>
              <a:t>Ea zavisi od proizvoda kK, promena halida dove</a:t>
            </a:r>
            <a:r>
              <a:rPr lang="sr-Latn-CS" altLang="en-US" sz="2400">
                <a:solidFill>
                  <a:srgbClr val="FF0000"/>
                </a:solidFill>
              </a:rPr>
              <a:t>šć</a:t>
            </a:r>
            <a:r>
              <a:rPr lang="en-US" altLang="en-US" sz="2400">
                <a:solidFill>
                  <a:srgbClr val="FF0000"/>
                </a:solidFill>
              </a:rPr>
              <a:t>e naravno do promene energije aktivacije ove reakcije</a:t>
            </a:r>
            <a:r>
              <a:rPr lang="sr-Latn-CS" altLang="en-US" sz="2400">
                <a:solidFill>
                  <a:srgbClr val="FF0000"/>
                </a:solidFill>
              </a:rPr>
              <a:t>.</a:t>
            </a:r>
            <a:endParaRPr lang="en-US" altLang="en-US" sz="2400">
              <a:solidFill>
                <a:srgbClr val="FF0000"/>
              </a:solidFill>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00637"/>
    </mc:Choice>
    <mc:Fallback xmlns="">
      <p:transition spd="slow" advTm="1006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320" x="5327650" y="1009650"/>
          <p14:tracePt t="2333" x="5334000" y="1009650"/>
          <p14:tracePt t="2646" x="5321300" y="1009650"/>
          <p14:tracePt t="2658" x="5308600" y="1009650"/>
          <p14:tracePt t="2667" x="5283200" y="1009650"/>
          <p14:tracePt t="2669" x="5251450" y="1009650"/>
          <p14:tracePt t="2684" x="5137150" y="1009650"/>
          <p14:tracePt t="2700" x="5073650" y="1009650"/>
          <p14:tracePt t="2716" x="4946650" y="1009650"/>
          <p14:tracePt t="2734" x="4902200" y="1009650"/>
          <p14:tracePt t="2750" x="4857750" y="1009650"/>
          <p14:tracePt t="2913" x="4851400" y="1009650"/>
          <p14:tracePt t="2954" x="4845050" y="1009650"/>
          <p14:tracePt t="2975" x="4838700" y="1009650"/>
          <p14:tracePt t="2985" x="4832350" y="1009650"/>
          <p14:tracePt t="3027" x="4819650" y="1009650"/>
          <p14:tracePt t="3037" x="4813300" y="1009650"/>
          <p14:tracePt t="3048" x="4787900" y="1009650"/>
          <p14:tracePt t="3049" x="4768850" y="1009650"/>
          <p14:tracePt t="3065" x="4718050" y="996950"/>
          <p14:tracePt t="3084" x="4692650" y="990600"/>
          <p14:tracePt t="3084" x="4667250" y="990600"/>
          <p14:tracePt t="3100" x="4654550" y="984250"/>
          <p14:tracePt t="3182" x="4654550" y="977900"/>
          <p14:tracePt t="3234" x="4660900" y="977900"/>
          <p14:tracePt t="3244" x="4667250" y="977900"/>
          <p14:tracePt t="3267" x="4673600" y="977900"/>
          <p14:tracePt t="3277" x="4686300" y="977900"/>
          <p14:tracePt t="3286" x="4699000" y="977900"/>
          <p14:tracePt t="3287" x="4718050" y="977900"/>
          <p14:tracePt t="3298" x="4737100" y="977900"/>
          <p14:tracePt t="3315" x="4787900" y="977900"/>
          <p14:tracePt t="3332" x="4851400" y="977900"/>
          <p14:tracePt t="3350" x="4876800" y="977900"/>
          <p14:tracePt t="3366" x="4908550" y="977900"/>
          <p14:tracePt t="3384" x="4927600" y="977900"/>
          <p14:tracePt t="3919" x="4921250" y="977900"/>
          <p14:tracePt t="3950" x="4914900" y="977900"/>
          <p14:tracePt t="3960" x="4908550" y="977900"/>
          <p14:tracePt t="3981" x="4902200" y="977900"/>
          <p14:tracePt t="4003" x="4895850" y="977900"/>
          <p14:tracePt t="4023" x="4889500" y="977900"/>
          <p14:tracePt t="4074" x="4883150" y="977900"/>
          <p14:tracePt t="4085" x="4870450" y="977900"/>
          <p14:tracePt t="4095" x="4870450" y="984250"/>
          <p14:tracePt t="4107" x="4864100" y="984250"/>
          <p14:tracePt t="4117" x="4857750" y="990600"/>
          <p14:tracePt t="4118" x="4851400" y="990600"/>
          <p14:tracePt t="4132" x="4826000" y="996950"/>
          <p14:tracePt t="4148" x="4813300" y="1003300"/>
          <p14:tracePt t="4164" x="4787900" y="1016000"/>
          <p14:tracePt t="4181" x="4743450" y="1035050"/>
          <p14:tracePt t="4201" x="4705350" y="1047750"/>
          <p14:tracePt t="4217" x="4654550" y="1085850"/>
          <p14:tracePt t="4234" x="4622800" y="1098550"/>
          <p14:tracePt t="4250" x="4578350" y="1136650"/>
          <p14:tracePt t="4267" x="4552950" y="1155700"/>
          <p14:tracePt t="4284" x="4514850" y="1206500"/>
          <p14:tracePt t="4300" x="4483100" y="1270000"/>
          <p14:tracePt t="4317" x="4457700" y="1308100"/>
          <p14:tracePt t="4334" x="4432300" y="1377950"/>
          <p14:tracePt t="4348" x="4406900" y="1416050"/>
          <p14:tracePt t="4365" x="4387850" y="1492250"/>
          <p14:tracePt t="4384" x="4368800" y="1549400"/>
          <p14:tracePt t="4400" x="4368800" y="1568450"/>
          <p14:tracePt t="4417" x="4368800" y="1600200"/>
          <p14:tracePt t="4434" x="4368800" y="1619250"/>
          <p14:tracePt t="4450" x="4368800" y="1638300"/>
          <p14:tracePt t="4467" x="4368800" y="1657350"/>
          <p14:tracePt t="4483" x="4375150" y="1663700"/>
          <p14:tracePt t="4500" x="4381500" y="1682750"/>
          <p14:tracePt t="4517" x="4400550" y="1689100"/>
          <p14:tracePt t="4534" x="4406900" y="1701800"/>
          <p14:tracePt t="4549" x="4419600" y="1727200"/>
          <p14:tracePt t="4567" x="4432300" y="1733550"/>
          <p14:tracePt t="4583" x="4445000" y="1752600"/>
          <p14:tracePt t="4731" x="4445000" y="1746250"/>
          <p14:tracePt t="4752" x="4445000" y="1739900"/>
          <p14:tracePt t="4762" x="4445000" y="1733550"/>
          <p14:tracePt t="4766" x="4445000" y="1720850"/>
          <p14:tracePt t="4783" x="4445000" y="1714500"/>
          <p14:tracePt t="4784" x="4445000" y="1695450"/>
          <p14:tracePt t="4799" x="4438650" y="1657350"/>
          <p14:tracePt t="4815" x="4438650" y="1651000"/>
          <p14:tracePt t="4834" x="4425950" y="1625600"/>
          <p14:tracePt t="4850" x="4419600" y="1612900"/>
          <p14:tracePt t="4867" x="4419600" y="1606550"/>
          <p14:tracePt t="4884" x="4406900" y="1600200"/>
          <p14:tracePt t="4900" x="4400550" y="1600200"/>
          <p14:tracePt t="4939" x="4400550" y="1593850"/>
          <p14:tracePt t="5071" x="4413250" y="1593850"/>
          <p14:tracePt t="5082" x="4419600" y="1587500"/>
          <p14:tracePt t="5092" x="4445000" y="1581150"/>
          <p14:tracePt t="5107" x="4470400" y="1574800"/>
          <p14:tracePt t="5108" x="4508500" y="1562100"/>
          <p14:tracePt t="5115" x="4546600" y="1543050"/>
          <p14:tracePt t="5132" x="4641850" y="1517650"/>
          <p14:tracePt t="5150" x="4724400" y="1485900"/>
          <p14:tracePt t="5167" x="4749800" y="1473200"/>
          <p14:tracePt t="5184" x="4806950" y="1435100"/>
          <p14:tracePt t="5200" x="4832350" y="1416050"/>
          <p14:tracePt t="5217" x="4870450" y="1384300"/>
          <p14:tracePt t="5232" x="4927600" y="1339850"/>
          <p14:tracePt t="5250" x="4953000" y="1320800"/>
          <p14:tracePt t="5267" x="5010150" y="1276350"/>
          <p14:tracePt t="5283" x="5054600" y="1250950"/>
          <p14:tracePt t="5300" x="5080000" y="1244600"/>
          <p14:tracePt t="5316" x="5105400" y="1231900"/>
          <p14:tracePt t="5679" x="5105400" y="1225550"/>
          <p14:tracePt t="5712" x="5105400" y="1219200"/>
          <p14:tracePt t="5730" x="5105400" y="1212850"/>
          <p14:tracePt t="5740" x="5105400" y="1200150"/>
          <p14:tracePt t="5751" x="5111750" y="1200150"/>
          <p14:tracePt t="5761" x="5111750" y="1187450"/>
          <p14:tracePt t="5766" x="5124450" y="1174750"/>
          <p14:tracePt t="5783" x="5124450" y="1168400"/>
          <p14:tracePt t="5800" x="5130800" y="1155700"/>
          <p14:tracePt t="5818" x="5137150" y="1143000"/>
          <p14:tracePt t="5833" x="5149850" y="1111250"/>
          <p14:tracePt t="5851" x="5162550" y="1079500"/>
          <p14:tracePt t="5867" x="5168900" y="1060450"/>
          <p14:tracePt t="5884" x="5181600" y="1003300"/>
          <p14:tracePt t="5900" x="5187950" y="977900"/>
          <p14:tracePt t="5900" x="5194300" y="952500"/>
          <p14:tracePt t="5917" x="5200650" y="914400"/>
          <p14:tracePt t="5933" x="5213350" y="857250"/>
          <p14:tracePt t="5950" x="5226050" y="819150"/>
          <p14:tracePt t="5966" x="5238750" y="768350"/>
          <p14:tracePt t="5983" x="5251450" y="711200"/>
          <p14:tracePt t="6000" x="5264150" y="679450"/>
          <p14:tracePt t="6017" x="5276850" y="628650"/>
          <p14:tracePt t="6034" x="5283200" y="609600"/>
          <p14:tracePt t="6048" x="5302250" y="552450"/>
          <p14:tracePt t="6065" x="5308600" y="527050"/>
          <p14:tracePt t="6083" x="5321300" y="476250"/>
          <p14:tracePt t="6100" x="5334000" y="450850"/>
          <p14:tracePt t="6117" x="5340350" y="431800"/>
          <p14:tracePt t="6136" x="5346700" y="406400"/>
          <p14:tracePt t="6149" x="5353050" y="400050"/>
          <p14:tracePt t="6168" x="5353050" y="381000"/>
          <p14:tracePt t="6184" x="5372100" y="361950"/>
          <p14:tracePt t="6200" x="5378450" y="355600"/>
          <p14:tracePt t="6217" x="5391150" y="336550"/>
          <p14:tracePt t="6234" x="5397500" y="323850"/>
          <p14:tracePt t="6250" x="5416550" y="298450"/>
          <p14:tracePt t="6267" x="5435600" y="279400"/>
          <p14:tracePt t="6284" x="5448300" y="266700"/>
          <p14:tracePt t="6300" x="5467350" y="241300"/>
          <p14:tracePt t="6317" x="5480050" y="234950"/>
          <p14:tracePt t="6334" x="5511800" y="222250"/>
          <p14:tracePt t="6352" x="5543550" y="209550"/>
          <p14:tracePt t="6368" x="5568950" y="203200"/>
          <p14:tracePt t="6383" x="5632450" y="203200"/>
          <p14:tracePt t="6400" x="5670550" y="203200"/>
          <p14:tracePt t="6417" x="5778500" y="203200"/>
          <p14:tracePt t="6433" x="5886450" y="203200"/>
          <p14:tracePt t="6450" x="5930900" y="203200"/>
          <p14:tracePt t="6466" x="6007100" y="203200"/>
          <p14:tracePt t="6483" x="6045200" y="203200"/>
          <p14:tracePt t="6499" x="6089650" y="203200"/>
          <p14:tracePt t="6517" x="6159500" y="203200"/>
          <p14:tracePt t="6534" x="6191250" y="203200"/>
          <p14:tracePt t="6550" x="6280150" y="203200"/>
          <p14:tracePt t="6567" x="6324600" y="209550"/>
          <p14:tracePt t="6584" x="6419850" y="234950"/>
          <p14:tracePt t="6600" x="6464300" y="241300"/>
          <p14:tracePt t="6616" x="6515100" y="254000"/>
          <p14:tracePt t="6633" x="6553200" y="266700"/>
          <p14:tracePt t="6680" x="6559550" y="273050"/>
          <p14:tracePt t="6700" x="6565900" y="273050"/>
          <p14:tracePt t="6711" x="6565900" y="285750"/>
          <p14:tracePt t="6713" x="6572250" y="304800"/>
          <p14:tracePt t="6733" x="6584950" y="323850"/>
          <p14:tracePt t="6736" x="6591300" y="349250"/>
          <p14:tracePt t="6750" x="6610350" y="419100"/>
          <p14:tracePt t="6767" x="6616700" y="450850"/>
          <p14:tracePt t="6784" x="6629400" y="514350"/>
          <p14:tracePt t="6800" x="6629400" y="571500"/>
          <p14:tracePt t="6817" x="6635750" y="590550"/>
          <p14:tracePt t="6832" x="6635750" y="615950"/>
          <p14:tracePt t="6848" x="6635750" y="628650"/>
          <p14:tracePt t="6867" x="6623050" y="647700"/>
          <p14:tracePt t="6884" x="6578600" y="666750"/>
          <p14:tracePt t="6900" x="6553200" y="679450"/>
          <p14:tracePt t="6917" x="6489700" y="698500"/>
          <p14:tracePt t="6933" x="6464300" y="711200"/>
          <p14:tracePt t="6950" x="6400800" y="730250"/>
          <p14:tracePt t="6967" x="6356350" y="749300"/>
          <p14:tracePt t="6983" x="6330950" y="755650"/>
          <p14:tracePt t="6999" x="6248400" y="774700"/>
          <p14:tracePt t="7017" x="6197600" y="774700"/>
          <p14:tracePt t="7017" x="6140450" y="781050"/>
          <p14:tracePt t="7034" x="6064250" y="781050"/>
          <p14:tracePt t="7050" x="5911850" y="768350"/>
          <p14:tracePt t="7067" x="5822950" y="749300"/>
          <p14:tracePt t="7083" x="5670550" y="717550"/>
          <p14:tracePt t="7100" x="5613400" y="698500"/>
          <p14:tracePt t="7117" x="5518150" y="679450"/>
          <p14:tracePt t="7133" x="5467350" y="666750"/>
          <p14:tracePt t="7151" x="5448300" y="660400"/>
          <p14:tracePt t="7167" x="5422900" y="654050"/>
          <p14:tracePt t="7184" x="5416550" y="654050"/>
          <p14:tracePt t="7200" x="5403850" y="654050"/>
          <p14:tracePt t="7233" x="5403850" y="647700"/>
          <p14:tracePt t="7235" x="5397500" y="641350"/>
          <p14:tracePt t="7250" x="5391150" y="635000"/>
          <p14:tracePt t="7266" x="5391150" y="622300"/>
          <p14:tracePt t="7283" x="5384800" y="603250"/>
          <p14:tracePt t="7300" x="5378450" y="590550"/>
          <p14:tracePt t="7317" x="5378450" y="565150"/>
          <p14:tracePt t="7334" x="5378450" y="533400"/>
          <p14:tracePt t="7350" x="5403850" y="508000"/>
          <p14:tracePt t="7368" x="5422900" y="488950"/>
          <p14:tracePt t="7383" x="5441950" y="482600"/>
          <p14:tracePt t="7400" x="5492750" y="463550"/>
          <p14:tracePt t="7416" x="5556250" y="444500"/>
          <p14:tracePt t="7433" x="5581650" y="438150"/>
          <p14:tracePt t="7450" x="5632450" y="412750"/>
          <p14:tracePt t="7467" x="5702300" y="400050"/>
          <p14:tracePt t="7483" x="5734050" y="393700"/>
          <p14:tracePt t="7499" x="5816600" y="381000"/>
          <p14:tracePt t="7517" x="5873750" y="381000"/>
          <p14:tracePt t="7533" x="5962650" y="381000"/>
          <p14:tracePt t="7550" x="6051550" y="381000"/>
          <p14:tracePt t="7567" x="6083300" y="387350"/>
          <p14:tracePt t="7583" x="6153150" y="400050"/>
          <p14:tracePt t="7600" x="6191250" y="406400"/>
          <p14:tracePt t="7617" x="6242050" y="431800"/>
          <p14:tracePt t="7633" x="6280150" y="444500"/>
          <p14:tracePt t="7649" x="6330950" y="457200"/>
          <p14:tracePt t="7667" x="6375400" y="469900"/>
          <p14:tracePt t="7684" x="6388100" y="482600"/>
          <p14:tracePt t="7700" x="6419850" y="495300"/>
          <p14:tracePt t="7717" x="6426200" y="501650"/>
          <p14:tracePt t="7733" x="6432550" y="520700"/>
          <p14:tracePt t="7766" x="6438900" y="546100"/>
          <p14:tracePt t="7769" x="6445250" y="558800"/>
          <p14:tracePt t="7784" x="6445250" y="590550"/>
          <p14:tracePt t="7800" x="6445250" y="609600"/>
          <p14:tracePt t="7817" x="6445250" y="628650"/>
          <p14:tracePt t="7835" x="6419850" y="654050"/>
          <p14:tracePt t="7851" x="6394450" y="660400"/>
          <p14:tracePt t="7867" x="6311900" y="666750"/>
          <p14:tracePt t="7883" x="6267450" y="666750"/>
          <p14:tracePt t="7900" x="6127750" y="666750"/>
          <p14:tracePt t="7917" x="5975350" y="666750"/>
          <p14:tracePt t="7933" x="5899150" y="666750"/>
          <p14:tracePt t="7950" x="5772150" y="666750"/>
          <p14:tracePt t="7967" x="5702300" y="666750"/>
          <p14:tracePt t="7983" x="5581650" y="666750"/>
          <p14:tracePt t="8000" x="5473700" y="654050"/>
          <p14:tracePt t="8017" x="5429250" y="641350"/>
          <p14:tracePt t="8033" x="5334000" y="622300"/>
          <p14:tracePt t="8051" x="5308600" y="615950"/>
          <p14:tracePt t="8065" x="5264150" y="603250"/>
          <p14:tracePt t="8082" x="5257800" y="596900"/>
          <p14:tracePt t="8098" x="5251450" y="584200"/>
          <p14:tracePt t="8115" x="5245100" y="577850"/>
          <p14:tracePt t="8134" x="5245100" y="565150"/>
          <p14:tracePt t="8151" x="5245100" y="546100"/>
          <p14:tracePt t="8167" x="5245100" y="533400"/>
          <p14:tracePt t="8182" x="5257800" y="508000"/>
          <p14:tracePt t="8198" x="5283200" y="482600"/>
          <p14:tracePt t="8217" x="5314950" y="469900"/>
          <p14:tracePt t="8233" x="5403850" y="463550"/>
          <p14:tracePt t="8250" x="5524500" y="444500"/>
          <p14:tracePt t="8267" x="5600700" y="444500"/>
          <p14:tracePt t="8283" x="5753100" y="444500"/>
          <p14:tracePt t="8301" x="5829300" y="444500"/>
          <p14:tracePt t="8317" x="5969000" y="444500"/>
          <p14:tracePt t="8332" x="6019800" y="444500"/>
          <p14:tracePt t="8349" x="6134100" y="444500"/>
          <p14:tracePt t="8365" x="6210300" y="450850"/>
          <p14:tracePt t="8382" x="6248400" y="457200"/>
          <p14:tracePt t="8398" x="6280150" y="469900"/>
          <p14:tracePt t="8415" x="6299200" y="469900"/>
          <p14:tracePt t="8431" x="6318250" y="482600"/>
          <p14:tracePt t="8451" x="6330950" y="501650"/>
          <p14:tracePt t="8467" x="6337300" y="508000"/>
          <p14:tracePt t="8484" x="6356350" y="533400"/>
          <p14:tracePt t="8500" x="6369050" y="546100"/>
          <p14:tracePt t="8517" x="6381750" y="558800"/>
          <p14:tracePt t="8533" x="6388100" y="571500"/>
          <p14:tracePt t="8550" x="6394450" y="571500"/>
          <p14:tracePt t="8566" x="6394450" y="584200"/>
          <p14:tracePt t="8602" x="6388100" y="590550"/>
          <p14:tracePt t="8604" x="6369050" y="596900"/>
          <p14:tracePt t="8617" x="6318250" y="603250"/>
          <p14:tracePt t="8634" x="6280150" y="609600"/>
          <p14:tracePt t="8650" x="6178550" y="609600"/>
          <p14:tracePt t="8667" x="6115050" y="609600"/>
          <p14:tracePt t="8682" x="5994400" y="609600"/>
          <p14:tracePt t="8700" x="5924550" y="609600"/>
          <p14:tracePt t="8717" x="5899150" y="603250"/>
          <p14:tracePt t="9448" x="5892800" y="603250"/>
          <p14:tracePt t="9469" x="5886450" y="603250"/>
          <p14:tracePt t="9480" x="5880100" y="603250"/>
          <p14:tracePt t="9481" x="5867400" y="603250"/>
          <p14:tracePt t="9500" x="5848350" y="609600"/>
          <p14:tracePt t="9510" x="5822950" y="615950"/>
          <p14:tracePt t="9514" x="5753100" y="641350"/>
          <p14:tracePt t="9534" x="5708650" y="660400"/>
          <p14:tracePt t="9550" x="5600700" y="698500"/>
          <p14:tracePt t="9567" x="5556250" y="717550"/>
          <p14:tracePt t="9584" x="5480050" y="742950"/>
          <p14:tracePt t="9599" x="5435600" y="755650"/>
          <p14:tracePt t="9617" x="5435600" y="762000"/>
          <p14:tracePt t="9778" x="5441950" y="762000"/>
          <p14:tracePt t="9790" x="5448300" y="762000"/>
          <p14:tracePt t="9800" x="5467350" y="762000"/>
          <p14:tracePt t="9803" x="5499100" y="762000"/>
          <p14:tracePt t="9817" x="5568950" y="762000"/>
          <p14:tracePt t="9834" x="5619750" y="762000"/>
          <p14:tracePt t="9851" x="5734050" y="762000"/>
          <p14:tracePt t="9869" x="5784850" y="762000"/>
          <p14:tracePt t="9869" x="5842000" y="762000"/>
          <p14:tracePt t="9884" x="5905500" y="762000"/>
          <p14:tracePt t="9901" x="6038850" y="762000"/>
          <p14:tracePt t="9917" x="6102350" y="762000"/>
          <p14:tracePt t="9934" x="6242050" y="762000"/>
          <p14:tracePt t="9951" x="6362700" y="762000"/>
          <p14:tracePt t="9967" x="6407150" y="762000"/>
          <p14:tracePt t="9983" x="6464300" y="762000"/>
          <p14:tracePt t="10001" x="6483350" y="762000"/>
          <p14:tracePt t="10812" x="6477000" y="762000"/>
          <p14:tracePt t="10816" x="6464300" y="762000"/>
          <p14:tracePt t="10833" x="6445250" y="762000"/>
          <p14:tracePt t="10836" x="6419850" y="762000"/>
          <p14:tracePt t="10850" x="6343650" y="762000"/>
          <p14:tracePt t="10868" x="6299200" y="762000"/>
          <p14:tracePt t="10884" x="6191250" y="787400"/>
          <p14:tracePt t="10901" x="6121400" y="806450"/>
          <p14:tracePt t="10917" x="5962650" y="844550"/>
          <p14:tracePt t="10933" x="5765800" y="920750"/>
          <p14:tracePt t="10950" x="5626100" y="958850"/>
          <p14:tracePt t="10966" x="5308600" y="1073150"/>
          <p14:tracePt t="10984" x="5168900" y="1130300"/>
          <p14:tracePt t="11000" x="4940300" y="1250950"/>
          <p14:tracePt t="11017" x="4787900" y="1346200"/>
          <p14:tracePt t="11034" x="4724400" y="1409700"/>
          <p14:tracePt t="11034" x="4673600" y="1460500"/>
          <p14:tracePt t="11051" x="4635500" y="1511300"/>
          <p14:tracePt t="11065" x="4584700" y="1568450"/>
          <p14:tracePt t="11081" x="4483100" y="1708150"/>
          <p14:tracePt t="11101" x="4400550" y="1847850"/>
          <p14:tracePt t="11117" x="4318000" y="1987550"/>
          <p14:tracePt t="11134" x="4292600" y="2044700"/>
          <p14:tracePt t="11148" x="4267200" y="2127250"/>
          <p14:tracePt t="11166" x="4260850" y="2152650"/>
          <p14:tracePt t="11181" x="4248150" y="2184400"/>
          <p14:tracePt t="11198" x="4248150" y="2190750"/>
          <p14:tracePt t="11216" x="4235450" y="2197100"/>
          <p14:tracePt t="11233" x="4235450" y="2203450"/>
          <p14:tracePt t="11249" x="4229100" y="2209800"/>
          <p14:tracePt t="11267" x="4216400" y="2209800"/>
          <p14:tracePt t="11284" x="4197350" y="2216150"/>
          <p14:tracePt t="11300" x="4171950" y="2222500"/>
          <p14:tracePt t="11317" x="4127500" y="2228850"/>
          <p14:tracePt t="11333" x="4108450" y="2228850"/>
          <p14:tracePt t="11350" x="4083050" y="2228850"/>
          <p14:tracePt t="11368" x="4076700" y="2228850"/>
          <p14:tracePt t="12930" x="4070350" y="2222500"/>
          <p14:tracePt t="12941" x="4064000" y="2222500"/>
          <p14:tracePt t="12950" x="4051300" y="2203450"/>
          <p14:tracePt t="12961" x="4025900" y="2190750"/>
          <p14:tracePt t="12965" x="3943350" y="2133600"/>
          <p14:tracePt t="12983" x="3898900" y="2108200"/>
          <p14:tracePt t="13000" x="3790950" y="2063750"/>
          <p14:tracePt t="13017" x="3746500" y="2044700"/>
          <p14:tracePt t="13034" x="3663950" y="2025650"/>
          <p14:tracePt t="13049" x="3613150" y="2006600"/>
          <p14:tracePt t="13067" x="3587750" y="2000250"/>
          <p14:tracePt t="13082" x="3556000" y="1993900"/>
          <p14:tracePt t="13116" x="3556000" y="1987550"/>
          <p14:tracePt t="13333" x="3562350" y="1987550"/>
          <p14:tracePt t="13394" x="3568700" y="1987550"/>
          <p14:tracePt t="13985" x="3575050" y="1987550"/>
          <p14:tracePt t="14026" x="3581400" y="1987550"/>
          <p14:tracePt t="14352" x="3587750" y="1987550"/>
          <p14:tracePt t="14699" x="3594100" y="1987550"/>
          <p14:tracePt t="14740" x="3600450" y="1987550"/>
          <p14:tracePt t="16694" x="3606800" y="1987550"/>
          <p14:tracePt t="17469" x="3613150" y="1987550"/>
          <p14:tracePt t="17613" x="3619500" y="1993900"/>
          <p14:tracePt t="17654" x="3625850" y="2000250"/>
          <p14:tracePt t="18009" x="3632200" y="2006600"/>
          <p14:tracePt t="18121" x="3632200" y="2012950"/>
          <p14:tracePt t="18163" x="3632200" y="2019300"/>
          <p14:tracePt t="18184" x="3632200" y="2025650"/>
          <p14:tracePt t="18214" x="3632200" y="2032000"/>
          <p14:tracePt t="18225" x="3632200" y="2038350"/>
          <p14:tracePt t="18248" x="3632200" y="2044700"/>
          <p14:tracePt t="18256" x="3632200" y="2057400"/>
          <p14:tracePt t="18260" x="3632200" y="2063750"/>
          <p14:tracePt t="18268" x="3632200" y="2076450"/>
          <p14:tracePt t="18284" x="3632200" y="2101850"/>
          <p14:tracePt t="18302" x="3632200" y="2114550"/>
          <p14:tracePt t="18317" x="3632200" y="2139950"/>
          <p14:tracePt t="18334" x="3632200" y="2152650"/>
          <p14:tracePt t="18351" x="3613150" y="2184400"/>
          <p14:tracePt t="18369" x="3587750" y="2203450"/>
          <p14:tracePt t="18385" x="3568700" y="2216150"/>
          <p14:tracePt t="18401" x="3549650" y="2247900"/>
          <p14:tracePt t="18418" x="3536950" y="2260600"/>
          <p14:tracePt t="18434" x="3505200" y="2292350"/>
          <p14:tracePt t="18452" x="3473450" y="2317750"/>
          <p14:tracePt t="18467" x="3454400" y="2330450"/>
          <p14:tracePt t="18484" x="3435350" y="2362200"/>
          <p14:tracePt t="18502" x="3422650" y="2374900"/>
          <p14:tracePt t="18502" x="3403600" y="2387600"/>
          <p14:tracePt t="18518" x="3397250" y="2393950"/>
          <p14:tracePt t="18533" x="3378200" y="2413000"/>
          <p14:tracePt t="18551" x="3365500" y="2425700"/>
          <p14:tracePt t="18568" x="3333750" y="2451100"/>
          <p14:tracePt t="18584" x="3314700" y="2470150"/>
          <p14:tracePt t="18601" x="3308350" y="2482850"/>
          <p14:tracePt t="18617" x="3289300" y="2489200"/>
          <p14:tracePt t="18634" x="3289300" y="2495550"/>
          <p14:tracePt t="18650" x="3263900" y="2514600"/>
          <p14:tracePt t="18667" x="3257550" y="2520950"/>
          <p14:tracePt t="18667" x="3251200" y="2527300"/>
          <p14:tracePt t="18684" x="3238500" y="2540000"/>
          <p14:tracePt t="18701" x="3225800" y="2552700"/>
          <p14:tracePt t="18718" x="3219450" y="2559050"/>
          <p14:tracePt t="18734" x="3213100" y="2571750"/>
          <p14:tracePt t="18769" x="3206750" y="2584450"/>
          <p14:tracePt t="18772" x="3200400" y="2590800"/>
          <p14:tracePt t="18784" x="3200400" y="2603500"/>
          <p14:tracePt t="18800" x="3194050" y="2609850"/>
          <p14:tracePt t="18817" x="3181350" y="2616200"/>
          <p14:tracePt t="18834" x="3175000" y="2622550"/>
          <p14:tracePt t="18851" x="3162300" y="2635250"/>
          <p14:tracePt t="18867" x="3155950" y="2641600"/>
          <p14:tracePt t="18883" x="3155950" y="2647950"/>
          <p14:tracePt t="18901" x="3149600" y="2654300"/>
          <p14:tracePt t="18918" x="3143250" y="2660650"/>
          <p14:tracePt t="18934" x="3130550" y="2667000"/>
          <p14:tracePt t="18951" x="3130550" y="2673350"/>
          <p14:tracePt t="18968" x="3124200" y="2673350"/>
          <p14:tracePt t="18985" x="3124200" y="2679700"/>
          <p14:tracePt t="19002" x="3117850" y="2679700"/>
          <p14:tracePt t="19015" x="3117850" y="2686050"/>
          <p14:tracePt t="19283" x="3117850" y="2692400"/>
          <p14:tracePt t="19304" x="3117850" y="2698750"/>
          <p14:tracePt t="19315" x="3124200" y="2698750"/>
          <p14:tracePt t="19346" x="3130550" y="2705100"/>
          <p14:tracePt t="19357" x="3136900" y="2711450"/>
          <p14:tracePt t="19367" x="3143250" y="2717800"/>
          <p14:tracePt t="19385" x="3149600" y="2724150"/>
          <p14:tracePt t="19387" x="3168650" y="2736850"/>
          <p14:tracePt t="19402" x="3181350" y="2749550"/>
          <p14:tracePt t="19417" x="3225800" y="2774950"/>
          <p14:tracePt t="19435" x="3314700" y="2813050"/>
          <p14:tracePt t="19453" x="3359150" y="2838450"/>
          <p14:tracePt t="19468" x="3498850" y="2876550"/>
          <p14:tracePt t="19485" x="3575050" y="2901950"/>
          <p14:tracePt t="19502" x="3708400" y="2946400"/>
          <p14:tracePt t="19518" x="3778250" y="2965450"/>
          <p14:tracePt t="19534" x="3892550" y="3003550"/>
          <p14:tracePt t="19552" x="3994150" y="3035300"/>
          <p14:tracePt t="19569" x="4051300" y="3054350"/>
          <p14:tracePt t="19584" x="4178300" y="3092450"/>
          <p14:tracePt t="19601" x="4260850" y="3117850"/>
          <p14:tracePt t="19617" x="4425950" y="3162300"/>
          <p14:tracePt t="19634" x="4610100" y="3219450"/>
          <p14:tracePt t="19651" x="4699000" y="3244850"/>
          <p14:tracePt t="19667" x="4870450" y="3289300"/>
          <p14:tracePt t="19684" x="4946650" y="3314700"/>
          <p14:tracePt t="19684" x="5016500" y="3333750"/>
          <p14:tracePt t="19701" x="5080000" y="3346450"/>
          <p14:tracePt t="19718" x="5207000" y="3390900"/>
          <p14:tracePt t="19734" x="5276850" y="3409950"/>
          <p14:tracePt t="19752" x="5378450" y="3441700"/>
          <p14:tracePt t="19767" x="5416550" y="3448050"/>
          <p14:tracePt t="19784" x="5492750" y="3467100"/>
          <p14:tracePt t="19802" x="5549900" y="3486150"/>
          <p14:tracePt t="19817" x="5575300" y="3492500"/>
          <p14:tracePt t="19834" x="5619750" y="3505200"/>
          <p14:tracePt t="19851" x="5645150" y="3511550"/>
          <p14:tracePt t="19868" x="5708650" y="3536950"/>
          <p14:tracePt t="19884" x="5753100" y="3549650"/>
          <p14:tracePt t="19901" x="5772150" y="3556000"/>
          <p14:tracePt t="19916" x="5778500" y="3556000"/>
          <p14:tracePt t="20237" x="5778500" y="3562350"/>
          <p14:tracePt t="20948" x="5778500" y="3568700"/>
          <p14:tracePt t="21693" x="5784850" y="3568700"/>
          <p14:tracePt t="21713" x="5791200" y="3568700"/>
          <p14:tracePt t="21726" x="5797550" y="3575050"/>
          <p14:tracePt t="21745" x="5803900" y="3581400"/>
          <p14:tracePt t="21761" x="5810250" y="3587750"/>
          <p14:tracePt t="21768" x="5816600" y="3587750"/>
          <p14:tracePt t="21771" x="5829300" y="3600450"/>
          <p14:tracePt t="21785" x="5854700" y="3613150"/>
          <p14:tracePt t="21802" x="5880100" y="3632200"/>
          <p14:tracePt t="21818" x="5899150" y="3638550"/>
          <p14:tracePt t="21834" x="5937250" y="3651250"/>
          <p14:tracePt t="21852" x="5962650" y="3663950"/>
          <p14:tracePt t="21868" x="6013450" y="3676650"/>
          <p14:tracePt t="21885" x="6083300" y="3683000"/>
          <p14:tracePt t="21902" x="6115050" y="3689350"/>
          <p14:tracePt t="21918" x="6203950" y="3702050"/>
          <p14:tracePt t="21935" x="6242050" y="3702050"/>
          <p14:tracePt t="21951" x="6311900" y="3708400"/>
          <p14:tracePt t="21968" x="6356350" y="3708400"/>
          <p14:tracePt t="21985" x="6375400" y="3714750"/>
          <p14:tracePt t="22002" x="6413500" y="3714750"/>
          <p14:tracePt t="22019" x="6432550" y="3714750"/>
          <p14:tracePt t="22035" x="6470650" y="3721100"/>
          <p14:tracePt t="22051" x="6496050" y="3721100"/>
          <p14:tracePt t="22066" x="6527800" y="3727450"/>
          <p14:tracePt t="22083" x="6559550" y="3733800"/>
          <p14:tracePt t="22103" x="6565900" y="3733800"/>
          <p14:tracePt t="22118" x="6572250" y="3733800"/>
          <p14:tracePt t="22135" x="6578600" y="3733800"/>
          <p14:tracePt t="22153" x="6584950" y="3733800"/>
          <p14:tracePt t="22167" x="6610350" y="3740150"/>
          <p14:tracePt t="22183" x="6616700" y="3740150"/>
          <p14:tracePt t="22200" x="6648450" y="3740150"/>
          <p14:tracePt t="22217" x="6661150" y="3746500"/>
          <p14:tracePt t="22235" x="6699250" y="3746500"/>
          <p14:tracePt t="22251" x="6737350" y="3746500"/>
          <p14:tracePt t="22268" x="6762750" y="3746500"/>
          <p14:tracePt t="22285" x="6851650" y="3746500"/>
          <p14:tracePt t="22302" x="6896100" y="3746500"/>
          <p14:tracePt t="22318" x="6985000" y="3746500"/>
          <p14:tracePt t="22335" x="7042150" y="3746500"/>
          <p14:tracePt t="22352" x="7048500" y="3746500"/>
          <p14:tracePt t="22404" x="7054850" y="3746500"/>
          <p14:tracePt t="22423" x="7061200" y="3746500"/>
          <p14:tracePt t="22444" x="7067550" y="3746500"/>
          <p14:tracePt t="22459" x="7080250" y="3746500"/>
          <p14:tracePt t="22466" x="7080250" y="3740150"/>
          <p14:tracePt t="22471" x="7092950" y="3740150"/>
          <p14:tracePt t="22483" x="7099300" y="3740150"/>
          <p14:tracePt t="23292" x="7092950" y="3740150"/>
          <p14:tracePt t="23302" x="7080250" y="3733800"/>
          <p14:tracePt t="23312" x="7054850" y="3733800"/>
          <p14:tracePt t="23317" x="6972300" y="3721100"/>
          <p14:tracePt t="23335" x="6927850" y="3708400"/>
          <p14:tracePt t="23352" x="6819900" y="3702050"/>
          <p14:tracePt t="23369" x="6750050" y="3695700"/>
          <p14:tracePt t="23385" x="6623050" y="3695700"/>
          <p14:tracePt t="23401" x="6451600" y="3689350"/>
          <p14:tracePt t="23418" x="6343650" y="3676650"/>
          <p14:tracePt t="23435" x="6102350" y="3670300"/>
          <p14:tracePt t="23452" x="5988050" y="3670300"/>
          <p14:tracePt t="23468" x="5778500" y="3657600"/>
          <p14:tracePt t="23485" x="5626100" y="3657600"/>
          <p14:tracePt t="23502" x="5581650" y="3657600"/>
          <p14:tracePt t="23517" x="5518150" y="3657600"/>
          <p14:tracePt t="23535" x="5480050" y="3657600"/>
          <p14:tracePt t="23552" x="5403850" y="3670300"/>
          <p14:tracePt t="23568" x="5314950" y="3676650"/>
          <p14:tracePt t="23585" x="5257800" y="3676650"/>
          <p14:tracePt t="23601" x="5137150" y="3683000"/>
          <p14:tracePt t="23618" x="5073650" y="3683000"/>
          <p14:tracePt t="23634" x="4940300" y="3683000"/>
          <p14:tracePt t="23652" x="4813300" y="3683000"/>
          <p14:tracePt t="23669" x="4743450" y="3683000"/>
          <p14:tracePt t="23685" x="4648200" y="3683000"/>
          <p14:tracePt t="23702" x="4603750" y="3683000"/>
          <p14:tracePt t="23718" x="4533900" y="3683000"/>
          <p14:tracePt t="23735" x="4502150" y="3683000"/>
          <p14:tracePt t="23751" x="4445000" y="3683000"/>
          <p14:tracePt t="23768" x="4400550" y="3683000"/>
          <p14:tracePt t="23785" x="4375150" y="3683000"/>
          <p14:tracePt t="23802" x="4330700" y="3683000"/>
          <p14:tracePt t="23818" x="4279900" y="3683000"/>
          <p14:tracePt t="23835" x="4260850" y="3683000"/>
          <p14:tracePt t="23852" x="4203700" y="3683000"/>
          <p14:tracePt t="23868" x="4159250" y="3683000"/>
          <p14:tracePt t="23885" x="4083050" y="3683000"/>
          <p14:tracePt t="23902" x="4044950" y="3683000"/>
          <p14:tracePt t="23919" x="4006850" y="3683000"/>
          <p14:tracePt t="23935" x="3975100" y="3683000"/>
          <p14:tracePt t="23972" x="3968750" y="3683000"/>
          <p14:tracePt t="23974" x="3962400" y="3683000"/>
          <p14:tracePt t="23985" x="3956050" y="3683000"/>
          <p14:tracePt t="24185" x="3962400" y="3683000"/>
          <p14:tracePt t="24196" x="3981450" y="3683000"/>
          <p14:tracePt t="24199" x="4006850" y="3683000"/>
          <p14:tracePt t="24218" x="4038600" y="3683000"/>
          <p14:tracePt t="24221" x="4083050" y="3683000"/>
          <p14:tracePt t="24236" x="4210050" y="3683000"/>
          <p14:tracePt t="24252" x="4286250" y="3683000"/>
          <p14:tracePt t="24268" x="4438650" y="3683000"/>
          <p14:tracePt t="24285" x="4565650" y="3683000"/>
          <p14:tracePt t="24302" x="4622800" y="3683000"/>
          <p14:tracePt t="24319" x="4724400" y="3683000"/>
          <p14:tracePt t="24335" x="4775200" y="3683000"/>
          <p14:tracePt t="24352" x="4889500" y="3676650"/>
          <p14:tracePt t="24370" x="5029200" y="3663950"/>
          <p14:tracePt t="24385" x="5105400" y="3663950"/>
          <p14:tracePt t="24401" x="5270500" y="3657600"/>
          <p14:tracePt t="24418" x="5346700" y="3657600"/>
          <p14:tracePt t="24435" x="5499100" y="3657600"/>
          <p14:tracePt t="24452" x="5594350" y="3657600"/>
          <p14:tracePt t="24469" x="5626100" y="3657600"/>
          <p14:tracePt t="24485" x="5670550" y="3651250"/>
          <p14:tracePt t="24502" x="5689600" y="3644900"/>
          <p14:tracePt t="24517" x="5721350" y="3632200"/>
          <p14:tracePt t="24535" x="5740400" y="3625850"/>
          <p14:tracePt t="24552" x="5746750" y="3625850"/>
          <p14:tracePt t="25123" x="5746750" y="3619500"/>
          <p14:tracePt t="25236" x="5746750" y="3613150"/>
          <p14:tracePt t="25266" x="5734050" y="3606800"/>
          <p14:tracePt t="25277" x="5715000" y="3594100"/>
          <p14:tracePt t="25287" x="5695950" y="3587750"/>
          <p14:tracePt t="25297" x="5657850" y="3575050"/>
          <p14:tracePt t="25316" x="5600700" y="3556000"/>
          <p14:tracePt t="25317" x="5486400" y="3517900"/>
          <p14:tracePt t="25333" x="5359400" y="3473450"/>
          <p14:tracePt t="25350" x="5302250" y="3460750"/>
          <p14:tracePt t="25366" x="5187950" y="3416300"/>
          <p14:tracePt t="25385" x="5130800" y="3390900"/>
          <p14:tracePt t="25402" x="4978400" y="3333750"/>
          <p14:tracePt t="25418" x="4794250" y="3270250"/>
          <p14:tracePt t="25435" x="4692650" y="3232150"/>
          <p14:tracePt t="25452" x="4483100" y="3168650"/>
          <p14:tracePt t="25469" x="4381500" y="3130550"/>
          <p14:tracePt t="25485" x="4203700" y="3086100"/>
          <p14:tracePt t="25502" x="4070350" y="3054350"/>
          <p14:tracePt t="25518" x="4013200" y="3041650"/>
          <p14:tracePt t="25535" x="3917950" y="3022600"/>
          <p14:tracePt t="25552" x="3886200" y="3009900"/>
          <p14:tracePt t="25568" x="3822700" y="2990850"/>
          <p14:tracePt t="25585" x="3797300" y="2984500"/>
          <p14:tracePt t="25602" x="3746500" y="2959100"/>
          <p14:tracePt t="25619" x="3695700" y="2940050"/>
          <p14:tracePt t="25635" x="3676650" y="2933700"/>
          <p14:tracePt t="25652" x="3644900" y="2927350"/>
          <p14:tracePt t="25669" x="3625850" y="2914650"/>
          <p14:tracePt t="25685" x="3613150" y="2908300"/>
          <p14:tracePt t="25701" x="3581400" y="2895600"/>
          <p14:tracePt t="25718" x="3575050" y="2889250"/>
          <p14:tracePt t="25735" x="3549650" y="2882900"/>
          <p14:tracePt t="25752" x="3543300" y="2882900"/>
          <p14:tracePt t="25768" x="3543300" y="2876550"/>
          <p14:tracePt t="25811" x="3536950" y="2876550"/>
          <p14:tracePt t="25821" x="3536950" y="2870200"/>
          <p14:tracePt t="25881" x="3536950" y="2863850"/>
          <p14:tracePt t="25933" x="3549650" y="2857500"/>
          <p14:tracePt t="25943" x="3562350" y="2857500"/>
          <p14:tracePt t="25954" x="3581400" y="2851150"/>
          <p14:tracePt t="25966" x="3594100" y="2851150"/>
          <p14:tracePt t="25967" x="3632200" y="2851150"/>
          <p14:tracePt t="25985" x="3644900" y="2851150"/>
          <p14:tracePt t="26002" x="3695700" y="2851150"/>
          <p14:tracePt t="26018" x="3727450" y="2851150"/>
          <p14:tracePt t="26035" x="3816350" y="2851150"/>
          <p14:tracePt t="26053" x="3879850" y="2851150"/>
          <p14:tracePt t="26067" x="4025900" y="2851150"/>
          <p14:tracePt t="26084" x="4165600" y="2851150"/>
          <p14:tracePt t="26100" x="4229100" y="2851150"/>
          <p14:tracePt t="26117" x="4337050" y="2851150"/>
          <p14:tracePt t="26136" x="4413250" y="2851150"/>
          <p14:tracePt t="26154" x="4438650" y="2851150"/>
          <p14:tracePt t="26169" x="4508500" y="2851150"/>
          <p14:tracePt t="26184" x="4546600" y="2863850"/>
          <p14:tracePt t="26199" x="4635500" y="2889250"/>
          <p14:tracePt t="26217" x="4692650" y="2895600"/>
          <p14:tracePt t="26233" x="4819650" y="2921000"/>
          <p14:tracePt t="26252" x="4946650" y="2940050"/>
          <p14:tracePt t="26269" x="5016500" y="2946400"/>
          <p14:tracePt t="26285" x="5156200" y="2952750"/>
          <p14:tracePt t="26302" x="5276850" y="2965450"/>
          <p14:tracePt t="26318" x="5321300" y="2965450"/>
          <p14:tracePt t="26335" x="5378450" y="2965450"/>
          <p14:tracePt t="26352" x="5397500" y="2965450"/>
          <p14:tracePt t="26370" x="5422900" y="2959100"/>
          <p14:tracePt t="26385" x="5422900" y="2952750"/>
          <p14:tracePt t="26402" x="5429250" y="2946400"/>
          <p14:tracePt t="26419" x="5435600" y="2933700"/>
          <p14:tracePt t="26435" x="5435600" y="2921000"/>
          <p14:tracePt t="26452" x="5441950" y="2908300"/>
          <p14:tracePt t="26469" x="5448300" y="2895600"/>
          <p14:tracePt t="26469" x="5448300" y="2882900"/>
          <p14:tracePt t="26485" x="5448300" y="2870200"/>
          <p14:tracePt t="26502" x="5467350" y="2838450"/>
          <p14:tracePt t="26518" x="5480050" y="2825750"/>
          <p14:tracePt t="26535" x="5499100" y="2794000"/>
          <p14:tracePt t="26552" x="5511800" y="2781300"/>
          <p14:tracePt t="26568" x="5518150" y="2768600"/>
          <p14:tracePt t="26584" x="5530850" y="2755900"/>
          <p14:tracePt t="26602" x="5530850" y="2743200"/>
          <p14:tracePt t="26618" x="5537200" y="2711450"/>
          <p14:tracePt t="26635" x="5537200" y="2679700"/>
          <p14:tracePt t="26652" x="5537200" y="2660650"/>
          <p14:tracePt t="26668" x="5537200" y="2628900"/>
          <p14:tracePt t="26685" x="5530850" y="2609850"/>
          <p14:tracePt t="26701" x="5524500" y="2584450"/>
          <p14:tracePt t="26718" x="5511800" y="2559050"/>
          <p14:tracePt t="26735" x="5511800" y="2552700"/>
          <p14:tracePt t="26752" x="5505450" y="2533650"/>
          <p14:tracePt t="26769" x="5505450" y="2520950"/>
          <p14:tracePt t="26785" x="5499100" y="2514600"/>
          <p14:tracePt t="26802" x="5492750" y="2508250"/>
          <p14:tracePt t="26818" x="5486400" y="2501900"/>
          <p14:tracePt t="26835" x="5467350" y="2489200"/>
          <p14:tracePt t="26852" x="5461000" y="2482850"/>
          <p14:tracePt t="26868" x="5441950" y="2470150"/>
          <p14:tracePt t="26885" x="5435600" y="2463800"/>
          <p14:tracePt t="26902" x="5416550" y="2451100"/>
          <p14:tracePt t="26918" x="5403850" y="2444750"/>
          <p14:tracePt t="26935" x="5397500" y="2444750"/>
          <p14:tracePt t="26952" x="5384800" y="2444750"/>
          <p14:tracePt t="26969" x="5372100" y="2444750"/>
          <p14:tracePt t="26985" x="5353050" y="2444750"/>
          <p14:tracePt t="27001" x="5334000" y="2444750"/>
          <p14:tracePt t="27018" x="5321300" y="2444750"/>
          <p14:tracePt t="27035" x="5302250" y="2444750"/>
          <p14:tracePt t="27052" x="5295900" y="2444750"/>
          <p14:tracePt t="27069" x="5289550" y="2444750"/>
          <p14:tracePt t="27083" x="5276850" y="2444750"/>
          <p14:tracePt t="27100" x="5264150" y="2451100"/>
          <p14:tracePt t="27116" x="5251450" y="2463800"/>
          <p14:tracePt t="27133" x="5226050" y="2476500"/>
          <p14:tracePt t="27154" x="5213350" y="2482850"/>
          <p14:tracePt t="27168" x="5187950" y="2501900"/>
          <p14:tracePt t="27183" x="5175250" y="2508250"/>
          <p14:tracePt t="27199" x="5168900" y="2520950"/>
          <p14:tracePt t="27217" x="5162550" y="2527300"/>
          <p14:tracePt t="27234" x="5156200" y="2540000"/>
          <p14:tracePt t="27252" x="5149850" y="2552700"/>
          <p14:tracePt t="27269" x="5143500" y="2565400"/>
          <p14:tracePt t="27285" x="5137150" y="2584450"/>
          <p14:tracePt t="27302" x="5137150" y="2597150"/>
          <p14:tracePt t="27318" x="5130800" y="2622550"/>
          <p14:tracePt t="27335" x="5130800" y="2641600"/>
          <p14:tracePt t="27351" x="5130800" y="2654300"/>
          <p14:tracePt t="27370" x="5130800" y="2673350"/>
          <p14:tracePt t="27385" x="5130800" y="2686050"/>
          <p14:tracePt t="27402" x="5143500" y="2698750"/>
          <p14:tracePt t="27418" x="5143500" y="2705100"/>
          <p14:tracePt t="27435" x="5162550" y="2724150"/>
          <p14:tracePt t="27452" x="5175250" y="2736850"/>
          <p14:tracePt t="27468" x="5187950" y="2743200"/>
          <p14:tracePt t="27485" x="5219700" y="2755900"/>
          <p14:tracePt t="27502" x="5238750" y="2762250"/>
          <p14:tracePt t="27518" x="5264150" y="2768600"/>
          <p14:tracePt t="27535" x="5289550" y="2768600"/>
          <p14:tracePt t="27552" x="5295900" y="2768600"/>
          <p14:tracePt t="27568" x="5308600" y="2768600"/>
          <p14:tracePt t="27585" x="5321300" y="2768600"/>
          <p14:tracePt t="27602" x="5327650" y="2762250"/>
          <p14:tracePt t="27618" x="5334000" y="2749550"/>
          <p14:tracePt t="27635" x="5340350" y="2736850"/>
          <p14:tracePt t="27652" x="5353050" y="2724150"/>
          <p14:tracePt t="27668" x="5353050" y="2711450"/>
          <p14:tracePt t="27685" x="5365750" y="2686050"/>
          <p14:tracePt t="27702" x="5372100" y="2673350"/>
          <p14:tracePt t="27718" x="5372100" y="2667000"/>
          <p14:tracePt t="27734" x="5378450" y="2635250"/>
          <p14:tracePt t="27752" x="5391150" y="2603500"/>
          <p14:tracePt t="27769" x="5397500" y="2590800"/>
          <p14:tracePt t="27785" x="5403850" y="2559050"/>
          <p14:tracePt t="27802" x="5403850" y="2540000"/>
          <p14:tracePt t="27818" x="5403850" y="2514600"/>
          <p14:tracePt t="27835" x="5403850" y="2501900"/>
          <p14:tracePt t="27852" x="5403850" y="2482850"/>
          <p14:tracePt t="27868" x="5403850" y="2470150"/>
          <p14:tracePt t="27885" x="5403850" y="2463800"/>
          <p14:tracePt t="27902" x="5403850" y="2457450"/>
          <p14:tracePt t="27918" x="5397500" y="2457450"/>
          <p14:tracePt t="27935" x="5372100" y="2451100"/>
          <p14:tracePt t="27952" x="5327650" y="2451100"/>
          <p14:tracePt t="27968" x="5308600" y="2451100"/>
          <p14:tracePt t="27985" x="5276850" y="2451100"/>
          <p14:tracePt t="28002" x="5264150" y="2451100"/>
          <p14:tracePt t="28018" x="5257800" y="2451100"/>
          <p14:tracePt t="28035" x="5245100" y="2457450"/>
          <p14:tracePt t="28071" x="5238750" y="2463800"/>
          <p14:tracePt t="28072" x="5232400" y="2470150"/>
          <p14:tracePt t="28083" x="5232400" y="2476500"/>
          <p14:tracePt t="28100" x="5226050" y="2495550"/>
          <p14:tracePt t="28117" x="5219700" y="2501900"/>
          <p14:tracePt t="28133" x="5213350" y="2520950"/>
          <p14:tracePt t="28150" x="5207000" y="2533650"/>
          <p14:tracePt t="28167" x="5207000" y="2546350"/>
          <p14:tracePt t="28183" x="5200650" y="2565400"/>
          <p14:tracePt t="28200" x="5200650" y="2578100"/>
          <p14:tracePt t="28216" x="5200650" y="2597150"/>
          <p14:tracePt t="28235" x="5200650" y="2628900"/>
          <p14:tracePt t="28252" x="5200650" y="2635250"/>
          <p14:tracePt t="28267" x="5200650" y="2660650"/>
          <p14:tracePt t="28285" x="5213350" y="2667000"/>
          <p14:tracePt t="28302" x="5213350" y="2673350"/>
          <p14:tracePt t="28318" x="5238750" y="2679700"/>
          <p14:tracePt t="28335" x="5251450" y="2679700"/>
          <p14:tracePt t="28352" x="5289550" y="2686050"/>
          <p14:tracePt t="28370" x="5308600" y="2686050"/>
          <p14:tracePt t="28384" x="5334000" y="2686050"/>
          <p14:tracePt t="28402" x="5359400" y="2686050"/>
          <p14:tracePt t="28419" x="5372100" y="2686050"/>
          <p14:tracePt t="28435" x="5384800" y="2667000"/>
          <p14:tracePt t="28452" x="5384800" y="2660650"/>
          <p14:tracePt t="28468" x="5391150" y="2635250"/>
          <p14:tracePt t="28485" x="5391150" y="2616200"/>
          <p14:tracePt t="28502" x="5391150" y="2609850"/>
          <p14:tracePt t="28518" x="5391150" y="2603500"/>
          <p14:tracePt t="29346" x="5397500" y="2603500"/>
          <p14:tracePt t="29936" x="5403850" y="2603500"/>
          <p14:tracePt t="32104" x="5410200" y="2603500"/>
          <p14:tracePt t="32144" x="5410200" y="2609850"/>
          <p14:tracePt t="32159" x="5410200" y="2616200"/>
          <p14:tracePt t="32167" x="5397500" y="2616200"/>
          <p14:tracePt t="32186" x="5384800" y="2616200"/>
          <p14:tracePt t="32186" x="5372100" y="2616200"/>
          <p14:tracePt t="32202" x="5359400" y="2609850"/>
          <p14:tracePt t="32217" x="5327650" y="2597150"/>
          <p14:tracePt t="32472" x="5321300" y="2603500"/>
          <p14:tracePt t="32492" x="5321300" y="2616200"/>
          <p14:tracePt t="32503" x="5321300" y="2628900"/>
          <p14:tracePt t="32514" x="5321300" y="2635250"/>
          <p14:tracePt t="32517" x="5321300" y="2647950"/>
          <p14:tracePt t="32534" x="5321300" y="2654300"/>
          <p14:tracePt t="32535" x="5321300" y="2660650"/>
          <p14:tracePt t="32550" x="5327650" y="2692400"/>
          <p14:tracePt t="32566" x="5327650" y="2698750"/>
          <p14:tracePt t="32585" x="5340350" y="2736850"/>
          <p14:tracePt t="32602" x="5353050" y="2787650"/>
          <p14:tracePt t="32619" x="5353050" y="2813050"/>
          <p14:tracePt t="32635" x="5353050" y="2857500"/>
          <p14:tracePt t="32652" x="5359400" y="2882900"/>
          <p14:tracePt t="32668" x="5365750" y="2927350"/>
          <p14:tracePt t="32685" x="5372100" y="2959100"/>
          <p14:tracePt t="32702" x="5384800" y="2978150"/>
          <p14:tracePt t="32717" x="5403850" y="3016250"/>
          <p14:tracePt t="32735" x="5410200" y="3028950"/>
          <p14:tracePt t="32752" x="5435600" y="3054350"/>
          <p14:tracePt t="32768" x="5461000" y="3086100"/>
          <p14:tracePt t="32785" x="5473700" y="3098800"/>
          <p14:tracePt t="32802" x="5505450" y="3136900"/>
          <p14:tracePt t="32818" x="5537200" y="3155950"/>
          <p14:tracePt t="32835" x="5594350" y="3206750"/>
          <p14:tracePt t="32851" x="5657850" y="3251200"/>
          <p14:tracePt t="32869" x="5689600" y="3270250"/>
          <p14:tracePt t="32885" x="5727700" y="3289300"/>
          <p14:tracePt t="32902" x="5746750" y="3289300"/>
          <p14:tracePt t="32918" x="5765800" y="3289300"/>
          <p14:tracePt t="32935" x="5778500" y="3282950"/>
          <p14:tracePt t="32952" x="5784850" y="3270250"/>
          <p14:tracePt t="32968" x="5791200" y="3257550"/>
          <p14:tracePt t="32984" x="5797550" y="3244850"/>
          <p14:tracePt t="33002" x="5803900" y="3232150"/>
          <p14:tracePt t="33017" x="5803900" y="3219450"/>
          <p14:tracePt t="33035" x="5810250" y="3194050"/>
          <p14:tracePt t="33052" x="5810250" y="3175000"/>
          <p14:tracePt t="33069" x="5810250" y="3162300"/>
          <p14:tracePt t="33083" x="5810250" y="3149600"/>
          <p14:tracePt t="33100" x="5810250" y="3136900"/>
          <p14:tracePt t="33118" x="5810250" y="3130550"/>
          <p14:tracePt t="33134" x="5803900" y="3124200"/>
          <p14:tracePt t="33152" x="5797550" y="3117850"/>
          <p14:tracePt t="33168" x="5772150" y="3105150"/>
          <p14:tracePt t="33184" x="5740400" y="3092450"/>
          <p14:tracePt t="33201" x="5721350" y="3092450"/>
          <p14:tracePt t="33216" x="5689600" y="3086100"/>
          <p14:tracePt t="33236" x="5676900" y="3086100"/>
          <p14:tracePt t="33251" x="5651500" y="3086100"/>
          <p14:tracePt t="33268" x="5626100" y="3086100"/>
          <p14:tracePt t="33285" x="5607050" y="3086100"/>
          <p14:tracePt t="33302" x="5568950" y="3086100"/>
          <p14:tracePt t="33319" x="5543550" y="3086100"/>
          <p14:tracePt t="33335" x="5492750" y="3086100"/>
          <p14:tracePt t="33352" x="5473700" y="3086100"/>
          <p14:tracePt t="33367" x="5441950" y="3086100"/>
          <p14:tracePt t="33385" x="5422900" y="3086100"/>
          <p14:tracePt t="33402" x="5410200" y="3086100"/>
          <p14:tracePt t="33418" x="5391150" y="3086100"/>
          <p14:tracePt t="33435" x="5372100" y="3086100"/>
          <p14:tracePt t="33452" x="5334000" y="3092450"/>
          <p14:tracePt t="33469" x="5302250" y="3092450"/>
          <p14:tracePt t="33485" x="5283200" y="3092450"/>
          <p14:tracePt t="33501" x="5264150" y="3105150"/>
          <p14:tracePt t="33518" x="5257800" y="3111500"/>
          <p14:tracePt t="33535" x="5245100" y="3117850"/>
          <p14:tracePt t="33552" x="5232400" y="3136900"/>
          <p14:tracePt t="33568" x="5219700" y="3143250"/>
          <p14:tracePt t="33585" x="5213350" y="3162300"/>
          <p14:tracePt t="33602" x="5207000" y="3175000"/>
          <p14:tracePt t="33618" x="5194300" y="3206750"/>
          <p14:tracePt t="33635" x="5181600" y="3232150"/>
          <p14:tracePt t="33651" x="5175250" y="3244850"/>
          <p14:tracePt t="33668" x="5168900" y="3270250"/>
          <p14:tracePt t="33685" x="5168900" y="3289300"/>
          <p14:tracePt t="33702" x="5162550" y="3321050"/>
          <p14:tracePt t="33718" x="5162550" y="3352800"/>
          <p14:tracePt t="33735" x="5162550" y="3371850"/>
          <p14:tracePt t="33751" x="5162550" y="3397250"/>
          <p14:tracePt t="33768" x="5162550" y="3409950"/>
          <p14:tracePt t="33785" x="5162550" y="3429000"/>
          <p14:tracePt t="33801" x="5162550" y="3441700"/>
          <p14:tracePt t="33818" x="5162550" y="3454400"/>
          <p14:tracePt t="33835" x="5175250" y="3486150"/>
          <p14:tracePt t="33852" x="5175250" y="3498850"/>
          <p14:tracePt t="33868" x="5187950" y="3536950"/>
          <p14:tracePt t="33885" x="5200650" y="3581400"/>
          <p14:tracePt t="33902" x="5207000" y="3606800"/>
          <p14:tracePt t="33918" x="5226050" y="3638550"/>
          <p14:tracePt t="33935" x="5232400" y="3657600"/>
          <p14:tracePt t="33951" x="5245100" y="3695700"/>
          <p14:tracePt t="33968" x="5257800" y="3721100"/>
          <p14:tracePt t="33985" x="5283200" y="3759200"/>
          <p14:tracePt t="34002" x="5314950" y="3790950"/>
          <p14:tracePt t="34018" x="5327650" y="3803650"/>
          <p14:tracePt t="34035" x="5353050" y="3829050"/>
          <p14:tracePt t="34052" x="5353050" y="3835400"/>
          <p14:tracePt t="34068" x="5365750" y="3848100"/>
          <p14:tracePt t="34083" x="5378450" y="3860800"/>
          <p14:tracePt t="34101" x="5391150" y="3867150"/>
          <p14:tracePt t="34118" x="5416550" y="3886200"/>
          <p14:tracePt t="34135" x="5448300" y="3911600"/>
          <p14:tracePt t="34152" x="5467350" y="3917950"/>
          <p14:tracePt t="34167" x="5505450" y="3930650"/>
          <p14:tracePt t="34186" x="5518150" y="3930650"/>
          <p14:tracePt t="34200" x="5562600" y="3930650"/>
          <p14:tracePt t="34216" x="5588000" y="3937000"/>
          <p14:tracePt t="34233" x="5619750" y="3937000"/>
          <p14:tracePt t="34253" x="5664200" y="3937000"/>
          <p14:tracePt t="34268" x="5689600" y="3937000"/>
          <p14:tracePt t="34284" x="5727700" y="3924300"/>
          <p14:tracePt t="34301" x="5759450" y="3911600"/>
          <p14:tracePt t="34319" x="5772150" y="3898900"/>
          <p14:tracePt t="34335" x="5797550" y="3879850"/>
          <p14:tracePt t="34352" x="5810250" y="3867150"/>
          <p14:tracePt t="34369" x="5822950" y="3841750"/>
          <p14:tracePt t="34385" x="5829300" y="3829050"/>
          <p14:tracePt t="34401" x="5854700" y="3790950"/>
          <p14:tracePt t="34418" x="5880100" y="3765550"/>
          <p14:tracePt t="34435" x="5886450" y="3746500"/>
          <p14:tracePt t="34451" x="5905500" y="3695700"/>
          <p14:tracePt t="34468" x="5911850" y="3657600"/>
          <p14:tracePt t="34484" x="5918200" y="3587750"/>
          <p14:tracePt t="34501" x="5924550" y="3498850"/>
          <p14:tracePt t="34518" x="5924550" y="3467100"/>
          <p14:tracePt t="34536" x="5924550" y="3390900"/>
          <p14:tracePt t="34553" x="5924550" y="3365500"/>
          <p14:tracePt t="34569" x="5924550" y="3314700"/>
          <p14:tracePt t="34586" x="5924550" y="3276600"/>
          <p14:tracePt t="34602" x="5924550" y="3251200"/>
          <p14:tracePt t="34619" x="5924550" y="3213100"/>
          <p14:tracePt t="34636" x="5924550" y="3200400"/>
          <p14:tracePt t="34652" x="5924550" y="3168650"/>
          <p14:tracePt t="34670" x="5924550" y="3136900"/>
          <p14:tracePt t="34686" x="5924550" y="3124200"/>
          <p14:tracePt t="34702" x="5924550" y="3098800"/>
          <p14:tracePt t="34719" x="5918200" y="3086100"/>
          <p14:tracePt t="34736" x="5905500" y="3054350"/>
          <p14:tracePt t="34753" x="5873750" y="3041650"/>
          <p14:tracePt t="34769" x="5854700" y="3028950"/>
          <p14:tracePt t="34785" x="5810250" y="3016250"/>
          <p14:tracePt t="34802" x="5797550" y="3009900"/>
          <p14:tracePt t="34819" x="5759450" y="3003550"/>
          <p14:tracePt t="34836" x="5727700" y="2997200"/>
          <p14:tracePt t="34853" x="5715000" y="2997200"/>
          <p14:tracePt t="34869" x="5676900" y="2997200"/>
          <p14:tracePt t="34886" x="5664200" y="2997200"/>
          <p14:tracePt t="34902" x="5619750" y="2997200"/>
          <p14:tracePt t="34919" x="5562600" y="2997200"/>
          <p14:tracePt t="34936" x="5543550" y="3003550"/>
          <p14:tracePt t="34952" x="5492750" y="3009900"/>
          <p14:tracePt t="34969" x="5480050" y="3016250"/>
          <p14:tracePt t="34986" x="5435600" y="3028950"/>
          <p14:tracePt t="35003" x="5416550" y="3035300"/>
          <p14:tracePt t="35019" x="5365750" y="3054350"/>
          <p14:tracePt t="35036" x="5314950" y="3067050"/>
          <p14:tracePt t="35053" x="5289550" y="3073400"/>
          <p14:tracePt t="35070" x="5245100" y="3092450"/>
          <p14:tracePt t="35086" x="5219700" y="3105150"/>
          <p14:tracePt t="35101" x="5187950" y="3124200"/>
          <p14:tracePt t="35117" x="5162550" y="3149600"/>
          <p14:tracePt t="35136" x="5149850" y="3162300"/>
          <p14:tracePt t="35153" x="5124450" y="3187700"/>
          <p14:tracePt t="35171" x="5111750" y="3200400"/>
          <p14:tracePt t="35184" x="5099050" y="3219450"/>
          <p14:tracePt t="35201" x="5086350" y="3244850"/>
          <p14:tracePt t="35218" x="5080000" y="3263900"/>
          <p14:tracePt t="35234" x="5080000" y="3289300"/>
          <p14:tracePt t="35252" x="5080000" y="3333750"/>
          <p14:tracePt t="35269" x="5080000" y="3352800"/>
          <p14:tracePt t="35286" x="5080000" y="3397250"/>
          <p14:tracePt t="35302" x="5080000" y="3422650"/>
          <p14:tracePt t="35318" x="5080000" y="3460750"/>
          <p14:tracePt t="35336" x="5086350" y="3479800"/>
          <p14:tracePt t="35336" x="5086350" y="3505200"/>
          <p14:tracePt t="35353" x="5092700" y="3524250"/>
          <p14:tracePt t="35370" x="5105400" y="3556000"/>
          <p14:tracePt t="35386" x="5105400" y="3568700"/>
          <p14:tracePt t="35402" x="5130800" y="3606800"/>
          <p14:tracePt t="35419" x="5143500" y="3625850"/>
          <p14:tracePt t="35435" x="5181600" y="3663950"/>
          <p14:tracePt t="35452" x="5219700" y="3695700"/>
          <p14:tracePt t="35470" x="5238750" y="3714750"/>
          <p14:tracePt t="35485" x="5276850" y="3740150"/>
          <p14:tracePt t="35503" x="5295900" y="3752850"/>
          <p14:tracePt t="35519" x="5327650" y="3784600"/>
          <p14:tracePt t="35536" x="5384800" y="3810000"/>
          <p14:tracePt t="35553" x="5403850" y="3822700"/>
          <p14:tracePt t="35569" x="5454650" y="3835400"/>
          <p14:tracePt t="35586" x="5486400" y="3841750"/>
          <p14:tracePt t="35602" x="5543550" y="3848100"/>
          <p14:tracePt t="35619" x="5588000" y="3848100"/>
          <p14:tracePt t="35636" x="5613400" y="3848100"/>
          <p14:tracePt t="35653" x="5657850" y="3848100"/>
          <p14:tracePt t="35669" x="5676900" y="3848100"/>
          <p14:tracePt t="35686" x="5721350" y="3822700"/>
          <p14:tracePt t="35703" x="5740400" y="3810000"/>
          <p14:tracePt t="35719" x="5791200" y="3759200"/>
          <p14:tracePt t="35736" x="5822950" y="3702050"/>
          <p14:tracePt t="35752" x="5835650" y="3670300"/>
          <p14:tracePt t="35769" x="5873750" y="3594100"/>
          <p14:tracePt t="35785" x="5905500" y="3511550"/>
          <p14:tracePt t="35803" x="5918200" y="3460750"/>
          <p14:tracePt t="35818" x="5937250" y="3371850"/>
          <p14:tracePt t="35836" x="5943600" y="3314700"/>
          <p14:tracePt t="35853" x="5962650" y="3213100"/>
          <p14:tracePt t="35870" x="5962650" y="3136900"/>
          <p14:tracePt t="35886" x="5962650" y="3105150"/>
          <p14:tracePt t="35902" x="5962650" y="3054350"/>
          <p14:tracePt t="35919" x="5962650" y="3035300"/>
          <p14:tracePt t="35935" x="5943600" y="3003550"/>
          <p14:tracePt t="35952" x="5905500" y="2971800"/>
          <p14:tracePt t="35969" x="5880100" y="2959100"/>
          <p14:tracePt t="35986" x="5816600" y="2933700"/>
          <p14:tracePt t="36003" x="5772150" y="2927350"/>
          <p14:tracePt t="36019" x="5695950" y="2927350"/>
          <p14:tracePt t="36036" x="5626100" y="2921000"/>
          <p14:tracePt t="36054" x="5594350" y="2921000"/>
          <p14:tracePt t="36070" x="5524500" y="2921000"/>
          <p14:tracePt t="36084" x="5499100" y="2921000"/>
          <p14:tracePt t="36101" x="5441950" y="2921000"/>
          <p14:tracePt t="36119" x="5403850" y="2933700"/>
          <p14:tracePt t="36136" x="5346700" y="2959100"/>
          <p14:tracePt t="36153" x="5289550" y="2997200"/>
          <p14:tracePt t="36168" x="5257800" y="3022600"/>
          <p14:tracePt t="36184" x="5207000" y="3067050"/>
          <p14:tracePt t="36201" x="5200650" y="3086100"/>
          <p14:tracePt t="36218" x="5175250" y="3130550"/>
          <p14:tracePt t="36234" x="5168900" y="3155950"/>
          <p14:tracePt t="36251" x="5156200" y="3200400"/>
          <p14:tracePt t="36271" x="5149850" y="3244850"/>
          <p14:tracePt t="36286" x="5149850" y="3295650"/>
          <p14:tracePt t="36303" x="5149850" y="3333750"/>
          <p14:tracePt t="36318" x="5149850" y="3409950"/>
          <p14:tracePt t="36336" x="5149850" y="3441700"/>
          <p14:tracePt t="36352" x="5156200" y="3524250"/>
          <p14:tracePt t="36369" x="5168900" y="3562350"/>
          <p14:tracePt t="36386" x="5207000" y="3625850"/>
          <p14:tracePt t="36403" x="5270500" y="3695700"/>
          <p14:tracePt t="36419" x="5295900" y="3721100"/>
          <p14:tracePt t="36435" x="5378450" y="3784600"/>
          <p14:tracePt t="36452" x="5422900" y="3816350"/>
          <p14:tracePt t="36468" x="5511800" y="3867150"/>
          <p14:tracePt t="36485" x="5581650" y="3892550"/>
          <p14:tracePt t="36503" x="5619750" y="3911600"/>
          <p14:tracePt t="36519" x="5689600" y="3917950"/>
          <p14:tracePt t="36536" x="5727700" y="3924300"/>
          <p14:tracePt t="36552" x="5791200" y="3924300"/>
          <p14:tracePt t="36569" x="5822950" y="3924300"/>
          <p14:tracePt t="36585" x="5892800" y="3924300"/>
          <p14:tracePt t="36602" x="5943600" y="3905250"/>
          <p14:tracePt t="36619" x="5969000" y="3873500"/>
          <p14:tracePt t="36636" x="5994400" y="3803650"/>
          <p14:tracePt t="36653" x="6019800" y="3695700"/>
          <p14:tracePt t="36669" x="6026150" y="3644900"/>
          <p14:tracePt t="36686" x="6038850" y="3498850"/>
          <p14:tracePt t="36702" x="6038850" y="3422650"/>
          <p14:tracePt t="36719" x="6038850" y="3302000"/>
          <p14:tracePt t="36736" x="6032500" y="3251200"/>
          <p14:tracePt t="36753" x="6000750" y="3136900"/>
          <p14:tracePt t="36770" x="5949950" y="3054350"/>
          <p14:tracePt t="36786" x="5918200" y="3028950"/>
          <p14:tracePt t="36803" x="5861050" y="2984500"/>
          <p14:tracePt t="36819" x="5810250" y="2959100"/>
          <p14:tracePt t="36836" x="5784850" y="2952750"/>
          <p14:tracePt t="36852" x="5721350" y="2940050"/>
          <p14:tracePt t="36869" x="5702300" y="2940050"/>
          <p14:tracePt t="36886" x="5651500" y="2940050"/>
          <p14:tracePt t="36902" x="5626100" y="2940050"/>
          <p14:tracePt t="36919" x="5575300" y="2946400"/>
          <p14:tracePt t="36936" x="5511800" y="2965450"/>
          <p14:tracePt t="36952" x="5486400" y="2971800"/>
          <p14:tracePt t="36968" x="5429250" y="2990850"/>
          <p14:tracePt t="36986" x="5384800" y="3016250"/>
          <p14:tracePt t="37003" x="5359400" y="3028950"/>
          <p14:tracePt t="37019" x="5327650" y="3054350"/>
          <p14:tracePt t="37036" x="5308600" y="3067050"/>
          <p14:tracePt t="37052" x="5276850" y="3105150"/>
          <p14:tracePt t="37070" x="5257800" y="3124200"/>
          <p14:tracePt t="37086" x="5232400" y="3168650"/>
          <p14:tracePt t="37102" x="5207000" y="3232150"/>
          <p14:tracePt t="37119" x="5200650" y="3257550"/>
          <p14:tracePt t="37136" x="5194300" y="3295650"/>
          <p14:tracePt t="37153" x="5187950" y="3314700"/>
          <p14:tracePt t="37169" x="5187950" y="3359150"/>
          <p14:tracePt t="37186" x="5194300" y="3390900"/>
          <p14:tracePt t="37203" x="5207000" y="3409950"/>
          <p14:tracePt t="37219" x="5238750" y="3448050"/>
          <p14:tracePt t="37236" x="5257800" y="3467100"/>
          <p14:tracePt t="37254" x="5289550" y="3498850"/>
          <p14:tracePt t="37268" x="5334000" y="3530600"/>
          <p14:tracePt t="37287" x="5365750" y="3543300"/>
          <p14:tracePt t="37303" x="5410200" y="3568700"/>
          <p14:tracePt t="37319" x="5435600" y="3575050"/>
          <p14:tracePt t="37336" x="5492750" y="3587750"/>
          <p14:tracePt t="37353" x="5549900" y="3594100"/>
          <p14:tracePt t="37369" x="5575300" y="3594100"/>
          <p14:tracePt t="37385" x="5626100" y="3594100"/>
          <p14:tracePt t="37402" x="5651500" y="3594100"/>
          <p14:tracePt t="37419" x="5695950" y="3587750"/>
          <p14:tracePt t="37436" x="5734050" y="3568700"/>
          <p14:tracePt t="37452" x="5753100" y="3556000"/>
          <p14:tracePt t="37468" x="5784850" y="3530600"/>
          <p14:tracePt t="37486" x="5791200" y="3511550"/>
          <p14:tracePt t="37502" x="5816600" y="3467100"/>
          <p14:tracePt t="37519" x="5822950" y="3422650"/>
          <p14:tracePt t="37536" x="5842000" y="3397250"/>
          <p14:tracePt t="37552" x="5854700" y="3352800"/>
          <p14:tracePt t="37569" x="5854700" y="3333750"/>
          <p14:tracePt t="37586" x="5861050" y="3302000"/>
          <p14:tracePt t="37602" x="5867400" y="3282950"/>
          <p14:tracePt t="37618" x="5873750" y="3238500"/>
          <p14:tracePt t="37636" x="5880100" y="3194050"/>
          <p14:tracePt t="37653" x="5886450" y="3168650"/>
          <p14:tracePt t="37669" x="5886450" y="3117850"/>
          <p14:tracePt t="37686" x="5886450" y="3092450"/>
          <p14:tracePt t="37703" x="5873750" y="3054350"/>
          <p14:tracePt t="37719" x="5848350" y="3035300"/>
          <p14:tracePt t="37736" x="5829300" y="3028950"/>
          <p14:tracePt t="37752" x="5784850" y="3022600"/>
          <p14:tracePt t="37769" x="5753100" y="3022600"/>
          <p14:tracePt t="37786" x="5702300" y="3022600"/>
          <p14:tracePt t="37803" x="5645150" y="3035300"/>
          <p14:tracePt t="37819" x="5607050" y="3048000"/>
          <p14:tracePt t="37836" x="5556250" y="3067050"/>
          <p14:tracePt t="37852" x="5511800" y="3086100"/>
          <p14:tracePt t="37870" x="5492750" y="3092450"/>
          <p14:tracePt t="37885" x="5461000" y="3117850"/>
          <p14:tracePt t="37902" x="5454650" y="3124200"/>
          <p14:tracePt t="37919" x="5435600" y="3143250"/>
          <p14:tracePt t="37936" x="5429250" y="3149600"/>
          <p14:tracePt t="37953" x="5416550" y="3168650"/>
          <p14:tracePt t="37969" x="5397500" y="3187700"/>
          <p14:tracePt t="37986" x="5391150" y="3206750"/>
          <p14:tracePt t="38002" x="5372100" y="3251200"/>
          <p14:tracePt t="38019" x="5365750" y="3276600"/>
          <p14:tracePt t="38036" x="5359400" y="3352800"/>
          <p14:tracePt t="38052" x="5353050" y="3441700"/>
          <p14:tracePt t="38070" x="5353050" y="3486150"/>
          <p14:tracePt t="38086" x="5353050" y="3568700"/>
          <p14:tracePt t="38101" x="5353050" y="3587750"/>
          <p14:tracePt t="38117" x="5353050" y="3638550"/>
          <p14:tracePt t="38134" x="5353050" y="3676650"/>
          <p14:tracePt t="38153" x="5365750" y="3702050"/>
          <p14:tracePt t="38169" x="5384800" y="3733800"/>
          <p14:tracePt t="38184" x="5403850" y="3765550"/>
          <p14:tracePt t="38201" x="5429250" y="3803650"/>
          <p14:tracePt t="38217" x="5441950" y="3822700"/>
          <p14:tracePt t="38234" x="5467350" y="3860800"/>
          <p14:tracePt t="38253" x="5480050" y="3898900"/>
          <p14:tracePt t="38271" x="5492750" y="3917950"/>
          <p14:tracePt t="38286" x="5530850" y="3949700"/>
          <p14:tracePt t="38304" x="5556250" y="3962400"/>
          <p14:tracePt t="38319" x="5626100" y="3975100"/>
          <p14:tracePt t="38336" x="5708650" y="3975100"/>
          <p14:tracePt t="38352" x="5753100" y="3962400"/>
          <p14:tracePt t="38370" x="5835650" y="3937000"/>
          <p14:tracePt t="38386" x="5867400" y="3911600"/>
          <p14:tracePt t="38401" x="5930900" y="3879850"/>
          <p14:tracePt t="38417" x="5969000" y="3841750"/>
          <p14:tracePt t="38436" x="5988050" y="3822700"/>
          <p14:tracePt t="38453" x="6019800" y="3790950"/>
          <p14:tracePt t="38469" x="6038850" y="3759200"/>
          <p14:tracePt t="38486" x="6051550" y="3733800"/>
          <p14:tracePt t="38501" x="6076950" y="3689350"/>
          <p14:tracePt t="38519" x="6089650" y="3663950"/>
          <p14:tracePt t="38535" x="6115050" y="3594100"/>
          <p14:tracePt t="38552" x="6121400" y="3511550"/>
          <p14:tracePt t="38569" x="6127750" y="3467100"/>
          <p14:tracePt t="38586" x="6127750" y="3378200"/>
          <p14:tracePt t="38603" x="6127750" y="3333750"/>
          <p14:tracePt t="38619" x="6096000" y="3238500"/>
          <p14:tracePt t="38636" x="6083300" y="3200400"/>
          <p14:tracePt t="38651" x="6038850" y="3136900"/>
          <p14:tracePt t="38669" x="6000750" y="3098800"/>
          <p14:tracePt t="38686" x="5981700" y="3079750"/>
          <p14:tracePt t="38702" x="5943600" y="3054350"/>
          <p14:tracePt t="38719" x="5918200" y="3041650"/>
          <p14:tracePt t="38736" x="5867400" y="3022600"/>
          <p14:tracePt t="38753" x="5784850" y="3009900"/>
          <p14:tracePt t="38769" x="5753100" y="3003550"/>
          <p14:tracePt t="38786" x="5670550" y="2990850"/>
          <p14:tracePt t="38803" x="5638800" y="2990850"/>
          <p14:tracePt t="38819" x="5568950" y="2990850"/>
          <p14:tracePt t="38836" x="5499100" y="3009900"/>
          <p14:tracePt t="38852" x="5473700" y="3022600"/>
          <p14:tracePt t="38870" x="5416550" y="3067050"/>
          <p14:tracePt t="38885" x="5384800" y="3086100"/>
          <p14:tracePt t="38902" x="5346700" y="3124200"/>
          <p14:tracePt t="38919" x="5314950" y="3187700"/>
          <p14:tracePt t="38936" x="5295900" y="3225800"/>
          <p14:tracePt t="38953" x="5276850" y="3295650"/>
          <p14:tracePt t="38969" x="5270500" y="3340100"/>
          <p14:tracePt t="38986" x="5264150" y="3422650"/>
          <p14:tracePt t="39002" x="5264150" y="3486150"/>
          <p14:tracePt t="39019" x="5264150" y="3511550"/>
          <p14:tracePt t="39035" x="5276850" y="3556000"/>
          <p14:tracePt t="39052" x="5283200" y="3581400"/>
          <p14:tracePt t="39052" x="5289550" y="3600450"/>
          <p14:tracePt t="39070" x="5302250" y="3625850"/>
          <p14:tracePt t="39084" x="5314950" y="3644900"/>
          <p14:tracePt t="39101" x="5346700" y="3689350"/>
          <p14:tracePt t="39119" x="5378450" y="3733800"/>
          <p14:tracePt t="39136" x="5397500" y="3752850"/>
          <p14:tracePt t="39153" x="5435600" y="3784600"/>
          <p14:tracePt t="39169" x="5480050" y="3810000"/>
          <p14:tracePt t="39187" x="5499100" y="3816350"/>
          <p14:tracePt t="39203" x="5556250" y="3822700"/>
          <p14:tracePt t="39220" x="5581650" y="3822700"/>
          <p14:tracePt t="39236" x="5632450" y="3816350"/>
          <p14:tracePt t="39253" x="5657850" y="3803650"/>
          <p14:tracePt t="39269" x="5695950" y="3784600"/>
          <p14:tracePt t="39287" x="5708650" y="3771900"/>
          <p14:tracePt t="39301" x="5715000" y="3771900"/>
          <p14:tracePt t="39317" x="5721350" y="3765550"/>
          <p14:tracePt t="39336" x="5721350" y="3759200"/>
          <p14:tracePt t="39353" x="5721350" y="3752850"/>
          <p14:tracePt t="39369" x="5721350" y="3733800"/>
          <p14:tracePt t="39402" x="5727700" y="3721100"/>
          <p14:tracePt t="39405" x="5727700" y="3714750"/>
          <p14:tracePt t="40838" x="5734050" y="3714750"/>
          <p14:tracePt t="41218" x="5734050" y="3721100"/>
          <p14:tracePt t="41269" x="5734050" y="3727450"/>
          <p14:tracePt t="41280" x="5734050" y="3733800"/>
          <p14:tracePt t="41282" x="5740400" y="3733800"/>
          <p14:tracePt t="41303" x="5740400" y="3740150"/>
          <p14:tracePt t="45237" x="5746750" y="3740150"/>
          <p14:tracePt t="45268" x="5746750" y="3733800"/>
          <p14:tracePt t="45279" x="5753100" y="3727450"/>
          <p14:tracePt t="45289" x="5753100" y="3714750"/>
          <p14:tracePt t="45299" x="5759450" y="3702050"/>
          <p14:tracePt t="45309" x="5765800" y="3683000"/>
          <p14:tracePt t="45316" x="5778500" y="3651250"/>
          <p14:tracePt t="45335" x="5797550" y="3600450"/>
          <p14:tracePt t="45352" x="5803900" y="3575050"/>
          <p14:tracePt t="45369" x="5816600" y="3511550"/>
          <p14:tracePt t="45383" x="5822950" y="3479800"/>
          <p14:tracePt t="45399" x="5829300" y="3409950"/>
          <p14:tracePt t="45418" x="5835650" y="3352800"/>
          <p14:tracePt t="45435" x="5835650" y="3327400"/>
          <p14:tracePt t="45451" x="5835650" y="3276600"/>
          <p14:tracePt t="45469" x="5835650" y="3263900"/>
          <p14:tracePt t="45484" x="5835650" y="3232150"/>
          <p14:tracePt t="45501" x="5835650" y="3213100"/>
          <p14:tracePt t="45518" x="5835650" y="3194050"/>
          <p14:tracePt t="45534" x="5835650" y="3175000"/>
          <p14:tracePt t="45552" x="5835650" y="3162300"/>
          <p14:tracePt t="45568" x="5822950" y="3143250"/>
          <p14:tracePt t="45585" x="5810250" y="3130550"/>
          <p14:tracePt t="45601" x="5778500" y="3111500"/>
          <p14:tracePt t="45619" x="5727700" y="3105150"/>
          <p14:tracePt t="45634" x="5702300" y="3098800"/>
          <p14:tracePt t="45651" x="5632450" y="3092450"/>
          <p14:tracePt t="45669" x="5600700" y="3092450"/>
          <p14:tracePt t="45685" x="5549900" y="3092450"/>
          <p14:tracePt t="45700" x="5511800" y="3092450"/>
          <p14:tracePt t="45718" x="5492750" y="3098800"/>
          <p14:tracePt t="45736" x="5467350" y="3124200"/>
          <p14:tracePt t="45751" x="5454650" y="3149600"/>
          <p14:tracePt t="45769" x="5448300" y="3168650"/>
          <p14:tracePt t="45785" x="5435600" y="3213100"/>
          <p14:tracePt t="45801" x="5429250" y="3238500"/>
          <p14:tracePt t="45817" x="5410200" y="3276600"/>
          <p14:tracePt t="45834" x="5397500" y="3308350"/>
          <p14:tracePt t="45852" x="5384800" y="3359150"/>
          <p14:tracePt t="45869" x="5365750" y="3397250"/>
          <p14:tracePt t="45886" x="5359400" y="3416300"/>
          <p14:tracePt t="45901" x="5353050" y="3454400"/>
          <p14:tracePt t="45919" x="5353050" y="3473450"/>
          <p14:tracePt t="45935" x="5353050" y="3505200"/>
          <p14:tracePt t="45952" x="5353050" y="3536950"/>
          <p14:tracePt t="45969" x="5353050" y="3549650"/>
          <p14:tracePt t="45985" x="5365750" y="3581400"/>
          <p14:tracePt t="46002" x="5372100" y="3600450"/>
          <p14:tracePt t="46019" x="5391150" y="3625850"/>
          <p14:tracePt t="46035" x="5410200" y="3644900"/>
          <p14:tracePt t="46051" x="5448300" y="3683000"/>
          <p14:tracePt t="46071" x="5486400" y="3721100"/>
          <p14:tracePt t="46087" x="5505450" y="3733800"/>
          <p14:tracePt t="46101" x="5524500" y="3746500"/>
          <p14:tracePt t="46117" x="5549900" y="3746500"/>
          <p14:tracePt t="46157" x="5556250" y="3746500"/>
          <p14:tracePt t="46169" x="5562600" y="3740150"/>
          <p14:tracePt t="46171" x="5568950" y="3740150"/>
          <p14:tracePt t="46430" x="5568950" y="3733800"/>
          <p14:tracePt t="46441" x="5568950" y="3714750"/>
          <p14:tracePt t="46451" x="5568950" y="3702050"/>
          <p14:tracePt t="46468" x="5562600" y="3663950"/>
          <p14:tracePt t="46484" x="5524500" y="3543300"/>
          <p14:tracePt t="46487" x="5511800" y="3460750"/>
          <p14:tracePt t="46501" x="5454650" y="3308350"/>
          <p14:tracePt t="46518" x="5416550" y="3162300"/>
          <p14:tracePt t="46535" x="5391150" y="3092450"/>
          <p14:tracePt t="46550" x="5359400" y="3009900"/>
          <p14:tracePt t="46568" x="5353050" y="2984500"/>
          <p14:tracePt t="46583" x="5340350" y="2940050"/>
          <p14:tracePt t="46601" x="5340350" y="2921000"/>
          <p14:tracePt t="46616" x="5327650" y="2901950"/>
          <p14:tracePt t="46633" x="5327650" y="2882900"/>
          <p14:tracePt t="46671" x="5327650" y="2876550"/>
          <p14:tracePt t="46684" x="5327650" y="2870200"/>
          <p14:tracePt t="46702" x="5327650" y="2857500"/>
          <p14:tracePt t="46718" x="5327650" y="2844800"/>
          <p14:tracePt t="46734" x="5321300" y="2813050"/>
          <p14:tracePt t="46736" x="5314950" y="2794000"/>
          <p14:tracePt t="46751" x="5308600" y="2755900"/>
          <p14:tracePt t="46768" x="5302250" y="2749550"/>
          <p14:tracePt t="46784" x="5295900" y="2730500"/>
          <p14:tracePt t="47082" x="5295900" y="2736850"/>
          <p14:tracePt t="47143" x="5302250" y="2736850"/>
          <p14:tracePt t="47175" x="5302250" y="2743200"/>
          <p14:tracePt t="47184" x="5308600" y="2743200"/>
          <p14:tracePt t="47195" x="5308600" y="2749550"/>
          <p14:tracePt t="47197" x="5314950" y="2755900"/>
          <p14:tracePt t="47226" x="5314950" y="2768600"/>
          <p14:tracePt t="47236" x="5321300" y="2774950"/>
          <p14:tracePt t="47249" x="5327650" y="2781300"/>
          <p14:tracePt t="47250" x="5334000" y="2800350"/>
          <p14:tracePt t="47266" x="5346700" y="2838450"/>
          <p14:tracePt t="47283" x="5359400" y="2870200"/>
          <p14:tracePt t="47301" x="5359400" y="2889250"/>
          <p14:tracePt t="47317" x="5372100" y="2933700"/>
          <p14:tracePt t="47334" x="5384800" y="2965450"/>
          <p14:tracePt t="47351" x="5391150" y="2990850"/>
          <p14:tracePt t="47371" x="5410200" y="3035300"/>
          <p14:tracePt t="47387" x="5422900" y="3067050"/>
          <p14:tracePt t="47399" x="5441950" y="3105150"/>
          <p14:tracePt t="47416" x="5467350" y="3155950"/>
          <p14:tracePt t="47435" x="5473700" y="3168650"/>
          <p14:tracePt t="47451" x="5492750" y="3206750"/>
          <p14:tracePt t="47469" x="5492750" y="3219450"/>
          <p14:tracePt t="47484" x="5505450" y="3244850"/>
          <p14:tracePt t="47502" x="5511800" y="3270250"/>
          <p14:tracePt t="47518" x="5518150" y="3276600"/>
          <p14:tracePt t="47535" x="5524500" y="3302000"/>
          <p14:tracePt t="47551" x="5530850" y="3321050"/>
          <p14:tracePt t="47568" x="5543550" y="3340100"/>
          <p14:tracePt t="47585" x="5556250" y="3371850"/>
          <p14:tracePt t="47601" x="5562600" y="3378200"/>
          <p14:tracePt t="47617" x="5575300" y="3403600"/>
          <p14:tracePt t="47634" x="5575300" y="3409950"/>
          <p14:tracePt t="47651" x="5588000" y="3422650"/>
          <p14:tracePt t="47668" x="5594350" y="3429000"/>
          <p14:tracePt t="47857" x="5588000" y="3416300"/>
          <p14:tracePt t="47867" x="5581650" y="3416300"/>
          <p14:tracePt t="47880" x="5575300" y="3403600"/>
          <p14:tracePt t="47882" x="5568950" y="3384550"/>
          <p14:tracePt t="47901" x="5562600" y="3365500"/>
          <p14:tracePt t="47903" x="5549900" y="3352800"/>
          <p14:tracePt t="47919" x="5530850" y="3314700"/>
          <p14:tracePt t="47934" x="5524500" y="3295650"/>
          <p14:tracePt t="47951" x="5505450" y="3251200"/>
          <p14:tracePt t="47969" x="5499100" y="3219450"/>
          <p14:tracePt t="47984" x="5492750" y="3200400"/>
          <p14:tracePt t="48000" x="5480050" y="3162300"/>
          <p14:tracePt t="48018" x="5473700" y="3149600"/>
          <p14:tracePt t="48035" x="5467350" y="3124200"/>
          <p14:tracePt t="48051" x="5467350" y="3111500"/>
          <p14:tracePt t="48069" x="5467350" y="3105150"/>
          <p14:tracePt t="48083" x="5467350" y="3092450"/>
          <p14:tracePt t="48099" x="5461000" y="3086100"/>
          <p14:tracePt t="48117" x="5454650" y="3067050"/>
          <p14:tracePt t="48134" x="5441950" y="3035300"/>
          <p14:tracePt t="48151" x="5435600" y="3009900"/>
          <p14:tracePt t="48168" x="5429250" y="2978150"/>
          <p14:tracePt t="48200" x="5422900" y="2952750"/>
          <p14:tracePt t="48201" x="5410200" y="2921000"/>
          <p14:tracePt t="48216" x="5410200" y="2908300"/>
          <p14:tracePt t="48232" x="5403850" y="2901950"/>
          <p14:tracePt t="48249" x="5403850" y="2889250"/>
          <p14:tracePt t="48268" x="5397500" y="2882900"/>
          <p14:tracePt t="48284" x="5397500" y="2876550"/>
          <p14:tracePt t="48301" x="5397500" y="2863850"/>
          <p14:tracePt t="48318" x="5397500" y="2857500"/>
          <p14:tracePt t="48335" x="5391150" y="2844800"/>
          <p14:tracePt t="48351" x="5384800" y="2838450"/>
          <p14:tracePt t="48369" x="5384800" y="2832100"/>
          <p14:tracePt t="48382" x="5384800" y="2825750"/>
          <p14:tracePt t="48940" x="5378450" y="2819400"/>
          <p14:tracePt t="48950" x="5372100" y="2806700"/>
          <p14:tracePt t="48973" x="5359400" y="2794000"/>
          <p14:tracePt t="48975" x="5340350" y="2774950"/>
          <p14:tracePt t="48984" x="5327650" y="2768600"/>
          <p14:tracePt t="49000" x="5283200" y="2724150"/>
          <p14:tracePt t="49018" x="5238750" y="2698750"/>
          <p14:tracePt t="49035" x="5219700" y="2692400"/>
          <p14:tracePt t="49051" x="5200650" y="2679700"/>
          <p14:tracePt t="49069" x="5181600" y="2667000"/>
          <p14:tracePt t="49085" x="5156200" y="2647950"/>
          <p14:tracePt t="49099" x="5143500" y="2635250"/>
          <p14:tracePt t="49116" x="5118100" y="2622550"/>
          <p14:tracePt t="49134" x="5086350" y="2603500"/>
          <p14:tracePt t="49151" x="5067300" y="2597150"/>
          <p14:tracePt t="49168" x="5035550" y="2584450"/>
          <p14:tracePt t="49185" x="4997450" y="2578100"/>
          <p14:tracePt t="49200" x="4972050" y="2571750"/>
          <p14:tracePt t="49216" x="4933950" y="2559050"/>
          <p14:tracePt t="49233" x="4883150" y="2552700"/>
          <p14:tracePt t="49251" x="4857750" y="2546350"/>
          <p14:tracePt t="49267" x="4813300" y="2540000"/>
          <p14:tracePt t="49284" x="4787900" y="2533650"/>
          <p14:tracePt t="49301" x="4749800" y="2533650"/>
          <p14:tracePt t="49318" x="4711700" y="2533650"/>
          <p14:tracePt t="49335" x="4699000" y="2533650"/>
          <p14:tracePt t="49351" x="4667250" y="2533650"/>
          <p14:tracePt t="49370" x="4648200" y="2540000"/>
          <p14:tracePt t="49384" x="4622800" y="2559050"/>
          <p14:tracePt t="49401" x="4597400" y="2578100"/>
          <p14:tracePt t="49432" x="4584700" y="2584450"/>
          <p14:tracePt t="49433" x="4572000" y="2616200"/>
          <p14:tracePt t="49449" x="4559300" y="2628900"/>
          <p14:tracePt t="49469" x="4546600" y="2647950"/>
          <p14:tracePt t="49485" x="4540250" y="2654300"/>
          <p14:tracePt t="49501" x="4527550" y="2673350"/>
          <p14:tracePt t="49518" x="4514850" y="2679700"/>
          <p14:tracePt t="49535" x="4514850" y="2686050"/>
          <p14:tracePt t="49551" x="4502150" y="2692400"/>
          <p14:tracePt t="49568" x="4489450" y="2698750"/>
          <p14:tracePt t="49584" x="4470400" y="2717800"/>
          <p14:tracePt t="49601" x="4438650" y="2730500"/>
          <p14:tracePt t="49618" x="4425950" y="2736850"/>
          <p14:tracePt t="49634" x="4375150" y="2743200"/>
          <p14:tracePt t="49651" x="4349750" y="2749550"/>
          <p14:tracePt t="49668" x="4292600" y="2749550"/>
          <p14:tracePt t="49685" x="4203700" y="2749550"/>
          <p14:tracePt t="49701" x="4171950" y="2749550"/>
          <p14:tracePt t="49718" x="4102100" y="2749550"/>
          <p14:tracePt t="49734" x="4076700" y="2749550"/>
          <p14:tracePt t="49751" x="4051300" y="2749550"/>
          <p14:tracePt t="49896" x="4064000" y="2749550"/>
          <p14:tracePt t="49910" x="4076700" y="2749550"/>
          <p14:tracePt t="49912" x="4095750" y="2749550"/>
          <p14:tracePt t="49918" x="4121150" y="2749550"/>
          <p14:tracePt t="49935" x="4178300" y="2749550"/>
          <p14:tracePt t="49950" x="4222750" y="2749550"/>
          <p14:tracePt t="49966" x="4311650" y="2749550"/>
          <p14:tracePt t="49983" x="4406900" y="2749550"/>
          <p14:tracePt t="50001" x="4451350" y="2749550"/>
          <p14:tracePt t="50018" x="4559300" y="2749550"/>
          <p14:tracePt t="50035" x="4616450" y="2749550"/>
          <p14:tracePt t="50051" x="4711700" y="2749550"/>
          <p14:tracePt t="50068" x="4794250" y="2749550"/>
          <p14:tracePt t="50085" x="4826000" y="2749550"/>
          <p14:tracePt t="50099" x="4895850" y="2749550"/>
          <p14:tracePt t="50116" x="4933950" y="2749550"/>
          <p14:tracePt t="50134" x="5022850" y="2749550"/>
          <p14:tracePt t="50151" x="5111750" y="2749550"/>
          <p14:tracePt t="50171" x="5156200" y="2749550"/>
          <p14:tracePt t="50183" x="5245100" y="2749550"/>
          <p14:tracePt t="50200" x="5276850" y="2749550"/>
          <p14:tracePt t="50216" x="5334000" y="2749550"/>
          <p14:tracePt t="50232" x="5378450" y="2749550"/>
          <p14:tracePt t="50251" x="5403850" y="2749550"/>
          <p14:tracePt t="50267" x="5441950" y="2749550"/>
          <p14:tracePt t="50284" x="5461000" y="2749550"/>
          <p14:tracePt t="50300" x="5492750" y="2749550"/>
          <p14:tracePt t="50318" x="5518150" y="2749550"/>
          <p14:tracePt t="50335" x="5524500" y="2749550"/>
          <p14:tracePt t="50351" x="5537200" y="2749550"/>
          <p14:tracePt t="50773" x="5537200" y="2762250"/>
          <p14:tracePt t="50784" x="5537200" y="2768600"/>
          <p14:tracePt t="50786" x="5537200" y="2787650"/>
          <p14:tracePt t="50801" x="5537200" y="2832100"/>
          <p14:tracePt t="50818" x="5537200" y="2863850"/>
          <p14:tracePt t="50835" x="5543550" y="2940050"/>
          <p14:tracePt t="50851" x="5556250" y="3022600"/>
          <p14:tracePt t="50884" x="5562600" y="3060700"/>
          <p14:tracePt t="50886" x="5594350" y="3130550"/>
          <p14:tracePt t="50901" x="5607050" y="3155950"/>
          <p14:tracePt t="50918" x="5638800" y="3206750"/>
          <p14:tracePt t="50934" x="5670550" y="3232150"/>
          <p14:tracePt t="50951" x="5689600" y="3251200"/>
          <p14:tracePt t="50968" x="5715000" y="3270250"/>
          <p14:tracePt t="50985" x="5721350" y="3282950"/>
          <p14:tracePt t="51001" x="5746750" y="3302000"/>
          <p14:tracePt t="51018" x="5759450" y="3308350"/>
          <p14:tracePt t="51034" x="5784850" y="3321050"/>
          <p14:tracePt t="51051" x="5816600" y="3340100"/>
          <p14:tracePt t="51069" x="5835650" y="3340100"/>
          <p14:tracePt t="51083" x="5861050" y="3346450"/>
          <p14:tracePt t="51099" x="5873750" y="3346450"/>
          <p14:tracePt t="51116" x="5892800" y="3346450"/>
          <p14:tracePt t="51133" x="5905500" y="3327400"/>
          <p14:tracePt t="51151" x="5905500" y="3295650"/>
          <p14:tracePt t="51170" x="5911850" y="3276600"/>
          <p14:tracePt t="51184" x="5911850" y="3263900"/>
          <p14:tracePt t="51200" x="5911850" y="3219450"/>
          <p14:tracePt t="51216" x="5911850" y="3187700"/>
          <p14:tracePt t="51233" x="5911850" y="3168650"/>
          <p14:tracePt t="51249" x="5911850" y="3136900"/>
          <p14:tracePt t="51268" x="5905500" y="3111500"/>
          <p14:tracePt t="51285" x="5892800" y="3098800"/>
          <p14:tracePt t="51300" x="5873750" y="3067050"/>
          <p14:tracePt t="51318" x="5854700" y="3060700"/>
          <p14:tracePt t="51333" x="5829300" y="3041650"/>
          <p14:tracePt t="51351" x="5778500" y="3028950"/>
          <p14:tracePt t="51369" x="5753100" y="3022600"/>
          <p14:tracePt t="51385" x="5708650" y="3022600"/>
          <p14:tracePt t="51402" x="5683250" y="3022600"/>
          <p14:tracePt t="51418" x="5645150" y="3028950"/>
          <p14:tracePt t="51434" x="5626100" y="3035300"/>
          <p14:tracePt t="51451" x="5594350" y="3048000"/>
          <p14:tracePt t="51468" x="5575300" y="3054350"/>
          <p14:tracePt t="51485" x="5562600" y="3067050"/>
          <p14:tracePt t="51501" x="5537200" y="3079750"/>
          <p14:tracePt t="51519" x="5530850" y="3092450"/>
          <p14:tracePt t="51535" x="5511800" y="3111500"/>
          <p14:tracePt t="51551" x="5499100" y="3136900"/>
          <p14:tracePt t="51567" x="5492750" y="3155950"/>
          <p14:tracePt t="51584" x="5473700" y="3181350"/>
          <p14:tracePt t="51601" x="5467350" y="3206750"/>
          <p14:tracePt t="51601" x="5467350" y="3225800"/>
          <p14:tracePt t="51618" x="5461000" y="3244850"/>
          <p14:tracePt t="51635" x="5448300" y="3295650"/>
          <p14:tracePt t="51651" x="5441950" y="3321050"/>
          <p14:tracePt t="51668" x="5429250" y="3365500"/>
          <p14:tracePt t="51684" x="5429250" y="3390900"/>
          <p14:tracePt t="51701" x="5416550" y="3454400"/>
          <p14:tracePt t="51718" x="5410200" y="3492500"/>
          <p14:tracePt t="51734" x="5403850" y="3511550"/>
          <p14:tracePt t="51751" x="5397500" y="3549650"/>
          <p14:tracePt t="51768" x="5397500" y="3556000"/>
          <p14:tracePt t="51784" x="5397500" y="3600450"/>
          <p14:tracePt t="51801" x="5403850" y="3638550"/>
          <p14:tracePt t="51818" x="5416550" y="3670300"/>
          <p14:tracePt t="51833" x="5448300" y="3714750"/>
          <p14:tracePt t="51851" x="5461000" y="3721100"/>
          <p14:tracePt t="51851" x="5480050" y="3740150"/>
          <p14:tracePt t="51869" x="5486400" y="3752850"/>
          <p14:tracePt t="51884" x="5499100" y="3759200"/>
          <p14:tracePt t="51899" x="5518150" y="3778250"/>
          <p14:tracePt t="51917" x="5530850" y="3778250"/>
          <p14:tracePt t="51935" x="5543550" y="3778250"/>
          <p14:tracePt t="51951" x="5556250" y="3778250"/>
          <p14:tracePt t="51968" x="5562600" y="3778250"/>
          <p14:tracePt t="51986" x="5568950" y="3778250"/>
          <p14:tracePt t="52003" x="5575300" y="3778250"/>
          <p14:tracePt t="52038" x="5581650" y="3778250"/>
          <p14:tracePt t="52060" x="5588000" y="3778250"/>
          <p14:tracePt t="52070" x="5594350" y="3778250"/>
          <p14:tracePt t="52070" x="5600700" y="3778250"/>
          <p14:tracePt t="52085" x="5607050" y="3778250"/>
          <p14:tracePt t="52101" x="5613400" y="3778250"/>
          <p14:tracePt t="52118" x="5619750" y="3778250"/>
          <p14:tracePt t="52316" x="5626100" y="3778250"/>
          <p14:tracePt t="53373" x="5632450" y="3778250"/>
          <p14:tracePt t="53394" x="5638800" y="3778250"/>
          <p14:tracePt t="53398" x="5645150" y="3771900"/>
          <p14:tracePt t="53411" x="5651500" y="3771900"/>
          <p14:tracePt t="53419" x="5683250" y="3759200"/>
          <p14:tracePt t="53436" x="5702300" y="3752850"/>
          <p14:tracePt t="53452" x="5740400" y="3740150"/>
          <p14:tracePt t="53471" x="5753100" y="3727450"/>
          <p14:tracePt t="53483" x="5791200" y="3708400"/>
          <p14:tracePt t="53500" x="5835650" y="3689350"/>
          <p14:tracePt t="53520" x="5854700" y="3676650"/>
          <p14:tracePt t="53535" x="5905500" y="3651250"/>
          <p14:tracePt t="53552" x="5930900" y="3638550"/>
          <p14:tracePt t="53569" x="5988050" y="3613150"/>
          <p14:tracePt t="53586" x="6013450" y="3594100"/>
          <p14:tracePt t="53602" x="6051550" y="3581400"/>
          <p14:tracePt t="53619" x="6083300" y="3562350"/>
          <p14:tracePt t="53636" x="6096000" y="3556000"/>
          <p14:tracePt t="53652" x="6140450" y="3549650"/>
          <p14:tracePt t="53669" x="6165850" y="3549650"/>
          <p14:tracePt t="53685" x="6229350" y="3543300"/>
          <p14:tracePt t="53702" x="6311900" y="3543300"/>
          <p14:tracePt t="53719" x="6343650" y="3543300"/>
          <p14:tracePt t="53735" x="6400800" y="3543300"/>
          <p14:tracePt t="53752" x="6419850" y="3543300"/>
          <p14:tracePt t="53769" x="6445250" y="3543300"/>
          <p14:tracePt t="53785" x="6464300" y="3536950"/>
          <p14:tracePt t="53803" x="6477000" y="3530600"/>
          <p14:tracePt t="53820" x="6508750" y="3524250"/>
          <p14:tracePt t="53836" x="6527800" y="3517900"/>
          <p14:tracePt t="53853" x="6559550" y="3511550"/>
          <p14:tracePt t="53871" x="6610350" y="3505200"/>
          <p14:tracePt t="53886" x="6629400" y="3505200"/>
          <p14:tracePt t="53902" x="6673850" y="3505200"/>
          <p14:tracePt t="53920" x="6705600" y="3505200"/>
          <p14:tracePt t="53936" x="6775450" y="3505200"/>
          <p14:tracePt t="53953" x="6864350" y="3505200"/>
          <p14:tracePt t="53971" x="6908800" y="3511550"/>
          <p14:tracePt t="53986" x="6978650" y="3511550"/>
          <p14:tracePt t="54003" x="6997700" y="3511550"/>
          <p14:tracePt t="54019" x="7035800" y="3517900"/>
          <p14:tracePt t="54037" x="7048500" y="3517900"/>
          <p14:tracePt t="54053" x="7054850" y="3517900"/>
          <p14:tracePt t="54085" x="7061200" y="3517900"/>
          <p14:tracePt t="54086" x="7067550" y="3517900"/>
          <p14:tracePt t="54398" x="7067550" y="3524250"/>
          <p14:tracePt t="54408" x="7073900" y="3530600"/>
          <p14:tracePt t="54426" x="7080250" y="3536950"/>
          <p14:tracePt t="54433" x="7080250" y="3543300"/>
          <p14:tracePt t="54452" x="7080250" y="3549650"/>
          <p14:tracePt t="54454" x="7073900" y="3556000"/>
          <p14:tracePt t="54469" x="7061200" y="3562350"/>
          <p14:tracePt t="54487" x="7048500" y="3562350"/>
          <p14:tracePt t="54500" x="7048500" y="3568700"/>
          <p14:tracePt t="54517" x="7042150" y="3575050"/>
          <p14:tracePt t="54554" x="7042150" y="3581400"/>
          <p14:tracePt t="54556" x="7042150" y="3594100"/>
          <p14:tracePt t="54569" x="7029450" y="3613150"/>
          <p14:tracePt t="54586" x="7016750" y="3625850"/>
          <p14:tracePt t="54602" x="6991350" y="3657600"/>
          <p14:tracePt t="54620" x="6978650" y="3663950"/>
          <p14:tracePt t="54635" x="6946900" y="3683000"/>
          <p14:tracePt t="54652" x="6915150" y="3695700"/>
          <p14:tracePt t="54669" x="6908800" y="3695700"/>
          <p14:tracePt t="54685" x="6883400" y="3702050"/>
          <p14:tracePt t="54702" x="6877050" y="3708400"/>
          <p14:tracePt t="54719" x="6870700" y="3708400"/>
          <p14:tracePt t="54735" x="6864350" y="3708400"/>
          <p14:tracePt t="54814" x="6858000" y="3708400"/>
          <p14:tracePt t="54834" x="6851650" y="3708400"/>
          <p14:tracePt t="54845" x="6845300" y="3708400"/>
          <p14:tracePt t="55009" x="6858000" y="3708400"/>
          <p14:tracePt t="55019" x="6864350" y="3708400"/>
          <p14:tracePt t="55029" x="6883400" y="3708400"/>
          <p14:tracePt t="55050" x="6927850" y="3708400"/>
          <p14:tracePt t="55051" x="6959600" y="3708400"/>
          <p14:tracePt t="55067" x="7023100" y="3708400"/>
          <p14:tracePt t="55084" x="7067550" y="3708400"/>
          <p14:tracePt t="55100" x="7169150" y="3708400"/>
          <p14:tracePt t="55117" x="7289800" y="3708400"/>
          <p14:tracePt t="55135" x="7340600" y="3708400"/>
          <p14:tracePt t="55152" x="7429500" y="3708400"/>
          <p14:tracePt t="55170" x="7454900" y="3708400"/>
          <p14:tracePt t="55186" x="7480300" y="3708400"/>
          <p14:tracePt t="55248" x="7480300" y="3702050"/>
          <p14:tracePt t="55371" x="7473950" y="3702050"/>
          <p14:tracePt t="55381" x="7467600" y="3702050"/>
          <p14:tracePt t="55392" x="7448550" y="3702050"/>
          <p14:tracePt t="55402" x="7423150" y="3702050"/>
          <p14:tracePt t="55403" x="7397750" y="3702050"/>
          <p14:tracePt t="55417" x="7334250" y="3702050"/>
          <p14:tracePt t="55434" x="7302500" y="3702050"/>
          <p14:tracePt t="55450" x="7232650" y="3702050"/>
          <p14:tracePt t="55469" x="7200900" y="3702050"/>
          <p14:tracePt t="55486" x="7143750" y="3702050"/>
          <p14:tracePt t="55503" x="7067550" y="3702050"/>
          <p14:tracePt t="55519" x="7010400" y="3702050"/>
          <p14:tracePt t="55535" x="6889750" y="3702050"/>
          <p14:tracePt t="55553" x="6826250" y="3702050"/>
          <p14:tracePt t="55569" x="6724650" y="3702050"/>
          <p14:tracePt t="55584" x="6680200" y="3702050"/>
          <p14:tracePt t="55652" x="6680200" y="3695700"/>
          <p14:tracePt t="55846" x="6686550" y="3695700"/>
          <p14:tracePt t="55861" x="6692900" y="3695700"/>
          <p14:tracePt t="55869" x="6705600" y="3695700"/>
          <p14:tracePt t="55871" x="6731000" y="3702050"/>
          <p14:tracePt t="55885" x="6800850" y="3714750"/>
          <p14:tracePt t="55902" x="6896100" y="3727450"/>
          <p14:tracePt t="55919" x="6940550" y="3727450"/>
          <p14:tracePt t="55934" x="7010400" y="3733800"/>
          <p14:tracePt t="55952" x="7029450" y="3740150"/>
          <p14:tracePt t="55969" x="7048500" y="3740150"/>
          <p14:tracePt t="56358" x="7054850" y="3740150"/>
          <p14:tracePt t="56399" x="7061200" y="3740150"/>
          <p14:tracePt t="56664" x="7067550" y="3740150"/>
          <p14:tracePt t="57071" x="7067550" y="3746500"/>
          <p14:tracePt t="57114" x="7067550" y="3752850"/>
          <p14:tracePt t="57470" x="7067550" y="3759200"/>
          <p14:tracePt t="57492" x="7061200" y="3759200"/>
          <p14:tracePt t="57495" x="7061200" y="3765550"/>
          <p14:tracePt t="57502" x="7054850" y="3771900"/>
          <p14:tracePt t="57519" x="7048500" y="3784600"/>
          <p14:tracePt t="57536" x="7048500" y="3790950"/>
          <p14:tracePt t="57550" x="7042150" y="3797300"/>
          <p14:tracePt t="57567" x="7035800" y="3810000"/>
          <p14:tracePt t="57583" x="7029450" y="3816350"/>
          <p14:tracePt t="57602" x="7010400" y="3835400"/>
          <p14:tracePt t="57619" x="7004050" y="3848100"/>
          <p14:tracePt t="57635" x="6991350" y="3854450"/>
          <p14:tracePt t="57652" x="6978650" y="3867150"/>
          <p14:tracePt t="57669" x="6978650" y="3873500"/>
          <p14:tracePt t="57685" x="6972300" y="3886200"/>
          <p14:tracePt t="57702" x="6965950" y="3886200"/>
          <p14:tracePt t="57719" x="6959600" y="3898900"/>
          <p14:tracePt t="57734" x="6953250" y="3905250"/>
          <p14:tracePt t="57752" x="6946900" y="3905250"/>
          <p14:tracePt t="57769" x="6940550" y="3924300"/>
          <p14:tracePt t="57785" x="6934200" y="3924300"/>
          <p14:tracePt t="57802" x="6921500" y="3937000"/>
          <p14:tracePt t="57819" x="6908800" y="3949700"/>
          <p14:tracePt t="57835" x="6902450" y="3956050"/>
          <p14:tracePt t="57851" x="6889750" y="3968750"/>
          <p14:tracePt t="57869" x="6883400" y="3981450"/>
          <p14:tracePt t="57885" x="6864350" y="4006850"/>
          <p14:tracePt t="57902" x="6858000" y="4025900"/>
          <p14:tracePt t="57919" x="6851650" y="4038600"/>
          <p14:tracePt t="57935" x="6832600" y="4070350"/>
          <p14:tracePt t="57952" x="6826250" y="4089400"/>
          <p14:tracePt t="57969" x="6807200" y="4140200"/>
          <p14:tracePt t="57985" x="6775450" y="4216400"/>
          <p14:tracePt t="58002" x="6762750" y="4260850"/>
          <p14:tracePt t="58019" x="6724650" y="4356100"/>
          <p14:tracePt t="58035" x="6699250" y="4406900"/>
          <p14:tracePt t="58052" x="6667500" y="4470400"/>
          <p14:tracePt t="58070" x="6648450" y="4502150"/>
          <p14:tracePt t="58087" x="6642100" y="4514850"/>
          <p14:tracePt t="58100" x="6642100" y="4527550"/>
          <p14:tracePt t="58248" x="6635750" y="4527550"/>
          <p14:tracePt t="58289" x="6629400" y="4527550"/>
          <p14:tracePt t="58301" x="6629400" y="4533900"/>
          <p14:tracePt t="58321" x="6623050" y="4533900"/>
          <p14:tracePt t="58342" x="6616700" y="4540250"/>
          <p14:tracePt t="58352" x="6610350" y="4540250"/>
          <p14:tracePt t="58363" x="6604000" y="4546600"/>
          <p14:tracePt t="58373" x="6584950" y="4552950"/>
          <p14:tracePt t="58384" x="6572250" y="4552950"/>
          <p14:tracePt t="58400" x="6553200" y="4559300"/>
          <p14:tracePt t="58417" x="6540500" y="4559300"/>
          <p14:tracePt t="58435" x="6521450" y="4559300"/>
          <p14:tracePt t="58452" x="6496050" y="4559300"/>
          <p14:tracePt t="58469" x="6483350" y="4559300"/>
          <p14:tracePt t="58485" x="6451600" y="4572000"/>
          <p14:tracePt t="58502" x="6438900" y="4578350"/>
          <p14:tracePt t="58519" x="6413500" y="4597400"/>
          <p14:tracePt t="58536" x="6400800" y="4603750"/>
          <p14:tracePt t="58551" x="6369050" y="4622800"/>
          <p14:tracePt t="58567" x="6350000" y="4629150"/>
          <p14:tracePt t="58585" x="6337300" y="4635500"/>
          <p14:tracePt t="58602" x="6299200" y="4641850"/>
          <p14:tracePt t="58619" x="6273800" y="4641850"/>
          <p14:tracePt t="58635" x="6248400" y="4648200"/>
          <p14:tracePt t="58651" x="6191250" y="4648200"/>
          <p14:tracePt t="58669" x="6146800" y="4648200"/>
          <p14:tracePt t="58686" x="6045200" y="4622800"/>
          <p14:tracePt t="58702" x="5943600" y="4597400"/>
          <p14:tracePt t="58719" x="5892800" y="4584700"/>
          <p14:tracePt t="58734" x="5803900" y="4552950"/>
          <p14:tracePt t="58752" x="5765800" y="4540250"/>
          <p14:tracePt t="58768" x="5689600" y="4508500"/>
          <p14:tracePt t="58785" x="5619750" y="4489450"/>
          <p14:tracePt t="58802" x="5581650" y="4476750"/>
          <p14:tracePt t="58819" x="5524500" y="4457700"/>
          <p14:tracePt t="58835" x="5492750" y="4445000"/>
          <p14:tracePt t="58852" x="5454650" y="4432300"/>
          <p14:tracePt t="58869" x="5435600" y="4425950"/>
          <p14:tracePt t="58884" x="5397500" y="4413250"/>
          <p14:tracePt t="58902" x="5378450" y="4406900"/>
          <p14:tracePt t="58919" x="5372100" y="4406900"/>
          <p14:tracePt t="58935" x="5365750" y="4406900"/>
          <p14:tracePt t="59000" x="5359400" y="4406900"/>
          <p14:tracePt t="59020" x="5353050" y="4406900"/>
          <p14:tracePt t="59040" x="5346700" y="4406900"/>
          <p14:tracePt t="59062" x="5346700" y="4413250"/>
          <p14:tracePt t="59072" x="5346700" y="4419600"/>
          <p14:tracePt t="59103" x="5346700" y="4425950"/>
          <p14:tracePt t="59113" x="5346700" y="4432300"/>
          <p14:tracePt t="59123" x="5346700" y="4438650"/>
          <p14:tracePt t="59134" x="5340350" y="4438650"/>
          <p14:tracePt t="59150" x="5340350" y="4445000"/>
          <p14:tracePt t="59151" x="5327650" y="4457700"/>
          <p14:tracePt t="59167" x="5327650" y="4470400"/>
          <p14:tracePt t="59184" x="5314950" y="4508500"/>
          <p14:tracePt t="59200" x="5308600" y="4540250"/>
          <p14:tracePt t="59217" x="5302250" y="4559300"/>
          <p14:tracePt t="59233" x="5295900" y="4610100"/>
          <p14:tracePt t="59250" x="5283200" y="4629150"/>
          <p14:tracePt t="59266" x="5270500" y="4686300"/>
          <p14:tracePt t="59283" x="5257800" y="4730750"/>
          <p14:tracePt t="59302" x="5251450" y="4756150"/>
          <p14:tracePt t="59319" x="5232400" y="4794250"/>
          <p14:tracePt t="59335" x="5226050" y="4819650"/>
          <p14:tracePt t="59352" x="5207000" y="4870450"/>
          <p14:tracePt t="59370" x="5187950" y="4927600"/>
          <p14:tracePt t="59385" x="5181600" y="4959350"/>
          <p14:tracePt t="59402" x="5168900" y="5010150"/>
          <p14:tracePt t="59419" x="5162550" y="5035550"/>
          <p14:tracePt t="59435" x="5156200" y="5086350"/>
          <p14:tracePt t="59452" x="5143500" y="5118100"/>
          <p14:tracePt t="59468" x="5137150" y="5137150"/>
          <p14:tracePt t="59485" x="5130800" y="5175250"/>
          <p14:tracePt t="59502" x="5118100" y="5207000"/>
          <p14:tracePt t="59519" x="5111750" y="5226050"/>
          <p14:tracePt t="59534" x="5099050" y="5276850"/>
          <p14:tracePt t="59552" x="5092700" y="5295900"/>
          <p14:tracePt t="59552" x="5092700" y="5314950"/>
          <p14:tracePt t="59570" x="5086350" y="5340350"/>
          <p14:tracePt t="59585" x="5080000" y="5353050"/>
          <p14:tracePt t="59585" x="5073650" y="5372100"/>
          <p14:tracePt t="59602" x="5073650" y="5384800"/>
          <p14:tracePt t="59619" x="5067300" y="5403850"/>
          <p14:tracePt t="59635" x="5060950" y="5416550"/>
          <p14:tracePt t="59651" x="5054600" y="5429250"/>
          <p14:tracePt t="59669" x="5048250" y="5441950"/>
          <p14:tracePt t="59708" x="5048250" y="5454650"/>
          <p14:tracePt t="59710" x="5048250" y="5461000"/>
          <p14:tracePt t="59718" x="5048250" y="5467350"/>
          <p14:tracePt t="59735" x="5048250" y="5492750"/>
          <p14:tracePt t="59752" x="5048250" y="5505450"/>
          <p14:tracePt t="59769" x="5035550" y="5530850"/>
          <p14:tracePt t="59785" x="5029200" y="5556250"/>
          <p14:tracePt t="59802" x="5022850" y="5568950"/>
          <p14:tracePt t="59819" x="5016500" y="5581650"/>
          <p14:tracePt t="59854" x="5010150" y="5588000"/>
          <p14:tracePt t="60810" x="5016500" y="5588000"/>
          <p14:tracePt t="60831" x="5022850" y="5588000"/>
          <p14:tracePt t="60834" x="5029200" y="5588000"/>
          <p14:tracePt t="60852" x="5035550" y="5588000"/>
          <p14:tracePt t="60854" x="5054600" y="5588000"/>
          <p14:tracePt t="60869" x="5105400" y="5594350"/>
          <p14:tracePt t="60885" x="5137150" y="5594350"/>
          <p14:tracePt t="60902" x="5226050" y="5600700"/>
          <p14:tracePt t="60919" x="5283200" y="5600700"/>
          <p14:tracePt t="60935" x="5391150" y="5600700"/>
          <p14:tracePt t="60951" x="5511800" y="5600700"/>
          <p14:tracePt t="60968" x="5575300" y="5600700"/>
          <p14:tracePt t="60985" x="5695950" y="5600700"/>
          <p14:tracePt t="61002" x="5816600" y="5600700"/>
          <p14:tracePt t="61019" x="5867400" y="5600700"/>
          <p14:tracePt t="61034" x="5956300" y="5600700"/>
          <p14:tracePt t="61052" x="5994400" y="5600700"/>
          <p14:tracePt t="61068" x="6057900" y="5600700"/>
          <p14:tracePt t="61086" x="6083300" y="5607050"/>
          <p14:tracePt t="61100" x="6127750" y="5613400"/>
          <p14:tracePt t="61117" x="6178550" y="5626100"/>
          <p14:tracePt t="61136" x="6203950" y="5632450"/>
          <p14:tracePt t="61152" x="6254750" y="5651500"/>
          <p14:tracePt t="61171" x="6324600" y="5676900"/>
          <p14:tracePt t="61185" x="6350000" y="5683250"/>
          <p14:tracePt t="61201" x="6413500" y="5695950"/>
          <p14:tracePt t="61217" x="6438900" y="5708650"/>
          <p14:tracePt t="61233" x="6464300" y="5721350"/>
          <p14:tracePt t="61252" x="6483350" y="5721350"/>
          <p14:tracePt t="61715" x="6489700" y="5721350"/>
          <p14:tracePt t="63791" x="6496050" y="5721350"/>
          <p14:tracePt t="65257" x="6502400" y="5721350"/>
          <p14:tracePt t="65349" x="6508750" y="5721350"/>
          <p14:tracePt t="65390" x="6515100" y="5721350"/>
          <p14:tracePt t="66683" x="6521450" y="5721350"/>
          <p14:tracePt t="66725" x="6527800" y="5721350"/>
          <p14:tracePt t="66735" x="6534150" y="5721350"/>
          <p14:tracePt t="66756" x="6546850" y="5721350"/>
          <p14:tracePt t="66766" x="6565900" y="5721350"/>
          <p14:tracePt t="66769" x="6578600" y="5721350"/>
          <p14:tracePt t="66786" x="6616700" y="5721350"/>
          <p14:tracePt t="66803" x="6667500" y="5721350"/>
          <p14:tracePt t="66820" x="6680200" y="5721350"/>
          <p14:tracePt t="66836" x="6718300" y="5721350"/>
          <p14:tracePt t="66853" x="6737350" y="5721350"/>
          <p14:tracePt t="66869" x="6762750" y="5721350"/>
          <p14:tracePt t="66886" x="6781800" y="5721350"/>
          <p14:tracePt t="66903" x="6800850" y="5721350"/>
          <p14:tracePt t="66920" x="6819900" y="5721350"/>
          <p14:tracePt t="66936" x="6832600" y="5721350"/>
          <p14:tracePt t="66953" x="6845300" y="5715000"/>
          <p14:tracePt t="66970" x="6851650" y="5708650"/>
          <p14:tracePt t="66986" x="6858000" y="5702300"/>
          <p14:tracePt t="67003" x="6870700" y="5689600"/>
          <p14:tracePt t="67020" x="6877050" y="5689600"/>
          <p14:tracePt t="67036" x="6877050" y="5676900"/>
          <p14:tracePt t="67053" x="6883400" y="5676900"/>
          <p14:tracePt t="67070" x="6889750" y="5676900"/>
          <p14:tracePt t="67396" x="6889750" y="5670550"/>
          <p14:tracePt t="67427" x="6889750" y="5664200"/>
          <p14:tracePt t="67437" x="6889750" y="5657850"/>
          <p14:tracePt t="67447" x="6889750" y="5651500"/>
          <p14:tracePt t="67458" x="6889750" y="5645150"/>
          <p14:tracePt t="67462" x="6889750" y="5632450"/>
          <p14:tracePt t="67469" x="6889750" y="5619750"/>
          <p14:tracePt t="67486" x="6889750" y="5588000"/>
          <p14:tracePt t="67503" x="6889750" y="5568950"/>
          <p14:tracePt t="67518" x="6889750" y="5524500"/>
          <p14:tracePt t="67536" x="6889750" y="5486400"/>
          <p14:tracePt t="67553" x="6889750" y="5461000"/>
          <p14:tracePt t="67569" x="6889750" y="5416550"/>
          <p14:tracePt t="67586" x="6889750" y="5403850"/>
          <p14:tracePt t="67603" x="6889750" y="5372100"/>
          <p14:tracePt t="67620" x="6889750" y="5346700"/>
          <p14:tracePt t="67636" x="6889750" y="5340350"/>
          <p14:tracePt t="67653" x="6889750" y="5327650"/>
          <p14:tracePt t="67669" x="6889750" y="5314950"/>
          <p14:tracePt t="67684" x="6889750" y="5308600"/>
          <p14:tracePt t="67702" x="6889750" y="5295900"/>
          <p14:tracePt t="67740" x="6889750" y="5289550"/>
          <p14:tracePt t="67742" x="6889750" y="5276850"/>
          <p14:tracePt t="67771" x="6889750" y="5264150"/>
          <p14:tracePt t="67773" x="6889750" y="5257800"/>
          <p14:tracePt t="70141" x="6896100" y="5257800"/>
          <p14:tracePt t="70182" x="6902450" y="5257800"/>
          <p14:tracePt t="71180" x="6908800" y="5257800"/>
          <p14:tracePt t="71202" x="6915150" y="5257800"/>
          <p14:tracePt t="71212" x="6934200" y="5257800"/>
          <p14:tracePt t="71222" x="6940550" y="5257800"/>
          <p14:tracePt t="71223" x="6965950" y="5264150"/>
          <p14:tracePt t="71235" x="6991350" y="5270500"/>
          <p14:tracePt t="71252" x="7054850" y="5289550"/>
          <p14:tracePt t="71271" x="7156450" y="5321300"/>
          <p14:tracePt t="71287" x="7226300" y="5340350"/>
          <p14:tracePt t="71304" x="7372350" y="5391150"/>
          <p14:tracePt t="71320" x="7550150" y="5448300"/>
          <p14:tracePt t="71337" x="7626350" y="5461000"/>
          <p14:tracePt t="71354" x="7772400" y="5505450"/>
          <p14:tracePt t="71371" x="7842250" y="5511800"/>
          <p14:tracePt t="71387" x="7931150" y="5537200"/>
          <p14:tracePt t="71404" x="8013700" y="5549900"/>
          <p14:tracePt t="71421" x="8039100" y="5556250"/>
          <p14:tracePt t="71437" x="8102600" y="5581650"/>
          <p14:tracePt t="71454" x="8128000" y="5588000"/>
          <p14:tracePt t="71470" x="8172450" y="5607050"/>
          <p14:tracePt t="71487" x="8185150" y="5607050"/>
          <p14:tracePt t="71504" x="8216900" y="5619750"/>
          <p14:tracePt t="71520" x="8255000" y="5638800"/>
          <p14:tracePt t="71537" x="8280400" y="5651500"/>
          <p14:tracePt t="71553" x="8324850" y="5664200"/>
          <p14:tracePt t="71571" x="8337550" y="5676900"/>
          <p14:tracePt t="71587" x="8382000" y="5683250"/>
          <p14:tracePt t="71604" x="8420100" y="5689600"/>
          <p14:tracePt t="71620" x="8426450" y="5689600"/>
          <p14:tracePt t="71637" x="8464550" y="5689600"/>
          <p14:tracePt t="71654" x="8489950" y="5689600"/>
          <p14:tracePt t="71670" x="8540750" y="5676900"/>
          <p14:tracePt t="71687" x="8591550" y="5657850"/>
          <p14:tracePt t="71704" x="8616950" y="5645150"/>
          <p14:tracePt t="71721" x="8655050" y="5626100"/>
          <p14:tracePt t="71738" x="8661400" y="5619750"/>
          <p14:tracePt t="71754" x="8680450" y="5600700"/>
          <p14:tracePt t="71771" x="8686800" y="5581650"/>
          <p14:tracePt t="71787" x="8693150" y="5568950"/>
          <p14:tracePt t="71803" x="8705850" y="5543550"/>
          <p14:tracePt t="71820" x="8712200" y="5530850"/>
          <p14:tracePt t="71837" x="8718550" y="5486400"/>
          <p14:tracePt t="71853" x="8718550" y="5448300"/>
          <p14:tracePt t="71871" x="8724900" y="5422900"/>
          <p14:tracePt t="71886" x="8724900" y="5378450"/>
          <p14:tracePt t="71904" x="8724900" y="5365750"/>
          <p14:tracePt t="71919" x="8724900" y="5334000"/>
          <p14:tracePt t="71937" x="8724900" y="5321300"/>
          <p14:tracePt t="71954" x="8724900" y="5314950"/>
          <p14:tracePt t="71970" x="8724900" y="5308600"/>
          <p14:tracePt t="71987" x="8724900" y="5302250"/>
          <p14:tracePt t="72003" x="8724900" y="5295900"/>
          <p14:tracePt t="72020" x="8724900" y="5289550"/>
          <p14:tracePt t="72057" x="8724900" y="5283200"/>
          <p14:tracePt t="72070" x="8724900" y="5276850"/>
          <p14:tracePt t="72072" x="8724900" y="5270500"/>
          <p14:tracePt t="72608" x="8718550" y="5270500"/>
          <p14:tracePt t="72628" x="8712200" y="5276850"/>
          <p14:tracePt t="72644" x="8705850" y="5283200"/>
          <p14:tracePt t="72645" x="8693150" y="5302250"/>
          <p14:tracePt t="72653" x="8680450" y="5308600"/>
          <p14:tracePt t="72670" x="8648700" y="5346700"/>
          <p14:tracePt t="72687" x="8610600" y="5384800"/>
          <p14:tracePt t="72704" x="8591550" y="5403850"/>
          <p14:tracePt t="72721" x="8559800" y="5441950"/>
          <p14:tracePt t="72738" x="8540750" y="5461000"/>
          <p14:tracePt t="72754" x="8509000" y="5492750"/>
          <p14:tracePt t="72770" x="8445500" y="5524500"/>
          <p14:tracePt t="72787" x="8413750" y="5537200"/>
          <p14:tracePt t="72803" x="8331200" y="5575300"/>
          <p14:tracePt t="72820" x="8286750" y="5581650"/>
          <p14:tracePt t="72837" x="8216900" y="5600700"/>
          <p14:tracePt t="72854" x="8172450" y="5619750"/>
          <p14:tracePt t="72871" x="8153400" y="5626100"/>
          <p14:tracePt t="72887" x="8121650" y="5632450"/>
          <p14:tracePt t="72904" x="8102600" y="5638800"/>
          <p14:tracePt t="72920" x="8058150" y="5645150"/>
          <p14:tracePt t="72937" x="7975600" y="5645150"/>
          <p14:tracePt t="72954" x="7943850" y="5651500"/>
          <p14:tracePt t="72970" x="7854950" y="5651500"/>
          <p14:tracePt t="72987" x="7823200" y="5651500"/>
          <p14:tracePt t="73003" x="7778750" y="5651500"/>
          <p14:tracePt t="73021" x="7759700" y="5651500"/>
          <p14:tracePt t="73037" x="7747000" y="5651500"/>
          <p14:tracePt t="73054" x="7740650" y="5651500"/>
          <p14:tracePt t="73130" x="7734300" y="5651500"/>
          <p14:tracePt t="73151" x="7727950" y="5645150"/>
          <p14:tracePt t="73177" x="7721600" y="5638800"/>
          <p14:tracePt t="73223" x="7721600" y="5632450"/>
          <p14:tracePt t="73244" x="7721600" y="5626100"/>
          <p14:tracePt t="73275" x="7721600" y="5619750"/>
          <p14:tracePt t="73316" x="7721600" y="5613400"/>
          <p14:tracePt t="73328" x="7721600" y="5607050"/>
          <p14:tracePt t="73337" x="7721600" y="5600700"/>
          <p14:tracePt t="73358" x="7721600" y="5594350"/>
          <p14:tracePt t="73369" x="7721600" y="5588000"/>
          <p14:tracePt t="73389" x="7721600" y="5581650"/>
          <p14:tracePt t="73390" x="7721600" y="5575300"/>
          <p14:tracePt t="73403" x="7721600" y="5568950"/>
          <p14:tracePt t="73418" x="7721600" y="5543550"/>
          <p14:tracePt t="73437" x="7721600" y="5518150"/>
          <p14:tracePt t="73454" x="7721600" y="5505450"/>
          <p14:tracePt t="73470" x="7721600" y="5480050"/>
          <p14:tracePt t="73487" x="7721600" y="5461000"/>
          <p14:tracePt t="73504" x="7721600" y="5441950"/>
          <p14:tracePt t="73521" x="7721600" y="5422900"/>
          <p14:tracePt t="73537" x="7721600" y="5410200"/>
          <p14:tracePt t="73554" x="7721600" y="5391150"/>
          <p14:tracePt t="73571" x="7721600" y="5378450"/>
          <p14:tracePt t="73587" x="7715250" y="5378450"/>
          <p14:tracePt t="73603" x="7708900" y="5359400"/>
          <p14:tracePt t="73639" x="7702550" y="5353050"/>
          <p14:tracePt t="73641" x="7689850" y="5346700"/>
          <p14:tracePt t="73653" x="7677150" y="5334000"/>
          <p14:tracePt t="73670" x="7658100" y="5327650"/>
          <p14:tracePt t="73686" x="7626350" y="5308600"/>
          <p14:tracePt t="73703" x="7613650" y="5308600"/>
          <p14:tracePt t="73719" x="7581900" y="5295900"/>
          <p14:tracePt t="73737" x="7550150" y="5289550"/>
          <p14:tracePt t="73768" x="7537450" y="5289550"/>
          <p14:tracePt t="73769" x="7499350" y="5289550"/>
          <p14:tracePt t="73785" x="7486650" y="5289550"/>
          <p14:tracePt t="73803" x="7442200" y="5289550"/>
          <p14:tracePt t="73820" x="7423150" y="5289550"/>
          <p14:tracePt t="73836" x="7391400" y="5289550"/>
          <p14:tracePt t="73853" x="7359650" y="5289550"/>
          <p14:tracePt t="73871" x="7353300" y="5289550"/>
          <p14:tracePt t="73887" x="7327900" y="5302250"/>
          <p14:tracePt t="73904" x="7315200" y="5302250"/>
          <p14:tracePt t="73920" x="7283450" y="5314950"/>
          <p14:tracePt t="73937" x="7239000" y="5321300"/>
          <p14:tracePt t="73953" x="7213600" y="5327650"/>
          <p14:tracePt t="73970" x="7162800" y="5340350"/>
          <p14:tracePt t="73987" x="7137400" y="5346700"/>
          <p14:tracePt t="74004" x="7092950" y="5372100"/>
          <p14:tracePt t="74021" x="7061200" y="5378450"/>
          <p14:tracePt t="74037" x="7048500" y="5384800"/>
          <p14:tracePt t="74054" x="7023100" y="5403850"/>
          <p14:tracePt t="74070" x="7004050" y="5416550"/>
          <p14:tracePt t="74087" x="6997700" y="5416550"/>
          <p14:tracePt t="74103" x="6991350" y="5429250"/>
          <p14:tracePt t="74119" x="6985000" y="5435600"/>
          <p14:tracePt t="74135" x="6972300" y="5454650"/>
          <p14:tracePt t="74153" x="6972300" y="5461000"/>
          <p14:tracePt t="74171" x="6972300" y="5480050"/>
          <p14:tracePt t="74187" x="6972300" y="5499100"/>
          <p14:tracePt t="74204" x="6965950" y="5505450"/>
          <p14:tracePt t="74219" x="6965950" y="5524500"/>
          <p14:tracePt t="74235" x="6965950" y="5530850"/>
          <p14:tracePt t="74252" x="6965950" y="5543550"/>
          <p14:tracePt t="74270" x="6965950" y="5556250"/>
          <p14:tracePt t="74307" x="6965950" y="5562600"/>
          <p14:tracePt t="74309" x="6965950" y="5568950"/>
          <p14:tracePt t="74348" x="6972300" y="5568950"/>
          <p14:tracePt t="74371" x="6978650" y="5568950"/>
          <p14:tracePt t="74378" x="6978650" y="5575300"/>
          <p14:tracePt t="74389" x="6985000" y="5575300"/>
          <p14:tracePt t="74402" x="6991350" y="5581650"/>
          <p14:tracePt t="74402" x="6997700" y="5588000"/>
          <p14:tracePt t="74418" x="7016750" y="5588000"/>
          <p14:tracePt t="74435" x="7048500" y="5600700"/>
          <p14:tracePt t="74453" x="7061200" y="5600700"/>
          <p14:tracePt t="74470" x="7092950" y="5607050"/>
          <p14:tracePt t="74487" x="7099300" y="5607050"/>
          <p14:tracePt t="74503" x="7118350" y="5613400"/>
          <p14:tracePt t="74520" x="7124700" y="5613400"/>
          <p14:tracePt t="74537" x="7131050" y="5613400"/>
          <p14:tracePt t="74554" x="7143750" y="5613400"/>
          <p14:tracePt t="74570" x="7156450" y="5613400"/>
          <p14:tracePt t="74587" x="7181850" y="5607050"/>
          <p14:tracePt t="74604" x="7207250" y="5607050"/>
          <p14:tracePt t="74620" x="7213600" y="5607050"/>
          <p14:tracePt t="74636" x="7251700" y="5607050"/>
          <p14:tracePt t="74653" x="7264400" y="5607050"/>
          <p14:tracePt t="74670" x="7315200" y="5607050"/>
          <p14:tracePt t="74687" x="7385050" y="5613400"/>
          <p14:tracePt t="74704" x="7429500" y="5626100"/>
          <p14:tracePt t="74719" x="7486650" y="5632450"/>
          <p14:tracePt t="74737" x="7505700" y="5632450"/>
          <p14:tracePt t="74753" x="7524750" y="5632450"/>
          <p14:tracePt t="75073" x="7524750" y="5626100"/>
          <p14:tracePt t="75085" x="7531100" y="5619750"/>
          <p14:tracePt t="75086" x="7531100" y="5613400"/>
          <p14:tracePt t="75102" x="7543800" y="5581650"/>
          <p14:tracePt t="75118" x="7562850" y="5530850"/>
          <p14:tracePt t="75135" x="7575550" y="5505450"/>
          <p14:tracePt t="75153" x="7594600" y="5448300"/>
          <p14:tracePt t="75170" x="7594600" y="5422900"/>
          <p14:tracePt t="75187" x="7613650" y="5384800"/>
          <p14:tracePt t="75204" x="7620000" y="5353050"/>
          <p14:tracePt t="75221" x="7626350" y="5346700"/>
          <p14:tracePt t="75237" x="7626350" y="5327650"/>
          <p14:tracePt t="75254" x="7632700" y="5327650"/>
          <p14:tracePt t="75270" x="7632700" y="5314950"/>
          <p14:tracePt t="75287" x="7632700" y="5308600"/>
          <p14:tracePt t="75304" x="7639050" y="5308600"/>
          <p14:tracePt t="75321" x="7639050" y="5302250"/>
          <p14:tracePt t="75356" x="7639050" y="5295900"/>
          <p14:tracePt t="75936" x="7645400" y="5295900"/>
          <p14:tracePt t="75977" x="7651750" y="5295900"/>
          <p14:tracePt t="76282" x="7645400" y="5302250"/>
          <p14:tracePt t="76292" x="7639050" y="5308600"/>
          <p14:tracePt t="76302" x="7626350" y="5314950"/>
          <p14:tracePt t="76312" x="7607300" y="5327650"/>
          <p14:tracePt t="76318" x="7550150" y="5372100"/>
          <p14:tracePt t="76335" x="7518400" y="5384800"/>
          <p14:tracePt t="76354" x="7429500" y="5422900"/>
          <p14:tracePt t="76371" x="7327900" y="5467350"/>
          <p14:tracePt t="76387" x="7277100" y="5486400"/>
          <p14:tracePt t="76403" x="7175500" y="5530850"/>
          <p14:tracePt t="76420" x="7112000" y="5562600"/>
          <p14:tracePt t="76437" x="7029450" y="5600700"/>
          <p14:tracePt t="76453" x="6965950" y="5638800"/>
          <p14:tracePt t="76470" x="6940550" y="5645150"/>
          <p14:tracePt t="76487" x="6915150" y="5651500"/>
          <p14:tracePt t="76503" x="6915150" y="5657850"/>
          <p14:tracePt t="76519" x="6915150" y="5664200"/>
          <p14:tracePt t="76555" x="6908800" y="5670550"/>
          <p14:tracePt t="76574" x="6902450" y="5670550"/>
          <p14:tracePt t="76576" x="6902450" y="5676900"/>
          <p14:tracePt t="76586" x="6896100" y="5683250"/>
          <p14:tracePt t="76603" x="6889750" y="5689600"/>
          <p14:tracePt t="76620" x="6883400" y="5695950"/>
          <p14:tracePt t="76637" x="6877050" y="5702300"/>
          <p14:tracePt t="76654" x="6870700" y="5708650"/>
          <p14:tracePt t="76700" x="6864350" y="5708650"/>
          <p14:tracePt t="76721" x="6858000" y="5715000"/>
          <p14:tracePt t="76731" x="6851650" y="5715000"/>
          <p14:tracePt t="76741" x="6851650" y="5721350"/>
          <p14:tracePt t="76752" x="6845300" y="5721350"/>
          <p14:tracePt t="76772" x="6845300" y="5727700"/>
          <p14:tracePt t="76803" x="6838950" y="5727700"/>
          <p14:tracePt t="76825" x="6832600" y="5727700"/>
          <p14:tracePt t="76835" x="6826250" y="5727700"/>
          <p14:tracePt t="76846" x="6819900" y="5727700"/>
          <p14:tracePt t="76857" x="6807200" y="5727700"/>
          <p14:tracePt t="76866" x="6800850" y="5721350"/>
          <p14:tracePt t="76877" x="6788150" y="5708650"/>
          <p14:tracePt t="76887" x="6769100" y="5676900"/>
          <p14:tracePt t="76901" x="6756400" y="5657850"/>
          <p14:tracePt t="76918" x="6750050" y="5632450"/>
          <p14:tracePt t="76935" x="6743700" y="5613400"/>
          <p14:tracePt t="76952" x="6743700" y="5600700"/>
          <p14:tracePt t="76969" x="6743700" y="5581650"/>
          <p14:tracePt t="76987" x="6743700" y="5568950"/>
          <p14:tracePt t="77002" x="6743700" y="5543550"/>
          <p14:tracePt t="77019" x="6743700" y="5511800"/>
          <p14:tracePt t="77035" x="6743700" y="5505450"/>
          <p14:tracePt t="77051" x="6737350" y="5473700"/>
          <p14:tracePt t="77068" x="6737350" y="5454650"/>
          <p14:tracePt t="77085" x="6737350" y="5435600"/>
          <p14:tracePt t="77102" x="6724650" y="5410200"/>
          <p14:tracePt t="77119" x="6718300" y="5403850"/>
          <p14:tracePt t="77135" x="6711950" y="5391150"/>
          <p14:tracePt t="77170" x="6699250" y="5384800"/>
          <p14:tracePt t="77171" x="6692900" y="5378450"/>
          <p14:tracePt t="77185" x="6673850" y="5372100"/>
          <p14:tracePt t="77202" x="6661150" y="5372100"/>
          <p14:tracePt t="77219" x="6635750" y="5365750"/>
          <p14:tracePt t="77235" x="6623050" y="5365750"/>
          <p14:tracePt t="77235" x="6604000" y="5359400"/>
          <p14:tracePt t="77254" x="6597650" y="5359400"/>
          <p14:tracePt t="77270" x="6572250" y="5359400"/>
          <p14:tracePt t="77287" x="6559550" y="5359400"/>
          <p14:tracePt t="77303" x="6527800" y="5353050"/>
          <p14:tracePt t="77321" x="6508750" y="5346700"/>
          <p14:tracePt t="77337" x="6470650" y="5334000"/>
          <p14:tracePt t="77354" x="6445250" y="5334000"/>
          <p14:tracePt t="77354" x="6426200" y="5327650"/>
          <p14:tracePt t="77371" x="6400800" y="5327650"/>
          <p14:tracePt t="77388" x="6356350" y="5321300"/>
          <p14:tracePt t="77403" x="6324600" y="5314950"/>
          <p14:tracePt t="77420" x="6305550" y="5314950"/>
          <p14:tracePt t="77436" x="6273800" y="5314950"/>
          <p14:tracePt t="77453" x="6254750" y="5314950"/>
          <p14:tracePt t="77470" x="6235700" y="5314950"/>
          <p14:tracePt t="77487" x="6223000" y="5314950"/>
          <p14:tracePt t="77503" x="6203950" y="5321300"/>
          <p14:tracePt t="77520" x="6178550" y="5327650"/>
          <p14:tracePt t="77537" x="6165850" y="5327650"/>
          <p14:tracePt t="77553" x="6140450" y="5334000"/>
          <p14:tracePt t="77570" x="6115050" y="5346700"/>
          <p14:tracePt t="77587" x="6108700" y="5346700"/>
          <p14:tracePt t="77603" x="6089650" y="5359400"/>
          <p14:tracePt t="77621" x="6083300" y="5359400"/>
          <p14:tracePt t="77637" x="6070600" y="5365750"/>
          <p14:tracePt t="77654" x="6070600" y="5372100"/>
          <p14:tracePt t="77670" x="6070600" y="5384800"/>
          <p14:tracePt t="77687" x="6064250" y="5410200"/>
          <p14:tracePt t="77704" x="6064250" y="5422900"/>
          <p14:tracePt t="77720" x="6064250" y="5454650"/>
          <p14:tracePt t="77737" x="6064250" y="5467350"/>
          <p14:tracePt t="77753" x="6064250" y="5492750"/>
          <p14:tracePt t="77770" x="6064250" y="5505450"/>
          <p14:tracePt t="77787" x="6064250" y="5518150"/>
          <p14:tracePt t="77804" x="6064250" y="5530850"/>
          <p14:tracePt t="77819" x="6064250" y="5543550"/>
          <p14:tracePt t="77835" x="6064250" y="5556250"/>
          <p14:tracePt t="77853" x="6064250" y="5575300"/>
          <p14:tracePt t="77871" x="6064250" y="5581650"/>
          <p14:tracePt t="77887" x="6083300" y="5594350"/>
          <p14:tracePt t="77903" x="6096000" y="5607050"/>
          <p14:tracePt t="77920" x="6127750" y="5626100"/>
          <p14:tracePt t="77937" x="6184900" y="5651500"/>
          <p14:tracePt t="77954" x="6210300" y="5657850"/>
          <p14:tracePt t="77969" x="6261100" y="5683250"/>
          <p14:tracePt t="77987" x="6286500" y="5689600"/>
          <p14:tracePt t="78004" x="6337300" y="5702300"/>
          <p14:tracePt t="78020" x="6381750" y="5708650"/>
          <p14:tracePt t="78037" x="6407150" y="5715000"/>
          <p14:tracePt t="78053" x="6451600" y="5721350"/>
          <p14:tracePt t="78070" x="6470650" y="5721350"/>
          <p14:tracePt t="78086" x="6527800" y="5734050"/>
          <p14:tracePt t="78104" x="6553200" y="5734050"/>
          <p14:tracePt t="78119" x="6597650" y="5746750"/>
          <p14:tracePt t="78135" x="6623050" y="5746750"/>
          <p14:tracePt t="78152" x="6635750" y="5753100"/>
          <p14:tracePt t="78168" x="6642100" y="5753100"/>
          <p14:tracePt t="79006" x="6642100" y="5759450"/>
          <p14:tracePt t="79047" x="6642100" y="5765800"/>
          <p14:tracePt t="79149" x="6635750" y="5765800"/>
          <p14:tracePt t="79153" x="6629400" y="5765800"/>
          <p14:tracePt t="79170" x="6623050" y="5765800"/>
          <p14:tracePt t="79173" x="6604000" y="5765800"/>
          <p14:tracePt t="79188" x="6546850" y="5765800"/>
          <p14:tracePt t="79204" x="6502400" y="5765800"/>
          <p14:tracePt t="79221" x="6413500" y="5765800"/>
          <p14:tracePt t="79237" x="6362700" y="5765800"/>
          <p14:tracePt t="79252" x="6273800" y="5765800"/>
          <p14:tracePt t="79268" x="6184900" y="5765800"/>
          <p14:tracePt t="79287" x="6153150" y="5765800"/>
          <p14:tracePt t="79304" x="6076950" y="5765800"/>
          <p14:tracePt t="79320" x="6007100" y="5765800"/>
          <p14:tracePt t="79337" x="5981700" y="5765800"/>
          <p14:tracePt t="79353" x="5943600" y="5765800"/>
          <p14:tracePt t="79371" x="5930900" y="5765800"/>
          <p14:tracePt t="79371" x="5918200" y="5765800"/>
          <p14:tracePt t="79490" x="5911850" y="5765800"/>
          <p14:tracePt t="79510" x="5905500" y="5765800"/>
          <p14:tracePt t="79532" x="5899150" y="5765800"/>
          <p14:tracePt t="79552" x="5892800" y="5765800"/>
          <p14:tracePt t="79563" x="5886450" y="5765800"/>
          <p14:tracePt t="79568" x="5880100" y="5765800"/>
          <p14:tracePt t="79594" x="5873750" y="5765800"/>
          <p14:tracePt t="79604" x="5861050" y="5765800"/>
          <p14:tracePt t="79625" x="5848350" y="5765800"/>
          <p14:tracePt t="79635" x="5842000" y="5765800"/>
          <p14:tracePt t="79646" x="5822950" y="5765800"/>
          <p14:tracePt t="79652" x="5784850" y="5765800"/>
          <p14:tracePt t="79669" x="5772150" y="5765800"/>
          <p14:tracePt t="79669" x="5759450" y="5765800"/>
          <p14:tracePt t="79688" x="5746750" y="5765800"/>
          <p14:tracePt t="79703" x="5740400" y="5765800"/>
          <p14:tracePt t="79974" x="5746750" y="5765800"/>
          <p14:tracePt t="79984" x="5746750" y="5759450"/>
          <p14:tracePt t="79994" x="5753100" y="5753100"/>
          <p14:tracePt t="80003" x="5753100" y="5740400"/>
          <p14:tracePt t="80020" x="5765800" y="5721350"/>
          <p14:tracePt t="80038" x="5772150" y="5708650"/>
          <p14:tracePt t="80053" x="5778500" y="5689600"/>
          <p14:tracePt t="80070" x="5778500" y="5676900"/>
          <p14:tracePt t="80087" x="5784850" y="5657850"/>
          <p14:tracePt t="80104" x="5791200" y="5645150"/>
          <p14:tracePt t="80119" x="5791200" y="5626100"/>
          <p14:tracePt t="80135" x="5797550" y="5607050"/>
          <p14:tracePt t="80154" x="5797550" y="5600700"/>
          <p14:tracePt t="80170" x="5810250" y="5581650"/>
          <p14:tracePt t="80213" x="5816600" y="5575300"/>
          <p14:tracePt t="80227" x="5822950" y="5562600"/>
          <p14:tracePt t="80228" x="5829300" y="5556250"/>
          <p14:tracePt t="80235" x="5835650" y="5549900"/>
          <p14:tracePt t="80252" x="5835650" y="5524500"/>
          <p14:tracePt t="80270" x="5842000" y="5511800"/>
          <p14:tracePt t="80287" x="5848350" y="5486400"/>
          <p14:tracePt t="80304" x="5848350" y="5461000"/>
          <p14:tracePt t="80320" x="5854700" y="5448300"/>
          <p14:tracePt t="80337" x="5854700" y="5435600"/>
          <p14:tracePt t="80353" x="5854700" y="5422900"/>
          <p14:tracePt t="80371" x="5854700" y="5410200"/>
          <p14:tracePt t="80387" x="5848350" y="5397500"/>
          <p14:tracePt t="80403" x="5848350" y="5391150"/>
          <p14:tracePt t="80420" x="5822950" y="5378450"/>
          <p14:tracePt t="80437" x="5810250" y="5378450"/>
          <p14:tracePt t="80437" x="5791200" y="5372100"/>
          <p14:tracePt t="80454" x="5772150" y="5372100"/>
          <p14:tracePt t="80470" x="5734050" y="5372100"/>
          <p14:tracePt t="80487" x="5715000" y="5372100"/>
          <p14:tracePt t="80503" x="5683250" y="5372100"/>
          <p14:tracePt t="80520" x="5657850" y="5372100"/>
          <p14:tracePt t="80537" x="5651500" y="5372100"/>
          <p14:tracePt t="80553" x="5638800" y="5372100"/>
          <p14:tracePt t="80570" x="5632450" y="5372100"/>
          <p14:tracePt t="80587" x="5613400" y="5372100"/>
          <p14:tracePt t="80604" x="5607050" y="5378450"/>
          <p14:tracePt t="80620" x="5581650" y="5391150"/>
          <p14:tracePt t="80637" x="5562600" y="5397500"/>
          <p14:tracePt t="80654" x="5543550" y="5403850"/>
          <p14:tracePt t="80670" x="5518150" y="5416550"/>
          <p14:tracePt t="80687" x="5505450" y="5422900"/>
          <p14:tracePt t="80703" x="5486400" y="5441950"/>
          <p14:tracePt t="80720" x="5473700" y="5454650"/>
          <p14:tracePt t="80737" x="5473700" y="5461000"/>
          <p14:tracePt t="80753" x="5473700" y="5473700"/>
          <p14:tracePt t="80770" x="5467350" y="5486400"/>
          <p14:tracePt t="80787" x="5467350" y="5499100"/>
          <p14:tracePt t="80802" x="5461000" y="5511800"/>
          <p14:tracePt t="80820" x="5461000" y="5524500"/>
          <p14:tracePt t="80837" x="5461000" y="5537200"/>
          <p14:tracePt t="80854" x="5461000" y="5549900"/>
          <p14:tracePt t="80870" x="5461000" y="5568950"/>
          <p14:tracePt t="80887" x="5461000" y="5588000"/>
          <p14:tracePt t="80904" x="5461000" y="5600700"/>
          <p14:tracePt t="80919" x="5461000" y="5626100"/>
          <p14:tracePt t="80937" x="5461000" y="5638800"/>
          <p14:tracePt t="80954" x="5467350" y="5670550"/>
          <p14:tracePt t="80970" x="5473700" y="5689600"/>
          <p14:tracePt t="80987" x="5480050" y="5702300"/>
          <p14:tracePt t="81002" x="5499100" y="5721350"/>
          <p14:tracePt t="81020" x="5505450" y="5727700"/>
          <p14:tracePt t="81036" x="5524500" y="5753100"/>
          <p14:tracePt t="81053" x="5556250" y="5772150"/>
          <p14:tracePt t="81070" x="5575300" y="5784850"/>
          <p14:tracePt t="81087" x="5607050" y="5810250"/>
          <p14:tracePt t="81118" x="5626100" y="5829300"/>
          <p14:tracePt t="81119" x="5664200" y="5848350"/>
          <p14:tracePt t="81135" x="5683250" y="5854700"/>
          <p14:tracePt t="81151" x="5695950" y="5861050"/>
          <p14:tracePt t="81169" x="5715000" y="5861050"/>
          <p14:tracePt t="81187" x="5721350" y="5861050"/>
          <p14:tracePt t="81204" x="5740400" y="5861050"/>
          <p14:tracePt t="81236" x="5753100" y="5861050"/>
          <p14:tracePt t="81237" x="5765800" y="5861050"/>
          <p14:tracePt t="81252" x="5772150" y="5848350"/>
          <p14:tracePt t="81268" x="5778500" y="5848350"/>
          <p14:tracePt t="81285" x="5784850" y="5829300"/>
          <p14:tracePt t="81304" x="5784850" y="5822950"/>
          <p14:tracePt t="81320" x="5797550" y="5822950"/>
          <p14:tracePt t="81337" x="5797550" y="5816600"/>
          <p14:tracePt t="81990" x="5803900" y="5816600"/>
          <p14:tracePt t="82054" x="5810250" y="5810250"/>
          <p14:tracePt t="82084" x="5816600" y="5810250"/>
          <p14:tracePt t="82146" x="5816600" y="5803900"/>
          <p14:tracePt t="82167" x="5816600" y="5797550"/>
          <p14:tracePt t="82188" x="5816600" y="5791200"/>
          <p14:tracePt t="82209" x="5816600" y="5784850"/>
          <p14:tracePt t="82219" x="5816600" y="5772150"/>
          <p14:tracePt t="82229" x="5816600" y="5759450"/>
          <p14:tracePt t="82240" x="5816600" y="5734050"/>
          <p14:tracePt t="82250" x="5816600" y="5715000"/>
          <p14:tracePt t="82252" x="5810250" y="5689600"/>
          <p14:tracePt t="82268" x="5803900" y="5638800"/>
          <p14:tracePt t="82287" x="5797550" y="5613400"/>
          <p14:tracePt t="82302" x="5791200" y="5568950"/>
          <p14:tracePt t="82320" x="5791200" y="5511800"/>
          <p14:tracePt t="82338" x="5784850" y="5473700"/>
          <p14:tracePt t="82353" x="5778500" y="5397500"/>
          <p14:tracePt t="82371" x="5778500" y="5327650"/>
          <p14:tracePt t="82387" x="5778500" y="5295900"/>
          <p14:tracePt t="82404" x="5765800" y="5232400"/>
          <p14:tracePt t="82421" x="5765800" y="5213350"/>
          <p14:tracePt t="82437" x="5765800" y="5168900"/>
          <p14:tracePt t="82454" x="5765800" y="5143500"/>
          <p14:tracePt t="82470" x="5765800" y="5111750"/>
          <p14:tracePt t="82487" x="5765800" y="5073650"/>
          <p14:tracePt t="82503" x="5765800" y="5060950"/>
          <p14:tracePt t="82520" x="5765800" y="5022850"/>
          <p14:tracePt t="82537" x="5772150" y="4991100"/>
          <p14:tracePt t="82554" x="5778500" y="4984750"/>
          <p14:tracePt t="82570" x="5784850" y="4959350"/>
          <p14:tracePt t="82587" x="5791200" y="4959350"/>
          <p14:tracePt t="82603" x="5797550" y="4940300"/>
          <p14:tracePt t="82638" x="5797550" y="4933950"/>
          <p14:tracePt t="82640" x="5803900" y="4927600"/>
          <p14:tracePt t="82653" x="5810250" y="4914900"/>
          <p14:tracePt t="82670" x="5810250" y="4908550"/>
          <p14:tracePt t="82686" x="5810250" y="4895850"/>
          <p14:tracePt t="82703" x="5816600" y="4883150"/>
          <p14:tracePt t="82739" x="5816600" y="4870450"/>
          <p14:tracePt t="82742" x="5816600" y="4864100"/>
          <p14:tracePt t="82753" x="5822950" y="4864100"/>
          <p14:tracePt t="82770" x="5829300" y="4857750"/>
          <p14:tracePt t="82787" x="5829300" y="4851400"/>
          <p14:tracePt t="82803" x="5829300" y="4845050"/>
          <p14:tracePt t="82820" x="5835650" y="4838700"/>
          <p14:tracePt t="82837" x="5835650" y="4832350"/>
          <p14:tracePt t="82853" x="5835650" y="4826000"/>
          <p14:tracePt t="82871" x="5835650" y="4819650"/>
          <p14:tracePt t="82885" x="5835650" y="4806950"/>
          <p14:tracePt t="82901" x="5835650" y="4787900"/>
          <p14:tracePt t="82920" x="5835650" y="4781550"/>
          <p14:tracePt t="82937" x="5835650" y="4762500"/>
          <p14:tracePt t="82954" x="5835650" y="4756150"/>
          <p14:tracePt t="82970" x="5835650" y="4743450"/>
          <p14:tracePt t="83094" x="5835650" y="4737100"/>
          <p14:tracePt t="83115" x="5835650" y="4730750"/>
          <p14:tracePt t="84845" x="5835650" y="4724400"/>
          <p14:tracePt t="84855" x="5829300" y="4711700"/>
          <p14:tracePt t="84862" x="5816600" y="4705350"/>
          <p14:tracePt t="84870" x="5791200" y="4686300"/>
          <p14:tracePt t="84893" x="5778500" y="4673600"/>
          <p14:tracePt t="84905" x="5753100" y="4654550"/>
          <p14:tracePt t="85132" x="5759450" y="4654550"/>
          <p14:tracePt t="85245" x="5765800" y="4654550"/>
          <p14:tracePt t="85306" x="5772150" y="4654550"/>
          <p14:tracePt t="85337" x="5778500" y="4648200"/>
          <p14:tracePt t="85380" x="5784850" y="4641850"/>
          <p14:tracePt t="85421" x="5784850" y="4635500"/>
          <p14:tracePt t="85462" x="5784850" y="4629150"/>
          <p14:tracePt t="85625" x="5784850" y="4622800"/>
          <p14:tracePt t="85637" x="5791200" y="4622800"/>
          <p14:tracePt t="85646" x="5791200" y="4616450"/>
          <p14:tracePt t="85667" x="5791200" y="4610100"/>
          <p14:tracePt t="85668" x="5797550" y="4610100"/>
          <p14:tracePt t="85687" x="5797550" y="4603750"/>
          <p14:tracePt t="85703" x="5803900" y="4597400"/>
          <p14:tracePt t="85720" x="5810250" y="4578350"/>
          <p14:tracePt t="85722" x="5810250" y="4565650"/>
          <p14:tracePt t="85737" x="5816600" y="4533900"/>
          <p14:tracePt t="85754" x="5822950" y="4521200"/>
          <p14:tracePt t="85770" x="5822950" y="4495800"/>
          <p14:tracePt t="85787" x="5829300" y="4476750"/>
          <p14:tracePt t="85823" x="5829300" y="4470400"/>
          <p14:tracePt t="85825" x="5835650" y="4470400"/>
          <p14:tracePt t="86088" x="5829300" y="4470400"/>
          <p14:tracePt t="86119" x="5822950" y="4476750"/>
          <p14:tracePt t="86129" x="5816600" y="4483100"/>
          <p14:tracePt t="86139" x="5816600" y="4489450"/>
          <p14:tracePt t="86151" x="5816600" y="4495800"/>
          <p14:tracePt t="86168" x="5810250" y="4502150"/>
          <p14:tracePt t="86169" x="5803900" y="4514850"/>
          <p14:tracePt t="86187" x="5803900" y="4527550"/>
          <p14:tracePt t="86218" x="5797550" y="4533900"/>
          <p14:tracePt t="86219" x="5797550" y="4546600"/>
          <p14:tracePt t="86235" x="5797550" y="4559300"/>
          <p14:tracePt t="86252" x="5797550" y="4565650"/>
          <p14:tracePt t="86270" x="5797550" y="4584700"/>
          <p14:tracePt t="86308" x="5797550" y="4591050"/>
          <p14:tracePt t="86310" x="5797550" y="4597400"/>
          <p14:tracePt t="86319" x="5797550" y="4603750"/>
          <p14:tracePt t="86337" x="5797550" y="4610100"/>
          <p14:tracePt t="86353" x="5797550" y="4622800"/>
          <p14:tracePt t="86390" x="5797550" y="4629150"/>
          <p14:tracePt t="86403" x="5797550" y="4641850"/>
          <p14:tracePt t="86422" x="5797550" y="4648200"/>
          <p14:tracePt t="86424" x="5797550" y="4660900"/>
          <p14:tracePt t="86437" x="5797550" y="4667250"/>
          <p14:tracePt t="86453" x="5797550" y="4679950"/>
          <p14:tracePt t="86470" x="5810250" y="4679950"/>
          <p14:tracePt t="87279" x="5803900" y="4679950"/>
          <p14:tracePt t="87310" x="5803900" y="4692650"/>
          <p14:tracePt t="87320" x="5803900" y="4699000"/>
          <p14:tracePt t="87332" x="5810250" y="4699000"/>
          <p14:tracePt t="87341" x="5816600" y="4711700"/>
          <p14:tracePt t="87352" x="5822950" y="4724400"/>
          <p14:tracePt t="87353" x="5835650" y="4737100"/>
          <p14:tracePt t="87369" x="5867400" y="4743450"/>
          <p14:tracePt t="87386" x="5873750" y="4749800"/>
          <p14:tracePt t="87402" x="5899150" y="4762500"/>
          <p14:tracePt t="87421" x="5911850" y="4768850"/>
          <p14:tracePt t="87487" x="5918200" y="4768850"/>
          <p14:tracePt t="87508" x="5924550" y="4768850"/>
          <p14:tracePt t="87528" x="5930900" y="4768850"/>
          <p14:tracePt t="87538" x="5937250" y="4768850"/>
          <p14:tracePt t="87549" x="5943600" y="4768850"/>
          <p14:tracePt t="87559" x="5949950" y="4768850"/>
          <p14:tracePt t="87569" x="5962650" y="4768850"/>
          <p14:tracePt t="87601" x="5969000" y="4768850"/>
          <p14:tracePt t="87603" x="5975350" y="4768850"/>
          <p14:tracePt t="87623" x="5975350" y="4762500"/>
          <p14:tracePt t="87644" x="5981700" y="4756150"/>
          <p14:tracePt t="87654" x="5988050" y="4749800"/>
          <p14:tracePt t="87671" x="5994400" y="4743450"/>
          <p14:tracePt t="87673" x="5994400" y="4737100"/>
          <p14:tracePt t="87687" x="6000750" y="4730750"/>
          <p14:tracePt t="87705" x="6007100" y="4724400"/>
          <p14:tracePt t="87721" x="6013450" y="4718050"/>
          <p14:tracePt t="87759" x="6013450" y="4711700"/>
          <p14:tracePt t="87779" x="6013450" y="4705350"/>
          <p14:tracePt t="87788" x="6019800" y="4705350"/>
          <p14:tracePt t="87790" x="6019800" y="4699000"/>
          <p14:tracePt t="87802" x="6026150" y="4692650"/>
          <p14:tracePt t="87819" x="6026150" y="4679950"/>
          <p14:tracePt t="87838" x="6026150" y="4667250"/>
          <p14:tracePt t="87854" x="6026150" y="4660900"/>
          <p14:tracePt t="87871" x="6026150" y="4641850"/>
          <p14:tracePt t="87888" x="6026150" y="4629150"/>
          <p14:tracePt t="87904" x="6026150" y="4616450"/>
          <p14:tracePt t="87921" x="6026150" y="4603750"/>
          <p14:tracePt t="87938" x="6026150" y="4597400"/>
          <p14:tracePt t="87953" x="6026150" y="4584700"/>
          <p14:tracePt t="87969" x="6026150" y="4565650"/>
          <p14:tracePt t="87988" x="6026150" y="4559300"/>
          <p14:tracePt t="88005" x="6026150" y="4540250"/>
          <p14:tracePt t="88021" x="6026150" y="4521200"/>
          <p14:tracePt t="88060" x="6026150" y="4514850"/>
          <p14:tracePt t="88071" x="6026150" y="4508500"/>
          <p14:tracePt t="88073" x="6026150" y="4502150"/>
          <p14:tracePt t="88111" x="6026150" y="4495800"/>
          <p14:tracePt t="88121" x="6026150" y="4489450"/>
          <p14:tracePt t="88142" x="6026150" y="4483100"/>
          <p14:tracePt t="88183" x="6026150" y="4476750"/>
          <p14:tracePt t="88188" x="6019800" y="4476750"/>
          <p14:tracePt t="88326" x="6013450" y="4483100"/>
          <p14:tracePt t="88338" x="6013450" y="4489450"/>
          <p14:tracePt t="88349" x="6007100" y="4502150"/>
          <p14:tracePt t="88369" x="6000750" y="4514850"/>
          <p14:tracePt t="88380" x="6000750" y="4521200"/>
          <p14:tracePt t="88391" x="6000750" y="4527550"/>
          <p14:tracePt t="88402" x="5994400" y="4533900"/>
          <p14:tracePt t="88411" x="5994400" y="4540250"/>
          <p14:tracePt t="88421" x="5994400" y="4552950"/>
          <p14:tracePt t="88437" x="5994400" y="4565650"/>
          <p14:tracePt t="88454" x="5994400" y="4572000"/>
          <p14:tracePt t="88470" x="5994400" y="4584700"/>
          <p14:tracePt t="88488" x="5994400" y="4603750"/>
          <p14:tracePt t="88505" x="5994400" y="4616450"/>
          <p14:tracePt t="88521" x="5994400" y="4635500"/>
          <p14:tracePt t="88538" x="5994400" y="4641850"/>
          <p14:tracePt t="88554" x="5994400" y="4660900"/>
          <p14:tracePt t="88571" x="5994400" y="4667250"/>
          <p14:tracePt t="88587" x="5994400" y="4673600"/>
          <p14:tracePt t="88604" x="5994400" y="4692650"/>
          <p14:tracePt t="88640" x="5994400" y="4699000"/>
          <p14:tracePt t="88643" x="5994400" y="4705350"/>
          <p14:tracePt t="88654" x="5994400" y="4718050"/>
          <p14:tracePt t="88671" x="5994400" y="4724400"/>
          <p14:tracePt t="88688" x="5994400" y="4730750"/>
          <p14:tracePt t="88725" x="5994400" y="4737100"/>
          <p14:tracePt t="88728" x="5994400" y="4743450"/>
          <p14:tracePt t="88765" x="5994400" y="4749800"/>
          <p14:tracePt t="88769" x="5994400" y="4756150"/>
          <p14:tracePt t="88787" x="5994400" y="4762500"/>
          <p14:tracePt t="88817" x="5994400" y="4768850"/>
          <p14:tracePt t="88890" x="6000750" y="4768850"/>
          <p14:tracePt t="88910" x="6007100" y="4768850"/>
          <p14:tracePt t="88923" x="6007100" y="4762500"/>
          <p14:tracePt t="88923" x="6007100" y="4756150"/>
          <p14:tracePt t="88936" x="6007100" y="4749800"/>
          <p14:tracePt t="88953" x="6013450" y="4743450"/>
          <p14:tracePt t="88969" x="6019800" y="4737100"/>
          <p14:tracePt t="88986" x="6019800" y="4730750"/>
          <p14:tracePt t="89004" x="6026150" y="4724400"/>
          <p14:tracePt t="89022" x="6026150" y="4718050"/>
          <p14:tracePt t="89943" x="6032500" y="4718050"/>
          <p14:tracePt t="89984" x="6038850" y="4718050"/>
          <p14:tracePt t="92589" x="6045200" y="4718050"/>
          <p14:tracePt t="92613" x="6045200" y="4711700"/>
          <p14:tracePt t="92623" x="6045200" y="4699000"/>
          <p14:tracePt t="92625" x="6032500" y="4673600"/>
          <p14:tracePt t="92638" x="5943600" y="4565650"/>
          <p14:tracePt t="92654" x="5886450" y="4483100"/>
          <p14:tracePt t="92671" x="5632450" y="4159250"/>
          <p14:tracePt t="92688" x="5461000" y="3937000"/>
          <p14:tracePt t="92704" x="5060950" y="3397250"/>
          <p14:tracePt t="92721" x="4699000" y="2806700"/>
          <p14:tracePt t="92737" x="4552950" y="2552700"/>
          <p14:tracePt t="92754" x="4356100" y="2108200"/>
          <p14:tracePt t="92770" x="4292600" y="1930400"/>
          <p14:tracePt t="92787" x="4235450" y="1714500"/>
          <p14:tracePt t="92805" x="4222750" y="1581150"/>
          <p14:tracePt t="92821" x="4222750" y="1549400"/>
          <p14:tracePt t="92838" x="4222750" y="1479550"/>
          <p14:tracePt t="92854" x="4222750" y="1447800"/>
          <p14:tracePt t="92871" x="4229100" y="1377950"/>
          <p14:tracePt t="92887" x="4260850" y="1282700"/>
          <p14:tracePt t="92904" x="4273550" y="1238250"/>
          <p14:tracePt t="92920" x="4305300" y="1111250"/>
          <p14:tracePt t="92938" x="4337050" y="1047750"/>
          <p14:tracePt t="92954" x="4368800" y="939800"/>
          <p14:tracePt t="92971" x="4387850" y="857250"/>
          <p14:tracePt t="92988" x="4400550" y="838200"/>
          <p14:tracePt t="93004" x="4406900" y="819150"/>
          <p14:tracePt t="93100" x="4413250" y="819150"/>
          <p14:tracePt t="93111" x="4419600" y="819150"/>
          <p14:tracePt t="93121" x="4425950" y="825500"/>
          <p14:tracePt t="93121" x="4432300" y="831850"/>
          <p14:tracePt t="93136" x="4445000" y="838200"/>
          <p14:tracePt t="93335" x="4451350" y="838200"/>
          <p14:tracePt t="93376" x="4457700" y="838200"/>
          <p14:tracePt t="93417" x="4464050" y="838200"/>
          <p14:tracePt t="93469" x="4470400" y="838200"/>
          <p14:tracePt t="93489" x="4476750" y="838200"/>
          <p14:tracePt t="94487" x="4483100" y="838200"/>
          <p14:tracePt t="94508" x="4483100" y="831850"/>
          <p14:tracePt t="94530" x="4483100" y="825500"/>
          <p14:tracePt t="94540" x="4489450" y="819150"/>
          <p14:tracePt t="94542" x="4489450" y="812800"/>
          <p14:tracePt t="94554" x="4495800" y="806450"/>
          <p14:tracePt t="94571" x="4495800" y="800100"/>
          <p14:tracePt t="94588" x="4495800" y="793750"/>
          <p14:tracePt t="94634" x="4502150" y="787400"/>
          <p14:tracePt t="94637" x="4502150" y="781050"/>
          <p14:tracePt t="94654" x="4502150" y="768350"/>
          <p14:tracePt t="94674" x="4508500" y="762000"/>
          <p14:tracePt t="94687" x="4514850" y="755650"/>
          <p14:tracePt t="94690" x="4521200" y="749300"/>
          <p14:tracePt t="94704" x="4527550" y="736600"/>
          <p14:tracePt t="94721" x="4546600" y="723900"/>
          <p14:tracePt t="94738" x="4546600" y="717550"/>
          <p14:tracePt t="94754" x="4559300" y="711200"/>
          <p14:tracePt t="94789" x="4565650" y="704850"/>
          <p14:tracePt t="94791" x="4565650" y="698500"/>
          <p14:tracePt t="94804" x="4572000" y="692150"/>
          <p14:tracePt t="94841" x="4578350" y="692150"/>
          <p14:tracePt t="94862" x="4578350" y="685800"/>
          <p14:tracePt t="94891" x="4584700" y="679450"/>
          <p14:tracePt t="94905" x="4591050" y="673100"/>
          <p14:tracePt t="94923" x="4597400" y="666750"/>
          <p14:tracePt t="94934" x="4597400" y="660400"/>
          <p14:tracePt t="94944" x="4603750" y="660400"/>
          <p14:tracePt t="94954" x="4610100" y="654050"/>
          <p14:tracePt t="94955" x="4616450" y="647700"/>
          <p14:tracePt t="94969" x="4622800" y="641350"/>
          <p14:tracePt t="94986" x="4629150" y="635000"/>
          <p14:tracePt t="95004" x="4635500" y="622300"/>
          <p14:tracePt t="95040" x="4641850" y="615950"/>
          <p14:tracePt t="95042" x="4648200" y="609600"/>
          <p14:tracePt t="95055" x="4654550" y="603250"/>
          <p14:tracePt t="95069" x="4660900" y="590550"/>
          <p14:tracePt t="95086" x="4679950" y="571500"/>
          <p14:tracePt t="95106" x="4686300" y="565150"/>
          <p14:tracePt t="95119" x="4711700" y="539750"/>
          <p14:tracePt t="95136" x="4724400" y="527050"/>
          <p14:tracePt t="95152" x="4762500" y="508000"/>
          <p14:tracePt t="95169" x="4794250" y="482600"/>
          <p14:tracePt t="95186" x="4826000" y="463550"/>
          <p14:tracePt t="95203" x="4876800" y="431800"/>
          <p14:tracePt t="95219" x="4895850" y="425450"/>
          <p14:tracePt t="95236" x="4940300" y="400050"/>
          <p14:tracePt t="95252" x="4972050" y="393700"/>
          <p14:tracePt t="95271" x="4991100" y="387350"/>
          <p14:tracePt t="95288" x="5035550" y="381000"/>
          <p14:tracePt t="95304" x="5086350" y="381000"/>
          <p14:tracePt t="95321" x="5118100" y="381000"/>
          <p14:tracePt t="95337" x="5207000" y="381000"/>
          <p14:tracePt t="95354" x="5245100" y="381000"/>
          <p14:tracePt t="95370" x="5346700" y="381000"/>
          <p14:tracePt t="95387" x="5422900" y="381000"/>
          <p14:tracePt t="95404" x="5467350" y="381000"/>
          <p14:tracePt t="95421" x="5537200" y="381000"/>
          <p14:tracePt t="95438" x="5568950" y="381000"/>
          <p14:tracePt t="95454" x="5638800" y="381000"/>
          <p14:tracePt t="95471" x="5715000" y="381000"/>
          <p14:tracePt t="95488" x="5772150" y="393700"/>
          <p14:tracePt t="95504" x="5861050" y="412750"/>
          <p14:tracePt t="95521" x="5911850" y="425450"/>
          <p14:tracePt t="95537" x="5994400" y="450850"/>
          <p14:tracePt t="95554" x="6019800" y="457200"/>
          <p14:tracePt t="95571" x="6064250" y="476250"/>
          <p14:tracePt t="95588" x="6096000" y="488950"/>
          <p14:tracePt t="95604" x="6115050" y="495300"/>
          <p14:tracePt t="95621" x="6159500" y="508000"/>
          <p14:tracePt t="95638" x="6184900" y="520700"/>
          <p14:tracePt t="95654" x="6235700" y="533400"/>
          <p14:tracePt t="95671" x="6299200" y="558800"/>
          <p14:tracePt t="95687" x="6324600" y="571500"/>
          <p14:tracePt t="95704" x="6388100" y="603250"/>
          <p14:tracePt t="95721" x="6445250" y="641350"/>
          <p14:tracePt t="95738" x="6464300" y="654050"/>
          <p14:tracePt t="95753" x="6508750" y="692150"/>
          <p14:tracePt t="95770" x="6527800" y="704850"/>
          <p14:tracePt t="95788" x="6559550" y="736600"/>
          <p14:tracePt t="95804" x="6572250" y="755650"/>
          <p14:tracePt t="95821" x="6591300" y="787400"/>
          <p14:tracePt t="95838" x="6604000" y="825500"/>
          <p14:tracePt t="95854" x="6610350" y="850900"/>
          <p14:tracePt t="95870" x="6616700" y="901700"/>
          <p14:tracePt t="95888" x="6623050" y="927100"/>
          <p14:tracePt t="95904" x="6623050" y="977900"/>
          <p14:tracePt t="95921" x="6629400" y="1009650"/>
          <p14:tracePt t="95938" x="6629400" y="1022350"/>
          <p14:tracePt t="95954" x="6629400" y="1047750"/>
          <p14:tracePt t="95971" x="6629400" y="1060450"/>
          <p14:tracePt t="95987" x="6623050" y="1098550"/>
          <p14:tracePt t="96004" x="6597650" y="1123950"/>
          <p14:tracePt t="96021" x="6584950" y="1143000"/>
          <p14:tracePt t="96037" x="6546850" y="1174750"/>
          <p14:tracePt t="96055" x="6521450" y="1187450"/>
          <p14:tracePt t="96072" x="6457950" y="1219200"/>
          <p14:tracePt t="96088" x="6375400" y="1231900"/>
          <p14:tracePt t="96104" x="6330950" y="1238250"/>
          <p14:tracePt t="96121" x="6223000" y="1244600"/>
          <p14:tracePt t="96138" x="6153150" y="1244600"/>
          <p14:tracePt t="96152" x="6000750" y="1244600"/>
          <p14:tracePt t="96171" x="5848350" y="1244600"/>
          <p14:tracePt t="96188" x="5778500" y="1244600"/>
          <p14:tracePt t="96206" x="5632450" y="1244600"/>
          <p14:tracePt t="96221" x="5568950" y="1244600"/>
          <p14:tracePt t="96236" x="5441950" y="1244600"/>
          <p14:tracePt t="96252" x="5384800" y="1244600"/>
          <p14:tracePt t="96269" x="5251450" y="1244600"/>
          <p14:tracePt t="96286" x="5124450" y="1244600"/>
          <p14:tracePt t="96304" x="5067300" y="1238250"/>
          <p14:tracePt t="96321" x="4972050" y="1219200"/>
          <p14:tracePt t="96338" x="4921250" y="1206500"/>
          <p14:tracePt t="96354" x="4908550" y="1193800"/>
          <p14:tracePt t="96370" x="4895850" y="1187450"/>
          <p14:tracePt t="96388" x="4889500" y="1181100"/>
          <p14:tracePt t="96403" x="4876800" y="1174750"/>
          <p14:tracePt t="96421" x="4864100" y="1149350"/>
          <p14:tracePt t="96438" x="4851400" y="1136650"/>
          <p14:tracePt t="96454" x="4832350" y="1111250"/>
          <p14:tracePt t="96471" x="4826000" y="1098550"/>
          <p14:tracePt t="96487" x="4813300" y="1060450"/>
          <p14:tracePt t="96504" x="4806950" y="1047750"/>
          <p14:tracePt t="96520" x="4800600" y="1003300"/>
          <p14:tracePt t="96538" x="4800600" y="965200"/>
          <p14:tracePt t="96554" x="4800600" y="952500"/>
          <p14:tracePt t="96570" x="4800600" y="908050"/>
          <p14:tracePt t="96588" x="4800600" y="889000"/>
          <p14:tracePt t="96604" x="4819650" y="838200"/>
          <p14:tracePt t="96621" x="4838700" y="787400"/>
          <p14:tracePt t="96637" x="4851400" y="762000"/>
          <p14:tracePt t="96654" x="4889500" y="704850"/>
          <p14:tracePt t="96671" x="4908550" y="679450"/>
          <p14:tracePt t="96671" x="4933950" y="654050"/>
          <p14:tracePt t="96688" x="4965700" y="641350"/>
          <p14:tracePt t="96704" x="5016500" y="609600"/>
          <p14:tracePt t="96721" x="5054600" y="603250"/>
          <p14:tracePt t="96738" x="5124450" y="577850"/>
          <p14:tracePt t="96754" x="5168900" y="571500"/>
          <p14:tracePt t="96771" x="5270500" y="565150"/>
          <p14:tracePt t="96788" x="5359400" y="565150"/>
          <p14:tracePt t="96804" x="5397500" y="565150"/>
          <p14:tracePt t="96821" x="5448300" y="577850"/>
          <p14:tracePt t="96837" x="5467350" y="577850"/>
          <p14:tracePt t="96854" x="5473700" y="584200"/>
          <p14:tracePt t="97177" x="0" y="0"/>
        </p14:tracePtLst>
      </p14:laserTrace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p:cNvSpPr txBox="1">
            <a:spLocks noChangeArrowheads="1"/>
          </p:cNvSpPr>
          <p:nvPr/>
        </p:nvSpPr>
        <p:spPr bwMode="auto">
          <a:xfrm>
            <a:off x="990600" y="2286000"/>
            <a:ext cx="6934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b="1"/>
              <a:t>Istorijske činjenice o katalizi, vremenski tok katalitičkih otkrića</a:t>
            </a:r>
            <a:endParaRPr lang="en-US" altLang="en-US" sz="3200" b="1"/>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8755"/>
    </mc:Choice>
    <mc:Fallback xmlns="">
      <p:transition spd="slow" advTm="187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304800" y="1752600"/>
            <a:ext cx="861060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2400"/>
              <a:t>-6000 </a:t>
            </a:r>
            <a:r>
              <a:rPr lang="sr-Latn-CS" altLang="en-US" sz="2400"/>
              <a:t>	dobijanje piva iz slada  	enzim u sladu</a:t>
            </a:r>
            <a:endParaRPr lang="en-US" altLang="en-US" sz="2400"/>
          </a:p>
          <a:p>
            <a:pPr eaLnBrk="1" hangingPunct="1"/>
            <a:r>
              <a:rPr lang="en-US" altLang="en-US" sz="2400"/>
              <a:t>-3000 </a:t>
            </a:r>
            <a:r>
              <a:rPr lang="sr-Latn-CS" altLang="en-US" sz="2400"/>
              <a:t>	dobijanje vina 		vrenje šećera iz groždja</a:t>
            </a:r>
            <a:endParaRPr lang="en-US" altLang="en-US" sz="2400"/>
          </a:p>
          <a:p>
            <a:pPr eaLnBrk="1" hangingPunct="1"/>
            <a:r>
              <a:rPr lang="en-US" altLang="en-US" sz="2400"/>
              <a:t>-2000 </a:t>
            </a:r>
            <a:r>
              <a:rPr lang="sr-Latn-CS" altLang="en-US" sz="2400"/>
              <a:t>	alkoholna pića 		fermentacija različitih 						ugljenih hidrata 	</a:t>
            </a:r>
          </a:p>
          <a:p>
            <a:pPr eaLnBrk="1" hangingPunct="1"/>
            <a:r>
              <a:rPr lang="sr-Latn-CS" altLang="en-US" sz="2400"/>
              <a:t>	hleb i drugi proizvodi  	pekarski kvasac </a:t>
            </a:r>
          </a:p>
          <a:p>
            <a:pPr eaLnBrk="1" hangingPunct="1"/>
            <a:r>
              <a:rPr lang="sr-Latn-CS" altLang="en-US" sz="2400"/>
              <a:t>	Vinsko sirće 			fermentacija alkohola, 						acetobakter </a:t>
            </a:r>
            <a:r>
              <a:rPr lang="en-US" altLang="en-US" sz="2400"/>
              <a:t>–</a:t>
            </a:r>
            <a:r>
              <a:rPr lang="sr-Latn-CS" altLang="en-US" sz="2400"/>
              <a:t>’</a:t>
            </a:r>
          </a:p>
          <a:p>
            <a:pPr eaLnBrk="1" hangingPunct="1"/>
            <a:r>
              <a:rPr lang="sr-Latn-CS" altLang="en-US" sz="2400"/>
              <a:t>-</a:t>
            </a:r>
            <a:r>
              <a:rPr lang="en-US" altLang="en-US" sz="2400"/>
              <a:t>800 </a:t>
            </a:r>
            <a:r>
              <a:rPr lang="sr-Latn-CS" altLang="en-US" sz="2400"/>
              <a:t>	Sir 				hidroliza kazeina , himozin </a:t>
            </a:r>
            <a:r>
              <a:rPr lang="en-US" altLang="en-US" sz="2400"/>
              <a:t>1850 </a:t>
            </a:r>
            <a:r>
              <a:rPr lang="sr-Latn-CS" altLang="en-US" sz="2400"/>
              <a:t>	jogurt 				iz mleka konverzija laktoze 					u laktonsku kiselinu , 							</a:t>
            </a:r>
            <a:r>
              <a:rPr lang="en-US" altLang="en-US" sz="2400"/>
              <a:t>Lactobacillus</a:t>
            </a:r>
          </a:p>
        </p:txBody>
      </p:sp>
      <p:sp>
        <p:nvSpPr>
          <p:cNvPr id="27651" name="Text Box 3"/>
          <p:cNvSpPr txBox="1">
            <a:spLocks noChangeArrowheads="1"/>
          </p:cNvSpPr>
          <p:nvPr/>
        </p:nvSpPr>
        <p:spPr bwMode="auto">
          <a:xfrm>
            <a:off x="1371600" y="609600"/>
            <a:ext cx="5302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b="1"/>
              <a:t>Najraniji katalitički procesi</a:t>
            </a:r>
            <a:endParaRPr lang="en-US" altLang="en-US" sz="3200" b="1"/>
          </a:p>
        </p:txBody>
      </p:sp>
      <p:sp>
        <p:nvSpPr>
          <p:cNvPr id="27652" name="Text Box 4"/>
          <p:cNvSpPr txBox="1">
            <a:spLocks noChangeArrowheads="1"/>
          </p:cNvSpPr>
          <p:nvPr/>
        </p:nvSpPr>
        <p:spPr bwMode="auto">
          <a:xfrm>
            <a:off x="685800" y="6019800"/>
            <a:ext cx="3673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000" i="1"/>
              <a:t>Kieboom, Moulijn, van Leeuwen, van Santen, Stud. Surf. Sci.</a:t>
            </a:r>
          </a:p>
          <a:p>
            <a:pPr eaLnBrk="1" hangingPunct="1"/>
            <a:r>
              <a:rPr lang="en-US" altLang="en-US" sz="1000" i="1"/>
              <a:t>Catal. 123 (1999)3-28</a:t>
            </a:r>
            <a:endParaRPr lang="en-US" altLang="en-US" sz="100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35701"/>
    </mc:Choice>
    <mc:Fallback xmlns="">
      <p:transition spd="slow" advTm="1357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11929" x="1085850" y="2038350"/>
          <p14:tracePt t="12525" x="1085850" y="2044700"/>
          <p14:tracePt t="12556" x="1085850" y="2051050"/>
          <p14:tracePt t="12576" x="1085850" y="2063750"/>
          <p14:tracePt t="12587" x="1085850" y="2076450"/>
          <p14:tracePt t="12597" x="1085850" y="2082800"/>
          <p14:tracePt t="12608" x="1085850" y="2095500"/>
          <p14:tracePt t="12609" x="1085850" y="2108200"/>
          <p14:tracePt t="12639" x="1085850" y="2120900"/>
          <p14:tracePt t="12639" x="1092200" y="2127250"/>
          <p14:tracePt t="12657" x="1092200" y="2139950"/>
          <p14:tracePt t="12691" x="1098550" y="2146300"/>
          <p14:tracePt t="12836" x="1092200" y="2146300"/>
          <p14:tracePt t="12856" x="1085850" y="2146300"/>
          <p14:tracePt t="12857" x="1079500" y="2146300"/>
          <p14:tracePt t="12876" x="1066800" y="2146300"/>
          <p14:tracePt t="12895" x="1054100" y="2146300"/>
          <p14:tracePt t="12907" x="1035050" y="2146300"/>
          <p14:tracePt t="12909" x="1016000" y="2146300"/>
          <p14:tracePt t="12923" x="965200" y="2146300"/>
          <p14:tracePt t="12941" x="939800" y="2146300"/>
          <p14:tracePt t="12958" x="882650" y="2146300"/>
          <p14:tracePt t="12975" x="844550" y="2146300"/>
          <p14:tracePt t="12991" x="831850" y="2146300"/>
          <p14:tracePt t="13007" x="812800" y="2146300"/>
          <p14:tracePt t="13025" x="806450" y="2146300"/>
          <p14:tracePt t="13041" x="787400" y="2146300"/>
          <p14:tracePt t="13058" x="755650" y="2152650"/>
          <p14:tracePt t="13075" x="736600" y="2159000"/>
          <p14:tracePt t="13091" x="711200" y="2171700"/>
          <p14:tracePt t="13109" x="692150" y="2178050"/>
          <p14:tracePt t="13125" x="673100" y="2184400"/>
          <p14:tracePt t="13139" x="666750" y="2190750"/>
          <p14:tracePt t="13156" x="641350" y="2197100"/>
          <p14:tracePt t="13172" x="615950" y="2209800"/>
          <p14:tracePt t="13191" x="596900" y="2216150"/>
          <p14:tracePt t="13191" x="584200" y="2222500"/>
          <p14:tracePt t="13208" x="577850" y="2228850"/>
          <p14:tracePt t="13225" x="571500" y="2228850"/>
          <p14:tracePt t="13841" x="577850" y="2228850"/>
          <p14:tracePt t="13851" x="584200" y="2228850"/>
          <p14:tracePt t="13872" x="590550" y="2228850"/>
          <p14:tracePt t="13883" x="603250" y="2228850"/>
          <p14:tracePt t="13892" x="615950" y="2228850"/>
          <p14:tracePt t="13907" x="622300" y="2228850"/>
          <p14:tracePt t="13925" x="635000" y="2228850"/>
          <p14:tracePt t="13926" x="641350" y="2222500"/>
          <p14:tracePt t="13941" x="666750" y="2222500"/>
          <p14:tracePt t="13958" x="673100" y="2222500"/>
          <p14:tracePt t="13974" x="692150" y="2222500"/>
          <p14:tracePt t="13991" x="723900" y="2222500"/>
          <p14:tracePt t="14008" x="742950" y="2222500"/>
          <p14:tracePt t="14025" x="768350" y="2222500"/>
          <p14:tracePt t="14041" x="781050" y="2222500"/>
          <p14:tracePt t="14057" x="800100" y="2222500"/>
          <p14:tracePt t="14075" x="825500" y="2222500"/>
          <p14:tracePt t="14091" x="838200" y="2222500"/>
          <p14:tracePt t="14107" x="863600" y="2222500"/>
          <p14:tracePt t="14126" x="869950" y="2222500"/>
          <p14:tracePt t="14141" x="882650" y="2222500"/>
          <p14:tracePt t="14203" x="889000" y="2222500"/>
          <p14:tracePt t="14236" x="895350" y="2222500"/>
          <p14:tracePt t="14256" x="901700" y="2222500"/>
          <p14:tracePt t="14267" x="908050" y="2222500"/>
          <p14:tracePt t="14277" x="914400" y="2222500"/>
          <p14:tracePt t="14289" x="920750" y="2222500"/>
          <p14:tracePt t="14320" x="927100" y="2222500"/>
          <p14:tracePt t="14326" x="933450" y="2222500"/>
          <p14:tracePt t="14352" x="946150" y="2222500"/>
          <p14:tracePt t="14361" x="952500" y="2222500"/>
          <p14:tracePt t="14374" x="965200" y="2222500"/>
          <p14:tracePt t="14376" x="984250" y="2222500"/>
          <p14:tracePt t="14391" x="1009650" y="2222500"/>
          <p14:tracePt t="14408" x="1041400" y="2222500"/>
          <p14:tracePt t="14425" x="1047750" y="2222500"/>
          <p14:tracePt t="14441" x="1066800" y="2222500"/>
          <p14:tracePt t="14458" x="1079500" y="2222500"/>
          <p14:tracePt t="14475" x="1098550" y="2222500"/>
          <p14:tracePt t="14491" x="1117600" y="2222500"/>
          <p14:tracePt t="14508" x="1155700" y="2222500"/>
          <p14:tracePt t="14525" x="1200150" y="2222500"/>
          <p14:tracePt t="14541" x="1225550" y="2222500"/>
          <p14:tracePt t="14558" x="1289050" y="2222500"/>
          <p14:tracePt t="14573" x="1327150" y="2222500"/>
          <p14:tracePt t="14589" x="1403350" y="2222500"/>
          <p14:tracePt t="14608" x="1504950" y="2222500"/>
          <p14:tracePt t="14625" x="1555750" y="2222500"/>
          <p14:tracePt t="14641" x="1657350" y="2222500"/>
          <p14:tracePt t="14657" x="1746250" y="2222500"/>
          <p14:tracePt t="14675" x="1790700" y="2222500"/>
          <p14:tracePt t="14691" x="1873250" y="2222500"/>
          <p14:tracePt t="14708" x="1930400" y="2222500"/>
          <p14:tracePt t="14723" x="2032000" y="2222500"/>
          <p14:tracePt t="14741" x="2127250" y="2222500"/>
          <p14:tracePt t="14758" x="2171700" y="2222500"/>
          <p14:tracePt t="14774" x="2241550" y="2222500"/>
          <p14:tracePt t="14791" x="2260600" y="2222500"/>
          <p14:tracePt t="14807" x="2317750" y="2222500"/>
          <p14:tracePt t="14825" x="2343150" y="2222500"/>
          <p14:tracePt t="14841" x="2413000" y="2222500"/>
          <p14:tracePt t="14857" x="2489200" y="2222500"/>
          <p14:tracePt t="14875" x="2533650" y="2222500"/>
          <p14:tracePt t="14891" x="2590800" y="2222500"/>
          <p14:tracePt t="14908" x="2616200" y="2222500"/>
          <p14:tracePt t="14924" x="2647950" y="2222500"/>
          <p14:tracePt t="14941" x="2667000" y="2222500"/>
          <p14:tracePt t="14958" x="2679700" y="2222500"/>
          <p14:tracePt t="14974" x="2698750" y="2222500"/>
          <p14:tracePt t="14991" x="2717800" y="2222500"/>
          <p14:tracePt t="15007" x="2755900" y="2222500"/>
          <p14:tracePt t="15025" x="2787650" y="2222500"/>
          <p14:tracePt t="15041" x="2800350" y="2222500"/>
          <p14:tracePt t="15058" x="2819400" y="2222500"/>
          <p14:tracePt t="15074" x="2825750" y="2222500"/>
          <p14:tracePt t="16457" x="2819400" y="2222500"/>
          <p14:tracePt t="16466" x="2813050" y="2222500"/>
          <p14:tracePt t="16482" x="2806700" y="2222500"/>
          <p14:tracePt t="16491" x="2794000" y="2222500"/>
          <p14:tracePt t="16509" x="2781300" y="2222500"/>
          <p14:tracePt t="16510" x="2768600" y="2222500"/>
          <p14:tracePt t="16525" x="2762250" y="2222500"/>
          <p14:tracePt t="16541" x="2749550" y="2222500"/>
          <p14:tracePt t="16558" x="2736850" y="2222500"/>
          <p14:tracePt t="16575" x="2711450" y="2222500"/>
          <p14:tracePt t="16607" x="2686050" y="2222500"/>
          <p14:tracePt t="16609" x="2622550" y="2222500"/>
          <p14:tracePt t="16625" x="2578100" y="2222500"/>
          <p14:tracePt t="16641" x="2489200" y="2222500"/>
          <p14:tracePt t="16657" x="2387600" y="2222500"/>
          <p14:tracePt t="16676" x="2355850" y="2222500"/>
          <p14:tracePt t="16690" x="2279650" y="2222500"/>
          <p14:tracePt t="16708" x="2241550" y="2222500"/>
          <p14:tracePt t="16725" x="2159000" y="2222500"/>
          <p14:tracePt t="16741" x="2114550" y="2222500"/>
          <p14:tracePt t="16757" x="1993900" y="2222500"/>
          <p14:tracePt t="16773" x="1860550" y="2222500"/>
          <p14:tracePt t="16789" x="1809750" y="2222500"/>
          <p14:tracePt t="16806" x="1689100" y="2222500"/>
          <p14:tracePt t="16822" x="1644650" y="2222500"/>
          <p14:tracePt t="16839" x="1574800" y="2222500"/>
          <p14:tracePt t="16857" x="1492250" y="2209800"/>
          <p14:tracePt t="16875" x="1460500" y="2203450"/>
          <p14:tracePt t="16891" x="1377950" y="2178050"/>
          <p14:tracePt t="16908" x="1339850" y="2165350"/>
          <p14:tracePt t="16925" x="1282700" y="2152650"/>
          <p14:tracePt t="16940" x="1250950" y="2146300"/>
          <p14:tracePt t="17547" x="1244600" y="2146300"/>
          <p14:tracePt t="17578" x="1231900" y="2146300"/>
          <p14:tracePt t="17588" x="1225550" y="2146300"/>
          <p14:tracePt t="17599" x="1219200" y="2146300"/>
          <p14:tracePt t="17616" x="1206500" y="2146300"/>
          <p14:tracePt t="17619" x="1193800" y="2146300"/>
          <p14:tracePt t="17625" x="1181100" y="2146300"/>
          <p14:tracePt t="17639" x="1168400" y="2146300"/>
          <p14:tracePt t="17773" x="1168400" y="2139950"/>
          <p14:tracePt t="17804" x="1168400" y="2133600"/>
          <p14:tracePt t="17823" x="1168400" y="2127250"/>
          <p14:tracePt t="17836" x="1168400" y="2120900"/>
          <p14:tracePt t="17846" x="1168400" y="2114550"/>
          <p14:tracePt t="17867" x="1168400" y="2108200"/>
          <p14:tracePt t="17876" x="1168400" y="2095500"/>
          <p14:tracePt t="17899" x="1174750" y="2089150"/>
          <p14:tracePt t="17909" x="1181100" y="2082800"/>
          <p14:tracePt t="17910" x="1181100" y="2076450"/>
          <p14:tracePt t="17924" x="1187450" y="2076450"/>
          <p14:tracePt t="17940" x="1193800" y="2070100"/>
          <p14:tracePt t="17957" x="1200150" y="2063750"/>
          <p14:tracePt t="17992" x="1200150" y="2057400"/>
          <p14:tracePt t="17993" x="1200150" y="2051050"/>
          <p14:tracePt t="18007" x="1200150" y="2044700"/>
          <p14:tracePt t="18024" x="1200150" y="2038350"/>
          <p14:tracePt t="18041" x="1206500" y="2025650"/>
          <p14:tracePt t="18058" x="1206500" y="2019300"/>
          <p14:tracePt t="18058" x="1206500" y="2012950"/>
          <p14:tracePt t="18075" x="1206500" y="2006600"/>
          <p14:tracePt t="18091" x="1206500" y="1987550"/>
          <p14:tracePt t="18127" x="1206500" y="1974850"/>
          <p14:tracePt t="18129" x="1206500" y="1968500"/>
          <p14:tracePt t="18158" x="1206500" y="1962150"/>
          <p14:tracePt t="18160" x="1206500" y="1955800"/>
          <p14:tracePt t="18189" x="1206500" y="1949450"/>
          <p14:tracePt t="18211" x="1206500" y="1943100"/>
          <p14:tracePt t="18232" x="1206500" y="1936750"/>
          <p14:tracePt t="18243" x="1206500" y="1930400"/>
          <p14:tracePt t="18262" x="1206500" y="1924050"/>
          <p14:tracePt t="18283" x="1206500" y="1917700"/>
          <p14:tracePt t="18293" x="1206500" y="1911350"/>
          <p14:tracePt t="18304" x="1200150" y="1911350"/>
          <p14:tracePt t="18325" x="1181100" y="1905000"/>
          <p14:tracePt t="18326" x="1174750" y="1905000"/>
          <p14:tracePt t="18341" x="1149350" y="1892300"/>
          <p14:tracePt t="18358" x="1143000" y="1885950"/>
          <p14:tracePt t="18375" x="1117600" y="1879600"/>
          <p14:tracePt t="18391" x="1111250" y="1879600"/>
          <p14:tracePt t="18407" x="1092200" y="1879600"/>
          <p14:tracePt t="18424" x="1085850" y="1879600"/>
          <p14:tracePt t="18440" x="1073150" y="1879600"/>
          <p14:tracePt t="18457" x="1060450" y="1879600"/>
          <p14:tracePt t="18475" x="1047750" y="1879600"/>
          <p14:tracePt t="18491" x="1022350" y="1879600"/>
          <p14:tracePt t="18507" x="1009650" y="1879600"/>
          <p14:tracePt t="18525" x="990600" y="1879600"/>
          <p14:tracePt t="18541" x="971550" y="1879600"/>
          <p14:tracePt t="18557" x="965200" y="1879600"/>
          <p14:tracePt t="18575" x="952500" y="1879600"/>
          <p14:tracePt t="18607" x="939800" y="1879600"/>
          <p14:tracePt t="18609" x="933450" y="1879600"/>
          <p14:tracePt t="18626" x="901700" y="1879600"/>
          <p14:tracePt t="18641" x="882650" y="1879600"/>
          <p14:tracePt t="18658" x="857250" y="1879600"/>
          <p14:tracePt t="18675" x="838200" y="1879600"/>
          <p14:tracePt t="18691" x="825500" y="1879600"/>
          <p14:tracePt t="18707" x="806450" y="1879600"/>
          <p14:tracePt t="18724" x="800100" y="1879600"/>
          <p14:tracePt t="18741" x="781050" y="1879600"/>
          <p14:tracePt t="18757" x="749300" y="1879600"/>
          <p14:tracePt t="18775" x="742950" y="1879600"/>
          <p14:tracePt t="18791" x="711200" y="1892300"/>
          <p14:tracePt t="18807" x="692150" y="1898650"/>
          <p14:tracePt t="18823" x="666750" y="1911350"/>
          <p14:tracePt t="18841" x="647700" y="1917700"/>
          <p14:tracePt t="18858" x="641350" y="1924050"/>
          <p14:tracePt t="18874" x="628650" y="1930400"/>
          <p14:tracePt t="18891" x="628650" y="1936750"/>
          <p14:tracePt t="18961" x="628650" y="1943100"/>
          <p14:tracePt t="18973" x="622300" y="1949450"/>
          <p14:tracePt t="18983" x="622300" y="1955800"/>
          <p14:tracePt t="18993" x="615950" y="1955800"/>
          <p14:tracePt t="19007" x="609600" y="1962150"/>
          <p14:tracePt t="19009" x="609600" y="1974850"/>
          <p14:tracePt t="19024" x="603250" y="1987550"/>
          <p14:tracePt t="19041" x="603250" y="2006600"/>
          <p14:tracePt t="19057" x="596900" y="2019300"/>
          <p14:tracePt t="19075" x="596900" y="2038350"/>
          <p14:tracePt t="19091" x="596900" y="2051050"/>
          <p14:tracePt t="19107" x="596900" y="2070100"/>
          <p14:tracePt t="19125" x="596900" y="2089150"/>
          <p14:tracePt t="19141" x="603250" y="2089150"/>
          <p14:tracePt t="19157" x="603250" y="2108200"/>
          <p14:tracePt t="19202" x="609600" y="2114550"/>
          <p14:tracePt t="19205" x="615950" y="2120900"/>
          <p14:tracePt t="19225" x="615950" y="2127250"/>
          <p14:tracePt t="19243" x="622300" y="2127250"/>
          <p14:tracePt t="19256" x="622300" y="2133600"/>
          <p14:tracePt t="19256" x="628650" y="2139950"/>
          <p14:tracePt t="19272" x="635000" y="2139950"/>
          <p14:tracePt t="19305" x="641350" y="2139950"/>
          <p14:tracePt t="21201" x="641350" y="2146300"/>
          <p14:tracePt t="21242" x="635000" y="2152650"/>
          <p14:tracePt t="21252" x="628650" y="2152650"/>
          <p14:tracePt t="21268" x="622300" y="2152650"/>
          <p14:tracePt t="21274" x="615950" y="2152650"/>
          <p14:tracePt t="21275" x="603250" y="2152650"/>
          <p14:tracePt t="21291" x="577850" y="2152650"/>
          <p14:tracePt t="21307" x="558800" y="2152650"/>
          <p14:tracePt t="21325" x="546100" y="2152650"/>
          <p14:tracePt t="21343" x="533400" y="2152650"/>
          <p14:tracePt t="21418" x="527050" y="2152650"/>
          <p14:tracePt t="21448" x="520700" y="2152650"/>
          <p14:tracePt t="21460" x="514350" y="2152650"/>
          <p14:tracePt t="21482" x="501650" y="2152650"/>
          <p14:tracePt t="21492" x="495300" y="2152650"/>
          <p14:tracePt t="21494" x="482600" y="2152650"/>
          <p14:tracePt t="21509" x="463550" y="2152650"/>
          <p14:tracePt t="21527" x="438150" y="2152650"/>
          <p14:tracePt t="21543" x="431800" y="2152650"/>
          <p14:tracePt t="21559" x="425450" y="2152650"/>
          <p14:tracePt t="21677" x="425450" y="2146300"/>
          <p14:tracePt t="21984" x="431800" y="2146300"/>
          <p14:tracePt t="22016" x="438150" y="2146300"/>
          <p14:tracePt t="22037" x="444500" y="2146300"/>
          <p14:tracePt t="22047" x="450850" y="2146300"/>
          <p14:tracePt t="22049" x="463550" y="2146300"/>
          <p14:tracePt t="22059" x="469900" y="2146300"/>
          <p14:tracePt t="22059" x="488950" y="2146300"/>
          <p14:tracePt t="22077" x="501650" y="2146300"/>
          <p14:tracePt t="22093" x="527050" y="2146300"/>
          <p14:tracePt t="22111" x="539750" y="2146300"/>
          <p14:tracePt t="22127" x="552450" y="2146300"/>
          <p14:tracePt t="22141" x="571500" y="2146300"/>
          <p14:tracePt t="22157" x="596900" y="2146300"/>
          <p14:tracePt t="22174" x="647700" y="2146300"/>
          <p14:tracePt t="22193" x="673100" y="2146300"/>
          <p14:tracePt t="22209" x="717550" y="2146300"/>
          <p14:tracePt t="22226" x="742950" y="2152650"/>
          <p14:tracePt t="22226" x="762000" y="2152650"/>
          <p14:tracePt t="22244" x="781050" y="2152650"/>
          <p14:tracePt t="22258" x="787400" y="2152650"/>
          <p14:tracePt t="22274" x="806450" y="2152650"/>
          <p14:tracePt t="22291" x="825500" y="2152650"/>
          <p14:tracePt t="22308" x="831850" y="2152650"/>
          <p14:tracePt t="22327" x="850900" y="2152650"/>
          <p14:tracePt t="22343" x="863600" y="2152650"/>
          <p14:tracePt t="22360" x="869950" y="2152650"/>
          <p14:tracePt t="22376" x="876300" y="2152650"/>
          <p14:tracePt t="24139" x="882650" y="2152650"/>
          <p14:tracePt t="24141" x="882650" y="2159000"/>
          <p14:tracePt t="24160" x="889000" y="2165350"/>
          <p14:tracePt t="24174" x="889000" y="2171700"/>
          <p14:tracePt t="24177" x="901700" y="2178050"/>
          <p14:tracePt t="24191" x="914400" y="2209800"/>
          <p14:tracePt t="24208" x="927100" y="2235200"/>
          <p14:tracePt t="24224" x="933450" y="2247900"/>
          <p14:tracePt t="24241" x="933450" y="2286000"/>
          <p14:tracePt t="24258" x="933450" y="2292350"/>
          <p14:tracePt t="24274" x="920750" y="2330450"/>
          <p14:tracePt t="24293" x="895350" y="2362200"/>
          <p14:tracePt t="24309" x="876300" y="2381250"/>
          <p14:tracePt t="24326" x="857250" y="2393950"/>
          <p14:tracePt t="24344" x="850900" y="2406650"/>
          <p14:tracePt t="24359" x="838200" y="2419350"/>
          <p14:tracePt t="24400" x="831850" y="2419350"/>
          <p14:tracePt t="24462" x="825500" y="2419350"/>
          <p14:tracePt t="24485" x="819150" y="2419350"/>
          <p14:tracePt t="24502" x="800100" y="2425700"/>
          <p14:tracePt t="24514" x="793750" y="2425700"/>
          <p14:tracePt t="24526" x="774700" y="2432050"/>
          <p14:tracePt t="24528" x="749300" y="2438400"/>
          <p14:tracePt t="24541" x="711200" y="2444750"/>
          <p14:tracePt t="24557" x="698500" y="2444750"/>
          <p14:tracePt t="24576" x="673100" y="2451100"/>
          <p14:tracePt t="24592" x="666750" y="2457450"/>
          <p14:tracePt t="24609" x="660400" y="2457450"/>
          <p14:tracePt t="24626" x="641350" y="2457450"/>
          <p14:tracePt t="24643" x="641350" y="2463800"/>
          <p14:tracePt t="24659" x="628650" y="2470150"/>
          <p14:tracePt t="24676" x="622300" y="2470150"/>
          <p14:tracePt t="24864" x="628650" y="2470150"/>
          <p14:tracePt t="24876" x="641350" y="2470150"/>
          <p14:tracePt t="24886" x="654050" y="2470150"/>
          <p14:tracePt t="24895" x="679450" y="2470150"/>
          <p14:tracePt t="24906" x="704850" y="2470150"/>
          <p14:tracePt t="24908" x="736600" y="2470150"/>
          <p14:tracePt t="24926" x="825500" y="2470150"/>
          <p14:tracePt t="24943" x="914400" y="2470150"/>
          <p14:tracePt t="24959" x="958850" y="2470150"/>
          <p14:tracePt t="24976" x="1028700" y="2482850"/>
          <p14:tracePt t="24993" x="1054100" y="2489200"/>
          <p14:tracePt t="25009" x="1104900" y="2501900"/>
          <p14:tracePt t="25026" x="1155700" y="2514600"/>
          <p14:tracePt t="25043" x="1181100" y="2520950"/>
          <p14:tracePt t="25060" x="1238250" y="2540000"/>
          <p14:tracePt t="25076" x="1289050" y="2552700"/>
          <p14:tracePt t="25092" x="1358900" y="2565400"/>
          <p14:tracePt t="25109" x="1416050" y="2578100"/>
          <p14:tracePt t="25126" x="1441450" y="2584450"/>
          <p14:tracePt t="25143" x="1485900" y="2584450"/>
          <p14:tracePt t="25174" x="1511300" y="2590800"/>
          <p14:tracePt t="25175" x="1549400" y="2590800"/>
          <p14:tracePt t="25191" x="1568450" y="2590800"/>
          <p14:tracePt t="25207" x="1600200" y="2590800"/>
          <p14:tracePt t="25227" x="1625600" y="2590800"/>
          <p14:tracePt t="26124" x="1625600" y="2597150"/>
          <p14:tracePt t="26167" x="1625600" y="2603500"/>
          <p14:tracePt t="26177" x="1625600" y="2609850"/>
          <p14:tracePt t="26199" x="1625600" y="2616200"/>
          <p14:tracePt t="26208" x="1625600" y="2622550"/>
          <p14:tracePt t="26218" x="1619250" y="2628900"/>
          <p14:tracePt t="26226" x="1612900" y="2635250"/>
          <p14:tracePt t="26244" x="1606550" y="2635250"/>
          <p14:tracePt t="26258" x="1600200" y="2647950"/>
          <p14:tracePt t="26275" x="1593850" y="2647950"/>
          <p14:tracePt t="26291" x="1581150" y="2660650"/>
          <p14:tracePt t="26307" x="1574800" y="2667000"/>
          <p14:tracePt t="26324" x="1568450" y="2673350"/>
          <p14:tracePt t="26342" x="1562100" y="2679700"/>
          <p14:tracePt t="26359" x="1555750" y="2686050"/>
          <p14:tracePt t="26375" x="1549400" y="2692400"/>
          <p14:tracePt t="26393" x="1530350" y="2705100"/>
          <p14:tracePt t="26410" x="1524000" y="2711450"/>
          <p14:tracePt t="26426" x="1511300" y="2724150"/>
          <p14:tracePt t="26443" x="1498600" y="2724150"/>
          <p14:tracePt t="26459" x="1473200" y="2736850"/>
          <p14:tracePt t="26476" x="1441450" y="2749550"/>
          <p14:tracePt t="26492" x="1422400" y="2755900"/>
          <p14:tracePt t="26509" x="1397000" y="2762250"/>
          <p14:tracePt t="26526" x="1384300" y="2768600"/>
          <p14:tracePt t="26542" x="1352550" y="2774950"/>
          <p14:tracePt t="26559" x="1314450" y="2787650"/>
          <p14:tracePt t="26576" x="1289050" y="2794000"/>
          <p14:tracePt t="26593" x="1231900" y="2800350"/>
          <p14:tracePt t="26609" x="1187450" y="2806700"/>
          <p14:tracePt t="26626" x="1162050" y="2806700"/>
          <p14:tracePt t="26642" x="1136650" y="2813050"/>
          <p14:tracePt t="26659" x="1123950" y="2819400"/>
          <p14:tracePt t="26676" x="1104900" y="2832100"/>
          <p14:tracePt t="26693" x="1098550" y="2838450"/>
          <p14:tracePt t="26709" x="1079500" y="2838450"/>
          <p14:tracePt t="26726" x="1060450" y="2851150"/>
          <p14:tracePt t="26744" x="1041400" y="2851150"/>
          <p14:tracePt t="26757" x="1016000" y="2863850"/>
          <p14:tracePt t="26774" x="1003300" y="2870200"/>
          <p14:tracePt t="26793" x="977900" y="2876550"/>
          <p14:tracePt t="26810" x="958850" y="2889250"/>
          <p14:tracePt t="26826" x="952500" y="2889250"/>
          <p14:tracePt t="26843" x="946150" y="2889250"/>
          <p14:tracePt t="26980" x="952500" y="2889250"/>
          <p14:tracePt t="26991" x="965200" y="2889250"/>
          <p14:tracePt t="27000" x="984250" y="2889250"/>
          <p14:tracePt t="27010" x="1022350" y="2889250"/>
          <p14:tracePt t="27026" x="1066800" y="2889250"/>
          <p14:tracePt t="27027" x="1174750" y="2889250"/>
          <p14:tracePt t="27042" x="1238250" y="2889250"/>
          <p14:tracePt t="27059" x="1371600" y="2889250"/>
          <p14:tracePt t="27076" x="1422400" y="2889250"/>
          <p14:tracePt t="27093" x="1498600" y="2889250"/>
          <p14:tracePt t="27109" x="1568450" y="2889250"/>
          <p14:tracePt t="27126" x="1600200" y="2889250"/>
          <p14:tracePt t="27142" x="1676400" y="2889250"/>
          <p14:tracePt t="27160" x="1720850" y="2889250"/>
          <p14:tracePt t="27174" x="1809750" y="2889250"/>
          <p14:tracePt t="27191" x="1879600" y="2889250"/>
          <p14:tracePt t="27210" x="1911350" y="2889250"/>
          <p14:tracePt t="27226" x="1981200" y="2889250"/>
          <p14:tracePt t="27244" x="2012950" y="2889250"/>
          <p14:tracePt t="27259" x="2101850" y="2889250"/>
          <p14:tracePt t="27274" x="2209800" y="2889250"/>
          <p14:tracePt t="27291" x="2273300" y="2889250"/>
          <p14:tracePt t="27307" x="2393950" y="2889250"/>
          <p14:tracePt t="27342" x="2501900" y="2889250"/>
          <p14:tracePt t="27344" x="2559050" y="2889250"/>
          <p14:tracePt t="27360" x="2647950" y="2889250"/>
          <p14:tracePt t="27376" x="2692400" y="2889250"/>
          <p14:tracePt t="27392" x="2806700" y="2908300"/>
          <p14:tracePt t="27410" x="2857500" y="2914650"/>
          <p14:tracePt t="27426" x="2952750" y="2927350"/>
          <p14:tracePt t="27443" x="2984500" y="2940050"/>
          <p14:tracePt t="27443" x="3009900" y="2946400"/>
          <p14:tracePt t="27459" x="3028950" y="2946400"/>
          <p14:tracePt t="28700" x="3028950" y="2952750"/>
          <p14:tracePt t="29158" x="3035300" y="2952750"/>
          <p14:tracePt t="29199" x="3041650" y="2952750"/>
          <p14:tracePt t="29210" x="3048000" y="2952750"/>
          <p14:tracePt t="29220" x="3054350" y="2952750"/>
          <p14:tracePt t="29231" x="3067050" y="2952750"/>
          <p14:tracePt t="29243" x="3079750" y="2952750"/>
          <p14:tracePt t="29245" x="3092450" y="2952750"/>
          <p14:tracePt t="29260" x="3136900" y="2952750"/>
          <p14:tracePt t="29274" x="3168650" y="2952750"/>
          <p14:tracePt t="29290" x="3244850" y="2952750"/>
          <p14:tracePt t="29307" x="3365500" y="2952750"/>
          <p14:tracePt t="29324" x="3441700" y="2952750"/>
          <p14:tracePt t="29343" x="3625850" y="2952750"/>
          <p14:tracePt t="29359" x="3721100" y="2952750"/>
          <p14:tracePt t="29374" x="3949700" y="2952750"/>
          <p14:tracePt t="29391" x="4171950" y="2952750"/>
          <p14:tracePt t="29407" x="4292600" y="2952750"/>
          <p14:tracePt t="29426" x="4508500" y="2952750"/>
          <p14:tracePt t="29443" x="4616450" y="2952750"/>
          <p14:tracePt t="29459" x="4794250" y="2952750"/>
          <p14:tracePt t="29475" x="4959350" y="2952750"/>
          <p14:tracePt t="29492" x="5022850" y="2952750"/>
          <p14:tracePt t="29509" x="5137150" y="2952750"/>
          <p14:tracePt t="29526" x="5213350" y="2952750"/>
          <p14:tracePt t="29543" x="5245100" y="2952750"/>
          <p14:tracePt t="29558" x="5289550" y="2952750"/>
          <p14:tracePt t="29576" x="5302250" y="2952750"/>
          <p14:tracePt t="29591" x="5340350" y="2959100"/>
          <p14:tracePt t="29609" x="5365750" y="2965450"/>
          <p14:tracePt t="29626" x="5378450" y="2965450"/>
          <p14:tracePt t="29642" x="5391150" y="2971800"/>
          <p14:tracePt t="29830" x="5384800" y="2971800"/>
          <p14:tracePt t="29851" x="5378450" y="2971800"/>
          <p14:tracePt t="29862" x="5372100" y="2971800"/>
          <p14:tracePt t="29863" x="5365750" y="2971800"/>
          <p14:tracePt t="29893" x="5359400" y="2971800"/>
          <p14:tracePt t="29895" x="5346700" y="2971800"/>
          <p14:tracePt t="29909" x="5340350" y="2971800"/>
          <p14:tracePt t="29926" x="5327650" y="2971800"/>
          <p14:tracePt t="29942" x="5314950" y="2971800"/>
          <p14:tracePt t="29959" x="5295900" y="2971800"/>
          <p14:tracePt t="29976" x="5283200" y="2971800"/>
          <p14:tracePt t="29992" x="5270500" y="2971800"/>
          <p14:tracePt t="30009" x="5264150" y="2971800"/>
          <p14:tracePt t="30024" x="5257800" y="2965450"/>
          <p14:tracePt t="30069" x="5257800" y="2959100"/>
          <p14:tracePt t="30079" x="5251450" y="2959100"/>
          <p14:tracePt t="30100" x="5245100" y="2959100"/>
          <p14:tracePt t="31525" x="5245100" y="2952750"/>
          <p14:tracePt t="31535" x="5245100" y="2940050"/>
          <p14:tracePt t="31556" x="5245100" y="2933700"/>
          <p14:tracePt t="31566" x="5245100" y="2921000"/>
          <p14:tracePt t="31588" x="5245100" y="2908300"/>
          <p14:tracePt t="31598" x="5245100" y="2901950"/>
          <p14:tracePt t="31619" x="5245100" y="2895600"/>
          <p14:tracePt t="31630" x="5245100" y="2889250"/>
          <p14:tracePt t="31632" x="5245100" y="2882900"/>
          <p14:tracePt t="31642" x="5251450" y="2882900"/>
          <p14:tracePt t="31659" x="5251450" y="2876550"/>
          <p14:tracePt t="31676" x="5251450" y="2870200"/>
          <p14:tracePt t="31715" x="5257800" y="2870200"/>
          <p14:tracePt t="31744" x="5264150" y="2870200"/>
          <p14:tracePt t="32141" x="5264150" y="2863850"/>
          <p14:tracePt t="32183" x="5264150" y="2857500"/>
          <p14:tracePt t="32632" x="5283200" y="2857500"/>
          <p14:tracePt t="32642" x="5302250" y="2857500"/>
          <p14:tracePt t="32659" x="5334000" y="2857500"/>
          <p14:tracePt t="32661" x="5441950" y="2857500"/>
          <p14:tracePt t="32676" x="5530850" y="2857500"/>
          <p14:tracePt t="32693" x="5702300" y="2857500"/>
          <p14:tracePt t="32709" x="5873750" y="2857500"/>
          <p14:tracePt t="32726" x="5962650" y="2857500"/>
          <p14:tracePt t="32742" x="6121400" y="2857500"/>
          <p14:tracePt t="32759" x="6191250" y="2870200"/>
          <p14:tracePt t="32775" x="6343650" y="2870200"/>
          <p14:tracePt t="32792" x="6489700" y="2870200"/>
          <p14:tracePt t="32809" x="6559550" y="2870200"/>
          <p14:tracePt t="32827" x="6680200" y="2870200"/>
          <p14:tracePt t="32843" x="6718300" y="2870200"/>
          <p14:tracePt t="32859" x="6800850" y="2870200"/>
          <p14:tracePt t="32876" x="6845300" y="2870200"/>
          <p14:tracePt t="32893" x="6864350" y="2870200"/>
          <p14:tracePt t="32909" x="6902450" y="2870200"/>
          <p14:tracePt t="32942" x="6927850" y="2870200"/>
          <p14:tracePt t="32944" x="6934200" y="2870200"/>
          <p14:tracePt t="32959" x="6940550" y="2870200"/>
          <p14:tracePt t="32976" x="6946900" y="2870200"/>
          <p14:tracePt t="32993" x="6953250" y="2870200"/>
          <p14:tracePt t="33036" x="6959600" y="2870200"/>
          <p14:tracePt t="33058" x="6965950" y="2870200"/>
          <p14:tracePt t="33068" x="6972300" y="2870200"/>
          <p14:tracePt t="33374" x="6972300" y="2876550"/>
          <p14:tracePt t="33387" x="6965950" y="2876550"/>
          <p14:tracePt t="33396" x="6959600" y="2876550"/>
          <p14:tracePt t="33409" x="6953250" y="2882900"/>
          <p14:tracePt t="33410" x="6946900" y="2882900"/>
          <p14:tracePt t="33425" x="6934200" y="2882900"/>
          <p14:tracePt t="33442" x="6921500" y="2889250"/>
          <p14:tracePt t="33480" x="6915150" y="2895600"/>
          <p14:tracePt t="33482" x="6902450" y="2895600"/>
          <p14:tracePt t="33493" x="6896100" y="2901950"/>
          <p14:tracePt t="33509" x="6877050" y="2908300"/>
          <p14:tracePt t="33543" x="6864350" y="2908300"/>
          <p14:tracePt t="33545" x="6858000" y="2914650"/>
          <p14:tracePt t="33559" x="6845300" y="2914650"/>
          <p14:tracePt t="33596" x="6838950" y="2921000"/>
          <p14:tracePt t="33615" x="6832600" y="2921000"/>
          <p14:tracePt t="33626" x="6826250" y="2921000"/>
          <p14:tracePt t="33627" x="6826250" y="2927350"/>
          <p14:tracePt t="33643" x="6819900" y="2927350"/>
          <p14:tracePt t="33679" x="6813550" y="2927350"/>
          <p14:tracePt t="33680" x="6807200" y="2933700"/>
          <p14:tracePt t="33710" x="6800850" y="2933700"/>
          <p14:tracePt t="33712" x="6794500" y="2940050"/>
          <p14:tracePt t="33726" x="6788150" y="2940050"/>
          <p14:tracePt t="33742" x="6781800" y="2940050"/>
          <p14:tracePt t="33759" x="6775450" y="2946400"/>
          <p14:tracePt t="33776" x="6769100" y="2946400"/>
          <p14:tracePt t="33792" x="6762750" y="2946400"/>
          <p14:tracePt t="33808" x="6756400" y="2946400"/>
          <p14:tracePt t="33845" x="6750050" y="2946400"/>
          <p14:tracePt t="33845" x="6743700" y="2946400"/>
          <p14:tracePt t="33874" x="6743700" y="2952750"/>
          <p14:tracePt t="33875" x="6737350" y="2952750"/>
          <p14:tracePt t="33919" x="6731000" y="2959100"/>
          <p14:tracePt t="33939" x="6724650" y="2959100"/>
          <p14:tracePt t="33949" x="6718300" y="2959100"/>
          <p14:tracePt t="33992" x="6711950" y="2959100"/>
          <p14:tracePt t="34002" x="6699250" y="2959100"/>
          <p14:tracePt t="34022" x="6692900" y="2959100"/>
          <p14:tracePt t="34033" x="6680200" y="2959100"/>
          <p14:tracePt t="34044" x="6673850" y="2959100"/>
          <p14:tracePt t="34057" x="6667500" y="2959100"/>
          <p14:tracePt t="34064" x="6661150" y="2959100"/>
          <p14:tracePt t="34073" x="6642100" y="2959100"/>
          <p14:tracePt t="34091" x="6623050" y="2959100"/>
          <p14:tracePt t="34107" x="6610350" y="2959100"/>
          <p14:tracePt t="34124" x="6591300" y="2959100"/>
          <p14:tracePt t="34143" x="6565900" y="2959100"/>
          <p14:tracePt t="34158" x="6553200" y="2959100"/>
          <p14:tracePt t="34174" x="6540500" y="2959100"/>
          <p14:tracePt t="34191" x="6534150" y="2959100"/>
          <p14:tracePt t="34207" x="6527800" y="2959100"/>
          <p14:tracePt t="34226" x="6508750" y="2959100"/>
          <p14:tracePt t="34243" x="6496050" y="2959100"/>
          <p14:tracePt t="34260" x="6457950" y="2959100"/>
          <p14:tracePt t="34277" x="6438900" y="2959100"/>
          <p14:tracePt t="34293" x="6407150" y="2959100"/>
          <p14:tracePt t="34310" x="6381750" y="2959100"/>
          <p14:tracePt t="34326" x="6375400" y="2959100"/>
          <p14:tracePt t="34342" x="6362700" y="2959100"/>
          <p14:tracePt t="34490" x="6356350" y="2959100"/>
          <p14:tracePt t="34521" x="6350000" y="2959100"/>
          <p14:tracePt t="34523" x="6343650" y="2959100"/>
          <p14:tracePt t="34553" x="6337300" y="2959100"/>
          <p14:tracePt t="34562" x="6330950" y="2959100"/>
          <p14:tracePt t="34583" x="6324600" y="2952750"/>
          <p14:tracePt t="34594" x="6318250" y="2952750"/>
          <p14:tracePt t="34609" x="6311900" y="2952750"/>
          <p14:tracePt t="34636" x="6305550" y="2952750"/>
          <p14:tracePt t="34647" x="6292850" y="2952750"/>
          <p14:tracePt t="34666" x="6280150" y="2952750"/>
          <p14:tracePt t="34685" x="6267450" y="2946400"/>
          <p14:tracePt t="34698" x="6254750" y="2946400"/>
          <p14:tracePt t="34700" x="6242050" y="2946400"/>
          <p14:tracePt t="34709" x="6242050" y="2940050"/>
          <p14:tracePt t="34725" x="6229350" y="2940050"/>
          <p14:tracePt t="39349" x="6223000" y="2940050"/>
          <p14:tracePt t="39382" x="6216650" y="2940050"/>
          <p14:tracePt t="39392" x="6197600" y="2940050"/>
          <p14:tracePt t="39403" x="6184900" y="2933700"/>
          <p14:tracePt t="39413" x="6165850" y="2921000"/>
          <p14:tracePt t="39425" x="6134100" y="2914650"/>
          <p14:tracePt t="39433" x="6096000" y="2908300"/>
          <p14:tracePt t="39443" x="6032500" y="2882900"/>
          <p14:tracePt t="39460" x="5975350" y="2870200"/>
          <p14:tracePt t="39478" x="5937250" y="2857500"/>
          <p14:tracePt t="39493" x="5854700" y="2838450"/>
          <p14:tracePt t="39510" x="5797550" y="2819400"/>
          <p14:tracePt t="39526" x="5575300" y="2762250"/>
          <p14:tracePt t="39543" x="5156200" y="2647950"/>
          <p14:tracePt t="39560" x="4914900" y="2584450"/>
          <p14:tracePt t="39577" x="4445000" y="2432050"/>
          <p14:tracePt t="39594" x="4267200" y="2387600"/>
          <p14:tracePt t="39610" x="4076700" y="2330450"/>
          <p14:tracePt t="39627" x="4025900" y="2305050"/>
          <p14:tracePt t="39643" x="3962400" y="2279650"/>
          <p14:tracePt t="39660" x="3917950" y="2260600"/>
          <p14:tracePt t="39677" x="3886200" y="2247900"/>
          <p14:tracePt t="39693" x="3778250" y="2216150"/>
          <p14:tracePt t="39710" x="3721100" y="2197100"/>
          <p14:tracePt t="39727" x="3606800" y="2165350"/>
          <p14:tracePt t="39743" x="3524250" y="2133600"/>
          <p14:tracePt t="39760" x="3498850" y="2127250"/>
          <p14:tracePt t="39777" x="3467100" y="2120900"/>
          <p14:tracePt t="39794" x="3454400" y="2120900"/>
          <p14:tracePt t="39810" x="3416300" y="2114550"/>
          <p14:tracePt t="39826" x="3384550" y="2114550"/>
          <p14:tracePt t="39843" x="3365500" y="2114550"/>
          <p14:tracePt t="39860" x="3327400" y="2114550"/>
          <p14:tracePt t="39877" x="3282950" y="2114550"/>
          <p14:tracePt t="39893" x="3263900" y="2114550"/>
          <p14:tracePt t="39910" x="3232150" y="2114550"/>
          <p14:tracePt t="39925" x="3213100" y="2114550"/>
          <p14:tracePt t="39941" x="3187700" y="2114550"/>
          <p14:tracePt t="39960" x="3149600" y="2114550"/>
          <p14:tracePt t="39977" x="3136900" y="2114550"/>
          <p14:tracePt t="39994" x="3098800" y="2114550"/>
          <p14:tracePt t="40010" x="3079750" y="2114550"/>
          <p14:tracePt t="40027" x="3041650" y="2114550"/>
          <p14:tracePt t="40043" x="3022600" y="2114550"/>
          <p14:tracePt t="40059" x="2990850" y="2114550"/>
          <p14:tracePt t="40077" x="2959100" y="2114550"/>
          <p14:tracePt t="40094" x="2952750" y="2114550"/>
          <p14:tracePt t="40110" x="2927350" y="2114550"/>
          <p14:tracePt t="40127" x="2921000" y="2114550"/>
          <p14:tracePt t="40144" x="2889250" y="2114550"/>
          <p14:tracePt t="40161" x="2870200" y="2114550"/>
          <p14:tracePt t="40178" x="2857500" y="2114550"/>
          <p14:tracePt t="40191" x="2844800" y="2114550"/>
          <p14:tracePt t="40208" x="2832100" y="2114550"/>
          <p14:tracePt t="40227" x="2819400" y="2114550"/>
          <p14:tracePt t="40243" x="2806700" y="2114550"/>
          <p14:tracePt t="40260" x="2800350" y="2114550"/>
          <p14:tracePt t="40310" x="2794000" y="2114550"/>
          <p14:tracePt t="41555" x="2800350" y="2114550"/>
          <p14:tracePt t="41574" x="2806700" y="2114550"/>
          <p14:tracePt t="41595" x="2813050" y="2114550"/>
          <p14:tracePt t="41597" x="2825750" y="2114550"/>
          <p14:tracePt t="41610" x="2844800" y="2120900"/>
          <p14:tracePt t="41627" x="2863850" y="2120900"/>
          <p14:tracePt t="41643" x="2889250" y="2127250"/>
          <p14:tracePt t="41660" x="2901950" y="2133600"/>
          <p14:tracePt t="41677" x="2940050" y="2139950"/>
          <p14:tracePt t="41693" x="2978150" y="2152650"/>
          <p14:tracePt t="41709" x="3003550" y="2159000"/>
          <p14:tracePt t="41727" x="3067050" y="2184400"/>
          <p14:tracePt t="41743" x="3105150" y="2190750"/>
          <p14:tracePt t="41760" x="3175000" y="2222500"/>
          <p14:tracePt t="41777" x="3251200" y="2260600"/>
          <p14:tracePt t="41793" x="3276600" y="2273300"/>
          <p14:tracePt t="41810" x="3321050" y="2298700"/>
          <p14:tracePt t="41827" x="3352800" y="2311400"/>
          <p14:tracePt t="41843" x="3371850" y="2330450"/>
          <p14:tracePt t="41860" x="3390900" y="2330450"/>
          <p14:tracePt t="41908" x="3390900" y="2336800"/>
          <p14:tracePt t="41939" x="3390900" y="2343150"/>
          <p14:tracePt t="41948" x="3397250" y="2349500"/>
          <p14:tracePt t="41969" x="3403600" y="2355850"/>
          <p14:tracePt t="41979" x="3403600" y="2362200"/>
          <p14:tracePt t="41989" x="3403600" y="2368550"/>
          <p14:tracePt t="42010" x="3409950" y="2374900"/>
          <p14:tracePt t="42011" x="3416300" y="2381250"/>
          <p14:tracePt t="42027" x="3422650" y="2393950"/>
          <p14:tracePt t="42043" x="3422650" y="2406650"/>
          <p14:tracePt t="42059" x="3429000" y="2432050"/>
          <p14:tracePt t="42077" x="3435350" y="2451100"/>
          <p14:tracePt t="42093" x="3435350" y="2476500"/>
          <p14:tracePt t="42110" x="3435350" y="2508250"/>
          <p14:tracePt t="42127" x="3435350" y="2520950"/>
          <p14:tracePt t="42143" x="3435350" y="2552700"/>
          <p14:tracePt t="42161" x="3435350" y="2559050"/>
          <p14:tracePt t="42175" x="3435350" y="2578100"/>
          <p14:tracePt t="42192" x="3435350" y="2597150"/>
          <p14:tracePt t="42208" x="3435350" y="2616200"/>
          <p14:tracePt t="42225" x="3422650" y="2635250"/>
          <p14:tracePt t="42244" x="3416300" y="2667000"/>
          <p14:tracePt t="42260" x="3409950" y="2679700"/>
          <p14:tracePt t="42277" x="3403600" y="2698750"/>
          <p14:tracePt t="42292" x="3403600" y="2705100"/>
          <p14:tracePt t="42308" x="3403600" y="2717800"/>
          <p14:tracePt t="42325" x="3397250" y="2724150"/>
          <p14:tracePt t="42341" x="3390900" y="2736850"/>
          <p14:tracePt t="42360" x="3390900" y="2743200"/>
          <p14:tracePt t="42377" x="3384550" y="2755900"/>
          <p14:tracePt t="42391" x="3384550" y="2762250"/>
          <p14:tracePt t="43046" x="3390900" y="2762250"/>
          <p14:tracePt t="43058" x="3397250" y="2762250"/>
          <p14:tracePt t="43078" x="3409950" y="2762250"/>
          <p14:tracePt t="43089" x="3422650" y="2762250"/>
          <p14:tracePt t="43091" x="3429000" y="2762250"/>
          <p14:tracePt t="43109" x="3448050" y="2762250"/>
          <p14:tracePt t="43126" x="3460750" y="2762250"/>
          <p14:tracePt t="43128" x="3492500" y="2762250"/>
          <p14:tracePt t="43143" x="3549650" y="2762250"/>
          <p14:tracePt t="43161" x="3575050" y="2762250"/>
          <p14:tracePt t="43191" x="3613150" y="2762250"/>
          <p14:tracePt t="43192" x="3708400" y="2781300"/>
          <p14:tracePt t="43208" x="3841750" y="2819400"/>
          <p14:tracePt t="43227" x="3930650" y="2838450"/>
          <p14:tracePt t="43243" x="4108450" y="2895600"/>
          <p14:tracePt t="43262" x="4349750" y="2965450"/>
          <p14:tracePt t="43278" x="4483100" y="2997200"/>
          <p14:tracePt t="43292" x="4699000" y="3028950"/>
          <p14:tracePt t="43308" x="4806950" y="3048000"/>
          <p14:tracePt t="43325" x="5003800" y="3067050"/>
          <p14:tracePt t="43344" x="5080000" y="3073400"/>
          <p14:tracePt t="43360" x="5226050" y="3092450"/>
          <p14:tracePt t="43377" x="5353050" y="3111500"/>
          <p14:tracePt t="43393" x="5410200" y="3117850"/>
          <p14:tracePt t="43410" x="5492750" y="3143250"/>
          <p14:tracePt t="43427" x="5530850" y="3149600"/>
          <p14:tracePt t="43443" x="5562600" y="3155950"/>
          <p14:tracePt t="43688" x="5556250" y="3155950"/>
          <p14:tracePt t="43692" x="5543550" y="3149600"/>
          <p14:tracePt t="43702" x="5524500" y="3136900"/>
          <p14:tracePt t="43710" x="5499100" y="3124200"/>
          <p14:tracePt t="43727" x="5429250" y="3092450"/>
          <p14:tracePt t="43743" x="5391150" y="3073400"/>
          <p14:tracePt t="43760" x="5302250" y="3016250"/>
          <p14:tracePt t="43777" x="5213350" y="2971800"/>
          <p14:tracePt t="43793" x="5168900" y="2946400"/>
          <p14:tracePt t="43810" x="5092700" y="2908300"/>
          <p14:tracePt t="43826" x="5067300" y="2895600"/>
          <p14:tracePt t="43843" x="5029200" y="2882900"/>
          <p14:tracePt t="43860" x="5016500" y="2876550"/>
          <p14:tracePt t="48259" x="5022850" y="2876550"/>
          <p14:tracePt t="48341" x="5029200" y="2876550"/>
          <p14:tracePt t="48505" x="5035550" y="2876550"/>
          <p14:tracePt t="48545" x="5041900" y="2876550"/>
          <p14:tracePt t="49878" x="5035550" y="2876550"/>
          <p14:tracePt t="49983" x="5035550" y="2882900"/>
          <p14:tracePt t="50013" x="5029200" y="2882900"/>
          <p14:tracePt t="50034" x="5022850" y="2882900"/>
          <p14:tracePt t="50064" x="5016500" y="2882900"/>
          <p14:tracePt t="50075" x="5016500" y="2889250"/>
          <p14:tracePt t="50095" x="5016500" y="2895600"/>
          <p14:tracePt t="50116" x="5010150" y="2901950"/>
          <p14:tracePt t="50147" x="5003800" y="2901950"/>
          <p14:tracePt t="50219" x="5003800" y="2908300"/>
          <p14:tracePt t="50352" x="5003800" y="2914650"/>
          <p14:tracePt t="50404" x="5003800" y="2921000"/>
          <p14:tracePt t="50406" x="5003800" y="2927350"/>
          <p14:tracePt t="50425" x="5003800" y="2933700"/>
          <p14:tracePt t="50427" x="4997450" y="2933700"/>
          <p14:tracePt t="50823" x="4997450" y="2940050"/>
          <p14:tracePt t="53021" x="5003800" y="2940050"/>
          <p14:tracePt t="53039" x="5010150" y="2940050"/>
          <p14:tracePt t="53073" x="5016500" y="2940050"/>
          <p14:tracePt t="53094" x="5022850" y="2940050"/>
          <p14:tracePt t="53103" x="5029200" y="2940050"/>
          <p14:tracePt t="53135" x="5035550" y="2940050"/>
          <p14:tracePt t="53149" x="5041900" y="2940050"/>
          <p14:tracePt t="53159" x="5048250" y="2940050"/>
          <p14:tracePt t="53217" x="5054600" y="2940050"/>
          <p14:tracePt t="53248" x="5060950" y="2940050"/>
          <p14:tracePt t="53258" x="5067300" y="2940050"/>
          <p14:tracePt t="53280" x="5073650" y="2940050"/>
          <p14:tracePt t="53290" x="5086350" y="2940050"/>
          <p14:tracePt t="53309" x="5099050" y="2940050"/>
          <p14:tracePt t="53325" x="5105400" y="2940050"/>
          <p14:tracePt t="53327" x="5143500" y="2940050"/>
          <p14:tracePt t="53343" x="5162550" y="2946400"/>
          <p14:tracePt t="53358" x="5200650" y="2952750"/>
          <p14:tracePt t="53375" x="5226050" y="2952750"/>
          <p14:tracePt t="53393" x="5276850" y="2959100"/>
          <p14:tracePt t="53409" x="5334000" y="2959100"/>
          <p14:tracePt t="53425" x="5359400" y="2959100"/>
          <p14:tracePt t="53441" x="5403850" y="2959100"/>
          <p14:tracePt t="53459" x="5416550" y="2959100"/>
          <p14:tracePt t="53474" x="5448300" y="2959100"/>
          <p14:tracePt t="53492" x="5473700" y="2959100"/>
          <p14:tracePt t="53509" x="5499100" y="2959100"/>
          <p14:tracePt t="53525" x="5537200" y="2959100"/>
          <p14:tracePt t="53542" x="5568950" y="2959100"/>
          <p14:tracePt t="53558" x="5626100" y="2959100"/>
          <p14:tracePt t="53575" x="5651500" y="2959100"/>
          <p14:tracePt t="53591" x="5702300" y="2959100"/>
          <p14:tracePt t="53609" x="5746750" y="2959100"/>
          <p14:tracePt t="53626" x="5765800" y="2959100"/>
          <p14:tracePt t="53642" x="5810250" y="2959100"/>
          <p14:tracePt t="53659" x="5835650" y="2959100"/>
          <p14:tracePt t="53676" x="5886450" y="2959100"/>
          <p14:tracePt t="53693" x="5924550" y="2959100"/>
          <p14:tracePt t="53709" x="5937250" y="2959100"/>
          <p14:tracePt t="53725" x="5956300" y="2959100"/>
          <p14:tracePt t="53994" x="5956300" y="2965450"/>
          <p14:tracePt t="54025" x="5949950" y="2965450"/>
          <p14:tracePt t="54035" x="5943600" y="2965450"/>
          <p14:tracePt t="54045" x="5937250" y="2965450"/>
          <p14:tracePt t="54056" x="5930900" y="2965450"/>
          <p14:tracePt t="54073" x="5918200" y="2965450"/>
          <p14:tracePt t="54079" x="5905500" y="2965450"/>
          <p14:tracePt t="54092" x="5899150" y="2965450"/>
          <p14:tracePt t="54111" x="5892800" y="2965450"/>
          <p14:tracePt t="54125" x="5886450" y="2965450"/>
          <p14:tracePt t="54160" x="5880100" y="2965450"/>
          <p14:tracePt t="54192" x="5873750" y="2965450"/>
          <p14:tracePt t="54202" x="5867400" y="2965450"/>
          <p14:tracePt t="54212" x="5861050" y="2965450"/>
          <p14:tracePt t="54223" x="5848350" y="2965450"/>
          <p14:tracePt t="54229" x="5829300" y="2959100"/>
          <p14:tracePt t="54240" x="5791200" y="2940050"/>
          <p14:tracePt t="54258" x="5746750" y="2927350"/>
          <p14:tracePt t="54276" x="5721350" y="2914650"/>
          <p14:tracePt t="54291" x="5689600" y="2908300"/>
          <p14:tracePt t="54307" x="5670550" y="2901950"/>
          <p14:tracePt t="54323" x="5657850" y="2901950"/>
          <p14:tracePt t="54340" x="5651500" y="2901950"/>
          <p14:tracePt t="54359" x="5638800" y="2901950"/>
          <p14:tracePt t="54376" x="5626100" y="2901950"/>
          <p14:tracePt t="54392" x="5619750" y="2901950"/>
          <p14:tracePt t="54409" x="5588000" y="2901950"/>
          <p14:tracePt t="54426" x="5562600" y="2901950"/>
          <p14:tracePt t="54444" x="5524500" y="2901950"/>
          <p14:tracePt t="54460" x="5486400" y="2901950"/>
          <p14:tracePt t="54476" x="5473700" y="2901950"/>
          <p14:tracePt t="54493" x="5441950" y="2901950"/>
          <p14:tracePt t="54510" x="5435600" y="2901950"/>
          <p14:tracePt t="54526" x="5403850" y="2901950"/>
          <p14:tracePt t="54543" x="5372100" y="2901950"/>
          <p14:tracePt t="54559" x="5353050" y="2901950"/>
          <p14:tracePt t="54577" x="5302250" y="2901950"/>
          <p14:tracePt t="54593" x="5283200" y="2901950"/>
          <p14:tracePt t="54609" x="5232400" y="2901950"/>
          <p14:tracePt t="54627" x="5187950" y="2901950"/>
          <p14:tracePt t="54644" x="5181600" y="2901950"/>
          <p14:tracePt t="54660" x="5149850" y="2901950"/>
          <p14:tracePt t="54695" x="5137150" y="2901950"/>
          <p14:tracePt t="54697" x="5130800" y="2901950"/>
          <p14:tracePt t="54710" x="5124450" y="2901950"/>
          <p14:tracePt t="54726" x="5118100" y="2901950"/>
          <p14:tracePt t="54742" x="5111750" y="2901950"/>
          <p14:tracePt t="55703" x="5105400" y="2901950"/>
          <p14:tracePt t="55713" x="5086350" y="2901950"/>
          <p14:tracePt t="55726" x="5073650" y="2901950"/>
          <p14:tracePt t="55728" x="5029200" y="2895600"/>
          <p14:tracePt t="55743" x="4921250" y="2882900"/>
          <p14:tracePt t="55760" x="4775200" y="2876550"/>
          <p14:tracePt t="55777" x="4711700" y="2876550"/>
          <p14:tracePt t="55793" x="4584700" y="2876550"/>
          <p14:tracePt t="55810" x="4533900" y="2870200"/>
          <p14:tracePt t="55826" x="4445000" y="2863850"/>
          <p14:tracePt t="55844" x="4375150" y="2851150"/>
          <p14:tracePt t="55860" x="4330700" y="2851150"/>
          <p14:tracePt t="55876" x="4235450" y="2844800"/>
          <p14:tracePt t="55894" x="4178300" y="2838450"/>
          <p14:tracePt t="55909" x="4070350" y="2838450"/>
          <p14:tracePt t="55927" x="3937000" y="2838450"/>
          <p14:tracePt t="55943" x="3879850" y="2838450"/>
          <p14:tracePt t="55960" x="3771900" y="2838450"/>
          <p14:tracePt t="55976" x="3663950" y="2838450"/>
          <p14:tracePt t="55994" x="3606800" y="2838450"/>
          <p14:tracePt t="56008" x="3492500" y="2838450"/>
          <p14:tracePt t="56026" x="3435350" y="2838450"/>
          <p14:tracePt t="56042" x="3333750" y="2838450"/>
          <p14:tracePt t="56060" x="3289300" y="2838450"/>
          <p14:tracePt t="56076" x="3225800" y="2838450"/>
          <p14:tracePt t="56093" x="3175000" y="2838450"/>
          <p14:tracePt t="56109" x="3162300" y="2838450"/>
          <p14:tracePt t="56125" x="3130550" y="2838450"/>
          <p14:tracePt t="56144" x="3124200" y="2838450"/>
          <p14:tracePt t="56157" x="3092450" y="2838450"/>
          <p14:tracePt t="56175" x="3086100" y="2838450"/>
          <p14:tracePt t="56191" x="3067050" y="2838450"/>
          <p14:tracePt t="56210" x="3060700" y="2838450"/>
          <p14:tracePt t="56227" x="3054350" y="2838450"/>
          <p14:tracePt t="56243" x="3048000" y="2838450"/>
          <p14:tracePt t="57343" x="3048000" y="2844800"/>
          <p14:tracePt t="57354" x="3048000" y="2851150"/>
          <p14:tracePt t="57366" x="3048000" y="2857500"/>
          <p14:tracePt t="57395" x="3048000" y="2863850"/>
          <p14:tracePt t="57446" x="3041650" y="2863850"/>
          <p14:tracePt t="57477" x="3035300" y="2870200"/>
          <p14:tracePt t="57488" x="3028950" y="2870200"/>
          <p14:tracePt t="57490" x="3022600" y="2876550"/>
          <p14:tracePt t="57510" x="3016250" y="2876550"/>
          <p14:tracePt t="57511" x="3003550" y="2876550"/>
          <p14:tracePt t="57526" x="2997200" y="2882900"/>
          <p14:tracePt t="57543" x="2984500" y="2889250"/>
          <p14:tracePt t="57559" x="2978150" y="2889250"/>
          <p14:tracePt t="57576" x="2978150" y="2895600"/>
          <p14:tracePt t="57593" x="2971800" y="2895600"/>
          <p14:tracePt t="58102" x="2965450" y="2895600"/>
          <p14:tracePt t="58122" x="2959100" y="2895600"/>
          <p14:tracePt t="58154" x="2952750" y="2895600"/>
          <p14:tracePt t="58164" x="2940050" y="2895600"/>
          <p14:tracePt t="58175" x="2927350" y="2895600"/>
          <p14:tracePt t="58178" x="2901950" y="2901950"/>
          <p14:tracePt t="58191" x="2800350" y="2914650"/>
          <p14:tracePt t="58208" x="2724150" y="2914650"/>
          <p14:tracePt t="58226" x="2508250" y="2914650"/>
          <p14:tracePt t="58243" x="2254250" y="2908300"/>
          <p14:tracePt t="58260" x="2133600" y="2889250"/>
          <p14:tracePt t="58276" x="1898650" y="2844800"/>
          <p14:tracePt t="58294" x="1790700" y="2819400"/>
          <p14:tracePt t="58308" x="1587500" y="2743200"/>
          <p14:tracePt t="58324" x="1492250" y="2717800"/>
          <p14:tracePt t="58341" x="1308100" y="2647950"/>
          <p14:tracePt t="58358" x="1155700" y="2590800"/>
          <p14:tracePt t="58377" x="1104900" y="2578100"/>
          <p14:tracePt t="58393" x="1041400" y="2546350"/>
          <p14:tracePt t="58410" x="1022350" y="2540000"/>
          <p14:tracePt t="58426" x="1016000" y="2540000"/>
          <p14:tracePt t="58517" x="1016000" y="2533650"/>
          <p14:tracePt t="58548" x="1016000" y="2527300"/>
          <p14:tracePt t="58569" x="1016000" y="2520950"/>
          <p14:tracePt t="58590" x="1016000" y="2514600"/>
          <p14:tracePt t="58600" x="1016000" y="2508250"/>
          <p14:tracePt t="58613" x="1022350" y="2508250"/>
          <p14:tracePt t="58614" x="1028700" y="2501900"/>
          <p14:tracePt t="58626" x="1047750" y="2482850"/>
          <p14:tracePt t="58644" x="1060450" y="2476500"/>
          <p14:tracePt t="58659" x="1092200" y="2463800"/>
          <p14:tracePt t="58676" x="1111250" y="2457450"/>
          <p14:tracePt t="58693" x="1149350" y="2444750"/>
          <p14:tracePt t="58709" x="1181100" y="2425700"/>
          <p14:tracePt t="58727" x="1187450" y="2419350"/>
          <p14:tracePt t="58743" x="1206500" y="2400300"/>
          <p14:tracePt t="58761" x="1212850" y="2393950"/>
          <p14:tracePt t="58776" x="1225550" y="2368550"/>
          <p14:tracePt t="58793" x="1244600" y="2349500"/>
          <p14:tracePt t="58809" x="1250950" y="2330450"/>
          <p14:tracePt t="58826" x="1257300" y="2286000"/>
          <p14:tracePt t="58844" x="1263650" y="2254250"/>
          <p14:tracePt t="58859" x="1263650" y="2190750"/>
          <p14:tracePt t="58876" x="1263650" y="2152650"/>
          <p14:tracePt t="58893" x="1263650" y="2063750"/>
          <p14:tracePt t="58910" x="1231900" y="1993900"/>
          <p14:tracePt t="58926" x="1219200" y="1955800"/>
          <p14:tracePt t="58943" x="1181100" y="1892300"/>
          <p14:tracePt t="58960" x="1149350" y="1835150"/>
          <p14:tracePt t="58976" x="1123950" y="1803400"/>
          <p14:tracePt t="58992" x="1085850" y="1758950"/>
          <p14:tracePt t="59009" x="1060450" y="1739900"/>
          <p14:tracePt t="59026" x="1009650" y="1695450"/>
          <p14:tracePt t="59043" x="971550" y="1657350"/>
          <p14:tracePt t="59060" x="946150" y="1644650"/>
          <p14:tracePt t="59075" x="901700" y="1625600"/>
          <p14:tracePt t="59093" x="876300" y="1619250"/>
          <p14:tracePt t="59108" x="838200" y="1612900"/>
          <p14:tracePt t="59126" x="800100" y="1612900"/>
          <p14:tracePt t="59144" x="774700" y="1612900"/>
          <p14:tracePt t="59160" x="723900" y="1625600"/>
          <p14:tracePt t="59177" x="698500" y="1631950"/>
          <p14:tracePt t="59192" x="654050" y="1663700"/>
          <p14:tracePt t="59208" x="628650" y="1682750"/>
          <p14:tracePt t="59224" x="596900" y="1708150"/>
          <p14:tracePt t="59243" x="565150" y="1758950"/>
          <p14:tracePt t="59260" x="552450" y="1790700"/>
          <p14:tracePt t="59278" x="520700" y="1885950"/>
          <p14:tracePt t="59294" x="501650" y="1930400"/>
          <p14:tracePt t="59308" x="476250" y="2044700"/>
          <p14:tracePt t="59324" x="463550" y="2114550"/>
          <p14:tracePt t="59341" x="444500" y="2235200"/>
          <p14:tracePt t="59359" x="438150" y="2336800"/>
          <p14:tracePt t="59376" x="431800" y="2393950"/>
          <p14:tracePt t="59393" x="431800" y="2489200"/>
          <p14:tracePt t="59410" x="431800" y="2590800"/>
          <p14:tracePt t="59426" x="431800" y="2635250"/>
          <p14:tracePt t="59443" x="444500" y="2705100"/>
          <p14:tracePt t="59459" x="450850" y="2743200"/>
          <p14:tracePt t="59476" x="476250" y="2813050"/>
          <p14:tracePt t="59493" x="495300" y="2857500"/>
          <p14:tracePt t="59509" x="501650" y="2882900"/>
          <p14:tracePt t="59526" x="520700" y="2933700"/>
          <p14:tracePt t="59543" x="533400" y="2959100"/>
          <p14:tracePt t="59560" x="565150" y="3003550"/>
          <p14:tracePt t="59576" x="622300" y="3054350"/>
          <p14:tracePt t="59593" x="660400" y="3079750"/>
          <p14:tracePt t="59608" x="755650" y="3111500"/>
          <p14:tracePt t="59626" x="800100" y="3124200"/>
          <p14:tracePt t="59643" x="889000" y="3124200"/>
          <p14:tracePt t="59659" x="946150" y="3124200"/>
          <p14:tracePt t="59676" x="971550" y="3111500"/>
          <p14:tracePt t="59693" x="990600" y="3092450"/>
          <p14:tracePt t="59710" x="996950" y="3079750"/>
          <p14:tracePt t="59726" x="1003300" y="3035300"/>
          <p14:tracePt t="59743" x="1003300" y="2997200"/>
          <p14:tracePt t="59761" x="1003300" y="2971800"/>
          <p14:tracePt t="59776" x="1009650" y="2921000"/>
          <p14:tracePt t="59794" x="1016000" y="2895600"/>
          <p14:tracePt t="59809" x="1022350" y="2851150"/>
          <p14:tracePt t="59826" x="1028700" y="2838450"/>
          <p14:tracePt t="59843" x="1041400" y="2794000"/>
          <p14:tracePt t="59859" x="1054100" y="2762250"/>
          <p14:tracePt t="59876" x="1054100" y="2743200"/>
          <p14:tracePt t="59893" x="1060450" y="2724150"/>
          <p14:tracePt t="59910" x="1060450" y="2717800"/>
          <p14:tracePt t="59926" x="1066800" y="2717800"/>
          <p14:tracePt t="60669" x="1073150" y="2717800"/>
          <p14:tracePt t="60833" x="1079500" y="2717800"/>
          <p14:tracePt t="60874" x="1085850" y="2717800"/>
          <p14:tracePt t="61262" x="1092200" y="2717800"/>
          <p14:tracePt t="61537" x="1092200" y="2724150"/>
          <p14:tracePt t="61567" x="1092200" y="2730500"/>
          <p14:tracePt t="61600" x="1092200" y="2736850"/>
          <p14:tracePt t="61609" x="1098550" y="2743200"/>
          <p14:tracePt t="61611" x="1111250" y="2749550"/>
          <p14:tracePt t="61626" x="1136650" y="2755900"/>
          <p14:tracePt t="61643" x="1155700" y="2762250"/>
          <p14:tracePt t="61659" x="1200150" y="2774950"/>
          <p14:tracePt t="61676" x="1225550" y="2781300"/>
          <p14:tracePt t="61676" x="1250950" y="2787650"/>
          <p14:tracePt t="61693" x="1282700" y="2794000"/>
          <p14:tracePt t="61709" x="1346200" y="2819400"/>
          <p14:tracePt t="61726" x="1371600" y="2825750"/>
          <p14:tracePt t="61743" x="1435100" y="2838450"/>
          <p14:tracePt t="61760" x="1473200" y="2851150"/>
          <p14:tracePt t="61786" x="1485900" y="2851150"/>
          <p14:tracePt t="61792" x="1524000" y="2863850"/>
          <p14:tracePt t="61808" x="1530350" y="2863850"/>
          <p14:tracePt t="61824" x="1549400" y="2870200"/>
          <p14:tracePt t="61972" x="1549400" y="2876550"/>
          <p14:tracePt t="62014" x="1536700" y="2882900"/>
          <p14:tracePt t="62026" x="1524000" y="2882900"/>
          <p14:tracePt t="62035" x="1504950" y="2882900"/>
          <p14:tracePt t="62045" x="1485900" y="2882900"/>
          <p14:tracePt t="62059" x="1466850" y="2882900"/>
          <p14:tracePt t="62061" x="1435100" y="2882900"/>
          <p14:tracePt t="62076" x="1422400" y="2882900"/>
          <p14:tracePt t="62331" x="1428750" y="2882900"/>
          <p14:tracePt t="62342" x="1435100" y="2882900"/>
          <p14:tracePt t="62352" x="1447800" y="2889250"/>
          <p14:tracePt t="62362" x="1466850" y="2895600"/>
          <p14:tracePt t="62373" x="1492250" y="2901950"/>
          <p14:tracePt t="62393" x="1543050" y="2914650"/>
          <p14:tracePt t="62395" x="1568450" y="2914650"/>
          <p14:tracePt t="62410" x="1612900" y="2921000"/>
          <p14:tracePt t="62426" x="1631950" y="2927350"/>
          <p14:tracePt t="62443" x="1676400" y="2927350"/>
          <p14:tracePt t="62459" x="1689100" y="2927350"/>
          <p14:tracePt t="62476" x="1733550" y="2927350"/>
          <p14:tracePt t="62493" x="1784350" y="2927350"/>
          <p14:tracePt t="62509" x="1816100" y="2927350"/>
          <p14:tracePt t="62525" x="1873250" y="2927350"/>
          <p14:tracePt t="62543" x="1917700" y="2927350"/>
          <p14:tracePt t="62559" x="1993900" y="2927350"/>
          <p14:tracePt t="62576" x="2082800" y="2927350"/>
          <p14:tracePt t="62593" x="2127250" y="2927350"/>
          <p14:tracePt t="62609" x="2216150" y="2927350"/>
          <p14:tracePt t="62626" x="2260600" y="2927350"/>
          <p14:tracePt t="62643" x="2355850" y="2927350"/>
          <p14:tracePt t="62659" x="2400300" y="2927350"/>
          <p14:tracePt t="62675" x="2476500" y="2927350"/>
          <p14:tracePt t="62693" x="2565400" y="2927350"/>
          <p14:tracePt t="62710" x="2609850" y="2927350"/>
          <p14:tracePt t="62726" x="2698750" y="2927350"/>
          <p14:tracePt t="62743" x="2800350" y="2927350"/>
          <p14:tracePt t="62759" x="2838450" y="2927350"/>
          <p14:tracePt t="62776" x="2940050" y="2927350"/>
          <p14:tracePt t="62793" x="2984500" y="2927350"/>
          <p14:tracePt t="62809" x="3060700" y="2927350"/>
          <p14:tracePt t="62827" x="3092450" y="2927350"/>
          <p14:tracePt t="62843" x="3155950" y="2927350"/>
          <p14:tracePt t="62860" x="3213100" y="2927350"/>
          <p14:tracePt t="62876" x="3232150" y="2927350"/>
          <p14:tracePt t="62893" x="3270250" y="2927350"/>
          <p14:tracePt t="62909" x="3276600" y="2927350"/>
          <p14:tracePt t="65388" x="3282950" y="2927350"/>
          <p14:tracePt t="65419" x="3289300" y="2927350"/>
          <p14:tracePt t="65429" x="3295650" y="2927350"/>
          <p14:tracePt t="65450" x="3302000" y="2927350"/>
          <p14:tracePt t="65468" x="3308350" y="2927350"/>
          <p14:tracePt t="65476" x="3314700" y="2927350"/>
          <p14:tracePt t="65563" x="3321050" y="2927350"/>
          <p14:tracePt t="65573" x="3327400" y="2927350"/>
          <p14:tracePt t="65605" x="3333750" y="2927350"/>
          <p14:tracePt t="65625" x="3340100" y="2927350"/>
          <p14:tracePt t="65635" x="3346450" y="2927350"/>
          <p14:tracePt t="65656" x="3352800" y="2927350"/>
          <p14:tracePt t="65666" x="3359150" y="2927350"/>
          <p14:tracePt t="65677" x="3365500" y="2927350"/>
          <p14:tracePt t="65687" x="3378200" y="2927350"/>
          <p14:tracePt t="65693" x="3422650" y="2927350"/>
          <p14:tracePt t="65709" x="3441700" y="2927350"/>
          <p14:tracePt t="65726" x="3492500" y="2927350"/>
          <p14:tracePt t="65743" x="3524250" y="2927350"/>
          <p14:tracePt t="65759" x="3581400" y="2927350"/>
          <p14:tracePt t="65776" x="3670300" y="2927350"/>
          <p14:tracePt t="65793" x="3733800" y="2927350"/>
          <p14:tracePt t="65809" x="3905250" y="2927350"/>
          <p14:tracePt t="65826" x="4121150" y="2927350"/>
          <p14:tracePt t="65844" x="4241800" y="2927350"/>
          <p14:tracePt t="65858" x="4445000" y="2927350"/>
          <p14:tracePt t="65876" x="4521200" y="2927350"/>
          <p14:tracePt t="65892" x="4629150" y="2927350"/>
          <p14:tracePt t="65909" x="4673600" y="2927350"/>
          <p14:tracePt t="65926" x="4762500" y="2927350"/>
          <p14:tracePt t="65943" x="4870450" y="2927350"/>
          <p14:tracePt t="65959" x="4927600" y="2927350"/>
          <p14:tracePt t="65975" x="5048250" y="2927350"/>
          <p14:tracePt t="65993" x="5092700" y="2927350"/>
          <p14:tracePt t="66008" x="5156200" y="2927350"/>
          <p14:tracePt t="66026" x="5187950" y="2927350"/>
          <p14:tracePt t="66043" x="5200650" y="2927350"/>
          <p14:tracePt t="66059" x="5213350" y="2927350"/>
          <p14:tracePt t="66076" x="5219700" y="2927350"/>
          <p14:tracePt t="66093" x="5238750" y="2927350"/>
          <p14:tracePt t="66109" x="5245100" y="2927350"/>
          <p14:tracePt t="66299" x="5238750" y="2927350"/>
          <p14:tracePt t="66311" x="5232400" y="2927350"/>
          <p14:tracePt t="66321" x="5226050" y="2927350"/>
          <p14:tracePt t="66332" x="5213350" y="2927350"/>
          <p14:tracePt t="66342" x="5207000" y="2927350"/>
          <p14:tracePt t="66351" x="5187950" y="2927350"/>
          <p14:tracePt t="66358" x="5156200" y="2927350"/>
          <p14:tracePt t="66375" x="5143500" y="2927350"/>
          <p14:tracePt t="66393" x="5111750" y="2927350"/>
          <p14:tracePt t="66410" x="5092700" y="2927350"/>
          <p14:tracePt t="66426" x="5080000" y="2927350"/>
          <p14:tracePt t="66443" x="5067300" y="2927350"/>
          <p14:tracePt t="66478" x="5060950" y="2927350"/>
          <p14:tracePt t="66520" x="5054600" y="2927350"/>
          <p14:tracePt t="66542" x="5048250" y="2927350"/>
          <p14:tracePt t="66714" x="5054600" y="2927350"/>
          <p14:tracePt t="66726" x="5067300" y="2927350"/>
          <p14:tracePt t="66728" x="5086350" y="2927350"/>
          <p14:tracePt t="66744" x="5143500" y="2927350"/>
          <p14:tracePt t="66760" x="5168900" y="2927350"/>
          <p14:tracePt t="66776" x="5232400" y="2927350"/>
          <p14:tracePt t="66794" x="5289550" y="2927350"/>
          <p14:tracePt t="66811" x="5314950" y="2927350"/>
          <p14:tracePt t="66827" x="5372100" y="2927350"/>
          <p14:tracePt t="66844" x="5410200" y="2927350"/>
          <p14:tracePt t="66861" x="5492750" y="2927350"/>
          <p14:tracePt t="66877" x="5568950" y="2927350"/>
          <p14:tracePt t="66893" x="5619750" y="2927350"/>
          <p14:tracePt t="66910" x="5689600" y="2927350"/>
          <p14:tracePt t="66927" x="5715000" y="2927350"/>
          <p14:tracePt t="66944" x="5772150" y="2927350"/>
          <p14:tracePt t="66960" x="5810250" y="2927350"/>
          <p14:tracePt t="66977" x="5829300" y="2927350"/>
          <p14:tracePt t="66995" x="5880100" y="2927350"/>
          <p14:tracePt t="67009" x="5911850" y="2927350"/>
          <p14:tracePt t="67025" x="5956300" y="2927350"/>
          <p14:tracePt t="67042" x="5981700" y="2927350"/>
          <p14:tracePt t="67058" x="6026150" y="2927350"/>
          <p14:tracePt t="67077" x="6064250" y="2927350"/>
          <p14:tracePt t="67094" x="6083300" y="2927350"/>
          <p14:tracePt t="67111" x="6121400" y="2927350"/>
          <p14:tracePt t="67127" x="6159500" y="2927350"/>
          <p14:tracePt t="67144" x="6178550" y="2927350"/>
          <p14:tracePt t="67159" x="6210300" y="2927350"/>
          <p14:tracePt t="67177" x="6229350" y="2927350"/>
          <p14:tracePt t="67194" x="6254750" y="2927350"/>
          <p14:tracePt t="67210" x="6273800" y="2927350"/>
          <p14:tracePt t="67227" x="6280150" y="2927350"/>
          <p14:tracePt t="67244" x="6305550" y="2933700"/>
          <p14:tracePt t="67260" x="6324600" y="2940050"/>
          <p14:tracePt t="67276" x="6350000" y="2946400"/>
          <p14:tracePt t="67295" x="6375400" y="2946400"/>
          <p14:tracePt t="67311" x="6381750" y="2952750"/>
          <p14:tracePt t="67327" x="6388100" y="2952750"/>
          <p14:tracePt t="67343" x="6394450" y="2952750"/>
          <p14:tracePt t="67361" x="6400800" y="2952750"/>
          <p14:tracePt t="67377" x="6413500" y="2952750"/>
          <p14:tracePt t="67394" x="6438900" y="2952750"/>
          <p14:tracePt t="67410" x="6464300" y="2952750"/>
          <p14:tracePt t="67427" x="6477000" y="2952750"/>
          <p14:tracePt t="67444" x="6489700" y="2952750"/>
          <p14:tracePt t="67461" x="6496050" y="2952750"/>
          <p14:tracePt t="67477" x="6508750" y="2952750"/>
          <p14:tracePt t="67494" x="6527800" y="2952750"/>
          <p14:tracePt t="67510" x="6540500" y="2952750"/>
          <p14:tracePt t="67527" x="6565900" y="2952750"/>
          <p14:tracePt t="67544" x="6591300" y="2952750"/>
          <p14:tracePt t="67582" x="6597650" y="2952750"/>
          <p14:tracePt t="67584" x="6604000" y="2952750"/>
          <p14:tracePt t="67613" x="6610350" y="2952750"/>
          <p14:tracePt t="67644" x="6616700" y="2952750"/>
          <p14:tracePt t="67655" x="6623050" y="2952750"/>
          <p14:tracePt t="67666" x="6623050" y="2946400"/>
          <p14:tracePt t="67675" x="6629400" y="2946400"/>
          <p14:tracePt t="67694" x="6629400" y="2940050"/>
          <p14:tracePt t="67830" x="6629400" y="2933700"/>
          <p14:tracePt t="67851" x="6629400" y="2927350"/>
          <p14:tracePt t="67861" x="6629400" y="2921000"/>
          <p14:tracePt t="67882" x="6629400" y="2914650"/>
          <p14:tracePt t="67884" x="6629400" y="2901950"/>
          <p14:tracePt t="67914" x="6629400" y="2889250"/>
          <p14:tracePt t="67916" x="6629400" y="2882900"/>
          <p14:tracePt t="67927" x="6629400" y="2857500"/>
          <p14:tracePt t="67944" x="6629400" y="2851150"/>
          <p14:tracePt t="67959" x="6629400" y="2825750"/>
          <p14:tracePt t="67977" x="6629400" y="2819400"/>
          <p14:tracePt t="67994" x="6629400" y="2800350"/>
          <p14:tracePt t="68010" x="6629400" y="2787650"/>
          <p14:tracePt t="68027" x="6629400" y="2781300"/>
          <p14:tracePt t="68043" x="6629400" y="2768600"/>
          <p14:tracePt t="68061" x="6629400" y="2762250"/>
          <p14:tracePt t="68076" x="6629400" y="2749550"/>
          <p14:tracePt t="68538" x="6635750" y="2749550"/>
          <p14:tracePt t="68569" x="6635750" y="2755900"/>
          <p14:tracePt t="68584" x="6642100" y="2755900"/>
          <p14:tracePt t="68602" x="6642100" y="2762250"/>
          <p14:tracePt t="68611" x="6642100" y="2768600"/>
          <p14:tracePt t="68631" x="6642100" y="2774950"/>
          <p14:tracePt t="68634" x="6648450" y="2781300"/>
          <p14:tracePt t="68644" x="6648450" y="2787650"/>
          <p14:tracePt t="68681" x="6648450" y="2794000"/>
          <p14:tracePt t="68704" x="6648450" y="2800350"/>
          <p14:tracePt t="68714" x="6648450" y="2806700"/>
          <p14:tracePt t="68745" x="6648450" y="2813050"/>
          <p14:tracePt t="68755" x="6648450" y="2819400"/>
          <p14:tracePt t="68778" x="6648450" y="2825750"/>
          <p14:tracePt t="68787" x="6642100" y="2832100"/>
          <p14:tracePt t="68802" x="6635750" y="2832100"/>
          <p14:tracePt t="68803" x="6635750" y="2838450"/>
          <p14:tracePt t="68830" x="6635750" y="2844800"/>
          <p14:tracePt t="68850" x="6629400" y="2844800"/>
          <p14:tracePt t="68860" x="6623050" y="2844800"/>
          <p14:tracePt t="68890" x="6616700" y="2844800"/>
          <p14:tracePt t="68913" x="6610350" y="2844800"/>
          <p14:tracePt t="68915" x="6597650" y="2844800"/>
          <p14:tracePt t="68927" x="6572250" y="2844800"/>
          <p14:tracePt t="68944" x="6559550" y="2844800"/>
          <p14:tracePt t="68959" x="6527800" y="2844800"/>
          <p14:tracePt t="68977" x="6515100" y="2844800"/>
          <p14:tracePt t="68994" x="6483350" y="2844800"/>
          <p14:tracePt t="69010" x="6457950" y="2844800"/>
          <p14:tracePt t="69010" x="6432550" y="2844800"/>
          <p14:tracePt t="69027" x="6407150" y="2844800"/>
          <p14:tracePt t="69044" x="6343650" y="2844800"/>
          <p14:tracePt t="69060" x="6299200" y="2844800"/>
          <p14:tracePt t="69076" x="6210300" y="2844800"/>
          <p14:tracePt t="69094" x="6121400" y="2844800"/>
          <p14:tracePt t="69111" x="6076950" y="2844800"/>
          <p14:tracePt t="69127" x="5988050" y="2844800"/>
          <p14:tracePt t="69144" x="5943600" y="2844800"/>
          <p14:tracePt t="69160" x="5880100" y="2844800"/>
          <p14:tracePt t="69177" x="5848350" y="2844800"/>
          <p14:tracePt t="69194" x="5791200" y="2844800"/>
          <p14:tracePt t="69209" x="5734050" y="2844800"/>
          <p14:tracePt t="69225" x="5695950" y="2844800"/>
          <p14:tracePt t="69242" x="5632450" y="2844800"/>
          <p14:tracePt t="69260" x="5600700" y="2844800"/>
          <p14:tracePt t="69277" x="5530850" y="2844800"/>
          <p14:tracePt t="69295" x="5473700" y="2844800"/>
          <p14:tracePt t="69311" x="5448300" y="2844800"/>
          <p14:tracePt t="69326" x="5403850" y="2844800"/>
          <p14:tracePt t="69342" x="5378450" y="2844800"/>
          <p14:tracePt t="69358" x="5321300" y="2844800"/>
          <p14:tracePt t="69375" x="5264150" y="2844800"/>
          <p14:tracePt t="69394" x="5232400" y="2844800"/>
          <p14:tracePt t="69411" x="5175250" y="2844800"/>
          <p14:tracePt t="69427" x="5149850" y="2844800"/>
          <p14:tracePt t="69444" x="5105400" y="2844800"/>
          <p14:tracePt t="69461" x="5073650" y="2844800"/>
          <p14:tracePt t="69477" x="5067300" y="2844800"/>
          <p14:tracePt t="69493" x="5060950" y="2844800"/>
          <p14:tracePt t="74806" x="5060950" y="2851150"/>
          <p14:tracePt t="74837" x="5054600" y="2857500"/>
          <p14:tracePt t="74853" x="5048250" y="2857500"/>
          <p14:tracePt t="74855" x="5041900" y="2857500"/>
          <p14:tracePt t="74861" x="5035550" y="2863850"/>
          <p14:tracePt t="74878" x="5022850" y="2870200"/>
          <p14:tracePt t="74895" x="5010150" y="2876550"/>
          <p14:tracePt t="75012" x="5003800" y="2876550"/>
          <p14:tracePt t="75063" x="4997450" y="2876550"/>
          <p14:tracePt t="75074" x="4997450" y="2870200"/>
          <p14:tracePt t="75094" x="4991100" y="2863850"/>
          <p14:tracePt t="75095" x="4991100" y="2857500"/>
          <p14:tracePt t="75111" x="4991100" y="2844800"/>
          <p14:tracePt t="75128" x="4991100" y="2832100"/>
          <p14:tracePt t="75144" x="4991100" y="2819400"/>
          <p14:tracePt t="75161" x="4991100" y="2806700"/>
          <p14:tracePt t="75177" x="4991100" y="2781300"/>
          <p14:tracePt t="75195" x="4991100" y="2768600"/>
          <p14:tracePt t="75212" x="4991100" y="2762250"/>
          <p14:tracePt t="75228" x="4991100" y="2755900"/>
          <p14:tracePt t="75245" x="4991100" y="2749550"/>
          <p14:tracePt t="75293" x="4991100" y="2743200"/>
          <p14:tracePt t="75303" x="4991100" y="2736850"/>
          <p14:tracePt t="75312" x="4991100" y="2730500"/>
          <p14:tracePt t="75328" x="4997450" y="2730500"/>
          <p14:tracePt t="75345" x="5003800" y="2724150"/>
          <p14:tracePt t="75346" x="5010150" y="2717800"/>
          <p14:tracePt t="75360" x="5016500" y="2711450"/>
          <p14:tracePt t="75378" x="5029200" y="2711450"/>
          <p14:tracePt t="75395" x="5041900" y="2711450"/>
          <p14:tracePt t="75413" x="5060950" y="2705100"/>
          <p14:tracePt t="75428" x="5073650" y="2705100"/>
          <p14:tracePt t="75444" x="5092700" y="2698750"/>
          <p14:tracePt t="75461" x="5105400" y="2692400"/>
          <p14:tracePt t="75477" x="5130800" y="2686050"/>
          <p14:tracePt t="75512" x="5143500" y="2679700"/>
          <p14:tracePt t="75514" x="5149850" y="2679700"/>
          <p14:tracePt t="75528" x="5162550" y="2673350"/>
          <p14:tracePt t="75545" x="5175250" y="2667000"/>
          <p14:tracePt t="75561" x="5200650" y="2667000"/>
          <p14:tracePt t="75578" x="5219700" y="2667000"/>
          <p14:tracePt t="75594" x="5257800" y="2667000"/>
          <p14:tracePt t="75611" x="5314950" y="2667000"/>
          <p14:tracePt t="75628" x="5346700" y="2667000"/>
          <p14:tracePt t="75644" x="5403850" y="2667000"/>
          <p14:tracePt t="75661" x="5441950" y="2667000"/>
          <p14:tracePt t="75678" x="5499100" y="2667000"/>
          <p14:tracePt t="75695" x="5543550" y="2667000"/>
          <p14:tracePt t="75711" x="5568950" y="2667000"/>
          <p14:tracePt t="75728" x="5619750" y="2667000"/>
          <p14:tracePt t="75745" x="5645150" y="2667000"/>
          <p14:tracePt t="75761" x="5683250" y="2667000"/>
          <p14:tracePt t="75778" x="5721350" y="2667000"/>
          <p14:tracePt t="75794" x="5734050" y="2667000"/>
          <p14:tracePt t="75811" x="5772150" y="2667000"/>
          <p14:tracePt t="75828" x="5784850" y="2667000"/>
          <p14:tracePt t="75845" x="5816600" y="2667000"/>
          <p14:tracePt t="75862" x="5848350" y="2667000"/>
          <p14:tracePt t="75878" x="5867400" y="2667000"/>
          <p14:tracePt t="75895" x="5905500" y="2667000"/>
          <p14:tracePt t="75911" x="5918200" y="2667000"/>
          <p14:tracePt t="75928" x="5962650" y="2667000"/>
          <p14:tracePt t="75944" x="6007100" y="2667000"/>
          <p14:tracePt t="75961" x="6032500" y="2667000"/>
          <p14:tracePt t="75977" x="6070600" y="2667000"/>
          <p14:tracePt t="75995" x="6089650" y="2667000"/>
          <p14:tracePt t="76011" x="6115050" y="2667000"/>
          <p14:tracePt t="76028" x="6140450" y="2667000"/>
          <p14:tracePt t="76045" x="6153150" y="2667000"/>
          <p14:tracePt t="76061" x="6191250" y="2667000"/>
          <p14:tracePt t="76078" x="6216650" y="2667000"/>
          <p14:tracePt t="76094" x="6273800" y="2667000"/>
          <p14:tracePt t="76111" x="6324600" y="2667000"/>
          <p14:tracePt t="76128" x="6356350" y="2667000"/>
          <p14:tracePt t="76144" x="6400800" y="2667000"/>
          <p14:tracePt t="76162" x="6413500" y="2667000"/>
          <p14:tracePt t="76178" x="6438900" y="2667000"/>
          <p14:tracePt t="76195" x="6464300" y="2667000"/>
          <p14:tracePt t="76212" x="6477000" y="2667000"/>
          <p14:tracePt t="76226" x="6502400" y="2667000"/>
          <p14:tracePt t="76243" x="6515100" y="2667000"/>
          <p14:tracePt t="76261" x="6527800" y="2667000"/>
          <p14:tracePt t="76277" x="6540500" y="2667000"/>
          <p14:tracePt t="76295" x="6553200" y="2667000"/>
          <p14:tracePt t="76312" x="6565900" y="2667000"/>
          <p14:tracePt t="76329" x="6584950" y="2667000"/>
          <p14:tracePt t="76343" x="6610350" y="2667000"/>
          <p14:tracePt t="76359" x="6629400" y="2667000"/>
          <p14:tracePt t="76359" x="6648450" y="2667000"/>
          <p14:tracePt t="76378" x="6654800" y="2667000"/>
          <p14:tracePt t="76394" x="6680200" y="2667000"/>
          <p14:tracePt t="76562" x="6680200" y="2673350"/>
          <p14:tracePt t="76575" x="6680200" y="2679700"/>
          <p14:tracePt t="76587" x="6680200" y="2686050"/>
          <p14:tracePt t="76595" x="6680200" y="2692400"/>
          <p14:tracePt t="76611" x="6680200" y="2711450"/>
          <p14:tracePt t="76645" x="6680200" y="2724150"/>
          <p14:tracePt t="76646" x="6680200" y="2736850"/>
          <p14:tracePt t="76677" x="6680200" y="2749550"/>
          <p14:tracePt t="76677" x="6680200" y="2762250"/>
          <p14:tracePt t="76693" x="6680200" y="2774950"/>
          <p14:tracePt t="76711" x="6680200" y="2781300"/>
          <p14:tracePt t="76728" x="6680200" y="2806700"/>
          <p14:tracePt t="76745" x="6680200" y="2825750"/>
          <p14:tracePt t="76761" x="6680200" y="2838450"/>
          <p14:tracePt t="76777" x="6673850" y="2857500"/>
          <p14:tracePt t="76794" x="6667500" y="2863850"/>
          <p14:tracePt t="76811" x="6654800" y="2876550"/>
          <p14:tracePt t="76828" x="6642100" y="2895600"/>
          <p14:tracePt t="76845" x="6635750" y="2895600"/>
          <p14:tracePt t="76860" x="6616700" y="2908300"/>
          <p14:tracePt t="76878" x="6604000" y="2914650"/>
          <p14:tracePt t="76894" x="6578600" y="2927350"/>
          <p14:tracePt t="76911" x="6553200" y="2933700"/>
          <p14:tracePt t="76928" x="6534150" y="2940050"/>
          <p14:tracePt t="76944" x="6489700" y="2940050"/>
          <p14:tracePt t="76961" x="6451600" y="2940050"/>
          <p14:tracePt t="76978" x="6388100" y="2940050"/>
          <p14:tracePt t="76994" x="6356350" y="2940050"/>
          <p14:tracePt t="77011" x="6286500" y="2940050"/>
          <p14:tracePt t="77027" x="6216650" y="2940050"/>
          <p14:tracePt t="77045" x="6184900" y="2940050"/>
          <p14:tracePt t="77061" x="6115050" y="2933700"/>
          <p14:tracePt t="77078" x="6083300" y="2927350"/>
          <p14:tracePt t="77095" x="6032500" y="2914650"/>
          <p14:tracePt t="77111" x="5994400" y="2908300"/>
          <p14:tracePt t="77128" x="5975350" y="2901950"/>
          <p14:tracePt t="77144" x="5949950" y="2889250"/>
          <p14:tracePt t="77161" x="5930900" y="2882900"/>
          <p14:tracePt t="77178" x="5886450" y="2876550"/>
          <p14:tracePt t="77195" x="5829300" y="2870200"/>
          <p14:tracePt t="77211" x="5797550" y="2863850"/>
          <p14:tracePt t="77228" x="5715000" y="2863850"/>
          <p14:tracePt t="77244" x="5676900" y="2863850"/>
          <p14:tracePt t="77261" x="5594350" y="2863850"/>
          <p14:tracePt t="77278" x="5530850" y="2863850"/>
          <p14:tracePt t="77294" x="5492750" y="2863850"/>
          <p14:tracePt t="77311" x="5429250" y="2863850"/>
          <p14:tracePt t="77328" x="5403850" y="2863850"/>
          <p14:tracePt t="77345" x="5327650" y="2863850"/>
          <p14:tracePt t="77359" x="5295900" y="2863850"/>
          <p14:tracePt t="77376" x="5226050" y="2863850"/>
          <p14:tracePt t="77393" x="5168900" y="2863850"/>
          <p14:tracePt t="77409" x="5143500" y="2857500"/>
          <p14:tracePt t="77426" x="5111750" y="2857500"/>
          <p14:tracePt t="77443" x="5080000" y="2851150"/>
          <p14:tracePt t="77461" x="5073650" y="2851150"/>
          <p14:tracePt t="77478" x="5035550" y="2851150"/>
          <p14:tracePt t="77495" x="5010150" y="2851150"/>
          <p14:tracePt t="77511" x="4965700" y="2851150"/>
          <p14:tracePt t="77528" x="4908550" y="2851150"/>
          <p14:tracePt t="77545" x="4889500" y="2851150"/>
          <p14:tracePt t="77561" x="4864100" y="2851150"/>
          <p14:tracePt t="77657" x="4864100" y="2844800"/>
          <p14:tracePt t="77688" x="4864100" y="2838450"/>
          <p14:tracePt t="77692" x="4864100" y="2825750"/>
          <p14:tracePt t="77720" x="4864100" y="2813050"/>
          <p14:tracePt t="77730" x="4864100" y="2800350"/>
          <p14:tracePt t="77744" x="4864100" y="2794000"/>
          <p14:tracePt t="77746" x="4864100" y="2768600"/>
          <p14:tracePt t="77761" x="4876800" y="2755900"/>
          <p14:tracePt t="77777" x="4895850" y="2736850"/>
          <p14:tracePt t="77794" x="4914900" y="2717800"/>
          <p14:tracePt t="77811" x="4953000" y="2692400"/>
          <p14:tracePt t="77828" x="5003800" y="2667000"/>
          <p14:tracePt t="77845" x="5029200" y="2660650"/>
          <p14:tracePt t="77861" x="5073650" y="2641600"/>
          <p14:tracePt t="77878" x="5080000" y="2635250"/>
          <p14:tracePt t="77894" x="5105400" y="2628900"/>
          <p14:tracePt t="77911" x="5118100" y="2622550"/>
          <p14:tracePt t="77928" x="5130800" y="2616200"/>
          <p14:tracePt t="77944" x="5162550" y="2609850"/>
          <p14:tracePt t="77962" x="5187950" y="2609850"/>
          <p14:tracePt t="77978" x="5245100" y="2603500"/>
          <p14:tracePt t="77995" x="5314950" y="2603500"/>
          <p14:tracePt t="78011" x="5340350" y="2603500"/>
          <p14:tracePt t="78028" x="5397500" y="2603500"/>
          <p14:tracePt t="78045" x="5410200" y="2603500"/>
          <p14:tracePt t="78061" x="5454650" y="2603500"/>
          <p14:tracePt t="78078" x="5505450" y="2603500"/>
          <p14:tracePt t="78094" x="5537200" y="2603500"/>
          <p14:tracePt t="78111" x="5613400" y="2603500"/>
          <p14:tracePt t="78128" x="5645150" y="2603500"/>
          <p14:tracePt t="78144" x="5734050" y="2603500"/>
          <p14:tracePt t="78161" x="5803900" y="2603500"/>
          <p14:tracePt t="78178" x="5835650" y="2603500"/>
          <p14:tracePt t="78194" x="5886450" y="2603500"/>
          <p14:tracePt t="78212" x="5918200" y="2603500"/>
          <p14:tracePt t="78228" x="5975350" y="2603500"/>
          <p14:tracePt t="78243" x="6051550" y="2603500"/>
          <p14:tracePt t="78261" x="6083300" y="2603500"/>
          <p14:tracePt t="78277" x="6159500" y="2603500"/>
          <p14:tracePt t="78294" x="6197600" y="2603500"/>
          <p14:tracePt t="78310" x="6242050" y="2603500"/>
          <p14:tracePt t="78326" x="6261100" y="2603500"/>
          <p14:tracePt t="78343" x="6286500" y="2603500"/>
          <p14:tracePt t="78359" x="6311900" y="2603500"/>
          <p14:tracePt t="78376" x="6324600" y="2603500"/>
          <p14:tracePt t="78394" x="6356350" y="2603500"/>
          <p14:tracePt t="78411" x="6375400" y="2603500"/>
          <p14:tracePt t="78411" x="6388100" y="2603500"/>
          <p14:tracePt t="78428" x="6413500" y="2603500"/>
          <p14:tracePt t="78446" x="6464300" y="2603500"/>
          <p14:tracePt t="78461" x="6483350" y="2603500"/>
          <p14:tracePt t="78478" x="6515100" y="2603500"/>
          <p14:tracePt t="78495" x="6534150" y="2609850"/>
          <p14:tracePt t="78495" x="6546850" y="2609850"/>
          <p14:tracePt t="78533" x="6559550" y="2616200"/>
          <p14:tracePt t="78535" x="6565900" y="2616200"/>
          <p14:tracePt t="78545" x="6572250" y="2616200"/>
          <p14:tracePt t="78561" x="6597650" y="2616200"/>
          <p14:tracePt t="78578" x="6604000" y="2622550"/>
          <p14:tracePt t="78595" x="6635750" y="2635250"/>
          <p14:tracePt t="78611" x="6648450" y="2641600"/>
          <p14:tracePt t="78677" x="6654800" y="2641600"/>
          <p14:tracePt t="78707" x="6654800" y="2647950"/>
          <p14:tracePt t="78718" x="6661150" y="2647950"/>
          <p14:tracePt t="78729" x="6661150" y="2660650"/>
          <p14:tracePt t="78744" x="6661150" y="2667000"/>
          <p14:tracePt t="78746" x="6667500" y="2692400"/>
          <p14:tracePt t="78761" x="6667500" y="2705100"/>
          <p14:tracePt t="78777" x="6667500" y="2724150"/>
          <p14:tracePt t="78794" x="6667500" y="2736850"/>
          <p14:tracePt t="78810" x="6667500" y="2749550"/>
          <p14:tracePt t="78828" x="6667500" y="2762250"/>
          <p14:tracePt t="78845" x="6654800" y="2768600"/>
          <p14:tracePt t="78861" x="6642100" y="2787650"/>
          <p14:tracePt t="78878" x="6635750" y="2794000"/>
          <p14:tracePt t="78894" x="6604000" y="2806700"/>
          <p14:tracePt t="78912" x="6584950" y="2819400"/>
          <p14:tracePt t="78927" x="6565900" y="2825750"/>
          <p14:tracePt t="78944" x="6540500" y="2832100"/>
          <p14:tracePt t="78962" x="6521450" y="2838450"/>
          <p14:tracePt t="78978" x="6489700" y="2851150"/>
          <p14:tracePt t="78995" x="6451600" y="2863850"/>
          <p14:tracePt t="79011" x="6426200" y="2870200"/>
          <p14:tracePt t="79029" x="6356350" y="2876550"/>
          <p14:tracePt t="79045" x="6280150" y="2882900"/>
          <p14:tracePt t="79062" x="6242050" y="2889250"/>
          <p14:tracePt t="79077" x="6165850" y="2889250"/>
          <p14:tracePt t="79094" x="6134100" y="2889250"/>
          <p14:tracePt t="79111" x="6076950" y="2889250"/>
          <p14:tracePt t="79128" x="6019800" y="2889250"/>
          <p14:tracePt t="79145" x="5988050" y="2889250"/>
          <p14:tracePt t="79161" x="5918200" y="2889250"/>
          <p14:tracePt t="79178" x="5886450" y="2889250"/>
          <p14:tracePt t="79194" x="5816600" y="2889250"/>
          <p14:tracePt t="79212" x="5784850" y="2889250"/>
          <p14:tracePt t="79226" x="5727700" y="2889250"/>
          <p14:tracePt t="79243" x="5689600" y="2889250"/>
          <p14:tracePt t="79262" x="5670550" y="2889250"/>
          <p14:tracePt t="79278" x="5626100" y="2889250"/>
          <p14:tracePt t="79296" x="5600700" y="2889250"/>
          <p14:tracePt t="79312" x="5556250" y="2889250"/>
          <p14:tracePt t="79329" x="5499100" y="2889250"/>
          <p14:tracePt t="79343" x="5473700" y="2889250"/>
          <p14:tracePt t="79359" x="5397500" y="2889250"/>
          <p14:tracePt t="79378" x="5372100" y="2889250"/>
          <p14:tracePt t="79394" x="5308600" y="2889250"/>
          <p14:tracePt t="79412" x="5257800" y="2889250"/>
          <p14:tracePt t="79428" x="5232400" y="2889250"/>
          <p14:tracePt t="79444" x="5200650" y="2889250"/>
          <p14:tracePt t="79478" x="5156200" y="2889250"/>
          <p14:tracePt t="79479" x="5143500" y="2889250"/>
          <p14:tracePt t="79494" x="5092700" y="2889250"/>
          <p14:tracePt t="79511" x="5067300" y="2889250"/>
          <p14:tracePt t="79528" x="5035550" y="2889250"/>
          <p14:tracePt t="79545" x="5016500" y="2889250"/>
          <p14:tracePt t="79561" x="4984750" y="2889250"/>
          <p14:tracePt t="79578" x="4965700" y="2889250"/>
          <p14:tracePt t="79594" x="4959350" y="2882900"/>
          <p14:tracePt t="79610" x="4953000" y="2882900"/>
          <p14:tracePt t="79628" x="4946650" y="2882900"/>
          <p14:tracePt t="80541" x="4946650" y="2876550"/>
          <p14:tracePt t="80582" x="4946650" y="2870200"/>
          <p14:tracePt t="81458" x="4946650" y="2863850"/>
          <p14:tracePt t="81468" x="4946650" y="2851150"/>
          <p14:tracePt t="81489" x="4946650" y="2838450"/>
          <p14:tracePt t="81501" x="4946650" y="2819400"/>
          <p14:tracePt t="81502" x="4946650" y="2813050"/>
          <p14:tracePt t="81511" x="4946650" y="2794000"/>
          <p14:tracePt t="81526" x="4940300" y="2774950"/>
          <p14:tracePt t="81545" x="4940300" y="2768600"/>
          <p14:tracePt t="81745" x="4933950" y="2768600"/>
          <p14:tracePt t="81754" x="4921250" y="2768600"/>
          <p14:tracePt t="81767" x="4908550" y="2768600"/>
          <p14:tracePt t="81768" x="4883150" y="2768600"/>
          <p14:tracePt t="81786" x="4851400" y="2768600"/>
          <p14:tracePt t="81793" x="4737100" y="2762250"/>
          <p14:tracePt t="81811" x="4673600" y="2762250"/>
          <p14:tracePt t="81811" x="4610100" y="2762250"/>
          <p14:tracePt t="81828" x="4533900" y="2762250"/>
          <p14:tracePt t="81844" x="4387850" y="2749550"/>
          <p14:tracePt t="81861" x="4311650" y="2749550"/>
          <p14:tracePt t="81877" x="4184650" y="2749550"/>
          <p14:tracePt t="81894" x="4064000" y="2749550"/>
          <p14:tracePt t="81912" x="4000500" y="2749550"/>
          <p14:tracePt t="81927" x="3898900" y="2749550"/>
          <p14:tracePt t="81945" x="3854450" y="2749550"/>
          <p14:tracePt t="81959" x="3765550" y="2749550"/>
          <p14:tracePt t="81976" x="3721100" y="2749550"/>
          <p14:tracePt t="81992" x="3613150" y="2749550"/>
          <p14:tracePt t="82011" x="3505200" y="2749550"/>
          <p14:tracePt t="82028" x="3441700" y="2749550"/>
          <p14:tracePt t="82044" x="3321050" y="2743200"/>
          <p14:tracePt t="82062" x="3251200" y="2743200"/>
          <p14:tracePt t="82079" x="3117850" y="2730500"/>
          <p14:tracePt t="82095" x="2990850" y="2717800"/>
          <p14:tracePt t="82111" x="2933700" y="2711450"/>
          <p14:tracePt t="82128" x="2787650" y="2686050"/>
          <p14:tracePt t="82145" x="2724150" y="2679700"/>
          <p14:tracePt t="82145" x="2654300" y="2667000"/>
          <p14:tracePt t="82162" x="2578100" y="2654300"/>
          <p14:tracePt t="82178" x="2432050" y="2616200"/>
          <p14:tracePt t="82194" x="2343150" y="2590800"/>
          <p14:tracePt t="82212" x="2165350" y="2540000"/>
          <p14:tracePt t="82226" x="2076450" y="2508250"/>
          <p14:tracePt t="82242" x="1911350" y="2457450"/>
          <p14:tracePt t="82262" x="1771650" y="2406650"/>
          <p14:tracePt t="82278" x="1727200" y="2393950"/>
          <p14:tracePt t="82293" x="1663700" y="2368550"/>
          <p14:tracePt t="82312" x="1631950" y="2355850"/>
          <p14:tracePt t="82329" x="1612900" y="2349500"/>
          <p14:tracePt t="82343" x="1600200" y="2349500"/>
          <p14:tracePt t="82359" x="1574800" y="2343150"/>
          <p14:tracePt t="82378" x="1555750" y="2336800"/>
          <p14:tracePt t="82596" x="1568450" y="2336800"/>
          <p14:tracePt t="82608" x="1574800" y="2336800"/>
          <p14:tracePt t="82618" x="1587500" y="2336800"/>
          <p14:tracePt t="82627" x="1612900" y="2336800"/>
          <p14:tracePt t="82642" x="1631950" y="2343150"/>
          <p14:tracePt t="82643" x="1701800" y="2362200"/>
          <p14:tracePt t="82659" x="1733550" y="2368550"/>
          <p14:tracePt t="82678" x="1816100" y="2393950"/>
          <p14:tracePt t="82694" x="1898650" y="2413000"/>
          <p14:tracePt t="82712" x="1955800" y="2432050"/>
          <p14:tracePt t="82728" x="2089150" y="2457450"/>
          <p14:tracePt t="82744" x="2165350" y="2476500"/>
          <p14:tracePt t="82760" x="2330450" y="2501900"/>
          <p14:tracePt t="82777" x="2482850" y="2508250"/>
          <p14:tracePt t="82795" x="2552700" y="2514600"/>
          <p14:tracePt t="82811" x="2647950" y="2514600"/>
          <p14:tracePt t="82828" x="2686050" y="2514600"/>
          <p14:tracePt t="82844" x="2749550" y="2520950"/>
          <p14:tracePt t="82861" x="2787650" y="2527300"/>
          <p14:tracePt t="82877" x="2806700" y="2533650"/>
          <p14:tracePt t="82894" x="2819400" y="2533650"/>
          <p14:tracePt t="83062" x="2813050" y="2533650"/>
          <p14:tracePt t="83072" x="2806700" y="2533650"/>
          <p14:tracePt t="83094" x="2794000" y="2533650"/>
          <p14:tracePt t="83103" x="2787650" y="2533650"/>
          <p14:tracePt t="83123" x="2781300" y="2533650"/>
          <p14:tracePt t="83125" x="2774950" y="2533650"/>
          <p14:tracePt t="83136" x="2768600" y="2533650"/>
          <p14:tracePt t="83165" x="2762250" y="2533650"/>
          <p14:tracePt t="83167" x="2749550" y="2533650"/>
          <p14:tracePt t="83196" x="2736850" y="2533650"/>
          <p14:tracePt t="83198" x="2724150" y="2533650"/>
          <p14:tracePt t="83211" x="2717800" y="2533650"/>
          <p14:tracePt t="83228" x="2705100" y="2533650"/>
          <p14:tracePt t="83245" x="2698750" y="2533650"/>
          <p14:tracePt t="83261" x="2692400" y="2533650"/>
          <p14:tracePt t="84438" x="2686050" y="2533650"/>
          <p14:tracePt t="84472" x="2673350" y="2533650"/>
          <p14:tracePt t="84481" x="2667000" y="2533650"/>
          <p14:tracePt t="84483" x="2647950" y="2533650"/>
          <p14:tracePt t="84494" x="2622550" y="2533650"/>
          <p14:tracePt t="84494" x="2590800" y="2533650"/>
          <p14:tracePt t="84512" x="2559050" y="2533650"/>
          <p14:tracePt t="84528" x="2476500" y="2533650"/>
          <p14:tracePt t="84543" x="2444750" y="2533650"/>
          <p14:tracePt t="84560" x="2387600" y="2533650"/>
          <p14:tracePt t="84578" x="2362200" y="2533650"/>
          <p14:tracePt t="84578" x="2343150" y="2533650"/>
          <p14:tracePt t="84595" x="2317750" y="2533650"/>
          <p14:tracePt t="84611" x="2260600" y="2533650"/>
          <p14:tracePt t="84628" x="2222500" y="2533650"/>
          <p14:tracePt t="84645" x="2146300" y="2533650"/>
          <p14:tracePt t="84662" x="2101850" y="2533650"/>
          <p14:tracePt t="84678" x="2044700" y="2533650"/>
          <p14:tracePt t="84694" x="1987550" y="2533650"/>
          <p14:tracePt t="84712" x="1962150" y="2533650"/>
          <p14:tracePt t="84727" x="1917700" y="2533650"/>
          <p14:tracePt t="84744" x="1892300" y="2533650"/>
          <p14:tracePt t="84761" x="1841500" y="2533650"/>
          <p14:tracePt t="84778" x="1797050" y="2533650"/>
          <p14:tracePt t="84794" x="1771650" y="2533650"/>
          <p14:tracePt t="84811" x="1714500" y="2533650"/>
          <p14:tracePt t="84828" x="1657350" y="2533650"/>
          <p14:tracePt t="84844" x="1625600" y="2533650"/>
          <p14:tracePt t="84860" x="1543050" y="2533650"/>
          <p14:tracePt t="84878" x="1524000" y="2533650"/>
          <p14:tracePt t="84894" x="1473200" y="2533650"/>
          <p14:tracePt t="84911" x="1454150" y="2533650"/>
          <p14:tracePt t="84928" x="1441450" y="2533650"/>
          <p14:tracePt t="84943" x="1435100" y="2533650"/>
          <p14:tracePt t="85000" x="1428750" y="2533650"/>
          <p14:tracePt t="85276" x="1441450" y="2533650"/>
          <p14:tracePt t="85286" x="1447800" y="2533650"/>
          <p14:tracePt t="85297" x="1460500" y="2533650"/>
          <p14:tracePt t="85307" x="1498600" y="2533650"/>
          <p14:tracePt t="85319" x="1511300" y="2533650"/>
          <p14:tracePt t="85343" x="1536700" y="2533650"/>
          <p14:tracePt t="85343" x="1581150" y="2533650"/>
          <p14:tracePt t="85359" x="1593850" y="2533650"/>
          <p14:tracePt t="85376" x="1631950" y="2533650"/>
          <p14:tracePt t="85392" x="1651000" y="2533650"/>
          <p14:tracePt t="85412" x="1682750" y="2533650"/>
          <p14:tracePt t="85428" x="1720850" y="2533650"/>
          <p14:tracePt t="85444" x="1739900" y="2533650"/>
          <p14:tracePt t="85461" x="1790700" y="2533650"/>
          <p14:tracePt t="85478" x="1816100" y="2533650"/>
          <p14:tracePt t="85494" x="1873250" y="2533650"/>
          <p14:tracePt t="85512" x="1930400" y="2533650"/>
          <p14:tracePt t="85528" x="1955800" y="2533650"/>
          <p14:tracePt t="85559" x="2019300" y="2533650"/>
          <p14:tracePt t="85559" x="2051050" y="2533650"/>
          <p14:tracePt t="85576" x="2120900" y="2540000"/>
          <p14:tracePt t="85595" x="2178050" y="2540000"/>
          <p14:tracePt t="85611" x="2197100" y="2546350"/>
          <p14:tracePt t="85627" x="2235200" y="2546350"/>
          <p14:tracePt t="85644" x="2247900" y="2546350"/>
          <p14:tracePt t="85662" x="2273300" y="2546350"/>
          <p14:tracePt t="85677" x="2311400" y="2546350"/>
          <p14:tracePt t="85694" x="2343150" y="2546350"/>
          <p14:tracePt t="85710" x="2400300" y="2546350"/>
          <p14:tracePt t="85727" x="2432050" y="2546350"/>
          <p14:tracePt t="85743" x="2520950" y="2546350"/>
          <p14:tracePt t="85761" x="2590800" y="2546350"/>
          <p14:tracePt t="85778" x="2622550" y="2546350"/>
          <p14:tracePt t="85794" x="2673350" y="2546350"/>
          <p14:tracePt t="85811" x="2686050" y="2546350"/>
          <p14:tracePt t="85827" x="2736850" y="2546350"/>
          <p14:tracePt t="85844" x="2762250" y="2546350"/>
          <p14:tracePt t="85860" x="2819400" y="2546350"/>
          <p14:tracePt t="85877" x="2863850" y="2546350"/>
          <p14:tracePt t="85895" x="2889250" y="2546350"/>
          <p14:tracePt t="85911" x="2927350" y="2546350"/>
          <p14:tracePt t="85928" x="2940050" y="2546350"/>
          <p14:tracePt t="85944" x="2984500" y="2546350"/>
          <p14:tracePt t="85961" x="3041650" y="2552700"/>
          <p14:tracePt t="85977" x="3086100" y="2552700"/>
          <p14:tracePt t="85994" x="3155950" y="2565400"/>
          <p14:tracePt t="86012" x="3187700" y="2571750"/>
          <p14:tracePt t="86028" x="3225800" y="2578100"/>
          <p14:tracePt t="86508" x="3219450" y="2578100"/>
          <p14:tracePt t="86510" x="3206750" y="2578100"/>
          <p14:tracePt t="86528" x="3194050" y="2578100"/>
          <p14:tracePt t="86544" x="3175000" y="2578100"/>
          <p14:tracePt t="86545" x="3117850" y="2578100"/>
          <p14:tracePt t="86562" x="3086100" y="2578100"/>
          <p14:tracePt t="86576" x="2997200" y="2578100"/>
          <p14:tracePt t="86592" x="2895600" y="2578100"/>
          <p14:tracePt t="86611" x="2851150" y="2578100"/>
          <p14:tracePt t="86627" x="2762250" y="2578100"/>
          <p14:tracePt t="86645" x="2717800" y="2578100"/>
          <p14:tracePt t="86661" x="2641600" y="2578100"/>
          <p14:tracePt t="86678" x="2578100" y="2578100"/>
          <p14:tracePt t="86694" x="2540000" y="2578100"/>
          <p14:tracePt t="86711" x="2476500" y="2578100"/>
          <p14:tracePt t="86728" x="2438400" y="2571750"/>
          <p14:tracePt t="86744" x="2355850" y="2559050"/>
          <p14:tracePt t="86761" x="2286000" y="2546350"/>
          <p14:tracePt t="86778" x="2254250" y="2540000"/>
          <p14:tracePt t="86794" x="2184400" y="2533650"/>
          <p14:tracePt t="86812" x="2159000" y="2527300"/>
          <p14:tracePt t="86827" x="2101850" y="2527300"/>
          <p14:tracePt t="86844" x="2038350" y="2527300"/>
          <p14:tracePt t="86861" x="2012950" y="2527300"/>
          <p14:tracePt t="86877" x="1955800" y="2527300"/>
          <p14:tracePt t="86894" x="1930400" y="2527300"/>
          <p14:tracePt t="86911" x="1879600" y="2527300"/>
          <p14:tracePt t="86928" x="1866900" y="2527300"/>
          <p14:tracePt t="86944" x="1822450" y="2527300"/>
          <p14:tracePt t="86962" x="1784350" y="2527300"/>
          <p14:tracePt t="86978" x="1765300" y="2527300"/>
          <p14:tracePt t="86994" x="1727200" y="2527300"/>
          <p14:tracePt t="87012" x="1720850" y="2527300"/>
          <p14:tracePt t="87028" x="1695450" y="2527300"/>
          <p14:tracePt t="87043" x="1682750" y="2527300"/>
          <p14:tracePt t="87061" x="1670050" y="2527300"/>
          <p14:tracePt t="87078" x="1657350" y="2527300"/>
          <p14:tracePt t="87094" x="1651000" y="2527300"/>
          <p14:tracePt t="87111" x="1638300" y="2527300"/>
          <p14:tracePt t="87152" x="1631950" y="2527300"/>
          <p14:tracePt t="90168" x="1638300" y="2527300"/>
          <p14:tracePt t="90177" x="1644650" y="2527300"/>
          <p14:tracePt t="90195" x="1657350" y="2527300"/>
          <p14:tracePt t="90197" x="1676400" y="2527300"/>
          <p14:tracePt t="90212" x="1689100" y="2527300"/>
          <p14:tracePt t="90228" x="1708150" y="2527300"/>
          <p14:tracePt t="90243" x="1746250" y="2527300"/>
          <p14:tracePt t="90262" x="1771650" y="2533650"/>
          <p14:tracePt t="90278" x="1835150" y="2533650"/>
          <p14:tracePt t="90295" x="1936750" y="2540000"/>
          <p14:tracePt t="90314" x="1993900" y="2540000"/>
          <p14:tracePt t="90327" x="2108200" y="2540000"/>
          <p14:tracePt t="90344" x="2178050" y="2552700"/>
          <p14:tracePt t="90360" x="2343150" y="2578100"/>
          <p14:tracePt t="90377" x="2432050" y="2597150"/>
          <p14:tracePt t="90395" x="2628900" y="2647950"/>
          <p14:tracePt t="90412" x="2825750" y="2692400"/>
          <p14:tracePt t="90428" x="2927350" y="2717800"/>
          <p14:tracePt t="90445" x="3124200" y="2755900"/>
          <p14:tracePt t="90462" x="3219450" y="2768600"/>
          <p14:tracePt t="90479" x="3435350" y="2781300"/>
          <p14:tracePt t="90494" x="3689350" y="2800350"/>
          <p14:tracePt t="90512" x="3810000" y="2800350"/>
          <p14:tracePt t="90529" x="4032250" y="2813050"/>
          <p14:tracePt t="90545" x="4197350" y="2813050"/>
          <p14:tracePt t="90562" x="4254500" y="2819400"/>
          <p14:tracePt t="90577" x="4356100" y="2844800"/>
          <p14:tracePt t="90595" x="4413250" y="2857500"/>
          <p14:tracePt t="90613" x="4546600" y="2901950"/>
          <p14:tracePt t="90627" x="4629150" y="2927350"/>
          <p14:tracePt t="90643" x="4781550" y="2978150"/>
          <p14:tracePt t="90662" x="4895850" y="3009900"/>
          <p14:tracePt t="90678" x="4933950" y="3028950"/>
          <p14:tracePt t="90694" x="4953000" y="3035300"/>
          <p14:tracePt t="91381" x="4959350" y="3035300"/>
          <p14:tracePt t="91433" x="4965700" y="3035300"/>
          <p14:tracePt t="91442" x="4972050" y="3035300"/>
          <p14:tracePt t="91445" x="4978400" y="3028950"/>
          <p14:tracePt t="91462" x="4991100" y="3028950"/>
          <p14:tracePt t="91478" x="5022850" y="3009900"/>
          <p14:tracePt t="91495" x="5041900" y="3003550"/>
          <p14:tracePt t="91512" x="5080000" y="2997200"/>
          <p14:tracePt t="91529" x="5092700" y="2990850"/>
          <p14:tracePt t="91545" x="5130800" y="2978150"/>
          <p14:tracePt t="91562" x="5162550" y="2965450"/>
          <p14:tracePt t="91578" x="5168900" y="2965450"/>
          <p14:tracePt t="91595" x="5187950" y="2959100"/>
          <p14:tracePt t="91842" x="5187950" y="2952750"/>
          <p14:tracePt t="91875" x="5187950" y="2946400"/>
          <p14:tracePt t="91876" x="5194300" y="2946400"/>
          <p14:tracePt t="91895" x="5194300" y="2940050"/>
          <p14:tracePt t="91904" x="5200650" y="2933700"/>
          <p14:tracePt t="91912" x="5207000" y="2921000"/>
          <p14:tracePt t="91928" x="5213350" y="2908300"/>
          <p14:tracePt t="91945" x="5226050" y="2901950"/>
          <p14:tracePt t="91963" x="5226050" y="2882900"/>
          <p14:tracePt t="92172" x="5219700" y="2882900"/>
          <p14:tracePt t="92182" x="5213350" y="2882900"/>
          <p14:tracePt t="92193" x="5207000" y="2882900"/>
          <p14:tracePt t="92203" x="5194300" y="2882900"/>
          <p14:tracePt t="92210" x="5181600" y="2882900"/>
          <p14:tracePt t="92227" x="5175250" y="2882900"/>
          <p14:tracePt t="92243" x="5162550" y="2882900"/>
          <p14:tracePt t="92260" x="5149850" y="2882900"/>
          <p14:tracePt t="92278" x="5137150" y="2889250"/>
          <p14:tracePt t="92295" x="5124450" y="2889250"/>
          <p14:tracePt t="92312" x="5092700" y="2895600"/>
          <p14:tracePt t="92330" x="5080000" y="2895600"/>
          <p14:tracePt t="92345" x="5041900" y="2895600"/>
          <p14:tracePt t="92360" x="5022850" y="2895600"/>
          <p14:tracePt t="92376" x="4991100" y="2895600"/>
          <p14:tracePt t="92393" x="4978400" y="2895600"/>
          <p14:tracePt t="92410" x="4965700" y="2895600"/>
          <p14:tracePt t="94163" x="4965700" y="2889250"/>
          <p14:tracePt t="94917" x="4972050" y="2889250"/>
          <p14:tracePt t="94950" x="4978400" y="2889250"/>
          <p14:tracePt t="94969" x="4984750" y="2889250"/>
          <p14:tracePt t="94980" x="4991100" y="2889250"/>
          <p14:tracePt t="94991" x="4997450" y="2889250"/>
          <p14:tracePt t="95102" x="5003800" y="2889250"/>
          <p14:tracePt t="95143" x="5010150" y="2889250"/>
          <p14:tracePt t="95174" x="5016500" y="2889250"/>
          <p14:tracePt t="95236" x="5022850" y="2889250"/>
          <p14:tracePt t="95246" x="5029200" y="2889250"/>
          <p14:tracePt t="95277" x="5035550" y="2889250"/>
          <p14:tracePt t="95288" x="5048250" y="2889250"/>
          <p14:tracePt t="95308" x="5054600" y="2889250"/>
          <p14:tracePt t="95320" x="5060950" y="2889250"/>
          <p14:tracePt t="95330" x="5067300" y="2889250"/>
          <p14:tracePt t="95353" x="5073650" y="2889250"/>
          <p14:tracePt t="95362" x="5080000" y="2889250"/>
          <p14:tracePt t="95382" x="5086350" y="2889250"/>
          <p14:tracePt t="95393" x="5092700" y="2889250"/>
          <p14:tracePt t="95395" x="5099050" y="2889250"/>
          <p14:tracePt t="95410" x="5118100" y="2889250"/>
          <p14:tracePt t="95428" x="5137150" y="2889250"/>
          <p14:tracePt t="95444" x="5156200" y="2889250"/>
          <p14:tracePt t="95462" x="5181600" y="2889250"/>
          <p14:tracePt t="95479" x="5187950" y="2889250"/>
          <p14:tracePt t="95495" x="5200650" y="2889250"/>
          <p14:tracePt t="95512" x="5207000" y="2889250"/>
          <p14:tracePt t="95529" x="5219700" y="2889250"/>
          <p14:tracePt t="95545" x="5226050" y="2889250"/>
          <p14:tracePt t="95582" x="5232400" y="2889250"/>
          <p14:tracePt t="95612" x="5238750" y="2889250"/>
          <p14:tracePt t="95643" x="5251450" y="2889250"/>
          <p14:tracePt t="95653" x="5257800" y="2889250"/>
          <p14:tracePt t="95660" x="5264150" y="2889250"/>
          <p14:tracePt t="95678" x="5283200" y="2889250"/>
          <p14:tracePt t="95680" x="5302250" y="2889250"/>
          <p14:tracePt t="95694" x="5321300" y="2889250"/>
          <p14:tracePt t="95710" x="5340350" y="2889250"/>
          <p14:tracePt t="95728" x="5346700" y="2889250"/>
          <p14:tracePt t="95745" x="5359400" y="2889250"/>
          <p14:tracePt t="95762" x="5372100" y="2889250"/>
          <p14:tracePt t="95762" x="5378450" y="2889250"/>
          <p14:tracePt t="95780" x="5397500" y="2889250"/>
          <p14:tracePt t="95795" x="5422900" y="2889250"/>
          <p14:tracePt t="95812" x="5441950" y="2889250"/>
          <p14:tracePt t="95827" x="5467350" y="2889250"/>
          <p14:tracePt t="95845" x="5480050" y="2889250"/>
          <p14:tracePt t="95862" x="5499100" y="2889250"/>
          <p14:tracePt t="95878" x="5524500" y="2889250"/>
          <p14:tracePt t="95895" x="5530850" y="2889250"/>
          <p14:tracePt t="95912" x="5549900" y="2889250"/>
          <p14:tracePt t="95946" x="5556250" y="2889250"/>
          <p14:tracePt t="95948" x="5562600" y="2889250"/>
          <p14:tracePt t="95988" x="5568950" y="2889250"/>
          <p14:tracePt t="95998" x="5575300" y="2889250"/>
          <p14:tracePt t="96012" x="5581650" y="2889250"/>
          <p14:tracePt t="96013" x="5588000" y="2889250"/>
          <p14:tracePt t="96028" x="5607050" y="2889250"/>
          <p14:tracePt t="96045" x="5619750" y="2889250"/>
          <p14:tracePt t="96062" x="5645150" y="2889250"/>
          <p14:tracePt t="96078" x="5664200" y="2889250"/>
          <p14:tracePt t="96114" x="5670550" y="2889250"/>
          <p14:tracePt t="96116" x="5676900" y="2889250"/>
          <p14:tracePt t="96127" x="5683250" y="2889250"/>
          <p14:tracePt t="96145" x="5689600" y="2889250"/>
          <p14:tracePt t="96162" x="5702300" y="2889250"/>
          <p14:tracePt t="96207" x="5708650" y="2889250"/>
          <p14:tracePt t="96209" x="5715000" y="2889250"/>
          <p14:tracePt t="96299" x="5721350" y="2889250"/>
          <p14:tracePt t="96322" x="5727700" y="2889250"/>
          <p14:tracePt t="96351" x="5734050" y="2889250"/>
          <p14:tracePt t="96403" x="5740400" y="2889250"/>
          <p14:tracePt t="96423" x="5746750" y="2889250"/>
          <p14:tracePt t="96427" x="5753100" y="2889250"/>
          <p14:tracePt t="96445" x="5759450" y="2889250"/>
          <p14:tracePt t="96446" x="5772150" y="2889250"/>
          <p14:tracePt t="96462" x="5791200" y="2895600"/>
          <p14:tracePt t="96479" x="5803900" y="2901950"/>
          <p14:tracePt t="96495" x="5816600" y="2901950"/>
          <p14:tracePt t="96511" x="5829300" y="2908300"/>
          <p14:tracePt t="96528" x="5848350" y="2908300"/>
          <p14:tracePt t="96545" x="5886450" y="2908300"/>
          <p14:tracePt t="96562" x="5899150" y="2908300"/>
          <p14:tracePt t="96578" x="5949950" y="2908300"/>
          <p14:tracePt t="96595" x="6000750" y="2908300"/>
          <p14:tracePt t="96612" x="6019800" y="2908300"/>
          <p14:tracePt t="96627" x="6057900" y="2908300"/>
          <p14:tracePt t="96645" x="6083300" y="2908300"/>
          <p14:tracePt t="96662" x="6115050" y="2908300"/>
          <p14:tracePt t="96678" x="6159500" y="2908300"/>
          <p14:tracePt t="96697" x="6172200" y="2908300"/>
          <p14:tracePt t="96710" x="6223000" y="2908300"/>
          <p14:tracePt t="96726" x="6248400" y="2908300"/>
          <p14:tracePt t="96744" x="6292850" y="2908300"/>
          <p14:tracePt t="96761" x="6324600" y="2908300"/>
          <p14:tracePt t="96780" x="6343650" y="2908300"/>
          <p14:tracePt t="96795" x="6375400" y="2908300"/>
          <p14:tracePt t="96812" x="6388100" y="2908300"/>
          <p14:tracePt t="96828" x="6419850" y="2908300"/>
          <p14:tracePt t="96845" x="6432550" y="2908300"/>
          <p14:tracePt t="96861" x="6451600" y="2908300"/>
          <p14:tracePt t="96878" x="6457950" y="2908300"/>
          <p14:tracePt t="99223" x="6451600" y="2908300"/>
          <p14:tracePt t="99237" x="6438900" y="2908300"/>
          <p14:tracePt t="99238" x="6413500" y="2914650"/>
          <p14:tracePt t="99245" x="6381750" y="2914650"/>
          <p14:tracePt t="99262" x="6229350" y="2914650"/>
          <p14:tracePt t="99278" x="6134100" y="2921000"/>
          <p14:tracePt t="99295" x="5892800" y="2921000"/>
          <p14:tracePt t="99312" x="5645150" y="2921000"/>
          <p14:tracePt t="99328" x="5524500" y="2921000"/>
          <p14:tracePt t="99345" x="5302250" y="2921000"/>
          <p14:tracePt t="99362" x="5092700" y="2921000"/>
          <p14:tracePt t="99378" x="4984750" y="2921000"/>
          <p14:tracePt t="99394" x="4781550" y="2921000"/>
          <p14:tracePt t="99412" x="4673600" y="2921000"/>
          <p14:tracePt t="99427" x="4438650" y="2908300"/>
          <p14:tracePt t="99445" x="4305300" y="2901950"/>
          <p14:tracePt t="99445" x="4159250" y="2876550"/>
          <p14:tracePt t="99462" x="4013200" y="2857500"/>
          <p14:tracePt t="99478" x="3733800" y="2806700"/>
          <p14:tracePt t="99495" x="3613150" y="2787650"/>
          <p14:tracePt t="99511" x="3403600" y="2743200"/>
          <p14:tracePt t="99528" x="3314700" y="2717800"/>
          <p14:tracePt t="99544" x="3117850" y="2660650"/>
          <p14:tracePt t="99562" x="2908300" y="2597150"/>
          <p14:tracePt t="99578" x="2794000" y="2559050"/>
          <p14:tracePt t="99595" x="2552700" y="2489200"/>
          <p14:tracePt t="99612" x="2425700" y="2463800"/>
          <p14:tracePt t="99628" x="2203450" y="2425700"/>
          <p14:tracePt t="99645" x="2044700" y="2406650"/>
          <p14:tracePt t="99661" x="1974850" y="2400300"/>
          <p14:tracePt t="99678" x="1854200" y="2400300"/>
          <p14:tracePt t="99695" x="1809750" y="2400300"/>
          <p14:tracePt t="99712" x="1727200" y="2400300"/>
          <p14:tracePt t="99728" x="1689100" y="2400300"/>
          <p14:tracePt t="99743" x="1625600" y="2400300"/>
          <p14:tracePt t="99760" x="1555750" y="2400300"/>
          <p14:tracePt t="99777" x="1524000" y="2400300"/>
          <p14:tracePt t="99795" x="1447800" y="2400300"/>
          <p14:tracePt t="99812" x="1358900" y="2400300"/>
          <p14:tracePt t="99829" x="1314450" y="2400300"/>
          <p14:tracePt t="99845" x="1257300" y="2400300"/>
          <p14:tracePt t="99862" x="1238250" y="2400300"/>
          <p14:tracePt t="99878" x="1200150" y="2400300"/>
          <p14:tracePt t="99895" x="1181100" y="2400300"/>
          <p14:tracePt t="99912" x="1168400" y="2400300"/>
          <p14:tracePt t="99927" x="1149350" y="2413000"/>
          <p14:tracePt t="99945" x="1136650" y="2419350"/>
          <p14:tracePt t="99962" x="1123950" y="2425700"/>
          <p14:tracePt t="99978" x="1111250" y="2432050"/>
          <p14:tracePt t="99995" x="1111250" y="2444750"/>
          <p14:tracePt t="100012" x="1104900" y="2457450"/>
          <p14:tracePt t="100047" x="1104900" y="2463800"/>
          <p14:tracePt t="100048" x="1104900" y="2470150"/>
          <p14:tracePt t="100079" x="1104900" y="2476500"/>
          <p14:tracePt t="100081" x="1104900" y="2482850"/>
          <p14:tracePt t="100095" x="1104900" y="2489200"/>
          <p14:tracePt t="100304" x="1104900" y="2482850"/>
          <p14:tracePt t="100314" x="1104900" y="2476500"/>
          <p14:tracePt t="100335" x="1104900" y="2463800"/>
          <p14:tracePt t="100345" x="1104900" y="2451100"/>
          <p14:tracePt t="100346" x="1111250" y="2438400"/>
          <p14:tracePt t="100360" x="1123950" y="2406650"/>
          <p14:tracePt t="100376" x="1130300" y="2387600"/>
          <p14:tracePt t="100393" x="1136650" y="2368550"/>
          <p14:tracePt t="100412" x="1143000" y="2355850"/>
          <p14:tracePt t="100428" x="1149350" y="2330450"/>
          <p14:tracePt t="100445" x="1149350" y="2305050"/>
          <p14:tracePt t="100462" x="1149350" y="2298700"/>
          <p14:tracePt t="100478" x="1155700" y="2273300"/>
          <p14:tracePt t="100495" x="1155700" y="2266950"/>
          <p14:tracePt t="100512" x="1155700" y="2247900"/>
          <p14:tracePt t="100529" x="1155700" y="2235200"/>
          <p14:tracePt t="100545" x="1155700" y="2228850"/>
          <p14:tracePt t="100562" x="1155700" y="2209800"/>
          <p14:tracePt t="100579" x="1155700" y="2203450"/>
          <p14:tracePt t="100595" x="1155700" y="2178050"/>
          <p14:tracePt t="100612" x="1155700" y="2159000"/>
          <p14:tracePt t="100628" x="1155700" y="2139950"/>
          <p14:tracePt t="100645" x="1143000" y="2120900"/>
          <p14:tracePt t="100662" x="1136650" y="2095500"/>
          <p14:tracePt t="100678" x="1130300" y="2089150"/>
          <p14:tracePt t="100694" x="1117600" y="2063750"/>
          <p14:tracePt t="100712" x="1111250" y="2051050"/>
          <p14:tracePt t="100728" x="1085850" y="2038350"/>
          <p14:tracePt t="100745" x="1079500" y="2025650"/>
          <p14:tracePt t="100760" x="1066800" y="2012950"/>
          <p14:tracePt t="100776" x="1041400" y="2006600"/>
          <p14:tracePt t="100813" x="1022350" y="2000250"/>
          <p14:tracePt t="100815" x="1009650" y="1993900"/>
          <p14:tracePt t="100828" x="984250" y="1981200"/>
          <p14:tracePt t="100846" x="965200" y="1974850"/>
          <p14:tracePt t="100861" x="920750" y="1962150"/>
          <p14:tracePt t="100879" x="908050" y="1955800"/>
          <p14:tracePt t="100895" x="869950" y="1936750"/>
          <p14:tracePt t="100912" x="844550" y="1930400"/>
          <p14:tracePt t="100928" x="838200" y="1924050"/>
          <p14:tracePt t="100945" x="812800" y="1917700"/>
          <p14:tracePt t="100979" x="800100" y="1917700"/>
          <p14:tracePt t="100981" x="787400" y="1917700"/>
          <p14:tracePt t="100994" x="768350" y="1917700"/>
          <p14:tracePt t="101012" x="755650" y="1917700"/>
          <p14:tracePt t="101028" x="730250" y="1917700"/>
          <p14:tracePt t="101045" x="711200" y="1924050"/>
          <p14:tracePt t="101062" x="679450" y="1936750"/>
          <p14:tracePt t="101079" x="647700" y="1943100"/>
          <p14:tracePt t="101095" x="628650" y="1949450"/>
          <p14:tracePt t="101111" x="609600" y="1968500"/>
          <p14:tracePt t="101128" x="596900" y="1974850"/>
          <p14:tracePt t="101145" x="571500" y="2000250"/>
          <p14:tracePt t="101162" x="558800" y="2012950"/>
          <p14:tracePt t="101178" x="546100" y="2025650"/>
          <p14:tracePt t="101194" x="527050" y="2044700"/>
          <p14:tracePt t="101212" x="520700" y="2051050"/>
          <p14:tracePt t="101228" x="508000" y="2070100"/>
          <p14:tracePt t="101243" x="495300" y="2070100"/>
          <p14:tracePt t="101260" x="488950" y="2089150"/>
          <p14:tracePt t="101278" x="463550" y="2101850"/>
          <p14:tracePt t="101295" x="457200" y="2114550"/>
          <p14:tracePt t="101312" x="444500" y="2139950"/>
          <p14:tracePt t="101329" x="431800" y="2152650"/>
          <p14:tracePt t="101343" x="419100" y="2171700"/>
          <p14:tracePt t="101360" x="406400" y="2197100"/>
          <p14:tracePt t="101376" x="406400" y="2203450"/>
          <p14:tracePt t="101395" x="400050" y="2222500"/>
          <p14:tracePt t="101412" x="393700" y="2235200"/>
          <p14:tracePt t="101428" x="381000" y="2266950"/>
          <p14:tracePt t="101445" x="374650" y="2298700"/>
          <p14:tracePt t="101462" x="368300" y="2317750"/>
          <p14:tracePt t="101478" x="361950" y="2362200"/>
          <p14:tracePt t="101495" x="355600" y="2387600"/>
          <p14:tracePt t="101512" x="349250" y="2425700"/>
          <p14:tracePt t="101528" x="342900" y="2463800"/>
          <p14:tracePt t="101545" x="342900" y="2489200"/>
          <p14:tracePt t="101562" x="336550" y="2527300"/>
          <p14:tracePt t="101578" x="336550" y="2552700"/>
          <p14:tracePt t="101595" x="336550" y="2597150"/>
          <p14:tracePt t="101612" x="349250" y="2628900"/>
          <p14:tracePt t="101628" x="355600" y="2647950"/>
          <p14:tracePt t="101645" x="368300" y="2679700"/>
          <p14:tracePt t="101662" x="374650" y="2698750"/>
          <p14:tracePt t="101678" x="393700" y="2724150"/>
          <p14:tracePt t="101695" x="400050" y="2749550"/>
          <p14:tracePt t="101712" x="412750" y="2768600"/>
          <p14:tracePt t="101727" x="431800" y="2787650"/>
          <p14:tracePt t="101745" x="457200" y="2813050"/>
          <p14:tracePt t="101763" x="476250" y="2825750"/>
          <p14:tracePt t="101778" x="482600" y="2838450"/>
          <p14:tracePt t="101793" x="514350" y="2857500"/>
          <p14:tracePt t="101812" x="539750" y="2876550"/>
          <p14:tracePt t="101829" x="558800" y="2889250"/>
          <p14:tracePt t="101845" x="577850" y="2914650"/>
          <p14:tracePt t="101862" x="615950" y="2921000"/>
          <p14:tracePt t="101879" x="635000" y="2933700"/>
          <p14:tracePt t="101895" x="673100" y="2946400"/>
          <p14:tracePt t="101912" x="698500" y="2952750"/>
          <p14:tracePt t="101928" x="749300" y="2952750"/>
          <p14:tracePt t="101945" x="768350" y="2959100"/>
          <p14:tracePt t="101962" x="793750" y="2959100"/>
          <p14:tracePt t="101978" x="831850" y="2959100"/>
          <p14:tracePt t="101995" x="844550" y="2959100"/>
          <p14:tracePt t="102012" x="882650" y="2946400"/>
          <p14:tracePt t="102029" x="908050" y="2940050"/>
          <p14:tracePt t="102045" x="971550" y="2914650"/>
          <p14:tracePt t="102062" x="1035050" y="2889250"/>
          <p14:tracePt t="102078" x="1054100" y="2876550"/>
          <p14:tracePt t="102095" x="1092200" y="2838450"/>
          <p14:tracePt t="102112" x="1104900" y="2819400"/>
          <p14:tracePt t="102128" x="1123950" y="2774950"/>
          <p14:tracePt t="102144" x="1143000" y="2736850"/>
          <p14:tracePt t="102162" x="1149350" y="2717800"/>
          <p14:tracePt t="102178" x="1155700" y="2686050"/>
          <p14:tracePt t="102195" x="1162050" y="2647950"/>
          <p14:tracePt t="102212" x="1168400" y="2622550"/>
          <p14:tracePt t="102228" x="1168400" y="2584450"/>
          <p14:tracePt t="102243" x="1168400" y="2559050"/>
          <p14:tracePt t="102259" x="1168400" y="2508250"/>
          <p14:tracePt t="102276" x="1174750" y="2482850"/>
          <p14:tracePt t="102276" x="1174750" y="2451100"/>
          <p14:tracePt t="102295" x="1174750" y="2419350"/>
          <p14:tracePt t="102312" x="1181100" y="2330450"/>
          <p14:tracePt t="102329" x="1181100" y="2286000"/>
          <p14:tracePt t="102346" x="1181100" y="2209800"/>
          <p14:tracePt t="102360" x="1181100" y="2171700"/>
          <p14:tracePt t="102376" x="1181100" y="2101850"/>
          <p14:tracePt t="102395" x="1181100" y="2051050"/>
          <p14:tracePt t="102412" x="1181100" y="2025650"/>
          <p14:tracePt t="102428" x="1181100" y="1968500"/>
          <p14:tracePt t="102445" x="1174750" y="1943100"/>
          <p14:tracePt t="102461" x="1162050" y="1898650"/>
          <p14:tracePt t="102478" x="1149350" y="1860550"/>
          <p14:tracePt t="102494" x="1143000" y="1841500"/>
          <p14:tracePt t="102512" x="1123950" y="1828800"/>
          <p14:tracePt t="102529" x="1123950" y="1816100"/>
          <p14:tracePt t="102545" x="1092200" y="1797050"/>
          <p14:tracePt t="102562" x="1047750" y="1784350"/>
          <p14:tracePt t="102578" x="1028700" y="1784350"/>
          <p14:tracePt t="102595" x="984250" y="1778000"/>
          <p14:tracePt t="102612" x="958850" y="1778000"/>
          <p14:tracePt t="102628" x="914400" y="1778000"/>
          <p14:tracePt t="102645" x="889000" y="1778000"/>
          <p14:tracePt t="102662" x="869950" y="1784350"/>
          <p14:tracePt t="102678" x="838200" y="1797050"/>
          <p14:tracePt t="102695" x="825500" y="1803400"/>
          <p14:tracePt t="102712" x="793750" y="1822450"/>
          <p14:tracePt t="102728" x="755650" y="1854200"/>
          <p14:tracePt t="102745" x="736600" y="1873250"/>
          <p14:tracePt t="102761" x="704850" y="1898650"/>
          <p14:tracePt t="102778" x="679450" y="1930400"/>
          <p14:tracePt t="102797" x="660400" y="1949450"/>
          <p14:tracePt t="102810" x="647700" y="1968500"/>
          <p14:tracePt t="102826" x="622300" y="2012950"/>
          <p14:tracePt t="102845" x="590550" y="2076450"/>
          <p14:tracePt t="102862" x="584200" y="2101850"/>
          <p14:tracePt t="102879" x="571500" y="2184400"/>
          <p14:tracePt t="102895" x="571500" y="2260600"/>
          <p14:tracePt t="102912" x="571500" y="2311400"/>
          <p14:tracePt t="102928" x="571500" y="2425700"/>
          <p14:tracePt t="102945" x="571500" y="2476500"/>
          <p14:tracePt t="102961" x="571500" y="2578100"/>
          <p14:tracePt t="102978" x="571500" y="2635250"/>
          <p14:tracePt t="102995" x="571500" y="2692400"/>
          <p14:tracePt t="103012" x="577850" y="2730500"/>
          <p14:tracePt t="103028" x="590550" y="2749550"/>
          <p14:tracePt t="103045" x="615950" y="2794000"/>
          <p14:tracePt t="103062" x="628650" y="2813050"/>
          <p14:tracePt t="103078" x="673100" y="2863850"/>
          <p14:tracePt t="103095" x="711200" y="2895600"/>
          <p14:tracePt t="103111" x="730250" y="2914650"/>
          <p14:tracePt t="103128" x="749300" y="2946400"/>
          <p14:tracePt t="103145" x="762000" y="2959100"/>
          <p14:tracePt t="103162" x="781050" y="2971800"/>
          <p14:tracePt t="103177" x="806450" y="2984500"/>
          <p14:tracePt t="103195" x="831850" y="2990850"/>
          <p14:tracePt t="103212" x="882650" y="2997200"/>
          <p14:tracePt t="103229" x="965200" y="3003550"/>
          <p14:tracePt t="103245" x="1022350" y="3003550"/>
          <p14:tracePt t="103259" x="1066800" y="3003550"/>
          <p14:tracePt t="103276" x="1123950" y="3003550"/>
          <p14:tracePt t="103294" x="1162050" y="2997200"/>
          <p14:tracePt t="103312" x="1168400" y="2984500"/>
          <p14:tracePt t="103312" x="1174750" y="2971800"/>
          <p14:tracePt t="103329" x="1174750" y="2952750"/>
          <p14:tracePt t="103343" x="1181100" y="2901950"/>
          <p14:tracePt t="103360" x="1181100" y="2870200"/>
          <p14:tracePt t="103376" x="1187450" y="2825750"/>
          <p14:tracePt t="103393" x="1187450" y="2806700"/>
          <p14:tracePt t="103411" x="1193800" y="2768600"/>
          <p14:tracePt t="103428" x="1200150" y="2736850"/>
          <p14:tracePt t="103445" x="1200150" y="2717800"/>
          <p14:tracePt t="103462" x="1206500" y="2679700"/>
          <p14:tracePt t="103478" x="1206500" y="2654300"/>
          <p14:tracePt t="103495" x="1206500" y="2628900"/>
          <p14:tracePt t="103513" x="1206500" y="2609850"/>
          <p14:tracePt t="103528" x="1206500" y="2597150"/>
          <p14:tracePt t="103545" x="1206500" y="2584450"/>
          <p14:tracePt t="103562" x="1206500" y="2578100"/>
          <p14:tracePt t="103578" x="1206500" y="2571750"/>
          <p14:tracePt t="103622" x="1206500" y="2565400"/>
          <p14:tracePt t="103652" x="1206500" y="2559050"/>
          <p14:tracePt t="103673" x="1206500" y="2552700"/>
          <p14:tracePt t="103715" x="1206500" y="2546350"/>
          <p14:tracePt t="103969" x="1212850" y="2546350"/>
          <p14:tracePt t="104031" x="1212850" y="2552700"/>
          <p14:tracePt t="104041" x="1212850" y="2559050"/>
          <p14:tracePt t="104052" x="1212850" y="2565400"/>
          <p14:tracePt t="104072" x="1219200" y="2565400"/>
          <p14:tracePt t="104083" x="1219200" y="2571750"/>
          <p14:tracePt t="104093" x="1219200" y="2578100"/>
          <p14:tracePt t="104114" x="1225550" y="2578100"/>
          <p14:tracePt t="104135" x="1231900" y="2584450"/>
          <p14:tracePt t="104155" x="1231900" y="2590800"/>
          <p14:tracePt t="104168" x="1238250" y="2597150"/>
          <p14:tracePt t="104176" x="1244600" y="2603500"/>
          <p14:tracePt t="104177" x="1250950" y="2616200"/>
          <p14:tracePt t="104195" x="1270000" y="2660650"/>
          <p14:tracePt t="104212" x="1282700" y="2686050"/>
          <p14:tracePt t="104229" x="1295400" y="2736850"/>
          <p14:tracePt t="104243" x="1308100" y="2787650"/>
          <p14:tracePt t="104260" x="1314450" y="2813050"/>
          <p14:tracePt t="104276" x="1320800" y="2863850"/>
          <p14:tracePt t="104293" x="1320800" y="2895600"/>
          <p14:tracePt t="104312" x="1327150" y="2997200"/>
          <p14:tracePt t="104327" x="1327150" y="3111500"/>
          <p14:tracePt t="104344" x="1333500" y="3181350"/>
          <p14:tracePt t="104360" x="1352550" y="3295650"/>
          <p14:tracePt t="104376" x="1371600" y="3371850"/>
          <p14:tracePt t="104395" x="1377950" y="3397250"/>
          <p14:tracePt t="104411" x="1390650" y="3435350"/>
          <p14:tracePt t="104428" x="1397000" y="3454400"/>
          <p14:tracePt t="104444" x="1403350" y="3473450"/>
          <p14:tracePt t="104461" x="1409700" y="3492500"/>
          <p14:tracePt t="104499" x="1409700" y="3498850"/>
          <p14:tracePt t="104512" x="1409700" y="3505200"/>
          <p14:tracePt t="104513" x="1416050" y="3511550"/>
          <p14:tracePt t="104552" x="1416050" y="3517900"/>
          <p14:tracePt t="104572" x="1416050" y="3524250"/>
          <p14:tracePt t="104592" x="1416050" y="3530600"/>
          <p14:tracePt t="104603" x="1416050" y="3536950"/>
          <p14:tracePt t="104618" x="1416050" y="3543300"/>
          <p14:tracePt t="104636" x="1422400" y="3556000"/>
          <p14:tracePt t="104645" x="1422400" y="3562350"/>
          <p14:tracePt t="104646" x="1422400" y="3568700"/>
          <p14:tracePt t="104662" x="1428750" y="3594100"/>
          <p14:tracePt t="104678" x="1428750" y="3600450"/>
          <p14:tracePt t="104695" x="1428750" y="3625850"/>
          <p14:tracePt t="104712" x="1428750" y="3632200"/>
          <p14:tracePt t="104728" x="1428750" y="3644900"/>
          <p14:tracePt t="105166" x="1435100" y="3651250"/>
          <p14:tracePt t="105187" x="1441450" y="3657600"/>
          <p14:tracePt t="105197" x="1447800" y="3670300"/>
          <p14:tracePt t="105212" x="1460500" y="3683000"/>
          <p14:tracePt t="105213" x="1492250" y="3727450"/>
          <p14:tracePt t="105228" x="1517650" y="3752850"/>
          <p14:tracePt t="105243" x="1549400" y="3822700"/>
          <p14:tracePt t="105260" x="1568450" y="3841750"/>
          <p14:tracePt t="105276" x="1600200" y="3879850"/>
          <p14:tracePt t="105293" x="1612900" y="3892550"/>
          <p14:tracePt t="105310" x="1631950" y="3905250"/>
          <p14:tracePt t="105327" x="1644650" y="3917950"/>
          <p14:tracePt t="105344" x="1651000" y="3917950"/>
          <p14:tracePt t="105360" x="1657350" y="3917950"/>
          <p14:tracePt t="105537" x="1657350" y="3911600"/>
          <p14:tracePt t="105558" x="1657350" y="3905250"/>
          <p14:tracePt t="105560" x="1663700" y="3892550"/>
          <p14:tracePt t="105580" x="1663700" y="3886200"/>
          <p14:tracePt t="105582" x="1670050" y="3886200"/>
          <p14:tracePt t="105595" x="1676400" y="3867150"/>
          <p14:tracePt t="105612" x="1682750" y="3860800"/>
          <p14:tracePt t="105628" x="1695450" y="3841750"/>
          <p14:tracePt t="105662" x="1701800" y="3829050"/>
          <p14:tracePt t="105664" x="1714500" y="3822700"/>
          <p14:tracePt t="105678" x="1720850" y="3816350"/>
          <p14:tracePt t="105695" x="1727200" y="3803650"/>
          <p14:tracePt t="105711" x="1746250" y="3797300"/>
          <p14:tracePt t="105728" x="1752600" y="3790950"/>
          <p14:tracePt t="105728" x="1765300" y="3784600"/>
          <p14:tracePt t="105745" x="1778000" y="3778250"/>
          <p14:tracePt t="105761" x="1797050" y="3765550"/>
          <p14:tracePt t="105778" x="1809750" y="3759200"/>
          <p14:tracePt t="105795" x="1828800" y="3759200"/>
          <p14:tracePt t="105812" x="1835150" y="3759200"/>
          <p14:tracePt t="105828" x="1847850" y="3752850"/>
          <p14:tracePt t="105843" x="1873250" y="3746500"/>
          <p14:tracePt t="105862" x="1892300" y="3746500"/>
          <p14:tracePt t="105878" x="1936750" y="3746500"/>
          <p14:tracePt t="105895" x="1968500" y="3746500"/>
          <p14:tracePt t="105912" x="2051050" y="3746500"/>
          <p14:tracePt t="105928" x="2114550" y="3746500"/>
          <p14:tracePt t="105945" x="2152650" y="3746500"/>
          <p14:tracePt t="105961" x="2197100" y="3746500"/>
          <p14:tracePt t="105978" x="2228850" y="3746500"/>
          <p14:tracePt t="105995" x="2279650" y="3746500"/>
          <p14:tracePt t="106012" x="2305050" y="3746500"/>
          <p14:tracePt t="106028" x="2362200" y="3746500"/>
          <p14:tracePt t="106045" x="2406650" y="3746500"/>
          <p14:tracePt t="106061" x="2432050" y="3746500"/>
          <p14:tracePt t="106078" x="2482850" y="3746500"/>
          <p14:tracePt t="106095" x="2514600" y="3746500"/>
          <p14:tracePt t="106112" x="2527300" y="3746500"/>
          <p14:tracePt t="106127" x="2546350" y="3746500"/>
          <p14:tracePt t="106145" x="2559050" y="3746500"/>
          <p14:tracePt t="106162" x="2571750" y="3746500"/>
          <p14:tracePt t="106178" x="2584450" y="3746500"/>
          <p14:tracePt t="106195" x="2597150" y="3746500"/>
          <p14:tracePt t="106211" x="2616200" y="3746500"/>
          <p14:tracePt t="106229" x="2628900" y="3746500"/>
          <p14:tracePt t="106244" x="2635250" y="3746500"/>
          <p14:tracePt t="107388" x="2641600" y="3746500"/>
          <p14:tracePt t="107398" x="2654300" y="3746500"/>
          <p14:tracePt t="107408" x="2660650" y="3746500"/>
          <p14:tracePt t="107419" x="2673350" y="3746500"/>
          <p14:tracePt t="107419" x="2686050" y="3746500"/>
          <p14:tracePt t="107430" x="2698750" y="3746500"/>
          <p14:tracePt t="107446" x="2743200" y="3746500"/>
          <p14:tracePt t="107463" x="2762250" y="3746500"/>
          <p14:tracePt t="107479" x="2800350" y="3746500"/>
          <p14:tracePt t="107496" x="2825750" y="3746500"/>
          <p14:tracePt t="107512" x="2882900" y="3746500"/>
          <p14:tracePt t="107529" x="2959100" y="3746500"/>
          <p14:tracePt t="107546" x="3003550" y="3746500"/>
          <p14:tracePt t="107562" x="3136900" y="3746500"/>
          <p14:tracePt t="107579" x="3200400" y="3746500"/>
          <p14:tracePt t="107596" x="3340100" y="3746500"/>
          <p14:tracePt t="107613" x="3441700" y="3752850"/>
          <p14:tracePt t="107628" x="3473450" y="3752850"/>
          <p14:tracePt t="107646" x="3492500" y="3752850"/>
          <p14:tracePt t="110131" x="3492500" y="3759200"/>
          <p14:tracePt t="110162" x="3486150" y="3759200"/>
          <p14:tracePt t="110174" x="3473450" y="3765550"/>
          <p14:tracePt t="110188" x="3467100" y="3765550"/>
          <p14:tracePt t="110189" x="3448050" y="3765550"/>
          <p14:tracePt t="110196" x="3429000" y="3765550"/>
          <p14:tracePt t="110212" x="3390900" y="3765550"/>
          <p14:tracePt t="110230" x="3371850" y="3765550"/>
          <p14:tracePt t="110244" x="3327400" y="3765550"/>
          <p14:tracePt t="110261" x="3314700" y="3765550"/>
          <p14:tracePt t="110277" x="3270250" y="3765550"/>
          <p14:tracePt t="110294" x="3219450" y="3765550"/>
          <p14:tracePt t="110311" x="3187700" y="3765550"/>
          <p14:tracePt t="110327" x="3130550" y="3765550"/>
          <p14:tracePt t="110344" x="3098800" y="3765550"/>
          <p14:tracePt t="110360" x="3035300" y="3765550"/>
          <p14:tracePt t="110377" x="2952750" y="3765550"/>
          <p14:tracePt t="110396" x="2908300" y="3765550"/>
          <p14:tracePt t="110412" x="2800350" y="3752850"/>
          <p14:tracePt t="110429" x="2667000" y="3740150"/>
          <p14:tracePt t="110446" x="2590800" y="3733800"/>
          <p14:tracePt t="110462" x="2425700" y="3714750"/>
          <p14:tracePt t="110479" x="2349500" y="3702050"/>
          <p14:tracePt t="110496" x="2203450" y="3695700"/>
          <p14:tracePt t="110512" x="2095500" y="3695700"/>
          <p14:tracePt t="110529" x="2044700" y="3695700"/>
          <p14:tracePt t="110545" x="1943100" y="3695700"/>
          <p14:tracePt t="110562" x="1885950" y="3695700"/>
          <p14:tracePt t="110578" x="1797050" y="3689350"/>
          <p14:tracePt t="110595" x="1733550" y="3689350"/>
          <p14:tracePt t="110613" x="1708150" y="3689350"/>
          <p14:tracePt t="110629" x="1695450" y="3683000"/>
          <p14:tracePt t="110674" x="1689100" y="3683000"/>
          <p14:tracePt t="111042" x="1695450" y="3683000"/>
          <p14:tracePt t="111052" x="1701800" y="3683000"/>
          <p14:tracePt t="111063" x="1714500" y="3683000"/>
          <p14:tracePt t="111079" x="1727200" y="3683000"/>
          <p14:tracePt t="111081" x="1752600" y="3683000"/>
          <p14:tracePt t="111095" x="1778000" y="3683000"/>
          <p14:tracePt t="111113" x="1816100" y="3683000"/>
          <p14:tracePt t="111129" x="1841500" y="3683000"/>
          <p14:tracePt t="111144" x="1917700" y="3689350"/>
          <p14:tracePt t="111160" x="2012950" y="3695700"/>
          <p14:tracePt t="111177" x="2057400" y="3714750"/>
          <p14:tracePt t="111193" x="2171700" y="3740150"/>
          <p14:tracePt t="111212" x="2286000" y="3765550"/>
          <p14:tracePt t="111230" x="2343150" y="3778250"/>
          <p14:tracePt t="111246" x="2413000" y="3790950"/>
          <p14:tracePt t="111263" x="2438400" y="3790950"/>
          <p14:tracePt t="111279" x="2444750" y="3797300"/>
          <p14:tracePt t="111332" x="2444750" y="3803650"/>
          <p14:tracePt t="111374" x="2444750" y="3810000"/>
          <p14:tracePt t="111792" x="2438400" y="3810000"/>
          <p14:tracePt t="111813" x="2432050" y="3810000"/>
          <p14:tracePt t="111824" x="2425700" y="3816350"/>
          <p14:tracePt t="111830" x="2406650" y="3822700"/>
          <p14:tracePt t="111845" x="2387600" y="3829050"/>
          <p14:tracePt t="111845" x="2355850" y="3841750"/>
          <p14:tracePt t="111862" x="2292350" y="3873500"/>
          <p14:tracePt t="111879" x="2254250" y="3879850"/>
          <p14:tracePt t="111896" x="2190750" y="3905250"/>
          <p14:tracePt t="111914" x="2171700" y="3917950"/>
          <p14:tracePt t="111929" x="2165350" y="3924300"/>
          <p14:tracePt t="111980" x="2159000" y="3924300"/>
          <p14:tracePt t="112001" x="2152650" y="3924300"/>
          <p14:tracePt t="112021" x="2146300" y="3930650"/>
          <p14:tracePt t="112032" x="2139950" y="3930650"/>
          <p14:tracePt t="112052" x="2133600" y="3930650"/>
          <p14:tracePt t="112229" x="2139950" y="3930650"/>
          <p14:tracePt t="112238" x="2159000" y="3930650"/>
          <p14:tracePt t="112248" x="2184400" y="3930650"/>
          <p14:tracePt t="112253" x="2222500" y="3930650"/>
          <p14:tracePt t="112260" x="2266950" y="3930650"/>
          <p14:tracePt t="112277" x="2374900" y="3930650"/>
          <p14:tracePt t="112296" x="2508250" y="3930650"/>
          <p14:tracePt t="112313" x="2559050" y="3930650"/>
          <p14:tracePt t="112330" x="2647950" y="3930650"/>
          <p14:tracePt t="112344" x="2673350" y="3930650"/>
          <p14:tracePt t="112361" x="2711450" y="3930650"/>
          <p14:tracePt t="112466" x="2717800" y="3930650"/>
          <p14:tracePt t="112487" x="2724150" y="3930650"/>
          <p14:tracePt t="112497" x="2730500" y="3930650"/>
          <p14:tracePt t="113016" x="2730500" y="3937000"/>
          <p14:tracePt t="113047" x="2730500" y="3943350"/>
          <p14:tracePt t="113282" x="2730500" y="3949700"/>
          <p14:tracePt t="113323" x="2730500" y="3956050"/>
          <p14:tracePt t="113375" x="2730500" y="3962400"/>
          <p14:tracePt t="113386" x="2730500" y="3968750"/>
          <p14:tracePt t="113406" x="2724150" y="3975100"/>
          <p14:tracePt t="113416" x="2717800" y="3975100"/>
          <p14:tracePt t="113427" x="2717800" y="3981450"/>
          <p14:tracePt t="113437" x="2705100" y="3994150"/>
          <p14:tracePt t="113443" x="2686050" y="4006850"/>
          <p14:tracePt t="113462" x="2641600" y="4013200"/>
          <p14:tracePt t="113480" x="2616200" y="4032250"/>
          <p14:tracePt t="113495" x="2533650" y="4051300"/>
          <p14:tracePt t="113512" x="2482850" y="4070350"/>
          <p14:tracePt t="113528" x="2349500" y="4102100"/>
          <p14:tracePt t="113546" x="2203450" y="4146550"/>
          <p14:tracePt t="113563" x="2127250" y="4171950"/>
          <p14:tracePt t="113579" x="1955800" y="4222750"/>
          <p14:tracePt t="113596" x="1879600" y="4248150"/>
          <p14:tracePt t="113612" x="1714500" y="4292600"/>
          <p14:tracePt t="113629" x="1631950" y="4318000"/>
          <p14:tracePt t="113644" x="1485900" y="4368800"/>
          <p14:tracePt t="113662" x="1339850" y="4413250"/>
          <p14:tracePt t="113680" x="1263650" y="4432300"/>
          <p14:tracePt t="113695" x="1130300" y="4476750"/>
          <p14:tracePt t="113712" x="1073150" y="4489450"/>
          <p14:tracePt t="113729" x="946150" y="4533900"/>
          <p14:tracePt t="113746" x="831850" y="4565650"/>
          <p14:tracePt t="113762" x="774700" y="4578350"/>
          <p14:tracePt t="113779" x="679450" y="4610100"/>
          <p14:tracePt t="113796" x="635000" y="4616450"/>
          <p14:tracePt t="113812" x="552450" y="4641850"/>
          <p14:tracePt t="113830" x="501650" y="4654550"/>
          <p14:tracePt t="113846" x="482600" y="4660900"/>
          <p14:tracePt t="113863" x="444500" y="4673600"/>
          <p14:tracePt t="113879" x="425450" y="4679950"/>
          <p14:tracePt t="113895" x="393700" y="4692650"/>
          <p14:tracePt t="113913" x="368300" y="4699000"/>
          <p14:tracePt t="113929" x="355600" y="4705350"/>
          <p14:tracePt t="113947" x="336550" y="4711700"/>
          <p14:tracePt t="113980" x="336550" y="4718050"/>
          <p14:tracePt t="114215" x="342900" y="4718050"/>
          <p14:tracePt t="114256" x="349250" y="4718050"/>
          <p14:tracePt t="114450" x="355600" y="4718050"/>
          <p14:tracePt t="114471" x="361950" y="4718050"/>
          <p14:tracePt t="114482" x="368300" y="4718050"/>
          <p14:tracePt t="114512" x="374650" y="4718050"/>
          <p14:tracePt t="114543" x="381000" y="4718050"/>
          <p14:tracePt t="114597" x="387350" y="4718050"/>
          <p14:tracePt t="114606" x="393700" y="4718050"/>
          <p14:tracePt t="114621" x="400050" y="4718050"/>
          <p14:tracePt t="114638" x="412750" y="4718050"/>
          <p14:tracePt t="114648" x="419100" y="4718050"/>
          <p14:tracePt t="114650" x="431800" y="4718050"/>
          <p14:tracePt t="114662" x="444500" y="4718050"/>
          <p14:tracePt t="114678" x="469900" y="4718050"/>
          <p14:tracePt t="114695" x="488950" y="4718050"/>
          <p14:tracePt t="114713" x="501650" y="4718050"/>
          <p14:tracePt t="114729" x="520700" y="4718050"/>
          <p14:tracePt t="114746" x="527050" y="4718050"/>
          <p14:tracePt t="114762" x="533400" y="4718050"/>
          <p14:tracePt t="115038" x="539750" y="4718050"/>
          <p14:tracePt t="117724" x="546100" y="4718050"/>
          <p14:tracePt t="117738" x="552450" y="4718050"/>
          <p14:tracePt t="117740" x="558800" y="4718050"/>
          <p14:tracePt t="117746" x="571500" y="4718050"/>
          <p14:tracePt t="117762" x="628650" y="4718050"/>
          <p14:tracePt t="117779" x="673100" y="4718050"/>
          <p14:tracePt t="117795" x="793750" y="4718050"/>
          <p14:tracePt t="117812" x="889000" y="4718050"/>
          <p14:tracePt t="117829" x="946150" y="4718050"/>
          <p14:tracePt t="117846" x="1022350" y="4718050"/>
          <p14:tracePt t="117863" x="1047750" y="4718050"/>
          <p14:tracePt t="117879" x="1098550" y="4718050"/>
          <p14:tracePt t="117896" x="1111250" y="4718050"/>
          <p14:tracePt t="117912" x="1143000" y="4718050"/>
          <p14:tracePt t="117929" x="1162050" y="4705350"/>
          <p14:tracePt t="117945" x="1168400" y="4699000"/>
          <p14:tracePt t="117962" x="1174750" y="4692650"/>
          <p14:tracePt t="117980" x="1181100" y="4679950"/>
          <p14:tracePt t="117996" x="1187450" y="4679950"/>
          <p14:tracePt t="118057" x="1187450" y="4673600"/>
          <p14:tracePt t="118078" x="1187450" y="4667250"/>
          <p14:tracePt t="118101" x="1181100" y="4660900"/>
          <p14:tracePt t="118112" x="1168400" y="4660900"/>
          <p14:tracePt t="118116" x="1155700" y="4648200"/>
          <p14:tracePt t="118129" x="1117600" y="4635500"/>
          <p14:tracePt t="118145" x="1066800" y="4616450"/>
          <p14:tracePt t="118163" x="1041400" y="4610100"/>
          <p14:tracePt t="118179" x="990600" y="4597400"/>
          <p14:tracePt t="118196" x="965200" y="4591050"/>
          <p14:tracePt t="118212" x="933450" y="4578350"/>
          <p14:tracePt t="118230" x="914400" y="4572000"/>
          <p14:tracePt t="118245" x="895350" y="4565650"/>
          <p14:tracePt t="118260" x="869950" y="4559300"/>
          <p14:tracePt t="118277" x="863600" y="4552950"/>
          <p14:tracePt t="118296" x="838200" y="4552950"/>
          <p14:tracePt t="118312" x="819150" y="4546600"/>
          <p14:tracePt t="118330" x="793750" y="4540250"/>
          <p14:tracePt t="118347" x="762000" y="4540250"/>
          <p14:tracePt t="118363" x="755650" y="4540250"/>
          <p14:tracePt t="118379" x="736600" y="4540250"/>
          <p14:tracePt t="118396" x="730250" y="4540250"/>
          <p14:tracePt t="118412" x="711200" y="4540250"/>
          <p14:tracePt t="118429" x="692150" y="4540250"/>
          <p14:tracePt t="118445" x="685800" y="4540250"/>
          <p14:tracePt t="118462" x="666750" y="4540250"/>
          <p14:tracePt t="118479" x="666750" y="4546600"/>
          <p14:tracePt t="118496" x="660400" y="4559300"/>
          <p14:tracePt t="118512" x="654050" y="4572000"/>
          <p14:tracePt t="118529" x="654050" y="4578350"/>
          <p14:tracePt t="118546" x="647700" y="4584700"/>
          <p14:tracePt t="118562" x="647700" y="4591050"/>
          <p14:tracePt t="118579" x="647700" y="4597400"/>
          <p14:tracePt t="118596" x="647700" y="4610100"/>
          <p14:tracePt t="118633" x="654050" y="4616450"/>
          <p14:tracePt t="118645" x="660400" y="4622800"/>
          <p14:tracePt t="118647" x="660400" y="4629150"/>
          <p14:tracePt t="118662" x="679450" y="4629150"/>
          <p14:tracePt t="118679" x="723900" y="4635500"/>
          <p14:tracePt t="118696" x="762000" y="4641850"/>
          <p14:tracePt t="118712" x="857250" y="4641850"/>
          <p14:tracePt t="118729" x="914400" y="4641850"/>
          <p14:tracePt t="118745" x="1022350" y="4641850"/>
          <p14:tracePt t="118762" x="1123950" y="4641850"/>
          <p14:tracePt t="118779" x="1155700" y="4641850"/>
          <p14:tracePt t="118795" x="1200150" y="4641850"/>
          <p14:tracePt t="118813" x="1225550" y="4641850"/>
          <p14:tracePt t="118829" x="1263650" y="4641850"/>
          <p14:tracePt t="118846" x="1276350" y="4641850"/>
          <p14:tracePt t="118862" x="1320800" y="4641850"/>
          <p14:tracePt t="118879" x="1371600" y="4641850"/>
          <p14:tracePt t="118896" x="1403350" y="4641850"/>
          <p14:tracePt t="118912" x="1460500" y="4641850"/>
          <p14:tracePt t="118930" x="1492250" y="4641850"/>
          <p14:tracePt t="118946" x="1549400" y="4641850"/>
          <p14:tracePt t="118962" x="1587500" y="4641850"/>
          <p14:tracePt t="119791" x="1593850" y="4641850"/>
          <p14:tracePt t="119832" x="1600200" y="4641850"/>
          <p14:tracePt t="120605" x="1600200" y="4648200"/>
          <p14:tracePt t="120646" x="1600200" y="4654550"/>
          <p14:tracePt t="120699" x="1600200" y="4660900"/>
          <p14:tracePt t="120739" x="1600200" y="4667250"/>
          <p14:tracePt t="120749" x="1600200" y="4673600"/>
          <p14:tracePt t="120760" x="1593850" y="4679950"/>
          <p14:tracePt t="120781" x="1581150" y="4686300"/>
          <p14:tracePt t="120783" x="1574800" y="4692650"/>
          <p14:tracePt t="120795" x="1543050" y="4699000"/>
          <p14:tracePt t="120812" x="1524000" y="4705350"/>
          <p14:tracePt t="120829" x="1473200" y="4711700"/>
          <p14:tracePt t="120846" x="1441450" y="4718050"/>
          <p14:tracePt t="120862" x="1365250" y="4730750"/>
          <p14:tracePt t="120879" x="1327150" y="4730750"/>
          <p14:tracePt t="120879" x="1308100" y="4730750"/>
          <p14:tracePt t="120896" x="1282700" y="4730750"/>
          <p14:tracePt t="120912" x="1263650" y="4730750"/>
          <p14:tracePt t="121211" x="1257300" y="4730750"/>
          <p14:tracePt t="121242" x="1238250" y="4730750"/>
          <p14:tracePt t="121252" x="1219200" y="4730750"/>
          <p14:tracePt t="121264" x="1200150" y="4730750"/>
          <p14:tracePt t="121264" x="1174750" y="4730750"/>
          <p14:tracePt t="121277" x="1130300" y="4730750"/>
          <p14:tracePt t="121294" x="1054100" y="4724400"/>
          <p14:tracePt t="121311" x="996950" y="4724400"/>
          <p14:tracePt t="121329" x="977900" y="4724400"/>
          <p14:tracePt t="121329" x="958850" y="4724400"/>
          <p14:tracePt t="121346" x="946150" y="4724400"/>
          <p14:tracePt t="121363" x="939800" y="4724400"/>
          <p14:tracePt t="121377" x="901700" y="4724400"/>
          <p14:tracePt t="121394" x="857250" y="4724400"/>
          <p14:tracePt t="121410" x="819150" y="4724400"/>
          <p14:tracePt t="121427" x="755650" y="4724400"/>
          <p14:tracePt t="121445" x="704850" y="4724400"/>
          <p14:tracePt t="121462" x="685800" y="4724400"/>
          <p14:tracePt t="121479" x="666750" y="4724400"/>
          <p14:tracePt t="121496" x="654050" y="4724400"/>
          <p14:tracePt t="121512" x="641350" y="4724400"/>
          <p14:tracePt t="121530" x="628650" y="4724400"/>
          <p14:tracePt t="121546" x="609600" y="4724400"/>
          <p14:tracePt t="121562" x="590550" y="4724400"/>
          <p14:tracePt t="121580" x="577850" y="4724400"/>
          <p14:tracePt t="121595" x="565150" y="4724400"/>
          <p14:tracePt t="121611" x="558800" y="4724400"/>
          <p14:tracePt t="121650" x="552450" y="4724400"/>
          <p14:tracePt t="121833" x="571500" y="4724400"/>
          <p14:tracePt t="121843" x="577850" y="4724400"/>
          <p14:tracePt t="121854" x="603250" y="4724400"/>
          <p14:tracePt t="121864" x="628650" y="4724400"/>
          <p14:tracePt t="121876" x="654050" y="4724400"/>
          <p14:tracePt t="121877" x="685800" y="4724400"/>
          <p14:tracePt t="121895" x="730250" y="4724400"/>
          <p14:tracePt t="121912" x="755650" y="4724400"/>
          <p14:tracePt t="121929" x="774700" y="4724400"/>
          <p14:tracePt t="121945" x="793750" y="4724400"/>
          <p14:tracePt t="121963" x="806450" y="4724400"/>
          <p14:tracePt t="121979" x="844550" y="4724400"/>
          <p14:tracePt t="121996" x="869950" y="4724400"/>
          <p14:tracePt t="122012" x="933450" y="4724400"/>
          <p14:tracePt t="122030" x="1003300" y="4724400"/>
          <p14:tracePt t="122047" x="1028700" y="4724400"/>
          <p14:tracePt t="122062" x="1092200" y="4724400"/>
          <p14:tracePt t="122080" x="1149350" y="4724400"/>
          <p14:tracePt t="122096" x="1181100" y="4724400"/>
          <p14:tracePt t="122111" x="1263650" y="4711700"/>
          <p14:tracePt t="122129" x="1308100" y="4711700"/>
          <p14:tracePt t="122146" x="1384300" y="4705350"/>
          <p14:tracePt t="122162" x="1454150" y="4705350"/>
          <p14:tracePt t="122179" x="1479550" y="4705350"/>
          <p14:tracePt t="122194" x="1517650" y="4705350"/>
          <p14:tracePt t="122212" x="1536700" y="4705350"/>
          <p14:tracePt t="122228" x="1568450" y="4705350"/>
          <p14:tracePt t="122246" x="1606550" y="4705350"/>
          <p14:tracePt t="122263" x="1625600" y="4705350"/>
          <p14:tracePt t="122277" x="1644650" y="4705350"/>
          <p14:tracePt t="122294" x="1651000" y="4705350"/>
          <p14:tracePt t="123037" x="1657350" y="4705350"/>
          <p14:tracePt t="123453" x="1663700" y="4699000"/>
          <p14:tracePt t="123465" x="1670050" y="4699000"/>
          <p14:tracePt t="123475" x="1670050" y="4692650"/>
          <p14:tracePt t="123481" x="1676400" y="4686300"/>
          <p14:tracePt t="123497" x="1682750" y="4679950"/>
          <p14:tracePt t="123498" x="1689100" y="4667250"/>
          <p14:tracePt t="123517" x="1708150" y="4654550"/>
          <p14:tracePt t="123528" x="1714500" y="4648200"/>
          <p14:tracePt t="123545" x="1720850" y="4635500"/>
          <p14:tracePt t="123562" x="1727200" y="4629150"/>
          <p14:tracePt t="123579" x="1733550" y="4616450"/>
          <p14:tracePt t="123595" x="1739900" y="4610100"/>
          <p14:tracePt t="123611" x="1746250" y="4584700"/>
          <p14:tracePt t="123629" x="1752600" y="4572000"/>
          <p14:tracePt t="123646" x="1752600" y="4559300"/>
          <p14:tracePt t="123663" x="1758950" y="4540250"/>
          <p14:tracePt t="123679" x="1758950" y="4527550"/>
          <p14:tracePt t="123695" x="1758950" y="4521200"/>
          <p14:tracePt t="123712" x="1758950" y="4508500"/>
          <p14:tracePt t="123729" x="1752600" y="4495800"/>
          <p14:tracePt t="123745" x="1746250" y="4483100"/>
          <p14:tracePt t="123762" x="1733550" y="4470400"/>
          <p14:tracePt t="123779" x="1701800" y="4445000"/>
          <p14:tracePt t="123796" x="1676400" y="4425950"/>
          <p14:tracePt t="123812" x="1657350" y="4413250"/>
          <p14:tracePt t="123829" x="1619250" y="4394200"/>
          <p14:tracePt t="123845" x="1581150" y="4387850"/>
          <p14:tracePt t="123862" x="1568450" y="4381500"/>
          <p14:tracePt t="123878" x="1524000" y="4368800"/>
          <p14:tracePt t="123895" x="1504950" y="4368800"/>
          <p14:tracePt t="123912" x="1479550" y="4356100"/>
          <p14:tracePt t="123929" x="1460500" y="4349750"/>
          <p14:tracePt t="123929" x="1447800" y="4349750"/>
          <p14:tracePt t="123946" x="1435100" y="4343400"/>
          <p14:tracePt t="123962" x="1428750" y="4343400"/>
          <p14:tracePt t="123998" x="1422400" y="4343400"/>
          <p14:tracePt t="124019" x="1416050" y="4343400"/>
          <p14:tracePt t="124049" x="1409700" y="4343400"/>
          <p14:tracePt t="124070" x="1403350" y="4343400"/>
          <p14:tracePt t="124091" x="1397000" y="4343400"/>
          <p14:tracePt t="124112" x="1390650" y="4343400"/>
          <p14:tracePt t="124143" x="1384300" y="4343400"/>
          <p14:tracePt t="124164" x="1377950" y="4343400"/>
          <p14:tracePt t="124171" x="1371600" y="4343400"/>
          <p14:tracePt t="124177" x="1365250" y="4343400"/>
          <p14:tracePt t="124195" x="1346200" y="4343400"/>
          <p14:tracePt t="124212" x="1333500" y="4343400"/>
          <p14:tracePt t="124229" x="1320800" y="4343400"/>
          <p14:tracePt t="124246" x="1308100" y="4343400"/>
          <p14:tracePt t="124261" x="1301750" y="4343400"/>
          <p14:tracePt t="124279" x="1276350" y="4343400"/>
          <p14:tracePt t="124295" x="1257300" y="4343400"/>
          <p14:tracePt t="124313" x="1238250" y="4343400"/>
          <p14:tracePt t="124330" x="1206500" y="4343400"/>
          <p14:tracePt t="124347" x="1187450" y="4343400"/>
          <p14:tracePt t="124363" x="1162050" y="4343400"/>
          <p14:tracePt t="124378" x="1143000" y="4343400"/>
          <p14:tracePt t="124395" x="1117600" y="4343400"/>
          <p14:tracePt t="124411" x="1085850" y="4343400"/>
          <p14:tracePt t="124428" x="1066800" y="4343400"/>
          <p14:tracePt t="124446" x="1035050" y="4343400"/>
          <p14:tracePt t="124463" x="1003300" y="4343400"/>
          <p14:tracePt t="124480" x="984250" y="4343400"/>
          <p14:tracePt t="124496" x="965200" y="4343400"/>
          <p14:tracePt t="124513" x="946150" y="4343400"/>
          <p14:tracePt t="124529" x="914400" y="4343400"/>
          <p14:tracePt t="124546" x="882650" y="4343400"/>
          <p14:tracePt t="124563" x="863600" y="4343400"/>
          <p14:tracePt t="124580" x="825500" y="4337050"/>
          <p14:tracePt t="124597" x="806450" y="4337050"/>
          <p14:tracePt t="124613" x="774700" y="4330700"/>
          <p14:tracePt t="124630" x="768350" y="4330700"/>
          <p14:tracePt t="124645" x="736600" y="4324350"/>
          <p14:tracePt t="124663" x="723900" y="4324350"/>
          <p14:tracePt t="124680" x="717550" y="4324350"/>
          <p14:tracePt t="124696" x="698500" y="4337050"/>
          <p14:tracePt t="124713" x="685800" y="4343400"/>
          <p14:tracePt t="124730" x="666750" y="4349750"/>
          <p14:tracePt t="124747" x="647700" y="4349750"/>
          <p14:tracePt t="124763" x="641350" y="4349750"/>
          <p14:tracePt t="124780" x="628650" y="4356100"/>
          <p14:tracePt t="124797" x="622300" y="4362450"/>
          <p14:tracePt t="124813" x="609600" y="4368800"/>
          <p14:tracePt t="124830" x="596900" y="4368800"/>
          <p14:tracePt t="124846" x="584200" y="4375150"/>
          <p14:tracePt t="124863" x="571500" y="4381500"/>
          <p14:tracePt t="124880" x="558800" y="4387850"/>
          <p14:tracePt t="124896" x="552450" y="4387850"/>
          <p14:tracePt t="124912" x="539750" y="4394200"/>
          <p14:tracePt t="124930" x="533400" y="4394200"/>
          <p14:tracePt t="124946" x="520700" y="4406900"/>
          <p14:tracePt t="124980" x="508000" y="4413250"/>
          <p14:tracePt t="124982" x="501650" y="4419600"/>
          <p14:tracePt t="124996" x="488950" y="4425950"/>
          <p14:tracePt t="125013" x="482600" y="4425950"/>
          <p14:tracePt t="125029" x="469900" y="4432300"/>
          <p14:tracePt t="125046" x="457200" y="4438650"/>
          <p14:tracePt t="125085" x="450850" y="4445000"/>
          <p14:tracePt t="125095" x="444500" y="4445000"/>
          <p14:tracePt t="125096" x="444500" y="4451350"/>
          <p14:tracePt t="125111" x="431800" y="4464050"/>
          <p14:tracePt t="125130" x="425450" y="4464050"/>
          <p14:tracePt t="125146" x="419100" y="4476750"/>
          <p14:tracePt t="125163" x="412750" y="4483100"/>
          <p14:tracePt t="125181" x="406400" y="4489450"/>
          <p14:tracePt t="125196" x="406400" y="4495800"/>
          <p14:tracePt t="125232" x="400050" y="4502150"/>
          <p14:tracePt t="125234" x="400050" y="4508500"/>
          <p14:tracePt t="125247" x="400050" y="4527550"/>
          <p14:tracePt t="125263" x="400050" y="4540250"/>
          <p14:tracePt t="125278" x="400050" y="4559300"/>
          <p14:tracePt t="125295" x="400050" y="4572000"/>
          <p14:tracePt t="125313" x="400050" y="4591050"/>
          <p14:tracePt t="125331" x="400050" y="4597400"/>
          <p14:tracePt t="125347" x="400050" y="4603750"/>
          <p14:tracePt t="125362" x="400050" y="4616450"/>
          <p14:tracePt t="125407" x="400050" y="4622800"/>
          <p14:tracePt t="125490" x="400050" y="4629150"/>
          <p14:tracePt t="125510" x="406400" y="4635500"/>
          <p14:tracePt t="125522" x="412750" y="4641850"/>
          <p14:tracePt t="125531" x="419100" y="4648200"/>
          <p14:tracePt t="125533" x="425450" y="4654550"/>
          <p14:tracePt t="125546" x="450850" y="4667250"/>
          <p14:tracePt t="125563" x="463550" y="4673600"/>
          <p14:tracePt t="125580" x="476250" y="4679950"/>
          <p14:tracePt t="125597" x="482600" y="4679950"/>
          <p14:tracePt t="125613" x="488950" y="4679950"/>
          <p14:tracePt t="125630" x="501650" y="4679950"/>
          <p14:tracePt t="125646" x="514350" y="4679950"/>
          <p14:tracePt t="125663" x="552450" y="4679950"/>
          <p14:tracePt t="125680" x="565150" y="4679950"/>
          <p14:tracePt t="125697" x="609600" y="4679950"/>
          <p14:tracePt t="125712" x="628650" y="4679950"/>
          <p14:tracePt t="125730" x="641350" y="4679950"/>
          <p14:tracePt t="125746" x="647700" y="4679950"/>
          <p14:tracePt t="125763" x="660400" y="4679950"/>
          <p14:tracePt t="125780" x="673100" y="4679950"/>
          <p14:tracePt t="125795" x="717550" y="4679950"/>
          <p14:tracePt t="125813" x="742950" y="4679950"/>
          <p14:tracePt t="125829" x="806450" y="4679950"/>
          <p14:tracePt t="125846" x="850900" y="4679950"/>
          <p14:tracePt t="125863" x="914400" y="4679950"/>
          <p14:tracePt t="125880" x="971550" y="4679950"/>
          <p14:tracePt t="125896" x="996950" y="4679950"/>
          <p14:tracePt t="125912" x="1047750" y="4679950"/>
          <p14:tracePt t="125930" x="1079500" y="4679950"/>
          <p14:tracePt t="125945" x="1136650" y="4679950"/>
          <p14:tracePt t="125963" x="1193800" y="4679950"/>
          <p14:tracePt t="125980" x="1225550" y="4686300"/>
          <p14:tracePt t="125996" x="1295400" y="4686300"/>
          <p14:tracePt t="126013" x="1320800" y="4686300"/>
          <p14:tracePt t="126030" x="1358900" y="4692650"/>
          <p14:tracePt t="126046" x="1384300" y="4692650"/>
          <p14:tracePt t="126062" x="1435100" y="4692650"/>
          <p14:tracePt t="126080" x="1479550" y="4692650"/>
          <p14:tracePt t="126097" x="1504950" y="4692650"/>
          <p14:tracePt t="126114" x="1555750" y="4692650"/>
          <p14:tracePt t="126130" x="1581150" y="4692650"/>
          <p14:tracePt t="126146" x="1600200" y="4692650"/>
          <p14:tracePt t="126163" x="1619250" y="4692650"/>
          <p14:tracePt t="126180" x="1631950" y="4692650"/>
          <p14:tracePt t="126196" x="1663700" y="4692650"/>
          <p14:tracePt t="126214" x="1682750" y="4692650"/>
          <p14:tracePt t="126230" x="1720850" y="4692650"/>
          <p14:tracePt t="126247" x="1739900" y="4686300"/>
          <p14:tracePt t="126301" x="1739900" y="4679950"/>
          <p14:tracePt t="126344" x="1746250" y="4673600"/>
          <p14:tracePt t="126353" x="1746250" y="4667250"/>
          <p14:tracePt t="126363" x="1746250" y="4660900"/>
          <p14:tracePt t="126364" x="1746250" y="4654550"/>
          <p14:tracePt t="126378" x="1752600" y="4641850"/>
          <p14:tracePt t="126395" x="1752600" y="4629150"/>
          <p14:tracePt t="126412" x="1752600" y="4597400"/>
          <p14:tracePt t="126430" x="1739900" y="4584700"/>
          <p14:tracePt t="126445" x="1720850" y="4546600"/>
          <p14:tracePt t="126463" x="1689100" y="4502150"/>
          <p14:tracePt t="126480" x="1670050" y="4483100"/>
          <p14:tracePt t="126496" x="1625600" y="4457700"/>
          <p14:tracePt t="126513" x="1574800" y="4438650"/>
          <p14:tracePt t="126530" x="1549400" y="4432300"/>
          <p14:tracePt t="126547" x="1466850" y="4419600"/>
          <p14:tracePt t="126563" x="1435100" y="4419600"/>
          <p14:tracePt t="126580" x="1358900" y="4419600"/>
          <p14:tracePt t="126597" x="1320800" y="4419600"/>
          <p14:tracePt t="126613" x="1250950" y="4413250"/>
          <p14:tracePt t="126630" x="1193800" y="4406900"/>
          <p14:tracePt t="126646" x="1162050" y="4394200"/>
          <p14:tracePt t="126663" x="1092200" y="4387850"/>
          <p14:tracePt t="126680" x="1022350" y="4375150"/>
          <p14:tracePt t="126696" x="996950" y="4375150"/>
          <p14:tracePt t="126713" x="946150" y="4375150"/>
          <p14:tracePt t="126730" x="920750" y="4375150"/>
          <p14:tracePt t="126746" x="857250" y="4375150"/>
          <p14:tracePt t="126763" x="787400" y="4375150"/>
          <p14:tracePt t="126780" x="755650" y="4375150"/>
          <p14:tracePt t="126796" x="692150" y="4387850"/>
          <p14:tracePt t="126813" x="666750" y="4394200"/>
          <p14:tracePt t="126830" x="647700" y="4413250"/>
          <p14:tracePt t="126846" x="628650" y="4438650"/>
          <p14:tracePt t="126863" x="622300" y="4438650"/>
          <p14:tracePt t="126880" x="615950" y="4457700"/>
          <p14:tracePt t="126897" x="609600" y="4464050"/>
          <p14:tracePt t="126913" x="590550" y="4495800"/>
          <p14:tracePt t="126930" x="584200" y="4508500"/>
          <p14:tracePt t="126946" x="577850" y="4533900"/>
          <p14:tracePt t="126963" x="565150" y="4559300"/>
          <p14:tracePt t="126980" x="565150" y="4565650"/>
          <p14:tracePt t="126996" x="558800" y="4584700"/>
          <p14:tracePt t="127030" x="558800" y="4597400"/>
          <p14:tracePt t="127032" x="552450" y="4603750"/>
          <p14:tracePt t="127046" x="552450" y="4616450"/>
          <p14:tracePt t="127063" x="552450" y="4622800"/>
          <p14:tracePt t="127080" x="552450" y="4641850"/>
          <p14:tracePt t="127113" x="552450" y="4654550"/>
          <p14:tracePt t="127115" x="552450" y="4667250"/>
          <p14:tracePt t="127129" x="558800" y="4686300"/>
          <p14:tracePt t="127144" x="577850" y="4711700"/>
          <p14:tracePt t="127163" x="609600" y="4749800"/>
          <p14:tracePt t="127180" x="666750" y="4781550"/>
          <p14:tracePt t="127196" x="704850" y="4806950"/>
          <p14:tracePt t="127212" x="787400" y="4838700"/>
          <p14:tracePt t="127230" x="831850" y="4845050"/>
          <p14:tracePt t="127245" x="914400" y="4857750"/>
          <p14:tracePt t="127263" x="946150" y="4857750"/>
          <p14:tracePt t="127263" x="984250" y="4864100"/>
          <p14:tracePt t="127280" x="1003300" y="4864100"/>
          <p14:tracePt t="127296" x="1041400" y="4864100"/>
          <p14:tracePt t="127313" x="1060450" y="4864100"/>
          <p14:tracePt t="127329" x="1085850" y="4864100"/>
          <p14:tracePt t="127346" x="1098550" y="4864100"/>
          <p14:tracePt t="127362" x="1130300" y="4864100"/>
          <p14:tracePt t="127378" x="1143000" y="4864100"/>
          <p14:tracePt t="127395" x="1155700" y="4864100"/>
          <p14:tracePt t="127711" x="1162050" y="4864100"/>
          <p14:tracePt t="128424" x="1162050" y="4870450"/>
          <p14:tracePt t="128435" x="1162050" y="4876800"/>
          <p14:tracePt t="128447" x="1162050" y="4883150"/>
          <p14:tracePt t="128448" x="1162050" y="4895850"/>
          <p14:tracePt t="128463" x="1155700" y="4914900"/>
          <p14:tracePt t="128480" x="1149350" y="4927600"/>
          <p14:tracePt t="128496" x="1136650" y="4953000"/>
          <p14:tracePt t="128513" x="1117600" y="4972050"/>
          <p14:tracePt t="128530" x="1104900" y="4978400"/>
          <p14:tracePt t="128547" x="1066800" y="4997450"/>
          <p14:tracePt t="128563" x="1047750" y="5003800"/>
          <p14:tracePt t="128563" x="1041400" y="5010150"/>
          <p14:tracePt t="128581" x="1022350" y="5016500"/>
          <p14:tracePt t="128596" x="977900" y="5029200"/>
          <p14:tracePt t="128613" x="952500" y="5035550"/>
          <p14:tracePt t="128629" x="901700" y="5041900"/>
          <p14:tracePt t="128646" x="869950" y="5041900"/>
          <p14:tracePt t="128663" x="825500" y="5041900"/>
          <p14:tracePt t="128680" x="793750" y="5041900"/>
          <p14:tracePt t="128697" x="781050" y="5041900"/>
          <p14:tracePt t="128713" x="762000" y="5041900"/>
          <p14:tracePt t="128730" x="749300" y="5048250"/>
          <p14:tracePt t="128746" x="730250" y="5054600"/>
          <p14:tracePt t="128763" x="711200" y="5060950"/>
          <p14:tracePt t="128781" x="698500" y="5067300"/>
          <p14:tracePt t="128796" x="679450" y="5073650"/>
          <p14:tracePt t="129239" x="673100" y="5073650"/>
          <p14:tracePt t="129248" x="673100" y="5080000"/>
          <p14:tracePt t="129261" x="666750" y="5080000"/>
          <p14:tracePt t="129266" x="666750" y="5086350"/>
          <p14:tracePt t="129278" x="654050" y="5086350"/>
          <p14:tracePt t="129294" x="647700" y="5092700"/>
          <p14:tracePt t="129311" x="641350" y="5092700"/>
          <p14:tracePt t="129330" x="628650" y="5092700"/>
          <p14:tracePt t="129364" x="622300" y="5092700"/>
          <p14:tracePt t="129365" x="615950" y="5099050"/>
          <p14:tracePt t="129396" x="609600" y="5099050"/>
          <p14:tracePt t="129396" x="596900" y="5099050"/>
          <p14:tracePt t="129411" x="590550" y="5105400"/>
          <p14:tracePt t="129428" x="577850" y="5105400"/>
          <p14:tracePt t="129478" x="571500" y="5105400"/>
          <p14:tracePt t="129511" x="565150" y="5105400"/>
          <p14:tracePt t="129947" x="571500" y="5105400"/>
          <p14:tracePt t="129971" x="584200" y="5105400"/>
          <p14:tracePt t="129973" x="590550" y="5105400"/>
          <p14:tracePt t="129980" x="603250" y="5105400"/>
          <p14:tracePt t="129996" x="641350" y="5105400"/>
          <p14:tracePt t="130013" x="660400" y="5105400"/>
          <p14:tracePt t="130030" x="711200" y="5105400"/>
          <p14:tracePt t="130047" x="781050" y="5105400"/>
          <p14:tracePt t="130063" x="825500" y="5105400"/>
          <p14:tracePt t="130080" x="901700" y="5105400"/>
          <p14:tracePt t="130096" x="946150" y="5105400"/>
          <p14:tracePt t="130113" x="1035050" y="5105400"/>
          <p14:tracePt t="130129" x="1111250" y="5105400"/>
          <p14:tracePt t="130146" x="1136650" y="5105400"/>
          <p14:tracePt t="130161" x="1174750" y="5105400"/>
          <p14:tracePt t="130178" x="1193800" y="5105400"/>
          <p14:tracePt t="130194" x="1206500" y="5105400"/>
          <p14:tracePt t="130211" x="1212850" y="5105400"/>
          <p14:tracePt t="133371" x="1219200" y="5105400"/>
          <p14:tracePt t="133371" x="0" y="0"/>
        </p14:tracePtLst>
      </p14:laserTraceLst>
    </p:ext>
  </p:extLs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914400"/>
            <a:ext cx="447675" cy="5086350"/>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675" name="Text Box 3"/>
          <p:cNvSpPr txBox="1">
            <a:spLocks noChangeArrowheads="1"/>
          </p:cNvSpPr>
          <p:nvPr/>
        </p:nvSpPr>
        <p:spPr bwMode="auto">
          <a:xfrm>
            <a:off x="4124325" y="762000"/>
            <a:ext cx="50196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800"/>
              <a:t>Rani katalitički procesi</a:t>
            </a:r>
            <a:endParaRPr lang="en-US" altLang="en-US" sz="2800"/>
          </a:p>
          <a:p>
            <a:pPr eaLnBrk="1" hangingPunct="1"/>
            <a:r>
              <a:rPr lang="sr-Latn-CS" altLang="en-US" sz="2800"/>
              <a:t>Doberajnerova svetiljka</a:t>
            </a:r>
            <a:r>
              <a:rPr lang="en-US" altLang="en-US" sz="2800"/>
              <a:t> (1823)</a:t>
            </a:r>
          </a:p>
          <a:p>
            <a:pPr eaLnBrk="1" hangingPunct="1"/>
            <a:r>
              <a:rPr lang="sr-Latn-CS" altLang="en-US" sz="2800"/>
              <a:t>Definicija katalize</a:t>
            </a:r>
            <a:r>
              <a:rPr lang="en-US" altLang="en-US" sz="2800"/>
              <a:t> (1835)</a:t>
            </a:r>
          </a:p>
          <a:p>
            <a:pPr eaLnBrk="1" hangingPunct="1"/>
            <a:endParaRPr lang="en-US" altLang="en-US" sz="2800"/>
          </a:p>
        </p:txBody>
      </p:sp>
      <p:sp>
        <p:nvSpPr>
          <p:cNvPr id="28676" name="Text Box 4"/>
          <p:cNvSpPr txBox="1">
            <a:spLocks noChangeArrowheads="1"/>
          </p:cNvSpPr>
          <p:nvPr/>
        </p:nvSpPr>
        <p:spPr bwMode="auto">
          <a:xfrm>
            <a:off x="4311650" y="2619375"/>
            <a:ext cx="426243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800"/>
              <a:t>Temperaturska zavisnost </a:t>
            </a:r>
          </a:p>
          <a:p>
            <a:pPr eaLnBrk="1" hangingPunct="1"/>
            <a:r>
              <a:rPr lang="en-US" altLang="en-US" sz="2800"/>
              <a:t>&amp; </a:t>
            </a:r>
            <a:r>
              <a:rPr lang="sr-Latn-CS" altLang="en-US" sz="2800"/>
              <a:t>energija aktivacije</a:t>
            </a:r>
          </a:p>
          <a:p>
            <a:pPr eaLnBrk="1" hangingPunct="1"/>
            <a:r>
              <a:rPr lang="sr-Latn-CS" altLang="en-US" sz="2800"/>
              <a:t>Brzina reakcije</a:t>
            </a:r>
            <a:r>
              <a:rPr lang="en-US" altLang="en-US" sz="2800"/>
              <a:t> &amp; </a:t>
            </a:r>
            <a:r>
              <a:rPr lang="sr-Latn-CS" altLang="en-US" sz="2800"/>
              <a:t>kataliza </a:t>
            </a:r>
            <a:endParaRPr lang="en-US" altLang="en-US" sz="2800"/>
          </a:p>
          <a:p>
            <a:pPr eaLnBrk="1" hangingPunct="1"/>
            <a:endParaRPr lang="en-US" altLang="en-US" sz="2800"/>
          </a:p>
        </p:txBody>
      </p:sp>
      <p:sp>
        <p:nvSpPr>
          <p:cNvPr id="28677" name="Text Box 5"/>
          <p:cNvSpPr txBox="1">
            <a:spLocks noChangeArrowheads="1"/>
          </p:cNvSpPr>
          <p:nvPr/>
        </p:nvSpPr>
        <p:spPr bwMode="auto">
          <a:xfrm>
            <a:off x="4419600" y="4676775"/>
            <a:ext cx="35718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800"/>
              <a:t>Hidrogenizacija masti</a:t>
            </a:r>
            <a:endParaRPr lang="en-US" altLang="en-US" sz="2800"/>
          </a:p>
          <a:p>
            <a:pPr eaLnBrk="1" hangingPunct="1"/>
            <a:r>
              <a:rPr lang="sr-Latn-CS" altLang="en-US" sz="2800"/>
              <a:t>Sinteza amonijaka </a:t>
            </a:r>
            <a:endParaRPr lang="en-US" altLang="en-US" sz="2800"/>
          </a:p>
          <a:p>
            <a:pPr eaLnBrk="1" hangingPunct="1"/>
            <a:endParaRPr lang="en-US" altLang="en-US" sz="2800"/>
          </a:p>
        </p:txBody>
      </p:sp>
      <p:sp>
        <p:nvSpPr>
          <p:cNvPr id="28678" name="Text Box 6"/>
          <p:cNvSpPr txBox="1">
            <a:spLocks noChangeArrowheads="1"/>
          </p:cNvSpPr>
          <p:nvPr/>
        </p:nvSpPr>
        <p:spPr bwMode="auto">
          <a:xfrm>
            <a:off x="1066800" y="838200"/>
            <a:ext cx="2009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Fenomen </a:t>
            </a:r>
            <a:endParaRPr lang="en-US" altLang="en-US" sz="3200"/>
          </a:p>
        </p:txBody>
      </p:sp>
      <p:sp>
        <p:nvSpPr>
          <p:cNvPr id="28679" name="Text Box 7"/>
          <p:cNvSpPr txBox="1">
            <a:spLocks noChangeArrowheads="1"/>
          </p:cNvSpPr>
          <p:nvPr/>
        </p:nvSpPr>
        <p:spPr bwMode="auto">
          <a:xfrm>
            <a:off x="762000" y="2590800"/>
            <a:ext cx="28194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800"/>
              <a:t>Fundamentalno razumevanje </a:t>
            </a:r>
          </a:p>
          <a:p>
            <a:pPr eaLnBrk="1" hangingPunct="1"/>
            <a:r>
              <a:rPr lang="sr-Latn-CS" altLang="en-US" sz="2800"/>
              <a:t>katalize </a:t>
            </a:r>
            <a:endParaRPr lang="en-US" altLang="en-US" sz="2800"/>
          </a:p>
        </p:txBody>
      </p:sp>
      <p:sp>
        <p:nvSpPr>
          <p:cNvPr id="28680" name="Text Box 8"/>
          <p:cNvSpPr txBox="1">
            <a:spLocks noChangeArrowheads="1"/>
          </p:cNvSpPr>
          <p:nvPr/>
        </p:nvSpPr>
        <p:spPr bwMode="auto">
          <a:xfrm>
            <a:off x="517525" y="4713288"/>
            <a:ext cx="28765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800"/>
              <a:t>Industrijski </a:t>
            </a:r>
          </a:p>
          <a:p>
            <a:pPr eaLnBrk="1" hangingPunct="1"/>
            <a:r>
              <a:rPr lang="sr-Latn-CS" altLang="en-US" sz="2800"/>
              <a:t>katalitički procesi</a:t>
            </a:r>
            <a:endParaRPr lang="en-US" altLang="en-US" sz="2800"/>
          </a:p>
        </p:txBody>
      </p:sp>
      <p:sp>
        <p:nvSpPr>
          <p:cNvPr id="28681" name="Text Box 10"/>
          <p:cNvSpPr txBox="1">
            <a:spLocks noChangeArrowheads="1"/>
          </p:cNvSpPr>
          <p:nvPr/>
        </p:nvSpPr>
        <p:spPr bwMode="auto">
          <a:xfrm>
            <a:off x="533400" y="0"/>
            <a:ext cx="7848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sr-Latn-CS" sz="2400"/>
              <a:t>Hronološki prikaz razvoja, razumevanja i primene katalitičkih procesa</a:t>
            </a:r>
            <a:endParaRPr lang="en-US" sz="240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21069"/>
    </mc:Choice>
    <mc:Fallback xmlns="">
      <p:transition spd="slow" advTm="1210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3220" x="2146300" y="1422400"/>
          <p14:tracePt t="4802" x="2146300" y="1416050"/>
          <p14:tracePt t="4808" x="2146300" y="1403350"/>
          <p14:tracePt t="4825" x="2146300" y="1377950"/>
          <p14:tracePt t="4841" x="2146300" y="1352550"/>
          <p14:tracePt t="4843" x="2146300" y="1276350"/>
          <p14:tracePt t="4858" x="2146300" y="1225550"/>
          <p14:tracePt t="4875" x="2146300" y="1123950"/>
          <p14:tracePt t="4893" x="2146300" y="1028700"/>
          <p14:tracePt t="4908" x="2146300" y="984250"/>
          <p14:tracePt t="4925" x="2146300" y="895350"/>
          <p14:tracePt t="4941" x="2146300" y="812800"/>
          <p14:tracePt t="4958" x="2146300" y="793750"/>
          <p14:tracePt t="4974" x="2146300" y="742950"/>
          <p14:tracePt t="4991" x="2146300" y="717550"/>
          <p14:tracePt t="5008" x="2146300" y="698500"/>
          <p14:tracePt t="5025" x="2146300" y="685800"/>
          <p14:tracePt t="5042" x="2146300" y="679450"/>
          <p14:tracePt t="5058" x="2139950" y="673100"/>
          <p14:tracePt t="5103" x="2139950" y="666750"/>
          <p14:tracePt t="5135" x="2139950" y="660400"/>
          <p14:tracePt t="5157" x="2139950" y="654050"/>
          <p14:tracePt t="5167" x="2139950" y="641350"/>
          <p14:tracePt t="5188" x="2139950" y="628650"/>
          <p14:tracePt t="5200" x="2139950" y="622300"/>
          <p14:tracePt t="5229" x="2139950" y="615950"/>
          <p14:tracePt t="5240" x="2139950" y="609600"/>
          <p14:tracePt t="5251" x="2139950" y="603250"/>
          <p14:tracePt t="5272" x="2139950" y="596900"/>
          <p14:tracePt t="5273" x="2139950" y="584200"/>
          <p14:tracePt t="5292" x="2146300" y="571500"/>
          <p14:tracePt t="5306" x="2146300" y="558800"/>
          <p14:tracePt t="5307" x="2152650" y="546100"/>
          <p14:tracePt t="5323" x="2171700" y="527050"/>
          <p14:tracePt t="5340" x="2178050" y="508000"/>
          <p14:tracePt t="5357" x="2178050" y="501650"/>
          <p14:tracePt t="5373" x="2184400" y="501650"/>
          <p14:tracePt t="5390" x="2190750" y="495300"/>
          <p14:tracePt t="5428" x="2197100" y="488950"/>
          <p14:tracePt t="5429" x="2209800" y="482600"/>
          <p14:tracePt t="5448" x="2216150" y="482600"/>
          <p14:tracePt t="5459" x="2254250" y="469900"/>
          <p14:tracePt t="5474" x="2292350" y="450850"/>
          <p14:tracePt t="5491" x="2317750" y="444500"/>
          <p14:tracePt t="5507" x="2343150" y="425450"/>
          <p14:tracePt t="5525" x="2349500" y="419100"/>
          <p14:tracePt t="5541" x="2362200" y="412750"/>
          <p14:tracePt t="5558" x="2374900" y="412750"/>
          <p14:tracePt t="5575" x="2381250" y="412750"/>
          <p14:tracePt t="5591" x="2413000" y="412750"/>
          <p14:tracePt t="5608" x="2425700" y="412750"/>
          <p14:tracePt t="5624" x="2470150" y="412750"/>
          <p14:tracePt t="5641" x="2514600" y="412750"/>
          <p14:tracePt t="5658" x="2520950" y="412750"/>
          <p14:tracePt t="5675" x="2546350" y="406400"/>
          <p14:tracePt t="5691" x="2552700" y="406400"/>
          <p14:tracePt t="5708" x="2565400" y="400050"/>
          <p14:tracePt t="5725" x="2571750" y="400050"/>
          <p14:tracePt t="5741" x="2603500" y="400050"/>
          <p14:tracePt t="5759" x="2635250" y="400050"/>
          <p14:tracePt t="5776" x="2660650" y="400050"/>
          <p14:tracePt t="5792" x="2686050" y="400050"/>
          <p14:tracePt t="5809" x="2705100" y="400050"/>
          <p14:tracePt t="5809" x="2717800" y="393700"/>
          <p14:tracePt t="5826" x="2724150" y="393700"/>
          <p14:tracePt t="5843" x="2736850" y="393700"/>
          <p14:tracePt t="6703" x="2743200" y="393700"/>
          <p14:tracePt t="15241" x="2736850" y="400050"/>
          <p14:tracePt t="15270" x="2730500" y="406400"/>
          <p14:tracePt t="15277" x="2730500" y="412750"/>
          <p14:tracePt t="15302" x="2730500" y="419100"/>
          <p14:tracePt t="15312" x="2730500" y="425450"/>
          <p14:tracePt t="15324" x="2736850" y="431800"/>
          <p14:tracePt t="15324" x="2743200" y="438150"/>
          <p14:tracePt t="15340" x="2749550" y="450850"/>
          <p14:tracePt t="15357" x="2762250" y="463550"/>
          <p14:tracePt t="15376" x="2762250" y="469900"/>
          <p14:tracePt t="15391" x="2774950" y="482600"/>
          <p14:tracePt t="15408" x="2781300" y="488950"/>
          <p14:tracePt t="15425" x="2787650" y="514350"/>
          <p14:tracePt t="15440" x="2794000" y="520700"/>
          <p14:tracePt t="15459" x="2813050" y="539750"/>
          <p14:tracePt t="15476" x="2825750" y="558800"/>
          <p14:tracePt t="15492" x="2838450" y="571500"/>
          <p14:tracePt t="15509" x="2857500" y="596900"/>
          <p14:tracePt t="15526" x="2863850" y="609600"/>
          <p14:tracePt t="15542" x="2870200" y="622300"/>
          <p14:tracePt t="15558" x="2889250" y="635000"/>
          <p14:tracePt t="15576" x="2895600" y="647700"/>
          <p14:tracePt t="15592" x="2908300" y="673100"/>
          <p14:tracePt t="15609" x="2927350" y="692150"/>
          <p14:tracePt t="15626" x="2933700" y="698500"/>
          <p14:tracePt t="15642" x="2946400" y="711200"/>
          <p14:tracePt t="15659" x="2959100" y="723900"/>
          <p14:tracePt t="15675" x="2965450" y="730250"/>
          <p14:tracePt t="15692" x="2971800" y="736600"/>
          <p14:tracePt t="15692" x="2978150" y="742950"/>
          <p14:tracePt t="15709" x="2984500" y="749300"/>
          <p14:tracePt t="15726" x="2990850" y="749300"/>
          <p14:tracePt t="15741" x="2997200" y="749300"/>
          <p14:tracePt t="15759" x="3009900" y="762000"/>
          <p14:tracePt t="15776" x="3022600" y="768350"/>
          <p14:tracePt t="15792" x="3048000" y="774700"/>
          <p14:tracePt t="15809" x="3098800" y="793750"/>
          <p14:tracePt t="15826" x="3124200" y="812800"/>
          <p14:tracePt t="15842" x="3175000" y="825500"/>
          <p14:tracePt t="15859" x="3194050" y="825500"/>
          <p14:tracePt t="15876" x="3225800" y="831850"/>
          <p14:tracePt t="15892" x="3251200" y="831850"/>
          <p14:tracePt t="15909" x="3263900" y="838200"/>
          <p14:tracePt t="15926" x="3295650" y="838200"/>
          <p14:tracePt t="15942" x="3314700" y="838200"/>
          <p14:tracePt t="15959" x="3371850" y="838200"/>
          <p14:tracePt t="15976" x="3397250" y="838200"/>
          <p14:tracePt t="15992" x="3429000" y="838200"/>
          <p14:tracePt t="16009" x="3448050" y="838200"/>
          <p14:tracePt t="16054" x="3454400" y="838200"/>
          <p14:tracePt t="16074" x="3460750" y="838200"/>
          <p14:tracePt t="16086" x="3467100" y="838200"/>
          <p14:tracePt t="16096" x="3479800" y="844550"/>
          <p14:tracePt t="16098" x="3492500" y="844550"/>
          <p14:tracePt t="16108" x="3511550" y="850900"/>
          <p14:tracePt t="16124" x="3536950" y="857250"/>
          <p14:tracePt t="16141" x="3556000" y="863600"/>
          <p14:tracePt t="16180" x="3562350" y="869950"/>
          <p14:tracePt t="16182" x="3568700" y="869950"/>
          <p14:tracePt t="16192" x="3581400" y="869950"/>
          <p14:tracePt t="16208" x="3625850" y="882650"/>
          <p14:tracePt t="16226" x="3676650" y="901700"/>
          <p14:tracePt t="16243" x="3702050" y="908050"/>
          <p14:tracePt t="16259" x="3746500" y="920750"/>
          <p14:tracePt t="16274" x="3759200" y="927100"/>
          <p14:tracePt t="16846" x="3765550" y="927100"/>
          <p14:tracePt t="16856" x="3771900" y="927100"/>
          <p14:tracePt t="16866" x="3771900" y="933450"/>
          <p14:tracePt t="16887" x="3778250" y="933450"/>
          <p14:tracePt t="16899" x="3784600" y="939800"/>
          <p14:tracePt t="16901" x="3790950" y="939800"/>
          <p14:tracePt t="16931" x="3797300" y="939800"/>
          <p14:tracePt t="16952" x="3803650" y="939800"/>
          <p14:tracePt t="16991" x="3810000" y="946150"/>
          <p14:tracePt t="17012" x="3810000" y="952500"/>
          <p14:tracePt t="17022" x="3816350" y="952500"/>
          <p14:tracePt t="17033" x="3822700" y="958850"/>
          <p14:tracePt t="17055" x="3829050" y="965200"/>
          <p14:tracePt t="17057" x="3841750" y="971550"/>
          <p14:tracePt t="17085" x="3848100" y="977900"/>
          <p14:tracePt t="17097" x="3854450" y="977900"/>
          <p14:tracePt t="17249" x="3854450" y="984250"/>
          <p14:tracePt t="17280" x="3854450" y="990600"/>
          <p14:tracePt t="17301" x="3854450" y="996950"/>
          <p14:tracePt t="17319" x="3854450" y="1003300"/>
          <p14:tracePt t="17320" x="3854450" y="1009650"/>
          <p14:tracePt t="17327" x="3854450" y="1016000"/>
          <p14:tracePt t="17344" x="3854450" y="1028700"/>
          <p14:tracePt t="17359" x="3854450" y="1047750"/>
          <p14:tracePt t="17396" x="3854450" y="1060450"/>
          <p14:tracePt t="17398" x="3854450" y="1066800"/>
          <p14:tracePt t="17427" x="3854450" y="1079500"/>
          <p14:tracePt t="17428" x="3854450" y="1085850"/>
          <p14:tracePt t="17459" x="3854450" y="1098550"/>
          <p14:tracePt t="17461" x="3854450" y="1111250"/>
          <p14:tracePt t="17475" x="3854450" y="1130300"/>
          <p14:tracePt t="17492" x="3854450" y="1143000"/>
          <p14:tracePt t="17510" x="3854450" y="1162050"/>
          <p14:tracePt t="17526" x="3854450" y="1181100"/>
          <p14:tracePt t="17543" x="3854450" y="1193800"/>
          <p14:tracePt t="17560" x="3854450" y="1212850"/>
          <p14:tracePt t="17577" x="3848100" y="1225550"/>
          <p14:tracePt t="17593" x="3841750" y="1250950"/>
          <p14:tracePt t="17610" x="3841750" y="1282700"/>
          <p14:tracePt t="17627" x="3835400" y="1301750"/>
          <p14:tracePt t="17642" x="3816350" y="1339850"/>
          <p14:tracePt t="17659" x="3810000" y="1365250"/>
          <p14:tracePt t="17675" x="3790950" y="1422400"/>
          <p14:tracePt t="17692" x="3778250" y="1454150"/>
          <p14:tracePt t="17709" x="3759200" y="1517650"/>
          <p14:tracePt t="17725" x="3752850" y="1587500"/>
          <p14:tracePt t="17742" x="3752850" y="1619250"/>
          <p14:tracePt t="17758" x="3746500" y="1708150"/>
          <p14:tracePt t="17776" x="3740150" y="1752600"/>
          <p14:tracePt t="17792" x="3733800" y="1866900"/>
          <p14:tracePt t="17809" x="3721100" y="1987550"/>
          <p14:tracePt t="17825" x="3721100" y="2038350"/>
          <p14:tracePt t="17842" x="3714750" y="2159000"/>
          <p14:tracePt t="17859" x="3714750" y="2216150"/>
          <p14:tracePt t="17876" x="3708400" y="2349500"/>
          <p14:tracePt t="17891" x="3708400" y="2501900"/>
          <p14:tracePt t="17909" x="3695700" y="2584450"/>
          <p14:tracePt t="17925" x="3689350" y="2781300"/>
          <p14:tracePt t="17942" x="3670300" y="2965450"/>
          <p14:tracePt t="17959" x="3663950" y="3067050"/>
          <p14:tracePt t="17974" x="3638550" y="3232150"/>
          <p14:tracePt t="17992" x="3619500" y="3308350"/>
          <p14:tracePt t="18008" x="3594100" y="3473450"/>
          <p14:tracePt t="18026" x="3594100" y="3556000"/>
          <p14:tracePt t="18026" x="3581400" y="3644900"/>
          <p14:tracePt t="18043" x="3575050" y="3733800"/>
          <p14:tracePt t="18058" x="3556000" y="3898900"/>
          <p14:tracePt t="18076" x="3549650" y="3981450"/>
          <p14:tracePt t="18093" x="3511550" y="4140200"/>
          <p14:tracePt t="18108" x="3498850" y="4216400"/>
          <p14:tracePt t="18125" x="3441700" y="4394200"/>
          <p14:tracePt t="18142" x="3390900" y="4584700"/>
          <p14:tracePt t="18159" x="3352800" y="4686300"/>
          <p14:tracePt t="18175" x="3289300" y="4838700"/>
          <p14:tracePt t="18192" x="3270250" y="4902200"/>
          <p14:tracePt t="18209" x="3213100" y="4997450"/>
          <p14:tracePt t="18225" x="3149600" y="5054600"/>
          <p14:tracePt t="18241" x="3124200" y="5080000"/>
          <p14:tracePt t="18259" x="3060700" y="5105400"/>
          <p14:tracePt t="18276" x="3022600" y="5118100"/>
          <p14:tracePt t="18292" x="2933700" y="5137150"/>
          <p14:tracePt t="18309" x="2832100" y="5143500"/>
          <p14:tracePt t="18326" x="2787650" y="5143500"/>
          <p14:tracePt t="18343" x="2705100" y="5149850"/>
          <p14:tracePt t="18359" x="2686050" y="5149850"/>
          <p14:tracePt t="18374" x="2641600" y="5156200"/>
          <p14:tracePt t="18390" x="2628900" y="5162550"/>
          <p14:tracePt t="18407" x="2622550" y="5168900"/>
          <p14:tracePt t="18425" x="2616200" y="5168900"/>
          <p14:tracePt t="18459" x="2609850" y="5168900"/>
          <p14:tracePt t="18502" x="2603500" y="5168900"/>
          <p14:tracePt t="18516" x="2597150" y="5168900"/>
          <p14:tracePt t="18522" x="2590800" y="5168900"/>
          <p14:tracePt t="18544" x="2584450" y="5168900"/>
          <p14:tracePt t="18545" x="2578100" y="5175250"/>
          <p14:tracePt t="18557" x="2571750" y="5175250"/>
          <p14:tracePt t="18574" x="2565400" y="5187950"/>
          <p14:tracePt t="18590" x="2559050" y="5187950"/>
          <p14:tracePt t="18607" x="2552700" y="5187950"/>
          <p14:tracePt t="18623" x="2540000" y="5194300"/>
          <p14:tracePt t="18642" x="2540000" y="5200650"/>
          <p14:tracePt t="18659" x="2533650" y="5200650"/>
          <p14:tracePt t="18721" x="2533650" y="5194300"/>
          <p14:tracePt t="18752" x="2527300" y="5181600"/>
          <p14:tracePt t="18766" x="2527300" y="5175250"/>
          <p14:tracePt t="18767" x="2527300" y="5168900"/>
          <p14:tracePt t="18774" x="2527300" y="5162550"/>
          <p14:tracePt t="18792" x="2520950" y="5143500"/>
          <p14:tracePt t="18827" x="2520950" y="5137150"/>
          <p14:tracePt t="18829" x="2520950" y="5130800"/>
          <p14:tracePt t="18842" x="2520950" y="5124450"/>
          <p14:tracePt t="18879" x="2520950" y="5118100"/>
          <p14:tracePt t="19276" x="2527300" y="5118100"/>
          <p14:tracePt t="19287" x="2527300" y="5111750"/>
          <p14:tracePt t="19300" x="2540000" y="5111750"/>
          <p14:tracePt t="19302" x="2552700" y="5111750"/>
          <p14:tracePt t="19308" x="2584450" y="5099050"/>
          <p14:tracePt t="19332" x="2603500" y="5086350"/>
          <p14:tracePt t="19344" x="2622550" y="5080000"/>
          <p14:tracePt t="19358" x="2641600" y="5073650"/>
          <p14:tracePt t="19375" x="2647950" y="5067300"/>
          <p14:tracePt t="21212" x="2647950" y="5060950"/>
          <p14:tracePt t="22931" x="2647950" y="5054600"/>
          <p14:tracePt t="22942" x="2647950" y="5041900"/>
          <p14:tracePt t="22954" x="2647950" y="5022850"/>
          <p14:tracePt t="22967" x="2647950" y="4991100"/>
          <p14:tracePt t="22969" x="2647950" y="4933950"/>
          <p14:tracePt t="22976" x="2647950" y="4870450"/>
          <p14:tracePt t="22993" x="2647950" y="4699000"/>
          <p14:tracePt t="23009" x="2647950" y="4483100"/>
          <p14:tracePt t="23027" x="2647950" y="4362450"/>
          <p14:tracePt t="23043" x="2647950" y="4114800"/>
          <p14:tracePt t="23060" x="2647950" y="4006850"/>
          <p14:tracePt t="23076" x="2647950" y="3771900"/>
          <p14:tracePt t="23093" x="2647950" y="3556000"/>
          <p14:tracePt t="23110" x="2647950" y="3460750"/>
          <p14:tracePt t="23126" x="2635250" y="3282950"/>
          <p14:tracePt t="23143" x="2635250" y="3200400"/>
          <p14:tracePt t="23160" x="2635250" y="3048000"/>
          <p14:tracePt t="23177" x="2635250" y="2908300"/>
          <p14:tracePt t="23193" x="2635250" y="2838450"/>
          <p14:tracePt t="23209" x="2635250" y="2717800"/>
          <p14:tracePt t="23228" x="2635250" y="2667000"/>
          <p14:tracePt t="23246" x="2635250" y="2578100"/>
          <p14:tracePt t="23259" x="2635250" y="2552700"/>
          <p14:tracePt t="23275" x="2635250" y="2501900"/>
          <p14:tracePt t="23292" x="2635250" y="2470150"/>
          <p14:tracePt t="23309" x="2635250" y="2438400"/>
          <p14:tracePt t="23328" x="2635250" y="2425700"/>
          <p14:tracePt t="23343" x="2635250" y="2400300"/>
          <p14:tracePt t="23360" x="2635250" y="2393950"/>
          <p14:tracePt t="23377" x="2635250" y="2374900"/>
          <p14:tracePt t="23411" x="2635250" y="2368550"/>
          <p14:tracePt t="23432" x="2635250" y="2362200"/>
          <p14:tracePt t="23465" x="2635250" y="2355850"/>
          <p14:tracePt t="23505" x="2635250" y="2349500"/>
          <p14:tracePt t="23526" x="2635250" y="2343150"/>
          <p14:tracePt t="24198" x="2635250" y="2336800"/>
          <p14:tracePt t="24209" x="2635250" y="2330450"/>
          <p14:tracePt t="24212" x="2635250" y="2324100"/>
          <p14:tracePt t="24227" x="2635250" y="2279650"/>
          <p14:tracePt t="24244" x="2616200" y="2216150"/>
          <p14:tracePt t="24261" x="2590800" y="2178050"/>
          <p14:tracePt t="24276" x="2546350" y="2101850"/>
          <p14:tracePt t="24292" x="2514600" y="2063750"/>
          <p14:tracePt t="24311" x="2432050" y="1974850"/>
          <p14:tracePt t="24328" x="2343150" y="1885950"/>
          <p14:tracePt t="24344" x="2298700" y="1835150"/>
          <p14:tracePt t="24362" x="2197100" y="1720850"/>
          <p14:tracePt t="24378" x="2146300" y="1670050"/>
          <p14:tracePt t="24392" x="2070100" y="1593850"/>
          <p14:tracePt t="24409" x="2038350" y="1562100"/>
          <p14:tracePt t="24425" x="2006600" y="1524000"/>
          <p14:tracePt t="24442" x="1993900" y="1511300"/>
          <p14:tracePt t="24742" x="1993900" y="1504950"/>
          <p14:tracePt t="24784" x="1993900" y="1498600"/>
          <p14:tracePt t="24814" x="2000250" y="1498600"/>
          <p14:tracePt t="24826" x="2000250" y="1492250"/>
          <p14:tracePt t="24836" x="2006600" y="1492250"/>
          <p14:tracePt t="24851" x="2006600" y="1485900"/>
          <p14:tracePt t="24857" x="2019300" y="1485900"/>
          <p14:tracePt t="24860" x="2025650" y="1479550"/>
          <p14:tracePt t="24877" x="2051050" y="1473200"/>
          <p14:tracePt t="24894" x="2082800" y="1460500"/>
          <p14:tracePt t="24911" x="2095500" y="1447800"/>
          <p14:tracePt t="24927" x="2127250" y="1435100"/>
          <p14:tracePt t="24944" x="2146300" y="1422400"/>
          <p14:tracePt t="24960" x="2184400" y="1409700"/>
          <p14:tracePt t="24977" x="2209800" y="1397000"/>
          <p14:tracePt t="24994" x="2228850" y="1390650"/>
          <p14:tracePt t="25010" x="2254250" y="1371600"/>
          <p14:tracePt t="25028" x="2260600" y="1365250"/>
          <p14:tracePt t="25044" x="2273300" y="1358900"/>
          <p14:tracePt t="25061" x="2279650" y="1358900"/>
          <p14:tracePt t="25077" x="2292350" y="1358900"/>
          <p14:tracePt t="25094" x="2298700" y="1352550"/>
          <p14:tracePt t="25111" x="2305050" y="1346200"/>
          <p14:tracePt t="25127" x="2317750" y="1339850"/>
          <p14:tracePt t="25144" x="2336800" y="1333500"/>
          <p14:tracePt t="25160" x="2336800" y="1327150"/>
          <p14:tracePt t="25176" x="2355850" y="1320800"/>
          <p14:tracePt t="25195" x="2362200" y="1320800"/>
          <p14:tracePt t="25211" x="2393950" y="1314450"/>
          <p14:tracePt t="25227" x="2425700" y="1314450"/>
          <p14:tracePt t="25244" x="2444750" y="1308100"/>
          <p14:tracePt t="25260" x="2470150" y="1308100"/>
          <p14:tracePt t="25277" x="2482850" y="1308100"/>
          <p14:tracePt t="25293" x="2495550" y="1308100"/>
          <p14:tracePt t="25310" x="2508250" y="1308100"/>
          <p14:tracePt t="25328" x="2514600" y="1308100"/>
          <p14:tracePt t="25344" x="2559050" y="1308100"/>
          <p14:tracePt t="25361" x="2584450" y="1308100"/>
          <p14:tracePt t="25378" x="2628900" y="1308100"/>
          <p14:tracePt t="25395" x="2654300" y="1308100"/>
          <p14:tracePt t="25410" x="2698750" y="1308100"/>
          <p14:tracePt t="25427" x="2711450" y="1308100"/>
          <p14:tracePt t="25444" x="2717800" y="1308100"/>
          <p14:tracePt t="25460" x="2730500" y="1308100"/>
          <p14:tracePt t="25478" x="2736850" y="1308100"/>
          <p14:tracePt t="25494" x="2749550" y="1308100"/>
          <p14:tracePt t="25511" x="2762250" y="1308100"/>
          <p14:tracePt t="26004" x="2768600" y="1308100"/>
          <p14:tracePt t="26045" x="2774950" y="1308100"/>
          <p14:tracePt t="26168" x="2781300" y="1308100"/>
          <p14:tracePt t="26351" x="2781300" y="1301750"/>
          <p14:tracePt t="26392" x="2781300" y="1295400"/>
          <p14:tracePt t="26414" x="2787650" y="1295400"/>
          <p14:tracePt t="26476" x="2794000" y="1295400"/>
          <p14:tracePt t="26505" x="2800350" y="1295400"/>
          <p14:tracePt t="26536" x="2806700" y="1289050"/>
          <p14:tracePt t="26559" x="2813050" y="1282700"/>
          <p14:tracePt t="26569" x="2813050" y="1276350"/>
          <p14:tracePt t="26578" x="2819400" y="1270000"/>
          <p14:tracePt t="26580" x="2825750" y="1263650"/>
          <p14:tracePt t="26591" x="2825750" y="1250950"/>
          <p14:tracePt t="26609" x="2832100" y="1231900"/>
          <p14:tracePt t="26628" x="2838450" y="1219200"/>
          <p14:tracePt t="26644" x="2838450" y="1212850"/>
          <p14:tracePt t="26660" x="2838450" y="1193800"/>
          <p14:tracePt t="26678" x="2838450" y="1162050"/>
          <p14:tracePt t="26694" x="2832100" y="1155700"/>
          <p14:tracePt t="26710" x="2806700" y="1123950"/>
          <p14:tracePt t="26727" x="2787650" y="1111250"/>
          <p14:tracePt t="26744" x="2749550" y="1079500"/>
          <p14:tracePt t="26760" x="2717800" y="1060450"/>
          <p14:tracePt t="26777" x="2698750" y="1047750"/>
          <p14:tracePt t="26794" x="2660650" y="1041400"/>
          <p14:tracePt t="26810" x="2641600" y="1041400"/>
          <p14:tracePt t="26826" x="2609850" y="1035050"/>
          <p14:tracePt t="26844" x="2565400" y="1028700"/>
          <p14:tracePt t="26861" x="2559050" y="1028700"/>
          <p14:tracePt t="26877" x="2520950" y="1022350"/>
          <p14:tracePt t="26894" x="2501900" y="1022350"/>
          <p14:tracePt t="26910" x="2476500" y="1022350"/>
          <p14:tracePt t="26927" x="2463800" y="1022350"/>
          <p14:tracePt t="26943" x="2438400" y="1022350"/>
          <p14:tracePt t="26960" x="2406650" y="1016000"/>
          <p14:tracePt t="26977" x="2400300" y="1016000"/>
          <p14:tracePt t="26994" x="2368550" y="1016000"/>
          <p14:tracePt t="27011" x="2355850" y="1009650"/>
          <p14:tracePt t="27027" x="2349500" y="1009650"/>
          <p14:tracePt t="27044" x="2336800" y="1009650"/>
          <p14:tracePt t="27061" x="2324100" y="1009650"/>
          <p14:tracePt t="27077" x="2286000" y="1003300"/>
          <p14:tracePt t="27094" x="2254250" y="1003300"/>
          <p14:tracePt t="27111" x="2197100" y="996950"/>
          <p14:tracePt t="27127" x="2127250" y="990600"/>
          <p14:tracePt t="27144" x="2101850" y="984250"/>
          <p14:tracePt t="27161" x="2051050" y="984250"/>
          <p14:tracePt t="27177" x="1993900" y="984250"/>
          <p14:tracePt t="27194" x="1962150" y="984250"/>
          <p14:tracePt t="27209" x="1885950" y="984250"/>
          <p14:tracePt t="27228" x="1841500" y="984250"/>
          <p14:tracePt t="27244" x="1752600" y="984250"/>
          <p14:tracePt t="27275" x="1720850" y="984250"/>
          <p14:tracePt t="27276" x="1651000" y="984250"/>
          <p14:tracePt t="27292" x="1593850" y="984250"/>
          <p14:tracePt t="27309" x="1562100" y="984250"/>
          <p14:tracePt t="27325" x="1504950" y="984250"/>
          <p14:tracePt t="27344" x="1447800" y="984250"/>
          <p14:tracePt t="27362" x="1416050" y="984250"/>
          <p14:tracePt t="27378" x="1397000" y="984250"/>
          <p14:tracePt t="27378" x="1371600" y="984250"/>
          <p14:tracePt t="27392" x="1346200" y="984250"/>
          <p14:tracePt t="27409" x="1301750" y="984250"/>
          <p14:tracePt t="27425" x="1276350" y="984250"/>
          <p14:tracePt t="27442" x="1231900" y="984250"/>
          <p14:tracePt t="27460" x="1193800" y="984250"/>
          <p14:tracePt t="27478" x="1181100" y="984250"/>
          <p14:tracePt t="27494" x="1162050" y="984250"/>
          <p14:tracePt t="27511" x="1149350" y="984250"/>
          <p14:tracePt t="27527" x="1123950" y="996950"/>
          <p14:tracePt t="27544" x="1111250" y="1016000"/>
          <p14:tracePt t="27561" x="1098550" y="1016000"/>
          <p14:tracePt t="27577" x="1085850" y="1035050"/>
          <p14:tracePt t="27596" x="1079500" y="1047750"/>
          <p14:tracePt t="27609" x="1066800" y="1073150"/>
          <p14:tracePt t="27625" x="1066800" y="1085850"/>
          <p14:tracePt t="27644" x="1060450" y="1104900"/>
          <p14:tracePt t="27661" x="1060450" y="1136650"/>
          <p14:tracePt t="27677" x="1060450" y="1143000"/>
          <p14:tracePt t="27694" x="1060450" y="1174750"/>
          <p14:tracePt t="27711" x="1060450" y="1193800"/>
          <p14:tracePt t="27728" x="1066800" y="1212850"/>
          <p14:tracePt t="27743" x="1073150" y="1231900"/>
          <p14:tracePt t="27760" x="1079500" y="1250950"/>
          <p14:tracePt t="27777" x="1092200" y="1270000"/>
          <p14:tracePt t="27794" x="1111250" y="1301750"/>
          <p14:tracePt t="27811" x="1117600" y="1314450"/>
          <p14:tracePt t="27826" x="1149350" y="1339850"/>
          <p14:tracePt t="27844" x="1168400" y="1352550"/>
          <p14:tracePt t="27859" x="1206500" y="1371600"/>
          <p14:tracePt t="27877" x="1238250" y="1390650"/>
          <p14:tracePt t="27894" x="1257300" y="1403350"/>
          <p14:tracePt t="27910" x="1301750" y="1416050"/>
          <p14:tracePt t="27927" x="1320800" y="1422400"/>
          <p14:tracePt t="27944" x="1371600" y="1435100"/>
          <p14:tracePt t="27960" x="1416050" y="1441450"/>
          <p14:tracePt t="27976" x="1504950" y="1447800"/>
          <p14:tracePt t="27994" x="1612900" y="1460500"/>
          <p14:tracePt t="28011" x="1670050" y="1460500"/>
          <p14:tracePt t="28027" x="1790700" y="1460500"/>
          <p14:tracePt t="28044" x="1835150" y="1460500"/>
          <p14:tracePt t="28061" x="1930400" y="1460500"/>
          <p14:tracePt t="28077" x="2032000" y="1460500"/>
          <p14:tracePt t="28094" x="2089150" y="1460500"/>
          <p14:tracePt t="28110" x="2184400" y="1460500"/>
          <p14:tracePt t="28128" x="2228850" y="1460500"/>
          <p14:tracePt t="28144" x="2305050" y="1460500"/>
          <p14:tracePt t="28160" x="2374900" y="1460500"/>
          <p14:tracePt t="28177" x="2406650" y="1460500"/>
          <p14:tracePt t="28194" x="2482850" y="1460500"/>
          <p14:tracePt t="28210" x="2520950" y="1460500"/>
          <p14:tracePt t="28227" x="2616200" y="1460500"/>
          <p14:tracePt t="28245" x="2692400" y="1460500"/>
          <p14:tracePt t="28261" x="2730500" y="1460500"/>
          <p14:tracePt t="28278" x="2774950" y="1460500"/>
          <p14:tracePt t="28294" x="2787650" y="1460500"/>
          <p14:tracePt t="28311" x="2806700" y="1460500"/>
          <p14:tracePt t="28327" x="2832100" y="1447800"/>
          <p14:tracePt t="28344" x="2844800" y="1441450"/>
          <p14:tracePt t="28360" x="2857500" y="1422400"/>
          <p14:tracePt t="28378" x="2870200" y="1422400"/>
          <p14:tracePt t="28392" x="2876550" y="1403350"/>
          <p14:tracePt t="28426" x="2882900" y="1390650"/>
          <p14:tracePt t="28427" x="2882900" y="1377950"/>
          <p14:tracePt t="28443" x="2889250" y="1358900"/>
          <p14:tracePt t="28461" x="2895600" y="1346200"/>
          <p14:tracePt t="28477" x="2895600" y="1320800"/>
          <p14:tracePt t="28494" x="2895600" y="1289050"/>
          <p14:tracePt t="28511" x="2895600" y="1276350"/>
          <p14:tracePt t="28527" x="2895600" y="1244600"/>
          <p14:tracePt t="28544" x="2895600" y="1238250"/>
          <p14:tracePt t="28560" x="2895600" y="1212850"/>
          <p14:tracePt t="28577" x="2895600" y="1187450"/>
          <p14:tracePt t="28594" x="2895600" y="1174750"/>
          <p14:tracePt t="28612" x="2895600" y="1143000"/>
          <p14:tracePt t="28628" x="2895600" y="1123950"/>
          <p14:tracePt t="28644" x="2876550" y="1085850"/>
          <p14:tracePt t="28661" x="2857500" y="1060450"/>
          <p14:tracePt t="28677" x="2825750" y="1016000"/>
          <p14:tracePt t="28694" x="2768600" y="971550"/>
          <p14:tracePt t="28710" x="2743200" y="952500"/>
          <p14:tracePt t="28727" x="2667000" y="914400"/>
          <p14:tracePt t="28744" x="2590800" y="889000"/>
          <p14:tracePt t="28761" x="2546350" y="869950"/>
          <p14:tracePt t="28776" x="2463800" y="857250"/>
          <p14:tracePt t="28794" x="2413000" y="857250"/>
          <p14:tracePt t="28810" x="2324100" y="850900"/>
          <p14:tracePt t="28827" x="2222500" y="850900"/>
          <p14:tracePt t="28844" x="2165350" y="850900"/>
          <p14:tracePt t="28859" x="2057400" y="850900"/>
          <p14:tracePt t="28877" x="2006600" y="850900"/>
          <p14:tracePt t="28893" x="1892300" y="850900"/>
          <p14:tracePt t="28910" x="1797050" y="850900"/>
          <p14:tracePt t="28927" x="1752600" y="850900"/>
          <p14:tracePt t="28944" x="1651000" y="850900"/>
          <p14:tracePt t="28961" x="1606550" y="850900"/>
          <p14:tracePt t="28977" x="1511300" y="850900"/>
          <p14:tracePt t="28994" x="1466850" y="850900"/>
          <p14:tracePt t="29009" x="1384300" y="850900"/>
          <p14:tracePt t="29027" x="1314450" y="869950"/>
          <p14:tracePt t="29044" x="1276350" y="876300"/>
          <p14:tracePt t="29060" x="1225550" y="895350"/>
          <p14:tracePt t="29077" x="1200150" y="914400"/>
          <p14:tracePt t="29094" x="1155700" y="927100"/>
          <p14:tracePt t="29110" x="1111250" y="952500"/>
          <p14:tracePt t="29126" x="1092200" y="971550"/>
          <p14:tracePt t="29144" x="1060450" y="1009650"/>
          <p14:tracePt t="29161" x="1054100" y="1028700"/>
          <p14:tracePt t="29177" x="1035050" y="1073150"/>
          <p14:tracePt t="29194" x="1028700" y="1117600"/>
          <p14:tracePt t="29210" x="1028700" y="1136650"/>
          <p14:tracePt t="29228" x="1028700" y="1181100"/>
          <p14:tracePt t="29245" x="1028700" y="1206500"/>
          <p14:tracePt t="29261" x="1041400" y="1244600"/>
          <p14:tracePt t="29278" x="1066800" y="1270000"/>
          <p14:tracePt t="29292" x="1123950" y="1327150"/>
          <p14:tracePt t="29309" x="1200150" y="1390650"/>
          <p14:tracePt t="29325" x="1263650" y="1416050"/>
          <p14:tracePt t="29344" x="1397000" y="1485900"/>
          <p14:tracePt t="29361" x="1479550" y="1511300"/>
          <p14:tracePt t="29376" x="1631950" y="1536700"/>
          <p14:tracePt t="29392" x="1778000" y="1555750"/>
          <p14:tracePt t="29409" x="1847850" y="1555750"/>
          <p14:tracePt t="29425" x="1981200" y="1562100"/>
          <p14:tracePt t="29444" x="2089150" y="1562100"/>
          <p14:tracePt t="29461" x="2146300" y="1562100"/>
          <p14:tracePt t="29477" x="2254250" y="1562100"/>
          <p14:tracePt t="29494" x="2298700" y="1562100"/>
          <p14:tracePt t="29510" x="2400300" y="1562100"/>
          <p14:tracePt t="29527" x="2495550" y="1562100"/>
          <p14:tracePt t="29544" x="2540000" y="1562100"/>
          <p14:tracePt t="29561" x="2616200" y="1562100"/>
          <p14:tracePt t="29578" x="2660650" y="1562100"/>
          <p14:tracePt t="29595" x="2724150" y="1555750"/>
          <p14:tracePt t="29612" x="2743200" y="1549400"/>
          <p14:tracePt t="29625" x="2774950" y="1536700"/>
          <p14:tracePt t="29642" x="2806700" y="1517650"/>
          <p14:tracePt t="29659" x="2819400" y="1511300"/>
          <p14:tracePt t="29677" x="2844800" y="1492250"/>
          <p14:tracePt t="29694" x="2863850" y="1473200"/>
          <p14:tracePt t="29710" x="2876550" y="1460500"/>
          <p14:tracePt t="29728" x="2889250" y="1435100"/>
          <p14:tracePt t="29744" x="2895600" y="1422400"/>
          <p14:tracePt t="29760" x="2901950" y="1390650"/>
          <p14:tracePt t="29777" x="2901950" y="1384300"/>
          <p14:tracePt t="29794" x="2908300" y="1346200"/>
          <p14:tracePt t="29810" x="2908300" y="1314450"/>
          <p14:tracePt t="29827" x="2908300" y="1295400"/>
          <p14:tracePt t="29844" x="2908300" y="1263650"/>
          <p14:tracePt t="29860" x="2908300" y="1219200"/>
          <p14:tracePt t="29877" x="2908300" y="1200150"/>
          <p14:tracePt t="29893" x="2895600" y="1162050"/>
          <p14:tracePt t="29910" x="2876550" y="1149350"/>
          <p14:tracePt t="29926" x="2838450" y="1111250"/>
          <p14:tracePt t="29944" x="2806700" y="1092200"/>
          <p14:tracePt t="29944" x="2781300" y="1073150"/>
          <p14:tracePt t="29961" x="2755900" y="1054100"/>
          <p14:tracePt t="29977" x="2686050" y="1009650"/>
          <p14:tracePt t="29994" x="2647950" y="984250"/>
          <p14:tracePt t="30009" x="2565400" y="939800"/>
          <p14:tracePt t="30027" x="2527300" y="927100"/>
          <p14:tracePt t="30043" x="2432050" y="895350"/>
          <p14:tracePt t="30060" x="2343150" y="876300"/>
          <p14:tracePt t="30078" x="2305050" y="876300"/>
          <p14:tracePt t="30093" x="2247900" y="869950"/>
          <p14:tracePt t="30111" x="2216150" y="869950"/>
          <p14:tracePt t="30127" x="2159000" y="869950"/>
          <p14:tracePt t="30144" x="2108200" y="869950"/>
          <p14:tracePt t="30159" x="2089150" y="869950"/>
          <p14:tracePt t="30177" x="2038350" y="869950"/>
          <p14:tracePt t="30194" x="2012950" y="869950"/>
          <p14:tracePt t="30210" x="1962150" y="869950"/>
          <p14:tracePt t="30227" x="1885950" y="869950"/>
          <p14:tracePt t="30244" x="1854200" y="869950"/>
          <p14:tracePt t="30262" x="1765300" y="869950"/>
          <p14:tracePt t="30275" x="1720850" y="869950"/>
          <p14:tracePt t="30292" x="1644650" y="869950"/>
          <p14:tracePt t="30309" x="1612900" y="869950"/>
          <p14:tracePt t="30325" x="1543050" y="869950"/>
          <p14:tracePt t="30344" x="1479550" y="869950"/>
          <p14:tracePt t="30361" x="1441450" y="869950"/>
          <p14:tracePt t="30378" x="1384300" y="869950"/>
          <p14:tracePt t="30392" x="1365250" y="869950"/>
          <p14:tracePt t="30409" x="1314450" y="869950"/>
          <p14:tracePt t="30425" x="1289050" y="869950"/>
          <p14:tracePt t="30442" x="1270000" y="869950"/>
          <p14:tracePt t="30459" x="1238250" y="876300"/>
          <p14:tracePt t="30475" x="1212850" y="889000"/>
          <p14:tracePt t="30494" x="1193800" y="895350"/>
          <p14:tracePt t="30510" x="1155700" y="914400"/>
          <p14:tracePt t="30528" x="1136650" y="927100"/>
          <p14:tracePt t="30544" x="1117600" y="952500"/>
          <p14:tracePt t="30560" x="1104900" y="990600"/>
          <p14:tracePt t="30578" x="1098550" y="1009650"/>
          <p14:tracePt t="30594" x="1092200" y="1041400"/>
          <p14:tracePt t="30609" x="1092200" y="1066800"/>
          <p14:tracePt t="30626" x="1092200" y="1104900"/>
          <p14:tracePt t="30642" x="1092200" y="1117600"/>
          <p14:tracePt t="30658" x="1092200" y="1155700"/>
          <p14:tracePt t="30677" x="1111250" y="1187450"/>
          <p14:tracePt t="30694" x="1130300" y="1206500"/>
          <p14:tracePt t="30710" x="1174750" y="1257300"/>
          <p14:tracePt t="30727" x="1212850" y="1282700"/>
          <p14:tracePt t="30744" x="1289050" y="1339850"/>
          <p14:tracePt t="30761" x="1397000" y="1390650"/>
          <p14:tracePt t="30777" x="1441450" y="1409700"/>
          <p14:tracePt t="30794" x="1555750" y="1441450"/>
          <p14:tracePt t="30811" x="1612900" y="1447800"/>
          <p14:tracePt t="30827" x="1733550" y="1447800"/>
          <p14:tracePt t="30843" x="1866900" y="1454150"/>
          <p14:tracePt t="30860" x="1930400" y="1454150"/>
          <p14:tracePt t="30877" x="2063750" y="1454150"/>
          <p14:tracePt t="30894" x="2114550" y="1454150"/>
          <p14:tracePt t="30910" x="2216150" y="1454150"/>
          <p14:tracePt t="30927" x="2305050" y="1454150"/>
          <p14:tracePt t="30944" x="2343150" y="1447800"/>
          <p14:tracePt t="30959" x="2400300" y="1435100"/>
          <p14:tracePt t="30977" x="2419350" y="1428750"/>
          <p14:tracePt t="30992" x="2463800" y="1416050"/>
          <p14:tracePt t="31008" x="2495550" y="1403350"/>
          <p14:tracePt t="31026" x="2514600" y="1390650"/>
          <p14:tracePt t="31041" x="2565400" y="1377950"/>
          <p14:tracePt t="31060" x="2603500" y="1371600"/>
          <p14:tracePt t="31076" x="2660650" y="1352550"/>
          <p14:tracePt t="31094" x="2705100" y="1339850"/>
          <p14:tracePt t="31111" x="2717800" y="1333500"/>
          <p14:tracePt t="31127" x="2730500" y="1327150"/>
          <p14:tracePt t="31690" x="2736850" y="1327150"/>
          <p14:tracePt t="31732" x="2743200" y="1327150"/>
          <p14:tracePt t="32139" x="2749550" y="1327150"/>
          <p14:tracePt t="32790" x="2755900" y="1327150"/>
          <p14:tracePt t="32833" x="2762250" y="1327150"/>
          <p14:tracePt t="32883" x="2768600" y="1327150"/>
          <p14:tracePt t="39567" x="2768600" y="1320800"/>
          <p14:tracePt t="39750" x="2774950" y="1320800"/>
          <p14:tracePt t="40483" x="2781300" y="1320800"/>
          <p14:tracePt t="40515" x="2787650" y="1320800"/>
          <p14:tracePt t="40535" x="2794000" y="1314450"/>
          <p14:tracePt t="40566" x="2800350" y="1314450"/>
          <p14:tracePt t="40573" x="2813050" y="1308100"/>
          <p14:tracePt t="40593" x="2819400" y="1308100"/>
          <p14:tracePt t="40595" x="2863850" y="1308100"/>
          <p14:tracePt t="40609" x="2889250" y="1308100"/>
          <p14:tracePt t="40625" x="2971800" y="1308100"/>
          <p14:tracePt t="40643" x="3028950" y="1308100"/>
          <p14:tracePt t="40659" x="3124200" y="1308100"/>
          <p14:tracePt t="40676" x="3225800" y="1308100"/>
          <p14:tracePt t="40694" x="3270250" y="1308100"/>
          <p14:tracePt t="40710" x="3346450" y="1308100"/>
          <p14:tracePt t="40727" x="3378200" y="1308100"/>
          <p14:tracePt t="40743" x="3467100" y="1308100"/>
          <p14:tracePt t="40760" x="3511550" y="1308100"/>
          <p14:tracePt t="40775" x="3587750" y="1308100"/>
          <p14:tracePt t="40791" x="3657600" y="1308100"/>
          <p14:tracePt t="40811" x="3676650" y="1308100"/>
          <p14:tracePt t="40827" x="3702050" y="1308100"/>
          <p14:tracePt t="40862" x="3708400" y="1308100"/>
          <p14:tracePt t="40882" x="3714750" y="1308100"/>
          <p14:tracePt t="40893" x="3727450" y="1308100"/>
          <p14:tracePt t="40895" x="3733800" y="1308100"/>
          <p14:tracePt t="40910" x="3765550" y="1308100"/>
          <p14:tracePt t="40928" x="3778250" y="1308100"/>
          <p14:tracePt t="40944" x="3790950" y="1308100"/>
          <p14:tracePt t="41232" x="3790950" y="1314450"/>
          <p14:tracePt t="41242" x="3797300" y="1320800"/>
          <p14:tracePt t="41261" x="3803650" y="1320800"/>
          <p14:tracePt t="41273" x="3803650" y="1327150"/>
          <p14:tracePt t="41285" x="3810000" y="1333500"/>
          <p14:tracePt t="41292" x="3810000" y="1339850"/>
          <p14:tracePt t="41293" x="3816350" y="1339850"/>
          <p14:tracePt t="41904" x="3822700" y="1339850"/>
          <p14:tracePt t="41926" x="3829050" y="1339850"/>
          <p14:tracePt t="41935" x="3835400" y="1339850"/>
          <p14:tracePt t="41945" x="3854450" y="1346200"/>
          <p14:tracePt t="41947" x="3873500" y="1358900"/>
          <p14:tracePt t="41960" x="3892550" y="1365250"/>
          <p14:tracePt t="41977" x="3962400" y="1384300"/>
          <p14:tracePt t="41994" x="4057650" y="1416050"/>
          <p14:tracePt t="42010" x="4102100" y="1435100"/>
          <p14:tracePt t="42027" x="4165600" y="1447800"/>
          <p14:tracePt t="42044" x="4178300" y="1454150"/>
          <p14:tracePt t="42044" x="4197350" y="1454150"/>
          <p14:tracePt t="42113" x="4203700" y="1454150"/>
          <p14:tracePt t="42132" x="4210050" y="1454150"/>
          <p14:tracePt t="42143" x="4210050" y="1460500"/>
          <p14:tracePt t="42152" x="4216400" y="1460500"/>
          <p14:tracePt t="42160" x="4229100" y="1466850"/>
          <p14:tracePt t="42177" x="4229100" y="1473200"/>
          <p14:tracePt t="42194" x="4235450" y="1473200"/>
          <p14:tracePt t="42228" x="4241800" y="1479550"/>
          <p14:tracePt t="42229" x="4241800" y="1485900"/>
          <p14:tracePt t="42244" x="4248150" y="1498600"/>
          <p14:tracePt t="42261" x="4248150" y="1511300"/>
          <p14:tracePt t="42277" x="4254500" y="1530350"/>
          <p14:tracePt t="42294" x="4260850" y="1549400"/>
          <p14:tracePt t="42330" x="4267200" y="1555750"/>
          <p14:tracePt t="42332" x="4267200" y="1562100"/>
          <p14:tracePt t="42362" x="4267200" y="1568450"/>
          <p14:tracePt t="42366" x="4267200" y="1581150"/>
          <p14:tracePt t="42393" x="4267200" y="1593850"/>
          <p14:tracePt t="42394" x="4267200" y="1606550"/>
          <p14:tracePt t="42408" x="4267200" y="1625600"/>
          <p14:tracePt t="42425" x="4267200" y="1638300"/>
          <p14:tracePt t="42442" x="4267200" y="1644650"/>
          <p14:tracePt t="42478" x="4267200" y="1651000"/>
          <p14:tracePt t="42510" x="4267200" y="1657350"/>
          <p14:tracePt t="42518" x="4267200" y="1663700"/>
          <p14:tracePt t="42529" x="4267200" y="1670050"/>
          <p14:tracePt t="42544" x="4267200" y="1676400"/>
          <p14:tracePt t="42546" x="4260850" y="1689100"/>
          <p14:tracePt t="42583" x="4260850" y="1695450"/>
          <p14:tracePt t="43162" x="4267200" y="1695450"/>
          <p14:tracePt t="43224" x="4267200" y="1689100"/>
          <p14:tracePt t="43285" x="4273550" y="1689100"/>
          <p14:tracePt t="43326" x="4279900" y="1689100"/>
          <p14:tracePt t="43399" x="4279900" y="1682750"/>
          <p14:tracePt t="43440" x="4279900" y="1676400"/>
          <p14:tracePt t="44580" x="4286250" y="1676400"/>
          <p14:tracePt t="44631" x="4292600" y="1676400"/>
          <p14:tracePt t="44642" x="4298950" y="1676400"/>
          <p14:tracePt t="44652" x="4305300" y="1676400"/>
          <p14:tracePt t="44664" x="4305300" y="1670050"/>
          <p14:tracePt t="44673" x="4311650" y="1670050"/>
          <p14:tracePt t="44677" x="4318000" y="1663700"/>
          <p14:tracePt t="44715" x="4324350" y="1663700"/>
          <p14:tracePt t="44726" x="4324350" y="1657350"/>
          <p14:tracePt t="44747" x="4330700" y="1657350"/>
          <p14:tracePt t="44767" x="4330700" y="1651000"/>
          <p14:tracePt t="46679" x="4337050" y="1644650"/>
          <p14:tracePt t="46711" x="4343400" y="1644650"/>
          <p14:tracePt t="46723" x="4349750" y="1638300"/>
          <p14:tracePt t="46725" x="4356100" y="1625600"/>
          <p14:tracePt t="46735" x="4362450" y="1625600"/>
          <p14:tracePt t="46744" x="4375150" y="1612900"/>
          <p14:tracePt t="46760" x="4381500" y="1600200"/>
          <p14:tracePt t="46777" x="4394200" y="1581150"/>
          <p14:tracePt t="46794" x="4400550" y="1581150"/>
          <p14:tracePt t="46810" x="4400550" y="1562100"/>
          <p14:tracePt t="46827" x="4400550" y="1555750"/>
          <p14:tracePt t="46843" x="4406900" y="1524000"/>
          <p14:tracePt t="46860" x="4406900" y="1517650"/>
          <p14:tracePt t="46874" x="4406900" y="1485900"/>
          <p14:tracePt t="46893" x="4406900" y="1460500"/>
          <p14:tracePt t="46910" x="4406900" y="1447800"/>
          <p14:tracePt t="46926" x="4406900" y="1435100"/>
          <p14:tracePt t="46944" x="4406900" y="1422400"/>
          <p14:tracePt t="46960" x="4406900" y="1416050"/>
          <p14:tracePt t="46977" x="4406900" y="1403350"/>
          <p14:tracePt t="47012" x="4400550" y="1397000"/>
          <p14:tracePt t="47014" x="4394200" y="1390650"/>
          <p14:tracePt t="47027" x="4394200" y="1384300"/>
          <p14:tracePt t="47044" x="4387850" y="1384300"/>
          <p14:tracePt t="47060" x="4375150" y="1377950"/>
          <p14:tracePt t="47076" x="4375150" y="1371600"/>
          <p14:tracePt t="47094" x="4362450" y="1371600"/>
          <p14:tracePt t="47110" x="4356100" y="1371600"/>
          <p14:tracePt t="47148" x="4349750" y="1371600"/>
          <p14:tracePt t="47443" x="4356100" y="1371600"/>
          <p14:tracePt t="47453" x="4368800" y="1371600"/>
          <p14:tracePt t="47467" x="4375150" y="1371600"/>
          <p14:tracePt t="47474" x="4387850" y="1371600"/>
          <p14:tracePt t="47484" x="4400550" y="1371600"/>
          <p14:tracePt t="47494" x="4432300" y="1371600"/>
          <p14:tracePt t="47510" x="4445000" y="1371600"/>
          <p14:tracePt t="47526" x="4464050" y="1371600"/>
          <p14:tracePt t="47544" x="4470400" y="1371600"/>
          <p14:tracePt t="47560" x="4476750" y="1365250"/>
          <p14:tracePt t="48067" x="4483100" y="1365250"/>
          <p14:tracePt t="48088" x="4489450" y="1365250"/>
          <p14:tracePt t="48109" x="4502150" y="1365250"/>
          <p14:tracePt t="48121" x="4521200" y="1365250"/>
          <p14:tracePt t="48130" x="4533900" y="1365250"/>
          <p14:tracePt t="48143" x="4552950" y="1365250"/>
          <p14:tracePt t="48145" x="4572000" y="1365250"/>
          <p14:tracePt t="48160" x="4597400" y="1365250"/>
          <p14:tracePt t="48177" x="4622800" y="1365250"/>
          <p14:tracePt t="48194" x="4629150" y="1365250"/>
          <p14:tracePt t="48210" x="4648200" y="1365250"/>
          <p14:tracePt t="48226" x="4667250" y="1365250"/>
          <p14:tracePt t="48244" x="4705350" y="1365250"/>
          <p14:tracePt t="48260" x="4743450" y="1365250"/>
          <p14:tracePt t="48277" x="4768850" y="1365250"/>
          <p14:tracePt t="48293" x="4819650" y="1365250"/>
          <p14:tracePt t="48310" x="4832350" y="1365250"/>
          <p14:tracePt t="48327" x="4876800" y="1365250"/>
          <p14:tracePt t="48344" x="4921250" y="1365250"/>
          <p14:tracePt t="48361" x="4933950" y="1365250"/>
          <p14:tracePt t="48377" x="4984750" y="1365250"/>
          <p14:tracePt t="48395" x="5010150" y="1358900"/>
          <p14:tracePt t="48410" x="5060950" y="1352550"/>
          <p14:tracePt t="48425" x="5086350" y="1346200"/>
          <p14:tracePt t="48442" x="5124450" y="1333500"/>
          <p14:tracePt t="48460" x="5175250" y="1320800"/>
          <p14:tracePt t="48477" x="5213350" y="1314450"/>
          <p14:tracePt t="48494" x="5270500" y="1308100"/>
          <p14:tracePt t="48511" x="5295900" y="1308100"/>
          <p14:tracePt t="48527" x="5372100" y="1301750"/>
          <p14:tracePt t="48544" x="5435600" y="1301750"/>
          <p14:tracePt t="48560" x="5473700" y="1301750"/>
          <p14:tracePt t="48577" x="5556250" y="1301750"/>
          <p14:tracePt t="48594" x="5600700" y="1301750"/>
          <p14:tracePt t="48610" x="5689600" y="1301750"/>
          <p14:tracePt t="48627" x="5791200" y="1301750"/>
          <p14:tracePt t="48644" x="5842000" y="1301750"/>
          <p14:tracePt t="48660" x="5956300" y="1301750"/>
          <p14:tracePt t="48677" x="6000750" y="1301750"/>
          <p14:tracePt t="48677" x="6045200" y="1301750"/>
          <p14:tracePt t="48694" x="6076950" y="1301750"/>
          <p14:tracePt t="48710" x="6140450" y="1301750"/>
          <p14:tracePt t="48727" x="6178550" y="1301750"/>
          <p14:tracePt t="48744" x="6242050" y="1301750"/>
          <p14:tracePt t="48760" x="6286500" y="1301750"/>
          <p14:tracePt t="48776" x="6394450" y="1301750"/>
          <p14:tracePt t="48794" x="6527800" y="1301750"/>
          <p14:tracePt t="48810" x="6578600" y="1301750"/>
          <p14:tracePt t="48826" x="6680200" y="1301750"/>
          <p14:tracePt t="48843" x="6724650" y="1301750"/>
          <p14:tracePt t="48860" x="6800850" y="1301750"/>
          <p14:tracePt t="48878" x="6877050" y="1301750"/>
          <p14:tracePt t="48894" x="6921500" y="1301750"/>
          <p14:tracePt t="48909" x="7029450" y="1301750"/>
          <p14:tracePt t="48926" x="7086600" y="1301750"/>
          <p14:tracePt t="48943" x="7188200" y="1301750"/>
          <p14:tracePt t="48960" x="7277100" y="1295400"/>
          <p14:tracePt t="48977" x="7321550" y="1282700"/>
          <p14:tracePt t="48994" x="7429500" y="1276350"/>
          <p14:tracePt t="49010" x="7486650" y="1276350"/>
          <p14:tracePt t="49027" x="7594600" y="1270000"/>
          <p14:tracePt t="49043" x="7651750" y="1270000"/>
          <p14:tracePt t="49059" x="7727950" y="1270000"/>
          <p14:tracePt t="49077" x="7785100" y="1270000"/>
          <p14:tracePt t="49094" x="7816850" y="1270000"/>
          <p14:tracePt t="49110" x="7886700" y="1263650"/>
          <p14:tracePt t="49127" x="7924800" y="1257300"/>
          <p14:tracePt t="49144" x="8013700" y="1231900"/>
          <p14:tracePt t="49160" x="8096250" y="1206500"/>
          <p14:tracePt t="49176" x="8121650" y="1193800"/>
          <p14:tracePt t="49194" x="8159750" y="1181100"/>
          <p14:tracePt t="49210" x="8178800" y="1174750"/>
          <p14:tracePt t="49227" x="8197850" y="1162050"/>
          <p14:tracePt t="49244" x="8229600" y="1155700"/>
          <p14:tracePt t="49260" x="8248650" y="1155700"/>
          <p14:tracePt t="49278" x="8293100" y="1155700"/>
          <p14:tracePt t="49292" x="8318500" y="1149350"/>
          <p14:tracePt t="49308" x="8362950" y="1149350"/>
          <p14:tracePt t="49325" x="8388350" y="1149350"/>
          <p14:tracePt t="49342" x="8401050" y="1149350"/>
          <p14:tracePt t="49360" x="8420100" y="1149350"/>
          <p14:tracePt t="49377" x="8432800" y="1149350"/>
          <p14:tracePt t="49392" x="8458200" y="1149350"/>
          <p14:tracePt t="49408" x="8489950" y="1149350"/>
          <p14:tracePt t="49425" x="8496300" y="1149350"/>
          <p14:tracePt t="49443" x="8515350" y="1155700"/>
          <p14:tracePt t="49489" x="8521700" y="1162050"/>
          <p14:tracePt t="49510" x="8528050" y="1168400"/>
          <p14:tracePt t="49521" x="8528050" y="1174750"/>
          <p14:tracePt t="49530" x="8534400" y="1174750"/>
          <p14:tracePt t="49539" x="8534400" y="1181100"/>
          <p14:tracePt t="49542" x="8540750" y="1187450"/>
          <p14:tracePt t="49558" x="8547100" y="1193800"/>
          <p14:tracePt t="49577" x="8547100" y="1206500"/>
          <p14:tracePt t="49594" x="8553450" y="1206500"/>
          <p14:tracePt t="49610" x="8566150" y="1225550"/>
          <p14:tracePt t="49627" x="8572500" y="1231900"/>
          <p14:tracePt t="49643" x="8585200" y="1263650"/>
          <p14:tracePt t="49660" x="8604250" y="1301750"/>
          <p14:tracePt t="49677" x="8616950" y="1320800"/>
          <p14:tracePt t="49694" x="8636000" y="1358900"/>
          <p14:tracePt t="49710" x="8642350" y="1377950"/>
          <p14:tracePt t="49726" x="8655050" y="1428750"/>
          <p14:tracePt t="49744" x="8674100" y="1479550"/>
          <p14:tracePt t="49760" x="8680450" y="1498600"/>
          <p14:tracePt t="49777" x="8686800" y="1536700"/>
          <p14:tracePt t="49793" x="8693150" y="1562100"/>
          <p14:tracePt t="49810" x="8699500" y="1600200"/>
          <p14:tracePt t="49827" x="8705850" y="1651000"/>
          <p14:tracePt t="49844" x="8705850" y="1682750"/>
          <p14:tracePt t="49859" x="8705850" y="1733550"/>
          <p14:tracePt t="49877" x="8705850" y="1784350"/>
          <p14:tracePt t="49910" x="8699500" y="1809750"/>
          <p14:tracePt t="49926" x="8693150" y="1847850"/>
          <p14:tracePt t="49929" x="8680450" y="1860550"/>
          <p14:tracePt t="49943" x="8667750" y="1898650"/>
          <p14:tracePt t="49960" x="8661400" y="1911350"/>
          <p14:tracePt t="49976" x="8642350" y="1936750"/>
          <p14:tracePt t="49994" x="8610600" y="1968500"/>
          <p14:tracePt t="50010" x="8591550" y="1987550"/>
          <p14:tracePt t="50026" x="8534400" y="2012950"/>
          <p14:tracePt t="50045" x="8502650" y="2032000"/>
          <p14:tracePt t="50060" x="8420100" y="2057400"/>
          <p14:tracePt t="50077" x="8369300" y="2076450"/>
          <p14:tracePt t="50093" x="8274050" y="2108200"/>
          <p14:tracePt t="50110" x="8191500" y="2146300"/>
          <p14:tracePt t="50127" x="8153400" y="2165350"/>
          <p14:tracePt t="50143" x="8089900" y="2203450"/>
          <p14:tracePt t="50160" x="8064500" y="2216150"/>
          <p14:tracePt t="50160" x="8032750" y="2228850"/>
          <p14:tracePt t="50177" x="8001000" y="2247900"/>
          <p14:tracePt t="50194" x="7918450" y="2260600"/>
          <p14:tracePt t="50210" x="7874000" y="2260600"/>
          <p14:tracePt t="50226" x="7785100" y="2266950"/>
          <p14:tracePt t="50244" x="7740650" y="2266950"/>
          <p14:tracePt t="50260" x="7651750" y="2266950"/>
          <p14:tracePt t="50277" x="7562850" y="2266950"/>
          <p14:tracePt t="50292" x="7505700" y="2266950"/>
          <p14:tracePt t="50308" x="7397750" y="2266950"/>
          <p14:tracePt t="50325" x="7346950" y="2266950"/>
          <p14:tracePt t="50342" x="7213600" y="2266950"/>
          <p14:tracePt t="50358" x="7092950" y="2266950"/>
          <p14:tracePt t="50375" x="7029450" y="2266950"/>
          <p14:tracePt t="50392" x="6921500" y="2266950"/>
          <p14:tracePt t="50408" x="6851650" y="2266950"/>
          <p14:tracePt t="50425" x="6711950" y="2266950"/>
          <p14:tracePt t="50444" x="6559550" y="2266950"/>
          <p14:tracePt t="50460" x="6477000" y="2266950"/>
          <p14:tracePt t="50476" x="6305550" y="2266950"/>
          <p14:tracePt t="50493" x="6229350" y="2266950"/>
          <p14:tracePt t="50493" x="6153150" y="2266950"/>
          <p14:tracePt t="50510" x="6083300" y="2266950"/>
          <p14:tracePt t="50527" x="5975350" y="2266950"/>
          <p14:tracePt t="50544" x="5924550" y="2266950"/>
          <p14:tracePt t="50560" x="5822950" y="2266950"/>
          <p14:tracePt t="50577" x="5765800" y="2266950"/>
          <p14:tracePt t="50593" x="5645150" y="2266950"/>
          <p14:tracePt t="50610" x="5524500" y="2260600"/>
          <p14:tracePt t="50627" x="5461000" y="2260600"/>
          <p14:tracePt t="50660" x="5327650" y="2247900"/>
          <p14:tracePt t="50662" x="5264150" y="2247900"/>
          <p14:tracePt t="50676" x="5143500" y="2247900"/>
          <p14:tracePt t="50694" x="5035550" y="2247900"/>
          <p14:tracePt t="50710" x="4978400" y="2247900"/>
          <p14:tracePt t="50726" x="4870450" y="2247900"/>
          <p14:tracePt t="50744" x="4819650" y="2247900"/>
          <p14:tracePt t="50760" x="4686300" y="2247900"/>
          <p14:tracePt t="50777" x="4622800" y="2241550"/>
          <p14:tracePt t="50794" x="4470400" y="2241550"/>
          <p14:tracePt t="50810" x="4318000" y="2235200"/>
          <p14:tracePt t="50826" x="4248150" y="2222500"/>
          <p14:tracePt t="50843" x="4133850" y="2197100"/>
          <p14:tracePt t="50860" x="4057650" y="2184400"/>
          <p14:tracePt t="50877" x="4019550" y="2171700"/>
          <p14:tracePt t="50892" x="3962400" y="2146300"/>
          <p14:tracePt t="50911" x="3949700" y="2133600"/>
          <p14:tracePt t="50927" x="3911600" y="2101850"/>
          <p14:tracePt t="50943" x="3886200" y="2070100"/>
          <p14:tracePt t="50960" x="3879850" y="2051050"/>
          <p14:tracePt t="50976" x="3867150" y="2019300"/>
          <p14:tracePt t="50993" x="3860800" y="1993900"/>
          <p14:tracePt t="51009" x="3854450" y="1943100"/>
          <p14:tracePt t="51026" x="3854450" y="1885950"/>
          <p14:tracePt t="51044" x="3854450" y="1854200"/>
          <p14:tracePt t="51061" x="3854450" y="1797050"/>
          <p14:tracePt t="51077" x="3854450" y="1778000"/>
          <p14:tracePt t="51094" x="3854450" y="1739900"/>
          <p14:tracePt t="51110" x="3854450" y="1727200"/>
          <p14:tracePt t="51126" x="3854450" y="1708150"/>
          <p14:tracePt t="51144" x="3854450" y="1689100"/>
          <p14:tracePt t="51180" x="3854450" y="1682750"/>
          <p14:tracePt t="51200" x="3854450" y="1676400"/>
          <p14:tracePt t="51212" x="3854450" y="1670050"/>
          <p14:tracePt t="51242" x="3854450" y="1663700"/>
          <p14:tracePt t="51252" x="3854450" y="1657350"/>
          <p14:tracePt t="51273" x="3854450" y="1644650"/>
          <p14:tracePt t="51275" x="3860800" y="1631950"/>
          <p14:tracePt t="51295" x="3860800" y="1625600"/>
          <p14:tracePt t="51297" x="3867150" y="1612900"/>
          <p14:tracePt t="51310" x="3873500" y="1587500"/>
          <p14:tracePt t="51326" x="3879850" y="1581150"/>
          <p14:tracePt t="51344" x="3892550" y="1568450"/>
          <p14:tracePt t="51360" x="3898900" y="1562100"/>
          <p14:tracePt t="51376" x="3905250" y="1555750"/>
          <p14:tracePt t="51393" x="3911600" y="1543050"/>
          <p14:tracePt t="51410" x="3917950" y="1530350"/>
          <p14:tracePt t="51427" x="3917950" y="1511300"/>
          <p14:tracePt t="51443" x="3924300" y="1498600"/>
          <p14:tracePt t="51460" x="3930650" y="1479550"/>
          <p14:tracePt t="51476" x="3943350" y="1466850"/>
          <p14:tracePt t="51493" x="3943350" y="1460500"/>
          <p14:tracePt t="51509" x="3949700" y="1460500"/>
          <p14:tracePt t="51526" x="3956050" y="1454150"/>
          <p14:tracePt t="51544" x="3962400" y="1447800"/>
          <p14:tracePt t="51577" x="3962400" y="1441450"/>
          <p14:tracePt t="51710" x="3949700" y="1441450"/>
          <p14:tracePt t="51719" x="3924300" y="1441450"/>
          <p14:tracePt t="51734" x="3886200" y="1441450"/>
          <p14:tracePt t="51743" x="3829050" y="1441450"/>
          <p14:tracePt t="51745" x="3765550" y="1441450"/>
          <p14:tracePt t="51760" x="3581400" y="1441450"/>
          <p14:tracePt t="51777" x="3397250" y="1441450"/>
          <p14:tracePt t="51793" x="3321050" y="1441450"/>
          <p14:tracePt t="51810" x="3175000" y="1441450"/>
          <p14:tracePt t="51826" x="3098800" y="1441450"/>
          <p14:tracePt t="51843" x="2952750" y="1441450"/>
          <p14:tracePt t="51860" x="2800350" y="1428750"/>
          <p14:tracePt t="51876" x="2736850" y="1416050"/>
          <p14:tracePt t="51893" x="2635250" y="1403350"/>
          <p14:tracePt t="51910" x="2578100" y="1384300"/>
          <p14:tracePt t="51928" x="2571750" y="1384300"/>
          <p14:tracePt t="51941" x="2565400" y="1377950"/>
          <p14:tracePt t="52031" x="2571750" y="1377950"/>
          <p14:tracePt t="52042" x="2578100" y="1371600"/>
          <p14:tracePt t="52051" x="2584450" y="1365250"/>
          <p14:tracePt t="52062" x="2590800" y="1358900"/>
          <p14:tracePt t="52075" x="2597150" y="1358900"/>
          <p14:tracePt t="52076" x="2609850" y="1346200"/>
          <p14:tracePt t="52092" x="2628900" y="1327150"/>
          <p14:tracePt t="52108" x="2641600" y="1314450"/>
          <p14:tracePt t="52127" x="2654300" y="1308100"/>
          <p14:tracePt t="52144" x="2667000" y="1282700"/>
          <p14:tracePt t="52160" x="2673350" y="1282700"/>
          <p14:tracePt t="52176" x="2673350" y="1263650"/>
          <p14:tracePt t="52210" x="2673350" y="1250950"/>
          <p14:tracePt t="52212" x="2673350" y="1244600"/>
          <p14:tracePt t="52227" x="2667000" y="1225550"/>
          <p14:tracePt t="52243" x="2660650" y="1219200"/>
          <p14:tracePt t="52260" x="2628900" y="1187450"/>
          <p14:tracePt t="52277" x="2597150" y="1174750"/>
          <p14:tracePt t="52292" x="2533650" y="1136650"/>
          <p14:tracePt t="52309" x="2457450" y="1098550"/>
          <p14:tracePt t="52325" x="2413000" y="1085850"/>
          <p14:tracePt t="52341" x="2317750" y="1041400"/>
          <p14:tracePt t="52360" x="2247900" y="1022350"/>
          <p14:tracePt t="52377" x="2197100" y="1016000"/>
          <p14:tracePt t="52393" x="2120900" y="1009650"/>
          <p14:tracePt t="52410" x="2082800" y="996950"/>
          <p14:tracePt t="52424" x="2019300" y="996950"/>
          <p14:tracePt t="52443" x="1943100" y="996950"/>
          <p14:tracePt t="52460" x="1898650" y="996950"/>
          <p14:tracePt t="52477" x="1784350" y="996950"/>
          <p14:tracePt t="52494" x="1746250" y="996950"/>
          <p14:tracePt t="52510" x="1663700" y="996950"/>
          <p14:tracePt t="52526" x="1638300" y="996950"/>
          <p14:tracePt t="52543" x="1606550" y="1009650"/>
          <p14:tracePt t="52560" x="1587500" y="1035050"/>
          <p14:tracePt t="52594" x="1581150" y="1060450"/>
          <p14:tracePt t="52596" x="1574800" y="1085850"/>
          <p14:tracePt t="52610" x="1574800" y="1111250"/>
          <p14:tracePt t="52627" x="1574800" y="1155700"/>
          <p14:tracePt t="52644" x="1574800" y="1200150"/>
          <p14:tracePt t="52660" x="1574800" y="1225550"/>
          <p14:tracePt t="52676" x="1587500" y="1276350"/>
          <p14:tracePt t="52694" x="1600200" y="1301750"/>
          <p14:tracePt t="52710" x="1651000" y="1365250"/>
          <p14:tracePt t="52727" x="1720850" y="1416050"/>
          <p14:tracePt t="52744" x="1765300" y="1441450"/>
          <p14:tracePt t="52760" x="1879600" y="1473200"/>
          <p14:tracePt t="52776" x="1949450" y="1479550"/>
          <p14:tracePt t="52793" x="2051050" y="1485900"/>
          <p14:tracePt t="52810" x="2139950" y="1485900"/>
          <p14:tracePt t="52826" x="2165350" y="1473200"/>
          <p14:tracePt t="52844" x="2209800" y="1454150"/>
          <p14:tracePt t="52860" x="2228850" y="1441450"/>
          <p14:tracePt t="52877" x="2279650" y="1422400"/>
          <p14:tracePt t="52893" x="2400300" y="1397000"/>
          <p14:tracePt t="52910" x="2489200" y="1390650"/>
          <p14:tracePt t="52926" x="2692400" y="1377950"/>
          <p14:tracePt t="52945" x="2794000" y="1371600"/>
          <p14:tracePt t="52960" x="2940050" y="1371600"/>
          <p14:tracePt t="52976" x="2997200" y="1371600"/>
          <p14:tracePt t="52994" x="2997200" y="1365250"/>
          <p14:tracePt t="53010" x="3003550" y="1365250"/>
          <p14:tracePt t="53604" x="3009900" y="1365250"/>
          <p14:tracePt t="53839" x="3016250" y="1365250"/>
          <p14:tracePt t="53882" x="3022600" y="1365250"/>
          <p14:tracePt t="54023" x="3028950" y="1365250"/>
          <p14:tracePt t="54055" x="3028950" y="1371600"/>
          <p14:tracePt t="54078" x="3035300" y="1377950"/>
          <p14:tracePt t="54107" x="3041650" y="1377950"/>
          <p14:tracePt t="54118" x="3041650" y="1390650"/>
          <p14:tracePt t="54133" x="3041650" y="1397000"/>
          <p14:tracePt t="54139" x="3041650" y="1403350"/>
          <p14:tracePt t="54141" x="3048000" y="1416050"/>
          <p14:tracePt t="54160" x="3048000" y="1454150"/>
          <p14:tracePt t="54177" x="3048000" y="1524000"/>
          <p14:tracePt t="54193" x="3048000" y="1568450"/>
          <p14:tracePt t="54210" x="3048000" y="1663700"/>
          <p14:tracePt t="54227" x="3048000" y="1733550"/>
          <p14:tracePt t="54243" x="3048000" y="1847850"/>
          <p14:tracePt t="54260" x="3048000" y="1968500"/>
          <p14:tracePt t="54277" x="3048000" y="2038350"/>
          <p14:tracePt t="54308" x="3048000" y="2146300"/>
          <p14:tracePt t="54309" x="3048000" y="2190750"/>
          <p14:tracePt t="54325" x="3048000" y="2311400"/>
          <p14:tracePt t="54342" x="3048000" y="2362200"/>
          <p14:tracePt t="54358" x="3048000" y="2501900"/>
          <p14:tracePt t="54378" x="3048000" y="2647950"/>
          <p14:tracePt t="54394" x="3048000" y="2787650"/>
          <p14:tracePt t="54412" x="3048000" y="2851150"/>
          <p14:tracePt t="54425" x="3048000" y="2952750"/>
          <p14:tracePt t="54442" x="3048000" y="2997200"/>
          <p14:tracePt t="54459" x="3048000" y="3060700"/>
          <p14:tracePt t="54476" x="3048000" y="3105150"/>
          <p14:tracePt t="54494" x="3048000" y="3130550"/>
          <p14:tracePt t="54510" x="3048000" y="3162300"/>
          <p14:tracePt t="54527" x="3048000" y="3181350"/>
          <p14:tracePt t="54543" x="3048000" y="3213100"/>
          <p14:tracePt t="54560" x="3048000" y="3238500"/>
          <p14:tracePt t="54577" x="3048000" y="3276600"/>
          <p14:tracePt t="54593" x="3048000" y="3308350"/>
          <p14:tracePt t="54611" x="3048000" y="3321050"/>
          <p14:tracePt t="54702" x="3041650" y="3321050"/>
          <p14:tracePt t="54713" x="3028950" y="3321050"/>
          <p14:tracePt t="54725" x="3016250" y="3321050"/>
          <p14:tracePt t="54725" x="2990850" y="3321050"/>
          <p14:tracePt t="54741" x="2908300" y="3314700"/>
          <p14:tracePt t="54760" x="2857500" y="3302000"/>
          <p14:tracePt t="54776" x="2749550" y="3276600"/>
          <p14:tracePt t="54794" x="2647950" y="3244850"/>
          <p14:tracePt t="54810" x="2609850" y="3238500"/>
          <p14:tracePt t="54826" x="2540000" y="3219450"/>
          <p14:tracePt t="54844" x="2508250" y="3213100"/>
          <p14:tracePt t="54860" x="2419350" y="3213100"/>
          <p14:tracePt t="54876" x="2311400" y="3213100"/>
          <p14:tracePt t="54894" x="2254250" y="3213100"/>
          <p14:tracePt t="54910" x="2165350" y="3213100"/>
          <p14:tracePt t="54926" x="2095500" y="3213100"/>
          <p14:tracePt t="54944" x="2070100" y="3219450"/>
          <p14:tracePt t="54960" x="2038350" y="3232150"/>
          <p14:tracePt t="54975" x="2019300" y="3232150"/>
          <p14:tracePt t="54993" x="2000250" y="3244850"/>
          <p14:tracePt t="55010" x="1987550" y="3244850"/>
          <p14:tracePt t="55832" x="1993900" y="3244850"/>
          <p14:tracePt t="56381" x="2000250" y="3244850"/>
          <p14:tracePt t="56422" x="2006600" y="3244850"/>
          <p14:tracePt t="56463" x="2012950" y="3244850"/>
          <p14:tracePt t="56576" x="2019300" y="3244850"/>
          <p14:tracePt t="56679" x="2025650" y="3244850"/>
          <p14:tracePt t="56721" x="2032000" y="3244850"/>
          <p14:tracePt t="57035" x="2032000" y="3251200"/>
          <p14:tracePt t="57127" x="2025650" y="3257550"/>
          <p14:tracePt t="57168" x="2019300" y="3263900"/>
          <p14:tracePt t="57190" x="2019300" y="3270250"/>
          <p14:tracePt t="57210" x="2012950" y="3270250"/>
          <p14:tracePt t="57475" x="2006600" y="3270250"/>
          <p14:tracePt t="57506" x="2000250" y="3270250"/>
          <p14:tracePt t="57519" x="2000250" y="3276600"/>
          <p14:tracePt t="57538" x="2000250" y="3282950"/>
          <p14:tracePt t="57547" x="1993900" y="3282950"/>
          <p14:tracePt t="57552" x="1987550" y="3282950"/>
          <p14:tracePt t="57580" x="1981200" y="3282950"/>
          <p14:tracePt t="57600" x="1968500" y="3289300"/>
          <p14:tracePt t="57610" x="1962150" y="3289300"/>
          <p14:tracePt t="57612" x="1955800" y="3289300"/>
          <p14:tracePt t="57627" x="1917700" y="3289300"/>
          <p14:tracePt t="57644" x="1905000" y="3289300"/>
          <p14:tracePt t="57660" x="1854200" y="3289300"/>
          <p14:tracePt t="57677" x="1822450" y="3289300"/>
          <p14:tracePt t="57693" x="1752600" y="3289300"/>
          <p14:tracePt t="57710" x="1689100" y="3289300"/>
          <p14:tracePt t="57726" x="1651000" y="3289300"/>
          <p14:tracePt t="57743" x="1593850" y="3282950"/>
          <p14:tracePt t="57760" x="1549400" y="3270250"/>
          <p14:tracePt t="57776" x="1530350" y="3263900"/>
          <p14:tracePt t="57792" x="1504950" y="3257550"/>
          <p14:tracePt t="57810" x="1485900" y="3257550"/>
          <p14:tracePt t="57826" x="1441450" y="3244850"/>
          <p14:tracePt t="57843" x="1435100" y="3244850"/>
          <p14:tracePt t="57843" x="1422400" y="3244850"/>
          <p14:tracePt t="57860" x="1409700" y="3238500"/>
          <p14:tracePt t="57942" x="1409700" y="3232150"/>
          <p14:tracePt t="57963" x="1409700" y="3225800"/>
          <p14:tracePt t="57994" x="1409700" y="3219450"/>
          <p14:tracePt t="58005" x="1409700" y="3206750"/>
          <p14:tracePt t="58025" x="1409700" y="3200400"/>
          <p14:tracePt t="58035" x="1409700" y="3194050"/>
          <p14:tracePt t="58045" x="1416050" y="3187700"/>
          <p14:tracePt t="58051" x="1422400" y="3187700"/>
          <p14:tracePt t="58058" x="1428750" y="3181350"/>
          <p14:tracePt t="58075" x="1460500" y="3175000"/>
          <p14:tracePt t="58093" x="1479550" y="3162300"/>
          <p14:tracePt t="58110" x="1492250" y="3162300"/>
          <p14:tracePt t="58126" x="1498600" y="3155950"/>
          <p14:tracePt t="58143" x="1511300" y="3155950"/>
          <p14:tracePt t="58160" x="1517650" y="3155950"/>
          <p14:tracePt t="58176" x="1549400" y="3155950"/>
          <p14:tracePt t="58194" x="1562100" y="3155950"/>
          <p14:tracePt t="58211" x="1619250" y="3155950"/>
          <p14:tracePt t="58227" x="1689100" y="3155950"/>
          <p14:tracePt t="58245" x="1720850" y="3155950"/>
          <p14:tracePt t="58261" x="1771650" y="3155950"/>
          <p14:tracePt t="58278" x="1790700" y="3155950"/>
          <p14:tracePt t="58293" x="1797050" y="3155950"/>
          <p14:tracePt t="58642" x="1803400" y="3155950"/>
          <p14:tracePt t="58662" x="1809750" y="3155950"/>
          <p14:tracePt t="58673" x="1809750" y="3162300"/>
          <p14:tracePt t="58683" x="1822450" y="3162300"/>
          <p14:tracePt t="58693" x="1835150" y="3168650"/>
          <p14:tracePt t="58709" x="1847850" y="3175000"/>
          <p14:tracePt t="58710" x="1892300" y="3187700"/>
          <p14:tracePt t="58727" x="1911350" y="3200400"/>
          <p14:tracePt t="58744" x="1962150" y="3219450"/>
          <p14:tracePt t="58761" x="2000250" y="3238500"/>
          <p14:tracePt t="58777" x="2019300" y="3251200"/>
          <p14:tracePt t="58793" x="2038350" y="3263900"/>
          <p14:tracePt t="58811" x="2044700" y="3270250"/>
          <p14:tracePt t="58826" x="2051050" y="3276600"/>
          <p14:tracePt t="58844" x="2063750" y="3276600"/>
          <p14:tracePt t="58881" x="2070100" y="3276600"/>
          <p14:tracePt t="58902" x="2070100" y="3282950"/>
          <p14:tracePt t="58910" x="2070100" y="3289300"/>
          <p14:tracePt t="58927" x="2076450" y="3289300"/>
          <p14:tracePt t="58929" x="2076450" y="3308350"/>
          <p14:tracePt t="58944" x="2082800" y="3321050"/>
          <p14:tracePt t="58961" x="2082800" y="3346450"/>
          <p14:tracePt t="58978" x="2082800" y="3352800"/>
          <p14:tracePt t="58994" x="2082800" y="3384550"/>
          <p14:tracePt t="59011" x="2082800" y="3403600"/>
          <p14:tracePt t="59028" x="2076450" y="3416300"/>
          <p14:tracePt t="59045" x="2051050" y="3435350"/>
          <p14:tracePt t="59061" x="2044700" y="3448050"/>
          <p14:tracePt t="59077" x="2012950" y="3473450"/>
          <p14:tracePt t="59095" x="2000250" y="3492500"/>
          <p14:tracePt t="59111" x="1968500" y="3511550"/>
          <p14:tracePt t="59127" x="1949450" y="3536950"/>
          <p14:tracePt t="59144" x="1936750" y="3549650"/>
          <p14:tracePt t="59161" x="1911350" y="3575050"/>
          <p14:tracePt t="59178" x="1873250" y="3594100"/>
          <p14:tracePt t="59195" x="1860550" y="3600450"/>
          <p14:tracePt t="59210" x="1828800" y="3619500"/>
          <p14:tracePt t="59227" x="1822450" y="3625850"/>
          <p14:tracePt t="59244" x="1809750" y="3632200"/>
          <p14:tracePt t="59260" x="1803400" y="3632200"/>
          <p14:tracePt t="59299" x="1803400" y="3625850"/>
          <p14:tracePt t="59302" x="1803400" y="3619500"/>
          <p14:tracePt t="59310" x="1803400" y="3613150"/>
          <p14:tracePt t="59325" x="1797050" y="3587750"/>
          <p14:tracePt t="59362" x="1797050" y="3575050"/>
          <p14:tracePt t="59364" x="1797050" y="3568700"/>
          <p14:tracePt t="59378" x="1809750" y="3568700"/>
          <p14:tracePt t="59394" x="1835150" y="3568700"/>
          <p14:tracePt t="59409" x="1885950" y="3594100"/>
          <p14:tracePt t="59426" x="1924050" y="3606800"/>
          <p14:tracePt t="59442" x="2025650" y="3657600"/>
          <p14:tracePt t="59459" x="2146300" y="3708400"/>
          <p14:tracePt t="59478" x="2190750" y="3714750"/>
          <p14:tracePt t="59494" x="2260600" y="3740150"/>
          <p14:tracePt t="59511" x="2286000" y="3746500"/>
          <p14:tracePt t="59527" x="2317750" y="3759200"/>
          <p14:tracePt t="59976" x="2324100" y="3759200"/>
          <p14:tracePt t="60801" x="2330450" y="3759200"/>
          <p14:tracePt t="60842" x="2336800" y="3759200"/>
          <p14:tracePt t="61260" x="2343150" y="3759200"/>
          <p14:tracePt t="61281" x="2349500" y="3759200"/>
          <p14:tracePt t="61292" x="2362200" y="3759200"/>
          <p14:tracePt t="61309" x="2400300" y="3759200"/>
          <p14:tracePt t="61310" x="2495550" y="3759200"/>
          <p14:tracePt t="61325" x="2660650" y="3759200"/>
          <p14:tracePt t="61344" x="2755900" y="3759200"/>
          <p14:tracePt t="61360" x="2946400" y="3759200"/>
          <p14:tracePt t="61377" x="3155950" y="3759200"/>
          <p14:tracePt t="61395" x="3251200" y="3759200"/>
          <p14:tracePt t="61411" x="3435350" y="3721100"/>
          <p14:tracePt t="61426" x="3549650" y="3702050"/>
          <p14:tracePt t="61444" x="3765550" y="3657600"/>
          <p14:tracePt t="61461" x="3873500" y="3632200"/>
          <p14:tracePt t="61476" x="4070350" y="3587750"/>
          <p14:tracePt t="61494" x="4235450" y="3549650"/>
          <p14:tracePt t="61511" x="4298950" y="3524250"/>
          <p14:tracePt t="61527" x="4381500" y="3486150"/>
          <p14:tracePt t="61545" x="4432300" y="3460750"/>
          <p14:tracePt t="61561" x="4502150" y="3429000"/>
          <p14:tracePt t="61578" x="4572000" y="3390900"/>
          <p14:tracePt t="61594" x="4584700" y="3378200"/>
          <p14:tracePt t="61611" x="4622800" y="3359150"/>
          <p14:tracePt t="61628" x="4641850" y="3352800"/>
          <p14:tracePt t="61644" x="4654550" y="3346450"/>
          <p14:tracePt t="61660" x="4679950" y="3333750"/>
          <p14:tracePt t="61677" x="4699000" y="3327400"/>
          <p14:tracePt t="61695" x="4743450" y="3302000"/>
          <p14:tracePt t="61710" x="4794250" y="3289300"/>
          <p14:tracePt t="61728" x="4819650" y="3276600"/>
          <p14:tracePt t="61743" x="4864100" y="3263900"/>
          <p14:tracePt t="61761" x="4889500" y="3257550"/>
          <p14:tracePt t="61776" x="4946650" y="3238500"/>
          <p14:tracePt t="61795" x="5029200" y="3213100"/>
          <p14:tracePt t="61811" x="5067300" y="3206750"/>
          <p14:tracePt t="61827" x="5118100" y="3187700"/>
          <p14:tracePt t="61844" x="5137150" y="3181350"/>
          <p14:tracePt t="61860" x="5143500" y="3175000"/>
          <p14:tracePt t="62046" x="5149850" y="3175000"/>
          <p14:tracePt t="62066" x="5156200" y="3175000"/>
          <p14:tracePt t="62087" x="5162550" y="3168650"/>
          <p14:tracePt t="62139" x="5168900" y="3168650"/>
          <p14:tracePt t="62160" x="5175250" y="3168650"/>
          <p14:tracePt t="62170" x="5181600" y="3168650"/>
          <p14:tracePt t="62201" x="5187950" y="3168650"/>
          <p14:tracePt t="62456" x="5187950" y="3175000"/>
          <p14:tracePt t="62549" x="5175250" y="3175000"/>
          <p14:tracePt t="62559" x="5162550" y="3175000"/>
          <p14:tracePt t="62569" x="5156200" y="3175000"/>
          <p14:tracePt t="62576" x="5124450" y="3175000"/>
          <p14:tracePt t="62594" x="5111750" y="3175000"/>
          <p14:tracePt t="62611" x="5073650" y="3175000"/>
          <p14:tracePt t="62627" x="5041900" y="3175000"/>
          <p14:tracePt t="62644" x="5029200" y="3168650"/>
          <p14:tracePt t="62660" x="4997450" y="3162300"/>
          <p14:tracePt t="62677" x="4984750" y="3162300"/>
          <p14:tracePt t="62694" x="4946650" y="3155950"/>
          <p14:tracePt t="62711" x="4914900" y="3149600"/>
          <p14:tracePt t="62728" x="4895850" y="3149600"/>
          <p14:tracePt t="62744" x="4851400" y="3136900"/>
          <p14:tracePt t="62761" x="4832350" y="3130550"/>
          <p14:tracePt t="62777" x="4800600" y="3124200"/>
          <p14:tracePt t="62794" x="4756150" y="3117850"/>
          <p14:tracePt t="62811" x="4730750" y="3117850"/>
          <p14:tracePt t="62827" x="4699000" y="3111500"/>
          <p14:tracePt t="62844" x="4679950" y="3111500"/>
          <p14:tracePt t="62860" x="4654550" y="3111500"/>
          <p14:tracePt t="62878" x="4641850" y="3111500"/>
          <p14:tracePt t="62894" x="4629150" y="3111500"/>
          <p14:tracePt t="63089" x="4622800" y="3111500"/>
          <p14:tracePt t="63128" x="4616450" y="3111500"/>
          <p14:tracePt t="63862" x="4622800" y="3111500"/>
          <p14:tracePt t="63894" x="4629150" y="3111500"/>
          <p14:tracePt t="63903" x="4635500" y="3111500"/>
          <p14:tracePt t="63924" x="4648200" y="3111500"/>
          <p14:tracePt t="63935" x="4660900" y="3111500"/>
          <p14:tracePt t="63946" x="4667250" y="3111500"/>
          <p14:tracePt t="63948" x="4686300" y="3111500"/>
          <p14:tracePt t="63960" x="4737100" y="3111500"/>
          <p14:tracePt t="63977" x="4768850" y="3111500"/>
          <p14:tracePt t="63994" x="4845050" y="3111500"/>
          <p14:tracePt t="64010" x="4889500" y="3111500"/>
          <p14:tracePt t="64027" x="4965700" y="3111500"/>
          <p14:tracePt t="64044" x="5016500" y="3111500"/>
          <p14:tracePt t="64060" x="5041900" y="3111500"/>
          <p14:tracePt t="64076" x="5073650" y="3111500"/>
          <p14:tracePt t="64095" x="5118100" y="3111500"/>
          <p14:tracePt t="64111" x="5130800" y="3111500"/>
          <p14:tracePt t="64127" x="5181600" y="3111500"/>
          <p14:tracePt t="64144" x="5207000" y="3111500"/>
          <p14:tracePt t="64160" x="5238750" y="3111500"/>
          <p14:tracePt t="64177" x="5251450" y="3111500"/>
          <p14:tracePt t="64193" x="5257800" y="3111500"/>
          <p14:tracePt t="64210" x="5270500" y="3111500"/>
          <p14:tracePt t="64227" x="5276850" y="3111500"/>
          <p14:tracePt t="64245" x="5302250" y="3111500"/>
          <p14:tracePt t="64261" x="5334000" y="3111500"/>
          <p14:tracePt t="64278" x="5353050" y="3111500"/>
          <p14:tracePt t="64293" x="5397500" y="3111500"/>
          <p14:tracePt t="64309" x="5416550" y="3111500"/>
          <p14:tracePt t="64325" x="5454650" y="3111500"/>
          <p14:tracePt t="64342" x="5480050" y="3111500"/>
          <p14:tracePt t="64361" x="5530850" y="3111500"/>
          <p14:tracePt t="64378" x="5607050" y="3111500"/>
          <p14:tracePt t="64395" x="5651500" y="3111500"/>
          <p14:tracePt t="64411" x="5759450" y="3111500"/>
          <p14:tracePt t="64425" x="5822950" y="3111500"/>
          <p14:tracePt t="64442" x="5975350" y="3111500"/>
          <p14:tracePt t="64459" x="6134100" y="3111500"/>
          <p14:tracePt t="64477" x="6210300" y="3111500"/>
          <p14:tracePt t="64494" x="6375400" y="3111500"/>
          <p14:tracePt t="64510" x="6464300" y="3111500"/>
          <p14:tracePt t="64527" x="6623050" y="3111500"/>
          <p14:tracePt t="64544" x="6819900" y="3111500"/>
          <p14:tracePt t="64561" x="6915150" y="3111500"/>
          <p14:tracePt t="64576" x="7131050" y="3130550"/>
          <p14:tracePt t="64594" x="7346950" y="3149600"/>
          <p14:tracePt t="64611" x="7454900" y="3155950"/>
          <p14:tracePt t="64627" x="7664450" y="3168650"/>
          <p14:tracePt t="64644" x="7747000" y="3175000"/>
          <p14:tracePt t="64661" x="7899400" y="3175000"/>
          <p14:tracePt t="64678" x="7943850" y="3175000"/>
          <p14:tracePt t="64694" x="8013700" y="3175000"/>
          <p14:tracePt t="64711" x="8032750" y="3175000"/>
          <p14:tracePt t="64798" x="8039100" y="3175000"/>
          <p14:tracePt t="64839" x="8045450" y="3175000"/>
          <p14:tracePt t="65491" x="8039100" y="3175000"/>
          <p14:tracePt t="65502" x="8032750" y="3175000"/>
          <p14:tracePt t="65511" x="8020050" y="3175000"/>
          <p14:tracePt t="65521" x="8001000" y="3175000"/>
          <p14:tracePt t="65525" x="7937500" y="3175000"/>
          <p14:tracePt t="65542" x="7880350" y="3175000"/>
          <p14:tracePt t="65561" x="7759700" y="3175000"/>
          <p14:tracePt t="65577" x="7620000" y="3175000"/>
          <p14:tracePt t="65594" x="7543800" y="3175000"/>
          <p14:tracePt t="65610" x="7435850" y="3175000"/>
          <p14:tracePt t="65627" x="7378700" y="3175000"/>
          <p14:tracePt t="65644" x="7283450" y="3175000"/>
          <p14:tracePt t="65660" x="7175500" y="3175000"/>
          <p14:tracePt t="65678" x="7105650" y="3175000"/>
          <p14:tracePt t="65694" x="6959600" y="3175000"/>
          <p14:tracePt t="65711" x="6870700" y="3175000"/>
          <p14:tracePt t="65726" x="6718300" y="3175000"/>
          <p14:tracePt t="65744" x="6578600" y="3175000"/>
          <p14:tracePt t="65762" x="6521450" y="3175000"/>
          <p14:tracePt t="65777" x="6413500" y="3175000"/>
          <p14:tracePt t="65794" x="6369050" y="3175000"/>
          <p14:tracePt t="65811" x="6248400" y="3175000"/>
          <p14:tracePt t="65827" x="6197600" y="3175000"/>
          <p14:tracePt t="65844" x="6096000" y="3175000"/>
          <p14:tracePt t="65861" x="6000750" y="3175000"/>
          <p14:tracePt t="65878" x="5956300" y="3175000"/>
          <p14:tracePt t="65894" x="5873750" y="3175000"/>
          <p14:tracePt t="65911" x="5829300" y="3175000"/>
          <p14:tracePt t="65927" x="5746750" y="3175000"/>
          <p14:tracePt t="65944" x="5645150" y="3175000"/>
          <p14:tracePt t="65961" x="5588000" y="3175000"/>
          <p14:tracePt t="65977" x="5473700" y="3175000"/>
          <p14:tracePt t="65994" x="5397500" y="3175000"/>
          <p14:tracePt t="66010" x="5245100" y="3175000"/>
          <p14:tracePt t="66027" x="5067300" y="3168650"/>
          <p14:tracePt t="66044" x="4991100" y="3168650"/>
          <p14:tracePt t="66061" x="4832350" y="3168650"/>
          <p14:tracePt t="66077" x="4775200" y="3155950"/>
          <p14:tracePt t="66094" x="4679950" y="3155950"/>
          <p14:tracePt t="66111" x="4641850" y="3155950"/>
          <p14:tracePt t="66126" x="4584700" y="3155950"/>
          <p14:tracePt t="66142" x="4540250" y="3155950"/>
          <p14:tracePt t="66160" x="4514850" y="3155950"/>
          <p14:tracePt t="66177" x="4476750" y="3155950"/>
          <p14:tracePt t="66194" x="4457700" y="3155950"/>
          <p14:tracePt t="66424" x="4464050" y="3155950"/>
          <p14:tracePt t="66435" x="4476750" y="3155950"/>
          <p14:tracePt t="66445" x="4483100" y="3155950"/>
          <p14:tracePt t="66445" x="4502150" y="3155950"/>
          <p14:tracePt t="66459" x="4527550" y="3155950"/>
          <p14:tracePt t="66475" x="4572000" y="3155950"/>
          <p14:tracePt t="66494" x="4629150" y="3155950"/>
          <p14:tracePt t="66511" x="4667250" y="3155950"/>
          <p14:tracePt t="66527" x="4718050" y="3155950"/>
          <p14:tracePt t="66544" x="4787900" y="3155950"/>
          <p14:tracePt t="66561" x="4819650" y="3155950"/>
          <p14:tracePt t="66577" x="4908550" y="3155950"/>
          <p14:tracePt t="66594" x="4940300" y="3155950"/>
          <p14:tracePt t="66611" x="5029200" y="3155950"/>
          <p14:tracePt t="66627" x="5118100" y="3155950"/>
          <p14:tracePt t="66644" x="5175250" y="3155950"/>
          <p14:tracePt t="66661" x="5283200" y="3155950"/>
          <p14:tracePt t="66677" x="5346700" y="3155950"/>
          <p14:tracePt t="66694" x="5480050" y="3155950"/>
          <p14:tracePt t="66711" x="5600700" y="3155950"/>
          <p14:tracePt t="66727" x="5664200" y="3155950"/>
          <p14:tracePt t="66744" x="5784850" y="3155950"/>
          <p14:tracePt t="66762" x="5848350" y="3155950"/>
          <p14:tracePt t="66778" x="5988050" y="3155950"/>
          <p14:tracePt t="66793" x="6165850" y="3155950"/>
          <p14:tracePt t="66811" x="6261100" y="3155950"/>
          <p14:tracePt t="66827" x="6451600" y="3155950"/>
          <p14:tracePt t="66844" x="6648450" y="3155950"/>
          <p14:tracePt t="66861" x="6743700" y="3155950"/>
          <p14:tracePt t="66876" x="6908800" y="3155950"/>
          <p14:tracePt t="66894" x="6985000" y="3155950"/>
          <p14:tracePt t="66910" x="7137400" y="3155950"/>
          <p14:tracePt t="66927" x="7283450" y="3155950"/>
          <p14:tracePt t="66944" x="7353300" y="3155950"/>
          <p14:tracePt t="66961" x="7480300" y="3155950"/>
          <p14:tracePt t="66977" x="7543800" y="3155950"/>
          <p14:tracePt t="66993" x="7664450" y="3155950"/>
          <p14:tracePt t="67011" x="7740650" y="3155950"/>
          <p14:tracePt t="67026" x="7880350" y="3155950"/>
          <p14:tracePt t="67044" x="8045450" y="3155950"/>
          <p14:tracePt t="67061" x="8121650" y="3155950"/>
          <p14:tracePt t="67077" x="8229600" y="3155950"/>
          <p14:tracePt t="67094" x="8274050" y="3155950"/>
          <p14:tracePt t="67112" x="8324850" y="3155950"/>
          <p14:tracePt t="67127" x="8331200" y="3155950"/>
          <p14:tracePt t="67142" x="8362950" y="3155950"/>
          <p14:tracePt t="67159" x="8388350" y="3155950"/>
          <p14:tracePt t="67178" x="8401050" y="3149600"/>
          <p14:tracePt t="67194" x="8420100" y="3149600"/>
          <p14:tracePt t="67211" x="8432800" y="3149600"/>
          <p14:tracePt t="68223" x="8432800" y="3143250"/>
          <p14:tracePt t="68264" x="8432800" y="3136900"/>
          <p14:tracePt t="68278" x="8432800" y="3130550"/>
          <p14:tracePt t="68315" x="8426450" y="3124200"/>
          <p14:tracePt t="68337" x="8426450" y="3117850"/>
          <p14:tracePt t="68583" x="8426450" y="3111500"/>
          <p14:tracePt t="68614" x="8426450" y="3105150"/>
          <p14:tracePt t="68655" x="8426450" y="3098800"/>
          <p14:tracePt t="69062" x="8420100" y="3098800"/>
          <p14:tracePt t="69083" x="8413750" y="3098800"/>
          <p14:tracePt t="69095" x="8407400" y="3098800"/>
          <p14:tracePt t="69097" x="8388350" y="3098800"/>
          <p14:tracePt t="69112" x="8337550" y="3086100"/>
          <p14:tracePt t="69128" x="8305800" y="3079750"/>
          <p14:tracePt t="69144" x="8223250" y="3073400"/>
          <p14:tracePt t="69163" x="8121650" y="3067050"/>
          <p14:tracePt t="69178" x="8077200" y="3060700"/>
          <p14:tracePt t="69195" x="7981950" y="3060700"/>
          <p14:tracePt t="69212" x="7937500" y="3060700"/>
          <p14:tracePt t="69228" x="7835900" y="3060700"/>
          <p14:tracePt t="69245" x="7740650" y="3060700"/>
          <p14:tracePt t="69262" x="7683500" y="3060700"/>
          <p14:tracePt t="69278" x="7581900" y="3060700"/>
          <p14:tracePt t="69295" x="7531100" y="3060700"/>
          <p14:tracePt t="69310" x="7423150" y="3060700"/>
          <p14:tracePt t="69327" x="7321550" y="3060700"/>
          <p14:tracePt t="69343" x="7264400" y="3060700"/>
          <p14:tracePt t="69360" x="7188200" y="3060700"/>
          <p14:tracePt t="69378" x="7124700" y="3060700"/>
          <p14:tracePt t="69396" x="7086600" y="3060700"/>
          <p14:tracePt t="69426" x="7023100" y="3060700"/>
          <p14:tracePt t="69427" x="6978650" y="3060700"/>
          <p14:tracePt t="69443" x="6889750" y="3060700"/>
          <p14:tracePt t="69462" x="6781800" y="3060700"/>
          <p14:tracePt t="69479" x="6711950" y="3060700"/>
          <p14:tracePt t="69495" x="6584950" y="3060700"/>
          <p14:tracePt t="69512" x="6521450" y="3060700"/>
          <p14:tracePt t="69528" x="6407150" y="3060700"/>
          <p14:tracePt t="69545" x="6356350" y="3060700"/>
          <p14:tracePt t="69562" x="6280150" y="3060700"/>
          <p14:tracePt t="69578" x="6197600" y="3060700"/>
          <p14:tracePt t="69595" x="6153150" y="3060700"/>
          <p14:tracePt t="69612" x="6057900" y="3060700"/>
          <p14:tracePt t="69628" x="6000750" y="3060700"/>
          <p14:tracePt t="69645" x="5873750" y="3060700"/>
          <p14:tracePt t="69662" x="5740400" y="3060700"/>
          <p14:tracePt t="69678" x="5676900" y="3060700"/>
          <p14:tracePt t="69695" x="5556250" y="3060700"/>
          <p14:tracePt t="69712" x="5499100" y="3060700"/>
          <p14:tracePt t="69728" x="5391150" y="3060700"/>
          <p14:tracePt t="69745" x="5295900" y="3060700"/>
          <p14:tracePt t="69762" x="5238750" y="3060700"/>
          <p14:tracePt t="69778" x="5149850" y="3060700"/>
          <p14:tracePt t="69795" x="5105400" y="3060700"/>
          <p14:tracePt t="69812" x="5010150" y="3060700"/>
          <p14:tracePt t="69829" x="4908550" y="3060700"/>
          <p14:tracePt t="69845" x="4864100" y="3060700"/>
          <p14:tracePt t="69860" x="4775200" y="3060700"/>
          <p14:tracePt t="69878" x="4730750" y="3060700"/>
          <p14:tracePt t="69895" x="4667250" y="3060700"/>
          <p14:tracePt t="69912" x="4597400" y="3060700"/>
          <p14:tracePt t="69928" x="4572000" y="3060700"/>
          <p14:tracePt t="69944" x="4514850" y="3060700"/>
          <p14:tracePt t="69962" x="4502150" y="3060700"/>
          <p14:tracePt t="69977" x="4464050" y="3060700"/>
          <p14:tracePt t="70072" x="4457700" y="3060700"/>
          <p14:tracePt t="70113" x="4451350" y="3060700"/>
          <p14:tracePt t="70561" x="4457700" y="3060700"/>
          <p14:tracePt t="70572" x="4464050" y="3060700"/>
          <p14:tracePt t="70578" x="4470400" y="3060700"/>
          <p14:tracePt t="70595" x="4483100" y="3060700"/>
          <p14:tracePt t="70597" x="4502150" y="3060700"/>
          <p14:tracePt t="70612" x="4546600" y="3060700"/>
          <p14:tracePt t="70629" x="4559300" y="3060700"/>
          <p14:tracePt t="70645" x="4603750" y="3060700"/>
          <p14:tracePt t="70662" x="4654550" y="3060700"/>
          <p14:tracePt t="70678" x="4673600" y="3060700"/>
          <p14:tracePt t="70695" x="4730750" y="3060700"/>
          <p14:tracePt t="70712" x="4775200" y="3060700"/>
          <p14:tracePt t="70728" x="4851400" y="3060700"/>
          <p14:tracePt t="70745" x="4921250" y="3060700"/>
          <p14:tracePt t="70762" x="4946650" y="3060700"/>
          <p14:tracePt t="70778" x="4984750" y="3060700"/>
          <p14:tracePt t="70795" x="5003800" y="3060700"/>
          <p14:tracePt t="70812" x="5048250" y="3060700"/>
          <p14:tracePt t="70828" x="5073650" y="3060700"/>
          <p14:tracePt t="70843" x="5156200" y="3060700"/>
          <p14:tracePt t="70860" x="5251450" y="3060700"/>
          <p14:tracePt t="70878" x="5308600" y="3060700"/>
          <p14:tracePt t="70895" x="5429250" y="3060700"/>
          <p14:tracePt t="70912" x="5530850" y="3060700"/>
          <p14:tracePt t="70928" x="5568950" y="3060700"/>
          <p14:tracePt t="70945" x="5651500" y="3060700"/>
          <p14:tracePt t="70962" x="5695950" y="3060700"/>
          <p14:tracePt t="70978" x="5784850" y="3060700"/>
          <p14:tracePt t="70995" x="5880100" y="3060700"/>
          <p14:tracePt t="71012" x="5924550" y="3060700"/>
          <p14:tracePt t="71028" x="6032500" y="3060700"/>
          <p14:tracePt t="71045" x="6089650" y="3060700"/>
          <p14:tracePt t="71062" x="6178550" y="3060700"/>
          <p14:tracePt t="71078" x="6223000" y="3060700"/>
          <p14:tracePt t="71095" x="6286500" y="3060700"/>
          <p14:tracePt t="71112" x="6356350" y="3060700"/>
          <p14:tracePt t="71129" x="6388100" y="3060700"/>
          <p14:tracePt t="71145" x="6445250" y="3060700"/>
          <p14:tracePt t="71162" x="6477000" y="3060700"/>
          <p14:tracePt t="71178" x="6546850" y="3060700"/>
          <p14:tracePt t="71193" x="6623050" y="3060700"/>
          <p14:tracePt t="71209" x="6667500" y="3060700"/>
          <p14:tracePt t="71228" x="6743700" y="3060700"/>
          <p14:tracePt t="71245" x="6781800" y="3060700"/>
          <p14:tracePt t="71262" x="6826250" y="3060700"/>
          <p14:tracePt t="71277" x="6877050" y="3060700"/>
          <p14:tracePt t="71295" x="6902450" y="3060700"/>
          <p14:tracePt t="71311" x="6965950" y="3060700"/>
          <p14:tracePt t="71326" x="7035800" y="3060700"/>
          <p14:tracePt t="71345" x="7067550" y="3060700"/>
          <p14:tracePt t="71362" x="7131050" y="3060700"/>
          <p14:tracePt t="71378" x="7156450" y="3060700"/>
          <p14:tracePt t="71394" x="7194550" y="3060700"/>
          <p14:tracePt t="71410" x="7207250" y="3060700"/>
          <p14:tracePt t="71427" x="7251700" y="3060700"/>
          <p14:tracePt t="71443" x="7302500" y="3060700"/>
          <p14:tracePt t="71460" x="7327900" y="3060700"/>
          <p14:tracePt t="71477" x="7391400" y="3060700"/>
          <p14:tracePt t="71495" x="7423150" y="3060700"/>
          <p14:tracePt t="71511" x="7480300" y="3060700"/>
          <p14:tracePt t="71528" x="7524750" y="3060700"/>
          <p14:tracePt t="71545" x="7543800" y="3060700"/>
          <p14:tracePt t="71562" x="7575550" y="3060700"/>
          <p14:tracePt t="71578" x="7594600" y="3060700"/>
          <p14:tracePt t="71595" x="7607300" y="3060700"/>
          <p14:tracePt t="71612" x="7620000" y="3060700"/>
          <p14:tracePt t="72431" x="7626350" y="3060700"/>
          <p14:tracePt t="73450" x="7620000" y="3060700"/>
          <p14:tracePt t="73460" x="7613650" y="3060700"/>
          <p14:tracePt t="73481" x="7600950" y="3060700"/>
          <p14:tracePt t="73491" x="7581900" y="3060700"/>
          <p14:tracePt t="73494" x="7575550" y="3060700"/>
          <p14:tracePt t="73514" x="7556500" y="3060700"/>
          <p14:tracePt t="73528" x="7537450" y="3060700"/>
          <p14:tracePt t="73543" x="7518400" y="3060700"/>
          <p14:tracePt t="73544" x="7480300" y="3060700"/>
          <p14:tracePt t="73560" x="7423150" y="3060700"/>
          <p14:tracePt t="73576" x="7391400" y="3060700"/>
          <p14:tracePt t="73593" x="7302500" y="3060700"/>
          <p14:tracePt t="73610" x="7258050" y="3060700"/>
          <p14:tracePt t="73626" x="7169150" y="3060700"/>
          <p14:tracePt t="73643" x="7092950" y="3060700"/>
          <p14:tracePt t="73661" x="7054850" y="3060700"/>
          <p14:tracePt t="73678" x="6978650" y="3060700"/>
          <p14:tracePt t="73695" x="6946900" y="3060700"/>
          <p14:tracePt t="73712" x="6858000" y="3060700"/>
          <p14:tracePt t="73728" x="6750050" y="3060700"/>
          <p14:tracePt t="73745" x="6686550" y="3060700"/>
          <p14:tracePt t="73762" x="6553200" y="3060700"/>
          <p14:tracePt t="73778" x="6445250" y="3060700"/>
          <p14:tracePt t="73795" x="6388100" y="3060700"/>
          <p14:tracePt t="73812" x="6311900" y="3060700"/>
          <p14:tracePt t="73828" x="6286500" y="3060700"/>
          <p14:tracePt t="73845" x="6248400" y="3060700"/>
          <p14:tracePt t="73862" x="6235700" y="3060700"/>
          <p14:tracePt t="73862" x="6216650" y="3060700"/>
          <p14:tracePt t="73879" x="6197600" y="3060700"/>
          <p14:tracePt t="73895" x="6159500" y="3060700"/>
          <p14:tracePt t="73912" x="6134100" y="3060700"/>
          <p14:tracePt t="73927" x="6089650" y="3060700"/>
          <p14:tracePt t="73944" x="6064250" y="3060700"/>
          <p14:tracePt t="73962" x="6051550" y="3060700"/>
          <p14:tracePt t="74860" x="6051550" y="3054350"/>
          <p14:tracePt t="74901" x="6051550" y="3048000"/>
          <p14:tracePt t="75615" x="6057900" y="3048000"/>
          <p14:tracePt t="75647" x="6064250" y="3048000"/>
          <p14:tracePt t="75667" x="6070600" y="3048000"/>
          <p14:tracePt t="75677" x="6083300" y="3048000"/>
          <p14:tracePt t="75695" x="6096000" y="3048000"/>
          <p14:tracePt t="75697" x="6140450" y="3048000"/>
          <p14:tracePt t="75713" x="6203950" y="3048000"/>
          <p14:tracePt t="75729" x="6242050" y="3048000"/>
          <p14:tracePt t="75745" x="6330950" y="3048000"/>
          <p14:tracePt t="75763" x="6369050" y="3048000"/>
          <p14:tracePt t="75779" x="6432550" y="3048000"/>
          <p14:tracePt t="75796" x="6451600" y="3048000"/>
          <p14:tracePt t="75813" x="6489700" y="3048000"/>
          <p14:tracePt t="76158" x="6483350" y="3048000"/>
          <p14:tracePt t="76171" x="6483350" y="3060700"/>
          <p14:tracePt t="76176" x="6470650" y="3060700"/>
          <p14:tracePt t="76195" x="6451600" y="3073400"/>
          <p14:tracePt t="76197" x="6413500" y="3098800"/>
          <p14:tracePt t="76213" x="6394450" y="3111500"/>
          <p14:tracePt t="76228" x="6369050" y="3136900"/>
          <p14:tracePt t="76246" x="6337300" y="3162300"/>
          <p14:tracePt t="76264" x="6324600" y="3162300"/>
          <p14:tracePt t="76279" x="6311900" y="3187700"/>
          <p14:tracePt t="76297" x="6299200" y="3200400"/>
          <p14:tracePt t="76313" x="6273800" y="3232150"/>
          <p14:tracePt t="76327" x="6261100" y="3238500"/>
          <p14:tracePt t="76343" x="6242050" y="3263900"/>
          <p14:tracePt t="76363" x="6223000" y="3282950"/>
          <p14:tracePt t="76379" x="6216650" y="3289300"/>
          <p14:tracePt t="76396" x="6210300" y="3302000"/>
          <p14:tracePt t="76415" x="6203950" y="3308350"/>
          <p14:tracePt t="76430" x="6184900" y="3314700"/>
          <p14:tracePt t="76444" x="6184900" y="3327400"/>
          <p14:tracePt t="76460" x="6165850" y="3333750"/>
          <p14:tracePt t="76479" x="6153150" y="3352800"/>
          <p14:tracePt t="76496" x="6146800" y="3359150"/>
          <p14:tracePt t="76513" x="6140450" y="3365500"/>
          <p14:tracePt t="76529" x="6134100" y="3365500"/>
          <p14:tracePt t="76546" x="6134100" y="3378200"/>
          <p14:tracePt t="76563" x="6121400" y="3378200"/>
          <p14:tracePt t="76579" x="6115050" y="3384550"/>
          <p14:tracePt t="76596" x="6089650" y="3397250"/>
          <p14:tracePt t="76613" x="6076950" y="3403600"/>
          <p14:tracePt t="76629" x="6057900" y="3409950"/>
          <p14:tracePt t="76645" x="6038850" y="3416300"/>
          <p14:tracePt t="76662" x="6032500" y="3416300"/>
          <p14:tracePt t="76679" x="6013450" y="3422650"/>
          <p14:tracePt t="76712" x="6007100" y="3422650"/>
          <p14:tracePt t="76715" x="6000750" y="3429000"/>
          <p14:tracePt t="76896" x="6013450" y="3429000"/>
          <p14:tracePt t="76908" x="6019800" y="3429000"/>
          <p14:tracePt t="76911" x="6038850" y="3429000"/>
          <p14:tracePt t="76929" x="6070600" y="3429000"/>
          <p14:tracePt t="76945" x="6102350" y="3429000"/>
          <p14:tracePt t="76947" x="6191250" y="3429000"/>
          <p14:tracePt t="76963" x="6235700" y="3429000"/>
          <p14:tracePt t="76979" x="6324600" y="3429000"/>
          <p14:tracePt t="76996" x="6394450" y="3429000"/>
          <p14:tracePt t="77013" x="6413500" y="3429000"/>
          <p14:tracePt t="77028" x="6470650" y="3429000"/>
          <p14:tracePt t="77046" x="6508750" y="3429000"/>
          <p14:tracePt t="77063" x="6597650" y="3429000"/>
          <p14:tracePt t="77079" x="6711950" y="3429000"/>
          <p14:tracePt t="77096" x="6769100" y="3429000"/>
          <p14:tracePt t="77112" x="6858000" y="3429000"/>
          <p14:tracePt t="77129" x="6889750" y="3429000"/>
          <p14:tracePt t="77145" x="6940550" y="3429000"/>
          <p14:tracePt t="77163" x="6991350" y="3429000"/>
          <p14:tracePt t="77179" x="7010400" y="3429000"/>
          <p14:tracePt t="77195" x="7086600" y="3429000"/>
          <p14:tracePt t="77213" x="7131050" y="3429000"/>
          <p14:tracePt t="77229" x="7207250" y="3429000"/>
          <p14:tracePt t="77246" x="7232650" y="3429000"/>
          <p14:tracePt t="77262" x="7251700" y="3429000"/>
          <p14:tracePt t="77834" x="7251700" y="3435350"/>
          <p14:tracePt t="77956" x="7245350" y="3435350"/>
          <p14:tracePt t="77976" x="7239000" y="3435350"/>
          <p14:tracePt t="77987" x="7226300" y="3441700"/>
          <p14:tracePt t="78008" x="7213600" y="3448050"/>
          <p14:tracePt t="78019" x="7194550" y="3448050"/>
          <p14:tracePt t="78030" x="7188200" y="3454400"/>
          <p14:tracePt t="78030" x="7169150" y="3460750"/>
          <p14:tracePt t="78044" x="7124700" y="3473450"/>
          <p14:tracePt t="78061" x="7105650" y="3479800"/>
          <p14:tracePt t="78079" x="7054850" y="3492500"/>
          <p14:tracePt t="78096" x="7029450" y="3498850"/>
          <p14:tracePt t="78113" x="6985000" y="3517900"/>
          <p14:tracePt t="78129" x="6934200" y="3536950"/>
          <p14:tracePt t="78145" x="6902450" y="3543300"/>
          <p14:tracePt t="78163" x="6826250" y="3568700"/>
          <p14:tracePt t="78179" x="6788150" y="3587750"/>
          <p14:tracePt t="78195" x="6718300" y="3613150"/>
          <p14:tracePt t="78213" x="6642100" y="3644900"/>
          <p14:tracePt t="78229" x="6616700" y="3657600"/>
          <p14:tracePt t="78246" x="6553200" y="3676650"/>
          <p14:tracePt t="78262" x="6527800" y="3683000"/>
          <p14:tracePt t="78279" x="6457950" y="3714750"/>
          <p14:tracePt t="78298" x="6426200" y="3727450"/>
          <p14:tracePt t="78311" x="6356350" y="3759200"/>
          <p14:tracePt t="78327" x="6299200" y="3784600"/>
          <p14:tracePt t="78344" x="6273800" y="3797300"/>
          <p14:tracePt t="78360" x="6216650" y="3810000"/>
          <p14:tracePt t="78379" x="6134100" y="3829050"/>
          <p14:tracePt t="78396" x="6076950" y="3829050"/>
          <p14:tracePt t="78412" x="5956300" y="3835400"/>
          <p14:tracePt t="78428" x="5892800" y="3835400"/>
          <p14:tracePt t="78444" x="5759450" y="3835400"/>
          <p14:tracePt t="78460" x="5708650" y="3835400"/>
          <p14:tracePt t="78477" x="5600700" y="3835400"/>
          <p14:tracePt t="78495" x="5511800" y="3835400"/>
          <p14:tracePt t="78513" x="5473700" y="3835400"/>
          <p14:tracePt t="78529" x="5416550" y="3841750"/>
          <p14:tracePt t="78546" x="5372100" y="3854450"/>
          <p14:tracePt t="78563" x="5359400" y="3860800"/>
          <p14:tracePt t="78579" x="5321300" y="3879850"/>
          <p14:tracePt t="78596" x="5302250" y="3886200"/>
          <p14:tracePt t="78613" x="5251450" y="3892550"/>
          <p14:tracePt t="78629" x="5226050" y="3892550"/>
          <p14:tracePt t="78646" x="5149850" y="3898900"/>
          <p14:tracePt t="78662" x="5086350" y="3898900"/>
          <p14:tracePt t="78679" x="5048250" y="3898900"/>
          <p14:tracePt t="78696" x="4984750" y="3898900"/>
          <p14:tracePt t="78713" x="4953000" y="3898900"/>
          <p14:tracePt t="78729" x="4902200" y="3898900"/>
          <p14:tracePt t="78746" x="4851400" y="3898900"/>
          <p14:tracePt t="78762" x="4819650" y="3898900"/>
          <p14:tracePt t="78779" x="4775200" y="3905250"/>
          <p14:tracePt t="78796" x="4756150" y="3905250"/>
          <p14:tracePt t="78813" x="4705350" y="3905250"/>
          <p14:tracePt t="78828" x="4679950" y="3905250"/>
          <p14:tracePt t="78846" x="4660900" y="3905250"/>
          <p14:tracePt t="78863" x="4641850" y="3905250"/>
          <p14:tracePt t="78879" x="4622800" y="3905250"/>
          <p14:tracePt t="78896" x="4616450" y="3905250"/>
          <p14:tracePt t="78912" x="4597400" y="3917950"/>
          <p14:tracePt t="78929" x="4591050" y="3924300"/>
          <p14:tracePt t="78945" x="4572000" y="3930650"/>
          <p14:tracePt t="78962" x="4565650" y="3937000"/>
          <p14:tracePt t="78979" x="4559300" y="3949700"/>
          <p14:tracePt t="78995" x="4552950" y="3949700"/>
          <p14:tracePt t="79033" x="4546600" y="3949700"/>
          <p14:tracePt t="79317" x="4546600" y="3956050"/>
          <p14:tracePt t="79430" x="4559300" y="3956050"/>
          <p14:tracePt t="79440" x="4565650" y="3956050"/>
          <p14:tracePt t="79450" x="4584700" y="3956050"/>
          <p14:tracePt t="79461" x="4610100" y="3956050"/>
          <p14:tracePt t="79471" x="4635500" y="3956050"/>
          <p14:tracePt t="79478" x="4686300" y="3956050"/>
          <p14:tracePt t="79495" x="4724400" y="3956050"/>
          <p14:tracePt t="79513" x="4743450" y="3956050"/>
          <p14:tracePt t="79529" x="4762500" y="3956050"/>
          <p14:tracePt t="79546" x="4775200" y="3956050"/>
          <p14:tracePt t="79562" x="4806950" y="3956050"/>
          <p14:tracePt t="79579" x="4864100" y="3956050"/>
          <p14:tracePt t="79596" x="4908550" y="3956050"/>
          <p14:tracePt t="79612" x="5010150" y="3956050"/>
          <p14:tracePt t="79645" x="5060950" y="3956050"/>
          <p14:tracePt t="79647" x="5137150" y="3956050"/>
          <p14:tracePt t="79663" x="5175250" y="3956050"/>
          <p14:tracePt t="79679" x="5213350" y="3956050"/>
          <p14:tracePt t="79695" x="5245100" y="3956050"/>
          <p14:tracePt t="79713" x="5251450" y="3956050"/>
          <p14:tracePt t="79729" x="5283200" y="3956050"/>
          <p14:tracePt t="79746" x="5295900" y="3956050"/>
          <p14:tracePt t="79762" x="5340350" y="3956050"/>
          <p14:tracePt t="79779" x="5391150" y="3956050"/>
          <p14:tracePt t="79796" x="5410200" y="3956050"/>
          <p14:tracePt t="79812" x="5461000" y="3956050"/>
          <p14:tracePt t="79829" x="5486400" y="3956050"/>
          <p14:tracePt t="79845" x="5556250" y="3962400"/>
          <p14:tracePt t="79863" x="5588000" y="3968750"/>
          <p14:tracePt t="79879" x="5657850" y="3975100"/>
          <p14:tracePt t="79896" x="5727700" y="3981450"/>
          <p14:tracePt t="79912" x="5759450" y="3981450"/>
          <p14:tracePt t="79929" x="5829300" y="3981450"/>
          <p14:tracePt t="79946" x="5886450" y="3981450"/>
          <p14:tracePt t="79963" x="5905500" y="3981450"/>
          <p14:tracePt t="79978" x="5956300" y="3981450"/>
          <p14:tracePt t="79996" x="5981700" y="3981450"/>
          <p14:tracePt t="80012" x="6019800" y="3981450"/>
          <p14:tracePt t="80029" x="6051550" y="3981450"/>
          <p14:tracePt t="80046" x="6057900" y="3981450"/>
          <p14:tracePt t="80062" x="6083300" y="3981450"/>
          <p14:tracePt t="80079" x="6089650" y="3981450"/>
          <p14:tracePt t="80095" x="6108700" y="3975100"/>
          <p14:tracePt t="80112" x="6140450" y="3968750"/>
          <p14:tracePt t="80129" x="6159500" y="3962400"/>
          <p14:tracePt t="80145" x="6210300" y="3956050"/>
          <p14:tracePt t="80163" x="6235700" y="3956050"/>
          <p14:tracePt t="80179" x="6280150" y="3943350"/>
          <p14:tracePt t="80195" x="6299200" y="3943350"/>
          <p14:tracePt t="80212" x="6330950" y="3930650"/>
          <p14:tracePt t="80229" x="6343650" y="3930650"/>
          <p14:tracePt t="80245" x="6356350" y="3924300"/>
          <p14:tracePt t="80262" x="6381750" y="3917950"/>
          <p14:tracePt t="80279" x="6426200" y="3911600"/>
          <p14:tracePt t="80298" x="6464300" y="3898900"/>
          <p14:tracePt t="80327" x="6477000" y="3898900"/>
          <p14:tracePt t="80328" x="6496050" y="3892550"/>
          <p14:tracePt t="80344" x="6508750" y="3892550"/>
          <p14:tracePt t="80380" x="6508750" y="3886200"/>
          <p14:tracePt t="80383" x="6515100" y="3886200"/>
          <p14:tracePt t="80396" x="6527800" y="3879850"/>
          <p14:tracePt t="80413" x="6540500" y="3873500"/>
          <p14:tracePt t="80430" x="6559550" y="3860800"/>
          <p14:tracePt t="80444" x="6578600" y="3854450"/>
          <p14:tracePt t="80460" x="6604000" y="3848100"/>
          <p14:tracePt t="80480" x="6616700" y="3848100"/>
          <p14:tracePt t="80496" x="6623050" y="3848100"/>
          <p14:tracePt t="80513" x="6629400" y="3848100"/>
          <p14:tracePt t="81015" x="6629400" y="3841750"/>
          <p14:tracePt t="81077" x="6635750" y="3841750"/>
          <p14:tracePt t="81088" x="6642100" y="3841750"/>
          <p14:tracePt t="81108" x="6654800" y="3841750"/>
          <p14:tracePt t="81121" x="6667500" y="3841750"/>
          <p14:tracePt t="81129" x="6673850" y="3841750"/>
          <p14:tracePt t="81130" x="6680200" y="3841750"/>
          <p14:tracePt t="81144" x="6692900" y="3841750"/>
          <p14:tracePt t="81160" x="6699250" y="3841750"/>
          <p14:tracePt t="81177" x="6705600" y="3841750"/>
          <p14:tracePt t="81497" x="6711950" y="3841750"/>
          <p14:tracePt t="81538" x="6711950" y="3848100"/>
          <p14:tracePt t="81548" x="6711950" y="3854450"/>
          <p14:tracePt t="81562" x="6711950" y="3860800"/>
          <p14:tracePt t="81564" x="6711950" y="3867150"/>
          <p14:tracePt t="81579" x="6711950" y="3886200"/>
          <p14:tracePt t="81595" x="6711950" y="3917950"/>
          <p14:tracePt t="81613" x="6711950" y="3924300"/>
          <p14:tracePt t="81628" x="6711950" y="3937000"/>
          <p14:tracePt t="81646" x="6711950" y="3943350"/>
          <p14:tracePt t="82286" x="6718300" y="3943350"/>
          <p14:tracePt t="82306" x="6724650" y="3943350"/>
          <p14:tracePt t="82326" x="6743700" y="3943350"/>
          <p14:tracePt t="82337" x="6775450" y="3943350"/>
          <p14:tracePt t="82344" x="6832600" y="3949700"/>
          <p14:tracePt t="82352" x="6915150" y="3949700"/>
          <p14:tracePt t="82360" x="7023100" y="3962400"/>
          <p14:tracePt t="82377" x="7340600" y="3975100"/>
          <p14:tracePt t="82396" x="7670800" y="3975100"/>
          <p14:tracePt t="82412" x="7810500" y="3975100"/>
          <p14:tracePt t="82429" x="8001000" y="3962400"/>
          <p14:tracePt t="82445" x="8058150" y="3943350"/>
          <p14:tracePt t="82463" x="8115300" y="3917950"/>
          <p14:tracePt t="82479" x="8128000" y="3873500"/>
          <p14:tracePt t="82496" x="8128000" y="3854450"/>
          <p14:tracePt t="82512" x="8115300" y="3759200"/>
          <p14:tracePt t="82529" x="8108950" y="3714750"/>
          <p14:tracePt t="82546" x="8070850" y="3594100"/>
          <p14:tracePt t="82562" x="8007350" y="3467100"/>
          <p14:tracePt t="82579" x="7975600" y="3403600"/>
          <p14:tracePt t="82596" x="7905750" y="3295650"/>
          <p14:tracePt t="82613" x="7874000" y="3251200"/>
          <p14:tracePt t="82629" x="7816850" y="3168650"/>
          <p14:tracePt t="82645" x="7734300" y="3098800"/>
          <p14:tracePt t="82663" x="7683500" y="3067050"/>
          <p14:tracePt t="82679" x="7569200" y="2990850"/>
          <p14:tracePt t="82696" x="7499350" y="2952750"/>
          <p14:tracePt t="82712" x="7340600" y="2882900"/>
          <p14:tracePt t="82729" x="7181850" y="2832100"/>
          <p14:tracePt t="82746" x="7105650" y="2813050"/>
          <p14:tracePt t="82762" x="6978650" y="2774950"/>
          <p14:tracePt t="82779" x="6908800" y="2755900"/>
          <p14:tracePt t="82795" x="6807200" y="2724150"/>
          <p14:tracePt t="82814" x="6762750" y="2717800"/>
          <p14:tracePt t="82829" x="6680200" y="2705100"/>
          <p14:tracePt t="82844" x="6604000" y="2692400"/>
          <p14:tracePt t="82860" x="6565900" y="2692400"/>
          <p14:tracePt t="82879" x="6496050" y="2673350"/>
          <p14:tracePt t="82896" x="6470650" y="2667000"/>
          <p14:tracePt t="82913" x="6381750" y="2654300"/>
          <p14:tracePt t="82928" x="6280150" y="2635250"/>
          <p14:tracePt t="82945" x="6223000" y="2635250"/>
          <p14:tracePt t="82963" x="6127750" y="2635250"/>
          <p14:tracePt t="82979" x="6013450" y="2647950"/>
          <p14:tracePt t="82996" x="5969000" y="2654300"/>
          <p14:tracePt t="83013" x="5886450" y="2673350"/>
          <p14:tracePt t="83028" x="5848350" y="2698750"/>
          <p14:tracePt t="83045" x="5765800" y="2730500"/>
          <p14:tracePt t="83062" x="5676900" y="2768600"/>
          <p14:tracePt t="83079" x="5638800" y="2787650"/>
          <p14:tracePt t="83095" x="5543550" y="2832100"/>
          <p14:tracePt t="83113" x="5511800" y="2844800"/>
          <p14:tracePt t="83129" x="5454650" y="2870200"/>
          <p14:tracePt t="83145" x="5435600" y="2882900"/>
          <p14:tracePt t="83162" x="5397500" y="2914650"/>
          <p14:tracePt t="83179" x="5372100" y="2946400"/>
          <p14:tracePt t="83196" x="5353050" y="2965450"/>
          <p14:tracePt t="83212" x="5321300" y="3009900"/>
          <p14:tracePt t="83229" x="5308600" y="3028950"/>
          <p14:tracePt t="83246" x="5276850" y="3073400"/>
          <p14:tracePt t="83263" x="5245100" y="3111500"/>
          <p14:tracePt t="83279" x="5232400" y="3136900"/>
          <p14:tracePt t="83296" x="5213350" y="3187700"/>
          <p14:tracePt t="83312" x="5194300" y="3213100"/>
          <p14:tracePt t="83327" x="5175250" y="3276600"/>
          <p14:tracePt t="83344" x="5168900" y="3314700"/>
          <p14:tracePt t="83360" x="5162550" y="3390900"/>
          <p14:tracePt t="83377" x="5162550" y="3473450"/>
          <p14:tracePt t="83393" x="5168900" y="3505200"/>
          <p14:tracePt t="83411" x="5207000" y="3568700"/>
          <p14:tracePt t="83428" x="5219700" y="3600450"/>
          <p14:tracePt t="83444" x="5270500" y="3644900"/>
          <p14:tracePt t="83461" x="5314950" y="3689350"/>
          <p14:tracePt t="83479" x="5346700" y="3714750"/>
          <p14:tracePt t="83496" x="5429250" y="3752850"/>
          <p14:tracePt t="83513" x="5524500" y="3803650"/>
          <p14:tracePt t="83529" x="5575300" y="3816350"/>
          <p14:tracePt t="83545" x="5664200" y="3848100"/>
          <p14:tracePt t="83562" x="5715000" y="3860800"/>
          <p14:tracePt t="83579" x="5816600" y="3892550"/>
          <p14:tracePt t="83595" x="5905500" y="3911600"/>
          <p14:tracePt t="83613" x="5962650" y="3930650"/>
          <p14:tracePt t="83629" x="6076950" y="3962400"/>
          <p14:tracePt t="83646" x="6127750" y="3975100"/>
          <p14:tracePt t="83662" x="6223000" y="4006850"/>
          <p14:tracePt t="83679" x="6324600" y="4038600"/>
          <p14:tracePt t="83696" x="6369050" y="4051300"/>
          <p14:tracePt t="83712" x="6483350" y="4070350"/>
          <p14:tracePt t="83729" x="6546850" y="4083050"/>
          <p14:tracePt t="83745" x="6667500" y="4089400"/>
          <p14:tracePt t="83763" x="6724650" y="4095750"/>
          <p14:tracePt t="83779" x="6845300" y="4095750"/>
          <p14:tracePt t="83795" x="6965950" y="4095750"/>
          <p14:tracePt t="83813" x="7029450" y="4095750"/>
          <p14:tracePt t="83829" x="7169150" y="4095750"/>
          <p14:tracePt t="83846" x="7239000" y="4095750"/>
          <p14:tracePt t="83863" x="7359650" y="4095750"/>
          <p14:tracePt t="83879" x="7467600" y="4095750"/>
          <p14:tracePt t="83895" x="7505700" y="4089400"/>
          <p14:tracePt t="83912" x="7594600" y="4064000"/>
          <p14:tracePt t="83929" x="7632700" y="4057650"/>
          <p14:tracePt t="83946" x="7702550" y="4038600"/>
          <p14:tracePt t="83962" x="7753350" y="4006850"/>
          <p14:tracePt t="83979" x="7785100" y="3994150"/>
          <p14:tracePt t="83996" x="7829550" y="3968750"/>
          <p14:tracePt t="84012" x="7861300" y="3930650"/>
          <p14:tracePt t="84030" x="7880350" y="3911600"/>
          <p14:tracePt t="84046" x="7912100" y="3860800"/>
          <p14:tracePt t="84063" x="7924800" y="3822700"/>
          <p14:tracePt t="84078" x="7962900" y="3746500"/>
          <p14:tracePt t="84095" x="7988300" y="3676650"/>
          <p14:tracePt t="84113" x="8001000" y="3638550"/>
          <p14:tracePt t="84129" x="8013700" y="3568700"/>
          <p14:tracePt t="84145" x="8020050" y="3530600"/>
          <p14:tracePt t="84161" x="8020050" y="3467100"/>
          <p14:tracePt t="84179" x="8020050" y="3435350"/>
          <p14:tracePt t="84194" x="8020050" y="3352800"/>
          <p14:tracePt t="84212" x="8007350" y="3282950"/>
          <p14:tracePt t="84229" x="7981950" y="3238500"/>
          <p14:tracePt t="84245" x="7937500" y="3162300"/>
          <p14:tracePt t="84279" x="7893050" y="3092450"/>
          <p14:tracePt t="84281" x="7861300" y="3054350"/>
          <p14:tracePt t="84296" x="7804150" y="2997200"/>
          <p14:tracePt t="84312" x="7766050" y="2971800"/>
          <p14:tracePt t="84329" x="7696200" y="2921000"/>
          <p14:tracePt t="84344" x="7658100" y="2889250"/>
          <p14:tracePt t="84361" x="7581900" y="2844800"/>
          <p14:tracePt t="84377" x="7505700" y="2800350"/>
          <p14:tracePt t="84396" x="7467600" y="2774950"/>
          <p14:tracePt t="84413" x="7397750" y="2743200"/>
          <p14:tracePt t="84427" x="7359650" y="2730500"/>
          <p14:tracePt t="84444" x="7283450" y="2711450"/>
          <p14:tracePt t="84461" x="7239000" y="2692400"/>
          <p14:tracePt t="84477" x="7150100" y="2679700"/>
          <p14:tracePt t="84496" x="7061200" y="2673350"/>
          <p14:tracePt t="84512" x="7010400" y="2660650"/>
          <p14:tracePt t="84529" x="6915150" y="2654300"/>
          <p14:tracePt t="84545" x="6826250" y="2654300"/>
          <p14:tracePt t="84563" x="6769100" y="2654300"/>
          <p14:tracePt t="84578" x="6673850" y="2654300"/>
          <p14:tracePt t="84595" x="6616700" y="2654300"/>
          <p14:tracePt t="84613" x="6508750" y="2654300"/>
          <p14:tracePt t="84629" x="6388100" y="2654300"/>
          <p14:tracePt t="84646" x="6330950" y="2654300"/>
          <p14:tracePt t="84662" x="6203950" y="2654300"/>
          <p14:tracePt t="84679" x="6146800" y="2654300"/>
          <p14:tracePt t="84695" x="6038850" y="2654300"/>
          <p14:tracePt t="84712" x="5930900" y="2654300"/>
          <p14:tracePt t="84729" x="5873750" y="2660650"/>
          <p14:tracePt t="84745" x="5765800" y="2660650"/>
          <p14:tracePt t="84763" x="5708650" y="2660650"/>
          <p14:tracePt t="84779" x="5607050" y="2667000"/>
          <p14:tracePt t="84796" x="5562600" y="2673350"/>
          <p14:tracePt t="84813" x="5492750" y="2686050"/>
          <p14:tracePt t="84829" x="5429250" y="2705100"/>
          <p14:tracePt t="84846" x="5403850" y="2724150"/>
          <p14:tracePt t="84862" x="5359400" y="2749550"/>
          <p14:tracePt t="84879" x="5334000" y="2768600"/>
          <p14:tracePt t="84895" x="5276850" y="2800350"/>
          <p14:tracePt t="84912" x="5232400" y="2838450"/>
          <p14:tracePt t="84929" x="5213350" y="2857500"/>
          <p14:tracePt t="84945" x="5175250" y="2889250"/>
          <p14:tracePt t="84963" x="5149850" y="2908300"/>
          <p14:tracePt t="84979" x="5111750" y="2940050"/>
          <p14:tracePt t="84995" x="5073650" y="2971800"/>
          <p14:tracePt t="85012" x="5054600" y="2984500"/>
          <p14:tracePt t="85030" x="5035550" y="3016250"/>
          <p14:tracePt t="85045" x="5022850" y="3041650"/>
          <p14:tracePt t="85063" x="5016500" y="3067050"/>
          <p14:tracePt t="85078" x="5003800" y="3111500"/>
          <p14:tracePt t="85095" x="5003800" y="3136900"/>
          <p14:tracePt t="85111" x="4997450" y="3187700"/>
          <p14:tracePt t="85129" x="4991100" y="3219450"/>
          <p14:tracePt t="85146" x="4991100" y="3295650"/>
          <p14:tracePt t="85162" x="4991100" y="3384550"/>
          <p14:tracePt t="85179" x="4997450" y="3429000"/>
          <p14:tracePt t="85194" x="5022850" y="3511550"/>
          <p14:tracePt t="85212" x="5035550" y="3549650"/>
          <p14:tracePt t="85228" x="5060950" y="3613150"/>
          <p14:tracePt t="85246" x="5105400" y="3663950"/>
          <p14:tracePt t="85263" x="5143500" y="3689350"/>
          <p14:tracePt t="85279" x="5219700" y="3765550"/>
          <p14:tracePt t="85296" x="5276850" y="3790950"/>
          <p14:tracePt t="85313" x="5410200" y="3854450"/>
          <p14:tracePt t="85327" x="5473700" y="3892550"/>
          <p14:tracePt t="85343" x="5613400" y="3949700"/>
          <p14:tracePt t="85362" x="5753100" y="4000500"/>
          <p14:tracePt t="85379" x="5810250" y="4025900"/>
          <p14:tracePt t="85394" x="5956300" y="4070350"/>
          <p14:tracePt t="85411" x="6032500" y="4076700"/>
          <p14:tracePt t="85427" x="6197600" y="4102100"/>
          <p14:tracePt t="85444" x="6388100" y="4114800"/>
          <p14:tracePt t="85460" x="6496050" y="4114800"/>
          <p14:tracePt t="85479" x="6705600" y="4114800"/>
          <p14:tracePt t="85496" x="6908800" y="4114800"/>
          <p14:tracePt t="85512" x="6985000" y="4114800"/>
          <p14:tracePt t="85529" x="7124700" y="4102100"/>
          <p14:tracePt t="85546" x="7175500" y="4089400"/>
          <p14:tracePt t="85563" x="7270750" y="4038600"/>
          <p14:tracePt t="85579" x="7340600" y="3981450"/>
          <p14:tracePt t="85596" x="7366000" y="3949700"/>
          <p14:tracePt t="85611" x="7416800" y="3892550"/>
          <p14:tracePt t="85629" x="7448550" y="3873500"/>
          <p14:tracePt t="85646" x="7473950" y="3835400"/>
          <p14:tracePt t="85662" x="7486650" y="3816350"/>
          <p14:tracePt t="85662" x="7493000" y="3790950"/>
          <p14:tracePt t="85679" x="7505700" y="3771900"/>
          <p14:tracePt t="85695" x="7531100" y="3721100"/>
          <p14:tracePt t="85712" x="7543800" y="3702050"/>
          <p14:tracePt t="85728" x="7569200" y="3651250"/>
          <p14:tracePt t="85745" x="7600950" y="3594100"/>
          <p14:tracePt t="85763" x="7607300" y="3568700"/>
          <p14:tracePt t="85779" x="7620000" y="3498850"/>
          <p14:tracePt t="85796" x="7620000" y="3454400"/>
          <p14:tracePt t="85812" x="7620000" y="3346450"/>
          <p14:tracePt t="85829" x="7607300" y="3289300"/>
          <p14:tracePt t="85845" x="7575550" y="3187700"/>
          <p14:tracePt t="85862" x="7518400" y="3079750"/>
          <p14:tracePt t="85879" x="7486650" y="3028950"/>
          <p14:tracePt t="85895" x="7416800" y="2940050"/>
          <p14:tracePt t="85912" x="7366000" y="2895600"/>
          <p14:tracePt t="85929" x="7264400" y="2813050"/>
          <p14:tracePt t="85946" x="7150100" y="2749550"/>
          <p14:tracePt t="85962" x="7086600" y="2717800"/>
          <p14:tracePt t="85979" x="6985000" y="2667000"/>
          <p14:tracePt t="85996" x="6921500" y="2641600"/>
          <p14:tracePt t="86012" x="6832600" y="2609850"/>
          <p14:tracePt t="86029" x="6750050" y="2584450"/>
          <p14:tracePt t="86046" x="6711950" y="2578100"/>
          <p14:tracePt t="86062" x="6635750" y="2565400"/>
          <p14:tracePt t="86079" x="6591300" y="2565400"/>
          <p14:tracePt t="86095" x="6496050" y="2559050"/>
          <p14:tracePt t="86112" x="6400800" y="2552700"/>
          <p14:tracePt t="86128" x="6356350" y="2552700"/>
          <p14:tracePt t="86144" x="6254750" y="2552700"/>
          <p14:tracePt t="86162" x="6210300" y="2552700"/>
          <p14:tracePt t="86179" x="6121400" y="2552700"/>
          <p14:tracePt t="86195" x="6045200" y="2552700"/>
          <p14:tracePt t="86212" x="6013450" y="2552700"/>
          <p14:tracePt t="86228" x="5924550" y="2552700"/>
          <p14:tracePt t="86245" x="5880100" y="2552700"/>
          <p14:tracePt t="86261" x="5791200" y="2552700"/>
          <p14:tracePt t="86279" x="5695950" y="2552700"/>
          <p14:tracePt t="86296" x="5645150" y="2552700"/>
          <p14:tracePt t="86312" x="5556250" y="2565400"/>
          <p14:tracePt t="86327" x="5518150" y="2571750"/>
          <p14:tracePt t="86343" x="5461000" y="2590800"/>
          <p14:tracePt t="86360" x="5422900" y="2603500"/>
          <p14:tracePt t="86378" x="5353050" y="2628900"/>
          <p14:tracePt t="86397" x="5283200" y="2673350"/>
          <p14:tracePt t="86411" x="5257800" y="2705100"/>
          <p14:tracePt t="86427" x="5187950" y="2762250"/>
          <p14:tracePt t="86444" x="5156200" y="2794000"/>
          <p14:tracePt t="86460" x="5111750" y="2851150"/>
          <p14:tracePt t="86479" x="5080000" y="2895600"/>
          <p14:tracePt t="86495" x="5073650" y="2921000"/>
          <p14:tracePt t="86512" x="5060950" y="2965450"/>
          <p14:tracePt t="86529" x="5060950" y="2997200"/>
          <p14:tracePt t="86545" x="5060950" y="3067050"/>
          <p14:tracePt t="86563" x="5060950" y="3155950"/>
          <p14:tracePt t="86579" x="5060950" y="3206750"/>
          <p14:tracePt t="86596" x="5073650" y="3295650"/>
          <p14:tracePt t="86613" x="5092700" y="3390900"/>
          <p14:tracePt t="86629" x="5099050" y="3429000"/>
          <p14:tracePt t="86645" x="5143500" y="3511550"/>
          <p14:tracePt t="86662" x="5156200" y="3549650"/>
          <p14:tracePt t="86679" x="5194300" y="3613150"/>
          <p14:tracePt t="86695" x="5213350" y="3638550"/>
          <p14:tracePt t="86712" x="5264150" y="3708400"/>
          <p14:tracePt t="86729" x="5340350" y="3771900"/>
          <p14:tracePt t="86746" x="5391150" y="3803650"/>
          <p14:tracePt t="86761" x="5511800" y="3873500"/>
          <p14:tracePt t="86779" x="5575300" y="3898900"/>
          <p14:tracePt t="86779" x="5645150" y="3911600"/>
          <p14:tracePt t="86796" x="5715000" y="3930650"/>
          <p14:tracePt t="86812" x="5848350" y="3956050"/>
          <p14:tracePt t="86829" x="5899150" y="3956050"/>
          <p14:tracePt t="86845" x="6019800" y="3962400"/>
          <p14:tracePt t="86862" x="6089650" y="3962400"/>
          <p14:tracePt t="86879" x="6248400" y="3962400"/>
          <p14:tracePt t="86895" x="6419850" y="3962400"/>
          <p14:tracePt t="86913" x="6521450" y="3962400"/>
          <p14:tracePt t="86929" x="6680200" y="3962400"/>
          <p14:tracePt t="86946" x="6769100" y="3962400"/>
          <p14:tracePt t="86962" x="6908800" y="3949700"/>
          <p14:tracePt t="86979" x="7035800" y="3930650"/>
          <p14:tracePt t="86995" x="7092950" y="3911600"/>
          <p14:tracePt t="87012" x="7226300" y="3879850"/>
          <p14:tracePt t="87029" x="7283450" y="3860800"/>
          <p14:tracePt t="87045" x="7397750" y="3829050"/>
          <p14:tracePt t="87063" x="7435850" y="3803650"/>
          <p14:tracePt t="87079" x="7493000" y="3771900"/>
          <p14:tracePt t="87096" x="7531100" y="3733800"/>
          <p14:tracePt t="87112" x="7543800" y="3695700"/>
          <p14:tracePt t="87128" x="7556500" y="3625850"/>
          <p14:tracePt t="87146" x="7581900" y="3543300"/>
          <p14:tracePt t="87162" x="7581900" y="3498850"/>
          <p14:tracePt t="87178" x="7588250" y="3409950"/>
          <p14:tracePt t="87195" x="7588250" y="3378200"/>
          <p14:tracePt t="87212" x="7588250" y="3289300"/>
          <p14:tracePt t="87229" x="7562850" y="3213100"/>
          <p14:tracePt t="87246" x="7550150" y="3168650"/>
          <p14:tracePt t="87261" x="7512050" y="3092450"/>
          <p14:tracePt t="87279" x="7480300" y="3041650"/>
          <p14:tracePt t="87294" x="7385050" y="2946400"/>
          <p14:tracePt t="87312" x="7277100" y="2851150"/>
          <p14:tracePt t="87329" x="7219950" y="2819400"/>
          <p14:tracePt t="87345" x="7086600" y="2749550"/>
          <p14:tracePt t="87363" x="7029450" y="2724150"/>
          <p14:tracePt t="87379" x="6946900" y="2692400"/>
          <p14:tracePt t="87396" x="6883400" y="2673350"/>
          <p14:tracePt t="87413" x="6858000" y="2667000"/>
          <p14:tracePt t="87427" x="6800850" y="2660650"/>
          <p14:tracePt t="87444" x="6756400" y="2660650"/>
          <p14:tracePt t="87462" x="6654800" y="2654300"/>
          <p14:tracePt t="87479" x="6591300" y="2654300"/>
          <p14:tracePt t="87495" x="6464300" y="2654300"/>
          <p14:tracePt t="87512" x="6343650" y="2654300"/>
          <p14:tracePt t="87529" x="6286500" y="2654300"/>
          <p14:tracePt t="87545" x="6197600" y="2654300"/>
          <p14:tracePt t="87563" x="6165850" y="2654300"/>
          <p14:tracePt t="87579" x="6083300" y="2667000"/>
          <p14:tracePt t="87595" x="6013450" y="2692400"/>
          <p14:tracePt t="87612" x="5975350" y="2705100"/>
          <p14:tracePt t="87629" x="5892800" y="2736850"/>
          <p14:tracePt t="87645" x="5854700" y="2749550"/>
          <p14:tracePt t="87662" x="5797550" y="2774950"/>
          <p14:tracePt t="87679" x="5759450" y="2794000"/>
          <p14:tracePt t="87695" x="5746750" y="2800350"/>
          <p14:tracePt t="87712" x="5708650" y="2825750"/>
          <p14:tracePt t="87729" x="5695950" y="2838450"/>
          <p14:tracePt t="87745" x="5657850" y="2870200"/>
          <p14:tracePt t="87762" x="5613400" y="2914650"/>
          <p14:tracePt t="87779" x="5588000" y="2946400"/>
          <p14:tracePt t="87795" x="5549900" y="3003550"/>
          <p14:tracePt t="87812" x="5537200" y="3028950"/>
          <p14:tracePt t="87829" x="5518150" y="3073400"/>
          <p14:tracePt t="87845" x="5511800" y="3111500"/>
          <p14:tracePt t="87863" x="5505450" y="3130550"/>
          <p14:tracePt t="87879" x="5505450" y="3175000"/>
          <p14:tracePt t="87896" x="5505450" y="3194050"/>
          <p14:tracePt t="87912" x="5499100" y="3225800"/>
          <p14:tracePt t="87929" x="5486400" y="3270250"/>
          <p14:tracePt t="87946" x="5480050" y="3282950"/>
          <p14:tracePt t="87962" x="5467350" y="3314700"/>
          <p14:tracePt t="87979" x="5467350" y="3333750"/>
          <p14:tracePt t="87995" x="5461000" y="3359150"/>
          <p14:tracePt t="88012" x="5454650" y="3378200"/>
          <p14:tracePt t="88029" x="5454650" y="3409950"/>
          <p14:tracePt t="88045" x="5454650" y="3435350"/>
          <p14:tracePt t="88063" x="5454650" y="3448050"/>
          <p14:tracePt t="88080" x="5454650" y="3473450"/>
          <p14:tracePt t="88096" x="5461000" y="3486150"/>
          <p14:tracePt t="88113" x="5473700" y="3511550"/>
          <p14:tracePt t="88129" x="5499100" y="3549650"/>
          <p14:tracePt t="88145" x="5518150" y="3575050"/>
          <p14:tracePt t="88162" x="5575300" y="3619500"/>
          <p14:tracePt t="88179" x="5613400" y="3638550"/>
          <p14:tracePt t="88195" x="5708650" y="3689350"/>
          <p14:tracePt t="88212" x="5810250" y="3721100"/>
          <p14:tracePt t="88229" x="5854700" y="3727450"/>
          <p14:tracePt t="88246" x="5937250" y="3752850"/>
          <p14:tracePt t="88262" x="5994400" y="3771900"/>
          <p14:tracePt t="88279" x="6026150" y="3778250"/>
          <p14:tracePt t="88295" x="6089650" y="3797300"/>
          <p14:tracePt t="88313" x="6121400" y="3803650"/>
          <p14:tracePt t="88327" x="6203950" y="3829050"/>
          <p14:tracePt t="88344" x="6286500" y="3841750"/>
          <p14:tracePt t="88363" x="6311900" y="3848100"/>
          <p14:tracePt t="88379" x="6362700" y="3860800"/>
          <p14:tracePt t="88396" x="6388100" y="3867150"/>
          <p14:tracePt t="88413" x="6426200" y="3879850"/>
          <p14:tracePt t="88431" x="6445250" y="3879850"/>
          <p14:tracePt t="88444" x="6470650" y="3892550"/>
          <p14:tracePt t="88460" x="6508750" y="3905250"/>
          <p14:tracePt t="88477" x="6527800" y="3917950"/>
          <p14:tracePt t="88494" x="6578600" y="3930650"/>
          <p14:tracePt t="88513" x="6610350" y="3943350"/>
          <p14:tracePt t="88529" x="6699250" y="3975100"/>
          <p14:tracePt t="88545" x="6800850" y="4006850"/>
          <p14:tracePt t="88561" x="6845300" y="4019550"/>
          <p14:tracePt t="88579" x="6953250" y="4051300"/>
          <p14:tracePt t="88596" x="6985000" y="4070350"/>
          <p14:tracePt t="88613" x="7061200" y="4089400"/>
          <p14:tracePt t="88629" x="7118350" y="4095750"/>
          <p14:tracePt t="88645" x="7143750" y="4095750"/>
          <p14:tracePt t="88663" x="7219950" y="4095750"/>
          <p14:tracePt t="88679" x="7251700" y="4095750"/>
          <p14:tracePt t="88695" x="7346950" y="4070350"/>
          <p14:tracePt t="88712" x="7429500" y="4044950"/>
          <p14:tracePt t="88729" x="7454900" y="4025900"/>
          <p14:tracePt t="88746" x="7493000" y="4000500"/>
          <p14:tracePt t="88762" x="7512050" y="3987800"/>
          <p14:tracePt t="88779" x="7543800" y="3949700"/>
          <p14:tracePt t="88795" x="7575550" y="3917950"/>
          <p14:tracePt t="88812" x="7594600" y="3905250"/>
          <p14:tracePt t="88828" x="7626350" y="3873500"/>
          <p14:tracePt t="88845" x="7639050" y="3854450"/>
          <p14:tracePt t="88862" x="7677150" y="3829050"/>
          <p14:tracePt t="88879" x="7708900" y="3790950"/>
          <p14:tracePt t="88896" x="7721600" y="3771900"/>
          <p14:tracePt t="88912" x="7753350" y="3727450"/>
          <p14:tracePt t="88929" x="7772400" y="3702050"/>
          <p14:tracePt t="88945" x="7797800" y="3657600"/>
          <p14:tracePt t="88962" x="7816850" y="3600450"/>
          <p14:tracePt t="88979" x="7829550" y="3575050"/>
          <p14:tracePt t="88995" x="7835900" y="3517900"/>
          <p14:tracePt t="89013" x="7848600" y="3486150"/>
          <p14:tracePt t="89028" x="7848600" y="3416300"/>
          <p14:tracePt t="89046" x="7848600" y="3390900"/>
          <p14:tracePt t="89062" x="7848600" y="3333750"/>
          <p14:tracePt t="89079" x="7848600" y="3282950"/>
          <p14:tracePt t="89096" x="7842250" y="3270250"/>
          <p14:tracePt t="89112" x="7829550" y="3238500"/>
          <p14:tracePt t="89129" x="7823200" y="3225800"/>
          <p14:tracePt t="89146" x="7804150" y="3206750"/>
          <p14:tracePt t="89162" x="7778750" y="3175000"/>
          <p14:tracePt t="89179" x="7766050" y="3162300"/>
          <p14:tracePt t="89195" x="7708900" y="3117850"/>
          <p14:tracePt t="89212" x="7677150" y="3092450"/>
          <p14:tracePt t="89229" x="7613650" y="3048000"/>
          <p14:tracePt t="89244" x="7537450" y="3003550"/>
          <p14:tracePt t="89262" x="7499350" y="2978150"/>
          <p14:tracePt t="89279" x="7416800" y="2952750"/>
          <p14:tracePt t="89295" x="7327900" y="2914650"/>
          <p14:tracePt t="89312" x="7283450" y="2895600"/>
          <p14:tracePt t="89328" x="7194550" y="2876550"/>
          <p14:tracePt t="89345" x="7143750" y="2857500"/>
          <p14:tracePt t="89361" x="7042150" y="2844800"/>
          <p14:tracePt t="89379" x="6985000" y="2832100"/>
          <p14:tracePt t="89379" x="6921500" y="2825750"/>
          <p14:tracePt t="89396" x="6864350" y="2819400"/>
          <p14:tracePt t="89412" x="6756400" y="2819400"/>
          <p14:tracePt t="89429" x="6699250" y="2819400"/>
          <p14:tracePt t="89446" x="6604000" y="2813050"/>
          <p14:tracePt t="89462" x="6559550" y="2813050"/>
          <p14:tracePt t="89478" x="6470650" y="2813050"/>
          <p14:tracePt t="89495" x="6369050" y="2813050"/>
          <p14:tracePt t="89513" x="6318250" y="2813050"/>
          <p14:tracePt t="89528" x="6203950" y="2813050"/>
          <p14:tracePt t="89546" x="6140450" y="2813050"/>
          <p14:tracePt t="89562" x="6026150" y="2819400"/>
          <p14:tracePt t="89579" x="5924550" y="2838450"/>
          <p14:tracePt t="89595" x="5880100" y="2851150"/>
          <p14:tracePt t="89612" x="5791200" y="2876550"/>
          <p14:tracePt t="89629" x="5753100" y="2882900"/>
          <p14:tracePt t="89645" x="5683250" y="2901950"/>
          <p14:tracePt t="89662" x="5619750" y="2914650"/>
          <p14:tracePt t="89679" x="5588000" y="2921000"/>
          <p14:tracePt t="89696" x="5524500" y="2946400"/>
          <p14:tracePt t="89712" x="5486400" y="2959100"/>
          <p14:tracePt t="89728" x="5410200" y="2997200"/>
          <p14:tracePt t="89746" x="5372100" y="3016250"/>
          <p14:tracePt t="89762" x="5321300" y="3054350"/>
          <p14:tracePt t="89779" x="5270500" y="3092450"/>
          <p14:tracePt t="89795" x="5257800" y="3111500"/>
          <p14:tracePt t="89812" x="5226050" y="3143250"/>
          <p14:tracePt t="89828" x="5213350" y="3181350"/>
          <p14:tracePt t="89846" x="5207000" y="3194050"/>
          <p14:tracePt t="89861" x="5194300" y="3244850"/>
          <p14:tracePt t="89879" x="5187950" y="3263900"/>
          <p14:tracePt t="89895" x="5181600" y="3308350"/>
          <p14:tracePt t="89912" x="5175250" y="3340100"/>
          <p14:tracePt t="89929" x="5168900" y="3359150"/>
          <p14:tracePt t="89945" x="5168900" y="3390900"/>
          <p14:tracePt t="89962" x="5168900" y="3409950"/>
          <p14:tracePt t="89978" x="5168900" y="3454400"/>
          <p14:tracePt t="89995" x="5168900" y="3486150"/>
          <p14:tracePt t="90012" x="5168900" y="3505200"/>
          <p14:tracePt t="90028" x="5175250" y="3549650"/>
          <p14:tracePt t="90046" x="5181600" y="3575050"/>
          <p14:tracePt t="90062" x="5200650" y="3613150"/>
          <p14:tracePt t="90079" x="5213350" y="3632200"/>
          <p14:tracePt t="90095" x="5232400" y="3676650"/>
          <p14:tracePt t="90112" x="5251450" y="3714750"/>
          <p14:tracePt t="90130" x="5264150" y="3727450"/>
          <p14:tracePt t="90145" x="5308600" y="3759200"/>
          <p14:tracePt t="90163" x="5340350" y="3778250"/>
          <p14:tracePt t="90178" x="5391150" y="3797300"/>
          <p14:tracePt t="90196" x="5461000" y="3810000"/>
          <p14:tracePt t="90212" x="5499100" y="3816350"/>
          <p14:tracePt t="90228" x="5543550" y="3822700"/>
          <p14:tracePt t="90246" x="5562600" y="3829050"/>
          <p14:tracePt t="90262" x="5594350" y="3829050"/>
          <p14:tracePt t="90772" x="5594350" y="3835400"/>
          <p14:tracePt t="90813" x="5600700" y="3841750"/>
          <p14:tracePt t="91333" x="5607050" y="3841750"/>
          <p14:tracePt t="91373" x="5613400" y="3841750"/>
          <p14:tracePt t="93114" x="5607050" y="3841750"/>
          <p14:tracePt t="93124" x="5600700" y="3841750"/>
          <p14:tracePt t="93134" x="5600700" y="3835400"/>
          <p14:tracePt t="93146" x="5588000" y="3835400"/>
          <p14:tracePt t="93149" x="5568950" y="3835400"/>
          <p14:tracePt t="93161" x="5537200" y="3835400"/>
          <p14:tracePt t="93178" x="5511800" y="3835400"/>
          <p14:tracePt t="93197" x="5435600" y="3829050"/>
          <p14:tracePt t="93213" x="5321300" y="3822700"/>
          <p14:tracePt t="93230" x="5245100" y="3816350"/>
          <p14:tracePt t="93246" x="5060950" y="3797300"/>
          <p14:tracePt t="93263" x="4965700" y="3778250"/>
          <p14:tracePt t="93279" x="4756150" y="3759200"/>
          <p14:tracePt t="93296" x="4559300" y="3733800"/>
          <p14:tracePt t="93314" x="4476750" y="3733800"/>
          <p14:tracePt t="93330" x="4324350" y="3727450"/>
          <p14:tracePt t="93345" x="4254500" y="3727450"/>
          <p14:tracePt t="93362" x="4114800" y="3727450"/>
          <p14:tracePt t="93380" x="3975100" y="3714750"/>
          <p14:tracePt t="93396" x="3898900" y="3714750"/>
          <p14:tracePt t="93414" x="3778250" y="3714750"/>
          <p14:tracePt t="93428" x="3721100" y="3714750"/>
          <p14:tracePt t="93445" x="3638550" y="3714750"/>
          <p14:tracePt t="93461" x="3594100" y="3714750"/>
          <p14:tracePt t="93478" x="3505200" y="3714750"/>
          <p14:tracePt t="93498" x="3403600" y="3714750"/>
          <p14:tracePt t="93513" x="3314700" y="3714750"/>
          <p14:tracePt t="93530" x="3282950" y="3714750"/>
          <p14:tracePt t="93546" x="3251200" y="3714750"/>
          <p14:tracePt t="93592" x="3244850" y="3714750"/>
          <p14:tracePt t="93613" x="3238500" y="3714750"/>
          <p14:tracePt t="93636" x="3232150" y="3714750"/>
          <p14:tracePt t="93881" x="3232150" y="3708400"/>
          <p14:tracePt t="93888" x="3232150" y="3702050"/>
          <p14:tracePt t="93900" x="3232150" y="3695700"/>
          <p14:tracePt t="93923" x="3232150" y="3683000"/>
          <p14:tracePt t="93932" x="3232150" y="3670300"/>
          <p14:tracePt t="93933" x="3232150" y="3663950"/>
          <p14:tracePt t="93951" x="3251200" y="3632200"/>
          <p14:tracePt t="93962" x="3257550" y="3613150"/>
          <p14:tracePt t="93979" x="3282950" y="3581400"/>
          <p14:tracePt t="93996" x="3295650" y="3568700"/>
          <p14:tracePt t="94013" x="3314700" y="3530600"/>
          <p14:tracePt t="94030" x="3333750" y="3492500"/>
          <p14:tracePt t="94046" x="3346450" y="3473450"/>
          <p14:tracePt t="94063" x="3365500" y="3435350"/>
          <p14:tracePt t="94080" x="3378200" y="3416300"/>
          <p14:tracePt t="94096" x="3397250" y="3378200"/>
          <p14:tracePt t="94113" x="3409950" y="3352800"/>
          <p14:tracePt t="94130" x="3429000" y="3308350"/>
          <p14:tracePt t="94146" x="3448050" y="3257550"/>
          <p14:tracePt t="94164" x="3448050" y="3225800"/>
          <p14:tracePt t="94180" x="3454400" y="3162300"/>
          <p14:tracePt t="94197" x="3460750" y="3105150"/>
          <p14:tracePt t="94213" x="3460750" y="3086100"/>
          <p14:tracePt t="94229" x="3460750" y="3048000"/>
          <p14:tracePt t="94246" x="3460750" y="3028950"/>
          <p14:tracePt t="94263" x="3460750" y="2997200"/>
          <p14:tracePt t="94279" x="3448050" y="2952750"/>
          <p14:tracePt t="94296" x="3441700" y="2933700"/>
          <p14:tracePt t="94313" x="3429000" y="2889250"/>
          <p14:tracePt t="94328" x="3422650" y="2882900"/>
          <p14:tracePt t="94344" x="3416300" y="2851150"/>
          <p14:tracePt t="94361" x="3416300" y="2838450"/>
          <p14:tracePt t="94378" x="3403600" y="2819400"/>
          <p14:tracePt t="94396" x="3384550" y="2806700"/>
          <p14:tracePt t="94414" x="3371850" y="2794000"/>
          <p14:tracePt t="94430" x="3327400" y="2774950"/>
          <p14:tracePt t="94445" x="3289300" y="2755900"/>
          <p14:tracePt t="94461" x="3206750" y="2736850"/>
          <p14:tracePt t="94478" x="3124200" y="2724150"/>
          <p14:tracePt t="94495" x="3092450" y="2711450"/>
          <p14:tracePt t="94511" x="3022600" y="2705100"/>
          <p14:tracePt t="94528" x="2990850" y="2705100"/>
          <p14:tracePt t="94546" x="2908300" y="2705100"/>
          <p14:tracePt t="94563" x="2813050" y="2705100"/>
          <p14:tracePt t="94580" x="2755900" y="2705100"/>
          <p14:tracePt t="94596" x="2660650" y="2705100"/>
          <p14:tracePt t="94613" x="2603500" y="2705100"/>
          <p14:tracePt t="94630" x="2527300" y="2705100"/>
          <p14:tracePt t="94647" x="2470150" y="2705100"/>
          <p14:tracePt t="94663" x="2444750" y="2705100"/>
          <p14:tracePt t="94680" x="2387600" y="2705100"/>
          <p14:tracePt t="94697" x="2355850" y="2705100"/>
          <p14:tracePt t="94713" x="2266950" y="2705100"/>
          <p14:tracePt t="94730" x="2178050" y="2705100"/>
          <p14:tracePt t="94746" x="2133600" y="2705100"/>
          <p14:tracePt t="94763" x="2044700" y="2698750"/>
          <p14:tracePt t="94779" x="2012950" y="2698750"/>
          <p14:tracePt t="94796" x="1943100" y="2692400"/>
          <p14:tracePt t="94813" x="1873250" y="2692400"/>
          <p14:tracePt t="94830" x="1841500" y="2692400"/>
          <p14:tracePt t="94845" x="1778000" y="2692400"/>
          <p14:tracePt t="94863" x="1733550" y="2692400"/>
          <p14:tracePt t="94880" x="1644650" y="2692400"/>
          <p14:tracePt t="94896" x="1543050" y="2692400"/>
          <p14:tracePt t="94913" x="1498600" y="2692400"/>
          <p14:tracePt t="94929" x="1422400" y="2692400"/>
          <p14:tracePt t="94946" x="1377950" y="2692400"/>
          <p14:tracePt t="94963" x="1320800" y="2692400"/>
          <p14:tracePt t="94979" x="1263650" y="2692400"/>
          <p14:tracePt t="94997" x="1238250" y="2692400"/>
          <p14:tracePt t="95013" x="1193800" y="2698750"/>
          <p14:tracePt t="95030" x="1162050" y="2705100"/>
          <p14:tracePt t="95046" x="1098550" y="2724150"/>
          <p14:tracePt t="95063" x="1041400" y="2736850"/>
          <p14:tracePt t="95080" x="1016000" y="2755900"/>
          <p14:tracePt t="95096" x="971550" y="2781300"/>
          <p14:tracePt t="95111" x="952500" y="2787650"/>
          <p14:tracePt t="95128" x="920750" y="2813050"/>
          <p14:tracePt t="95145" x="908050" y="2825750"/>
          <p14:tracePt t="95161" x="895350" y="2851150"/>
          <p14:tracePt t="95178" x="882650" y="2870200"/>
          <p14:tracePt t="95196" x="876300" y="2882900"/>
          <p14:tracePt t="95213" x="869950" y="2901950"/>
          <p14:tracePt t="95230" x="869950" y="2921000"/>
          <p14:tracePt t="95230" x="869950" y="2940050"/>
          <p14:tracePt t="95246" x="869950" y="2952750"/>
          <p14:tracePt t="95262" x="863600" y="2990850"/>
          <p14:tracePt t="95279" x="857250" y="3009900"/>
          <p14:tracePt t="95297" x="850900" y="3048000"/>
          <p14:tracePt t="95313" x="844550" y="3086100"/>
          <p14:tracePt t="95330" x="838200" y="3105150"/>
          <p14:tracePt t="95344" x="838200" y="3149600"/>
          <p14:tracePt t="95361" x="838200" y="3175000"/>
          <p14:tracePt t="95379" x="863600" y="3238500"/>
          <p14:tracePt t="95396" x="876300" y="3308350"/>
          <p14:tracePt t="95414" x="889000" y="3346450"/>
          <p14:tracePt t="95431" x="914400" y="3397250"/>
          <p14:tracePt t="95445" x="933450" y="3429000"/>
          <p14:tracePt t="95461" x="952500" y="3460750"/>
          <p14:tracePt t="95478" x="971550" y="3479800"/>
          <p14:tracePt t="95495" x="1016000" y="3511550"/>
          <p14:tracePt t="95513" x="1085850" y="3549650"/>
          <p14:tracePt t="95531" x="1123950" y="3575050"/>
          <p14:tracePt t="95546" x="1193800" y="3613150"/>
          <p14:tracePt t="95563" x="1231900" y="3632200"/>
          <p14:tracePt t="95579" x="1295400" y="3663950"/>
          <p14:tracePt t="95596" x="1339850" y="3689350"/>
          <p14:tracePt t="95612" x="1371600" y="3702050"/>
          <p14:tracePt t="95629" x="1435100" y="3727450"/>
          <p14:tracePt t="95647" x="1479550" y="3746500"/>
          <p14:tracePt t="95663" x="1562100" y="3765550"/>
          <p14:tracePt t="95680" x="1651000" y="3790950"/>
          <p14:tracePt t="95696" x="1689100" y="3797300"/>
          <p14:tracePt t="95713" x="1733550" y="3803650"/>
          <p14:tracePt t="95729" x="1752600" y="3803650"/>
          <p14:tracePt t="95746" x="1803400" y="3810000"/>
          <p14:tracePt t="95762" x="1835150" y="3810000"/>
          <p14:tracePt t="95778" x="1924050" y="3810000"/>
          <p14:tracePt t="95794" x="2025650" y="3810000"/>
          <p14:tracePt t="95811" x="2070100" y="3810000"/>
          <p14:tracePt t="95830" x="2114550" y="3810000"/>
          <p14:tracePt t="95863" x="2120900" y="3810000"/>
          <p14:tracePt t="95865" x="2127250" y="3810000"/>
          <p14:tracePt t="95879" x="2165350" y="3810000"/>
          <p14:tracePt t="95896" x="2209800" y="3810000"/>
          <p14:tracePt t="95913" x="2368550" y="3810000"/>
          <p14:tracePt t="95929" x="2584450" y="3810000"/>
          <p14:tracePt t="95947" x="2692400" y="3810000"/>
          <p14:tracePt t="95963" x="2876550" y="3803650"/>
          <p14:tracePt t="95980" x="2946400" y="3790950"/>
          <p14:tracePt t="95996" x="3016250" y="3727450"/>
          <p14:tracePt t="96013" x="3035300" y="3638550"/>
          <p14:tracePt t="96030" x="3048000" y="3568700"/>
          <p14:tracePt t="96046" x="3048000" y="3441700"/>
          <p14:tracePt t="96063" x="3048000" y="3384550"/>
          <p14:tracePt t="96079" x="3048000" y="3263900"/>
          <p14:tracePt t="96097" x="3048000" y="3219450"/>
          <p14:tracePt t="96113" x="3041650" y="3117850"/>
          <p14:tracePt t="96130" x="3028950" y="3028950"/>
          <p14:tracePt t="96147" x="3022600" y="2984500"/>
          <p14:tracePt t="96163" x="2997200" y="2914650"/>
          <p14:tracePt t="96180" x="2984500" y="2876550"/>
          <p14:tracePt t="96197" x="2952750" y="2813050"/>
          <p14:tracePt t="96213" x="2921000" y="2749550"/>
          <p14:tracePt t="96230" x="2901950" y="2730500"/>
          <p14:tracePt t="96246" x="2844800" y="2686050"/>
          <p14:tracePt t="96263" x="2819400" y="2673350"/>
          <p14:tracePt t="96280" x="2736850" y="2660650"/>
          <p14:tracePt t="96295" x="2647950" y="2647950"/>
          <p14:tracePt t="96313" x="2590800" y="2641600"/>
          <p14:tracePt t="96331" x="2470150" y="2641600"/>
          <p14:tracePt t="96344" x="2406650" y="2641600"/>
          <p14:tracePt t="96362" x="2298700" y="2641600"/>
          <p14:tracePt t="96380" x="2184400" y="2641600"/>
          <p14:tracePt t="96396" x="2139950" y="2641600"/>
          <p14:tracePt t="96412" x="2057400" y="2667000"/>
          <p14:tracePt t="96430" x="1968500" y="2698750"/>
          <p14:tracePt t="96461" x="1930400" y="2711450"/>
          <p14:tracePt t="96462" x="1841500" y="2762250"/>
          <p14:tracePt t="96478" x="1816100" y="2781300"/>
          <p14:tracePt t="96495" x="1746250" y="2825750"/>
          <p14:tracePt t="96513" x="1733550" y="2844800"/>
          <p14:tracePt t="96529" x="1701800" y="2870200"/>
          <p14:tracePt t="96545" x="1689100" y="2882900"/>
          <p14:tracePt t="96561" x="1663700" y="2914650"/>
          <p14:tracePt t="96579" x="1644650" y="2946400"/>
          <p14:tracePt t="96597" x="1631950" y="2965450"/>
          <p14:tracePt t="96614" x="1612900" y="3016250"/>
          <p14:tracePt t="96629" x="1600200" y="3067050"/>
          <p14:tracePt t="96645" x="1593850" y="3098800"/>
          <p14:tracePt t="96663" x="1587500" y="3149600"/>
          <p14:tracePt t="96680" x="1581150" y="3175000"/>
          <p14:tracePt t="96697" x="1574800" y="3219450"/>
          <p14:tracePt t="96713" x="1562100" y="3251200"/>
          <p14:tracePt t="96730" x="1562100" y="3270250"/>
          <p14:tracePt t="96746" x="1562100" y="3302000"/>
          <p14:tracePt t="96763" x="1562100" y="3321050"/>
          <p14:tracePt t="96779" x="1562100" y="3371850"/>
          <p14:tracePt t="96797" x="1562100" y="3390900"/>
          <p14:tracePt t="96813" x="1574800" y="3435350"/>
          <p14:tracePt t="96830" x="1600200" y="3492500"/>
          <p14:tracePt t="96846" x="1612900" y="3517900"/>
          <p14:tracePt t="96863" x="1651000" y="3594100"/>
          <p14:tracePt t="96879" x="1720850" y="3670300"/>
          <p14:tracePt t="96896" x="1771650" y="3721100"/>
          <p14:tracePt t="96912" x="1879600" y="3797300"/>
          <p14:tracePt t="96929" x="1949450" y="3829050"/>
          <p14:tracePt t="96946" x="2076450" y="3879850"/>
          <p14:tracePt t="96963" x="2197100" y="3905250"/>
          <p14:tracePt t="96980" x="2266950" y="3911600"/>
          <p14:tracePt t="96996" x="2393950" y="3924300"/>
          <p14:tracePt t="97013" x="2463800" y="3930650"/>
          <p14:tracePt t="97029" x="2603500" y="3930650"/>
          <p14:tracePt t="97046" x="2730500" y="3930650"/>
          <p14:tracePt t="97063" x="2787650" y="3930650"/>
          <p14:tracePt t="97079" x="2876550" y="3930650"/>
          <p14:tracePt t="97097" x="2901950" y="3930650"/>
          <p14:tracePt t="97113" x="2940050" y="3917950"/>
          <p14:tracePt t="97130" x="2946400" y="3917950"/>
          <p14:tracePt t="97146" x="2959100" y="3911600"/>
          <p14:tracePt t="97289" x="2965450" y="3911600"/>
          <p14:tracePt t="97719" x="2971800" y="3911600"/>
          <p14:tracePt t="97760" x="2978150" y="3911600"/>
          <p14:tracePt t="97903" x="2984500" y="3911600"/>
          <p14:tracePt t="98178" x="2990850" y="3911600"/>
          <p14:tracePt t="98218" x="2997200" y="3911600"/>
          <p14:tracePt t="98718" x="3003550" y="3911600"/>
          <p14:tracePt t="98730" x="3003550" y="3905250"/>
          <p14:tracePt t="98769" x="3003550" y="3898900"/>
          <p14:tracePt t="98786" x="3003550" y="3892550"/>
          <p14:tracePt t="98802" x="3003550" y="3886200"/>
          <p14:tracePt t="98813" x="3003550" y="3879850"/>
          <p14:tracePt t="99207" x="3009900" y="3873500"/>
          <p14:tracePt t="99269" x="3003550" y="3873500"/>
          <p14:tracePt t="99281" x="2997200" y="3873500"/>
          <p14:tracePt t="99283" x="2984500" y="3873500"/>
          <p14:tracePt t="99296" x="2959100" y="3886200"/>
          <p14:tracePt t="99314" x="2959100" y="3892550"/>
          <p14:tracePt t="99329" x="2952750" y="3898900"/>
          <p14:tracePt t="99344" x="2946400" y="3898900"/>
          <p14:tracePt t="99362" x="2946400" y="3905250"/>
          <p14:tracePt t="99379" x="2946400" y="3911600"/>
          <p14:tracePt t="99396" x="2946400" y="3917950"/>
          <p14:tracePt t="99414" x="2946400" y="3930650"/>
          <p14:tracePt t="99428" x="2946400" y="3937000"/>
          <p14:tracePt t="99445" x="2940050" y="3962400"/>
          <p14:tracePt t="99461" x="2927350" y="4006850"/>
          <p14:tracePt t="99478" x="2921000" y="4044950"/>
          <p14:tracePt t="99496" x="2895600" y="4102100"/>
          <p14:tracePt t="99513" x="2882900" y="4140200"/>
          <p14:tracePt t="99529" x="2863850" y="4191000"/>
          <p14:tracePt t="99546" x="2844800" y="4235450"/>
          <p14:tracePt t="99563" x="2838450" y="4248150"/>
          <p14:tracePt t="99581" x="2819400" y="4286250"/>
          <p14:tracePt t="99596" x="2806700" y="4305300"/>
          <p14:tracePt t="99613" x="2787650" y="4356100"/>
          <p14:tracePt t="99629" x="2768600" y="4413250"/>
          <p14:tracePt t="99646" x="2762250" y="4438650"/>
          <p14:tracePt t="99663" x="2743200" y="4502150"/>
          <p14:tracePt t="99679" x="2736850" y="4527550"/>
          <p14:tracePt t="99696" x="2724150" y="4565650"/>
          <p14:tracePt t="99713" x="2711450" y="4597400"/>
          <p14:tracePt t="99730" x="2705100" y="4616450"/>
          <p14:tracePt t="99745" x="2686050" y="4654550"/>
          <p14:tracePt t="99763" x="2679700" y="4673600"/>
          <p14:tracePt t="99780" x="2667000" y="4705350"/>
          <p14:tracePt t="99796" x="2654300" y="4749800"/>
          <p14:tracePt t="99813" x="2654300" y="4768850"/>
          <p14:tracePt t="99829" x="2647950" y="4794250"/>
          <p14:tracePt t="99846" x="2647950" y="4813300"/>
          <p14:tracePt t="99862" x="2641600" y="4845050"/>
          <p14:tracePt t="99879" x="2641600" y="4870450"/>
          <p14:tracePt t="99897" x="2641600" y="4889500"/>
          <p14:tracePt t="99913" x="2641600" y="4927600"/>
          <p14:tracePt t="99930" x="2641600" y="4946650"/>
          <p14:tracePt t="99946" x="2641600" y="4972050"/>
          <p14:tracePt t="99963" x="2641600" y="4991100"/>
          <p14:tracePt t="99979" x="2641600" y="5016500"/>
          <p14:tracePt t="99996" x="2647950" y="5022850"/>
          <p14:tracePt t="100013" x="2654300" y="5029200"/>
          <p14:tracePt t="100029" x="2654300" y="5035550"/>
          <p14:tracePt t="100327" x="2647950" y="5035550"/>
          <p14:tracePt t="100348" x="2641600" y="5035550"/>
          <p14:tracePt t="100358" x="2628900" y="5035550"/>
          <p14:tracePt t="100379" x="2616200" y="5041900"/>
          <p14:tracePt t="100392" x="2609850" y="5041900"/>
          <p14:tracePt t="100404" x="2609850" y="5048250"/>
          <p14:tracePt t="100406" x="2603500" y="5048250"/>
          <p14:tracePt t="100414" x="2597150" y="5048250"/>
          <p14:tracePt t="100430" x="2590800" y="5054600"/>
          <p14:tracePt t="100445" x="2584450" y="5054600"/>
          <p14:tracePt t="100461" x="2552700" y="5054600"/>
          <p14:tracePt t="100478" x="2527300" y="5054600"/>
          <p14:tracePt t="100494" x="2476500" y="5054600"/>
          <p14:tracePt t="100512" x="2406650" y="5054600"/>
          <p14:tracePt t="100530" x="2381250" y="5054600"/>
          <p14:tracePt t="100546" x="2336800" y="5054600"/>
          <p14:tracePt t="100563" x="2292350" y="5048250"/>
          <p14:tracePt t="100581" x="2279650" y="5048250"/>
          <p14:tracePt t="100597" x="2209800" y="5022850"/>
          <p14:tracePt t="100613" x="2152650" y="5010150"/>
          <p14:tracePt t="100629" x="1974850" y="4953000"/>
          <p14:tracePt t="100646" x="1771650" y="4908550"/>
          <p14:tracePt t="100663" x="1689100" y="4889500"/>
          <p14:tracePt t="100679" x="1549400" y="4864100"/>
          <p14:tracePt t="100696" x="1511300" y="4864100"/>
          <p14:tracePt t="100713" x="1473200" y="4864100"/>
          <p14:tracePt t="100730" x="1466850" y="4864100"/>
          <p14:tracePt t="100745" x="1460500" y="4870450"/>
          <p14:tracePt t="100763" x="1447800" y="4883150"/>
          <p14:tracePt t="100780" x="1447800" y="4889500"/>
          <p14:tracePt t="100796" x="1428750" y="4895850"/>
          <p14:tracePt t="100813" x="1422400" y="4908550"/>
          <p14:tracePt t="100830" x="1416050" y="4908550"/>
          <p14:tracePt t="100846" x="1409700" y="4914900"/>
          <p14:tracePt t="100862" x="1403350" y="4921250"/>
          <p14:tracePt t="100880" x="1371600" y="4933950"/>
          <p14:tracePt t="100896" x="1365250" y="4940300"/>
          <p14:tracePt t="100913" x="1327150" y="4953000"/>
          <p14:tracePt t="100930" x="1289050" y="4959350"/>
          <p14:tracePt t="100946" x="1282700" y="4965700"/>
          <p14:tracePt t="100963" x="1257300" y="4978400"/>
          <p14:tracePt t="100980" x="1238250" y="4997450"/>
          <p14:tracePt t="100996" x="1231900" y="5003800"/>
          <p14:tracePt t="101012" x="1212850" y="5022850"/>
          <p14:tracePt t="101030" x="1200150" y="5035550"/>
          <p14:tracePt t="101046" x="1187450" y="5048250"/>
          <p14:tracePt t="101062" x="1181100" y="5054600"/>
          <p14:tracePt t="101062" x="1174750" y="5067300"/>
          <p14:tracePt t="101080" x="1168400" y="5067300"/>
          <p14:tracePt t="101096" x="1149350" y="5092700"/>
          <p14:tracePt t="101112" x="1143000" y="5105400"/>
          <p14:tracePt t="101128" x="1117600" y="5124450"/>
          <p14:tracePt t="101146" x="1111250" y="5137150"/>
          <p14:tracePt t="101146" x="1104900" y="5143500"/>
          <p14:tracePt t="101215" x="1104900" y="5149850"/>
          <p14:tracePt t="101225" x="1104900" y="5156200"/>
          <p14:tracePt t="101228" x="1104900" y="5162550"/>
          <p14:tracePt t="101246" x="1111250" y="5162550"/>
          <p14:tracePt t="101247" x="1117600" y="5168900"/>
          <p14:tracePt t="101261" x="1143000" y="5181600"/>
          <p14:tracePt t="101278" x="1155700" y="5187950"/>
          <p14:tracePt t="101296" x="1174750" y="5194300"/>
          <p14:tracePt t="101314" x="1181100" y="5194300"/>
          <p14:tracePt t="101344" x="1187450" y="5194300"/>
          <p14:tracePt t="101345" x="1193800" y="5200650"/>
          <p14:tracePt t="101361" x="1206500" y="5200650"/>
          <p14:tracePt t="101380" x="1231900" y="5207000"/>
          <p14:tracePt t="101396" x="1263650" y="5207000"/>
          <p14:tracePt t="101415" x="1282700" y="5207000"/>
          <p14:tracePt t="101429" x="1289050" y="5207000"/>
          <p14:tracePt t="101445" x="1314450" y="5207000"/>
          <p14:tracePt t="101461" x="1320800" y="5207000"/>
          <p14:tracePt t="101478" x="1333500" y="5207000"/>
          <p14:tracePt t="101496" x="1339850" y="5207000"/>
          <p14:tracePt t="101512" x="1352550" y="5207000"/>
          <p14:tracePt t="101530" x="1371600" y="5207000"/>
          <p14:tracePt t="101545" x="1397000" y="5213350"/>
          <p14:tracePt t="101563" x="1409700" y="5219700"/>
          <p14:tracePt t="101580" x="1428750" y="5226050"/>
          <p14:tracePt t="101596" x="1435100" y="5226050"/>
          <p14:tracePt t="102576" x="1435100" y="5232400"/>
          <p14:tracePt t="102591" x="1435100" y="5238750"/>
          <p14:tracePt t="102593" x="1435100" y="5245100"/>
          <p14:tracePt t="102622" x="1435100" y="5257800"/>
          <p14:tracePt t="102631" x="1435100" y="5264150"/>
          <p14:tracePt t="102631" x="1435100" y="5270500"/>
          <p14:tracePt t="102646" x="1441450" y="5283200"/>
          <p14:tracePt t="102661" x="1454150" y="5295900"/>
          <p14:tracePt t="102679" x="1460500" y="5308600"/>
          <p14:tracePt t="102697" x="1466850" y="5308600"/>
          <p14:tracePt t="102713" x="1473200" y="5314950"/>
          <p14:tracePt t="102728" x="1473200" y="5321300"/>
          <p14:tracePt t="102744" x="1479550" y="5327650"/>
          <p14:tracePt t="102761" x="1485900" y="5334000"/>
          <p14:tracePt t="102777" x="1492250" y="5334000"/>
          <p14:tracePt t="102796" x="1492250" y="5346700"/>
          <p14:tracePt t="102813" x="1498600" y="5353050"/>
          <p14:tracePt t="102830" x="1498600" y="5359400"/>
          <p14:tracePt t="102846" x="1498600" y="5365750"/>
          <p14:tracePt t="102863" x="1498600" y="5378450"/>
          <p14:tracePt t="102880" x="1498600" y="5397500"/>
          <p14:tracePt t="102896" x="1485900" y="5429250"/>
          <p14:tracePt t="102913" x="1479550" y="5435600"/>
          <p14:tracePt t="102929" x="1473200" y="5448300"/>
          <p14:tracePt t="102946" x="1473200" y="5454650"/>
          <p14:tracePt t="103017" x="1466850" y="5454650"/>
          <p14:tracePt t="103038" x="1460500" y="5461000"/>
          <p14:tracePt t="103048" x="1454150" y="5461000"/>
          <p14:tracePt t="103058" x="1454150" y="5467350"/>
          <p14:tracePt t="103068" x="1447800" y="5467350"/>
          <p14:tracePt t="103077" x="1435100" y="5467350"/>
          <p14:tracePt t="103096" x="1416050" y="5473700"/>
          <p14:tracePt t="103113" x="1403350" y="5480050"/>
          <p14:tracePt t="103130" x="1384300" y="5492750"/>
          <p14:tracePt t="103146" x="1371600" y="5505450"/>
          <p14:tracePt t="103163" x="1346200" y="5518150"/>
          <p14:tracePt t="103180" x="1327150" y="5524500"/>
          <p14:tracePt t="103196" x="1314450" y="5530850"/>
          <p14:tracePt t="103213" x="1301750" y="5537200"/>
          <p14:tracePt t="103230" x="1295400" y="5537200"/>
          <p14:tracePt t="103246" x="1282700" y="5537200"/>
          <p14:tracePt t="103263" x="1276350" y="5537200"/>
          <p14:tracePt t="103280" x="1270000" y="5537200"/>
          <p14:tracePt t="103296" x="1263650" y="5543550"/>
          <p14:tracePt t="103315" x="1257300" y="5543550"/>
          <p14:tracePt t="103687" x="1263650" y="5543550"/>
          <p14:tracePt t="103707" x="1270000" y="5543550"/>
          <p14:tracePt t="103717" x="1270000" y="5549900"/>
          <p14:tracePt t="103758" x="1276350" y="5556250"/>
          <p14:tracePt t="103761" x="1282700" y="5556250"/>
          <p14:tracePt t="103772" x="1289050" y="5556250"/>
          <p14:tracePt t="103780" x="1301750" y="5562600"/>
          <p14:tracePt t="103797" x="1339850" y="5568950"/>
          <p14:tracePt t="103813" x="1365250" y="5568950"/>
          <p14:tracePt t="103830" x="1441450" y="5575300"/>
          <p14:tracePt t="103846" x="1485900" y="5588000"/>
          <p14:tracePt t="103863" x="1587500" y="5594350"/>
          <p14:tracePt t="103880" x="1676400" y="5594350"/>
          <p14:tracePt t="103896" x="1708150" y="5594350"/>
          <p14:tracePt t="103913" x="1778000" y="5600700"/>
          <p14:tracePt t="103929" x="1803400" y="5607050"/>
          <p14:tracePt t="103946" x="1860550" y="5613400"/>
          <p14:tracePt t="103963" x="1930400" y="5619750"/>
          <p14:tracePt t="103980" x="1974850" y="5626100"/>
          <p14:tracePt t="103996" x="2063750" y="5626100"/>
          <p14:tracePt t="104013" x="2114550" y="5626100"/>
          <p14:tracePt t="104030" x="2235200" y="5626100"/>
          <p14:tracePt t="104046" x="2355850" y="5638800"/>
          <p14:tracePt t="104063" x="2413000" y="5638800"/>
          <p14:tracePt t="104079" x="2508250" y="5638800"/>
          <p14:tracePt t="104096" x="2546350" y="5645150"/>
          <p14:tracePt t="104113" x="2578100" y="5645150"/>
          <p14:tracePt t="104130" x="2590800" y="5645150"/>
          <p14:tracePt t="104541" x="2597150" y="5645150"/>
          <p14:tracePt t="104552" x="2603500" y="5645150"/>
          <p14:tracePt t="105051" x="2603500" y="5651500"/>
          <p14:tracePt t="105511" x="2603500" y="5657850"/>
          <p14:tracePt t="105552" x="2609850" y="5657850"/>
          <p14:tracePt t="105562" x="2622550" y="5657850"/>
          <p14:tracePt t="105566" x="2628900" y="5657850"/>
          <p14:tracePt t="105580" x="2660650" y="5651500"/>
          <p14:tracePt t="105596" x="2679700" y="5645150"/>
          <p14:tracePt t="105612" x="2705100" y="5626100"/>
          <p14:tracePt t="105630" x="2717800" y="5626100"/>
          <p14:tracePt t="105666" x="2724150" y="5626100"/>
          <p14:tracePt t="105687" x="2730500" y="5626100"/>
          <p14:tracePt t="105697" x="2736850" y="5626100"/>
          <p14:tracePt t="105711" x="2743200" y="5619750"/>
          <p14:tracePt t="105712" x="2781300" y="5613400"/>
          <p14:tracePt t="105731" x="2838450" y="5594350"/>
          <p14:tracePt t="105752" x="2876550" y="5581650"/>
          <p14:tracePt t="105760" x="2914650" y="5562600"/>
          <p14:tracePt t="105777" x="2971800" y="5543550"/>
          <p14:tracePt t="105797" x="3048000" y="5524500"/>
          <p14:tracePt t="105812" x="3079750" y="5511800"/>
          <p14:tracePt t="105830" x="3143250" y="5499100"/>
          <p14:tracePt t="105846" x="3181350" y="5486400"/>
          <p14:tracePt t="105863" x="3238500" y="5467350"/>
          <p14:tracePt t="105880" x="3295650" y="5448300"/>
          <p14:tracePt t="105896" x="3321050" y="5441950"/>
          <p14:tracePt t="105913" x="3352800" y="5429250"/>
          <p14:tracePt t="105930" x="3371850" y="5422900"/>
          <p14:tracePt t="105946" x="3422650" y="5416550"/>
          <p14:tracePt t="105963" x="3486150" y="5416550"/>
          <p14:tracePt t="105980" x="3530600" y="5410200"/>
          <p14:tracePt t="105995" x="3632200" y="5410200"/>
          <p14:tracePt t="106012" x="3721100" y="5410200"/>
          <p14:tracePt t="106030" x="3752850" y="5410200"/>
          <p14:tracePt t="106046" x="3810000" y="5410200"/>
          <p14:tracePt t="106063" x="3835400" y="5410200"/>
          <p14:tracePt t="106079" x="3886200" y="5410200"/>
          <p14:tracePt t="106096" x="3917950" y="5410200"/>
          <p14:tracePt t="106113" x="3975100" y="5410200"/>
          <p14:tracePt t="106130" x="4019550" y="5410200"/>
          <p14:tracePt t="106146" x="4044950" y="5410200"/>
          <p14:tracePt t="106162" x="4064000" y="5410200"/>
          <p14:tracePt t="106665" x="4070350" y="5410200"/>
          <p14:tracePt t="106676" x="4076700" y="5410200"/>
          <p14:tracePt t="106677" x="4083050" y="5410200"/>
          <p14:tracePt t="106696" x="4089400" y="5410200"/>
          <p14:tracePt t="106706" x="4102100" y="5410200"/>
          <p14:tracePt t="106711" x="4121150" y="5410200"/>
          <p14:tracePt t="106711" x="4140200" y="5410200"/>
          <p14:tracePt t="106728" x="4165600" y="5410200"/>
          <p14:tracePt t="106746" x="4235450" y="5410200"/>
          <p14:tracePt t="106763" x="4267200" y="5410200"/>
          <p14:tracePt t="106780" x="4330700" y="5410200"/>
          <p14:tracePt t="106795" x="4432300" y="5410200"/>
          <p14:tracePt t="106813" x="4489450" y="5410200"/>
          <p14:tracePt t="106830" x="4597400" y="5410200"/>
          <p14:tracePt t="106846" x="4718050" y="5410200"/>
          <p14:tracePt t="106863" x="4768850" y="5410200"/>
          <p14:tracePt t="106879" x="4883150" y="5410200"/>
          <p14:tracePt t="106896" x="4921250" y="5410200"/>
          <p14:tracePt t="106912" x="5010150" y="5410200"/>
          <p14:tracePt t="106929" x="5054600" y="5410200"/>
          <p14:tracePt t="106929" x="5099050" y="5410200"/>
          <p14:tracePt t="106946" x="5137150" y="5410200"/>
          <p14:tracePt t="106962" x="5200650" y="5410200"/>
          <p14:tracePt t="106980" x="5232400" y="5410200"/>
          <p14:tracePt t="106996" x="5302250" y="5410200"/>
          <p14:tracePt t="107013" x="5334000" y="5410200"/>
          <p14:tracePt t="107028" x="5410200" y="5410200"/>
          <p14:tracePt t="107046" x="5499100" y="5410200"/>
          <p14:tracePt t="107063" x="5543550" y="5410200"/>
          <p14:tracePt t="107079" x="5632450" y="5410200"/>
          <p14:tracePt t="107096" x="5657850" y="5410200"/>
          <p14:tracePt t="107113" x="5702300" y="5410200"/>
          <p14:tracePt t="107130" x="5727700" y="5410200"/>
          <p14:tracePt t="107145" x="5740400" y="5410200"/>
          <p14:tracePt t="107162" x="5759450" y="5410200"/>
          <p14:tracePt t="107178" x="5765800" y="5410200"/>
          <p14:tracePt t="107196" x="5803900" y="5410200"/>
          <p14:tracePt t="107213" x="5829300" y="5410200"/>
          <p14:tracePt t="107229" x="5842000" y="5410200"/>
          <p14:tracePt t="107246" x="5861050" y="5410200"/>
          <p14:tracePt t="107263" x="5867400" y="5410200"/>
          <p14:tracePt t="107280" x="5886450" y="5410200"/>
          <p14:tracePt t="107296" x="5924550" y="5422900"/>
          <p14:tracePt t="107313" x="5949950" y="5429250"/>
          <p14:tracePt t="107330" x="6026150" y="5473700"/>
          <p14:tracePt t="107345" x="6083300" y="5499100"/>
          <p14:tracePt t="107361" x="6229350" y="5556250"/>
          <p14:tracePt t="107378" x="6318250" y="5594350"/>
          <p14:tracePt t="107394" x="6521450" y="5657850"/>
          <p14:tracePt t="107413" x="6743700" y="5721350"/>
          <p14:tracePt t="107444" x="6838950" y="5746750"/>
          <p14:tracePt t="107445" x="7016750" y="5791200"/>
          <p14:tracePt t="107461" x="7086600" y="5810250"/>
          <p14:tracePt t="107478" x="7200900" y="5842000"/>
          <p14:tracePt t="107496" x="7289800" y="5867400"/>
          <p14:tracePt t="107513" x="7327900" y="5867400"/>
          <p14:tracePt t="107530" x="7378700" y="5880100"/>
          <p14:tracePt t="107546" x="7404100" y="5886450"/>
          <p14:tracePt t="107604" x="7410450" y="5886450"/>
          <p14:tracePt t="107655" x="7416800" y="5886450"/>
          <p14:tracePt t="107670" x="7429500" y="5886450"/>
          <p14:tracePt t="107671" x="7442200" y="5886450"/>
          <p14:tracePt t="107680" x="7480300" y="5886450"/>
          <p14:tracePt t="107697" x="7512050" y="5886450"/>
          <p14:tracePt t="107711" x="7600950" y="5886450"/>
          <p14:tracePt t="107727" x="7645400" y="5886450"/>
          <p14:tracePt t="107746" x="7753350" y="5886450"/>
          <p14:tracePt t="107762" x="7874000" y="5886450"/>
          <p14:tracePt t="107780" x="7918450" y="5886450"/>
          <p14:tracePt t="107795" x="7994650" y="5886450"/>
          <p14:tracePt t="107812" x="8020050" y="5886450"/>
          <p14:tracePt t="107830" x="8051800" y="5886450"/>
          <p14:tracePt t="107846" x="8064500" y="5886450"/>
          <p14:tracePt t="113092" x="8058150" y="5861050"/>
          <p14:tracePt t="113103" x="8013700" y="5791200"/>
          <p14:tracePt t="113113" x="7943850" y="5695950"/>
          <p14:tracePt t="113116" x="7804150" y="5537200"/>
          <p14:tracePt t="113130" x="7283450" y="4997450"/>
          <p14:tracePt t="113147" x="6896100" y="4629150"/>
          <p14:tracePt t="113163" x="5918200" y="3848100"/>
          <p14:tracePt t="113180" x="4857750" y="3086100"/>
          <p14:tracePt t="113197" x="4356100" y="2755900"/>
          <p14:tracePt t="113213" x="3409950" y="2101850"/>
          <p14:tracePt t="113231" x="3009900" y="1803400"/>
          <p14:tracePt t="113247" x="2432050" y="1358900"/>
          <p14:tracePt t="113263" x="2241550" y="1200150"/>
          <p14:tracePt t="113280" x="2038350" y="990600"/>
          <p14:tracePt t="113297" x="1930400" y="869950"/>
          <p14:tracePt t="113314" x="1892300" y="825500"/>
          <p14:tracePt t="113331" x="1803400" y="730250"/>
          <p14:tracePt t="113345" x="1758950" y="679450"/>
          <p14:tracePt t="113362" x="1651000" y="577850"/>
          <p14:tracePt t="113380" x="1524000" y="469900"/>
          <p14:tracePt t="113396" x="1454150" y="412750"/>
          <p14:tracePt t="113413" x="1327150" y="330200"/>
          <p14:tracePt t="113431" x="1270000" y="292100"/>
          <p14:tracePt t="113445" x="1136650" y="215900"/>
          <p14:tracePt t="113462" x="1079500" y="184150"/>
          <p14:tracePt t="113478" x="971550" y="127000"/>
          <p14:tracePt t="113497" x="908050" y="88900"/>
          <p14:tracePt t="113513" x="882650" y="76200"/>
          <p14:tracePt t="113530" x="869950" y="69850"/>
          <p14:tracePt t="113664" x="876300" y="69850"/>
          <p14:tracePt t="113685" x="889000" y="76200"/>
          <p14:tracePt t="113695" x="901700" y="82550"/>
          <p14:tracePt t="113706" x="914400" y="88900"/>
          <p14:tracePt t="113716" x="946150" y="101600"/>
          <p14:tracePt t="113726" x="971550" y="120650"/>
          <p14:tracePt t="113729" x="996950" y="139700"/>
          <p14:tracePt t="113747" x="1085850" y="177800"/>
          <p14:tracePt t="113764" x="1206500" y="228600"/>
          <p14:tracePt t="113781" x="1263650" y="241300"/>
          <p14:tracePt t="113795" x="1403350" y="279400"/>
          <p14:tracePt t="113812" x="1466850" y="292100"/>
          <p14:tracePt t="113831" x="1574800" y="323850"/>
          <p14:tracePt t="113847" x="1631950" y="349250"/>
          <p14:tracePt t="113863" x="1651000" y="355600"/>
          <p14:tracePt t="113881" x="1676400" y="361950"/>
          <p14:tracePt t="113897" x="1682750" y="368300"/>
          <p14:tracePt t="113913" x="1708150" y="374650"/>
          <p14:tracePt t="113931" x="1733550" y="381000"/>
          <p14:tracePt t="113948" x="1752600" y="381000"/>
          <p14:tracePt t="113963" x="1803400" y="393700"/>
          <p14:tracePt t="113981" x="1835150" y="400050"/>
          <p14:tracePt t="113997" x="1917700" y="412750"/>
          <p14:tracePt t="114013" x="2019300" y="431800"/>
          <p14:tracePt t="114030" x="2063750" y="431800"/>
          <p14:tracePt t="114046" x="2146300" y="438150"/>
          <p14:tracePt t="114063" x="2178050" y="438150"/>
          <p14:tracePt t="114081" x="2235200" y="438150"/>
          <p14:tracePt t="114097" x="2298700" y="438150"/>
          <p14:tracePt t="114114" x="2336800" y="438150"/>
          <p14:tracePt t="114130" x="2400300" y="438150"/>
          <p14:tracePt t="114147" x="2444750" y="438150"/>
          <p14:tracePt t="114163" x="2520950" y="438150"/>
          <p14:tracePt t="114180" x="2590800" y="438150"/>
          <p14:tracePt t="114197" x="2622550" y="438150"/>
          <p14:tracePt t="114213" x="2698750" y="438150"/>
          <p14:tracePt t="114231" x="2736850" y="438150"/>
          <p14:tracePt t="114247" x="2813050" y="438150"/>
          <p14:tracePt t="114264" x="2844800" y="438150"/>
          <p14:tracePt t="114264" x="2889250" y="438150"/>
          <p14:tracePt t="114281" x="2933700" y="438150"/>
          <p14:tracePt t="114297" x="3003550" y="438150"/>
          <p14:tracePt t="114314" x="3035300" y="438150"/>
          <p14:tracePt t="114331" x="3111500" y="438150"/>
          <p14:tracePt t="114345" x="3149600" y="438150"/>
          <p14:tracePt t="114363" x="3206750" y="438150"/>
          <p14:tracePt t="114381" x="3251200" y="438150"/>
          <p14:tracePt t="114397" x="3282950" y="438150"/>
          <p14:tracePt t="114414" x="3333750" y="438150"/>
          <p14:tracePt t="114431" x="3384550" y="438150"/>
          <p14:tracePt t="114448" x="3409950" y="438150"/>
          <p14:tracePt t="114461" x="3460750" y="438150"/>
          <p14:tracePt t="114478" x="3486150" y="438150"/>
          <p14:tracePt t="114497" x="3543300" y="438150"/>
          <p14:tracePt t="114514" x="3619500" y="438150"/>
          <p14:tracePt t="114531" x="3657600" y="438150"/>
          <p14:tracePt t="114546" x="3702050" y="438150"/>
          <p14:tracePt t="114563" x="3727450" y="438150"/>
          <p14:tracePt t="114579" x="3759200" y="438150"/>
          <p14:tracePt t="114614" x="3765550" y="438150"/>
          <p14:tracePt t="114636" x="3771900" y="438150"/>
          <p14:tracePt t="114757" x="3771900" y="431800"/>
          <p14:tracePt t="114767" x="3765550" y="431800"/>
          <p14:tracePt t="114787" x="3746500" y="431800"/>
          <p14:tracePt t="114798" x="3721100" y="431800"/>
          <p14:tracePt t="114801" x="3695700" y="431800"/>
          <p14:tracePt t="114813" x="3619500" y="431800"/>
          <p14:tracePt t="114830" x="3568700" y="431800"/>
          <p14:tracePt t="114846" x="3429000" y="431800"/>
          <p14:tracePt t="114863" x="3352800" y="431800"/>
          <p14:tracePt t="114881" x="3200400" y="431800"/>
          <p14:tracePt t="114897" x="3035300" y="431800"/>
          <p14:tracePt t="114914" x="2959100" y="431800"/>
          <p14:tracePt t="114929" x="2819400" y="431800"/>
          <p14:tracePt t="114947" x="2743200" y="431800"/>
          <p14:tracePt t="114963" x="2584450" y="431800"/>
          <p14:tracePt t="114980" x="2419350" y="431800"/>
          <p14:tracePt t="114997" x="2336800" y="431800"/>
          <p14:tracePt t="115013" x="2159000" y="431800"/>
          <p14:tracePt t="115031" x="2082800" y="431800"/>
          <p14:tracePt t="115047" x="1943100" y="431800"/>
          <p14:tracePt t="115063" x="1879600" y="431800"/>
          <p14:tracePt t="115080" x="1778000" y="431800"/>
          <p14:tracePt t="115097" x="1714500" y="431800"/>
          <p14:tracePt t="115114" x="1689100" y="431800"/>
          <p14:tracePt t="115130" x="1631950" y="431800"/>
          <p14:tracePt t="115147" x="1606550" y="431800"/>
          <p14:tracePt t="115163" x="1568450" y="431800"/>
          <p14:tracePt t="115181" x="1517650" y="431800"/>
          <p14:tracePt t="115197" x="1498600" y="431800"/>
          <p14:tracePt t="115213" x="1479550" y="431800"/>
          <p14:tracePt t="115231" x="1466850" y="431800"/>
          <p14:tracePt t="115410" x="1473200" y="431800"/>
          <p14:tracePt t="115413" x="1479550" y="431800"/>
          <p14:tracePt t="115431" x="1498600" y="431800"/>
          <p14:tracePt t="115445" x="1524000" y="431800"/>
          <p14:tracePt t="115446" x="1562100" y="431800"/>
          <p14:tracePt t="115462" x="1695450" y="431800"/>
          <p14:tracePt t="115478" x="1866900" y="431800"/>
          <p14:tracePt t="115495" x="1962150" y="431800"/>
          <p14:tracePt t="115513" x="2159000" y="431800"/>
          <p14:tracePt t="115531" x="2254250" y="431800"/>
          <p14:tracePt t="115547" x="2438400" y="431800"/>
          <p14:tracePt t="115564" x="2609850" y="431800"/>
          <p14:tracePt t="115580" x="2698750" y="431800"/>
          <p14:tracePt t="115597" x="2851150" y="431800"/>
          <p14:tracePt t="115614" x="2914650" y="431800"/>
          <p14:tracePt t="115631" x="3016250" y="431800"/>
          <p14:tracePt t="115647" x="3111500" y="431800"/>
          <p14:tracePt t="115664" x="3155950" y="431800"/>
          <p14:tracePt t="115681" x="3257550" y="431800"/>
          <p14:tracePt t="115697" x="3308350" y="431800"/>
          <p14:tracePt t="115713" x="3416300" y="431800"/>
          <p14:tracePt t="115731" x="3536950" y="431800"/>
          <p14:tracePt t="115747" x="3581400" y="431800"/>
          <p14:tracePt t="115764" x="3689350" y="431800"/>
          <p14:tracePt t="115780" x="3746500" y="431800"/>
          <p14:tracePt t="115797" x="3879850" y="431800"/>
          <p14:tracePt t="115812" x="3943350" y="431800"/>
          <p14:tracePt t="115828" x="4083050" y="431800"/>
          <p14:tracePt t="115845" x="4216400" y="431800"/>
          <p14:tracePt t="115863" x="4311650" y="431800"/>
          <p14:tracePt t="115881" x="4343400" y="431800"/>
          <p14:tracePt t="115897" x="4394200" y="431800"/>
          <p14:tracePt t="115914" x="4406900" y="431800"/>
          <p14:tracePt t="115930" x="4425950" y="431800"/>
          <p14:tracePt t="115947" x="4432300" y="431800"/>
          <p14:tracePt t="115964" x="4451350" y="431800"/>
          <p14:tracePt t="115980" x="4470400" y="431800"/>
          <p14:tracePt t="115997" x="4483100" y="431800"/>
          <p14:tracePt t="116013" x="4495800" y="431800"/>
          <p14:tracePt t="116031" x="4502150" y="431800"/>
          <p14:tracePt t="116047" x="4508500" y="431800"/>
          <p14:tracePt t="116931"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5"/>
          <p:cNvSpPr txBox="1">
            <a:spLocks noChangeArrowheads="1"/>
          </p:cNvSpPr>
          <p:nvPr/>
        </p:nvSpPr>
        <p:spPr bwMode="auto">
          <a:xfrm>
            <a:off x="1447800" y="1066800"/>
            <a:ext cx="40735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2SO</a:t>
            </a:r>
            <a:r>
              <a:rPr lang="sr-Latn-CS" altLang="en-US" sz="3200" baseline="-25000"/>
              <a:t>2</a:t>
            </a:r>
            <a:r>
              <a:rPr lang="sr-Latn-CS" altLang="en-US" sz="3200"/>
              <a:t>  + O</a:t>
            </a:r>
            <a:r>
              <a:rPr lang="sr-Latn-CS" altLang="en-US" sz="3200" baseline="-25000"/>
              <a:t>2</a:t>
            </a:r>
            <a:r>
              <a:rPr lang="sr-Latn-CS" altLang="en-US" sz="3200"/>
              <a:t> </a:t>
            </a:r>
            <a:r>
              <a:rPr lang="sr-Latn-CS" altLang="en-US" sz="3200">
                <a:latin typeface="Wingdings 3" pitchFamily="18" charset="2"/>
              </a:rPr>
              <a:t>D </a:t>
            </a:r>
            <a:r>
              <a:rPr lang="sr-Latn-CS" altLang="en-US" sz="3200"/>
              <a:t>2SO</a:t>
            </a:r>
            <a:r>
              <a:rPr lang="sr-Latn-CS" altLang="en-US" sz="3200" baseline="-25000"/>
              <a:t>3</a:t>
            </a:r>
            <a:endParaRPr lang="en-US" altLang="en-US" sz="3200" baseline="-25000"/>
          </a:p>
        </p:txBody>
      </p:sp>
      <p:sp>
        <p:nvSpPr>
          <p:cNvPr id="4099" name="Text Box 5"/>
          <p:cNvSpPr txBox="1">
            <a:spLocks noChangeArrowheads="1"/>
          </p:cNvSpPr>
          <p:nvPr/>
        </p:nvSpPr>
        <p:spPr bwMode="auto">
          <a:xfrm>
            <a:off x="685800" y="1905000"/>
            <a:ext cx="78279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latin typeface="Symbol" pitchFamily="18" charset="2"/>
              </a:rPr>
              <a:t>D</a:t>
            </a:r>
            <a:r>
              <a:rPr lang="sr-Latn-CS" altLang="en-US" sz="3200"/>
              <a:t>G</a:t>
            </a:r>
            <a:r>
              <a:rPr lang="sr-Latn-CS" altLang="en-US" sz="3200" baseline="30000"/>
              <a:t>o</a:t>
            </a:r>
            <a:r>
              <a:rPr lang="sr-Latn-CS" altLang="en-US" sz="3200"/>
              <a:t>=2(-395) – (0) – 2(-297)= -196kJ/mol </a:t>
            </a:r>
            <a:endParaRPr lang="en-US" altLang="en-US" sz="3200" baseline="-25000"/>
          </a:p>
        </p:txBody>
      </p:sp>
      <p:sp>
        <p:nvSpPr>
          <p:cNvPr id="4100" name="Text Box 5"/>
          <p:cNvSpPr txBox="1">
            <a:spLocks noChangeArrowheads="1"/>
          </p:cNvSpPr>
          <p:nvPr/>
        </p:nvSpPr>
        <p:spPr bwMode="auto">
          <a:xfrm>
            <a:off x="762000" y="2971800"/>
            <a:ext cx="2978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b="1">
                <a:latin typeface="Symbol" pitchFamily="18" charset="2"/>
              </a:rPr>
              <a:t>D</a:t>
            </a:r>
            <a:r>
              <a:rPr lang="sr-Latn-CS" altLang="en-US" sz="3200" b="1"/>
              <a:t>G</a:t>
            </a:r>
            <a:r>
              <a:rPr lang="sr-Latn-CS" altLang="en-US" sz="3200" b="1" baseline="30000"/>
              <a:t>o</a:t>
            </a:r>
            <a:r>
              <a:rPr lang="sr-Latn-CS" altLang="en-US" sz="3200" b="1"/>
              <a:t>=- RT lnK  </a:t>
            </a:r>
            <a:endParaRPr lang="en-US" altLang="en-US" sz="3200" b="1" baseline="-25000"/>
          </a:p>
        </p:txBody>
      </p:sp>
      <p:graphicFrame>
        <p:nvGraphicFramePr>
          <p:cNvPr id="4101" name="Object 2"/>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4114" name="Equation" r:id="rId5" imgW="391303" imgH="739129" progId="Equation.3">
                  <p:embed/>
                </p:oleObj>
              </mc:Choice>
              <mc:Fallback>
                <p:oleObj name="Equation" r:id="rId5" imgW="391303" imgH="739129"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3"/>
          <p:cNvGraphicFramePr>
            <a:graphicFrameLocks noChangeAspect="1"/>
          </p:cNvGraphicFramePr>
          <p:nvPr/>
        </p:nvGraphicFramePr>
        <p:xfrm>
          <a:off x="685800" y="3581400"/>
          <a:ext cx="6430963" cy="1466850"/>
        </p:xfrm>
        <a:graphic>
          <a:graphicData uri="http://schemas.openxmlformats.org/presentationml/2006/ole">
            <mc:AlternateContent xmlns:mc="http://schemas.openxmlformats.org/markup-compatibility/2006">
              <mc:Choice xmlns:v="urn:schemas-microsoft-com:vml" Requires="v">
                <p:oleObj spid="_x0000_s4115" name="Equation" r:id="rId7" imgW="2171700" imgH="495300" progId="Equation.3">
                  <p:embed/>
                </p:oleObj>
              </mc:Choice>
              <mc:Fallback>
                <p:oleObj name="Equation" r:id="rId7" imgW="2171700" imgH="4953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581400"/>
                        <a:ext cx="6430963"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TextBox 6"/>
          <p:cNvSpPr txBox="1">
            <a:spLocks noChangeArrowheads="1"/>
          </p:cNvSpPr>
          <p:nvPr/>
        </p:nvSpPr>
        <p:spPr bwMode="auto">
          <a:xfrm>
            <a:off x="0" y="5287963"/>
            <a:ext cx="9144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3200"/>
              <a:t>Reakcija je spontana, ali uprkos tome proces je veoma spor i zahteva veoma visoku energiju aktivacije!</a:t>
            </a: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82246"/>
    </mc:Choice>
    <mc:Fallback xmlns="">
      <p:transition spd="slow" advTm="822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3010" x="2457450" y="1771650"/>
          <p14:tracePt t="3022" x="2451100" y="1771650"/>
          <p14:tracePt t="3714" x="2444750" y="1771650"/>
          <p14:tracePt t="3756" x="2438400" y="1771650"/>
          <p14:tracePt t="6717" x="2432050" y="1771650"/>
          <p14:tracePt t="6726" x="2419350" y="1771650"/>
          <p14:tracePt t="6737" x="2393950" y="1771650"/>
          <p14:tracePt t="6751" x="2362200" y="1771650"/>
          <p14:tracePt t="6764" x="2317750" y="1771650"/>
          <p14:tracePt t="6766" x="2178050" y="1771650"/>
          <p14:tracePt t="6782" x="2101850" y="1771650"/>
          <p14:tracePt t="6798" x="1968500" y="1771650"/>
          <p14:tracePt t="6815" x="1873250" y="1771650"/>
          <p14:tracePt t="6832" x="1847850" y="1771650"/>
          <p14:tracePt t="6848" x="1816100" y="1765300"/>
          <p14:tracePt t="6974" x="1822450" y="1765300"/>
          <p14:tracePt t="6995" x="1822450" y="1758950"/>
          <p14:tracePt t="7025" x="1828800" y="1758950"/>
          <p14:tracePt t="7056" x="1841500" y="1758950"/>
          <p14:tracePt t="7067" x="1847850" y="1758950"/>
          <p14:tracePt t="7077" x="1854200" y="1758950"/>
          <p14:tracePt t="7088" x="1860550" y="1758950"/>
          <p14:tracePt t="7097" x="1879600" y="1758950"/>
          <p14:tracePt t="7115" x="1898650" y="1758950"/>
          <p14:tracePt t="7132" x="1911350" y="1758950"/>
          <p14:tracePt t="7148" x="1936750" y="1758950"/>
          <p14:tracePt t="7165" x="1949450" y="1758950"/>
          <p14:tracePt t="7182" x="1987550" y="1758950"/>
          <p14:tracePt t="7199" x="2025650" y="1758950"/>
          <p14:tracePt t="7215" x="2044700" y="1758950"/>
          <p14:tracePt t="7232" x="2089150" y="1758950"/>
          <p14:tracePt t="7249" x="2114550" y="1758950"/>
          <p14:tracePt t="7265" x="2190750" y="1758950"/>
          <p14:tracePt t="7282" x="2279650" y="1758950"/>
          <p14:tracePt t="7298" x="2336800" y="1758950"/>
          <p14:tracePt t="7315" x="2444750" y="1758950"/>
          <p14:tracePt t="7332" x="2501900" y="1758950"/>
          <p14:tracePt t="7348" x="2578100" y="1758950"/>
          <p14:tracePt t="7364" x="2641600" y="1758950"/>
          <p14:tracePt t="7382" x="2679700" y="1758950"/>
          <p14:tracePt t="7398" x="2743200" y="1758950"/>
          <p14:tracePt t="7415" x="2813050" y="1758950"/>
          <p14:tracePt t="7432" x="2857500" y="1758950"/>
          <p14:tracePt t="7447" x="2946400" y="1758950"/>
          <p14:tracePt t="7465" x="2997200" y="1758950"/>
          <p14:tracePt t="7481" x="3117850" y="1758950"/>
          <p14:tracePt t="7498" x="3194050" y="1758950"/>
          <p14:tracePt t="7515" x="3359150" y="1758950"/>
          <p14:tracePt t="7546" x="3536950" y="1758950"/>
          <p14:tracePt t="7547" x="3625850" y="1758950"/>
          <p14:tracePt t="7563" x="3790950" y="1758950"/>
          <p14:tracePt t="7582" x="3867150" y="1758950"/>
          <p14:tracePt t="7598" x="4051300" y="1758950"/>
          <p14:tracePt t="7631" x="4114800" y="1758950"/>
          <p14:tracePt t="7631" x="4178300" y="1758950"/>
          <p14:tracePt t="7646" x="4298950" y="1758950"/>
          <p14:tracePt t="7663" x="4362450" y="1758950"/>
          <p14:tracePt t="7679" x="4483100" y="1758950"/>
          <p14:tracePt t="7698" x="4540250" y="1758950"/>
          <p14:tracePt t="7714" x="4660900" y="1758950"/>
          <p14:tracePt t="7732" x="4787900" y="1758950"/>
          <p14:tracePt t="7749" x="4864100" y="1758950"/>
          <p14:tracePt t="7765" x="5029200" y="1758950"/>
          <p14:tracePt t="7782" x="5187950" y="1758950"/>
          <p14:tracePt t="7798" x="5264150" y="1758950"/>
          <p14:tracePt t="7815" x="5353050" y="1758950"/>
          <p14:tracePt t="7832" x="5378450" y="1758950"/>
          <p14:tracePt t="7891" x="5384800" y="1758950"/>
          <p14:tracePt t="7922" x="5391150" y="1752600"/>
          <p14:tracePt t="7929" x="5397500" y="1752600"/>
          <p14:tracePt t="7948" x="5403850" y="1746250"/>
          <p14:tracePt t="7950" x="5435600" y="1733550"/>
          <p14:tracePt t="7965" x="5448300" y="1727200"/>
          <p14:tracePt t="7981" x="5461000" y="1720850"/>
          <p14:tracePt t="8014" x="5467350" y="1720850"/>
          <p14:tracePt t="8014" x="5473700" y="1714500"/>
          <p14:tracePt t="8874" x="5461000" y="1714500"/>
          <p14:tracePt t="8885" x="5448300" y="1714500"/>
          <p14:tracePt t="8898" x="5416550" y="1714500"/>
          <p14:tracePt t="8900" x="5346700" y="1714500"/>
          <p14:tracePt t="8915" x="5143500" y="1714500"/>
          <p14:tracePt t="8932" x="4997450" y="1714500"/>
          <p14:tracePt t="8932" x="4794250" y="1714500"/>
          <p14:tracePt t="8948" x="4552950" y="1714500"/>
          <p14:tracePt t="8965" x="4044950" y="1714500"/>
          <p14:tracePt t="8981" x="3803650" y="1714500"/>
          <p14:tracePt t="8998" x="3314700" y="1714500"/>
          <p14:tracePt t="9015" x="3092450" y="1714500"/>
          <p14:tracePt t="9032" x="2762250" y="1714500"/>
          <p14:tracePt t="9049" x="2546350" y="1714500"/>
          <p14:tracePt t="9064" x="2470150" y="1714500"/>
          <p14:tracePt t="9080" x="2400300" y="1714500"/>
          <p14:tracePt t="9216" x="2393950" y="1714500"/>
          <p14:tracePt t="9240" x="2387600" y="1714500"/>
          <p14:tracePt t="9242" x="2368550" y="1714500"/>
          <p14:tracePt t="9248" x="2343150" y="1708150"/>
          <p14:tracePt t="9265" x="2279650" y="1689100"/>
          <p14:tracePt t="9282" x="2247900" y="1682750"/>
          <p14:tracePt t="9298" x="2184400" y="1670050"/>
          <p14:tracePt t="9315" x="2159000" y="1657350"/>
          <p14:tracePt t="9768" x="2159000" y="1651000"/>
          <p14:tracePt t="9809" x="2159000" y="1644650"/>
          <p14:tracePt t="9823" x="2165350" y="1644650"/>
          <p14:tracePt t="9831" x="2178050" y="1644650"/>
          <p14:tracePt t="9833" x="2184400" y="1644650"/>
          <p14:tracePt t="9848" x="2222500" y="1644650"/>
          <p14:tracePt t="9864" x="2241550" y="1644650"/>
          <p14:tracePt t="9881" x="2324100" y="1644650"/>
          <p14:tracePt t="9898" x="2432050" y="1644650"/>
          <p14:tracePt t="9914" x="2495550" y="1644650"/>
          <p14:tracePt t="9931" x="2647950" y="1644650"/>
          <p14:tracePt t="9948" x="2724150" y="1644650"/>
          <p14:tracePt t="9965" x="2895600" y="1644650"/>
          <p14:tracePt t="9981" x="3092450" y="1644650"/>
          <p14:tracePt t="9998" x="3187700" y="1644650"/>
          <p14:tracePt t="10013" x="3378200" y="1644650"/>
          <p14:tracePt t="10031" x="3575050" y="1644650"/>
          <p14:tracePt t="10048" x="3657600" y="1644650"/>
          <p14:tracePt t="10065" x="3810000" y="1644650"/>
          <p14:tracePt t="10083" x="3886200" y="1644650"/>
          <p14:tracePt t="10098" x="4025900" y="1644650"/>
          <p14:tracePt t="10115" x="4095750" y="1644650"/>
          <p14:tracePt t="10131" x="4254500" y="1644650"/>
          <p14:tracePt t="10148" x="4425950" y="1644650"/>
          <p14:tracePt t="10165" x="4514850" y="1644650"/>
          <p14:tracePt t="10181" x="4699000" y="1644650"/>
          <p14:tracePt t="10198" x="4775200" y="1644650"/>
          <p14:tracePt t="10214" x="4914900" y="1644650"/>
          <p14:tracePt t="10231" x="5016500" y="1644650"/>
          <p14:tracePt t="10248" x="5048250" y="1644650"/>
          <p14:tracePt t="10264" x="5111750" y="1644650"/>
          <p14:tracePt t="10282" x="5137150" y="1644650"/>
          <p14:tracePt t="10299" x="5181600" y="1644650"/>
          <p14:tracePt t="10314" x="5213350" y="1644650"/>
          <p14:tracePt t="10331" x="5226050" y="1644650"/>
          <p14:tracePt t="10348" x="5238750" y="1644650"/>
          <p14:tracePt t="12623" x="5238750" y="1657350"/>
          <p14:tracePt t="12632" x="5238750" y="1663700"/>
          <p14:tracePt t="12642" x="5232400" y="1682750"/>
          <p14:tracePt t="12646" x="5226050" y="1701800"/>
          <p14:tracePt t="12657" x="5219700" y="1727200"/>
          <p14:tracePt t="12665" x="5207000" y="1752600"/>
          <p14:tracePt t="12682" x="5194300" y="1803400"/>
          <p14:tracePt t="12699" x="5187950" y="1828800"/>
          <p14:tracePt t="12715" x="5175250" y="1873250"/>
          <p14:tracePt t="12730" x="5168900" y="1905000"/>
          <p14:tracePt t="12748" x="5162550" y="1917700"/>
          <p14:tracePt t="12765" x="5156200" y="1962150"/>
          <p14:tracePt t="12781" x="5143500" y="2006600"/>
          <p14:tracePt t="12798" x="5137150" y="2032000"/>
          <p14:tracePt t="12814" x="5118100" y="2089150"/>
          <p14:tracePt t="12831" x="5111750" y="2114550"/>
          <p14:tracePt t="12847" x="5099050" y="2146300"/>
          <p14:tracePt t="12864" x="5092700" y="2165350"/>
          <p14:tracePt t="12881" x="5092700" y="2178050"/>
          <p14:tracePt t="12898" x="5086350" y="2209800"/>
          <p14:tracePt t="12915" x="5086350" y="2216150"/>
          <p14:tracePt t="12930" x="5073650" y="2254250"/>
          <p14:tracePt t="12949" x="5073650" y="2266950"/>
          <p14:tracePt t="12963" x="5067300" y="2286000"/>
          <p14:tracePt t="12980" x="5067300" y="2298700"/>
          <p14:tracePt t="13089" x="5067300" y="2292350"/>
          <p14:tracePt t="13099" x="5067300" y="2286000"/>
          <p14:tracePt t="13120" x="5067300" y="2279650"/>
          <p14:tracePt t="13130" x="5067300" y="2266950"/>
          <p14:tracePt t="13141" x="5067300" y="2260600"/>
          <p14:tracePt t="13146" x="5060950" y="2235200"/>
          <p14:tracePt t="13163" x="5048250" y="2228850"/>
          <p14:tracePt t="13181" x="5029200" y="2203450"/>
          <p14:tracePt t="13199" x="5003800" y="2171700"/>
          <p14:tracePt t="13214" x="4984750" y="2159000"/>
          <p14:tracePt t="13230" x="4946650" y="2133600"/>
          <p14:tracePt t="13248" x="4921250" y="2120900"/>
          <p14:tracePt t="13265" x="4857750" y="2095500"/>
          <p14:tracePt t="13281" x="4794250" y="2070100"/>
          <p14:tracePt t="13299" x="4768850" y="2051050"/>
          <p14:tracePt t="13314" x="4718050" y="2032000"/>
          <p14:tracePt t="13331" x="4692650" y="2019300"/>
          <p14:tracePt t="13347" x="4635500" y="1993900"/>
          <p14:tracePt t="13364" x="4572000" y="1968500"/>
          <p14:tracePt t="13382" x="4533900" y="1949450"/>
          <p14:tracePt t="13398" x="4464050" y="1930400"/>
          <p14:tracePt t="13415" x="4425950" y="1917700"/>
          <p14:tracePt t="13431" x="4375150" y="1911350"/>
          <p14:tracePt t="13448" x="4337050" y="1905000"/>
          <p14:tracePt t="13464" x="4318000" y="1898650"/>
          <p14:tracePt t="13481" x="4267200" y="1892300"/>
          <p14:tracePt t="13498" x="4241800" y="1892300"/>
          <p14:tracePt t="13514" x="4171950" y="1879600"/>
          <p14:tracePt t="13531" x="4083050" y="1866900"/>
          <p14:tracePt t="13548" x="4038600" y="1860550"/>
          <p14:tracePt t="13565" x="3930650" y="1860550"/>
          <p14:tracePt t="13581" x="3867150" y="1860550"/>
          <p14:tracePt t="13598" x="3733800" y="1860550"/>
          <p14:tracePt t="13615" x="3606800" y="1860550"/>
          <p14:tracePt t="13631" x="3536950" y="1860550"/>
          <p14:tracePt t="13648" x="3441700" y="1860550"/>
          <p14:tracePt t="13664" x="3409950" y="1860550"/>
          <p14:tracePt t="13682" x="3359150" y="1860550"/>
          <p14:tracePt t="13698" x="3327400" y="1860550"/>
          <p14:tracePt t="13715" x="3314700" y="1860550"/>
          <p14:tracePt t="13730" x="3282950" y="1860550"/>
          <p14:tracePt t="13748" x="3270250" y="1860550"/>
          <p14:tracePt t="13765" x="3225800" y="1860550"/>
          <p14:tracePt t="13781" x="3175000" y="1860550"/>
          <p14:tracePt t="13799" x="3155950" y="1860550"/>
          <p14:tracePt t="13814" x="3079750" y="1860550"/>
          <p14:tracePt t="13830" x="3022600" y="1860550"/>
          <p14:tracePt t="13848" x="2927350" y="1860550"/>
          <p14:tracePt t="13864" x="2813050" y="1860550"/>
          <p14:tracePt t="13882" x="2774950" y="1860550"/>
          <p14:tracePt t="13898" x="2673350" y="1860550"/>
          <p14:tracePt t="13915" x="2616200" y="1860550"/>
          <p14:tracePt t="13931" x="2520950" y="1860550"/>
          <p14:tracePt t="13949" x="2463800" y="1860550"/>
          <p14:tracePt t="13965" x="2355850" y="1860550"/>
          <p14:tracePt t="13981" x="2254250" y="1860550"/>
          <p14:tracePt t="13998" x="2222500" y="1860550"/>
          <p14:tracePt t="14014" x="2159000" y="1860550"/>
          <p14:tracePt t="14031" x="2139950" y="1860550"/>
          <p14:tracePt t="14048" x="2101850" y="1860550"/>
          <p14:tracePt t="14065" x="2082800" y="1860550"/>
          <p14:tracePt t="14081" x="2070100" y="1860550"/>
          <p14:tracePt t="14098" x="2044700" y="1860550"/>
          <p14:tracePt t="14115" x="2025650" y="1860550"/>
          <p14:tracePt t="14132" x="1993900" y="1873250"/>
          <p14:tracePt t="14146" x="1981200" y="1879600"/>
          <p14:tracePt t="14163" x="1955800" y="1885950"/>
          <p14:tracePt t="14181" x="1949450" y="1892300"/>
          <p14:tracePt t="14198" x="1943100" y="1892300"/>
          <p14:tracePt t="14214" x="1936750" y="1898650"/>
          <p14:tracePt t="14232" x="1924050" y="1905000"/>
          <p14:tracePt t="14269" x="1917700" y="1911350"/>
          <p14:tracePt t="14281" x="1911350" y="1911350"/>
          <p14:tracePt t="14283" x="1905000" y="1917700"/>
          <p14:tracePt t="14319" x="1898650" y="1924050"/>
          <p14:tracePt t="14331" x="1892300" y="1930400"/>
          <p14:tracePt t="14351" x="1892300" y="1936750"/>
          <p14:tracePt t="14373" x="1885950" y="1936750"/>
          <p14:tracePt t="14393" x="1879600" y="1936750"/>
          <p14:tracePt t="14414" x="1873250" y="1943100"/>
          <p14:tracePt t="14434" x="1873250" y="1949450"/>
          <p14:tracePt t="14447" x="1866900" y="1955800"/>
          <p14:tracePt t="14449" x="1860550" y="1955800"/>
          <p14:tracePt t="14465" x="1860550" y="1962150"/>
          <p14:tracePt t="14466" x="1854200" y="1962150"/>
          <p14:tracePt t="14479" x="1854200" y="1968500"/>
          <p14:tracePt t="14496" x="1847850" y="1974850"/>
          <p14:tracePt t="14513" x="1835150" y="1987550"/>
          <p14:tracePt t="14532" x="1828800" y="1987550"/>
          <p14:tracePt t="14548" x="1816100" y="2012950"/>
          <p14:tracePt t="14564" x="1803400" y="2032000"/>
          <p14:tracePt t="14581" x="1797050" y="2044700"/>
          <p14:tracePt t="14598" x="1784350" y="2070100"/>
          <p14:tracePt t="14614" x="1784350" y="2082800"/>
          <p14:tracePt t="14631" x="1771650" y="2108200"/>
          <p14:tracePt t="14649" x="1771650" y="2127250"/>
          <p14:tracePt t="14665" x="1765300" y="2146300"/>
          <p14:tracePt t="14681" x="1758950" y="2178050"/>
          <p14:tracePt t="14699" x="1758950" y="2184400"/>
          <p14:tracePt t="14715" x="1758950" y="2216150"/>
          <p14:tracePt t="14731" x="1752600" y="2241550"/>
          <p14:tracePt t="14748" x="1752600" y="2254250"/>
          <p14:tracePt t="14764" x="1752600" y="2279650"/>
          <p14:tracePt t="14781" x="1752600" y="2292350"/>
          <p14:tracePt t="14798" x="1752600" y="2311400"/>
          <p14:tracePt t="14814" x="1752600" y="2324100"/>
          <p14:tracePt t="14814" x="1752600" y="2330450"/>
          <p14:tracePt t="14831" x="1752600" y="2343150"/>
          <p14:tracePt t="14848" x="1752600" y="2355850"/>
          <p14:tracePt t="14865" x="1758950" y="2368550"/>
          <p14:tracePt t="14880" x="1778000" y="2387600"/>
          <p14:tracePt t="14896" x="1790700" y="2393950"/>
          <p14:tracePt t="14913" x="1797050" y="2406650"/>
          <p14:tracePt t="14930" x="1809750" y="2419350"/>
          <p14:tracePt t="14946" x="1816100" y="2419350"/>
          <p14:tracePt t="14963" x="1828800" y="2432050"/>
          <p14:tracePt t="14979" x="1841500" y="2444750"/>
          <p14:tracePt t="14995" x="1885950" y="2463800"/>
          <p14:tracePt t="15014" x="1949450" y="2482850"/>
          <p14:tracePt t="15032" x="1987550" y="2489200"/>
          <p14:tracePt t="15048" x="2057400" y="2508250"/>
          <p14:tracePt t="15065" x="2082800" y="2527300"/>
          <p14:tracePt t="15081" x="2127250" y="2540000"/>
          <p14:tracePt t="15099" x="2171700" y="2559050"/>
          <p14:tracePt t="15115" x="2190750" y="2565400"/>
          <p14:tracePt t="15131" x="2228850" y="2584450"/>
          <p14:tracePt t="15150" x="2247900" y="2597150"/>
          <p14:tracePt t="15164" x="2305050" y="2635250"/>
          <p14:tracePt t="15181" x="2349500" y="2660650"/>
          <p14:tracePt t="15198" x="2374900" y="2673350"/>
          <p14:tracePt t="15215" x="2425700" y="2692400"/>
          <p14:tracePt t="15231" x="2451100" y="2698750"/>
          <p14:tracePt t="15248" x="2533650" y="2711450"/>
          <p14:tracePt t="15265" x="2603500" y="2724150"/>
          <p14:tracePt t="15281" x="2641600" y="2730500"/>
          <p14:tracePt t="15297" x="2711450" y="2749550"/>
          <p14:tracePt t="15314" x="2743200" y="2762250"/>
          <p14:tracePt t="15332" x="2800350" y="2781300"/>
          <p14:tracePt t="15348" x="2844800" y="2806700"/>
          <p14:tracePt t="15364" x="2870200" y="2819400"/>
          <p14:tracePt t="15380" x="2933700" y="2838450"/>
          <p14:tracePt t="15398" x="2965450" y="2857500"/>
          <p14:tracePt t="15413" x="3073400" y="2876550"/>
          <p14:tracePt t="15431" x="3194050" y="2901950"/>
          <p14:tracePt t="15448" x="3257550" y="2901950"/>
          <p14:tracePt t="15464" x="3390900" y="2914650"/>
          <p14:tracePt t="15481" x="3454400" y="2914650"/>
          <p14:tracePt t="15498" x="3575050" y="2914650"/>
          <p14:tracePt t="15514" x="3638550" y="2914650"/>
          <p14:tracePt t="15530" x="3759200" y="2914650"/>
          <p14:tracePt t="15548" x="3898900" y="2914650"/>
          <p14:tracePt t="15565" x="3968750" y="2914650"/>
          <p14:tracePt t="15581" x="4108450" y="2914650"/>
          <p14:tracePt t="15598" x="4165600" y="2914650"/>
          <p14:tracePt t="15614" x="4279900" y="2914650"/>
          <p14:tracePt t="15631" x="4381500" y="2914650"/>
          <p14:tracePt t="15648" x="4425950" y="2914650"/>
          <p14:tracePt t="15664" x="4546600" y="2914650"/>
          <p14:tracePt t="15681" x="4610100" y="2914650"/>
          <p14:tracePt t="15699" x="4749800" y="2914650"/>
          <p14:tracePt t="15716" x="4889500" y="2914650"/>
          <p14:tracePt t="15731" x="4959350" y="2914650"/>
          <p14:tracePt t="15748" x="5067300" y="2914650"/>
          <p14:tracePt t="15764" x="5149850" y="2901950"/>
          <p14:tracePt t="15782" x="5181600" y="2895600"/>
          <p14:tracePt t="15797" x="5251450" y="2882900"/>
          <p14:tracePt t="15814" x="5289550" y="2870200"/>
          <p14:tracePt t="15831" x="5353050" y="2844800"/>
          <p14:tracePt t="15848" x="5384800" y="2838450"/>
          <p14:tracePt t="15865" x="5467350" y="2819400"/>
          <p14:tracePt t="15881" x="5549900" y="2794000"/>
          <p14:tracePt t="15898" x="5588000" y="2781300"/>
          <p14:tracePt t="15913" x="5670550" y="2755900"/>
          <p14:tracePt t="15931" x="5695950" y="2749550"/>
          <p14:tracePt t="15931" x="5721350" y="2736850"/>
          <p14:tracePt t="15948" x="5753100" y="2724150"/>
          <p14:tracePt t="15965" x="5784850" y="2698750"/>
          <p14:tracePt t="15981" x="5803900" y="2686050"/>
          <p14:tracePt t="15998" x="5842000" y="2647950"/>
          <p14:tracePt t="16015" x="5861050" y="2628900"/>
          <p14:tracePt t="16029" x="5892800" y="2597150"/>
          <p14:tracePt t="16046" x="5924550" y="2540000"/>
          <p14:tracePt t="16065" x="5943600" y="2520950"/>
          <p14:tracePt t="16081" x="5962650" y="2470150"/>
          <p14:tracePt t="16098" x="5975350" y="2444750"/>
          <p14:tracePt t="16114" x="5988050" y="2381250"/>
          <p14:tracePt t="16131" x="6007100" y="2324100"/>
          <p14:tracePt t="16148" x="6007100" y="2298700"/>
          <p14:tracePt t="16165" x="6007100" y="2241550"/>
          <p14:tracePt t="16181" x="6007100" y="2216150"/>
          <p14:tracePt t="16198" x="6007100" y="2165350"/>
          <p14:tracePt t="16215" x="6000750" y="2139950"/>
          <p14:tracePt t="16215" x="5988050" y="2127250"/>
          <p14:tracePt t="16232" x="5975350" y="2101850"/>
          <p14:tracePt t="16248" x="5949950" y="2051050"/>
          <p14:tracePt t="16264" x="5924550" y="2025650"/>
          <p14:tracePt t="16281" x="5899150" y="1987550"/>
          <p14:tracePt t="16298" x="5861050" y="1949450"/>
          <p14:tracePt t="16314" x="5842000" y="1943100"/>
          <p14:tracePt t="16330" x="5791200" y="1898650"/>
          <p14:tracePt t="16348" x="5765800" y="1879600"/>
          <p14:tracePt t="16365" x="5676900" y="1835150"/>
          <p14:tracePt t="16381" x="5581650" y="1784350"/>
          <p14:tracePt t="16398" x="5524500" y="1765300"/>
          <p14:tracePt t="16414" x="5410200" y="1727200"/>
          <p14:tracePt t="16431" x="5353050" y="1701800"/>
          <p14:tracePt t="16447" x="5245100" y="1663700"/>
          <p14:tracePt t="16464" x="5156200" y="1638300"/>
          <p14:tracePt t="16481" x="5099050" y="1619250"/>
          <p14:tracePt t="16498" x="4997450" y="1612900"/>
          <p14:tracePt t="16515" x="4940300" y="1606550"/>
          <p14:tracePt t="16531" x="4813300" y="1606550"/>
          <p14:tracePt t="16548" x="4660900" y="1606550"/>
          <p14:tracePt t="16565" x="4584700" y="1606550"/>
          <p14:tracePt t="16581" x="4445000" y="1606550"/>
          <p14:tracePt t="16598" x="4381500" y="1606550"/>
          <p14:tracePt t="16614" x="4248150" y="1606550"/>
          <p14:tracePt t="16632" x="4191000" y="1606550"/>
          <p14:tracePt t="16648" x="4070350" y="1606550"/>
          <p14:tracePt t="16665" x="3943350" y="1606550"/>
          <p14:tracePt t="16681" x="3867150" y="1606550"/>
          <p14:tracePt t="16698" x="3714750" y="1606550"/>
          <p14:tracePt t="16715" x="3632200" y="1606550"/>
          <p14:tracePt t="16732" x="3486150" y="1606550"/>
          <p14:tracePt t="16748" x="3359150" y="1606550"/>
          <p14:tracePt t="16765" x="3295650" y="1606550"/>
          <p14:tracePt t="16781" x="3175000" y="1606550"/>
          <p14:tracePt t="16798" x="3117850" y="1606550"/>
          <p14:tracePt t="16814" x="2984500" y="1606550"/>
          <p14:tracePt t="16832" x="2870200" y="1606550"/>
          <p14:tracePt t="16848" x="2800350" y="1606550"/>
          <p14:tracePt t="16865" x="2692400" y="1606550"/>
          <p14:tracePt t="16881" x="2647950" y="1606550"/>
          <p14:tracePt t="16898" x="2546350" y="1612900"/>
          <p14:tracePt t="16914" x="2444750" y="1638300"/>
          <p14:tracePt t="16931" x="2400300" y="1657350"/>
          <p14:tracePt t="16947" x="2292350" y="1695450"/>
          <p14:tracePt t="16964" x="2247900" y="1714500"/>
          <p14:tracePt t="16981" x="2152650" y="1739900"/>
          <p14:tracePt t="16998" x="2070100" y="1771650"/>
          <p14:tracePt t="17015" x="2032000" y="1790700"/>
          <p14:tracePt t="17031" x="1949450" y="1816100"/>
          <p14:tracePt t="17048" x="1911350" y="1835150"/>
          <p14:tracePt t="17064" x="1847850" y="1860550"/>
          <p14:tracePt t="17081" x="1803400" y="1892300"/>
          <p14:tracePt t="17098" x="1784350" y="1905000"/>
          <p14:tracePt t="17114" x="1752600" y="1930400"/>
          <p14:tracePt t="17131" x="1739900" y="1943100"/>
          <p14:tracePt t="17148" x="1720850" y="1962150"/>
          <p14:tracePt t="17165" x="1689100" y="1993900"/>
          <p14:tracePt t="17182" x="1676400" y="2012950"/>
          <p14:tracePt t="17198" x="1657350" y="2032000"/>
          <p14:tracePt t="17215" x="1657350" y="2051050"/>
          <p14:tracePt t="17231" x="1651000" y="2089150"/>
          <p14:tracePt t="17248" x="1644650" y="2108200"/>
          <p14:tracePt t="17265" x="1644650" y="2139950"/>
          <p14:tracePt t="17281" x="1638300" y="2190750"/>
          <p14:tracePt t="17299" x="1638300" y="2216150"/>
          <p14:tracePt t="17314" x="1638300" y="2247900"/>
          <p14:tracePt t="17332" x="1638300" y="2260600"/>
          <p14:tracePt t="17348" x="1638300" y="2286000"/>
          <p14:tracePt t="17363" x="1638300" y="2311400"/>
          <p14:tracePt t="17382" x="1638300" y="2324100"/>
          <p14:tracePt t="17399" x="1657350" y="2349500"/>
          <p14:tracePt t="17415" x="1676400" y="2381250"/>
          <p14:tracePt t="17433" x="1689100" y="2393950"/>
          <p14:tracePt t="17448" x="1701800" y="2413000"/>
          <p14:tracePt t="17465" x="1708150" y="2425700"/>
          <p14:tracePt t="17481" x="1727200" y="2444750"/>
          <p14:tracePt t="17499" x="1739900" y="2463800"/>
          <p14:tracePt t="17516" x="1752600" y="2476500"/>
          <p14:tracePt t="17532" x="1784350" y="2501900"/>
          <p14:tracePt t="17549" x="1809750" y="2514600"/>
          <p14:tracePt t="17565" x="1873250" y="2546350"/>
          <p14:tracePt t="17582" x="1911350" y="2552700"/>
          <p14:tracePt t="17598" x="1993900" y="2584450"/>
          <p14:tracePt t="17615" x="2063750" y="2603500"/>
          <p14:tracePt t="17632" x="2101850" y="2622550"/>
          <p14:tracePt t="17649" x="2165350" y="2641600"/>
          <p14:tracePt t="17666" x="2190750" y="2647950"/>
          <p14:tracePt t="17682" x="2241550" y="2667000"/>
          <p14:tracePt t="17699" x="2292350" y="2679700"/>
          <p14:tracePt t="17715" x="2317750" y="2692400"/>
          <p14:tracePt t="17732" x="2393950" y="2711450"/>
          <p14:tracePt t="17765" x="2482850" y="2736850"/>
          <p14:tracePt t="17767" x="2540000" y="2749550"/>
          <p14:tracePt t="17782" x="2654300" y="2774950"/>
          <p14:tracePt t="17799" x="2711450" y="2787650"/>
          <p14:tracePt t="17816" x="2800350" y="2806700"/>
          <p14:tracePt t="17832" x="2838450" y="2813050"/>
          <p14:tracePt t="17849" x="2895600" y="2825750"/>
          <p14:tracePt t="17866" x="2946400" y="2838450"/>
          <p14:tracePt t="17882" x="2978150" y="2838450"/>
          <p14:tracePt t="17900" x="3060700" y="2838450"/>
          <p14:tracePt t="17916" x="3092450" y="2838450"/>
          <p14:tracePt t="17932" x="3181350" y="2838450"/>
          <p14:tracePt t="17949" x="3270250" y="2838450"/>
          <p14:tracePt t="17966" x="3314700" y="2838450"/>
          <p14:tracePt t="17981" x="3409950" y="2838450"/>
          <p14:tracePt t="17999" x="3467100" y="2838450"/>
          <p14:tracePt t="18015" x="3594100" y="2838450"/>
          <p14:tracePt t="18032" x="3746500" y="2838450"/>
          <p14:tracePt t="18049" x="3822700" y="2838450"/>
          <p14:tracePt t="18065" x="3975100" y="2838450"/>
          <p14:tracePt t="18082" x="4032250" y="2838450"/>
          <p14:tracePt t="18099" x="4152900" y="2838450"/>
          <p14:tracePt t="18115" x="4229100" y="2838450"/>
          <p14:tracePt t="18132" x="4273550" y="2838450"/>
          <p14:tracePt t="18149" x="4330700" y="2838450"/>
          <p14:tracePt t="18166" x="4356100" y="2838450"/>
          <p14:tracePt t="18183" x="4413250" y="2838450"/>
          <p14:tracePt t="18197" x="4432300" y="2838450"/>
          <p14:tracePt t="18214" x="4489450" y="2838450"/>
          <p14:tracePt t="18230" x="4559300" y="2838450"/>
          <p14:tracePt t="18250" x="4603750" y="2838450"/>
          <p14:tracePt t="18265" x="4679950" y="2838450"/>
          <p14:tracePt t="18282" x="4743450" y="2838450"/>
          <p14:tracePt t="18300" x="4768850" y="2838450"/>
          <p14:tracePt t="18316" x="4832350" y="2832100"/>
          <p14:tracePt t="18332" x="4845050" y="2825750"/>
          <p14:tracePt t="18349" x="4889500" y="2813050"/>
          <p14:tracePt t="18366" x="4908550" y="2813050"/>
          <p14:tracePt t="18382" x="4959350" y="2794000"/>
          <p14:tracePt t="18398" x="5022850" y="2768600"/>
          <p14:tracePt t="18415" x="5054600" y="2762250"/>
          <p14:tracePt t="18432" x="5111750" y="2736850"/>
          <p14:tracePt t="18449" x="5143500" y="2717800"/>
          <p14:tracePt t="18466" x="5162550" y="2705100"/>
          <p14:tracePt t="18481" x="5194300" y="2686050"/>
          <p14:tracePt t="18499" x="5207000" y="2679700"/>
          <p14:tracePt t="18515" x="5219700" y="2660650"/>
          <p14:tracePt t="18532" x="5232400" y="2654300"/>
          <p14:tracePt t="18532" x="5245100" y="2641600"/>
          <p14:tracePt t="18549" x="5257800" y="2635250"/>
          <p14:tracePt t="18565" x="5276850" y="2622550"/>
          <p14:tracePt t="18582" x="5283200" y="2609850"/>
          <p14:tracePt t="18598" x="5308600" y="2590800"/>
          <p14:tracePt t="18615" x="5314950" y="2578100"/>
          <p14:tracePt t="18631" x="5346700" y="2559050"/>
          <p14:tracePt t="18649" x="5378450" y="2533650"/>
          <p14:tracePt t="18666" x="5397500" y="2520950"/>
          <p14:tracePt t="18682" x="5429250" y="2489200"/>
          <p14:tracePt t="18699" x="5435600" y="2476500"/>
          <p14:tracePt t="18715" x="5448300" y="2457450"/>
          <p14:tracePt t="18732" x="5461000" y="2432050"/>
          <p14:tracePt t="18748" x="5461000" y="2425700"/>
          <p14:tracePt t="18767" x="5461000" y="2413000"/>
          <p14:tracePt t="18782" x="5461000" y="2406650"/>
          <p14:tracePt t="18799" x="5461000" y="2400300"/>
          <p14:tracePt t="19462" x="5454650" y="2400300"/>
          <p14:tracePt t="19464" x="5441950" y="2393950"/>
          <p14:tracePt t="19484" x="5416550" y="2387600"/>
          <p14:tracePt t="19485" x="5359400" y="2374900"/>
          <p14:tracePt t="19499" x="5187950" y="2311400"/>
          <p14:tracePt t="19515" x="5048250" y="2266950"/>
          <p14:tracePt t="19532" x="4667250" y="2146300"/>
          <p14:tracePt t="19549" x="4464050" y="2082800"/>
          <p14:tracePt t="19565" x="4064000" y="1955800"/>
          <p14:tracePt t="19582" x="3746500" y="1854200"/>
          <p14:tracePt t="19599" x="3632200" y="1816100"/>
          <p14:tracePt t="19615" x="3441700" y="1752600"/>
          <p14:tracePt t="19632" x="3352800" y="1727200"/>
          <p14:tracePt t="19649" x="3200400" y="1682750"/>
          <p14:tracePt t="19666" x="3130550" y="1657350"/>
          <p14:tracePt t="19682" x="3003550" y="1619250"/>
          <p14:tracePt t="19699" x="2901950" y="1587500"/>
          <p14:tracePt t="19715" x="2863850" y="1568450"/>
          <p14:tracePt t="19732" x="2781300" y="1530350"/>
          <p14:tracePt t="19749" x="2692400" y="1492250"/>
          <p14:tracePt t="19766" x="2647950" y="1473200"/>
          <p14:tracePt t="19782" x="2540000" y="1422400"/>
          <p14:tracePt t="19799" x="2495550" y="1397000"/>
          <p14:tracePt t="19816" x="2406650" y="1358900"/>
          <p14:tracePt t="19832" x="2368550" y="1339850"/>
          <p14:tracePt t="19849" x="2362200" y="1333500"/>
          <p14:tracePt t="20054" x="2374900" y="1333500"/>
          <p14:tracePt t="20064" x="2413000" y="1333500"/>
          <p14:tracePt t="20086" x="2451100" y="1333500"/>
          <p14:tracePt t="20087" x="2495550" y="1333500"/>
          <p14:tracePt t="20099" x="2616200" y="1346200"/>
          <p14:tracePt t="20115" x="2679700" y="1346200"/>
          <p14:tracePt t="20131" x="2813050" y="1365250"/>
          <p14:tracePt t="20149" x="2870200" y="1371600"/>
          <p14:tracePt t="20164" x="2959100" y="1371600"/>
          <p14:tracePt t="20182" x="3035300" y="1377950"/>
          <p14:tracePt t="20200" x="3067050" y="1377950"/>
          <p14:tracePt t="20217" x="3149600" y="1377950"/>
          <p14:tracePt t="20230" x="3194050" y="1377950"/>
          <p14:tracePt t="20246" x="3321050" y="1377950"/>
          <p14:tracePt t="20265" x="3384550" y="1377950"/>
          <p14:tracePt t="20265" x="3473450" y="1377950"/>
          <p14:tracePt t="20282" x="3549650" y="1377950"/>
          <p14:tracePt t="20299" x="3721100" y="1377950"/>
          <p14:tracePt t="20316" x="3797300" y="1377950"/>
          <p14:tracePt t="20332" x="3949700" y="1377950"/>
          <p14:tracePt t="20349" x="4076700" y="1377950"/>
          <p14:tracePt t="20364" x="4133850" y="1377950"/>
          <p14:tracePt t="20382" x="4241800" y="1384300"/>
          <p14:tracePt t="20399" x="4298950" y="1384300"/>
          <p14:tracePt t="20414" x="4387850" y="1384300"/>
          <p14:tracePt t="20431" x="4432300" y="1390650"/>
          <p14:tracePt t="20447" x="4502150" y="1390650"/>
          <p14:tracePt t="20465" x="4559300" y="1390650"/>
          <p14:tracePt t="20482" x="4591050" y="1390650"/>
          <p14:tracePt t="20499" x="4654550" y="1390650"/>
          <p14:tracePt t="20515" x="4743450" y="1390650"/>
          <p14:tracePt t="20532" x="4800600" y="1390650"/>
          <p14:tracePt t="20548" x="4921250" y="1390650"/>
          <p14:tracePt t="20565" x="4972050" y="1390650"/>
          <p14:tracePt t="20582" x="5054600" y="1390650"/>
          <p14:tracePt t="20599" x="5105400" y="1390650"/>
          <p14:tracePt t="20616" x="5111750" y="1390650"/>
          <p14:tracePt t="20931" x="5111750" y="1397000"/>
          <p14:tracePt t="20963" x="5099050" y="1403350"/>
          <p14:tracePt t="20974" x="5080000" y="1409700"/>
          <p14:tracePt t="20983" x="5048250" y="1416050"/>
          <p14:tracePt t="20993" x="5003800" y="1422400"/>
          <p14:tracePt t="20998" x="4857750" y="1441450"/>
          <p14:tracePt t="21015" x="4775200" y="1447800"/>
          <p14:tracePt t="21032" x="4565650" y="1447800"/>
          <p14:tracePt t="21049" x="4457700" y="1447800"/>
          <p14:tracePt t="21065" x="4235450" y="1460500"/>
          <p14:tracePt t="21081" x="4006850" y="1485900"/>
          <p14:tracePt t="21099" x="3892550" y="1504950"/>
          <p14:tracePt t="21115" x="3644900" y="1555750"/>
          <p14:tracePt t="21132" x="3371850" y="1638300"/>
          <p14:tracePt t="21149" x="3238500" y="1676400"/>
          <p14:tracePt t="21164" x="2940050" y="1778000"/>
          <p14:tracePt t="21182" x="2787650" y="1822450"/>
          <p14:tracePt t="21199" x="2514600" y="1905000"/>
          <p14:tracePt t="21215" x="2266950" y="1981200"/>
          <p14:tracePt t="21233" x="2165350" y="2012950"/>
          <p14:tracePt t="21249" x="1968500" y="2076450"/>
          <p14:tracePt t="21266" x="1885950" y="2101850"/>
          <p14:tracePt t="21282" x="1733550" y="2159000"/>
          <p14:tracePt t="21299" x="1581150" y="2228850"/>
          <p14:tracePt t="21315" x="1504950" y="2273300"/>
          <p14:tracePt t="21332" x="1352550" y="2343150"/>
          <p14:tracePt t="21349" x="1282700" y="2387600"/>
          <p14:tracePt t="21365" x="1181100" y="2438400"/>
          <p14:tracePt t="21382" x="1104900" y="2476500"/>
          <p14:tracePt t="21399" x="1079500" y="2489200"/>
          <p14:tracePt t="21416" x="1028700" y="2514600"/>
          <p14:tracePt t="21432" x="1016000" y="2520950"/>
          <p14:tracePt t="21449" x="971550" y="2540000"/>
          <p14:tracePt t="21466" x="927100" y="2559050"/>
          <p14:tracePt t="21482" x="901700" y="2565400"/>
          <p14:tracePt t="21499" x="876300" y="2578100"/>
          <p14:tracePt t="21515" x="869950" y="2578100"/>
          <p14:tracePt t="21532" x="850900" y="2578100"/>
          <p14:tracePt t="21549" x="838200" y="2584450"/>
          <p14:tracePt t="21566" x="831850" y="2584450"/>
          <p14:tracePt t="21581" x="831850" y="2590800"/>
          <p14:tracePt t="21861" x="838200" y="2590800"/>
          <p14:tracePt t="21882" x="844550" y="2590800"/>
          <p14:tracePt t="21902" x="844550" y="2584450"/>
          <p14:tracePt t="21923" x="850900" y="2584450"/>
          <p14:tracePt t="21956" x="857250" y="2584450"/>
          <p14:tracePt t="21996" x="863600" y="2584450"/>
          <p14:tracePt t="22038" x="863600" y="2578100"/>
          <p14:tracePt t="23187" x="869950" y="2578100"/>
          <p14:tracePt t="23228" x="876300" y="2578100"/>
          <p14:tracePt t="24511" x="876300" y="2571750"/>
          <p14:tracePt t="24533" x="882650" y="2571750"/>
          <p14:tracePt t="24543" x="895350" y="2571750"/>
          <p14:tracePt t="24553" x="901700" y="2565400"/>
          <p14:tracePt t="24566" x="920750" y="2565400"/>
          <p14:tracePt t="24583" x="984250" y="2546350"/>
          <p14:tracePt t="24585" x="1028700" y="2540000"/>
          <p14:tracePt t="24601" x="1085850" y="2533650"/>
          <p14:tracePt t="24616" x="1238250" y="2501900"/>
          <p14:tracePt t="24633" x="1447800" y="2489200"/>
          <p14:tracePt t="24651" x="1555750" y="2489200"/>
          <p14:tracePt t="24666" x="1790700" y="2489200"/>
          <p14:tracePt t="24683" x="1917700" y="2489200"/>
          <p14:tracePt t="24700" x="2209800" y="2489200"/>
          <p14:tracePt t="24717" x="2476500" y="2489200"/>
          <p14:tracePt t="24733" x="2635250" y="2489200"/>
          <p14:tracePt t="24750" x="2901950" y="2489200"/>
          <p14:tracePt t="24767" x="3022600" y="2489200"/>
          <p14:tracePt t="24783" x="3257550" y="2476500"/>
          <p14:tracePt t="24799" x="3473450" y="2457450"/>
          <p14:tracePt t="24816" x="3575050" y="2444750"/>
          <p14:tracePt t="24833" x="3771900" y="2413000"/>
          <p14:tracePt t="24851" x="3867150" y="2387600"/>
          <p14:tracePt t="24866" x="4064000" y="2343150"/>
          <p14:tracePt t="24883" x="4254500" y="2286000"/>
          <p14:tracePt t="24900" x="4356100" y="2273300"/>
          <p14:tracePt t="24915" x="4533900" y="2216150"/>
          <p14:tracePt t="24933" x="4679950" y="2178050"/>
          <p14:tracePt t="24950" x="4737100" y="2152650"/>
          <p14:tracePt t="24966" x="4851400" y="2101850"/>
          <p14:tracePt t="24983" x="4902200" y="2076450"/>
          <p14:tracePt t="24999" x="4984750" y="2019300"/>
          <p14:tracePt t="25016" x="5022850" y="1987550"/>
          <p14:tracePt t="25032" x="5092700" y="1936750"/>
          <p14:tracePt t="25050" x="5149850" y="1879600"/>
          <p14:tracePt t="25067" x="5181600" y="1847850"/>
          <p14:tracePt t="25083" x="5238750" y="1790700"/>
          <p14:tracePt t="25100" x="5270500" y="1758950"/>
          <p14:tracePt t="25116" x="5314950" y="1695450"/>
          <p14:tracePt t="25133" x="5353050" y="1638300"/>
          <p14:tracePt t="25149" x="5372100" y="1612900"/>
          <p14:tracePt t="25166" x="5397500" y="1555750"/>
          <p14:tracePt t="25183" x="5403850" y="1536700"/>
          <p14:tracePt t="25200" x="5410200" y="1504950"/>
          <p14:tracePt t="25216" x="5410200" y="1473200"/>
          <p14:tracePt t="25233" x="5410200" y="1460500"/>
          <p14:tracePt t="25250" x="5403850" y="1428750"/>
          <p14:tracePt t="25266" x="5391150" y="1409700"/>
          <p14:tracePt t="25284" x="5359400" y="1377950"/>
          <p14:tracePt t="25298" x="5340350" y="1358900"/>
          <p14:tracePt t="25313" x="5276850" y="1308100"/>
          <p14:tracePt t="25332" x="5187950" y="1250950"/>
          <p14:tracePt t="25349" x="5137150" y="1231900"/>
          <p14:tracePt t="25365" x="5041900" y="1181100"/>
          <p14:tracePt t="25382" x="4946650" y="1149350"/>
          <p14:tracePt t="25400" x="4914900" y="1143000"/>
          <p14:tracePt t="25414" x="4845050" y="1143000"/>
          <p14:tracePt t="25432" x="4826000" y="1143000"/>
          <p14:tracePt t="25449" x="4768850" y="1155700"/>
          <p14:tracePt t="25465" x="4743450" y="1174750"/>
          <p14:tracePt t="25482" x="4730750" y="1187450"/>
          <p14:tracePt t="25499" x="4711700" y="1212850"/>
          <p14:tracePt t="25515" x="4705350" y="1225550"/>
          <p14:tracePt t="25531" x="4699000" y="1257300"/>
          <p14:tracePt t="25549" x="4692650" y="1276350"/>
          <p14:tracePt t="25566" x="4692650" y="1289050"/>
          <p14:tracePt t="25582" x="4686300" y="1295400"/>
          <p14:tracePt t="25599" x="4686300" y="1301750"/>
          <p14:tracePt t="25615" x="4679950" y="1308100"/>
          <p14:tracePt t="25657" x="4679950" y="1314450"/>
          <p14:tracePt t="25669" x="4679950" y="1320800"/>
          <p14:tracePt t="25691" x="4679950" y="1327150"/>
          <p14:tracePt t="25985" x="4673600" y="1327150"/>
          <p14:tracePt t="26008" x="4667250" y="1327150"/>
          <p14:tracePt t="26014" x="4654550" y="1333500"/>
          <p14:tracePt t="26032" x="4635500" y="1333500"/>
          <p14:tracePt t="26033" x="4597400" y="1346200"/>
          <p14:tracePt t="26050" x="4559300" y="1358900"/>
          <p14:tracePt t="26065" x="4483100" y="1384300"/>
          <p14:tracePt t="26082" x="4438650" y="1390650"/>
          <p14:tracePt t="26099" x="4368800" y="1416050"/>
          <p14:tracePt t="26115" x="4330700" y="1428750"/>
          <p14:tracePt t="26132" x="4248150" y="1447800"/>
          <p14:tracePt t="26149" x="4178300" y="1466850"/>
          <p14:tracePt t="26165" x="4146550" y="1466850"/>
          <p14:tracePt t="26181" x="4095750" y="1479550"/>
          <p14:tracePt t="26199" x="4070350" y="1485900"/>
          <p14:tracePt t="26215" x="4019550" y="1485900"/>
          <p14:tracePt t="26232" x="3968750" y="1511300"/>
          <p14:tracePt t="26249" x="3930650" y="1517650"/>
          <p14:tracePt t="26265" x="3873500" y="1524000"/>
          <p14:tracePt t="26282" x="3848100" y="1530350"/>
          <p14:tracePt t="26301" x="3810000" y="1536700"/>
          <p14:tracePt t="26316" x="3778250" y="1536700"/>
          <p14:tracePt t="26332" x="3759200" y="1543050"/>
          <p14:tracePt t="26349" x="3733800" y="1543050"/>
          <p14:tracePt t="26366" x="3714750" y="1543050"/>
          <p14:tracePt t="26382" x="3683000" y="1549400"/>
          <p14:tracePt t="26399" x="3663950" y="1555750"/>
          <p14:tracePt t="26415" x="3619500" y="1562100"/>
          <p14:tracePt t="26432" x="3587750" y="1568450"/>
          <p14:tracePt t="26450" x="3568700" y="1568450"/>
          <p14:tracePt t="26465" x="3536950" y="1581150"/>
          <p14:tracePt t="26482" x="3524250" y="1581150"/>
          <p14:tracePt t="26499" x="3492500" y="1587500"/>
          <p14:tracePt t="26515" x="3473450" y="1593850"/>
          <p14:tracePt t="26532" x="3460750" y="1593850"/>
          <p14:tracePt t="26549" x="3441700" y="1593850"/>
          <p14:tracePt t="26566" x="3429000" y="1593850"/>
          <p14:tracePt t="26582" x="3416300" y="1593850"/>
          <p14:tracePt t="26598" x="3397250" y="1593850"/>
          <p14:tracePt t="26615" x="3378200" y="1593850"/>
          <p14:tracePt t="26632" x="3346450" y="1593850"/>
          <p14:tracePt t="26649" x="3308350" y="1593850"/>
          <p14:tracePt t="26665" x="3295650" y="1593850"/>
          <p14:tracePt t="26681" x="3282950" y="1593850"/>
          <p14:tracePt t="27003" x="3276600" y="1593850"/>
          <p14:tracePt t="27025" x="3270250" y="1593850"/>
          <p14:tracePt t="27035" x="3251200" y="1593850"/>
          <p14:tracePt t="27045" x="3232150" y="1593850"/>
          <p14:tracePt t="27048" x="3194050" y="1593850"/>
          <p14:tracePt t="27065" x="3086100" y="1593850"/>
          <p14:tracePt t="27082" x="2959100" y="1593850"/>
          <p14:tracePt t="27100" x="2889250" y="1593850"/>
          <p14:tracePt t="27115" x="2762250" y="1593850"/>
          <p14:tracePt t="27132" x="2705100" y="1593850"/>
          <p14:tracePt t="27149" x="2609850" y="1593850"/>
          <p14:tracePt t="27165" x="2552700" y="1593850"/>
          <p14:tracePt t="27182" x="2463800" y="1593850"/>
          <p14:tracePt t="27199" x="2374900" y="1593850"/>
          <p14:tracePt t="27216" x="2330450" y="1593850"/>
          <p14:tracePt t="27232" x="2266950" y="1593850"/>
          <p14:tracePt t="27265" x="2197100" y="1593850"/>
          <p14:tracePt t="27267" x="2165350" y="1593850"/>
          <p14:tracePt t="27282" x="2089150" y="1593850"/>
          <p14:tracePt t="27299" x="2057400" y="1593850"/>
          <p14:tracePt t="27314" x="1974850" y="1593850"/>
          <p14:tracePt t="27330" x="1949450" y="1593850"/>
          <p14:tracePt t="27347" x="1917700" y="1593850"/>
          <p14:tracePt t="27471" x="1924050" y="1593850"/>
          <p14:tracePt t="27482" x="1936750" y="1593850"/>
          <p14:tracePt t="27492" x="1949450" y="1593850"/>
          <p14:tracePt t="27505" x="1968500" y="1593850"/>
          <p14:tracePt t="27514" x="1993900" y="1593850"/>
          <p14:tracePt t="27516" x="2025650" y="1593850"/>
          <p14:tracePt t="27532" x="2114550" y="1593850"/>
          <p14:tracePt t="27549" x="2171700" y="1593850"/>
          <p14:tracePt t="27565" x="2311400" y="1593850"/>
          <p14:tracePt t="27582" x="2476500" y="1593850"/>
          <p14:tracePt t="27599" x="2559050" y="1593850"/>
          <p14:tracePt t="27615" x="2743200" y="1593850"/>
          <p14:tracePt t="27632" x="2908300" y="1593850"/>
          <p14:tracePt t="27649" x="2978150" y="1593850"/>
          <p14:tracePt t="27665" x="3079750" y="1593850"/>
          <p14:tracePt t="27682" x="3111500" y="1593850"/>
          <p14:tracePt t="27699" x="3136900" y="1593850"/>
          <p14:tracePt t="27864" x="3143250" y="1593850"/>
          <p14:tracePt t="27894" x="3149600" y="1593850"/>
          <p14:tracePt t="27915" x="3155950" y="1593850"/>
          <p14:tracePt t="27934" x="3162300" y="1593850"/>
          <p14:tracePt t="28018" x="3162300" y="1587500"/>
          <p14:tracePt t="28027" x="3168650" y="1587500"/>
          <p14:tracePt t="28100" x="3168650" y="1581150"/>
          <p14:tracePt t="29158" x="3155950" y="1587500"/>
          <p14:tracePt t="29162" x="3143250" y="1600200"/>
          <p14:tracePt t="29182" x="3124200" y="1619250"/>
          <p14:tracePt t="29199" x="3067050" y="1676400"/>
          <p14:tracePt t="29215" x="3028950" y="1708150"/>
          <p14:tracePt t="29217" x="2959100" y="1771650"/>
          <p14:tracePt t="29232" x="2933700" y="1790700"/>
          <p14:tracePt t="29248" x="2882900" y="1835150"/>
          <p14:tracePt t="29265" x="2863850" y="1854200"/>
          <p14:tracePt t="29282" x="2825750" y="1879600"/>
          <p14:tracePt t="29299" x="2800350" y="1917700"/>
          <p14:tracePt t="29316" x="2768600" y="1949450"/>
          <p14:tracePt t="29332" x="2717800" y="1993900"/>
          <p14:tracePt t="29350" x="2698750" y="2012950"/>
          <p14:tracePt t="29365" x="2660650" y="2051050"/>
          <p14:tracePt t="29382" x="2641600" y="2076450"/>
          <p14:tracePt t="29399" x="2635250" y="2082800"/>
          <p14:tracePt t="29519" x="2641600" y="2070100"/>
          <p14:tracePt t="29541" x="2686050" y="2044700"/>
          <p14:tracePt t="29552" x="2717800" y="2025650"/>
          <p14:tracePt t="29554" x="2755900" y="1993900"/>
          <p14:tracePt t="29565" x="2806700" y="1962150"/>
          <p14:tracePt t="29582" x="2889250" y="1905000"/>
          <p14:tracePt t="29599" x="2971800" y="1854200"/>
          <p14:tracePt t="29615" x="2997200" y="1828800"/>
          <p14:tracePt t="29631" x="3041650" y="1797050"/>
          <p14:tracePt t="29649" x="3079750" y="1771650"/>
          <p14:tracePt t="29665" x="3098800" y="1765300"/>
          <p14:tracePt t="29682" x="3130550" y="1758950"/>
          <p14:tracePt t="29699" x="3149600" y="1758950"/>
          <p14:tracePt t="29715" x="3187700" y="1746250"/>
          <p14:tracePt t="29732" x="3206750" y="1746250"/>
          <p14:tracePt t="29749" x="3225800" y="1739900"/>
          <p14:tracePt t="29765" x="3238500" y="1733550"/>
          <p14:tracePt t="29782" x="3244850" y="1733550"/>
          <p14:tracePt t="29799" x="3251200" y="1727200"/>
          <p14:tracePt t="29815" x="3263900" y="1727200"/>
          <p14:tracePt t="29832" x="3270250" y="1727200"/>
          <p14:tracePt t="29849" x="3276600" y="1727200"/>
          <p14:tracePt t="29865" x="3282950" y="1727200"/>
          <p14:tracePt t="29882" x="3289300" y="1727200"/>
          <p14:tracePt t="29977" x="3295650" y="1727200"/>
          <p14:tracePt t="30018" x="3302000" y="1727200"/>
          <p14:tracePt t="30039" x="3308350" y="1727200"/>
          <p14:tracePt t="30060" x="3321050" y="1733550"/>
          <p14:tracePt t="30070" x="3333750" y="1746250"/>
          <p14:tracePt t="30082" x="3352800" y="1765300"/>
          <p14:tracePt t="30083" x="3378200" y="1790700"/>
          <p14:tracePt t="30099" x="3448050" y="1860550"/>
          <p14:tracePt t="30115" x="3486150" y="1892300"/>
          <p14:tracePt t="30132" x="3556000" y="1962150"/>
          <p14:tracePt t="30149" x="3606800" y="2019300"/>
          <p14:tracePt t="30165" x="3619500" y="2038350"/>
          <p14:tracePt t="30182" x="3644900" y="2063750"/>
          <p14:tracePt t="30199" x="3657600" y="2076450"/>
          <p14:tracePt t="30215" x="3670300" y="2089150"/>
          <p14:tracePt t="30232" x="3689350" y="2108200"/>
          <p14:tracePt t="30249" x="3702050" y="2114550"/>
          <p14:tracePt t="30265" x="3708400" y="2127250"/>
          <p14:tracePt t="30282" x="3714750" y="2133600"/>
          <p14:tracePt t="30299" x="3721100" y="2139950"/>
          <p14:tracePt t="30381" x="3727450" y="2139950"/>
          <p14:tracePt t="30391" x="3727450" y="2127250"/>
          <p14:tracePt t="30403" x="3733800" y="2120900"/>
          <p14:tracePt t="30412" x="3740150" y="2095500"/>
          <p14:tracePt t="30434" x="3746500" y="2082800"/>
          <p14:tracePt t="30436" x="3752850" y="2070100"/>
          <p14:tracePt t="30449" x="3778250" y="2044700"/>
          <p14:tracePt t="30466" x="3790950" y="2025650"/>
          <p14:tracePt t="30482" x="3822700" y="1993900"/>
          <p14:tracePt t="30499" x="3848100" y="1981200"/>
          <p14:tracePt t="30515" x="3886200" y="1949450"/>
          <p14:tracePt t="30532" x="3937000" y="1917700"/>
          <p14:tracePt t="30549" x="3962400" y="1905000"/>
          <p14:tracePt t="30565" x="4025900" y="1879600"/>
          <p14:tracePt t="30582" x="4064000" y="1866900"/>
          <p14:tracePt t="30599" x="4146550" y="1847850"/>
          <p14:tracePt t="30616" x="4216400" y="1822450"/>
          <p14:tracePt t="30632" x="4241800" y="1816100"/>
          <p14:tracePt t="30649" x="4292600" y="1803400"/>
          <p14:tracePt t="30665" x="4311650" y="1797050"/>
          <p14:tracePt t="30665" x="4337050" y="1790700"/>
          <p14:tracePt t="30682" x="4356100" y="1784350"/>
          <p14:tracePt t="30698" x="4400550" y="1771650"/>
          <p14:tracePt t="30715" x="4425950" y="1765300"/>
          <p14:tracePt t="30732" x="4470400" y="1758950"/>
          <p14:tracePt t="30749" x="4495800" y="1758950"/>
          <p14:tracePt t="30765" x="4508500" y="1758950"/>
          <p14:tracePt t="30781" x="4533900" y="1758950"/>
          <p14:tracePt t="30799" x="4552950" y="1758950"/>
          <p14:tracePt t="30814" x="4597400" y="1758950"/>
          <p14:tracePt t="30832" x="4667250" y="1771650"/>
          <p14:tracePt t="30849" x="4705350" y="1784350"/>
          <p14:tracePt t="30865" x="4756150" y="1803400"/>
          <p14:tracePt t="30882" x="4781550" y="1816100"/>
          <p14:tracePt t="30899" x="4819650" y="1841500"/>
          <p14:tracePt t="30915" x="4838700" y="1860550"/>
          <p14:tracePt t="30931" x="4883150" y="1917700"/>
          <p14:tracePt t="30950" x="4940300" y="1968500"/>
          <p14:tracePt t="30966" x="4965700" y="1993900"/>
          <p14:tracePt t="30982" x="5016500" y="2057400"/>
          <p14:tracePt t="30999" x="5035550" y="2076450"/>
          <p14:tracePt t="31015" x="5073650" y="2095500"/>
          <p14:tracePt t="31032" x="5092700" y="2120900"/>
          <p14:tracePt t="31049" x="5099050" y="2127250"/>
          <p14:tracePt t="31065" x="5124450" y="2146300"/>
          <p14:tracePt t="31082" x="5137150" y="2159000"/>
          <p14:tracePt t="31099" x="5156200" y="2184400"/>
          <p14:tracePt t="31115" x="5175250" y="2203450"/>
          <p14:tracePt t="31132" x="5181600" y="2209800"/>
          <p14:tracePt t="31149" x="5187950" y="2216150"/>
          <p14:tracePt t="31742" x="5194300" y="2222500"/>
          <p14:tracePt t="31772" x="5200650" y="2228850"/>
          <p14:tracePt t="31785" x="5207000" y="2235200"/>
          <p14:tracePt t="31787" x="5207000" y="2241550"/>
          <p14:tracePt t="31815" x="5213350" y="2241550"/>
          <p14:tracePt t="31817" x="5219700" y="2241550"/>
          <p14:tracePt t="31857" x="5226050" y="2247900"/>
          <p14:tracePt t="31866" x="5232400" y="2247900"/>
          <p14:tracePt t="31882" x="5245100" y="2254250"/>
          <p14:tracePt t="31884" x="5251450" y="2260600"/>
          <p14:tracePt t="31899" x="5264150" y="2260600"/>
          <p14:tracePt t="31915" x="5270500" y="2260600"/>
          <p14:tracePt t="31951" x="5283200" y="2260600"/>
          <p14:tracePt t="31972" x="5295900" y="2260600"/>
          <p14:tracePt t="31973" x="5302250" y="2260600"/>
          <p14:tracePt t="31982" x="5321300" y="2260600"/>
          <p14:tracePt t="31999" x="5365750" y="2260600"/>
          <p14:tracePt t="32015" x="5391150" y="2260600"/>
          <p14:tracePt t="32032" x="5454650" y="2260600"/>
          <p14:tracePt t="32049" x="5543550" y="2260600"/>
          <p14:tracePt t="32065" x="5594350" y="2260600"/>
          <p14:tracePt t="32081" x="5727700" y="2260600"/>
          <p14:tracePt t="32099" x="5803900" y="2260600"/>
          <p14:tracePt t="32115" x="5975350" y="2260600"/>
          <p14:tracePt t="32132" x="6146800" y="2260600"/>
          <p14:tracePt t="32149" x="6223000" y="2260600"/>
          <p14:tracePt t="32165" x="6356350" y="2260600"/>
          <p14:tracePt t="32182" x="6400800" y="2260600"/>
          <p14:tracePt t="32199" x="6489700" y="2260600"/>
          <p14:tracePt t="32215" x="6546850" y="2260600"/>
          <p14:tracePt t="32232" x="6572250" y="2260600"/>
          <p14:tracePt t="32249" x="6604000" y="2260600"/>
          <p14:tracePt t="32265" x="6616700" y="2260600"/>
          <p14:tracePt t="32324" x="6623050" y="2260600"/>
          <p14:tracePt t="32365" x="6629400" y="2260600"/>
          <p14:tracePt t="32406" x="6635750" y="2266950"/>
          <p14:tracePt t="32541" x="6635750" y="2273300"/>
          <p14:tracePt t="32570" x="6629400" y="2273300"/>
          <p14:tracePt t="32591" x="6623050" y="2273300"/>
          <p14:tracePt t="32606" x="6623050" y="2279650"/>
          <p14:tracePt t="32614" x="6616700" y="2286000"/>
          <p14:tracePt t="32632" x="6610350" y="2292350"/>
          <p14:tracePt t="32634" x="6604000" y="2292350"/>
          <p14:tracePt t="32649" x="6591300" y="2305050"/>
          <p14:tracePt t="32665" x="6591300" y="2311400"/>
          <p14:tracePt t="32682" x="6578600" y="2311400"/>
          <p14:tracePt t="32699" x="6572250" y="2324100"/>
          <p14:tracePt t="32736" x="6565900" y="2330450"/>
          <p14:tracePt t="32738" x="6559550" y="2336800"/>
          <p14:tracePt t="32749" x="6553200" y="2336800"/>
          <p14:tracePt t="32765" x="6553200" y="2343150"/>
          <p14:tracePt t="33561" x="6553200" y="2349500"/>
          <p14:tracePt t="33564" x="6546850" y="2349500"/>
          <p14:tracePt t="33582" x="6546850" y="2355850"/>
          <p14:tracePt t="33583" x="6540500" y="2355850"/>
          <p14:tracePt t="33599" x="6540500" y="2362200"/>
          <p14:tracePt t="33615" x="6534150" y="2362200"/>
          <p14:tracePt t="33632" x="6521450" y="2368550"/>
          <p14:tracePt t="33667" x="6521450" y="2374900"/>
          <p14:tracePt t="33688" x="6515100" y="2374900"/>
          <p14:tracePt t="33690" x="6508750" y="2374900"/>
          <p14:tracePt t="33699" x="6502400" y="2374900"/>
          <p14:tracePt t="33715" x="6489700" y="2381250"/>
          <p14:tracePt t="33731" x="6477000" y="2387600"/>
          <p14:tracePt t="33749" x="6457950" y="2393950"/>
          <p14:tracePt t="33765" x="6438900" y="2393950"/>
          <p14:tracePt t="33782" x="6426200" y="2400300"/>
          <p14:tracePt t="33799" x="6413500" y="2406650"/>
          <p14:tracePt t="33815" x="6407150" y="2406650"/>
          <p14:tracePt t="33832" x="6394450" y="2406650"/>
          <p14:tracePt t="33865" x="6388100" y="2413000"/>
          <p14:tracePt t="33868" x="6381750" y="2413000"/>
          <p14:tracePt t="33882" x="6375400" y="2419350"/>
          <p14:tracePt t="33899" x="6369050" y="2419350"/>
          <p14:tracePt t="33915" x="6362700" y="2419350"/>
          <p14:tracePt t="34864" x="6356350" y="2419350"/>
          <p14:tracePt t="34885" x="6343650" y="2419350"/>
          <p14:tracePt t="34895" x="6337300" y="2419350"/>
          <p14:tracePt t="34906" x="6318250" y="2419350"/>
          <p14:tracePt t="34918" x="6299200" y="2419350"/>
          <p14:tracePt t="34920" x="6273800" y="2419350"/>
          <p14:tracePt t="34933" x="6229350" y="2419350"/>
          <p14:tracePt t="34950" x="6210300" y="2419350"/>
          <p14:tracePt t="34966" x="6184900" y="2419350"/>
          <p14:tracePt t="34983" x="6172200" y="2419350"/>
          <p14:tracePt t="37645" x="6178550" y="2419350"/>
          <p14:tracePt t="37664" x="6184900" y="2419350"/>
          <p14:tracePt t="37682" x="6191250" y="2419350"/>
          <p14:tracePt t="37684" x="6203950" y="2419350"/>
          <p14:tracePt t="37699" x="6210300" y="2419350"/>
          <p14:tracePt t="37715" x="6223000" y="2419350"/>
          <p14:tracePt t="37732" x="6235700" y="2419350"/>
          <p14:tracePt t="37750" x="6242050" y="2419350"/>
          <p14:tracePt t="37766" x="6254750" y="2419350"/>
          <p14:tracePt t="37782" x="6261100" y="2419350"/>
          <p14:tracePt t="37799" x="6280150" y="2419350"/>
          <p14:tracePt t="37816" x="6292850" y="2419350"/>
          <p14:tracePt t="37831" x="6311900" y="2419350"/>
          <p14:tracePt t="37850" x="6330950" y="2419350"/>
          <p14:tracePt t="37866" x="6343650" y="2419350"/>
          <p14:tracePt t="37882" x="6362700" y="2419350"/>
          <p14:tracePt t="37900" x="6375400" y="2419350"/>
          <p14:tracePt t="37916" x="6407150" y="2419350"/>
          <p14:tracePt t="37932" x="6451600" y="2419350"/>
          <p14:tracePt t="37949" x="6477000" y="2419350"/>
          <p14:tracePt t="37966" x="6540500" y="2419350"/>
          <p14:tracePt t="37983" x="6572250" y="2419350"/>
          <p14:tracePt t="38000" x="6654800" y="2419350"/>
          <p14:tracePt t="38016" x="6731000" y="2419350"/>
          <p14:tracePt t="38033" x="6775450" y="2419350"/>
          <p14:tracePt t="38050" x="6838950" y="2419350"/>
          <p14:tracePt t="38066" x="6877050" y="2419350"/>
          <p14:tracePt t="38082" x="6921500" y="2419350"/>
          <p14:tracePt t="38100" x="6953250" y="2419350"/>
          <p14:tracePt t="38116" x="6965950" y="2419350"/>
          <p14:tracePt t="38133" x="6991350" y="2419350"/>
          <p14:tracePt t="38150" x="7004050" y="2419350"/>
          <p14:tracePt t="38166" x="7042150" y="2419350"/>
          <p14:tracePt t="38183" x="7073900" y="2419350"/>
          <p14:tracePt t="38200" x="7092950" y="2419350"/>
          <p14:tracePt t="38215" x="7118350" y="2419350"/>
          <p14:tracePt t="38233" x="7137400" y="2419350"/>
          <p14:tracePt t="38250" x="7181850" y="2419350"/>
          <p14:tracePt t="38266" x="7245350" y="2419350"/>
          <p14:tracePt t="38283" x="7302500" y="2419350"/>
          <p14:tracePt t="38300" x="7410450" y="2419350"/>
          <p14:tracePt t="38316" x="7473950" y="2419350"/>
          <p14:tracePt t="38331" x="7613650" y="2419350"/>
          <p14:tracePt t="38350" x="7734300" y="2419350"/>
          <p14:tracePt t="38366" x="7778750" y="2419350"/>
          <p14:tracePt t="38382" x="7854950" y="2419350"/>
          <p14:tracePt t="38400" x="7874000" y="2419350"/>
          <p14:tracePt t="38416" x="7905750" y="2419350"/>
          <p14:tracePt t="39121" x="7905750" y="2425700"/>
          <p14:tracePt t="39142" x="7905750" y="2432050"/>
          <p14:tracePt t="39163" x="7905750" y="2438400"/>
          <p14:tracePt t="39184" x="7899400" y="2438400"/>
          <p14:tracePt t="39288" x="7893050" y="2438400"/>
          <p14:tracePt t="39328" x="7886700" y="2438400"/>
          <p14:tracePt t="39347" x="7880350" y="2438400"/>
          <p14:tracePt t="39366" x="7874000" y="2438400"/>
          <p14:tracePt t="39391" x="7867650" y="2438400"/>
          <p14:tracePt t="39401" x="7867650" y="2444750"/>
          <p14:tracePt t="39416" x="7861300" y="2444750"/>
          <p14:tracePt t="39443" x="7854950" y="2444750"/>
          <p14:tracePt t="39464" x="7848600" y="2444750"/>
          <p14:tracePt t="39475" x="7842250" y="2444750"/>
          <p14:tracePt t="39505" x="7835900" y="2451100"/>
          <p14:tracePt t="39515" x="7829550" y="2451100"/>
          <p14:tracePt t="39539" x="7823200" y="2451100"/>
          <p14:tracePt t="39549" x="7823200" y="2457450"/>
          <p14:tracePt t="39551" x="7816850" y="2457450"/>
          <p14:tracePt t="39566" x="7804150" y="2457450"/>
          <p14:tracePt t="39583" x="7797800" y="2457450"/>
          <p14:tracePt t="39600" x="7759700" y="2457450"/>
          <p14:tracePt t="39616" x="7715250" y="2457450"/>
          <p14:tracePt t="39633" x="7670800" y="2457450"/>
          <p14:tracePt t="39650" x="7556500" y="2457450"/>
          <p14:tracePt t="39666" x="7486650" y="2457450"/>
          <p14:tracePt t="39683" x="7308850" y="2457450"/>
          <p14:tracePt t="39700" x="7124700" y="2457450"/>
          <p14:tracePt t="39716" x="7029450" y="2457450"/>
          <p14:tracePt t="39733" x="6870700" y="2457450"/>
          <p14:tracePt t="39750" x="6794500" y="2457450"/>
          <p14:tracePt t="39766" x="6661150" y="2451100"/>
          <p14:tracePt t="39782" x="6527800" y="2438400"/>
          <p14:tracePt t="39800" x="6477000" y="2438400"/>
          <p14:tracePt t="39816" x="6362700" y="2419350"/>
          <p14:tracePt t="39832" x="6299200" y="2406650"/>
          <p14:tracePt t="39850" x="6286500" y="2406650"/>
          <p14:tracePt t="39865" x="6261100" y="2400300"/>
          <p14:tracePt t="39882" x="6254750" y="2393950"/>
          <p14:tracePt t="39899" x="6223000" y="2393950"/>
          <p14:tracePt t="39916" x="6216650" y="2393950"/>
          <p14:tracePt t="39933" x="6178550" y="2387600"/>
          <p14:tracePt t="39950" x="6153150" y="2387600"/>
          <p14:tracePt t="39966" x="6140450" y="2387600"/>
          <p14:tracePt t="39982" x="6134100" y="2387600"/>
          <p14:tracePt t="40290" x="6146800" y="2387600"/>
          <p14:tracePt t="40302" x="6153150" y="2387600"/>
          <p14:tracePt t="40312" x="6191250" y="2387600"/>
          <p14:tracePt t="40333" x="6210300" y="2387600"/>
          <p14:tracePt t="40333" x="6235700" y="2387600"/>
          <p14:tracePt t="40348" x="6273800" y="2387600"/>
          <p14:tracePt t="40364" x="6286500" y="2387600"/>
          <p14:tracePt t="40381" x="6299200" y="2387600"/>
          <p14:tracePt t="40400" x="6305550" y="2387600"/>
          <p14:tracePt t="41922" x="6305550" y="2393950"/>
          <p14:tracePt t="41934" x="6292850" y="2400300"/>
          <p14:tracePt t="41945" x="6292850" y="2406650"/>
          <p14:tracePt t="41959" x="6280150" y="2419350"/>
          <p14:tracePt t="41961" x="6261100" y="2438400"/>
          <p14:tracePt t="41967" x="6248400" y="2451100"/>
          <p14:tracePt t="41983" x="6229350" y="2470150"/>
          <p14:tracePt t="42001" x="6223000" y="2476500"/>
          <p14:tracePt t="42017" x="6210300" y="2482850"/>
          <p14:tracePt t="42034" x="6210300" y="2489200"/>
          <p14:tracePt t="42050" x="6210300" y="2495550"/>
          <p14:tracePt t="42067" x="6203950" y="2501900"/>
          <p14:tracePt t="42084" x="6197600" y="2508250"/>
          <p14:tracePt t="42150" x="6197600" y="2514600"/>
          <p14:tracePt t="42172" x="6191250" y="2520950"/>
          <p14:tracePt t="42194" x="6191250" y="2527300"/>
          <p14:tracePt t="42203" x="6178550" y="2540000"/>
          <p14:tracePt t="42205" x="6165850" y="2546350"/>
          <p14:tracePt t="42217" x="6153150" y="2559050"/>
          <p14:tracePt t="42234" x="6127750" y="2597150"/>
          <p14:tracePt t="42251" x="6089650" y="2635250"/>
          <p14:tracePt t="42267" x="6070600" y="2654300"/>
          <p14:tracePt t="42282" x="6007100" y="2711450"/>
          <p14:tracePt t="42301" x="5981700" y="2743200"/>
          <p14:tracePt t="42316" x="5911850" y="2813050"/>
          <p14:tracePt t="42334" x="5829300" y="2882900"/>
          <p14:tracePt t="42351" x="5791200" y="2927350"/>
          <p14:tracePt t="42367" x="5721350" y="3003550"/>
          <p14:tracePt t="42384" x="5689600" y="3035300"/>
          <p14:tracePt t="42401" x="5626100" y="3111500"/>
          <p14:tracePt t="42417" x="5588000" y="3162300"/>
          <p14:tracePt t="42433" x="5530850" y="3238500"/>
          <p14:tracePt t="42451" x="5467350" y="3314700"/>
          <p14:tracePt t="42468" x="5448300" y="3346450"/>
          <p14:tracePt t="42484" x="5410200" y="3403600"/>
          <p14:tracePt t="42501" x="5391150" y="3448050"/>
          <p14:tracePt t="42518" x="5372100" y="3460750"/>
          <p14:tracePt t="42535" x="5346700" y="3498850"/>
          <p14:tracePt t="42550" x="5334000" y="3524250"/>
          <p14:tracePt t="42567" x="5302250" y="3562350"/>
          <p14:tracePt t="42584" x="5283200" y="3581400"/>
          <p14:tracePt t="42584" x="5270500" y="3600450"/>
          <p14:tracePt t="42601" x="5257800" y="3619500"/>
          <p14:tracePt t="42618" x="5226050" y="3651250"/>
          <p14:tracePt t="42634" x="5213350" y="3657600"/>
          <p14:tracePt t="42651" x="5200650" y="3689350"/>
          <p14:tracePt t="42667" x="5175250" y="3714750"/>
          <p14:tracePt t="42684" x="5168900" y="3721100"/>
          <p14:tracePt t="42699" x="5156200" y="3746500"/>
          <p14:tracePt t="42717" x="5156200" y="3752850"/>
          <p14:tracePt t="42734" x="5149850" y="3765550"/>
          <p14:tracePt t="42750" x="5143500" y="3771900"/>
          <p14:tracePt t="42750" x="5137150" y="3778250"/>
          <p14:tracePt t="42768" x="5137150" y="3784600"/>
          <p14:tracePt t="42783" x="5124450" y="3790950"/>
          <p14:tracePt t="42800" x="5118100" y="3803650"/>
          <p14:tracePt t="42816" x="5105400" y="3816350"/>
          <p14:tracePt t="42833" x="5086350" y="3829050"/>
          <p14:tracePt t="42851" x="5080000" y="3841750"/>
          <p14:tracePt t="42867" x="5067300" y="3860800"/>
          <p14:tracePt t="42884" x="5060950" y="3867150"/>
          <p14:tracePt t="42900" x="5041900" y="3886200"/>
          <p14:tracePt t="42917" x="5041900" y="3892550"/>
          <p14:tracePt t="42933" x="5029200" y="3905250"/>
          <p14:tracePt t="42950" x="5022850" y="3911600"/>
          <p14:tracePt t="42967" x="5016500" y="3917950"/>
          <p14:tracePt t="42983" x="5003800" y="3930650"/>
          <p14:tracePt t="43001" x="5003800" y="3943350"/>
          <p14:tracePt t="43017" x="4991100" y="3956050"/>
          <p14:tracePt t="43034" x="4984750" y="3968750"/>
          <p14:tracePt t="43050" x="4978400" y="3975100"/>
          <p14:tracePt t="43067" x="4972050" y="3975100"/>
          <p14:tracePt t="43084" x="4965700" y="3981450"/>
          <p14:tracePt t="43100" x="4959350" y="3987800"/>
          <p14:tracePt t="43118" x="4953000" y="3987800"/>
          <p14:tracePt t="43134" x="4946650" y="4006850"/>
          <p14:tracePt t="43151" x="4927600" y="4013200"/>
          <p14:tracePt t="43167" x="4927600" y="4019550"/>
          <p14:tracePt t="43184" x="4914900" y="4032250"/>
          <p14:tracePt t="43201" x="4908550" y="4032250"/>
          <p14:tracePt t="43746" x="4914900" y="4032250"/>
          <p14:tracePt t="43756" x="4921250" y="4032250"/>
          <p14:tracePt t="43779" x="4933950" y="4025900"/>
          <p14:tracePt t="43781" x="4946650" y="4013200"/>
          <p14:tracePt t="43798" x="4965700" y="3994150"/>
          <p14:tracePt t="43798" x="5003800" y="3975100"/>
          <p14:tracePt t="43820" x="5041900" y="3943350"/>
          <p14:tracePt t="43833" x="5080000" y="3898900"/>
          <p14:tracePt t="43835" x="5143500" y="3848100"/>
          <p14:tracePt t="43850" x="5283200" y="3727450"/>
          <p14:tracePt t="43867" x="5435600" y="3587750"/>
          <p14:tracePt t="43884" x="5518150" y="3530600"/>
          <p14:tracePt t="43900" x="5657850" y="3403600"/>
          <p14:tracePt t="43917" x="5721350" y="3352800"/>
          <p14:tracePt t="43933" x="5829300" y="3257550"/>
          <p14:tracePt t="43950" x="5930900" y="3168650"/>
          <p14:tracePt t="43966" x="5981700" y="3117850"/>
          <p14:tracePt t="43983" x="6083300" y="3016250"/>
          <p14:tracePt t="44000" x="6121400" y="2965450"/>
          <p14:tracePt t="44017" x="6223000" y="2863850"/>
          <p14:tracePt t="44034" x="6305550" y="2762250"/>
          <p14:tracePt t="44050" x="6350000" y="2711450"/>
          <p14:tracePt t="44067" x="6426200" y="2616200"/>
          <p14:tracePt t="44083" x="6457950" y="2565400"/>
          <p14:tracePt t="44100" x="6540500" y="2457450"/>
          <p14:tracePt t="44118" x="6616700" y="2349500"/>
          <p14:tracePt t="44133" x="6635750" y="2311400"/>
          <p14:tracePt t="44150" x="6692900" y="2222500"/>
          <p14:tracePt t="44167" x="6718300" y="2184400"/>
          <p14:tracePt t="44184" x="6743700" y="2120900"/>
          <p14:tracePt t="44200" x="6762750" y="2057400"/>
          <p14:tracePt t="44217" x="6781800" y="2025650"/>
          <p14:tracePt t="44233" x="6794500" y="1962150"/>
          <p14:tracePt t="44250" x="6800850" y="1936750"/>
          <p14:tracePt t="44267" x="6807200" y="1885950"/>
          <p14:tracePt t="44283" x="6813550" y="1847850"/>
          <p14:tracePt t="44301" x="6813550" y="1835150"/>
          <p14:tracePt t="44317" x="6813550" y="1816100"/>
          <p14:tracePt t="44352" x="6813550" y="1809750"/>
          <p14:tracePt t="44354" x="6813550" y="1803400"/>
          <p14:tracePt t="44367" x="6813550" y="1797050"/>
          <p14:tracePt t="44405" x="6813550" y="1790700"/>
          <p14:tracePt t="44407" x="6813550" y="1784350"/>
          <p14:tracePt t="44437" x="6813550" y="1778000"/>
          <p14:tracePt t="44476" x="6807200" y="1778000"/>
          <p14:tracePt t="44487" x="6800850" y="1778000"/>
          <p14:tracePt t="44500" x="6794500" y="1771650"/>
          <p14:tracePt t="44502" x="6788150" y="1771650"/>
          <p14:tracePt t="44517" x="6756400" y="1771650"/>
          <p14:tracePt t="44534" x="6731000" y="1765300"/>
          <p14:tracePt t="44552" x="6718300" y="1765300"/>
          <p14:tracePt t="44568" x="6692900" y="1765300"/>
          <p14:tracePt t="44583" x="6680200" y="1765300"/>
          <p14:tracePt t="44600" x="6654800" y="1765300"/>
          <p14:tracePt t="44618" x="6642100" y="1765300"/>
          <p14:tracePt t="44634" x="6604000" y="1765300"/>
          <p14:tracePt t="44650" x="6565900" y="1778000"/>
          <p14:tracePt t="44667" x="6546850" y="1784350"/>
          <p14:tracePt t="44684" x="6502400" y="1797050"/>
          <p14:tracePt t="44700" x="6477000" y="1803400"/>
          <p14:tracePt t="44717" x="6464300" y="1809750"/>
          <p14:tracePt t="44733" x="6451600" y="1809750"/>
          <p14:tracePt t="44750" x="6438900" y="1816100"/>
          <p14:tracePt t="44766" x="6426200" y="1816100"/>
          <p14:tracePt t="44783" x="6419850" y="1822450"/>
          <p14:tracePt t="44783" x="6413500" y="1828800"/>
          <p14:tracePt t="44800" x="6407150" y="1828800"/>
          <p14:tracePt t="44817" x="6394450" y="1835150"/>
          <p14:tracePt t="44834" x="6388100" y="1841500"/>
          <p14:tracePt t="44849" x="6381750" y="1847850"/>
          <p14:tracePt t="44867" x="6369050" y="1860550"/>
          <p14:tracePt t="44883" x="6356350" y="1873250"/>
          <p14:tracePt t="44900" x="6337300" y="1885950"/>
          <p14:tracePt t="44917" x="6330950" y="1898650"/>
          <p14:tracePt t="44933" x="6318250" y="1917700"/>
          <p14:tracePt t="44951" x="6305550" y="1924050"/>
          <p14:tracePt t="44967" x="6286500" y="1936750"/>
          <p14:tracePt t="44983" x="6267450" y="1962150"/>
          <p14:tracePt t="44999" x="6254750" y="1974850"/>
          <p14:tracePt t="45017" x="6223000" y="1993900"/>
          <p14:tracePt t="45034" x="6216650" y="2006600"/>
          <p14:tracePt t="45050" x="6178550" y="2032000"/>
          <p14:tracePt t="45067" x="6153150" y="2063750"/>
          <p14:tracePt t="45084" x="6140450" y="2070100"/>
          <p14:tracePt t="45101" x="6115050" y="2101850"/>
          <p14:tracePt t="45117" x="6108700" y="2120900"/>
          <p14:tracePt t="45134" x="6083300" y="2152650"/>
          <p14:tracePt t="45151" x="6064250" y="2190750"/>
          <p14:tracePt t="45168" x="6057900" y="2197100"/>
          <p14:tracePt t="45184" x="6038850" y="2222500"/>
          <p14:tracePt t="45200" x="6038850" y="2235200"/>
          <p14:tracePt t="45217" x="6038850" y="2247900"/>
          <p14:tracePt t="45233" x="6032500" y="2260600"/>
          <p14:tracePt t="45250" x="6032500" y="2266950"/>
          <p14:tracePt t="45266" x="6032500" y="2279650"/>
          <p14:tracePt t="45313" x="6032500" y="2286000"/>
          <p14:tracePt t="45315" x="6038850" y="2292350"/>
          <p14:tracePt t="45334" x="6045200" y="2292350"/>
          <p14:tracePt t="45336" x="6045200" y="2298700"/>
          <p14:tracePt t="45350" x="6057900" y="2311400"/>
          <p14:tracePt t="45368" x="6064250" y="2317750"/>
          <p14:tracePt t="45383" x="6076950" y="2336800"/>
          <p14:tracePt t="45400" x="6102350" y="2355850"/>
          <p14:tracePt t="45417" x="6108700" y="2368550"/>
          <p14:tracePt t="45433" x="6134100" y="2400300"/>
          <p14:tracePt t="45450" x="6153150" y="2413000"/>
          <p14:tracePt t="45467" x="6178550" y="2432050"/>
          <p14:tracePt t="45484" x="6184900" y="2444750"/>
          <p14:tracePt t="45500" x="6210300" y="2470150"/>
          <p14:tracePt t="45517" x="6235700" y="2482850"/>
          <p14:tracePt t="45534" x="6248400" y="2482850"/>
          <p14:tracePt t="45551" x="6280150" y="2489200"/>
          <p14:tracePt t="45569" x="6299200" y="2495550"/>
          <p14:tracePt t="45581" x="6318250" y="2501900"/>
          <p14:tracePt t="45598" x="6343650" y="2514600"/>
          <p14:tracePt t="45617" x="6350000" y="2520950"/>
          <p14:tracePt t="45634" x="6375400" y="2533650"/>
          <p14:tracePt t="45651" x="6381750" y="2533650"/>
          <p14:tracePt t="45667" x="6407150" y="2546350"/>
          <p14:tracePt t="45683" x="6438900" y="2565400"/>
          <p14:tracePt t="45700" x="6457950" y="2571750"/>
          <p14:tracePt t="45717" x="6508750" y="2590800"/>
          <p14:tracePt t="45733" x="6534150" y="2597150"/>
          <p14:tracePt t="45750" x="6584950" y="2616200"/>
          <p14:tracePt t="45767" x="6648450" y="2628900"/>
          <p14:tracePt t="45783" x="6686550" y="2635250"/>
          <p14:tracePt t="45799" x="6743700" y="2647950"/>
          <p14:tracePt t="45817" x="6781800" y="2654300"/>
          <p14:tracePt t="45834" x="6826250" y="2660650"/>
          <p14:tracePt t="45850" x="6883400" y="2667000"/>
          <p14:tracePt t="45867" x="6902450" y="2667000"/>
          <p14:tracePt t="45882" x="6946900" y="2667000"/>
          <p14:tracePt t="45900" x="6959600" y="2667000"/>
          <p14:tracePt t="45916" x="6991350" y="2667000"/>
          <p14:tracePt t="45933" x="7016750" y="2667000"/>
          <p14:tracePt t="45950" x="7035800" y="2667000"/>
          <p14:tracePt t="45967" x="7061200" y="2667000"/>
          <p14:tracePt t="45984" x="7086600" y="2667000"/>
          <p14:tracePt t="46000" x="7137400" y="2654300"/>
          <p14:tracePt t="46017" x="7200900" y="2628900"/>
          <p14:tracePt t="46033" x="7232650" y="2609850"/>
          <p14:tracePt t="46050" x="7277100" y="2571750"/>
          <p14:tracePt t="46067" x="7289800" y="2565400"/>
          <p14:tracePt t="46083" x="7308850" y="2533650"/>
          <p14:tracePt t="46100" x="7315200" y="2527300"/>
          <p14:tracePt t="46100" x="7321550" y="2520950"/>
          <p14:tracePt t="46117" x="7321550" y="2508250"/>
          <p14:tracePt t="46134" x="7327900" y="2489200"/>
          <p14:tracePt t="46150" x="7327900" y="2470150"/>
          <p14:tracePt t="46167" x="7327900" y="2432050"/>
          <p14:tracePt t="46184" x="7327900" y="2419350"/>
          <p14:tracePt t="46200" x="7327900" y="2387600"/>
          <p14:tracePt t="46217" x="7327900" y="2368550"/>
          <p14:tracePt t="46233" x="7327900" y="2355850"/>
          <p14:tracePt t="46250" x="7327900" y="2349500"/>
          <p14:tracePt t="46267" x="7321550" y="2336800"/>
          <p14:tracePt t="46284" x="7315200" y="2330450"/>
          <p14:tracePt t="46300" x="7296150" y="2311400"/>
          <p14:tracePt t="46317" x="7283450" y="2298700"/>
          <p14:tracePt t="46334" x="7239000" y="2279650"/>
          <p14:tracePt t="46350" x="7213600" y="2266950"/>
          <p14:tracePt t="46367" x="7143750" y="2254250"/>
          <p14:tracePt t="46383" x="7061200" y="2254250"/>
          <p14:tracePt t="46400" x="7016750" y="2260600"/>
          <p14:tracePt t="46416" x="6946900" y="2292350"/>
          <p14:tracePt t="46433" x="6883400" y="2324100"/>
          <p14:tracePt t="46450" x="6870700" y="2330450"/>
          <p14:tracePt t="46467" x="6845300" y="2349500"/>
          <p14:tracePt t="46503" x="6845300" y="2355850"/>
          <p14:tracePt t="46707" x="6845300" y="2362200"/>
          <p14:tracePt t="46738" x="6845300" y="2368550"/>
          <p14:tracePt t="46748" x="6845300" y="2374900"/>
          <p14:tracePt t="46758" x="6845300" y="2381250"/>
          <p14:tracePt t="46767" x="6832600" y="2419350"/>
          <p14:tracePt t="46783" x="6819900" y="2463800"/>
          <p14:tracePt t="46799" x="6788150" y="2590800"/>
          <p14:tracePt t="46817" x="6731000" y="2768600"/>
          <p14:tracePt t="46834" x="6699250" y="2870200"/>
          <p14:tracePt t="46850" x="6635750" y="3067050"/>
          <p14:tracePt t="46868" x="6610350" y="3155950"/>
          <p14:tracePt t="46884" x="6553200" y="3302000"/>
          <p14:tracePt t="46900" x="6527800" y="3397250"/>
          <p14:tracePt t="46917" x="6508750" y="3435350"/>
          <p14:tracePt t="46933" x="6502400" y="3473450"/>
          <p14:tracePt t="46950" x="6502400" y="3492500"/>
          <p14:tracePt t="46967" x="6496050" y="3524250"/>
          <p14:tracePt t="46984" x="6489700" y="3549650"/>
          <p14:tracePt t="47000" x="6483350" y="3568700"/>
          <p14:tracePt t="47017" x="6470650" y="3619500"/>
          <p14:tracePt t="47033" x="6464300" y="3670300"/>
          <p14:tracePt t="47050" x="6457950" y="3695700"/>
          <p14:tracePt t="47066" x="6457950" y="3759200"/>
          <p14:tracePt t="47083" x="6445250" y="3797300"/>
          <p14:tracePt t="47100" x="6445250" y="3873500"/>
          <p14:tracePt t="47117" x="6445250" y="3937000"/>
          <p14:tracePt t="47134" x="6445250" y="3975100"/>
          <p14:tracePt t="47150" x="6445250" y="4013200"/>
          <p14:tracePt t="47168" x="6445250" y="4025900"/>
          <p14:tracePt t="47183" x="6445250" y="4032250"/>
          <p14:tracePt t="47227" x="6451600" y="4032250"/>
          <p14:tracePt t="47249" x="6457950" y="4032250"/>
          <p14:tracePt t="47258" x="6457950" y="4038600"/>
          <p14:tracePt t="47279" x="6464300" y="4044950"/>
          <p14:tracePt t="47281" x="6477000" y="4051300"/>
          <p14:tracePt t="47300" x="6483350" y="4051300"/>
          <p14:tracePt t="47302" x="6496050" y="4057650"/>
          <p14:tracePt t="47317" x="6527800" y="4057650"/>
          <p14:tracePt t="47334" x="6540500" y="4057650"/>
          <p14:tracePt t="47350" x="6565900" y="4064000"/>
          <p14:tracePt t="47367" x="6572250" y="4064000"/>
          <p14:tracePt t="47383" x="6591300" y="4064000"/>
          <p14:tracePt t="47400" x="6597650" y="4064000"/>
          <p14:tracePt t="47417" x="6610350" y="4064000"/>
          <p14:tracePt t="47433" x="6616700" y="4064000"/>
          <p14:tracePt t="47449" x="6629400" y="4064000"/>
          <p14:tracePt t="47467" x="6642100" y="4064000"/>
          <p14:tracePt t="47482" x="6648450" y="4064000"/>
          <p14:tracePt t="47500" x="6654800" y="4064000"/>
          <p14:tracePt t="47517" x="6661150" y="4057650"/>
          <p14:tracePt t="47533" x="6661150" y="4051300"/>
          <p14:tracePt t="47572" x="6661150" y="4044950"/>
          <p14:tracePt t="47593" x="6661150" y="4038600"/>
          <p14:tracePt t="47603" x="6654800" y="4038600"/>
          <p14:tracePt t="47615" x="6648450" y="4032250"/>
          <p14:tracePt t="47623" x="6642100" y="4025900"/>
          <p14:tracePt t="47631" x="6629400" y="4019550"/>
          <p14:tracePt t="47650" x="6604000" y="4006850"/>
          <p14:tracePt t="47667" x="6584950" y="4000500"/>
          <p14:tracePt t="47683" x="6559550" y="3994150"/>
          <p14:tracePt t="47700" x="6546850" y="3987800"/>
          <p14:tracePt t="47716" x="6502400" y="3981450"/>
          <p14:tracePt t="47733" x="6451600" y="3968750"/>
          <p14:tracePt t="47750" x="6419850" y="3968750"/>
          <p14:tracePt t="47767" x="6330950" y="3962400"/>
          <p14:tracePt t="47784" x="6299200" y="3962400"/>
          <p14:tracePt t="47800" x="6210300" y="3949700"/>
          <p14:tracePt t="47817" x="6127750" y="3949700"/>
          <p14:tracePt t="47832" x="6089650" y="3949700"/>
          <p14:tracePt t="47850" x="6026150" y="3949700"/>
          <p14:tracePt t="47867" x="5994400" y="3949700"/>
          <p14:tracePt t="47883" x="5937250" y="3949700"/>
          <p14:tracePt t="47900" x="5880100" y="3949700"/>
          <p14:tracePt t="47917" x="5848350" y="3949700"/>
          <p14:tracePt t="47934" x="5784850" y="3949700"/>
          <p14:tracePt t="47950" x="5746750" y="3949700"/>
          <p14:tracePt t="47967" x="5676900" y="3962400"/>
          <p14:tracePt t="47984" x="5626100" y="3975100"/>
          <p14:tracePt t="48000" x="5600700" y="3981450"/>
          <p14:tracePt t="48017" x="5568950" y="3994150"/>
          <p14:tracePt t="48033" x="5556250" y="3994150"/>
          <p14:tracePt t="48050" x="5530850" y="4006850"/>
          <p14:tracePt t="48067" x="5524500" y="4025900"/>
          <p14:tracePt t="48083" x="5518150" y="4025900"/>
          <p14:tracePt t="48099" x="5505450" y="4051300"/>
          <p14:tracePt t="48117" x="5499100" y="4064000"/>
          <p14:tracePt t="48134" x="5486400" y="4076700"/>
          <p14:tracePt t="48150" x="5467350" y="4095750"/>
          <p14:tracePt t="48167" x="5467350" y="4108450"/>
          <p14:tracePt t="48184" x="5461000" y="4140200"/>
          <p14:tracePt t="48200" x="5461000" y="4152900"/>
          <p14:tracePt t="48217" x="5454650" y="4184650"/>
          <p14:tracePt t="48233" x="5454650" y="4216400"/>
          <p14:tracePt t="48251" x="5454650" y="4235450"/>
          <p14:tracePt t="48267" x="5454650" y="4260850"/>
          <p14:tracePt t="48284" x="5454650" y="4279900"/>
          <p14:tracePt t="48300" x="5454650" y="4318000"/>
          <p14:tracePt t="48317" x="5454650" y="4324350"/>
          <p14:tracePt t="48334" x="5454650" y="4362450"/>
          <p14:tracePt t="48350" x="5467350" y="4394200"/>
          <p14:tracePt t="48367" x="5467350" y="4406900"/>
          <p14:tracePt t="48383" x="5492750" y="4445000"/>
          <p14:tracePt t="48400" x="5511800" y="4457700"/>
          <p14:tracePt t="48417" x="5543550" y="4495800"/>
          <p14:tracePt t="48433" x="5575300" y="4514850"/>
          <p14:tracePt t="48450" x="5581650" y="4527550"/>
          <p14:tracePt t="48467" x="5613400" y="4546600"/>
          <p14:tracePt t="48484" x="5626100" y="4559300"/>
          <p14:tracePt t="48500" x="5657850" y="4578350"/>
          <p14:tracePt t="48516" x="5708650" y="4597400"/>
          <p14:tracePt t="48533" x="5740400" y="4610100"/>
          <p14:tracePt t="48550" x="5816600" y="4629150"/>
          <p14:tracePt t="48567" x="5892800" y="4641850"/>
          <p14:tracePt t="48584" x="5937250" y="4648200"/>
          <p14:tracePt t="48600" x="6007100" y="4654550"/>
          <p14:tracePt t="48615" x="6051550" y="4654550"/>
          <p14:tracePt t="48631" x="6127750" y="4654550"/>
          <p14:tracePt t="48650" x="6172200" y="4654550"/>
          <p14:tracePt t="48667" x="6273800" y="4654550"/>
          <p14:tracePt t="48684" x="6369050" y="4654550"/>
          <p14:tracePt t="48700" x="6413500" y="4654550"/>
          <p14:tracePt t="48716" x="6515100" y="4654550"/>
          <p14:tracePt t="48733" x="6559550" y="4654550"/>
          <p14:tracePt t="48749" x="6654800" y="4654550"/>
          <p14:tracePt t="48767" x="6756400" y="4654550"/>
          <p14:tracePt t="48784" x="6800850" y="4641850"/>
          <p14:tracePt t="48800" x="6896100" y="4622800"/>
          <p14:tracePt t="48817" x="6934200" y="4603750"/>
          <p14:tracePt t="48833" x="6985000" y="4578350"/>
          <p14:tracePt t="48850" x="7023100" y="4540250"/>
          <p14:tracePt t="48866" x="7042150" y="4521200"/>
          <p14:tracePt t="48883" x="7067550" y="4489450"/>
          <p14:tracePt t="48900" x="7073900" y="4470400"/>
          <p14:tracePt t="48917" x="7092950" y="4419600"/>
          <p14:tracePt t="48933" x="7105650" y="4375150"/>
          <p14:tracePt t="48950" x="7105650" y="4349750"/>
          <p14:tracePt t="48967" x="7112000" y="4298950"/>
          <p14:tracePt t="48983" x="7112000" y="4267200"/>
          <p14:tracePt t="49000" x="7112000" y="4222750"/>
          <p14:tracePt t="49017" x="7112000" y="4197350"/>
          <p14:tracePt t="49033" x="7112000" y="4146550"/>
          <p14:tracePt t="49050" x="7112000" y="4095750"/>
          <p14:tracePt t="49067" x="7105650" y="4089400"/>
          <p14:tracePt t="49084" x="7086600" y="4057650"/>
          <p14:tracePt t="49100" x="7067550" y="4032250"/>
          <p14:tracePt t="49117" x="7061200" y="4025900"/>
          <p14:tracePt t="49133" x="7029450" y="4006850"/>
          <p14:tracePt t="49150" x="7010400" y="3994150"/>
          <p14:tracePt t="49167" x="6959600" y="3975100"/>
          <p14:tracePt t="49183" x="6940550" y="3962400"/>
          <p14:tracePt t="49183" x="6915150" y="3949700"/>
          <p14:tracePt t="49201" x="6889750" y="3943350"/>
          <p14:tracePt t="49217" x="6851650" y="3924300"/>
          <p14:tracePt t="49233" x="6838950" y="3917950"/>
          <p14:tracePt t="49249" x="6794500" y="3898900"/>
          <p14:tracePt t="49267" x="6750050" y="3886200"/>
          <p14:tracePt t="49284" x="6718300" y="3879850"/>
          <p14:tracePt t="49300" x="6635750" y="3879850"/>
          <p14:tracePt t="49317" x="6591300" y="3873500"/>
          <p14:tracePt t="49333" x="6496050" y="3873500"/>
          <p14:tracePt t="49350" x="6438900" y="3873500"/>
          <p14:tracePt t="49367" x="6318250" y="3873500"/>
          <p14:tracePt t="49383" x="6210300" y="3867150"/>
          <p14:tracePt t="49401" x="6153150" y="3854450"/>
          <p14:tracePt t="49417" x="6038850" y="3841750"/>
          <p14:tracePt t="49434" x="5994400" y="3841750"/>
          <p14:tracePt t="49450" x="5905500" y="3835400"/>
          <p14:tracePt t="49467" x="5835650" y="3835400"/>
          <p14:tracePt t="49483" x="5810250" y="3848100"/>
          <p14:tracePt t="49500" x="5746750" y="3886200"/>
          <p14:tracePt t="49517" x="5721350" y="3898900"/>
          <p14:tracePt t="49534" x="5683250" y="3937000"/>
          <p14:tracePt t="49549" x="5651500" y="3968750"/>
          <p14:tracePt t="49567" x="5638800" y="3987800"/>
          <p14:tracePt t="49584" x="5619750" y="4019550"/>
          <p14:tracePt t="49600" x="5607050" y="4057650"/>
          <p14:tracePt t="49619" x="5607050" y="4076700"/>
          <p14:tracePt t="49631" x="5607050" y="4095750"/>
          <p14:tracePt t="49648" x="5607050" y="4140200"/>
          <p14:tracePt t="49667" x="5613400" y="4197350"/>
          <p14:tracePt t="49683" x="5626100" y="4235450"/>
          <p14:tracePt t="49701" x="5645150" y="4298950"/>
          <p14:tracePt t="49717" x="5664200" y="4356100"/>
          <p14:tracePt t="49734" x="5676900" y="4394200"/>
          <p14:tracePt t="49749" x="5702300" y="4451350"/>
          <p14:tracePt t="49767" x="5715000" y="4464050"/>
          <p14:tracePt t="49782" x="5740400" y="4508500"/>
          <p14:tracePt t="49800" x="5772150" y="4540250"/>
          <p14:tracePt t="49817" x="5784850" y="4552950"/>
          <p14:tracePt t="49833" x="5829300" y="4584700"/>
          <p14:tracePt t="49850" x="5854700" y="4597400"/>
          <p14:tracePt t="49867" x="5930900" y="4629150"/>
          <p14:tracePt t="49883" x="5975350" y="4641850"/>
          <p14:tracePt t="49899" x="6089650" y="4660900"/>
          <p14:tracePt t="49917" x="6223000" y="4667250"/>
          <p14:tracePt t="49934" x="6273800" y="4673600"/>
          <p14:tracePt t="49950" x="6388100" y="4673600"/>
          <p14:tracePt t="49967" x="6432550" y="4673600"/>
          <p14:tracePt t="49983" x="6508750" y="4673600"/>
          <p14:tracePt t="50000" x="6565900" y="4673600"/>
          <p14:tracePt t="50017" x="6604000" y="4667250"/>
          <p14:tracePt t="50033" x="6661150" y="4654550"/>
          <p14:tracePt t="50050" x="6686550" y="4648200"/>
          <p14:tracePt t="50067" x="6756400" y="4629150"/>
          <p14:tracePt t="50084" x="6832600" y="4603750"/>
          <p14:tracePt t="50100" x="6858000" y="4597400"/>
          <p14:tracePt t="50117" x="6927850" y="4578350"/>
          <p14:tracePt t="50133" x="6953250" y="4572000"/>
          <p14:tracePt t="50150" x="6997700" y="4559300"/>
          <p14:tracePt t="50167" x="7023100" y="4546600"/>
          <p14:tracePt t="50183" x="7035800" y="4540250"/>
          <p14:tracePt t="50201" x="7048500" y="4533900"/>
          <p14:tracePt t="50234" x="7054850" y="4533900"/>
          <p14:tracePt t="51720" x="7042150" y="4533900"/>
          <p14:tracePt t="51732" x="7023100" y="4546600"/>
          <p14:tracePt t="51742" x="6997700" y="4565650"/>
          <p14:tracePt t="51751" x="6959600" y="4591050"/>
          <p14:tracePt t="51753" x="6902450" y="4622800"/>
          <p14:tracePt t="51753" x="6832600" y="4667250"/>
          <p14:tracePt t="51783" x="6737350" y="4711700"/>
          <p14:tracePt t="51785" x="6642100" y="4756150"/>
          <p14:tracePt t="51800" x="6394450" y="4895850"/>
          <p14:tracePt t="51817" x="6242050" y="4972050"/>
          <p14:tracePt t="51833" x="5937250" y="5162550"/>
          <p14:tracePt t="51850" x="5651500" y="5346700"/>
          <p14:tracePt t="51867" x="5518150" y="5435600"/>
          <p14:tracePt t="51883" x="5321300" y="5562600"/>
          <p14:tracePt t="51900" x="5232400" y="5619750"/>
          <p14:tracePt t="51917" x="5060950" y="5715000"/>
          <p14:tracePt t="51934" x="4914900" y="5784850"/>
          <p14:tracePt t="51950" x="4845050" y="5822950"/>
          <p14:tracePt t="51966" x="4718050" y="5880100"/>
          <p14:tracePt t="51983" x="4660900" y="5899150"/>
          <p14:tracePt t="52000" x="4565650" y="5937250"/>
          <p14:tracePt t="52017" x="4451350" y="5975350"/>
          <p14:tracePt t="52033" x="4381500" y="5994400"/>
          <p14:tracePt t="52049" x="4216400" y="6019800"/>
          <p14:tracePt t="52067" x="4127500" y="6032500"/>
          <p14:tracePt t="52082" x="3924300" y="6045200"/>
          <p14:tracePt t="52100" x="3714750" y="6057900"/>
          <p14:tracePt t="52118" x="3613150" y="6057900"/>
          <p14:tracePt t="52133" x="3403600" y="6057900"/>
          <p14:tracePt t="52150" x="3295650" y="6057900"/>
          <p14:tracePt t="52167" x="3124200" y="6057900"/>
          <p14:tracePt t="52183" x="3035300" y="6051550"/>
          <p14:tracePt t="52199" x="2882900" y="6026150"/>
          <p14:tracePt t="52217" x="2762250" y="5994400"/>
          <p14:tracePt t="52234" x="2711450" y="5981700"/>
          <p14:tracePt t="52250" x="2616200" y="5937250"/>
          <p14:tracePt t="52267" x="2571750" y="5924550"/>
          <p14:tracePt t="52283" x="2501900" y="5911850"/>
          <p14:tracePt t="52301" x="2419350" y="5905500"/>
          <p14:tracePt t="52317" x="2368550" y="5905500"/>
          <p14:tracePt t="52333" x="2254250" y="5905500"/>
          <p14:tracePt t="52351" x="2203450" y="5905500"/>
          <p14:tracePt t="52351" x="2159000" y="5905500"/>
          <p14:tracePt t="52368" x="2114550" y="5892800"/>
          <p14:tracePt t="52384" x="2044700" y="5886450"/>
          <p14:tracePt t="52401" x="2019300" y="5880100"/>
          <p14:tracePt t="52419" x="1987550" y="5873750"/>
          <p14:tracePt t="52434" x="1974850" y="5861050"/>
          <p14:tracePt t="52451" x="1962150" y="5861050"/>
          <p14:tracePt t="52467" x="1949450" y="5848350"/>
          <p14:tracePt t="52484" x="1943100" y="5848350"/>
          <p14:tracePt t="52666" x="1949450" y="5848350"/>
          <p14:tracePt t="52692" x="1955800" y="5848350"/>
          <p14:tracePt t="52694" x="1968500" y="5848350"/>
          <p14:tracePt t="52701" x="1974850" y="5848350"/>
          <p14:tracePt t="52718" x="2019300" y="5848350"/>
          <p14:tracePt t="52735" x="2044700" y="5848350"/>
          <p14:tracePt t="52735" x="2063750" y="5848350"/>
          <p14:tracePt t="52752" x="2095500" y="5848350"/>
          <p14:tracePt t="52768" x="2146300" y="5848350"/>
          <p14:tracePt t="52784" x="2171700" y="5848350"/>
          <p14:tracePt t="52801" x="2203450" y="5848350"/>
          <p14:tracePt t="52818" x="2235200" y="5848350"/>
          <p14:tracePt t="52834" x="2254250" y="5848350"/>
          <p14:tracePt t="52850" x="2305050" y="5848350"/>
          <p14:tracePt t="52868" x="2343150" y="5848350"/>
          <p14:tracePt t="52884" x="2438400" y="5848350"/>
          <p14:tracePt t="52901" x="2540000" y="5848350"/>
          <p14:tracePt t="52918" x="2590800" y="5848350"/>
          <p14:tracePt t="52934" x="2705100" y="5848350"/>
          <p14:tracePt t="52951" x="2749550" y="5848350"/>
          <p14:tracePt t="52967" x="2844800" y="5848350"/>
          <p14:tracePt t="52984" x="2952750" y="5848350"/>
          <p14:tracePt t="53001" x="3022600" y="5848350"/>
          <p14:tracePt t="53018" x="3162300" y="5848350"/>
          <p14:tracePt t="53035" x="3238500" y="5848350"/>
          <p14:tracePt t="53051" x="3409950" y="5848350"/>
          <p14:tracePt t="53068" x="3486150" y="5848350"/>
          <p14:tracePt t="53084" x="3638550" y="5848350"/>
          <p14:tracePt t="53101" x="3765550" y="5848350"/>
          <p14:tracePt t="53118" x="3810000" y="5848350"/>
          <p14:tracePt t="53134" x="3867150" y="5848350"/>
          <p14:tracePt t="53151" x="3886200" y="5848350"/>
          <p14:tracePt t="53169" x="3898900" y="5848350"/>
          <p14:tracePt t="53923" x="3898900" y="5854700"/>
          <p14:tracePt t="53964" x="3898900" y="5861050"/>
          <p14:tracePt t="53994" x="3905250" y="5861050"/>
          <p14:tracePt t="54034" x="3911600" y="5861050"/>
          <p14:tracePt t="56904" x="3917950" y="5861050"/>
          <p14:tracePt t="56976" x="3930650" y="5861050"/>
          <p14:tracePt t="56986" x="3943350" y="5861050"/>
          <p14:tracePt t="56998" x="3949700" y="5861050"/>
          <p14:tracePt t="57007" x="3968750" y="5861050"/>
          <p14:tracePt t="57026" x="4019550" y="5861050"/>
          <p14:tracePt t="57039" x="4044950" y="5861050"/>
          <p14:tracePt t="57041" x="4064000" y="5861050"/>
          <p14:tracePt t="57050" x="4089400" y="5861050"/>
          <p14:tracePt t="57067" x="4133850" y="5861050"/>
          <p14:tracePt t="57084" x="4178300" y="5861050"/>
          <p14:tracePt t="57101" x="4216400" y="5861050"/>
          <p14:tracePt t="57118" x="4279900" y="5861050"/>
          <p14:tracePt t="57135" x="4311650" y="5861050"/>
          <p14:tracePt t="57151" x="4387850" y="5861050"/>
          <p14:tracePt t="57168" x="4425950" y="5861050"/>
          <p14:tracePt t="57183" x="4483100" y="5861050"/>
          <p14:tracePt t="57201" x="4521200" y="5861050"/>
          <p14:tracePt t="57218" x="4540250" y="5861050"/>
          <p14:tracePt t="57234" x="4559300" y="5861050"/>
          <p14:tracePt t="57251" x="4572000" y="5861050"/>
          <p14:tracePt t="57269" x="4597400" y="5861050"/>
          <p14:tracePt t="57285" x="4616450" y="5861050"/>
          <p14:tracePt t="57302" x="4622800" y="5861050"/>
          <p14:tracePt t="57318" x="4629150" y="5861050"/>
          <p14:tracePt t="57334" x="4629150" y="5867400"/>
          <p14:tracePt t="57372" x="4622800" y="5867400"/>
          <p14:tracePt t="57374" x="4610100" y="5867400"/>
          <p14:tracePt t="57384" x="4591050" y="5873750"/>
          <p14:tracePt t="57401" x="4552950" y="5880100"/>
          <p14:tracePt t="57418" x="4514850" y="5880100"/>
          <p14:tracePt t="57434" x="4438650" y="5880100"/>
          <p14:tracePt t="57451" x="4337050" y="5880100"/>
          <p14:tracePt t="57468" x="4286250" y="5880100"/>
          <p14:tracePt t="57484" x="4152900" y="5880100"/>
          <p14:tracePt t="57501" x="4089400" y="5880100"/>
          <p14:tracePt t="57518" x="3956050" y="5880100"/>
          <p14:tracePt t="57534" x="3848100" y="5892800"/>
          <p14:tracePt t="57551" x="3790950" y="5899150"/>
          <p14:tracePt t="57567" x="3689350" y="5911850"/>
          <p14:tracePt t="57584" x="3632200" y="5924550"/>
          <p14:tracePt t="57601" x="3543300" y="5949950"/>
          <p14:tracePt t="57618" x="3441700" y="5969000"/>
          <p14:tracePt t="57635" x="3384550" y="5975350"/>
          <p14:tracePt t="57651" x="3295650" y="5994400"/>
          <p14:tracePt t="57669" x="3238500" y="6000750"/>
          <p14:tracePt t="57684" x="3124200" y="6013450"/>
          <p14:tracePt t="57701" x="3003550" y="6038850"/>
          <p14:tracePt t="57718" x="2946400" y="6057900"/>
          <p14:tracePt t="57735" x="2806700" y="6089650"/>
          <p14:tracePt t="57751" x="2743200" y="6108700"/>
          <p14:tracePt t="57768" x="2616200" y="6140450"/>
          <p14:tracePt t="57785" x="2495550" y="6165850"/>
          <p14:tracePt t="57801" x="2438400" y="6178550"/>
          <p14:tracePt t="57816" x="2311400" y="6223000"/>
          <p14:tracePt t="57833" x="2254250" y="6248400"/>
          <p14:tracePt t="57851" x="2152650" y="6280150"/>
          <p14:tracePt t="57869" x="2101850" y="6292850"/>
          <p14:tracePt t="57884" x="2006600" y="6337300"/>
          <p14:tracePt t="57901" x="1936750" y="6362700"/>
          <p14:tracePt t="57918" x="1898650" y="6381750"/>
          <p14:tracePt t="57934" x="1828800" y="6400800"/>
          <p14:tracePt t="57951" x="1765300" y="6419850"/>
          <p14:tracePt t="57968" x="1739900" y="6426200"/>
          <p14:tracePt t="57984" x="1689100" y="6445250"/>
          <p14:tracePt t="58001" x="1670050" y="6445250"/>
          <p14:tracePt t="58018" x="1638300" y="6457950"/>
          <p14:tracePt t="58051" x="1625600" y="6457950"/>
          <p14:tracePt t="61602" x="1625600" y="6445250"/>
          <p14:tracePt t="61612" x="1631950" y="6413500"/>
          <p14:tracePt t="61617" x="1651000" y="6356350"/>
          <p14:tracePt t="61626" x="1663700" y="6286500"/>
          <p14:tracePt t="61634" x="1682750" y="6191250"/>
          <p14:tracePt t="61651" x="1739900" y="5956300"/>
          <p14:tracePt t="61668" x="1771650" y="5803900"/>
          <p14:tracePt t="61684" x="1835150" y="5499100"/>
          <p14:tracePt t="61701" x="1892300" y="5207000"/>
          <p14:tracePt t="61718" x="1911350" y="5041900"/>
          <p14:tracePt t="61734" x="1943100" y="4711700"/>
          <p14:tracePt t="61751" x="1974850" y="4381500"/>
          <p14:tracePt t="61768" x="1987550" y="4241800"/>
          <p14:tracePt t="61783" x="2012950" y="4000500"/>
          <p14:tracePt t="61802" x="2025650" y="3892550"/>
          <p14:tracePt t="61818" x="2070100" y="3695700"/>
          <p14:tracePt t="61834" x="2095500" y="3594100"/>
          <p14:tracePt t="61851" x="2159000" y="3397250"/>
          <p14:tracePt t="61869" x="2216150" y="3200400"/>
          <p14:tracePt t="61884" x="2247900" y="3098800"/>
          <p14:tracePt t="61900" x="2305050" y="2901950"/>
          <p14:tracePt t="61918" x="2355850" y="2724150"/>
          <p14:tracePt t="61934" x="2381250" y="2654300"/>
          <p14:tracePt t="61951" x="2438400" y="2508250"/>
          <p14:tracePt t="61968" x="2470150" y="2438400"/>
          <p14:tracePt t="61984" x="2540000" y="2298700"/>
          <p14:tracePt t="62001" x="2584450" y="2228850"/>
          <p14:tracePt t="62018" x="2679700" y="2089150"/>
          <p14:tracePt t="62034" x="2774950" y="1981200"/>
          <p14:tracePt t="62051" x="2813050" y="1943100"/>
          <p14:tracePt t="62068" x="2882900" y="1860550"/>
          <p14:tracePt t="62084" x="2901950" y="1841500"/>
          <p14:tracePt t="62101" x="2940050" y="1797050"/>
          <p14:tracePt t="62117" x="2971800" y="1765300"/>
          <p14:tracePt t="62134" x="2984500" y="1746250"/>
          <p14:tracePt t="62151" x="3003550" y="1733550"/>
          <p14:tracePt t="62168" x="3003550" y="1727200"/>
          <p14:tracePt t="62184" x="3016250" y="1727200"/>
          <p14:tracePt t="62201" x="3022600" y="1714500"/>
          <p14:tracePt t="62218" x="3035300" y="1714500"/>
          <p14:tracePt t="62234" x="3054350" y="1701800"/>
          <p14:tracePt t="62251" x="3079750" y="1682750"/>
          <p14:tracePt t="62268" x="3092450" y="1676400"/>
          <p14:tracePt t="62283" x="3105150" y="1670050"/>
          <p14:tracePt t="62301" x="3111500" y="1670050"/>
          <p14:tracePt t="62317" x="3117850" y="1670050"/>
          <p14:tracePt t="62334" x="3130550" y="1670050"/>
          <p14:tracePt t="62351" x="3168650" y="1670050"/>
          <p14:tracePt t="62368" x="3238500" y="1670050"/>
          <p14:tracePt t="62385" x="3289300" y="1670050"/>
          <p14:tracePt t="62400" x="3422650" y="1670050"/>
          <p14:tracePt t="62418" x="3486150" y="1670050"/>
          <p14:tracePt t="62433" x="3625850" y="1670050"/>
          <p14:tracePt t="62451" x="3733800" y="1670050"/>
          <p14:tracePt t="62469" x="3778250" y="1670050"/>
          <p14:tracePt t="62484" x="3841750" y="1670050"/>
          <p14:tracePt t="62501" x="3873500" y="1670050"/>
          <p14:tracePt t="62518" x="3930650" y="1670050"/>
          <p14:tracePt t="62534" x="3968750" y="1670050"/>
          <p14:tracePt t="62550" x="4070350" y="1670050"/>
          <p14:tracePt t="62568" x="4210050" y="1670050"/>
          <p14:tracePt t="62584" x="4286250" y="1670050"/>
          <p14:tracePt t="62601" x="4438650" y="1670050"/>
          <p14:tracePt t="62618" x="4514850" y="1670050"/>
          <p14:tracePt t="62634" x="4648200" y="1670050"/>
          <p14:tracePt t="62651" x="4756150" y="1670050"/>
          <p14:tracePt t="62668" x="4806950" y="1670050"/>
          <p14:tracePt t="62684" x="4921250" y="1670050"/>
          <p14:tracePt t="62701" x="4972050" y="1670050"/>
          <p14:tracePt t="62718" x="5092700" y="1670050"/>
          <p14:tracePt t="62734" x="5213350" y="1670050"/>
          <p14:tracePt t="62751" x="5289550" y="1670050"/>
          <p14:tracePt t="62768" x="5416550" y="1670050"/>
          <p14:tracePt t="62784" x="5549900" y="1670050"/>
          <p14:tracePt t="62802" x="5594350" y="1670050"/>
          <p14:tracePt t="62817" x="5670550" y="1670050"/>
          <p14:tracePt t="62834" x="5689600" y="1670050"/>
          <p14:tracePt t="62851" x="5715000" y="1670050"/>
          <p14:tracePt t="62868" x="5721350" y="1670050"/>
          <p14:tracePt t="62868" x="5727700" y="1670050"/>
          <p14:tracePt t="63516" x="5727700" y="1676400"/>
          <p14:tracePt t="63567" x="5721350" y="1676400"/>
          <p14:tracePt t="63578" x="5721350" y="1682750"/>
          <p14:tracePt t="63599" x="5715000" y="1682750"/>
          <p14:tracePt t="63609" x="5708650" y="1682750"/>
          <p14:tracePt t="63619" x="5702300" y="1682750"/>
          <p14:tracePt t="63641" x="5695950" y="1682750"/>
          <p14:tracePt t="63652" x="5689600" y="1682750"/>
          <p14:tracePt t="63653" x="5683250" y="1682750"/>
          <p14:tracePt t="64000" x="5683250" y="1676400"/>
          <p14:tracePt t="64010" x="5683250" y="1670050"/>
          <p14:tracePt t="64019" x="5683250" y="1657350"/>
          <p14:tracePt t="64030" x="5683250" y="1644650"/>
          <p14:tracePt t="64050" x="5683250" y="1631950"/>
          <p14:tracePt t="64052" x="5683250" y="1619250"/>
          <p14:tracePt t="64068" x="5683250" y="1593850"/>
          <p14:tracePt t="64085" x="5683250" y="1574800"/>
          <p14:tracePt t="64101" x="5683250" y="1549400"/>
          <p14:tracePt t="64118" x="5683250" y="1530350"/>
          <p14:tracePt t="64134" x="5676900" y="1504950"/>
          <p14:tracePt t="64151" x="5676900" y="1479550"/>
          <p14:tracePt t="64167" x="5676900" y="1473200"/>
          <p14:tracePt t="64184" x="5664200" y="1447800"/>
          <p14:tracePt t="64201" x="5657850" y="1435100"/>
          <p14:tracePt t="64218" x="5657850" y="1422400"/>
          <p14:tracePt t="64233" x="5645150" y="1403350"/>
          <p14:tracePt t="64251" x="5632450" y="1377950"/>
          <p14:tracePt t="64268" x="5626100" y="1365250"/>
          <p14:tracePt t="64284" x="5600700" y="1346200"/>
          <p14:tracePt t="64301" x="5588000" y="1333500"/>
          <p14:tracePt t="64317" x="5581650" y="1308100"/>
          <p14:tracePt t="64334" x="5568950" y="1301750"/>
          <p14:tracePt t="64350" x="5543550" y="1276350"/>
          <p14:tracePt t="64368" x="5524500" y="1244600"/>
          <p14:tracePt t="64384" x="5511800" y="1238250"/>
          <p14:tracePt t="64401" x="5486400" y="1212850"/>
          <p14:tracePt t="64418" x="5480050" y="1200150"/>
          <p14:tracePt t="64434" x="5454650" y="1181100"/>
          <p14:tracePt t="64451" x="5435600" y="1168400"/>
          <p14:tracePt t="64467" x="5422900" y="1162050"/>
          <p14:tracePt t="64484" x="5391150" y="1149350"/>
          <p14:tracePt t="64501" x="5384800" y="1143000"/>
          <p14:tracePt t="64518" x="5353050" y="1130300"/>
          <p14:tracePt t="64534" x="5314950" y="1117600"/>
          <p14:tracePt t="64551" x="5302250" y="1111250"/>
          <p14:tracePt t="64568" x="5264150" y="1111250"/>
          <p14:tracePt t="64584" x="5251450" y="1104900"/>
          <p14:tracePt t="64601" x="5226050" y="1092200"/>
          <p14:tracePt t="64618" x="5194300" y="1079500"/>
          <p14:tracePt t="64634" x="5181600" y="1066800"/>
          <p14:tracePt t="64651" x="5149850" y="1054100"/>
          <p14:tracePt t="64668" x="5130800" y="1041400"/>
          <p14:tracePt t="64684" x="5092700" y="1028700"/>
          <p14:tracePt t="64701" x="5060950" y="1022350"/>
          <p14:tracePt t="64718" x="5048250" y="1016000"/>
          <p14:tracePt t="64733" x="5010150" y="1016000"/>
          <p14:tracePt t="64751" x="5003800" y="1016000"/>
          <p14:tracePt t="64768" x="4965700" y="1016000"/>
          <p14:tracePt t="64784" x="4933950" y="1016000"/>
          <p14:tracePt t="64801" x="4921250" y="1016000"/>
          <p14:tracePt t="64818" x="4889500" y="1016000"/>
          <p14:tracePt t="64836" x="4870450" y="1016000"/>
          <p14:tracePt t="64851" x="4838700" y="1016000"/>
          <p14:tracePt t="64868" x="4800600" y="1028700"/>
          <p14:tracePt t="64884" x="4781550" y="1035050"/>
          <p14:tracePt t="64901" x="4737100" y="1047750"/>
          <p14:tracePt t="64919" x="4711700" y="1066800"/>
          <p14:tracePt t="64934" x="4667250" y="1085850"/>
          <p14:tracePt t="64951" x="4648200" y="1098550"/>
          <p14:tracePt t="64968" x="4603750" y="1111250"/>
          <p14:tracePt t="64984" x="4572000" y="1136650"/>
          <p14:tracePt t="65001" x="4552950" y="1149350"/>
          <p14:tracePt t="65018" x="4514850" y="1174750"/>
          <p14:tracePt t="65034" x="4495800" y="1193800"/>
          <p14:tracePt t="65051" x="4457700" y="1219200"/>
          <p14:tracePt t="65068" x="4419600" y="1250950"/>
          <p14:tracePt t="65084" x="4406900" y="1270000"/>
          <p14:tracePt t="65101" x="4356100" y="1301750"/>
          <p14:tracePt t="65118" x="4343400" y="1320800"/>
          <p14:tracePt t="65134" x="4311650" y="1346200"/>
          <p14:tracePt t="65150" x="4279900" y="1397000"/>
          <p14:tracePt t="65168" x="4267200" y="1409700"/>
          <p14:tracePt t="65184" x="4241800" y="1454150"/>
          <p14:tracePt t="65201" x="4216400" y="1498600"/>
          <p14:tracePt t="65218" x="4210050" y="1524000"/>
          <p14:tracePt t="65233" x="4197350" y="1568450"/>
          <p14:tracePt t="65251" x="4191000" y="1587500"/>
          <p14:tracePt t="65267" x="4184650" y="1631950"/>
          <p14:tracePt t="65284" x="4184650" y="1651000"/>
          <p14:tracePt t="65284" x="4184650" y="1670050"/>
          <p14:tracePt t="65301" x="4184650" y="1695450"/>
          <p14:tracePt t="65318" x="4184650" y="1727200"/>
          <p14:tracePt t="65334" x="4184650" y="1746250"/>
          <p14:tracePt t="65350" x="4191000" y="1784350"/>
          <p14:tracePt t="65368" x="4197350" y="1797050"/>
          <p14:tracePt t="65383" x="4210050" y="1816100"/>
          <p14:tracePt t="65401" x="4235450" y="1841500"/>
          <p14:tracePt t="65418" x="4254500" y="1854200"/>
          <p14:tracePt t="65434" x="4298950" y="1873250"/>
          <p14:tracePt t="65451" x="4318000" y="1879600"/>
          <p14:tracePt t="65468" x="4356100" y="1898650"/>
          <p14:tracePt t="65484" x="4406900" y="1911350"/>
          <p14:tracePt t="65500" x="4445000" y="1911350"/>
          <p14:tracePt t="65518" x="4514850" y="1911350"/>
          <p14:tracePt t="65534" x="4559300" y="1924050"/>
          <p14:tracePt t="65551" x="4679950" y="1924050"/>
          <p14:tracePt t="65568" x="4794250" y="1924050"/>
          <p14:tracePt t="65584" x="4851400" y="1924050"/>
          <p14:tracePt t="65601" x="4972050" y="1924050"/>
          <p14:tracePt t="65618" x="5029200" y="1924050"/>
          <p14:tracePt t="65634" x="5111750" y="1924050"/>
          <p14:tracePt t="65651" x="5213350" y="1917700"/>
          <p14:tracePt t="65668" x="5270500" y="1911350"/>
          <p14:tracePt t="65684" x="5372100" y="1905000"/>
          <p14:tracePt t="65700" x="5416550" y="1892300"/>
          <p14:tracePt t="65718" x="5486400" y="1873250"/>
          <p14:tracePt t="65734" x="5537200" y="1854200"/>
          <p14:tracePt t="65751" x="5556250" y="1847850"/>
          <p14:tracePt t="65767" x="5588000" y="1835150"/>
          <p14:tracePt t="65784" x="5607050" y="1822450"/>
          <p14:tracePt t="65801" x="5626100" y="1797050"/>
          <p14:tracePt t="65817" x="5651500" y="1771650"/>
          <p14:tracePt t="65835" x="5664200" y="1765300"/>
          <p14:tracePt t="65852" x="5683250" y="1739900"/>
          <p14:tracePt t="65865" x="5689600" y="1733550"/>
          <p14:tracePt t="65882" x="5695950" y="1727200"/>
          <p14:tracePt t="65901" x="5702300" y="1708150"/>
          <p14:tracePt t="65938" x="5708650" y="1701800"/>
          <p14:tracePt t="65940" x="5708650" y="1689100"/>
          <p14:tracePt t="65969" x="5708650" y="1682750"/>
          <p14:tracePt t="65984" x="5708650" y="1670050"/>
          <p14:tracePt t="66012" x="5708650" y="1663700"/>
          <p14:tracePt t="66015" x="5708650" y="1657350"/>
          <p14:tracePt t="66063" x="5708650" y="1651000"/>
          <p14:tracePt t="66125" x="5708650" y="1644650"/>
          <p14:tracePt t="66147" x="5708650" y="1638300"/>
          <p14:tracePt t="66157" x="5708650" y="1631950"/>
          <p14:tracePt t="66179" x="5708650" y="1625600"/>
          <p14:tracePt t="66199" x="5708650" y="1619250"/>
          <p14:tracePt t="66219" x="5708650" y="1612900"/>
          <p14:tracePt t="79414" x="5708650" y="1606550"/>
          <p14:tracePt t="79434" x="5708650" y="1600200"/>
          <p14:tracePt t="79445" x="5708650" y="1593850"/>
          <p14:tracePt t="79460" x="5708650" y="1581150"/>
          <p14:tracePt t="79461" x="5708650" y="1574800"/>
          <p14:tracePt t="79468" x="5708650" y="1562100"/>
          <p14:tracePt t="79485" x="5708650" y="1536700"/>
          <p14:tracePt t="79502" x="5708650" y="1517650"/>
          <p14:tracePt t="79518" x="5708650" y="1498600"/>
          <p14:tracePt t="79534" x="5702300" y="1479550"/>
          <p14:tracePt t="79551" x="5695950" y="1473200"/>
          <p14:tracePt t="79569" x="5683250" y="1447800"/>
          <p14:tracePt t="79585" x="5676900" y="1428750"/>
          <p14:tracePt t="79601" x="5670550" y="1409700"/>
          <p14:tracePt t="79618" x="5657850" y="1384300"/>
          <p14:tracePt t="79635" x="5651500" y="1377950"/>
          <p14:tracePt t="79650" x="5632450" y="1346200"/>
          <p14:tracePt t="79668" x="5607050" y="1320800"/>
          <p14:tracePt t="79685" x="5594350" y="1301750"/>
          <p14:tracePt t="79701" x="5543550" y="1263650"/>
          <p14:tracePt t="79718" x="5518150" y="1244600"/>
          <p14:tracePt t="79734" x="5429250" y="1193800"/>
          <p14:tracePt t="79752" x="5327650" y="1149350"/>
          <p14:tracePt t="79768" x="5257800" y="1123950"/>
          <p14:tracePt t="79785" x="5143500" y="1079500"/>
          <p14:tracePt t="79802" x="5092700" y="1066800"/>
          <p14:tracePt t="79818" x="5003800" y="1035050"/>
          <p14:tracePt t="79835" x="4908550" y="1009650"/>
          <p14:tracePt t="79851" x="4864100" y="996950"/>
          <p14:tracePt t="79868" x="4749800" y="984250"/>
          <p14:tracePt t="79885" x="4686300" y="977900"/>
          <p14:tracePt t="79901" x="4552950" y="977900"/>
          <p14:tracePt t="79917" x="4438650" y="977900"/>
          <p14:tracePt t="79935" x="4381500" y="977900"/>
          <p14:tracePt t="79951" x="4298950" y="977900"/>
          <p14:tracePt t="79968" x="4267200" y="990600"/>
          <p14:tracePt t="79986" x="4229100" y="1016000"/>
          <p14:tracePt t="80001" x="4197350" y="1073150"/>
          <p14:tracePt t="80018" x="4191000" y="1098550"/>
          <p14:tracePt t="80034" x="4171950" y="1168400"/>
          <p14:tracePt t="80050" x="4171950" y="1200150"/>
          <p14:tracePt t="80066" x="4165600" y="1270000"/>
          <p14:tracePt t="80085" x="4165600" y="1333500"/>
          <p14:tracePt t="80102" x="4165600" y="1371600"/>
          <p14:tracePt t="80118" x="4165600" y="1435100"/>
          <p14:tracePt t="80136" x="4165600" y="1460500"/>
          <p14:tracePt t="80151" x="4165600" y="1511300"/>
          <p14:tracePt t="80168" x="4184650" y="1555750"/>
          <p14:tracePt t="80186" x="4197350" y="1574800"/>
          <p14:tracePt t="80201" x="4235450" y="1606550"/>
          <p14:tracePt t="80219" x="4260850" y="1619250"/>
          <p14:tracePt t="80235" x="4337050" y="1644650"/>
          <p14:tracePt t="80252" x="4457700" y="1663700"/>
          <p14:tracePt t="80268" x="4546600" y="1670050"/>
          <p14:tracePt t="80285" x="4743450" y="1689100"/>
          <p14:tracePt t="80302" x="4851400" y="1689100"/>
          <p14:tracePt t="80318" x="5086350" y="1689100"/>
          <p14:tracePt t="80337" x="5194300" y="1689100"/>
          <p14:tracePt t="80350" x="5397500" y="1689100"/>
          <p14:tracePt t="80366" x="5549900" y="1689100"/>
          <p14:tracePt t="80385" x="5607050" y="1689100"/>
          <p14:tracePt t="80401" x="5702300" y="1689100"/>
          <p14:tracePt t="80418" x="5772150" y="1689100"/>
          <p14:tracePt t="80435" x="5797550" y="1682750"/>
          <p14:tracePt t="80450" x="5842000" y="1682750"/>
          <p14:tracePt t="80468" x="5848350" y="1676400"/>
          <p14:tracePt t="80485" x="5867400" y="1676400"/>
          <p14:tracePt t="81066" x="0" y="0"/>
        </p14:tracePtLst>
      </p14:laserTraceLst>
    </p:ext>
  </p:extLs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381000" y="228600"/>
            <a:ext cx="5902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a:t>Johann Wolfgang Dobereiner (1780-1849)</a:t>
            </a:r>
          </a:p>
        </p:txBody>
      </p:sp>
      <p:pic>
        <p:nvPicPr>
          <p:cNvPr id="296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7825" y="0"/>
            <a:ext cx="2416175"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4"/>
          <p:cNvSpPr txBox="1">
            <a:spLocks noChangeArrowheads="1"/>
          </p:cNvSpPr>
          <p:nvPr/>
        </p:nvSpPr>
        <p:spPr bwMode="auto">
          <a:xfrm>
            <a:off x="0" y="762000"/>
            <a:ext cx="73152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000" b="1"/>
              <a:t>Dobio nekoliko </a:t>
            </a:r>
            <a:r>
              <a:rPr lang="en-US" altLang="en-US" sz="2000" b="1"/>
              <a:t>kg platin</a:t>
            </a:r>
            <a:r>
              <a:rPr lang="sr-Latn-CS" altLang="en-US" sz="2000" b="1"/>
              <a:t>e od vojvode </a:t>
            </a:r>
            <a:r>
              <a:rPr lang="en-US" altLang="en-US" sz="2000" b="1"/>
              <a:t>Karl August-a </a:t>
            </a:r>
            <a:r>
              <a:rPr lang="sr-Latn-CS" altLang="en-US" sz="2000" b="1"/>
              <a:t>iz Vajmara </a:t>
            </a:r>
            <a:endParaRPr lang="en-US" altLang="en-US" sz="2000" b="1"/>
          </a:p>
          <a:p>
            <a:pPr eaLnBrk="1" hangingPunct="1">
              <a:buFontTx/>
              <a:buChar char="•"/>
            </a:pPr>
            <a:r>
              <a:rPr lang="en-US" altLang="en-US" sz="2000" b="1"/>
              <a:t> 1816 </a:t>
            </a:r>
            <a:r>
              <a:rPr lang="sr-Latn-CS" altLang="en-US" sz="2000" b="1"/>
              <a:t>konverzija alkohola do sirćetne kiseline </a:t>
            </a:r>
            <a:r>
              <a:rPr lang="en-US" altLang="en-US" sz="2000" b="1"/>
              <a:t> / Pt </a:t>
            </a:r>
            <a:r>
              <a:rPr lang="sr-Latn-CS" altLang="en-US" sz="2000" b="1"/>
              <a:t>žica</a:t>
            </a:r>
            <a:endParaRPr lang="en-US" altLang="en-US" sz="2000" b="1"/>
          </a:p>
          <a:p>
            <a:pPr eaLnBrk="1" hangingPunct="1">
              <a:buFontTx/>
              <a:buChar char="•"/>
            </a:pPr>
            <a:r>
              <a:rPr lang="en-US" altLang="en-US" sz="2000" b="1"/>
              <a:t> 1832 </a:t>
            </a:r>
            <a:r>
              <a:rPr lang="sr-Latn-CS" altLang="en-US" sz="2000" b="1"/>
              <a:t>konverzija alkohola do acetaldehida </a:t>
            </a:r>
            <a:r>
              <a:rPr lang="en-US" altLang="en-US" sz="2000" b="1"/>
              <a:t> / Pt </a:t>
            </a:r>
            <a:r>
              <a:rPr lang="sr-Latn-CS" altLang="en-US" sz="2000" b="1"/>
              <a:t>žica </a:t>
            </a:r>
            <a:endParaRPr lang="en-US" altLang="en-US" sz="2000" b="1"/>
          </a:p>
          <a:p>
            <a:pPr eaLnBrk="1" hangingPunct="1"/>
            <a:endParaRPr lang="en-US" altLang="en-US" sz="2000" b="1"/>
          </a:p>
        </p:txBody>
      </p:sp>
      <p:sp>
        <p:nvSpPr>
          <p:cNvPr id="29701" name="Text Box 5"/>
          <p:cNvSpPr txBox="1">
            <a:spLocks noChangeArrowheads="1"/>
          </p:cNvSpPr>
          <p:nvPr/>
        </p:nvSpPr>
        <p:spPr bwMode="auto">
          <a:xfrm>
            <a:off x="228600" y="2336800"/>
            <a:ext cx="68945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000" b="1"/>
              <a:t>P</a:t>
            </a:r>
            <a:r>
              <a:rPr lang="sr-Latn-CS" altLang="en-US" sz="2000" b="1"/>
              <a:t>roizveo je </a:t>
            </a:r>
            <a:r>
              <a:rPr lang="en-US" altLang="en-US" sz="2000" b="1"/>
              <a:t> H2</a:t>
            </a:r>
            <a:r>
              <a:rPr lang="sr-Latn-CS" altLang="en-US" sz="2000" b="1"/>
              <a:t> Reakcijom </a:t>
            </a:r>
            <a:r>
              <a:rPr lang="en-US" altLang="en-US" sz="2000" b="1"/>
              <a:t>Zn </a:t>
            </a:r>
            <a:r>
              <a:rPr lang="sr-Latn-CS" altLang="en-US" sz="2000" b="1"/>
              <a:t>i sumporne kiseline </a:t>
            </a:r>
            <a:r>
              <a:rPr lang="en-US" altLang="en-US" sz="2000" b="1"/>
              <a:t>(25%)</a:t>
            </a:r>
          </a:p>
          <a:p>
            <a:pPr eaLnBrk="1" hangingPunct="1"/>
            <a:r>
              <a:rPr lang="sr-Latn-CS" altLang="en-US" sz="2000" b="1"/>
              <a:t>Proizvedeni vodonik je skupljao u sundjerastoj </a:t>
            </a:r>
            <a:r>
              <a:rPr lang="en-US" altLang="en-US" sz="2000" b="1"/>
              <a:t>Pt</a:t>
            </a:r>
          </a:p>
        </p:txBody>
      </p:sp>
      <p:pic>
        <p:nvPicPr>
          <p:cNvPr id="2970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124200"/>
            <a:ext cx="368935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200400"/>
            <a:ext cx="217805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Text Box 8"/>
          <p:cNvSpPr txBox="1">
            <a:spLocks noChangeArrowheads="1"/>
          </p:cNvSpPr>
          <p:nvPr/>
        </p:nvSpPr>
        <p:spPr bwMode="auto">
          <a:xfrm>
            <a:off x="5867400" y="4343400"/>
            <a:ext cx="32766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000" b="1">
                <a:solidFill>
                  <a:srgbClr val="FF0000"/>
                </a:solidFill>
              </a:rPr>
              <a:t>U Nemačkoj i Engleskoj samo za 5 godina bilo je prodato 20.000 ovih svetiljki </a:t>
            </a:r>
            <a:endParaRPr lang="en-US" altLang="en-US" sz="2000" b="1">
              <a:solidFill>
                <a:srgbClr val="FF0000"/>
              </a:solidFill>
            </a:endParaRPr>
          </a:p>
        </p:txBody>
      </p:sp>
      <p:sp>
        <p:nvSpPr>
          <p:cNvPr id="29705" name="Text Box 9"/>
          <p:cNvSpPr txBox="1">
            <a:spLocks noChangeArrowheads="1"/>
          </p:cNvSpPr>
          <p:nvPr/>
        </p:nvSpPr>
        <p:spPr bwMode="auto">
          <a:xfrm>
            <a:off x="1828800" y="4879975"/>
            <a:ext cx="22717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solidFill>
                  <a:srgbClr val="FF0000"/>
                </a:solidFill>
              </a:rPr>
              <a:t>Deberajnerova </a:t>
            </a:r>
          </a:p>
          <a:p>
            <a:pPr eaLnBrk="1" hangingPunct="1"/>
            <a:r>
              <a:rPr lang="sr-Latn-CS" altLang="en-US" sz="2400">
                <a:solidFill>
                  <a:srgbClr val="FF0000"/>
                </a:solidFill>
              </a:rPr>
              <a:t>svetiljka </a:t>
            </a:r>
            <a:endParaRPr lang="en-US" altLang="en-US" sz="2400">
              <a:solidFill>
                <a:srgbClr val="FF0000"/>
              </a:solidFill>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82462"/>
    </mc:Choice>
    <mc:Fallback xmlns="">
      <p:transition spd="slow" advTm="8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545" x="2609850" y="704850"/>
          <p14:tracePt t="3428" x="2616200" y="704850"/>
          <p14:tracePt t="3580" x="2622550" y="704850"/>
          <p14:tracePt t="3622" x="2628900" y="704850"/>
          <p14:tracePt t="3786" x="2635250" y="704850"/>
          <p14:tracePt t="4752" x="2641600" y="704850"/>
          <p14:tracePt t="5109" x="2647950" y="704850"/>
          <p14:tracePt t="5150" x="2654300" y="704850"/>
          <p14:tracePt t="5182" x="2660650" y="704850"/>
          <p14:tracePt t="5232" x="2667000" y="704850"/>
          <p14:tracePt t="5253" x="2673350" y="704850"/>
          <p14:tracePt t="5284" x="2679700" y="704850"/>
          <p14:tracePt t="5294" x="2679700" y="698500"/>
          <p14:tracePt t="5327" x="2686050" y="698500"/>
          <p14:tracePt t="5337" x="2692400" y="692150"/>
          <p14:tracePt t="5360" x="2698750" y="692150"/>
          <p14:tracePt t="5370" x="2705100" y="692150"/>
          <p14:tracePt t="5372" x="2711450" y="692150"/>
          <p14:tracePt t="5389" x="2730500" y="679450"/>
          <p14:tracePt t="5401" x="2736850" y="673100"/>
          <p14:tracePt t="5418" x="2755900" y="660400"/>
          <p14:tracePt t="5435" x="2774950" y="654050"/>
          <p14:tracePt t="5452" x="2825750" y="654050"/>
          <p14:tracePt t="5469" x="2889250" y="641350"/>
          <p14:tracePt t="5485" x="2933700" y="635000"/>
          <p14:tracePt t="5502" x="3016250" y="635000"/>
          <p14:tracePt t="5519" x="3048000" y="635000"/>
          <p14:tracePt t="5535" x="3098800" y="635000"/>
          <p14:tracePt t="5551" x="3130550" y="635000"/>
          <p14:tracePt t="5569" x="3143250" y="635000"/>
          <p14:tracePt t="5587" x="3162300" y="635000"/>
          <p14:tracePt t="5602" x="3175000" y="628650"/>
          <p14:tracePt t="5619" x="3187700" y="628650"/>
          <p14:tracePt t="5635" x="3194050" y="628650"/>
          <p14:tracePt t="5673" x="3200400" y="628650"/>
          <p14:tracePt t="5675" x="3206750" y="628650"/>
          <p14:tracePt t="5703" x="3213100" y="628650"/>
          <p14:tracePt t="5705" x="3219450" y="628650"/>
          <p14:tracePt t="5719" x="3238500" y="622300"/>
          <p14:tracePt t="5735" x="3244850" y="622300"/>
          <p14:tracePt t="5752" x="3263900" y="622300"/>
          <p14:tracePt t="5768" x="3282950" y="615950"/>
          <p14:tracePt t="5784" x="3327400" y="615950"/>
          <p14:tracePt t="5802" x="3384550" y="615950"/>
          <p14:tracePt t="5819" x="3429000" y="615950"/>
          <p14:tracePt t="5835" x="3549650" y="615950"/>
          <p14:tracePt t="5852" x="3613150" y="615950"/>
          <p14:tracePt t="5868" x="3771900" y="615950"/>
          <p14:tracePt t="5885" x="3949700" y="615950"/>
          <p14:tracePt t="5901" x="4032250" y="615950"/>
          <p14:tracePt t="5918" x="4203700" y="615950"/>
          <p14:tracePt t="5935" x="4292600" y="615950"/>
          <p14:tracePt t="5952" x="4476750" y="615950"/>
          <p14:tracePt t="5969" x="4572000" y="615950"/>
          <p14:tracePt t="5983" x="4775200" y="615950"/>
          <p14:tracePt t="6000" x="4991100" y="615950"/>
          <p14:tracePt t="6018" x="5111750" y="615950"/>
          <p14:tracePt t="6035" x="5346700" y="615950"/>
          <p14:tracePt t="6053" x="5454650" y="615950"/>
          <p14:tracePt t="6067" x="5651500" y="609600"/>
          <p14:tracePt t="6084" x="5816600" y="577850"/>
          <p14:tracePt t="6100" x="5880100" y="565150"/>
          <p14:tracePt t="6117" x="6007100" y="539750"/>
          <p14:tracePt t="6135" x="6146800" y="520700"/>
          <p14:tracePt t="6152" x="6223000" y="520700"/>
          <p14:tracePt t="6168" x="6394450" y="514350"/>
          <p14:tracePt t="6185" x="6470650" y="514350"/>
          <p14:tracePt t="6202" x="6616700" y="514350"/>
          <p14:tracePt t="6218" x="6667500" y="514350"/>
          <p14:tracePt t="6235" x="6769100" y="514350"/>
          <p14:tracePt t="6253" x="6845300" y="514350"/>
          <p14:tracePt t="6271" x="6877050" y="514350"/>
          <p14:tracePt t="6285" x="6978650" y="514350"/>
          <p14:tracePt t="6302" x="7073900" y="514350"/>
          <p14:tracePt t="6319" x="7118350" y="514350"/>
          <p14:tracePt t="6335" x="7188200" y="514350"/>
          <p14:tracePt t="6352" x="7213600" y="514350"/>
          <p14:tracePt t="6368" x="7251700" y="508000"/>
          <p14:tracePt t="6386" x="7264400" y="501650"/>
          <p14:tracePt t="6402" x="7302500" y="488950"/>
          <p14:tracePt t="6419" x="7321550" y="476250"/>
          <p14:tracePt t="6436" x="7340600" y="469900"/>
          <p14:tracePt t="6452" x="7359650" y="463550"/>
          <p14:tracePt t="6467" x="7366000" y="457200"/>
          <p14:tracePt t="6485" x="7372350" y="450850"/>
          <p14:tracePt t="6502" x="7378700" y="444500"/>
          <p14:tracePt t="6568" x="7378700" y="438150"/>
          <p14:tracePt t="6601" x="7378700" y="431800"/>
          <p14:tracePt t="6621" x="7378700" y="425450"/>
          <p14:tracePt t="6632" x="7378700" y="419100"/>
          <p14:tracePt t="6642" x="7378700" y="412750"/>
          <p14:tracePt t="6652" x="7378700" y="406400"/>
          <p14:tracePt t="6668" x="7378700" y="400050"/>
          <p14:tracePt t="6671" x="7378700" y="387350"/>
          <p14:tracePt t="6685" x="7372350" y="381000"/>
          <p14:tracePt t="6701" x="7366000" y="374650"/>
          <p14:tracePt t="6718" x="7359650" y="368300"/>
          <p14:tracePt t="6736" x="7340600" y="349250"/>
          <p14:tracePt t="6753" x="7315200" y="323850"/>
          <p14:tracePt t="6769" x="7296150" y="311150"/>
          <p14:tracePt t="6785" x="7264400" y="279400"/>
          <p14:tracePt t="6803" x="7251700" y="266700"/>
          <p14:tracePt t="6819" x="7239000" y="254000"/>
          <p14:tracePt t="6836" x="7232650" y="247650"/>
          <p14:tracePt t="6853" x="7232650" y="241300"/>
          <p14:tracePt t="6869" x="7226300" y="234950"/>
          <p14:tracePt t="6905" x="7219950" y="234950"/>
          <p14:tracePt t="6927" x="7213600" y="234950"/>
          <p14:tracePt t="6936" x="7207250" y="228600"/>
          <p14:tracePt t="6967" x="7200900" y="228600"/>
          <p14:tracePt t="6978" x="7194550" y="222250"/>
          <p14:tracePt t="6993" x="7188200" y="222250"/>
          <p14:tracePt t="6998" x="7181850" y="222250"/>
          <p14:tracePt t="7001" x="7169150" y="222250"/>
          <p14:tracePt t="7018" x="7150100" y="222250"/>
          <p14:tracePt t="7036" x="7137400" y="222250"/>
          <p14:tracePt t="7053" x="7131050" y="222250"/>
          <p14:tracePt t="7070" x="7124700" y="222250"/>
          <p14:tracePt t="7086" x="7118350" y="222250"/>
          <p14:tracePt t="7124" x="7105650" y="222250"/>
          <p14:tracePt t="7126" x="7099300" y="222250"/>
          <p14:tracePt t="7156" x="7086600" y="222250"/>
          <p14:tracePt t="7157" x="7080250" y="222250"/>
          <p14:tracePt t="7169" x="7073900" y="222250"/>
          <p14:tracePt t="7186" x="7054850" y="222250"/>
          <p14:tracePt t="7204" x="7029450" y="234950"/>
          <p14:tracePt t="7219" x="7010400" y="241300"/>
          <p14:tracePt t="7237" x="6985000" y="254000"/>
          <p14:tracePt t="7253" x="6965950" y="254000"/>
          <p14:tracePt t="7253" x="6953250" y="260350"/>
          <p14:tracePt t="7271" x="6940550" y="266700"/>
          <p14:tracePt t="7286" x="6921500" y="279400"/>
          <p14:tracePt t="7303" x="6908800" y="292100"/>
          <p14:tracePt t="7318" x="6883400" y="311150"/>
          <p14:tracePt t="7336" x="6883400" y="317500"/>
          <p14:tracePt t="7336" x="6870700" y="330200"/>
          <p14:tracePt t="7353" x="6864350" y="336550"/>
          <p14:tracePt t="7369" x="6858000" y="349250"/>
          <p14:tracePt t="7386" x="6851650" y="361950"/>
          <p14:tracePt t="7403" x="6838950" y="381000"/>
          <p14:tracePt t="7420" x="6832600" y="387350"/>
          <p14:tracePt t="7436" x="6832600" y="400050"/>
          <p14:tracePt t="7453" x="6826250" y="425450"/>
          <p14:tracePt t="7489" x="6819900" y="438150"/>
          <p14:tracePt t="7491" x="6819900" y="450850"/>
          <p14:tracePt t="7502" x="6813550" y="450850"/>
          <p14:tracePt t="7520" x="6807200" y="482600"/>
          <p14:tracePt t="7536" x="6800850" y="501650"/>
          <p14:tracePt t="7553" x="6794500" y="514350"/>
          <p14:tracePt t="7569" x="6794500" y="539750"/>
          <p14:tracePt t="7586" x="6794500" y="552450"/>
          <p14:tracePt t="7603" x="6788150" y="565150"/>
          <p14:tracePt t="7621" x="6781800" y="577850"/>
          <p14:tracePt t="7634" x="6775450" y="590550"/>
          <p14:tracePt t="7651" x="6769100" y="603250"/>
          <p14:tracePt t="7669" x="6769100" y="609600"/>
          <p14:tracePt t="7686" x="6769100" y="628650"/>
          <p14:tracePt t="7703" x="6762750" y="654050"/>
          <p14:tracePt t="7720" x="6762750" y="673100"/>
          <p14:tracePt t="7735" x="6750050" y="704850"/>
          <p14:tracePt t="7753" x="6743700" y="730250"/>
          <p14:tracePt t="7770" x="6737350" y="781050"/>
          <p14:tracePt t="7786" x="6718300" y="831850"/>
          <p14:tracePt t="7803" x="6711950" y="857250"/>
          <p14:tracePt t="7819" x="6686550" y="920750"/>
          <p14:tracePt t="7836" x="6680200" y="946150"/>
          <p14:tracePt t="7852" x="6667500" y="1028700"/>
          <p14:tracePt t="7869" x="6667500" y="1104900"/>
          <p14:tracePt t="7886" x="6661150" y="1149350"/>
          <p14:tracePt t="7903" x="6661150" y="1238250"/>
          <p14:tracePt t="7920" x="6661150" y="1282700"/>
          <p14:tracePt t="7936" x="6661150" y="1371600"/>
          <p14:tracePt t="7953" x="6661150" y="1422400"/>
          <p14:tracePt t="7969" x="6661150" y="1524000"/>
          <p14:tracePt t="7984" x="6661150" y="1631950"/>
          <p14:tracePt t="8001" x="6661150" y="1689100"/>
          <p14:tracePt t="8019" x="6661150" y="1778000"/>
          <p14:tracePt t="8036" x="6661150" y="1822450"/>
          <p14:tracePt t="8053" x="6661150" y="1898650"/>
          <p14:tracePt t="8072" x="6661150" y="1930400"/>
          <p14:tracePt t="8085" x="6661150" y="2000250"/>
          <p14:tracePt t="8101" x="6661150" y="2057400"/>
          <p14:tracePt t="8118" x="6661150" y="2089150"/>
          <p14:tracePt t="8136" x="6667500" y="2171700"/>
          <p14:tracePt t="8153" x="6667500" y="2247900"/>
          <p14:tracePt t="8169" x="6667500" y="2279650"/>
          <p14:tracePt t="8186" x="6673850" y="2362200"/>
          <p14:tracePt t="8203" x="6680200" y="2393950"/>
          <p14:tracePt t="8219" x="6686550" y="2444750"/>
          <p14:tracePt t="8237" x="6686550" y="2489200"/>
          <p14:tracePt t="8253" x="6692900" y="2508250"/>
          <p14:tracePt t="8271" x="6692900" y="2552700"/>
          <p14:tracePt t="8286" x="6692900" y="2584450"/>
          <p14:tracePt t="8303" x="6692900" y="2635250"/>
          <p14:tracePt t="8319" x="6692900" y="2679700"/>
          <p14:tracePt t="8336" x="6692900" y="2705100"/>
          <p14:tracePt t="8352" x="6692900" y="2749550"/>
          <p14:tracePt t="8369" x="6699250" y="2762250"/>
          <p14:tracePt t="8386" x="6705600" y="2806700"/>
          <p14:tracePt t="8403" x="6718300" y="2844800"/>
          <p14:tracePt t="8420" x="6724650" y="2870200"/>
          <p14:tracePt t="8436" x="6737350" y="2895600"/>
          <p14:tracePt t="8453" x="6737350" y="2908300"/>
          <p14:tracePt t="8469" x="6743700" y="2927350"/>
          <p14:tracePt t="8486" x="6743700" y="2940050"/>
          <p14:tracePt t="8503" x="6743700" y="2946400"/>
          <p14:tracePt t="8520" x="6743700" y="2959100"/>
          <p14:tracePt t="8537" x="6743700" y="2965450"/>
          <p14:tracePt t="8553" x="6743700" y="2984500"/>
          <p14:tracePt t="8586" x="6743700" y="2990850"/>
          <p14:tracePt t="8588" x="6743700" y="2997200"/>
          <p14:tracePt t="8603" x="6750050" y="3003550"/>
          <p14:tracePt t="8679" x="6756400" y="3003550"/>
          <p14:tracePt t="8690" x="6762750" y="3003550"/>
          <p14:tracePt t="8710" x="6769100" y="3003550"/>
          <p14:tracePt t="8726" x="6775450" y="3003550"/>
          <p14:tracePt t="8734" x="6781800" y="2997200"/>
          <p14:tracePt t="8735" x="6788150" y="2997200"/>
          <p14:tracePt t="8751" x="6807200" y="2984500"/>
          <p14:tracePt t="8770" x="6826250" y="2978150"/>
          <p14:tracePt t="8786" x="6838950" y="2971800"/>
          <p14:tracePt t="8803" x="6858000" y="2965450"/>
          <p14:tracePt t="8819" x="6870700" y="2952750"/>
          <p14:tracePt t="8836" x="6877050" y="2952750"/>
          <p14:tracePt t="8852" x="6883400" y="2940050"/>
          <p14:tracePt t="8869" x="6889750" y="2940050"/>
          <p14:tracePt t="8885" x="6896100" y="2933700"/>
          <p14:tracePt t="8903" x="6902450" y="2933700"/>
          <p14:tracePt t="8920" x="6915150" y="2927350"/>
          <p14:tracePt t="8936" x="6934200" y="2921000"/>
          <p14:tracePt t="8953" x="6940550" y="2914650"/>
          <p14:tracePt t="8970" x="6959600" y="2908300"/>
          <p14:tracePt t="8984" x="6978650" y="2908300"/>
          <p14:tracePt t="9001" x="7016750" y="2908300"/>
          <p14:tracePt t="9020" x="7073900" y="2908300"/>
          <p14:tracePt t="9037" x="7118350" y="2908300"/>
          <p14:tracePt t="9053" x="7188200" y="2908300"/>
          <p14:tracePt t="9071" x="7207250" y="2908300"/>
          <p14:tracePt t="9087" x="7251700" y="2908300"/>
          <p14:tracePt t="9101" x="7277100" y="2908300"/>
          <p14:tracePt t="9117" x="7327900" y="2908300"/>
          <p14:tracePt t="9136" x="7391400" y="2908300"/>
          <p14:tracePt t="9153" x="7435850" y="2908300"/>
          <p14:tracePt t="9169" x="7512050" y="2908300"/>
          <p14:tracePt t="9186" x="7569200" y="2908300"/>
          <p14:tracePt t="9203" x="7594600" y="2908300"/>
          <p14:tracePt t="9220" x="7620000" y="2908300"/>
          <p14:tracePt t="9236" x="7639050" y="2908300"/>
          <p14:tracePt t="9251" x="7689850" y="2914650"/>
          <p14:tracePt t="9268" x="7778750" y="2927350"/>
          <p14:tracePt t="9287" x="7823200" y="2927350"/>
          <p14:tracePt t="9303" x="7912100" y="2933700"/>
          <p14:tracePt t="9319" x="7950200" y="2940050"/>
          <p14:tracePt t="9336" x="8013700" y="2940050"/>
          <p14:tracePt t="9353" x="8096250" y="2952750"/>
          <p14:tracePt t="9370" x="8153400" y="2959100"/>
          <p14:tracePt t="9385" x="8293100" y="2990850"/>
          <p14:tracePt t="9403" x="8375650" y="2997200"/>
          <p14:tracePt t="9420" x="8515350" y="3022600"/>
          <p14:tracePt t="9436" x="8604250" y="3028950"/>
          <p14:tracePt t="9778" x="8610600" y="3028950"/>
          <p14:tracePt t="9819" x="8616950" y="3028950"/>
          <p14:tracePt t="15464" x="8616950" y="3035300"/>
          <p14:tracePt t="15505" x="8616950" y="3041650"/>
          <p14:tracePt t="15750" x="8616950" y="3048000"/>
          <p14:tracePt t="16718" x="8610600" y="3048000"/>
          <p14:tracePt t="16769" x="8604250" y="3048000"/>
          <p14:tracePt t="16782" x="8597900" y="3048000"/>
          <p14:tracePt t="16783" x="8591550" y="3054350"/>
          <p14:tracePt t="16794" x="8578850" y="3054350"/>
          <p14:tracePt t="16803" x="8566150" y="3054350"/>
          <p14:tracePt t="16819" x="8547100" y="3060700"/>
          <p14:tracePt t="16836" x="8515350" y="3060700"/>
          <p14:tracePt t="16853" x="8509000" y="3060700"/>
          <p14:tracePt t="16868" x="8489950" y="3060700"/>
          <p14:tracePt t="16886" x="8483600" y="3060700"/>
          <p14:tracePt t="16903" x="8470900" y="3060700"/>
          <p14:tracePt t="16919" x="8445500" y="3060700"/>
          <p14:tracePt t="16936" x="8439150" y="3060700"/>
          <p14:tracePt t="16952" x="8413750" y="3060700"/>
          <p14:tracePt t="16970" x="8401050" y="3060700"/>
          <p14:tracePt t="16984" x="8375650" y="3060700"/>
          <p14:tracePt t="17001" x="8350250" y="3060700"/>
          <p14:tracePt t="17018" x="8331200" y="3060700"/>
          <p14:tracePt t="17036" x="8299450" y="3060700"/>
          <p14:tracePt t="17053" x="8274050" y="3054350"/>
          <p14:tracePt t="17070" x="8229600" y="3035300"/>
          <p14:tracePt t="17085" x="8197850" y="3028950"/>
          <p14:tracePt t="17101" x="8121650" y="2997200"/>
          <p14:tracePt t="17118" x="8007350" y="2965450"/>
          <p14:tracePt t="17136" x="7937500" y="2946400"/>
          <p14:tracePt t="17153" x="7753350" y="2895600"/>
          <p14:tracePt t="17170" x="7505700" y="2819400"/>
          <p14:tracePt t="17186" x="7372350" y="2774950"/>
          <p14:tracePt t="17203" x="7105650" y="2705100"/>
          <p14:tracePt t="17219" x="6991350" y="2667000"/>
          <p14:tracePt t="17236" x="6756400" y="2590800"/>
          <p14:tracePt t="17253" x="6534150" y="2520950"/>
          <p14:tracePt t="17269" x="6400800" y="2482850"/>
          <p14:tracePt t="17285" x="6038850" y="2362200"/>
          <p14:tracePt t="17303" x="5835650" y="2286000"/>
          <p14:tracePt t="17319" x="5365750" y="2139950"/>
          <p14:tracePt t="17336" x="4895850" y="1974850"/>
          <p14:tracePt t="17353" x="4673600" y="1911350"/>
          <p14:tracePt t="17369" x="4311650" y="1790700"/>
          <p14:tracePt t="17386" x="4171950" y="1739900"/>
          <p14:tracePt t="17403" x="3975100" y="1657350"/>
          <p14:tracePt t="17419" x="3790950" y="1581150"/>
          <p14:tracePt t="17437" x="3727450" y="1549400"/>
          <p14:tracePt t="17453" x="3606800" y="1498600"/>
          <p14:tracePt t="17470" x="3562350" y="1492250"/>
          <p14:tracePt t="17486" x="3505200" y="1473200"/>
          <p14:tracePt t="17503" x="3486150" y="1466850"/>
          <p14:tracePt t="17519" x="3422650" y="1435100"/>
          <p14:tracePt t="17536" x="3346450" y="1390650"/>
          <p14:tracePt t="17553" x="3276600" y="1358900"/>
          <p14:tracePt t="17569" x="3098800" y="1295400"/>
          <p14:tracePt t="17586" x="2965450" y="1244600"/>
          <p14:tracePt t="17603" x="2692400" y="1162050"/>
          <p14:tracePt t="17619" x="2381250" y="1073150"/>
          <p14:tracePt t="17636" x="2266950" y="1035050"/>
          <p14:tracePt t="17653" x="2089150" y="971550"/>
          <p14:tracePt t="17670" x="2025650" y="952500"/>
          <p14:tracePt t="17686" x="1930400" y="920750"/>
          <p14:tracePt t="17702" x="1866900" y="901700"/>
          <p14:tracePt t="17719" x="1828800" y="895350"/>
          <p14:tracePt t="17736" x="1758950" y="863600"/>
          <p14:tracePt t="17754" x="1676400" y="844550"/>
          <p14:tracePt t="17769" x="1638300" y="831850"/>
          <p14:tracePt t="17785" x="1587500" y="806450"/>
          <p14:tracePt t="17803" x="1568450" y="800100"/>
          <p14:tracePt t="17818" x="1562100" y="793750"/>
          <p14:tracePt t="17893" x="1555750" y="793750"/>
          <p14:tracePt t="17904" x="1555750" y="787400"/>
          <p14:tracePt t="17918" x="1549400" y="787400"/>
          <p14:tracePt t="18364" x="1549400" y="781050"/>
          <p14:tracePt t="22303" x="1549400" y="774700"/>
          <p14:tracePt t="22344" x="1549400" y="768350"/>
          <p14:tracePt t="22447" x="1555750" y="768350"/>
          <p14:tracePt t="22500" x="1562100" y="768350"/>
          <p14:tracePt t="22519" x="1568450" y="768350"/>
          <p14:tracePt t="22539" x="1574800" y="768350"/>
          <p14:tracePt t="22561" x="1581150" y="768350"/>
          <p14:tracePt t="22570" x="1587500" y="768350"/>
          <p14:tracePt t="22582" x="1593850" y="768350"/>
          <p14:tracePt t="22584" x="1606550" y="768350"/>
          <p14:tracePt t="22596" x="1625600" y="762000"/>
          <p14:tracePt t="22605" x="1631950" y="762000"/>
          <p14:tracePt t="22621" x="1670050" y="762000"/>
          <p14:tracePt t="22637" x="1689100" y="755650"/>
          <p14:tracePt t="22653" x="1727200" y="755650"/>
          <p14:tracePt t="22670" x="1778000" y="755650"/>
          <p14:tracePt t="22687" x="1809750" y="755650"/>
          <p14:tracePt t="22703" x="1892300" y="755650"/>
          <p14:tracePt t="22721" x="1936750" y="755650"/>
          <p14:tracePt t="22737" x="2019300" y="755650"/>
          <p14:tracePt t="22753" x="2101850" y="755650"/>
          <p14:tracePt t="22769" x="2146300" y="755650"/>
          <p14:tracePt t="22787" x="2209800" y="755650"/>
          <p14:tracePt t="22804" x="2266950" y="755650"/>
          <p14:tracePt t="22804" x="2330450" y="755650"/>
          <p14:tracePt t="22835" x="2406650" y="755650"/>
          <p14:tracePt t="22836" x="2514600" y="749300"/>
          <p14:tracePt t="22851" x="2755900" y="749300"/>
          <p14:tracePt t="22871" x="3073400" y="736600"/>
          <p14:tracePt t="22887" x="3225800" y="736600"/>
          <p14:tracePt t="22904" x="3479800" y="736600"/>
          <p14:tracePt t="22921" x="3714750" y="736600"/>
          <p14:tracePt t="22937" x="3822700" y="736600"/>
          <p14:tracePt t="22953" x="4051300" y="736600"/>
          <p14:tracePt t="22970" x="4152900" y="736600"/>
          <p14:tracePt t="22987" x="4406900" y="742950"/>
          <p14:tracePt t="23004" x="4660900" y="762000"/>
          <p14:tracePt t="23021" x="4768850" y="768350"/>
          <p14:tracePt t="23036" x="4953000" y="787400"/>
          <p14:tracePt t="23054" x="5029200" y="787400"/>
          <p14:tracePt t="23071" x="5156200" y="800100"/>
          <p14:tracePt t="23087" x="5295900" y="812800"/>
          <p14:tracePt t="23104" x="5372100" y="819150"/>
          <p14:tracePt t="23118" x="5537200" y="825500"/>
          <p14:tracePt t="23135" x="5613400" y="825500"/>
          <p14:tracePt t="23151" x="5721350" y="838200"/>
          <p14:tracePt t="23170" x="5772150" y="838200"/>
          <p14:tracePt t="23208" x="5778500" y="838200"/>
          <p14:tracePt t="23210" x="5784850" y="838200"/>
          <p14:tracePt t="23241" x="5803900" y="838200"/>
          <p14:tracePt t="23253" x="5829300" y="838200"/>
          <p14:tracePt t="23255" x="5861050" y="838200"/>
          <p14:tracePt t="23271" x="5937250" y="838200"/>
          <p14:tracePt t="23287" x="6000750" y="838200"/>
          <p14:tracePt t="23304" x="6019800" y="838200"/>
          <p14:tracePt t="23321" x="6038850" y="838200"/>
          <p14:tracePt t="23811" x="6045200" y="838200"/>
          <p14:tracePt t="23842" x="6057900" y="838200"/>
          <p14:tracePt t="23860" x="6070600" y="838200"/>
          <p14:tracePt t="23863" x="6083300" y="838200"/>
          <p14:tracePt t="23870" x="6134100" y="831850"/>
          <p14:tracePt t="23886" x="6178550" y="825500"/>
          <p14:tracePt t="23903" x="6292850" y="800100"/>
          <p14:tracePt t="23921" x="6438900" y="762000"/>
          <p14:tracePt t="23937" x="6515100" y="749300"/>
          <p14:tracePt t="23952" x="6673850" y="704850"/>
          <p14:tracePt t="23970" x="6750050" y="685800"/>
          <p14:tracePt t="23987" x="6883400" y="641350"/>
          <p14:tracePt t="24003" x="6946900" y="615950"/>
          <p14:tracePt t="24018" x="7061200" y="577850"/>
          <p14:tracePt t="24037" x="7162800" y="539750"/>
          <p14:tracePt t="24053" x="7219950" y="520700"/>
          <p14:tracePt t="24069" x="7366000" y="495300"/>
          <p14:tracePt t="24087" x="7429500" y="488950"/>
          <p14:tracePt t="24102" x="7562850" y="469900"/>
          <p14:tracePt t="24118" x="7677150" y="463550"/>
          <p14:tracePt t="24135" x="7708900" y="463550"/>
          <p14:tracePt t="24151" x="7759700" y="463550"/>
          <p14:tracePt t="24170" x="7766050" y="463550"/>
          <p14:tracePt t="24186" x="7804150" y="482600"/>
          <p14:tracePt t="24203" x="7861300" y="520700"/>
          <p14:tracePt t="24222" x="7886700" y="552450"/>
          <p14:tracePt t="24238" x="7981950" y="641350"/>
          <p14:tracePt t="24255" x="8032750" y="685800"/>
          <p14:tracePt t="24272" x="8121650" y="762000"/>
          <p14:tracePt t="24288" x="8197850" y="844550"/>
          <p14:tracePt t="24304" x="8229600" y="876300"/>
          <p14:tracePt t="24322" x="8280400" y="952500"/>
          <p14:tracePt t="24338" x="8305800" y="990600"/>
          <p14:tracePt t="24354" x="8356600" y="1092200"/>
          <p14:tracePt t="24372" x="8382000" y="1225550"/>
          <p14:tracePt t="24388" x="8388350" y="1314450"/>
          <p14:tracePt t="24405" x="8394700" y="1498600"/>
          <p14:tracePt t="24421" x="8394700" y="1587500"/>
          <p14:tracePt t="24438" x="8388350" y="1758950"/>
          <p14:tracePt t="24455" x="8350250" y="1917700"/>
          <p14:tracePt t="24471" x="8324850" y="1987550"/>
          <p14:tracePt t="24488" x="8274050" y="2120900"/>
          <p14:tracePt t="24504" x="8242300" y="2190750"/>
          <p14:tracePt t="24504" x="8216900" y="2247900"/>
          <p14:tracePt t="24522" x="8172450" y="2305050"/>
          <p14:tracePt t="24538" x="8096250" y="2406650"/>
          <p14:tracePt t="24554" x="8058150" y="2438400"/>
          <p14:tracePt t="24570" x="7962900" y="2489200"/>
          <p14:tracePt t="24588" x="7905750" y="2495550"/>
          <p14:tracePt t="24588" x="7854950" y="2501900"/>
          <p14:tracePt t="24605" x="7797800" y="2501900"/>
          <p14:tracePt t="24621" x="7696200" y="2476500"/>
          <p14:tracePt t="24638" x="7645400" y="2451100"/>
          <p14:tracePt t="24654" x="7581900" y="2419350"/>
          <p14:tracePt t="24671" x="7562850" y="2406650"/>
          <p14:tracePt t="24688" x="7543800" y="2387600"/>
          <p14:tracePt t="24704" x="7537450" y="2381250"/>
          <p14:tracePt t="24752" x="7537450" y="2374900"/>
          <p14:tracePt t="24772" x="7537450" y="2368550"/>
          <p14:tracePt t="24803" x="7537450" y="2362200"/>
          <p14:tracePt t="24815" x="7537450" y="2355850"/>
          <p14:tracePt t="24824" x="7537450" y="2336800"/>
          <p14:tracePt t="24827" x="7524750" y="2317750"/>
          <p14:tracePt t="24838" x="7486650" y="2279650"/>
          <p14:tracePt t="24853" x="7315200" y="2178050"/>
          <p14:tracePt t="24869" x="7143750" y="2095500"/>
          <p14:tracePt t="24888" x="6597650" y="1866900"/>
          <p14:tracePt t="24905" x="5911850" y="1638300"/>
          <p14:tracePt t="24922" x="5556250" y="1511300"/>
          <p14:tracePt t="24938" x="4851400" y="1314450"/>
          <p14:tracePt t="24955" x="4273550" y="1123950"/>
          <p14:tracePt t="24972" x="4025900" y="1060450"/>
          <p14:tracePt t="24987" x="3606800" y="927100"/>
          <p14:tracePt t="25003" x="3448050" y="869950"/>
          <p14:tracePt t="25020" x="3232150" y="806450"/>
          <p14:tracePt t="25036" x="3162300" y="781050"/>
          <p14:tracePt t="25053" x="3067050" y="749300"/>
          <p14:tracePt t="25072" x="3048000" y="742950"/>
          <p14:tracePt t="25088" x="3041650" y="742950"/>
          <p14:tracePt t="25104" x="3028950" y="742950"/>
          <p14:tracePt t="25138" x="3009900" y="742950"/>
          <p14:tracePt t="25138" x="2990850" y="742950"/>
          <p14:tracePt t="25154" x="2946400" y="742950"/>
          <p14:tracePt t="25172" x="2914650" y="742950"/>
          <p14:tracePt t="25188" x="2863850" y="742950"/>
          <p14:tracePt t="25204" x="2844800" y="742950"/>
          <p14:tracePt t="25220" x="2832100" y="742950"/>
          <p14:tracePt t="25407" x="2838450" y="742950"/>
          <p14:tracePt t="25416" x="2851150" y="742950"/>
          <p14:tracePt t="25418" x="2857500" y="736600"/>
          <p14:tracePt t="25437" x="2876550" y="730250"/>
          <p14:tracePt t="25454" x="2895600" y="730250"/>
          <p14:tracePt t="25456" x="2933700" y="717550"/>
          <p14:tracePt t="25471" x="2940050" y="711200"/>
          <p14:tracePt t="25487" x="2971800" y="711200"/>
          <p14:tracePt t="25504" x="2984500" y="704850"/>
          <p14:tracePt t="25522" x="2990850" y="704850"/>
          <p14:tracePt t="25538" x="2997200" y="698500"/>
          <p14:tracePt t="25664" x="3003550" y="698500"/>
          <p14:tracePt t="25685" x="3009900" y="698500"/>
          <p14:tracePt t="25698" x="3009900" y="692150"/>
          <p14:tracePt t="25706" x="3016250" y="692150"/>
          <p14:tracePt t="25721" x="3022600" y="692150"/>
          <p14:tracePt t="25723" x="3041650" y="685800"/>
          <p14:tracePt t="25738" x="3060700" y="685800"/>
          <p14:tracePt t="25754" x="3130550" y="685800"/>
          <p14:tracePt t="25771" x="3162300" y="685800"/>
          <p14:tracePt t="25788" x="3251200" y="673100"/>
          <p14:tracePt t="25804" x="3346450" y="673100"/>
          <p14:tracePt t="25821" x="3390900" y="673100"/>
          <p14:tracePt t="25837" x="3492500" y="673100"/>
          <p14:tracePt t="25854" x="3556000" y="673100"/>
          <p14:tracePt t="25871" x="3689350" y="673100"/>
          <p14:tracePt t="25888" x="3841750" y="673100"/>
          <p14:tracePt t="25905" x="3905250" y="673100"/>
          <p14:tracePt t="25921" x="4000500" y="673100"/>
          <p14:tracePt t="25938" x="4038600" y="673100"/>
          <p14:tracePt t="25954" x="4095750" y="673100"/>
          <p14:tracePt t="25971" x="4121150" y="673100"/>
          <p14:tracePt t="25986" x="4203700" y="679450"/>
          <p14:tracePt t="26003" x="4324350" y="692150"/>
          <p14:tracePt t="26019" x="4381500" y="698500"/>
          <p14:tracePt t="26036" x="4476750" y="717550"/>
          <p14:tracePt t="26055" x="4502150" y="723900"/>
          <p14:tracePt t="27882" x="4508500" y="723900"/>
          <p14:tracePt t="28249" x="4508500" y="730250"/>
          <p14:tracePt t="28263" x="4495800" y="736600"/>
          <p14:tracePt t="28271" x="4464050" y="742950"/>
          <p14:tracePt t="28278" x="4425950" y="768350"/>
          <p14:tracePt t="28286" x="4273550" y="819150"/>
          <p14:tracePt t="28303" x="4184650" y="844550"/>
          <p14:tracePt t="28319" x="3956050" y="933450"/>
          <p14:tracePt t="28338" x="3740150" y="1009650"/>
          <p14:tracePt t="28355" x="3638550" y="1041400"/>
          <p14:tracePt t="28371" x="3454400" y="1104900"/>
          <p14:tracePt t="28388" x="3371850" y="1130300"/>
          <p14:tracePt t="28403" x="3206750" y="1187450"/>
          <p14:tracePt t="28421" x="3048000" y="1238250"/>
          <p14:tracePt t="28438" x="2971800" y="1263650"/>
          <p14:tracePt t="28454" x="2800350" y="1314450"/>
          <p14:tracePt t="28472" x="2724150" y="1346200"/>
          <p14:tracePt t="28487" x="2590800" y="1384300"/>
          <p14:tracePt t="28505" x="2533650" y="1403350"/>
          <p14:tracePt t="28522" x="2425700" y="1441450"/>
          <p14:tracePt t="28538" x="2343150" y="1473200"/>
          <p14:tracePt t="28555" x="2305050" y="1485900"/>
          <p14:tracePt t="28571" x="2228850" y="1524000"/>
          <p14:tracePt t="28588" x="2197100" y="1536700"/>
          <p14:tracePt t="28604" x="2133600" y="1568450"/>
          <p14:tracePt t="28622" x="2070100" y="1587500"/>
          <p14:tracePt t="28638" x="2032000" y="1593850"/>
          <p14:tracePt t="28654" x="1936750" y="1625600"/>
          <p14:tracePt t="28687" x="1835150" y="1657350"/>
          <p14:tracePt t="28689" x="1790700" y="1676400"/>
          <p14:tracePt t="28704" x="1689100" y="1695450"/>
          <p14:tracePt t="28721" x="1638300" y="1714500"/>
          <p14:tracePt t="28738" x="1568450" y="1733550"/>
          <p14:tracePt t="28754" x="1543050" y="1739900"/>
          <p14:tracePt t="28771" x="1492250" y="1758950"/>
          <p14:tracePt t="28787" x="1441450" y="1771650"/>
          <p14:tracePt t="28804" x="1422400" y="1778000"/>
          <p14:tracePt t="28820" x="1377950" y="1790700"/>
          <p14:tracePt t="28838" x="1358900" y="1797050"/>
          <p14:tracePt t="28855" x="1327150" y="1809750"/>
          <p14:tracePt t="28871" x="1295400" y="1809750"/>
          <p14:tracePt t="28888" x="1282700" y="1809750"/>
          <p14:tracePt t="28905" x="1244600" y="1809750"/>
          <p14:tracePt t="28921" x="1219200" y="1809750"/>
          <p14:tracePt t="28937" x="1187450" y="1809750"/>
          <p14:tracePt t="28954" x="1168400" y="1809750"/>
          <p14:tracePt t="28969" x="1143000" y="1809750"/>
          <p14:tracePt t="28986" x="1130300" y="1809750"/>
          <p14:tracePt t="29277" x="1130300" y="1803400"/>
          <p14:tracePt t="29298" x="1136650" y="1797050"/>
          <p14:tracePt t="29329" x="1143000" y="1790700"/>
          <p14:tracePt t="29339" x="1149350" y="1790700"/>
          <p14:tracePt t="29354" x="1155700" y="1790700"/>
          <p14:tracePt t="29371" x="1168400" y="1790700"/>
          <p14:tracePt t="29373" x="1174750" y="1790700"/>
          <p14:tracePt t="29388" x="1187450" y="1784350"/>
          <p14:tracePt t="29404" x="1200150" y="1784350"/>
          <p14:tracePt t="29421" x="1212850" y="1778000"/>
          <p14:tracePt t="29438" x="1225550" y="1771650"/>
          <p14:tracePt t="29454" x="1244600" y="1771650"/>
          <p14:tracePt t="29470" x="1263650" y="1765300"/>
          <p14:tracePt t="29488" x="1276350" y="1758950"/>
          <p14:tracePt t="29504" x="1308100" y="1752600"/>
          <p14:tracePt t="29521" x="1327150" y="1739900"/>
          <p14:tracePt t="29538" x="1339850" y="1739900"/>
          <p14:tracePt t="29553" x="1358900" y="1733550"/>
          <p14:tracePt t="29571" x="1371600" y="1733550"/>
          <p14:tracePt t="29587" x="1390650" y="1733550"/>
          <p14:tracePt t="29604" x="1416050" y="1733550"/>
          <p14:tracePt t="29622" x="1428750" y="1733550"/>
          <p14:tracePt t="29638" x="1473200" y="1733550"/>
          <p14:tracePt t="29654" x="1485900" y="1733550"/>
          <p14:tracePt t="29671" x="1530350" y="1733550"/>
          <p14:tracePt t="29688" x="1555750" y="1733550"/>
          <p14:tracePt t="29703" x="1593850" y="1733550"/>
          <p14:tracePt t="29722" x="1644650" y="1733550"/>
          <p14:tracePt t="29738" x="1676400" y="1733550"/>
          <p14:tracePt t="29754" x="1733550" y="1733550"/>
          <p14:tracePt t="29772" x="1765300" y="1733550"/>
          <p14:tracePt t="29788" x="1835150" y="1733550"/>
          <p14:tracePt t="29804" x="1892300" y="1733550"/>
          <p14:tracePt t="29820" x="1917700" y="1733550"/>
          <p14:tracePt t="29837" x="1962150" y="1733550"/>
          <p14:tracePt t="29855" x="1987550" y="1733550"/>
          <p14:tracePt t="29871" x="2025650" y="1733550"/>
          <p14:tracePt t="29888" x="2063750" y="1733550"/>
          <p14:tracePt t="29905" x="2082800" y="1733550"/>
          <p14:tracePt t="29923" x="2133600" y="1733550"/>
          <p14:tracePt t="29938" x="2152650" y="1733550"/>
          <p14:tracePt t="29954" x="2209800" y="1733550"/>
          <p14:tracePt t="29972" x="2260600" y="1733550"/>
          <p14:tracePt t="29988" x="2286000" y="1733550"/>
          <p14:tracePt t="30004" x="2336800" y="1733550"/>
          <p14:tracePt t="30019" x="2368550" y="1733550"/>
          <p14:tracePt t="30038" x="2413000" y="1733550"/>
          <p14:tracePt t="30054" x="2470150" y="1733550"/>
          <p14:tracePt t="30071" x="2495550" y="1733550"/>
          <p14:tracePt t="30088" x="2540000" y="1733550"/>
          <p14:tracePt t="30103" x="2552700" y="1733550"/>
          <p14:tracePt t="30120" x="2603500" y="1733550"/>
          <p14:tracePt t="30136" x="2628900" y="1733550"/>
          <p14:tracePt t="30153" x="2692400" y="1733550"/>
          <p14:tracePt t="30171" x="2749550" y="1733550"/>
          <p14:tracePt t="30188" x="2774950" y="1733550"/>
          <p14:tracePt t="30203" x="2813050" y="1733550"/>
          <p14:tracePt t="30221" x="2832100" y="1733550"/>
          <p14:tracePt t="30238" x="2838450" y="1733550"/>
          <p14:tracePt t="30542" x="2844800" y="1733550"/>
          <p14:tracePt t="30585" x="2857500" y="1733550"/>
          <p14:tracePt t="30587" x="2863850" y="1733550"/>
          <p14:tracePt t="30606" x="2876550" y="1733550"/>
          <p14:tracePt t="30608" x="2895600" y="1733550"/>
          <p14:tracePt t="30621" x="2933700" y="1733550"/>
          <p14:tracePt t="30637" x="2965450" y="1733550"/>
          <p14:tracePt t="30654" x="3035300" y="1733550"/>
          <p14:tracePt t="30671" x="3067050" y="1733550"/>
          <p14:tracePt t="30687" x="3143250" y="1733550"/>
          <p14:tracePt t="30705" x="3213100" y="1733550"/>
          <p14:tracePt t="30721" x="3244850" y="1733550"/>
          <p14:tracePt t="30737" x="3314700" y="1733550"/>
          <p14:tracePt t="30754" x="3390900" y="1733550"/>
          <p14:tracePt t="30772" x="3435350" y="1733550"/>
          <p14:tracePt t="30787" x="3543300" y="1733550"/>
          <p14:tracePt t="30805" x="3587750" y="1733550"/>
          <p14:tracePt t="30821" x="3689350" y="1733550"/>
          <p14:tracePt t="30838" x="3740150" y="1733550"/>
          <p14:tracePt t="30838" x="3778250" y="1733550"/>
          <p14:tracePt t="30854" x="3822700" y="1733550"/>
          <p14:tracePt t="30871" x="3886200" y="1733550"/>
          <p14:tracePt t="30888" x="3917950" y="1733550"/>
          <p14:tracePt t="30904" x="4000500" y="1733550"/>
          <p14:tracePt t="30922" x="4032250" y="1733550"/>
          <p14:tracePt t="30936" x="4095750" y="1733550"/>
          <p14:tracePt t="30952" x="4152900" y="1733550"/>
          <p14:tracePt t="30970" x="4178300" y="1733550"/>
          <p14:tracePt t="30988" x="4229100" y="1733550"/>
          <p14:tracePt t="31005" x="4254500" y="1733550"/>
          <p14:tracePt t="31021" x="4298950" y="1733550"/>
          <p14:tracePt t="31038" x="4349750" y="1733550"/>
          <p14:tracePt t="31054" x="4375150" y="1727200"/>
          <p14:tracePt t="31071" x="4419600" y="1727200"/>
          <p14:tracePt t="31087" x="4432300" y="1727200"/>
          <p14:tracePt t="31104" x="4464050" y="1720850"/>
          <p14:tracePt t="31123" x="4489450" y="1720850"/>
          <p14:tracePt t="31137" x="4508500" y="1720850"/>
          <p14:tracePt t="31155" x="4546600" y="1720850"/>
          <p14:tracePt t="31171" x="4572000" y="1720850"/>
          <p14:tracePt t="31188" x="4648200" y="1720850"/>
          <p14:tracePt t="31204" x="4718050" y="1720850"/>
          <p14:tracePt t="31221" x="4749800" y="1720850"/>
          <p14:tracePt t="31236" x="4819650" y="1720850"/>
          <p14:tracePt t="31254" x="4857750" y="1720850"/>
          <p14:tracePt t="31272" x="4876800" y="1720850"/>
          <p14:tracePt t="31288" x="4908550" y="1720850"/>
          <p14:tracePt t="31305" x="4927600" y="1720850"/>
          <p14:tracePt t="31321" x="4946650" y="1720850"/>
          <p14:tracePt t="31338" x="4959350" y="1720850"/>
          <p14:tracePt t="31354" x="4978400" y="1720850"/>
          <p14:tracePt t="31371" x="5003800" y="1720850"/>
          <p14:tracePt t="31388" x="5016500" y="1720850"/>
          <p14:tracePt t="31404" x="5060950" y="1720850"/>
          <p14:tracePt t="31422" x="5086350" y="1720850"/>
          <p14:tracePt t="31437" x="5124450" y="1720850"/>
          <p14:tracePt t="31454" x="5149850" y="1720850"/>
          <p14:tracePt t="31858" x="5156200" y="1720850"/>
          <p14:tracePt t="31878" x="5162550" y="1720850"/>
          <p14:tracePt t="31899" x="5168900" y="1720850"/>
          <p14:tracePt t="31911" x="5181600" y="1720850"/>
          <p14:tracePt t="31920" x="5194300" y="1720850"/>
          <p14:tracePt t="31921" x="5213350" y="1720850"/>
          <p14:tracePt t="31936" x="5251450" y="1720850"/>
          <p14:tracePt t="31952" x="5264150" y="1720850"/>
          <p14:tracePt t="31969" x="5302250" y="1727200"/>
          <p14:tracePt t="31986" x="5321300" y="1733550"/>
          <p14:tracePt t="32002" x="5359400" y="1752600"/>
          <p14:tracePt t="32021" x="5416550" y="1771650"/>
          <p14:tracePt t="32038" x="5454650" y="1790700"/>
          <p14:tracePt t="32054" x="5524500" y="1809750"/>
          <p14:tracePt t="32071" x="5588000" y="1822450"/>
          <p14:tracePt t="32088" x="5607050" y="1828800"/>
          <p14:tracePt t="32106" x="5632450" y="1835150"/>
          <p14:tracePt t="32122" x="5645150" y="1835150"/>
          <p14:tracePt t="32136" x="5676900" y="1835150"/>
          <p14:tracePt t="32153" x="5734050" y="1835150"/>
          <p14:tracePt t="32171" x="5778500" y="1835150"/>
          <p14:tracePt t="32188" x="5861050" y="1841500"/>
          <p14:tracePt t="32204" x="5892800" y="1847850"/>
          <p14:tracePt t="32221" x="5937250" y="1854200"/>
          <p14:tracePt t="32355" x="5943600" y="1854200"/>
          <p14:tracePt t="32397" x="5949950" y="1854200"/>
          <p14:tracePt t="32413" x="5956300" y="1854200"/>
          <p14:tracePt t="32415" x="5962650" y="1854200"/>
          <p14:tracePt t="32421" x="5975350" y="1854200"/>
          <p14:tracePt t="32438" x="5994400" y="1854200"/>
          <p14:tracePt t="32454" x="6026150" y="1854200"/>
          <p14:tracePt t="32471" x="6026150" y="1847850"/>
          <p14:tracePt t="32488" x="6045200" y="1847850"/>
          <p14:tracePt t="32523" x="6051550" y="1847850"/>
          <p14:tracePt t="32538" x="6057900" y="1841500"/>
          <p14:tracePt t="32539" x="6070600" y="1835150"/>
          <p14:tracePt t="32554" x="6083300" y="1835150"/>
          <p14:tracePt t="32571" x="6102350" y="1835150"/>
          <p14:tracePt t="32587" x="6115050" y="1828800"/>
          <p14:tracePt t="32604" x="6134100" y="1828800"/>
          <p14:tracePt t="32621" x="6153150" y="1828800"/>
          <p14:tracePt t="32658" x="6165850" y="1828800"/>
          <p14:tracePt t="32660" x="6172200" y="1828800"/>
          <p14:tracePt t="32671" x="6178550" y="1828800"/>
          <p14:tracePt t="32688" x="6191250" y="1828800"/>
          <p14:tracePt t="32985" x="6197600" y="1822450"/>
          <p14:tracePt t="32996" x="6203950" y="1816100"/>
          <p14:tracePt t="33006" x="6210300" y="1809750"/>
          <p14:tracePt t="33019" x="6223000" y="1803400"/>
          <p14:tracePt t="33022" x="6235700" y="1803400"/>
          <p14:tracePt t="33038" x="6254750" y="1797050"/>
          <p14:tracePt t="33054" x="6273800" y="1784350"/>
          <p14:tracePt t="33091" x="6280150" y="1778000"/>
          <p14:tracePt t="33570" x="6280150" y="1784350"/>
          <p14:tracePt t="33996" x="6280150" y="1790700"/>
          <p14:tracePt t="34037" x="6273800" y="1790700"/>
          <p14:tracePt t="34150" x="6267450" y="1790700"/>
          <p14:tracePt t="34211" x="6261100" y="1790700"/>
          <p14:tracePt t="34232" x="6254750" y="1790700"/>
          <p14:tracePt t="34243" x="6248400" y="1790700"/>
          <p14:tracePt t="34285" x="6242050" y="1790700"/>
          <p14:tracePt t="34296" x="6235700" y="1790700"/>
          <p14:tracePt t="34307" x="6229350" y="1790700"/>
          <p14:tracePt t="34309" x="6223000" y="1790700"/>
          <p14:tracePt t="34321" x="6203950" y="1790700"/>
          <p14:tracePt t="34338" x="6178550" y="1797050"/>
          <p14:tracePt t="34354" x="6121400" y="1797050"/>
          <p14:tracePt t="34372" x="6076950" y="1797050"/>
          <p14:tracePt t="34387" x="5988050" y="1803400"/>
          <p14:tracePt t="34405" x="5930900" y="1803400"/>
          <p14:tracePt t="34419" x="5842000" y="1828800"/>
          <p14:tracePt t="34436" x="5721350" y="1873250"/>
          <p14:tracePt t="34454" x="5657850" y="1898650"/>
          <p14:tracePt t="34471" x="5505450" y="1968500"/>
          <p14:tracePt t="34488" x="5429250" y="2000250"/>
          <p14:tracePt t="34504" x="5257800" y="2070100"/>
          <p14:tracePt t="34537" x="5099050" y="2133600"/>
          <p14:tracePt t="34539" x="5041900" y="2159000"/>
          <p14:tracePt t="34554" x="4908550" y="2209800"/>
          <p14:tracePt t="34571" x="4851400" y="2235200"/>
          <p14:tracePt t="34588" x="4730750" y="2286000"/>
          <p14:tracePt t="34603" x="4616450" y="2336800"/>
          <p14:tracePt t="34621" x="4565650" y="2355850"/>
          <p14:tracePt t="34638" x="4464050" y="2406650"/>
          <p14:tracePt t="34654" x="4375150" y="2444750"/>
          <p14:tracePt t="34671" x="4330700" y="2463800"/>
          <p14:tracePt t="34687" x="4229100" y="2482850"/>
          <p14:tracePt t="34704" x="4171950" y="2495550"/>
          <p14:tracePt t="34720" x="4032250" y="2495550"/>
          <p14:tracePt t="34737" x="3956050" y="2495550"/>
          <p14:tracePt t="34754" x="3778250" y="2463800"/>
          <p14:tracePt t="34771" x="3600450" y="2419350"/>
          <p14:tracePt t="34787" x="3511550" y="2393950"/>
          <p14:tracePt t="34803" x="3346450" y="2349500"/>
          <p14:tracePt t="34821" x="3257550" y="2324100"/>
          <p14:tracePt t="34837" x="3092450" y="2266950"/>
          <p14:tracePt t="34854" x="2921000" y="2216150"/>
          <p14:tracePt t="34871" x="2844800" y="2190750"/>
          <p14:tracePt t="34887" x="2717800" y="2159000"/>
          <p14:tracePt t="34904" x="2686050" y="2139950"/>
          <p14:tracePt t="34921" x="2609850" y="2114550"/>
          <p14:tracePt t="34937" x="2533650" y="2082800"/>
          <p14:tracePt t="34954" x="2508250" y="2070100"/>
          <p14:tracePt t="34971" x="2432050" y="2032000"/>
          <p14:tracePt t="35002" x="2400300" y="2019300"/>
          <p14:tracePt t="35003" x="2343150" y="1993900"/>
          <p14:tracePt t="35019" x="2317750" y="1981200"/>
          <p14:tracePt t="35036" x="2266950" y="1968500"/>
          <p14:tracePt t="35054" x="2216150" y="1955800"/>
          <p14:tracePt t="35070" x="2190750" y="1936750"/>
          <p14:tracePt t="35090" x="2152650" y="1930400"/>
          <p14:tracePt t="35104" x="2146300" y="1930400"/>
          <p14:tracePt t="35119" x="2127250" y="1924050"/>
          <p14:tracePt t="35335" x="2133600" y="1924050"/>
          <p14:tracePt t="35345" x="2139950" y="1924050"/>
          <p14:tracePt t="35355" x="2152650" y="1924050"/>
          <p14:tracePt t="35360" x="2171700" y="1924050"/>
          <p14:tracePt t="35369" x="2228850" y="1924050"/>
          <p14:tracePt t="35388" x="2266950" y="1924050"/>
          <p14:tracePt t="35404" x="2387600" y="1924050"/>
          <p14:tracePt t="35421" x="2451100" y="1924050"/>
          <p14:tracePt t="35437" x="2584450" y="1924050"/>
          <p14:tracePt t="35454" x="2711450" y="1924050"/>
          <p14:tracePt t="35471" x="2781300" y="1924050"/>
          <p14:tracePt t="35487" x="2895600" y="1924050"/>
          <p14:tracePt t="35504" x="2952750" y="1924050"/>
          <p14:tracePt t="35504" x="2997200" y="1924050"/>
          <p14:tracePt t="35521" x="3054350" y="1924050"/>
          <p14:tracePt t="35537" x="3136900" y="1924050"/>
          <p14:tracePt t="35554" x="3181350" y="1924050"/>
          <p14:tracePt t="35570" x="3270250" y="1924050"/>
          <p14:tracePt t="35587" x="3314700" y="1924050"/>
          <p14:tracePt t="35603" x="3416300" y="1924050"/>
          <p14:tracePt t="35621" x="3524250" y="1924050"/>
          <p14:tracePt t="35638" x="3581400" y="1924050"/>
          <p14:tracePt t="35654" x="3689350" y="1924050"/>
          <p14:tracePt t="35672" x="3733800" y="1924050"/>
          <p14:tracePt t="35688" x="3829050" y="1924050"/>
          <p14:tracePt t="35704" x="3930650" y="1924050"/>
          <p14:tracePt t="35721" x="3981450" y="1924050"/>
          <p14:tracePt t="35737" x="4102100" y="1924050"/>
          <p14:tracePt t="35755" x="4171950" y="1924050"/>
          <p14:tracePt t="35771" x="4286250" y="1924050"/>
          <p14:tracePt t="35788" x="4400550" y="1924050"/>
          <p14:tracePt t="35804" x="4432300" y="1924050"/>
          <p14:tracePt t="35821" x="4508500" y="1924050"/>
          <p14:tracePt t="35837" x="4540250" y="1924050"/>
          <p14:tracePt t="35854" x="4622800" y="1924050"/>
          <p14:tracePt t="35871" x="4705350" y="1936750"/>
          <p14:tracePt t="35887" x="4762500" y="1955800"/>
          <p14:tracePt t="35904" x="4851400" y="1974850"/>
          <p14:tracePt t="35921" x="4908550" y="1987550"/>
          <p14:tracePt t="35938" x="4997450" y="2000250"/>
          <p14:tracePt t="35954" x="5086350" y="2000250"/>
          <p14:tracePt t="35971" x="5130800" y="2006600"/>
          <p14:tracePt t="35987" x="5232400" y="2006600"/>
          <p14:tracePt t="36019" x="5276850" y="2006600"/>
          <p14:tracePt t="36020" x="5353050" y="2012950"/>
          <p14:tracePt t="36036" x="5397500" y="2012950"/>
          <p14:tracePt t="36052" x="5492750" y="2032000"/>
          <p14:tracePt t="36071" x="5581650" y="2038350"/>
          <p14:tracePt t="36090" x="5626100" y="2044700"/>
          <p14:tracePt t="36102" x="5740400" y="2070100"/>
          <p14:tracePt t="36120" x="5797550" y="2076450"/>
          <p14:tracePt t="36136" x="5918200" y="2101850"/>
          <p14:tracePt t="36152" x="6045200" y="2133600"/>
          <p14:tracePt t="36172" x="6096000" y="2146300"/>
          <p14:tracePt t="36187" x="6191250" y="2159000"/>
          <p14:tracePt t="36205" x="6223000" y="2159000"/>
          <p14:tracePt t="36205" x="6248400" y="2159000"/>
          <p14:tracePt t="36221" x="6267450" y="2165350"/>
          <p14:tracePt t="36237" x="6286500" y="2165350"/>
          <p14:tracePt t="36254" x="6292850" y="2165350"/>
          <p14:tracePt t="36271" x="6299200" y="2165350"/>
          <p14:tracePt t="36304" x="6305550" y="2165350"/>
          <p14:tracePt t="36518" x="6305550" y="2171700"/>
          <p14:tracePt t="38849" x="6299200" y="2171700"/>
          <p14:tracePt t="38870" x="6292850" y="2171700"/>
          <p14:tracePt t="38891" x="6292850" y="2178050"/>
          <p14:tracePt t="38901" x="6286500" y="2178050"/>
          <p14:tracePt t="38922" x="6280150" y="2178050"/>
          <p14:tracePt t="38932" x="6273800" y="2178050"/>
          <p14:tracePt t="38963" x="6267450" y="2178050"/>
          <p14:tracePt t="38974" x="6261100" y="2178050"/>
          <p14:tracePt t="38984" x="6254750" y="2184400"/>
          <p14:tracePt t="39006" x="6248400" y="2190750"/>
          <p14:tracePt t="39007" x="6242050" y="2190750"/>
          <p14:tracePt t="39019" x="6235700" y="2197100"/>
          <p14:tracePt t="39037" x="6229350" y="2203450"/>
          <p14:tracePt t="39052" x="6223000" y="2216150"/>
          <p14:tracePt t="39071" x="6216650" y="2222500"/>
          <p14:tracePt t="39088" x="6210300" y="2228850"/>
          <p14:tracePt t="39103" x="6203950" y="2228850"/>
          <p14:tracePt t="39119" x="6203950" y="2241550"/>
          <p14:tracePt t="39136" x="6197600" y="2247900"/>
          <p14:tracePt t="39152" x="6191250" y="2254250"/>
          <p14:tracePt t="39170" x="6184900" y="2266950"/>
          <p14:tracePt t="39187" x="6184900" y="2292350"/>
          <p14:tracePt t="39205" x="6184900" y="2311400"/>
          <p14:tracePt t="39222" x="6178550" y="2349500"/>
          <p14:tracePt t="39238" x="6178550" y="2362200"/>
          <p14:tracePt t="39254" x="6178550" y="2387600"/>
          <p14:tracePt t="39271" x="6178550" y="2406650"/>
          <p14:tracePt t="39288" x="6172200" y="2425700"/>
          <p14:tracePt t="39304" x="6172200" y="2451100"/>
          <p14:tracePt t="39322" x="6172200" y="2463800"/>
          <p14:tracePt t="39337" x="6172200" y="2489200"/>
          <p14:tracePt t="39354" x="6172200" y="2508250"/>
          <p14:tracePt t="39371" x="6172200" y="2533650"/>
          <p14:tracePt t="39388" x="6172200" y="2559050"/>
          <p14:tracePt t="39404" x="6172200" y="2571750"/>
          <p14:tracePt t="39421" x="6172200" y="2590800"/>
          <p14:tracePt t="39438" x="6178550" y="2597150"/>
          <p14:tracePt t="39454" x="6184900" y="2603500"/>
          <p14:tracePt t="39470" x="6191250" y="2616200"/>
          <p14:tracePt t="39487" x="6197600" y="2628900"/>
          <p14:tracePt t="39504" x="6197600" y="2647950"/>
          <p14:tracePt t="39521" x="6197600" y="2654300"/>
          <p14:tracePt t="39537" x="6197600" y="2673350"/>
          <p14:tracePt t="39554" x="6197600" y="2692400"/>
          <p14:tracePt t="40557" x="6197600" y="2698750"/>
          <p14:tracePt t="40598" x="6197600" y="2705100"/>
          <p14:tracePt t="40649" x="6197600" y="2711450"/>
          <p14:tracePt t="40701" x="6197600" y="2717800"/>
          <p14:tracePt t="40721" x="6197600" y="2724150"/>
          <p14:tracePt t="40783" x="6197600" y="2730500"/>
          <p14:tracePt t="42707" x="6191250" y="2730500"/>
          <p14:tracePt t="42728" x="6184900" y="2730500"/>
          <p14:tracePt t="42738" x="6184900" y="2736850"/>
          <p14:tracePt t="42749" x="6178550" y="2736850"/>
          <p14:tracePt t="42772" x="6159500" y="2749550"/>
          <p14:tracePt t="42773" x="6140450" y="2755900"/>
          <p14:tracePt t="42788" x="6108700" y="2774950"/>
          <p14:tracePt t="42805" x="6089650" y="2781300"/>
          <p14:tracePt t="42805" x="6076950" y="2787650"/>
          <p14:tracePt t="42822" x="6064250" y="2794000"/>
          <p14:tracePt t="42839" x="6045200" y="2806700"/>
          <p14:tracePt t="42855" x="6038850" y="2806700"/>
          <p14:tracePt t="42872" x="6032500" y="2813050"/>
          <p14:tracePt t="42888" x="6026150" y="2813050"/>
          <p14:tracePt t="42905" x="6026150" y="2819400"/>
          <p14:tracePt t="42922" x="6013450" y="2819400"/>
          <p14:tracePt t="42938" x="6007100" y="2819400"/>
          <p14:tracePt t="42955" x="5981700" y="2819400"/>
          <p14:tracePt t="42972" x="5943600" y="2819400"/>
          <p14:tracePt t="42989" x="5911850" y="2819400"/>
          <p14:tracePt t="43003" x="5810250" y="2819400"/>
          <p14:tracePt t="43020" x="5765800" y="2819400"/>
          <p14:tracePt t="43037" x="5645150" y="2819400"/>
          <p14:tracePt t="43053" x="5537200" y="2819400"/>
          <p14:tracePt t="43072" x="5480050" y="2819400"/>
          <p14:tracePt t="43090" x="5384800" y="2819400"/>
          <p14:tracePt t="43107" x="5327650" y="2819400"/>
          <p14:tracePt t="43120" x="5232400" y="2819400"/>
          <p14:tracePt t="43136" x="5156200" y="2819400"/>
          <p14:tracePt t="43153" x="5118100" y="2819400"/>
          <p14:tracePt t="43170" x="5073650" y="2819400"/>
          <p14:tracePt t="43189" x="5048250" y="2819400"/>
          <p14:tracePt t="43205" x="5003800" y="2819400"/>
          <p14:tracePt t="43222" x="4965700" y="2819400"/>
          <p14:tracePt t="43238" x="4940300" y="2819400"/>
          <p14:tracePt t="43255" x="4895850" y="2819400"/>
          <p14:tracePt t="43273" x="4870450" y="2819400"/>
          <p14:tracePt t="43288" x="4832350" y="2819400"/>
          <p14:tracePt t="43306" x="4787900" y="2819400"/>
          <p14:tracePt t="43322" x="4775200" y="2819400"/>
          <p14:tracePt t="43339" x="4730750" y="2819400"/>
          <p14:tracePt t="43355" x="4705350" y="2819400"/>
          <p14:tracePt t="43372" x="4660900" y="2819400"/>
          <p14:tracePt t="43389" x="4629150" y="2819400"/>
          <p14:tracePt t="43405" x="4622800" y="2819400"/>
          <p14:tracePt t="43421" x="4597400" y="2819400"/>
          <p14:tracePt t="43438" x="4591050" y="2819400"/>
          <p14:tracePt t="43455" x="4584700" y="2819400"/>
          <p14:tracePt t="43927" x="4584700" y="2813050"/>
          <p14:tracePt t="43996" x="4578350" y="2813050"/>
          <p14:tracePt t="44017" x="4572000" y="2813050"/>
          <p14:tracePt t="44029" x="4565650" y="2813050"/>
          <p14:tracePt t="44038" x="4552950" y="2806700"/>
          <p14:tracePt t="44053" x="4533900" y="2800350"/>
          <p14:tracePt t="44054" x="4483100" y="2787650"/>
          <p14:tracePt t="44070" x="4457700" y="2774950"/>
          <p14:tracePt t="44090" x="4400550" y="2762250"/>
          <p14:tracePt t="44105" x="4368800" y="2749550"/>
          <p14:tracePt t="44121" x="4311650" y="2730500"/>
          <p14:tracePt t="44136" x="4286250" y="2724150"/>
          <p14:tracePt t="44153" x="4235450" y="2705100"/>
          <p14:tracePt t="44172" x="4184650" y="2692400"/>
          <p14:tracePt t="44189" x="4165600" y="2686050"/>
          <p14:tracePt t="44205" x="4133850" y="2679700"/>
          <p14:tracePt t="44222" x="4102100" y="2673350"/>
          <p14:tracePt t="44238" x="4083050" y="2667000"/>
          <p14:tracePt t="44255" x="4044950" y="2654300"/>
          <p14:tracePt t="44272" x="4032250" y="2647950"/>
          <p14:tracePt t="44289" x="3987800" y="2641600"/>
          <p14:tracePt t="44304" x="3962400" y="2635250"/>
          <p14:tracePt t="44402" x="3962400" y="2628900"/>
          <p14:tracePt t="45308" x="3956050" y="2628900"/>
          <p14:tracePt t="45329" x="3949700" y="2628900"/>
          <p14:tracePt t="45340" x="3943350" y="2628900"/>
          <p14:tracePt t="45342" x="3937000" y="2628900"/>
          <p14:tracePt t="45355" x="3911600" y="2628900"/>
          <p14:tracePt t="45377" x="3892550" y="2628900"/>
          <p14:tracePt t="45388" x="3873500" y="2628900"/>
          <p14:tracePt t="45405" x="3860800" y="2628900"/>
          <p14:tracePt t="45421" x="3848100" y="2628900"/>
          <p14:tracePt t="45438" x="3829050" y="2628900"/>
          <p14:tracePt t="45473" x="3810000" y="2628900"/>
          <p14:tracePt t="45475" x="3790950" y="2622550"/>
          <p14:tracePt t="45488" x="3778250" y="2622550"/>
          <p14:tracePt t="45505" x="3727450" y="2622550"/>
          <p14:tracePt t="45522" x="3676650" y="2616200"/>
          <p14:tracePt t="45538" x="3651250" y="2616200"/>
          <p14:tracePt t="45555" x="3606800" y="2616200"/>
          <p14:tracePt t="45572" x="3581400" y="2616200"/>
          <p14:tracePt t="45588" x="3530600" y="2616200"/>
          <p14:tracePt t="45604" x="3486150" y="2616200"/>
          <p14:tracePt t="45622" x="3460750" y="2616200"/>
          <p14:tracePt t="45638" x="3409950" y="2616200"/>
          <p14:tracePt t="45655" x="3384550" y="2616200"/>
          <p14:tracePt t="45672" x="3327400" y="2609850"/>
          <p14:tracePt t="45687" x="3263900" y="2609850"/>
          <p14:tracePt t="45705" x="3219450" y="2609850"/>
          <p14:tracePt t="45721" x="3117850" y="2597150"/>
          <p14:tracePt t="45738" x="3060700" y="2597150"/>
          <p14:tracePt t="45755" x="2971800" y="2597150"/>
          <p14:tracePt t="45772" x="2908300" y="2597150"/>
          <p14:tracePt t="45788" x="2882900" y="2597150"/>
          <p14:tracePt t="45804" x="2832100" y="2597150"/>
          <p14:tracePt t="45822" x="2813050" y="2597150"/>
          <p14:tracePt t="45837" x="2762250" y="2597150"/>
          <p14:tracePt t="45855" x="2711450" y="2597150"/>
          <p14:tracePt t="45872" x="2686050" y="2597150"/>
          <p14:tracePt t="45888" x="2647950" y="2597150"/>
          <p14:tracePt t="45905" x="2622550" y="2597150"/>
          <p14:tracePt t="45922" x="2578100" y="2597150"/>
          <p14:tracePt t="45938" x="2565400" y="2597150"/>
          <p14:tracePt t="45954" x="2527300" y="2597150"/>
          <p14:tracePt t="45972" x="2489200" y="2597150"/>
          <p14:tracePt t="45989" x="2470150" y="2597150"/>
          <p14:tracePt t="46005" x="2425700" y="2597150"/>
          <p14:tracePt t="46022" x="2381250" y="2597150"/>
          <p14:tracePt t="46038" x="2362200" y="2597150"/>
          <p14:tracePt t="46055" x="2317750" y="2597150"/>
          <p14:tracePt t="46071" x="2305050" y="2597150"/>
          <p14:tracePt t="46089" x="2266950" y="2597150"/>
          <p14:tracePt t="46106" x="2254250" y="2597150"/>
          <p14:tracePt t="46120" x="2209800" y="2597150"/>
          <p14:tracePt t="46137" x="2165350" y="2597150"/>
          <p14:tracePt t="46153" x="2146300" y="2597150"/>
          <p14:tracePt t="46170" x="2101850" y="2597150"/>
          <p14:tracePt t="46188" x="2057400" y="2597150"/>
          <p14:tracePt t="46205" x="2044700" y="2597150"/>
          <p14:tracePt t="46221" x="2019300" y="2597150"/>
          <p14:tracePt t="46238" x="2012950" y="2597150"/>
          <p14:tracePt t="46255" x="2000250" y="2597150"/>
          <p14:tracePt t="46272" x="1987550" y="2597150"/>
          <p14:tracePt t="46310" x="1981200" y="2597150"/>
          <p14:tracePt t="46792" x="1981200" y="2590800"/>
          <p14:tracePt t="46853" x="1981200" y="2584450"/>
          <p14:tracePt t="46893" x="1981200" y="2578100"/>
          <p14:tracePt t="46904" x="1987550" y="2578100"/>
          <p14:tracePt t="46914" x="1993900" y="2578100"/>
          <p14:tracePt t="46923" x="2000250" y="2578100"/>
          <p14:tracePt t="46939" x="2012950" y="2578100"/>
          <p14:tracePt t="46954" x="2038350" y="2571750"/>
          <p14:tracePt t="46955" x="2057400" y="2565400"/>
          <p14:tracePt t="46970" x="2089150" y="2552700"/>
          <p14:tracePt t="46987" x="2101850" y="2552700"/>
          <p14:tracePt t="47003" x="2139950" y="2540000"/>
          <p14:tracePt t="47020" x="2165350" y="2540000"/>
          <p14:tracePt t="47036" x="2222500" y="2533650"/>
          <p14:tracePt t="47055" x="2298700" y="2533650"/>
          <p14:tracePt t="47072" x="2330450" y="2533650"/>
          <p14:tracePt t="47089" x="2413000" y="2533650"/>
          <p14:tracePt t="47105" x="2444750" y="2533650"/>
          <p14:tracePt t="47120" x="2508250" y="2533650"/>
          <p14:tracePt t="47137" x="2597150" y="2533650"/>
          <p14:tracePt t="47153" x="2641600" y="2533650"/>
          <p14:tracePt t="47170" x="2743200" y="2533650"/>
          <p14:tracePt t="47186" x="2863850" y="2533650"/>
          <p14:tracePt t="47205" x="2927350" y="2533650"/>
          <p14:tracePt t="47221" x="3060700" y="2533650"/>
          <p14:tracePt t="47238" x="3124200" y="2533650"/>
          <p14:tracePt t="47254" x="3276600" y="2533650"/>
          <p14:tracePt t="47272" x="3416300" y="2533650"/>
          <p14:tracePt t="47289" x="3492500" y="2533650"/>
          <p14:tracePt t="47305" x="3613150" y="2533650"/>
          <p14:tracePt t="47322" x="3663950" y="2533650"/>
          <p14:tracePt t="47339" x="3746500" y="2533650"/>
          <p14:tracePt t="47355" x="3765550" y="2533650"/>
          <p14:tracePt t="47371" x="3803650" y="2533650"/>
          <p14:tracePt t="47388" x="3829050" y="2533650"/>
          <p14:tracePt t="47405" x="3841750" y="2533650"/>
          <p14:tracePt t="47421" x="3879850" y="2533650"/>
          <p14:tracePt t="47438" x="3898900" y="2533650"/>
          <p14:tracePt t="47438" x="3924300" y="2533650"/>
          <p14:tracePt t="47455" x="3943350" y="2533650"/>
          <p14:tracePt t="47472" x="3968750" y="2540000"/>
          <p14:tracePt t="47488" x="3981450" y="2546350"/>
          <p14:tracePt t="47641" x="3981450" y="2552700"/>
          <p14:tracePt t="48528" x="3975100" y="2552700"/>
          <p14:tracePt t="48536" x="3956050" y="2552700"/>
          <p14:tracePt t="48558" x="3943350" y="2552700"/>
          <p14:tracePt t="48560" x="3930650" y="2552700"/>
          <p14:tracePt t="48571" x="3905250" y="2552700"/>
          <p14:tracePt t="48588" x="3892550" y="2552700"/>
          <p14:tracePt t="48605" x="3879850" y="2552700"/>
          <p14:tracePt t="48622" x="3873500" y="2552700"/>
          <p14:tracePt t="48638" x="3867150" y="2552700"/>
          <p14:tracePt t="48655" x="3860800" y="2552700"/>
          <p14:tracePt t="48672" x="3854450" y="2552700"/>
          <p14:tracePt t="48917" x="3848100" y="2552700"/>
          <p14:tracePt t="48927" x="3848100" y="2546350"/>
          <p14:tracePt t="48938" x="3841750" y="2540000"/>
          <p14:tracePt t="48940" x="3829050" y="2533650"/>
          <p14:tracePt t="48955" x="3797300" y="2514600"/>
          <p14:tracePt t="48972" x="3778250" y="2501900"/>
          <p14:tracePt t="48988" x="3733800" y="2489200"/>
          <p14:tracePt t="49006" x="3689350" y="2482850"/>
          <p14:tracePt t="49022" x="3683000" y="2482850"/>
          <p14:tracePt t="49036" x="3663950" y="2482850"/>
          <p14:tracePt t="49073" x="3657600" y="2482850"/>
          <p14:tracePt t="49092" x="3651250" y="2482850"/>
          <p14:tracePt t="49105" x="3651250" y="2489200"/>
          <p14:tracePt t="49107" x="3651250" y="2495550"/>
          <p14:tracePt t="49120" x="3651250" y="2508250"/>
          <p14:tracePt t="49136" x="3651250" y="2520950"/>
          <p14:tracePt t="49153" x="3651250" y="2533650"/>
          <p14:tracePt t="49169" x="3651250" y="2540000"/>
          <p14:tracePt t="49350" x="3657600" y="2540000"/>
          <p14:tracePt t="49371" x="3663950" y="2540000"/>
          <p14:tracePt t="49382" x="3676650" y="2540000"/>
          <p14:tracePt t="49394" x="3695700" y="2540000"/>
          <p14:tracePt t="49405" x="3721100" y="2533650"/>
          <p14:tracePt t="49406" x="3752850" y="2533650"/>
          <p14:tracePt t="49422" x="3854450" y="2527300"/>
          <p14:tracePt t="49439" x="3917950" y="2527300"/>
          <p14:tracePt t="49455" x="4057650" y="2527300"/>
          <p14:tracePt t="49472" x="4222750" y="2527300"/>
          <p14:tracePt t="49488" x="4298950" y="2527300"/>
          <p14:tracePt t="49505" x="4438650" y="2527300"/>
          <p14:tracePt t="49521" x="4578350" y="2527300"/>
          <p14:tracePt t="49538" x="4641850" y="2527300"/>
          <p14:tracePt t="49554" x="4743450" y="2527300"/>
          <p14:tracePt t="49572" x="4787900" y="2527300"/>
          <p14:tracePt t="49588" x="4864100" y="2527300"/>
          <p14:tracePt t="49605" x="4895850" y="2527300"/>
          <p14:tracePt t="49622" x="4959350" y="2540000"/>
          <p14:tracePt t="49638" x="5029200" y="2546350"/>
          <p14:tracePt t="49655" x="5060950" y="2552700"/>
          <p14:tracePt t="49671" x="5124450" y="2565400"/>
          <p14:tracePt t="49688" x="5168900" y="2578100"/>
          <p14:tracePt t="49706" x="5181600" y="2578100"/>
          <p14:tracePt t="49722" x="5200650" y="2584450"/>
          <p14:tracePt t="50104" x="5200650" y="2590800"/>
          <p14:tracePt t="50144" x="5200650" y="2597150"/>
          <p14:tracePt t="50187" x="5194300" y="2597150"/>
          <p14:tracePt t="50207" x="5181600" y="2597150"/>
          <p14:tracePt t="50217" x="5168900" y="2603500"/>
          <p14:tracePt t="50228" x="5156200" y="2609850"/>
          <p14:tracePt t="50239" x="5130800" y="2609850"/>
          <p14:tracePt t="50240" x="5105400" y="2616200"/>
          <p14:tracePt t="50253" x="5041900" y="2628900"/>
          <p14:tracePt t="50270" x="5010150" y="2635250"/>
          <p14:tracePt t="50287" x="4940300" y="2654300"/>
          <p14:tracePt t="50305" x="4914900" y="2660650"/>
          <p14:tracePt t="50321" x="4845050" y="2673350"/>
          <p14:tracePt t="50338" x="4768850" y="2692400"/>
          <p14:tracePt t="50355" x="4730750" y="2705100"/>
          <p14:tracePt t="50372" x="4667250" y="2736850"/>
          <p14:tracePt t="50388" x="4641850" y="2749550"/>
          <p14:tracePt t="50405" x="4597400" y="2768600"/>
          <p14:tracePt t="50422" x="4578350" y="2787650"/>
          <p14:tracePt t="50437" x="4565650" y="2794000"/>
          <p14:tracePt t="50455" x="4552950" y="2794000"/>
          <p14:tracePt t="50560" x="4559300" y="2794000"/>
          <p14:tracePt t="50581" x="4565650" y="2794000"/>
          <p14:tracePt t="50602" x="4572000" y="2794000"/>
          <p14:tracePt t="50623" x="4578350" y="2794000"/>
          <p14:tracePt t="50643" x="4578350" y="2787650"/>
          <p14:tracePt t="50685" x="4578350" y="2781300"/>
          <p14:tracePt t="50716" x="4572000" y="2768600"/>
          <p14:tracePt t="50726" x="4559300" y="2755900"/>
          <p14:tracePt t="50730" x="4546600" y="2743200"/>
          <p14:tracePt t="50738" x="4514850" y="2730500"/>
          <p14:tracePt t="50755" x="4445000" y="2692400"/>
          <p14:tracePt t="50770" x="4394200" y="2679700"/>
          <p14:tracePt t="50786" x="4292600" y="2647950"/>
          <p14:tracePt t="50803" x="4235450" y="2641600"/>
          <p14:tracePt t="50819" x="4121150" y="2616200"/>
          <p14:tracePt t="50838" x="4032250" y="2609850"/>
          <p14:tracePt t="50855" x="3968750" y="2609850"/>
          <p14:tracePt t="50873" x="3930650" y="2609850"/>
          <p14:tracePt t="50888" x="3873500" y="2609850"/>
          <p14:tracePt t="50905" x="3854450" y="2609850"/>
          <p14:tracePt t="50922" x="3797300" y="2609850"/>
          <p14:tracePt t="50938" x="3759200" y="2609850"/>
          <p14:tracePt t="50955" x="3714750" y="2609850"/>
          <p14:tracePt t="50972" x="3663950" y="2609850"/>
          <p14:tracePt t="50988" x="3651250" y="2609850"/>
          <p14:tracePt t="51005" x="3632200" y="2609850"/>
          <p14:tracePt t="51020" x="3619500" y="2609850"/>
          <p14:tracePt t="51036" x="3613150" y="2622550"/>
          <p14:tracePt t="51053" x="3600450" y="2641600"/>
          <p14:tracePt t="51072" x="3594100" y="2647950"/>
          <p14:tracePt t="51087" x="3587750" y="2673350"/>
          <p14:tracePt t="51105" x="3581400" y="2711450"/>
          <p14:tracePt t="51123" x="3581400" y="2724150"/>
          <p14:tracePt t="51136" x="3581400" y="2743200"/>
          <p14:tracePt t="51153" x="3581400" y="2781300"/>
          <p14:tracePt t="51172" x="3587750" y="2806700"/>
          <p14:tracePt t="51189" x="3594100" y="2819400"/>
          <p14:tracePt t="51205" x="3625850" y="2844800"/>
          <p14:tracePt t="51220" x="3644900" y="2857500"/>
          <p14:tracePt t="51236" x="3683000" y="2876550"/>
          <p14:tracePt t="51255" x="3752850" y="2889250"/>
          <p14:tracePt t="51272" x="3797300" y="2901950"/>
          <p14:tracePt t="51288" x="3911600" y="2946400"/>
          <p14:tracePt t="51305" x="4044950" y="2984500"/>
          <p14:tracePt t="51322" x="4114800" y="3003550"/>
          <p14:tracePt t="51338" x="4229100" y="3041650"/>
          <p14:tracePt t="51355" x="4279900" y="3060700"/>
          <p14:tracePt t="51372" x="4349750" y="3079750"/>
          <p14:tracePt t="51389" x="4387850" y="3098800"/>
          <p14:tracePt t="51405" x="4445000" y="3117850"/>
          <p14:tracePt t="51422" x="4527550" y="3130550"/>
          <p14:tracePt t="51438" x="4565650" y="3149600"/>
          <p14:tracePt t="51455" x="4648200" y="3168650"/>
          <p14:tracePt t="51472" x="4692650" y="3187700"/>
          <p14:tracePt t="51488" x="4775200" y="3206750"/>
          <p14:tracePt t="51504" x="4845050" y="3232150"/>
          <p14:tracePt t="51521" x="4883150" y="3244850"/>
          <p14:tracePt t="51538" x="4965700" y="3276600"/>
          <p14:tracePt t="51555" x="5041900" y="3302000"/>
          <p14:tracePt t="51572" x="5080000" y="3308350"/>
          <p14:tracePt t="51587" x="5137150" y="3327400"/>
          <p14:tracePt t="51605" x="5162550" y="3333750"/>
          <p14:tracePt t="51621" x="5219700" y="3340100"/>
          <p14:tracePt t="51638" x="5245100" y="3340100"/>
          <p14:tracePt t="51655" x="5302250" y="3340100"/>
          <p14:tracePt t="51672" x="5378450" y="3340100"/>
          <p14:tracePt t="51688" x="5410200" y="3340100"/>
          <p14:tracePt t="51704" x="5480050" y="3340100"/>
          <p14:tracePt t="51721" x="5511800" y="3340100"/>
          <p14:tracePt t="51737" x="5581650" y="3340100"/>
          <p14:tracePt t="51755" x="5645150" y="3340100"/>
          <p14:tracePt t="51772" x="5689600" y="3340100"/>
          <p14:tracePt t="51788" x="5778500" y="3340100"/>
          <p14:tracePt t="51805" x="5835650" y="3340100"/>
          <p14:tracePt t="51821" x="5930900" y="3340100"/>
          <p14:tracePt t="51838" x="6000750" y="3340100"/>
          <p14:tracePt t="51855" x="6026150" y="3340100"/>
          <p14:tracePt t="51871" x="6064250" y="3327400"/>
          <p14:tracePt t="51889" x="6076950" y="3321050"/>
          <p14:tracePt t="51905" x="6102350" y="3314700"/>
          <p14:tracePt t="51922" x="6115050" y="3302000"/>
          <p14:tracePt t="51938" x="6121400" y="3302000"/>
          <p14:tracePt t="51955" x="6127750" y="3295650"/>
          <p14:tracePt t="51971" x="6140450" y="3295650"/>
          <p14:tracePt t="51988" x="6146800" y="3289300"/>
          <p14:tracePt t="52006" x="6172200" y="3270250"/>
          <p14:tracePt t="52022" x="6178550" y="3263900"/>
          <p14:tracePt t="52036" x="6197600" y="3238500"/>
          <p14:tracePt t="52053" x="6210300" y="3232150"/>
          <p14:tracePt t="52072" x="6223000" y="3213100"/>
          <p14:tracePt t="52088" x="6229350" y="3194050"/>
          <p14:tracePt t="52105" x="6235700" y="3181350"/>
          <p14:tracePt t="52120" x="6235700" y="3162300"/>
          <p14:tracePt t="52136" x="6242050" y="3155950"/>
          <p14:tracePt t="52153" x="6242050" y="3136900"/>
          <p14:tracePt t="52170" x="6242050" y="3117850"/>
          <p14:tracePt t="52189" x="6242050" y="3105150"/>
          <p14:tracePt t="52205" x="6242050" y="3092450"/>
          <p14:tracePt t="52222" x="6242050" y="3079750"/>
          <p14:tracePt t="52237" x="6242050" y="3067050"/>
          <p14:tracePt t="52253" x="6242050" y="3054350"/>
          <p14:tracePt t="52292" x="6242050" y="3048000"/>
          <p14:tracePt t="52294" x="6242050" y="3041650"/>
          <p14:tracePt t="52344" x="6242050" y="3035300"/>
          <p14:tracePt t="52365" x="6242050" y="3028950"/>
          <p14:tracePt t="52396" x="6242050" y="3022600"/>
          <p14:tracePt t="52429" x="6242050" y="3016250"/>
          <p14:tracePt t="52438" x="6242050" y="3009900"/>
          <p14:tracePt t="52453" x="6235700" y="3003550"/>
          <p14:tracePt t="52454" x="6229350" y="3003550"/>
          <p14:tracePt t="52470" x="6229350" y="2984500"/>
          <p14:tracePt t="52488" x="6216650" y="2971800"/>
          <p14:tracePt t="52505" x="6210300" y="2965450"/>
          <p14:tracePt t="52521" x="6197600" y="2959100"/>
          <p14:tracePt t="52537" x="6184900" y="2946400"/>
          <p14:tracePt t="52555" x="6172200" y="2940050"/>
          <p14:tracePt t="52572" x="6140450" y="2933700"/>
          <p14:tracePt t="52588" x="6127750" y="2927350"/>
          <p14:tracePt t="52605" x="6089650" y="2921000"/>
          <p14:tracePt t="52622" x="6057900" y="2921000"/>
          <p14:tracePt t="52638" x="6032500" y="2921000"/>
          <p14:tracePt t="52654" x="5994400" y="2914650"/>
          <p14:tracePt t="52671" x="5969000" y="2914650"/>
          <p14:tracePt t="52688" x="5930900" y="2908300"/>
          <p14:tracePt t="52705" x="5892800" y="2895600"/>
          <p14:tracePt t="52721" x="5886450" y="2895600"/>
          <p14:tracePt t="52737" x="5848350" y="2882900"/>
          <p14:tracePt t="52755" x="5829300" y="2882900"/>
          <p14:tracePt t="52771" x="5778500" y="2863850"/>
          <p14:tracePt t="52788" x="5695950" y="2838450"/>
          <p14:tracePt t="52805" x="5651500" y="2825750"/>
          <p14:tracePt t="52821" x="5543550" y="2794000"/>
          <p14:tracePt t="52839" x="5499100" y="2768600"/>
          <p14:tracePt t="52855" x="5422900" y="2743200"/>
          <p14:tracePt t="52871" x="5365750" y="2717800"/>
          <p14:tracePt t="52888" x="5334000" y="2705100"/>
          <p14:tracePt t="52905" x="5283200" y="2692400"/>
          <p14:tracePt t="52922" x="5257800" y="2679700"/>
          <p14:tracePt t="52938" x="5187950" y="2667000"/>
          <p14:tracePt t="52955" x="5118100" y="2654300"/>
          <p14:tracePt t="52971" x="5073650" y="2641600"/>
          <p14:tracePt t="52989" x="5003800" y="2628900"/>
          <p14:tracePt t="53005" x="4965700" y="2628900"/>
          <p14:tracePt t="53020" x="4902200" y="2622550"/>
          <p14:tracePt t="53036" x="4864100" y="2622550"/>
          <p14:tracePt t="53036" x="4832350" y="2622550"/>
          <p14:tracePt t="53055" x="4800600" y="2622550"/>
          <p14:tracePt t="53072" x="4730750" y="2622550"/>
          <p14:tracePt t="53088" x="4705350" y="2622550"/>
          <p14:tracePt t="53106" x="4641850" y="2622550"/>
          <p14:tracePt t="53122" x="4584700" y="2622550"/>
          <p14:tracePt t="53139" x="4546600" y="2622550"/>
          <p14:tracePt t="53154" x="4495800" y="2641600"/>
          <p14:tracePt t="53172" x="4470400" y="2654300"/>
          <p14:tracePt t="53188" x="4419600" y="2673350"/>
          <p14:tracePt t="53205" x="4381500" y="2692400"/>
          <p14:tracePt t="53223" x="4362450" y="2698750"/>
          <p14:tracePt t="53239" x="4343400" y="2717800"/>
          <p14:tracePt t="53255" x="4330700" y="2724150"/>
          <p14:tracePt t="53271" x="4311650" y="2736850"/>
          <p14:tracePt t="53288" x="4305300" y="2749550"/>
          <p14:tracePt t="53305" x="4298950" y="2755900"/>
          <p14:tracePt t="53321" x="4286250" y="2768600"/>
          <p14:tracePt t="53339" x="4286250" y="2774950"/>
          <p14:tracePt t="53355" x="4286250" y="2781300"/>
          <p14:tracePt t="53372" x="4286250" y="2794000"/>
          <p14:tracePt t="53388" x="4279900" y="2806700"/>
          <p14:tracePt t="53405" x="4279900" y="2832100"/>
          <p14:tracePt t="53422" x="4279900" y="2844800"/>
          <p14:tracePt t="53438" x="4279900" y="2863850"/>
          <p14:tracePt t="53455" x="4279900" y="2870200"/>
          <p14:tracePt t="53471" x="4279900" y="2882900"/>
          <p14:tracePt t="53488" x="4279900" y="2889250"/>
          <p14:tracePt t="53505" x="4279900" y="2895600"/>
          <p14:tracePt t="53567" x="4292600" y="2901950"/>
          <p14:tracePt t="53569" x="4305300" y="2901950"/>
          <p14:tracePt t="53580" x="4318000" y="2901950"/>
          <p14:tracePt t="53588" x="4343400" y="2901950"/>
          <p14:tracePt t="53605" x="4413250" y="2901950"/>
          <p14:tracePt t="53621" x="4457700" y="2901950"/>
          <p14:tracePt t="53638" x="4552950" y="2901950"/>
          <p14:tracePt t="53655" x="4629150" y="2901950"/>
          <p14:tracePt t="53671" x="4667250" y="2901950"/>
          <p14:tracePt t="53687" x="4730750" y="2901950"/>
          <p14:tracePt t="53705" x="4762500" y="2901950"/>
          <p14:tracePt t="53722" x="4845050" y="2901950"/>
          <p14:tracePt t="53738" x="4933950" y="2908300"/>
          <p14:tracePt t="53755" x="4991100" y="2921000"/>
          <p14:tracePt t="53771" x="5092700" y="2933700"/>
          <p14:tracePt t="53788" x="5137150" y="2940050"/>
          <p14:tracePt t="53805" x="5207000" y="2959100"/>
          <p14:tracePt t="53821" x="5257800" y="2971800"/>
          <p14:tracePt t="53839" x="5276850" y="2971800"/>
          <p14:tracePt t="53855" x="5308600" y="2978150"/>
          <p14:tracePt t="53872" x="5327650" y="2984500"/>
          <p14:tracePt t="53888" x="5372100" y="3003550"/>
          <p14:tracePt t="53905" x="5397500" y="3016250"/>
          <p14:tracePt t="53905" x="5422900" y="3022600"/>
          <p14:tracePt t="53922" x="5441950" y="3028950"/>
          <p14:tracePt t="53938" x="5480050" y="3041650"/>
          <p14:tracePt t="53955" x="5492750" y="3048000"/>
          <p14:tracePt t="53972" x="5537200" y="3060700"/>
          <p14:tracePt t="53989" x="5588000" y="3073400"/>
          <p14:tracePt t="54004" x="5626100" y="3086100"/>
          <p14:tracePt t="54020" x="5708650" y="3111500"/>
          <p14:tracePt t="54036" x="5734050" y="3117850"/>
          <p14:tracePt t="54053" x="5778500" y="3124200"/>
          <p14:tracePt t="54072" x="5791200" y="3130550"/>
          <p14:tracePt t="54090" x="5803900" y="3130550"/>
          <p14:tracePt t="54106" x="5822950" y="3130550"/>
          <p14:tracePt t="54122" x="5835650" y="3130550"/>
          <p14:tracePt t="54139" x="5880100" y="3130550"/>
          <p14:tracePt t="54155" x="5911850" y="3130550"/>
          <p14:tracePt t="54172" x="5930900" y="3130550"/>
          <p14:tracePt t="54187" x="5956300" y="3130550"/>
          <p14:tracePt t="54224" x="5962650" y="3130550"/>
          <p14:tracePt t="54239" x="5969000" y="3130550"/>
          <p14:tracePt t="54241" x="5981700" y="3130550"/>
          <p14:tracePt t="54271" x="5994400" y="3130550"/>
          <p14:tracePt t="54286" x="6019800" y="3117850"/>
          <p14:tracePt t="54287" x="6038850" y="3111500"/>
          <p14:tracePt t="54303" x="6070600" y="3098800"/>
          <p14:tracePt t="54321" x="6102350" y="3086100"/>
          <p14:tracePt t="54339" x="6121400" y="3079750"/>
          <p14:tracePt t="54355" x="6159500" y="3079750"/>
          <p14:tracePt t="54372" x="6184900" y="3073400"/>
          <p14:tracePt t="54388" x="6216650" y="3060700"/>
          <p14:tracePt t="54405" x="6235700" y="3054350"/>
          <p14:tracePt t="54421" x="6267450" y="3041650"/>
          <p14:tracePt t="54438" x="6280150" y="3035300"/>
          <p14:tracePt t="54455" x="6292850" y="3028950"/>
          <p14:tracePt t="54471" x="6305550" y="3028950"/>
          <p14:tracePt t="54489" x="6318250" y="3028950"/>
          <p14:tracePt t="54505" x="6330950" y="3022600"/>
          <p14:tracePt t="54522" x="6343650" y="3016250"/>
          <p14:tracePt t="55586" x="6337300" y="3016250"/>
          <p14:tracePt t="55609" x="6330950" y="3016250"/>
          <p14:tracePt t="55628" x="6318250" y="3009900"/>
          <p14:tracePt t="55638" x="6305550" y="3003550"/>
          <p14:tracePt t="55650" x="6292850" y="2990850"/>
          <p14:tracePt t="55659" x="6273800" y="2984500"/>
          <p14:tracePt t="55670" x="6242050" y="2971800"/>
          <p14:tracePt t="55688" x="6216650" y="2952750"/>
          <p14:tracePt t="55690" x="6153150" y="2927350"/>
          <p14:tracePt t="55705" x="6115050" y="2908300"/>
          <p14:tracePt t="55720" x="6064250" y="2882900"/>
          <p14:tracePt t="55738" x="6019800" y="2870200"/>
          <p14:tracePt t="55755" x="6000750" y="2863850"/>
          <p14:tracePt t="55771" x="5962650" y="2851150"/>
          <p14:tracePt t="55789" x="5949950" y="2844800"/>
          <p14:tracePt t="55805" x="5911850" y="2838450"/>
          <p14:tracePt t="55821" x="5854700" y="2825750"/>
          <p14:tracePt t="55837" x="5816600" y="2825750"/>
          <p14:tracePt t="55855" x="5721350" y="2819400"/>
          <p14:tracePt t="55872" x="5651500" y="2819400"/>
          <p14:tracePt t="55888" x="5530850" y="2819400"/>
          <p14:tracePt t="55905" x="5410200" y="2819400"/>
          <p14:tracePt t="55921" x="5359400" y="2819400"/>
          <p14:tracePt t="55938" x="5270500" y="2819400"/>
          <p14:tracePt t="55955" x="5245100" y="2819400"/>
          <p14:tracePt t="55972" x="5187950" y="2819400"/>
          <p14:tracePt t="55989" x="5156200" y="2819400"/>
          <p14:tracePt t="56005" x="5143500" y="2819400"/>
          <p14:tracePt t="56020" x="5124450" y="2832100"/>
          <p14:tracePt t="56036" x="5111750" y="2832100"/>
          <p14:tracePt t="56053" x="5099050" y="2838450"/>
          <p14:tracePt t="56088" x="5092700" y="2844800"/>
          <p14:tracePt t="56091" x="5092700" y="2851150"/>
          <p14:tracePt t="56106" x="5086350" y="2851150"/>
          <p14:tracePt t="56140" x="5086350" y="2857500"/>
          <p14:tracePt t="57952" x="5080000" y="2857500"/>
          <p14:tracePt t="57971" x="5073650" y="2863850"/>
          <p14:tracePt t="57971" x="5067300" y="2863850"/>
          <p14:tracePt t="58005" x="5060950" y="2870200"/>
          <p14:tracePt t="58023" x="5054600" y="2876550"/>
          <p14:tracePt t="58033" x="5048250" y="2876550"/>
          <p14:tracePt t="58043" x="5048250" y="2882900"/>
          <p14:tracePt t="58064" x="5048250" y="2889250"/>
          <p14:tracePt t="58075" x="5048250" y="2895600"/>
          <p14:tracePt t="58085" x="5048250" y="2901950"/>
          <p14:tracePt t="58116" x="5048250" y="2908300"/>
          <p14:tracePt t="58137" x="5041900" y="2914650"/>
          <p14:tracePt t="58148" x="5041900" y="2921000"/>
          <p14:tracePt t="58158" x="5041900" y="2927350"/>
          <p14:tracePt t="58169" x="5041900" y="2933700"/>
          <p14:tracePt t="58170" x="5041900" y="2946400"/>
          <p14:tracePt t="58188" x="5041900" y="2978150"/>
          <p14:tracePt t="58205" x="5041900" y="2990850"/>
          <p14:tracePt t="58221" x="5041900" y="3035300"/>
          <p14:tracePt t="58239" x="5035550" y="3060700"/>
          <p14:tracePt t="58255" x="5035550" y="3079750"/>
          <p14:tracePt t="58271" x="5029200" y="3111500"/>
          <p14:tracePt t="58289" x="5029200" y="3117850"/>
          <p14:tracePt t="58305" x="5029200" y="3136900"/>
          <p14:tracePt t="58323" x="5029200" y="3149600"/>
          <p14:tracePt t="58336" x="5029200" y="3155950"/>
          <p14:tracePt t="58353" x="5029200" y="3168650"/>
          <p14:tracePt t="58371" x="5022850" y="3175000"/>
          <p14:tracePt t="58409" x="5022850" y="3181350"/>
          <p14:tracePt t="58440" x="5022850" y="3187700"/>
          <p14:tracePt t="58806" x="5022850" y="3194050"/>
          <p14:tracePt t="58858" x="5022850" y="3200400"/>
          <p14:tracePt t="59072" x="5022850" y="3206750"/>
          <p14:tracePt t="59103" x="5022850" y="3213100"/>
          <p14:tracePt t="59114" x="5022850" y="3219450"/>
          <p14:tracePt t="59119" x="5022850" y="3225800"/>
          <p14:tracePt t="59138" x="5022850" y="3232150"/>
          <p14:tracePt t="59153" x="5016500" y="3244850"/>
          <p14:tracePt t="59153" x="5010150" y="3263900"/>
          <p14:tracePt t="59170" x="5010150" y="3282950"/>
          <p14:tracePt t="59187" x="5003800" y="3302000"/>
          <p14:tracePt t="59206" x="4997450" y="3327400"/>
          <p14:tracePt t="59222" x="4997450" y="3359150"/>
          <p14:tracePt t="59240" x="4997450" y="3378200"/>
          <p14:tracePt t="59256" x="4997450" y="3409950"/>
          <p14:tracePt t="59272" x="4991100" y="3429000"/>
          <p14:tracePt t="59288" x="4978400" y="3473450"/>
          <p14:tracePt t="59306" x="4965700" y="3511550"/>
          <p14:tracePt t="59324" x="4959350" y="3524250"/>
          <p14:tracePt t="59339" x="4953000" y="3556000"/>
          <p14:tracePt t="59356" x="4946650" y="3568700"/>
          <p14:tracePt t="59372" x="4940300" y="3581400"/>
          <p14:tracePt t="59390" x="4940300" y="3587750"/>
          <p14:tracePt t="59428" x="4940300" y="3594100"/>
          <p14:tracePt t="59469" x="4940300" y="3600450"/>
          <p14:tracePt t="59479" x="4940300" y="3613150"/>
          <p14:tracePt t="59490" x="4940300" y="3619500"/>
          <p14:tracePt t="59504" x="4940300" y="3638550"/>
          <p14:tracePt t="59505" x="4940300" y="3663950"/>
          <p14:tracePt t="59520" x="4940300" y="3714750"/>
          <p14:tracePt t="59539" x="4940300" y="3771900"/>
          <p14:tracePt t="59556" x="4940300" y="3803650"/>
          <p14:tracePt t="59572" x="4940300" y="3879850"/>
          <p14:tracePt t="59590" x="4940300" y="3911600"/>
          <p14:tracePt t="59606" x="4933950" y="3981450"/>
          <p14:tracePt t="59622" x="4927600" y="4038600"/>
          <p14:tracePt t="59639" x="4927600" y="4064000"/>
          <p14:tracePt t="59656" x="4921250" y="4108450"/>
          <p14:tracePt t="59673" x="4914900" y="4152900"/>
          <p14:tracePt t="59689" x="4914900" y="4165600"/>
          <p14:tracePt t="59705" x="4908550" y="4197350"/>
          <p14:tracePt t="59722" x="4908550" y="4216400"/>
          <p14:tracePt t="59740" x="4902200" y="4235450"/>
          <p14:tracePt t="59755" x="4902200" y="4248150"/>
          <p14:tracePt t="59772" x="4902200" y="4254500"/>
          <p14:tracePt t="59788" x="4895850" y="4260850"/>
          <p14:tracePt t="59806" x="4895850" y="4267200"/>
          <p14:tracePt t="59821" x="4889500" y="4273550"/>
          <p14:tracePt t="59856" x="4889500" y="4279900"/>
          <p14:tracePt t="59960" x="4889500" y="4273550"/>
          <p14:tracePt t="59971" x="4889500" y="4267200"/>
          <p14:tracePt t="59981" x="4889500" y="4260850"/>
          <p14:tracePt t="59991" x="4889500" y="4254500"/>
          <p14:tracePt t="60005" x="4889500" y="4248150"/>
          <p14:tracePt t="60006" x="4889500" y="4235450"/>
          <p14:tracePt t="60021" x="4889500" y="4216400"/>
          <p14:tracePt t="60037" x="4895850" y="4203700"/>
          <p14:tracePt t="60053" x="4902200" y="4184650"/>
          <p14:tracePt t="60072" x="4921250" y="4165600"/>
          <p14:tracePt t="60090" x="4933950" y="4159250"/>
          <p14:tracePt t="60106" x="4953000" y="4140200"/>
          <p14:tracePt t="60137" x="4984750" y="4127500"/>
          <p14:tracePt t="60138" x="4997450" y="4127500"/>
          <p14:tracePt t="60154" x="5016500" y="4108450"/>
          <p14:tracePt t="60170" x="5029200" y="4102100"/>
          <p14:tracePt t="60189" x="5054600" y="4089400"/>
          <p14:tracePt t="60206" x="5086350" y="4083050"/>
          <p14:tracePt t="60222" x="5099050" y="4076700"/>
          <p14:tracePt t="60239" x="5137150" y="4076700"/>
          <p14:tracePt t="60255" x="5156200" y="4076700"/>
          <p14:tracePt t="60273" x="5194300" y="4076700"/>
          <p14:tracePt t="60289" x="5219700" y="4076700"/>
          <p14:tracePt t="60306" x="5226050" y="4076700"/>
          <p14:tracePt t="60321" x="5238750" y="4076700"/>
          <p14:tracePt t="60511" x="5238750" y="4083050"/>
          <p14:tracePt t="60530" x="5238750" y="4089400"/>
          <p14:tracePt t="60537" x="5238750" y="4095750"/>
          <p14:tracePt t="60556" x="5238750" y="4102100"/>
          <p14:tracePt t="60557" x="5238750" y="4108450"/>
          <p14:tracePt t="60572" x="5238750" y="4121150"/>
          <p14:tracePt t="60606" x="5238750" y="4133850"/>
          <p14:tracePt t="60607" x="5238750" y="4140200"/>
          <p14:tracePt t="60623" x="5238750" y="4146550"/>
          <p14:tracePt t="60639" x="5238750" y="4152900"/>
          <p14:tracePt t="60656" x="5226050" y="4159250"/>
          <p14:tracePt t="60672" x="5219700" y="4165600"/>
          <p14:tracePt t="60689" x="5213350" y="4165600"/>
          <p14:tracePt t="60705" x="5207000" y="4171950"/>
          <p14:tracePt t="61442" x="5207000" y="4165600"/>
          <p14:tracePt t="61810" x="5207000" y="4171950"/>
          <p14:tracePt t="61830" x="5207000" y="4178300"/>
          <p14:tracePt t="61848" x="5207000" y="4184650"/>
          <p14:tracePt t="61848" x="5207000" y="4191000"/>
          <p14:tracePt t="61871" x="5207000" y="4197350"/>
          <p14:tracePt t="61883" x="5207000" y="4203700"/>
          <p14:tracePt t="61893" x="5207000" y="4210050"/>
          <p14:tracePt t="61943" x="5207000" y="4216400"/>
          <p14:tracePt t="61954" x="5207000" y="4222750"/>
          <p14:tracePt t="61974" x="5213350" y="4229100"/>
          <p14:tracePt t="61975" x="5213350" y="4235450"/>
          <p14:tracePt t="61987" x="5213350" y="4241800"/>
          <p14:tracePt t="62004" x="5238750" y="4260850"/>
          <p14:tracePt t="62020" x="5257800" y="4279900"/>
          <p14:tracePt t="62038" x="5276850" y="4292600"/>
          <p14:tracePt t="62054" x="5314950" y="4311650"/>
          <p14:tracePt t="62071" x="5353050" y="4324350"/>
          <p14:tracePt t="62090" x="5365750" y="4330700"/>
          <p14:tracePt t="62106" x="5391150" y="4343400"/>
          <p14:tracePt t="62124" x="5403850" y="4343400"/>
          <p14:tracePt t="62139" x="5410200" y="4349750"/>
          <p14:tracePt t="62156" x="5422900" y="4356100"/>
          <p14:tracePt t="62172" x="5429250" y="4356100"/>
          <p14:tracePt t="62189" x="5441950" y="4356100"/>
          <p14:tracePt t="62205" x="5448300" y="4356100"/>
          <p14:tracePt t="62222" x="5461000" y="4362450"/>
          <p14:tracePt t="62240" x="5486400" y="4362450"/>
          <p14:tracePt t="62256" x="5492750" y="4362450"/>
          <p14:tracePt t="62271" x="5524500" y="4368800"/>
          <p14:tracePt t="62289" x="5549900" y="4375150"/>
          <p14:tracePt t="62306" x="5594350" y="4394200"/>
          <p14:tracePt t="62322" x="5632450" y="4406900"/>
          <p14:tracePt t="62340" x="5657850" y="4413250"/>
          <p14:tracePt t="62355" x="5702300" y="4425950"/>
          <p14:tracePt t="62373" x="5727700" y="4432300"/>
          <p14:tracePt t="62388" x="5797550" y="4451350"/>
          <p14:tracePt t="62405" x="5930900" y="4489450"/>
          <p14:tracePt t="62423" x="6000750" y="4502150"/>
          <p14:tracePt t="62439" x="6165850" y="4559300"/>
          <p14:tracePt t="62456" x="6254750" y="4572000"/>
          <p14:tracePt t="62472" x="6381750" y="4616450"/>
          <p14:tracePt t="62489" x="6419850" y="4622800"/>
          <p14:tracePt t="62505" x="6451600" y="4635500"/>
          <p14:tracePt t="63910" x="6457950" y="4635500"/>
          <p14:tracePt t="63951" x="6464300" y="4635500"/>
          <p14:tracePt t="65825" x="6470650" y="4629150"/>
          <p14:tracePt t="66130" x="6477000" y="4629150"/>
          <p14:tracePt t="66141" x="6483350" y="4629150"/>
          <p14:tracePt t="66151" x="6489700" y="4635500"/>
          <p14:tracePt t="66161" x="6515100" y="4641850"/>
          <p14:tracePt t="66171" x="6540500" y="4648200"/>
          <p14:tracePt t="66189" x="6584950" y="4654550"/>
          <p14:tracePt t="66205" x="6711950" y="4679950"/>
          <p14:tracePt t="66207" x="6775450" y="4686300"/>
          <p14:tracePt t="66222" x="6889750" y="4699000"/>
          <p14:tracePt t="66239" x="6965950" y="4699000"/>
          <p14:tracePt t="66256" x="6985000" y="4699000"/>
          <p14:tracePt t="66272" x="7010400" y="4699000"/>
          <p14:tracePt t="66439" x="7004050" y="4699000"/>
          <p14:tracePt t="66449" x="6991350" y="4699000"/>
          <p14:tracePt t="66459" x="6972300" y="4699000"/>
          <p14:tracePt t="66470" x="6959600" y="4699000"/>
          <p14:tracePt t="66480" x="6934200" y="4699000"/>
          <p14:tracePt t="66488" x="6883400" y="4699000"/>
          <p14:tracePt t="66505" x="6832600" y="4711700"/>
          <p14:tracePt t="66523" x="6813550" y="4711700"/>
          <p14:tracePt t="66539" x="6781800" y="4718050"/>
          <p14:tracePt t="66555" x="6769100" y="4724400"/>
          <p14:tracePt t="66571" x="6756400" y="4737100"/>
          <p14:tracePt t="67022" x="6750050" y="4737100"/>
          <p14:tracePt t="67063" x="6743700" y="4737100"/>
          <p14:tracePt t="67207" x="6750050" y="4737100"/>
          <p14:tracePt t="67217" x="6756400" y="4737100"/>
          <p14:tracePt t="67219" x="6775450" y="4737100"/>
          <p14:tracePt t="67230" x="6794500" y="4737100"/>
          <p14:tracePt t="67239" x="6807200" y="4737100"/>
          <p14:tracePt t="67256" x="6877050" y="4737100"/>
          <p14:tracePt t="67272" x="6953250" y="4737100"/>
          <p14:tracePt t="67290" x="6985000" y="4737100"/>
          <p14:tracePt t="67305" x="7067550" y="4737100"/>
          <p14:tracePt t="67322" x="7099300" y="4756150"/>
          <p14:tracePt t="67338" x="7181850" y="4775200"/>
          <p14:tracePt t="67355" x="7232650" y="4781550"/>
          <p14:tracePt t="67355" x="7264400" y="4800600"/>
          <p14:tracePt t="67372" x="7302500" y="4813300"/>
          <p14:tracePt t="67389" x="7353300" y="4832350"/>
          <p14:tracePt t="67406" x="7385050" y="4845050"/>
          <p14:tracePt t="67422" x="7416800" y="4857750"/>
          <p14:tracePt t="67453" x="7435850" y="4864100"/>
          <p14:tracePt t="67454" x="7473950" y="4876800"/>
          <p14:tracePt t="67470" x="7512050" y="4889500"/>
          <p14:tracePt t="67489" x="7537450" y="4895850"/>
          <p14:tracePt t="67505" x="7575550" y="4908550"/>
          <p14:tracePt t="67522" x="7594600" y="4914900"/>
          <p14:tracePt t="70805" x="7600950" y="4914900"/>
          <p14:tracePt t="70847" x="7607300" y="4914900"/>
          <p14:tracePt t="73321" x="0" y="0"/>
        </p14:tracePtLst>
      </p14:laserTraceLst>
    </p:ext>
  </p:extLs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3505200" y="304800"/>
            <a:ext cx="3067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t>Humphry Davy (1778-1829 )</a:t>
            </a:r>
          </a:p>
        </p:txBody>
      </p:sp>
      <p:pic>
        <p:nvPicPr>
          <p:cNvPr id="307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0"/>
            <a:ext cx="2603500"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4"/>
          <p:cNvSpPr txBox="1">
            <a:spLocks noChangeArrowheads="1"/>
          </p:cNvSpPr>
          <p:nvPr/>
        </p:nvSpPr>
        <p:spPr bwMode="auto">
          <a:xfrm>
            <a:off x="2895600" y="1447800"/>
            <a:ext cx="62484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t>1817</a:t>
            </a:r>
            <a:r>
              <a:rPr lang="sr-Latn-CS" altLang="en-US" b="1"/>
              <a:t>ispitivao reakcije gasa koje tpušta ugalj sa kieonikom i našao da su žce od</a:t>
            </a:r>
            <a:r>
              <a:rPr lang="en-US" altLang="en-US" b="1"/>
              <a:t>, Pd </a:t>
            </a:r>
            <a:r>
              <a:rPr lang="sr-Latn-CS" altLang="en-US" b="1"/>
              <a:t>Pt aktivne a od </a:t>
            </a:r>
            <a:r>
              <a:rPr lang="en-US" altLang="en-US" b="1"/>
              <a:t>Co, Ag, Au, Fe n</a:t>
            </a:r>
            <a:r>
              <a:rPr lang="sr-Latn-CS" altLang="en-US" b="1"/>
              <a:t>eaktivne </a:t>
            </a:r>
            <a:endParaRPr lang="en-US" altLang="en-US" b="1"/>
          </a:p>
        </p:txBody>
      </p:sp>
      <p:sp>
        <p:nvSpPr>
          <p:cNvPr id="30725" name="Rectangle 5"/>
          <p:cNvSpPr>
            <a:spLocks noChangeArrowheads="1"/>
          </p:cNvSpPr>
          <p:nvPr/>
        </p:nvSpPr>
        <p:spPr bwMode="auto">
          <a:xfrm>
            <a:off x="3657600" y="3505200"/>
            <a:ext cx="418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a:t>Michael Faraday (1791-1867)</a:t>
            </a:r>
          </a:p>
        </p:txBody>
      </p:sp>
      <p:pic>
        <p:nvPicPr>
          <p:cNvPr id="3072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429000"/>
            <a:ext cx="240347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Rectangle 7"/>
          <p:cNvSpPr>
            <a:spLocks noChangeArrowheads="1"/>
          </p:cNvSpPr>
          <p:nvPr/>
        </p:nvSpPr>
        <p:spPr bwMode="auto">
          <a:xfrm>
            <a:off x="3505200" y="4648200"/>
            <a:ext cx="4572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sr-Latn-CS" altLang="en-US" b="1"/>
              <a:t>Ispitivao je reagovanje kiseonika i vodonika na površini platine</a:t>
            </a:r>
            <a:endParaRPr lang="en-US" altLang="en-US" b="1"/>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7384"/>
    </mc:Choice>
    <mc:Fallback xmlns="">
      <p:transition spd="slow" advTm="373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5669" x="4743450" y="482600"/>
          <p14:tracePt t="5864" x="4737100" y="482600"/>
          <p14:tracePt t="5894" x="4730750" y="482600"/>
          <p14:tracePt t="5910" x="4724400" y="482600"/>
          <p14:tracePt t="5912" x="4711700" y="482600"/>
          <p14:tracePt t="5918" x="4686300" y="482600"/>
          <p14:tracePt t="5935" x="4622800" y="482600"/>
          <p14:tracePt t="5954" x="4489450" y="495300"/>
          <p14:tracePt t="5967" x="4419600" y="508000"/>
          <p14:tracePt t="5983" x="4273550" y="539750"/>
          <p14:tracePt t="5999" x="4210050" y="558800"/>
          <p14:tracePt t="6017" x="4064000" y="596900"/>
          <p14:tracePt t="6034" x="3937000" y="641350"/>
          <p14:tracePt t="6051" x="3879850" y="660400"/>
          <p14:tracePt t="6067" x="3797300" y="698500"/>
          <p14:tracePt t="6084" x="3759200" y="704850"/>
          <p14:tracePt t="6101" x="3733800" y="723900"/>
          <p14:tracePt t="6183" x="3727450" y="723900"/>
          <p14:tracePt t="6194" x="3714750" y="723900"/>
          <p14:tracePt t="6204" x="3702050" y="723900"/>
          <p14:tracePt t="6208" x="3683000" y="723900"/>
          <p14:tracePt t="6216" x="3638550" y="723900"/>
          <p14:tracePt t="6235" x="3619500" y="723900"/>
          <p14:tracePt t="6251" x="3594100" y="723900"/>
          <p14:tracePt t="6266" x="3562350" y="723900"/>
          <p14:tracePt t="6399" x="3568700" y="723900"/>
          <p14:tracePt t="6421" x="3587750" y="723900"/>
          <p14:tracePt t="6430" x="3613150" y="723900"/>
          <p14:tracePt t="6434" x="3644900" y="723900"/>
          <p14:tracePt t="6452" x="3765550" y="723900"/>
          <p14:tracePt t="6468" x="3937000" y="723900"/>
          <p14:tracePt t="6485" x="4044950" y="723900"/>
          <p14:tracePt t="6502" x="4311650" y="723900"/>
          <p14:tracePt t="6518" x="4508500" y="723900"/>
          <p14:tracePt t="6535" x="4953000" y="723900"/>
          <p14:tracePt t="6552" x="5480050" y="723900"/>
          <p14:tracePt t="6568" x="5746750" y="723900"/>
          <p14:tracePt t="6584" x="6165850" y="723900"/>
          <p14:tracePt t="6602" x="6286500" y="723900"/>
          <p14:tracePt t="6618" x="6438900" y="723900"/>
          <p14:tracePt t="6634" x="6502400" y="723900"/>
          <p14:tracePt t="7412" x="6502400" y="730250"/>
          <p14:tracePt t="7422" x="6502400" y="736600"/>
          <p14:tracePt t="7435" x="6496050" y="742950"/>
          <p14:tracePt t="7436" x="6489700" y="749300"/>
          <p14:tracePt t="7452" x="6477000" y="774700"/>
          <p14:tracePt t="7468" x="6464300" y="793750"/>
          <p14:tracePt t="7484" x="6419850" y="844550"/>
          <p14:tracePt t="7502" x="6362700" y="914400"/>
          <p14:tracePt t="7518" x="6318250" y="965200"/>
          <p14:tracePt t="7535" x="6203950" y="1098550"/>
          <p14:tracePt t="7552" x="6146800" y="1168400"/>
          <p14:tracePt t="7568" x="6000750" y="1320800"/>
          <p14:tracePt t="7585" x="5867400" y="1473200"/>
          <p14:tracePt t="7601" x="5803900" y="1536700"/>
          <p14:tracePt t="7618" x="5715000" y="1631950"/>
          <p14:tracePt t="7635" x="5651500" y="1701800"/>
          <p14:tracePt t="7653" x="5619750" y="1733550"/>
          <p14:tracePt t="7667" x="5581650" y="1771650"/>
          <p14:tracePt t="7685" x="5556250" y="1784350"/>
          <p14:tracePt t="7702" x="5511800" y="1809750"/>
          <p14:tracePt t="7718" x="5467350" y="1822450"/>
          <p14:tracePt t="7735" x="5448300" y="1822450"/>
          <p14:tracePt t="7751" x="5384800" y="1835150"/>
          <p14:tracePt t="7768" x="5340350" y="1841500"/>
          <p14:tracePt t="7783" x="5226050" y="1866900"/>
          <p14:tracePt t="7801" x="5111750" y="1898650"/>
          <p14:tracePt t="7818" x="5054600" y="1924050"/>
          <p14:tracePt t="7835" x="4959350" y="1955800"/>
          <p14:tracePt t="7852" x="4927600" y="1968500"/>
          <p14:tracePt t="7868" x="4864100" y="1981200"/>
          <p14:tracePt t="7884" x="4838700" y="1981200"/>
          <p14:tracePt t="7900" x="4800600" y="1981200"/>
          <p14:tracePt t="7918" x="4756150" y="1981200"/>
          <p14:tracePt t="7935" x="4737100" y="1981200"/>
          <p14:tracePt t="7952" x="4711700" y="1981200"/>
          <p14:tracePt t="7969" x="4699000" y="1981200"/>
          <p14:tracePt t="7984" x="4679950" y="1981200"/>
          <p14:tracePt t="8002" x="4660900" y="1981200"/>
          <p14:tracePt t="8018" x="4654550" y="1981200"/>
          <p14:tracePt t="8034" x="4641850" y="1981200"/>
          <p14:tracePt t="8080" x="4635500" y="1981200"/>
          <p14:tracePt t="9889" x="4641850" y="1981200"/>
          <p14:tracePt t="9933" x="4648200" y="1981200"/>
          <p14:tracePt t="10379" x="4654550" y="1981200"/>
          <p14:tracePt t="10585" x="4660900" y="1981200"/>
          <p14:tracePt t="10596" x="4660900" y="1974850"/>
          <p14:tracePt t="10605" x="4667250" y="1974850"/>
          <p14:tracePt t="10618" x="4667250" y="1968500"/>
          <p14:tracePt t="10619" x="4673600" y="1968500"/>
          <p14:tracePt t="10634" x="4686300" y="1962150"/>
          <p14:tracePt t="10652" x="4692650" y="1962150"/>
          <p14:tracePt t="10668" x="4718050" y="1955800"/>
          <p14:tracePt t="10684" x="4749800" y="1949450"/>
          <p14:tracePt t="10717" x="4775200" y="1930400"/>
          <p14:tracePt t="10719" x="4794250" y="1924050"/>
          <p14:tracePt t="10734" x="4826000" y="1911350"/>
          <p14:tracePt t="10751" x="4832350" y="1898650"/>
          <p14:tracePt t="10768" x="4857750" y="1892300"/>
          <p14:tracePt t="10784" x="4870450" y="1885950"/>
          <p14:tracePt t="10801" x="4883150" y="1866900"/>
          <p14:tracePt t="10818" x="4908550" y="1854200"/>
          <p14:tracePt t="10834" x="4927600" y="1854200"/>
          <p14:tracePt t="10851" x="4953000" y="1841500"/>
          <p14:tracePt t="10868" x="4972050" y="1828800"/>
          <p14:tracePt t="10885" x="5003800" y="1816100"/>
          <p14:tracePt t="10901" x="5035550" y="1803400"/>
          <p14:tracePt t="10918" x="5048250" y="1797050"/>
          <p14:tracePt t="10934" x="5086350" y="1784350"/>
          <p14:tracePt t="10950" x="5099050" y="1778000"/>
          <p14:tracePt t="10966" x="5149850" y="1771650"/>
          <p14:tracePt t="10983" x="5200650" y="1771650"/>
          <p14:tracePt t="11000" x="5226050" y="1771650"/>
          <p14:tracePt t="11016" x="5257800" y="1771650"/>
          <p14:tracePt t="11033" x="5270500" y="1771650"/>
          <p14:tracePt t="11049" x="5295900" y="1771650"/>
          <p14:tracePt t="11068" x="5321300" y="1771650"/>
          <p14:tracePt t="11084" x="5346700" y="1771650"/>
          <p14:tracePt t="11101" x="5391150" y="1771650"/>
          <p14:tracePt t="11118" x="5416550" y="1771650"/>
          <p14:tracePt t="11134" x="5454650" y="1771650"/>
          <p14:tracePt t="11152" x="5486400" y="1771650"/>
          <p14:tracePt t="11190" x="5499100" y="1771650"/>
          <p14:tracePt t="11192" x="5505450" y="1771650"/>
          <p14:tracePt t="11216" x="5518150" y="1778000"/>
          <p14:tracePt t="11217" x="5562600" y="1784350"/>
          <p14:tracePt t="11233" x="5588000" y="1784350"/>
          <p14:tracePt t="11249" x="5645150" y="1790700"/>
          <p14:tracePt t="11268" x="5683250" y="1797050"/>
          <p14:tracePt t="11284" x="5702300" y="1797050"/>
          <p14:tracePt t="11302" x="5734050" y="1797050"/>
          <p14:tracePt t="11318" x="5778500" y="1797050"/>
          <p14:tracePt t="11335" x="5822950" y="1797050"/>
          <p14:tracePt t="11351" x="5918200" y="1797050"/>
          <p14:tracePt t="11368" x="5975350" y="1797050"/>
          <p14:tracePt t="11384" x="6064250" y="1797050"/>
          <p14:tracePt t="11400" x="6115050" y="1797050"/>
          <p14:tracePt t="11551" x="6121400" y="1797050"/>
          <p14:tracePt t="11603" x="6127750" y="1797050"/>
          <p14:tracePt t="11623" x="6134100" y="1797050"/>
          <p14:tracePt t="11645" x="6146800" y="1797050"/>
          <p14:tracePt t="11654" x="6153150" y="1797050"/>
          <p14:tracePt t="11675" x="6165850" y="1797050"/>
          <p14:tracePt t="11689" x="6172200" y="1797050"/>
          <p14:tracePt t="11708" x="6184900" y="1797050"/>
          <p14:tracePt t="11728" x="6197600" y="1797050"/>
          <p14:tracePt t="11740" x="6210300" y="1797050"/>
          <p14:tracePt t="11742" x="6216650" y="1797050"/>
          <p14:tracePt t="11752" x="6223000" y="1797050"/>
          <p14:tracePt t="11769" x="6235700" y="1797050"/>
          <p14:tracePt t="11803" x="6242050" y="1797050"/>
          <p14:tracePt t="11805" x="6248400" y="1797050"/>
          <p14:tracePt t="11819" x="6254750" y="1797050"/>
          <p14:tracePt t="11835" x="6261100" y="1797050"/>
          <p14:tracePt t="11852" x="6267450" y="1797050"/>
          <p14:tracePt t="11906" x="6273800" y="1797050"/>
          <p14:tracePt t="11928" x="6280150" y="1797050"/>
          <p14:tracePt t="11937" x="6286500" y="1797050"/>
          <p14:tracePt t="11950" x="6299200" y="1797050"/>
          <p14:tracePt t="11969" x="6305550" y="1797050"/>
          <p14:tracePt t="11969" x="6311900" y="1797050"/>
          <p14:tracePt t="11983" x="6324600" y="1797050"/>
          <p14:tracePt t="12003" x="6330950" y="1797050"/>
          <p14:tracePt t="12019" x="6343650" y="1797050"/>
          <p14:tracePt t="12037" x="6350000" y="1797050"/>
          <p14:tracePt t="12052" x="6356350" y="1797050"/>
          <p14:tracePt t="12069" x="6362700" y="1797050"/>
          <p14:tracePt t="12106" x="6369050" y="1797050"/>
          <p14:tracePt t="12119" x="6375400" y="1797050"/>
          <p14:tracePt t="12121" x="6381750" y="1797050"/>
          <p14:tracePt t="12135" x="6388100" y="1797050"/>
          <p14:tracePt t="12152" x="6400800" y="1797050"/>
          <p14:tracePt t="12167" x="6407150" y="1790700"/>
          <p14:tracePt t="12184" x="6413500" y="1790700"/>
          <p14:tracePt t="12219" x="6419850" y="1784350"/>
          <p14:tracePt t="12220" x="6426200" y="1784350"/>
          <p14:tracePt t="12234" x="6432550" y="1784350"/>
          <p14:tracePt t="12253" x="6438900" y="1784350"/>
          <p14:tracePt t="12267" x="6451600" y="1784350"/>
          <p14:tracePt t="12284" x="6457950" y="1784350"/>
          <p14:tracePt t="12284" x="6464300" y="1784350"/>
          <p14:tracePt t="12303" x="6470650" y="1784350"/>
          <p14:tracePt t="12319" x="6483350" y="1784350"/>
          <p14:tracePt t="12336" x="6489700" y="1784350"/>
          <p14:tracePt t="12350" x="6508750" y="1784350"/>
          <p14:tracePt t="12368" x="6515100" y="1784350"/>
          <p14:tracePt t="12383" x="6540500" y="1784350"/>
          <p14:tracePt t="12400" x="6553200" y="1784350"/>
          <p14:tracePt t="12418" x="6559550" y="1784350"/>
          <p14:tracePt t="12435" x="6565900" y="1778000"/>
          <p14:tracePt t="12453" x="6572250" y="1778000"/>
          <p14:tracePt t="12470" x="6578600" y="1771650"/>
          <p14:tracePt t="12486" x="6584950" y="1771650"/>
          <p14:tracePt t="12502" x="6591300" y="1765300"/>
          <p14:tracePt t="12519" x="6597650" y="1765300"/>
          <p14:tracePt t="12535" x="6604000" y="1765300"/>
          <p14:tracePt t="12552" x="6610350" y="1765300"/>
          <p14:tracePt t="12569" x="6635750" y="1765300"/>
          <p14:tracePt t="12585" x="6642100" y="1765300"/>
          <p14:tracePt t="12603" x="6673850" y="1765300"/>
          <p14:tracePt t="12619" x="6686550" y="1765300"/>
          <p14:tracePt t="12635" x="6718300" y="1765300"/>
          <p14:tracePt t="12653" x="6743700" y="1765300"/>
          <p14:tracePt t="12669" x="6750050" y="1765300"/>
          <p14:tracePt t="13381" x="6756400" y="1765300"/>
          <p14:tracePt t="13412" x="6762750" y="1765300"/>
          <p14:tracePt t="13422" x="6769100" y="1765300"/>
          <p14:tracePt t="13432" x="6788150" y="1765300"/>
          <p14:tracePt t="13443" x="6807200" y="1765300"/>
          <p14:tracePt t="13450" x="6858000" y="1765300"/>
          <p14:tracePt t="13469" x="6921500" y="1765300"/>
          <p14:tracePt t="13485" x="6946900" y="1765300"/>
          <p14:tracePt t="13502" x="6991350" y="1765300"/>
          <p14:tracePt t="13519" x="7004050" y="1771650"/>
          <p14:tracePt t="13535" x="7023100" y="1771650"/>
          <p14:tracePt t="13552" x="7035800" y="1771650"/>
          <p14:tracePt t="13569" x="7042150" y="1771650"/>
          <p14:tracePt t="13585" x="7061200" y="1771650"/>
          <p14:tracePt t="13603" x="7073900" y="1771650"/>
          <p14:tracePt t="13619" x="7092950" y="1771650"/>
          <p14:tracePt t="13636" x="7118350" y="1771650"/>
          <p14:tracePt t="13652" x="7131050" y="1771650"/>
          <p14:tracePt t="13669" x="7150100" y="1771650"/>
          <p14:tracePt t="13686" x="7162800" y="1771650"/>
          <p14:tracePt t="13702" x="7181850" y="1771650"/>
          <p14:tracePt t="13719" x="7207250" y="1771650"/>
          <p14:tracePt t="13736" x="7213600" y="1771650"/>
          <p14:tracePt t="13753" x="7219950" y="1765300"/>
          <p14:tracePt t="13788" x="7226300" y="1765300"/>
          <p14:tracePt t="13790" x="7226300" y="1758950"/>
          <p14:tracePt t="13819" x="7226300" y="1752600"/>
          <p14:tracePt t="13839" x="7232650" y="1752600"/>
          <p14:tracePt t="13859" x="7239000" y="1746250"/>
          <p14:tracePt t="13883" x="7239000" y="1739900"/>
          <p14:tracePt t="13884" x="7239000" y="1733550"/>
          <p14:tracePt t="13934" x="7239000" y="1727200"/>
          <p14:tracePt t="13943" x="7245350" y="1727200"/>
          <p14:tracePt t="13954" x="7245350" y="1720850"/>
          <p14:tracePt t="13987" x="7251700" y="1720850"/>
          <p14:tracePt t="13997" x="7251700" y="1714500"/>
          <p14:tracePt t="14006" x="7251700" y="1708150"/>
          <p14:tracePt t="14019" x="7258050" y="1708150"/>
          <p14:tracePt t="14021" x="7258050" y="1701800"/>
          <p14:tracePt t="14036" x="7264400" y="1701800"/>
          <p14:tracePt t="14079" x="7264400" y="1695450"/>
          <p14:tracePt t="14109" x="7270750" y="1695450"/>
          <p14:tracePt t="14126" x="7270750" y="1689100"/>
          <p14:tracePt t="14130" x="7277100" y="1689100"/>
          <p14:tracePt t="14161" x="7277100" y="1682750"/>
          <p14:tracePt t="14176" x="7283450" y="1682750"/>
          <p14:tracePt t="14192" x="7289800" y="1682750"/>
          <p14:tracePt t="14223" x="7296150" y="1682750"/>
          <p14:tracePt t="14265" x="7302500" y="1682750"/>
          <p14:tracePt t="14285" x="7308850" y="1682750"/>
          <p14:tracePt t="14296" x="7315200" y="1682750"/>
          <p14:tracePt t="14306" x="7315200" y="1676400"/>
          <p14:tracePt t="14368" x="7321550" y="1676400"/>
          <p14:tracePt t="14409" x="7327900" y="1676400"/>
          <p14:tracePt t="14430" x="7327900" y="1670050"/>
          <p14:tracePt t="14471" x="7327900" y="1663700"/>
          <p14:tracePt t="14484" x="7334250" y="1663700"/>
          <p14:tracePt t="14486" x="7334250" y="1657350"/>
          <p14:tracePt t="14524" x="7334250" y="1651000"/>
          <p14:tracePt t="14708" x="7340600" y="1651000"/>
          <p14:tracePt t="14730" x="7346950" y="1651000"/>
          <p14:tracePt t="14739" x="7346950" y="1657350"/>
          <p14:tracePt t="14749" x="7359650" y="1663700"/>
          <p14:tracePt t="14749" x="7378700" y="1670050"/>
          <p14:tracePt t="14771" x="7385050" y="1670050"/>
          <p14:tracePt t="14773" x="7404100" y="1670050"/>
          <p14:tracePt t="14786" x="7435850" y="1676400"/>
          <p14:tracePt t="14802" x="7454900" y="1682750"/>
          <p14:tracePt t="14819" x="7486650" y="1689100"/>
          <p14:tracePt t="14836" x="7505700" y="1695450"/>
          <p14:tracePt t="14850" x="7550150" y="1708150"/>
          <p14:tracePt t="14867" x="7562850" y="1714500"/>
          <p14:tracePt t="14883" x="7594600" y="1720850"/>
          <p14:tracePt t="14902" x="7607300" y="1727200"/>
          <p14:tracePt t="15658" x="7600950" y="1727200"/>
          <p14:tracePt t="15668" x="7594600" y="1727200"/>
          <p14:tracePt t="15678" x="7581900" y="1727200"/>
          <p14:tracePt t="15685" x="7556500" y="1727200"/>
          <p14:tracePt t="15708" x="7531100" y="1727200"/>
          <p14:tracePt t="15719" x="7480300" y="1727200"/>
          <p14:tracePt t="15735" x="7404100" y="1727200"/>
          <p14:tracePt t="15753" x="7359650" y="1727200"/>
          <p14:tracePt t="15769" x="7239000" y="1733550"/>
          <p14:tracePt t="15785" x="7162800" y="1733550"/>
          <p14:tracePt t="15802" x="6991350" y="1733550"/>
          <p14:tracePt t="15819" x="6800850" y="1746250"/>
          <p14:tracePt t="15835" x="6692900" y="1746250"/>
          <p14:tracePt t="15852" x="6464300" y="1746250"/>
          <p14:tracePt t="15869" x="6350000" y="1746250"/>
          <p14:tracePt t="15885" x="6083300" y="1746250"/>
          <p14:tracePt t="15902" x="5765800" y="1752600"/>
          <p14:tracePt t="15919" x="5588000" y="1752600"/>
          <p14:tracePt t="15936" x="5289550" y="1765300"/>
          <p14:tracePt t="15952" x="5168900" y="1771650"/>
          <p14:tracePt t="15969" x="4946650" y="1784350"/>
          <p14:tracePt t="15986" x="4845050" y="1784350"/>
          <p14:tracePt t="16002" x="4667250" y="1784350"/>
          <p14:tracePt t="16019" x="4483100" y="1790700"/>
          <p14:tracePt t="16035" x="4394200" y="1797050"/>
          <p14:tracePt t="16052" x="4229100" y="1828800"/>
          <p14:tracePt t="16069" x="4083050" y="1860550"/>
          <p14:tracePt t="16086" x="4013200" y="1879600"/>
          <p14:tracePt t="16102" x="3898900" y="1924050"/>
          <p14:tracePt t="16119" x="3854450" y="1943100"/>
          <p14:tracePt t="16135" x="3790950" y="1962150"/>
          <p14:tracePt t="16152" x="3765550" y="1974850"/>
          <p14:tracePt t="16152" x="3746500" y="1974850"/>
          <p14:tracePt t="16169" x="3733800" y="1981200"/>
          <p14:tracePt t="16185" x="3727450" y="1981200"/>
          <p14:tracePt t="16232" x="3721100" y="1987550"/>
          <p14:tracePt t="16282" x="3721100" y="1993900"/>
          <p14:tracePt t="16324" x="3721100" y="2000250"/>
          <p14:tracePt t="16334" x="3721100" y="2006600"/>
          <p14:tracePt t="16359" x="3721100" y="2012950"/>
          <p14:tracePt t="16417" x="3721100" y="2019300"/>
          <p14:tracePt t="16427" x="3727450" y="2019300"/>
          <p14:tracePt t="16458" x="3733800" y="2025650"/>
          <p14:tracePt t="16468" x="3746500" y="2025650"/>
          <p14:tracePt t="16484" x="3752850" y="2025650"/>
          <p14:tracePt t="16484" x="3784600" y="2025650"/>
          <p14:tracePt t="16502" x="3803650" y="2025650"/>
          <p14:tracePt t="16519" x="3854450" y="2025650"/>
          <p14:tracePt t="16535" x="3905250" y="2025650"/>
          <p14:tracePt t="16553" x="3917950" y="2025650"/>
          <p14:tracePt t="16569" x="3949700" y="2025650"/>
          <p14:tracePt t="16586" x="3962400" y="2025650"/>
          <p14:tracePt t="16602" x="3981450" y="2025650"/>
          <p14:tracePt t="16619" x="3994150" y="2025650"/>
          <p14:tracePt t="16636" x="4013200" y="2025650"/>
          <p14:tracePt t="16652" x="4032250" y="2025650"/>
          <p14:tracePt t="16669" x="4044950" y="2025650"/>
          <p14:tracePt t="16718" x="4051300" y="2025650"/>
          <p14:tracePt t="16759" x="4057650" y="2025650"/>
          <p14:tracePt t="17431" x="4064000" y="2025650"/>
          <p14:tracePt t="17494" x="4070350" y="2025650"/>
          <p14:tracePt t="17504" x="4076700" y="2025650"/>
          <p14:tracePt t="17519" x="4083050" y="2025650"/>
          <p14:tracePt t="17522" x="4102100" y="2025650"/>
          <p14:tracePt t="17536" x="4114800" y="2025650"/>
          <p14:tracePt t="17553" x="4165600" y="2025650"/>
          <p14:tracePt t="17570" x="4203700" y="2025650"/>
          <p14:tracePt t="17587" x="4311650" y="2025650"/>
          <p14:tracePt t="17603" x="4438650" y="2025650"/>
          <p14:tracePt t="17620" x="4514850" y="2025650"/>
          <p14:tracePt t="17635" x="4667250" y="2025650"/>
          <p14:tracePt t="17653" x="4743450" y="2025650"/>
          <p14:tracePt t="17670" x="4895850" y="2025650"/>
          <p14:tracePt t="17686" x="5035550" y="2025650"/>
          <p14:tracePt t="17704" x="5111750" y="2025650"/>
          <p14:tracePt t="17720" x="5245100" y="2025650"/>
          <p14:tracePt t="17737" x="5308600" y="2025650"/>
          <p14:tracePt t="17752" x="5448300" y="2025650"/>
          <p14:tracePt t="17768" x="5600700" y="2025650"/>
          <p14:tracePt t="17786" x="5676900" y="2025650"/>
          <p14:tracePt t="17802" x="5816600" y="2025650"/>
          <p14:tracePt t="17819" x="5892800" y="2025650"/>
          <p14:tracePt t="17835" x="6013450" y="2025650"/>
          <p14:tracePt t="17852" x="6076950" y="2025650"/>
          <p14:tracePt t="17869" x="6184900" y="2025650"/>
          <p14:tracePt t="17885" x="6286500" y="2025650"/>
          <p14:tracePt t="17903" x="6330950" y="2025650"/>
          <p14:tracePt t="17918" x="6394450" y="2025650"/>
          <p14:tracePt t="17936" x="6432550" y="2025650"/>
          <p14:tracePt t="17952" x="6470650" y="2025650"/>
          <p14:tracePt t="17969" x="6521450" y="2025650"/>
          <p14:tracePt t="17985" x="6540500" y="2025650"/>
          <p14:tracePt t="18002" x="6584950" y="2025650"/>
          <p14:tracePt t="18019" x="6623050" y="2025650"/>
          <p14:tracePt t="18035" x="6642100" y="2025650"/>
          <p14:tracePt t="18051" x="6661150" y="2025650"/>
          <p14:tracePt t="18169" x="6667500" y="2025650"/>
          <p14:tracePt t="18221" x="6673850" y="2025650"/>
          <p14:tracePt t="18234" x="6680200" y="2025650"/>
          <p14:tracePt t="18355" x="6686550" y="2025650"/>
          <p14:tracePt t="18365" x="6692900" y="2025650"/>
          <p14:tracePt t="18386" x="6699250" y="2025650"/>
          <p14:tracePt t="18458" x="6705600" y="2025650"/>
          <p14:tracePt t="18479" x="6711950" y="2025650"/>
          <p14:tracePt t="18500" x="6718300" y="2025650"/>
          <p14:tracePt t="18592" x="6724650" y="2025650"/>
          <p14:tracePt t="19438" x="6718300" y="2025650"/>
          <p14:tracePt t="19470" x="6711950" y="2025650"/>
          <p14:tracePt t="19541" x="6711950" y="2032000"/>
          <p14:tracePt t="19552" x="6705600" y="2032000"/>
          <p14:tracePt t="19602" x="6699250" y="2038350"/>
          <p14:tracePt t="19616" x="6692900" y="2038350"/>
          <p14:tracePt t="19618" x="6686550" y="2038350"/>
          <p14:tracePt t="19636" x="6686550" y="2044700"/>
          <p14:tracePt t="19638" x="6673850" y="2044700"/>
          <p14:tracePt t="19653" x="6661150" y="2057400"/>
          <p14:tracePt t="19670" x="6648450" y="2063750"/>
          <p14:tracePt t="19686" x="6642100" y="2070100"/>
          <p14:tracePt t="19702" x="6629400" y="2082800"/>
          <p14:tracePt t="19738" x="6623050" y="2089150"/>
          <p14:tracePt t="19759" x="6623050" y="2095500"/>
          <p14:tracePt t="19761" x="6616700" y="2095500"/>
          <p14:tracePt t="19771" x="6610350" y="2101850"/>
          <p14:tracePt t="20106" x="6616700" y="2101850"/>
          <p14:tracePt t="20127" x="6616700" y="2095500"/>
          <p14:tracePt t="20137" x="6623050" y="2095500"/>
          <p14:tracePt t="20148" x="6629400" y="2095500"/>
          <p14:tracePt t="20151" x="6635750" y="2089150"/>
          <p14:tracePt t="20168" x="6642100" y="2082800"/>
          <p14:tracePt t="20186" x="6654800" y="2076450"/>
          <p14:tracePt t="20233" x="6661150" y="2070100"/>
          <p14:tracePt t="20254" x="6661150" y="2063750"/>
          <p14:tracePt t="20263" x="6667500" y="2063750"/>
          <p14:tracePt t="20277" x="6667500" y="2057400"/>
          <p14:tracePt t="20294" x="6673850" y="2057400"/>
          <p14:tracePt t="20314" x="6680200" y="2051050"/>
          <p14:tracePt t="20325" x="6686550" y="2044700"/>
          <p14:tracePt t="20335" x="6686550" y="2038350"/>
          <p14:tracePt t="20342" x="6692900" y="2038350"/>
          <p14:tracePt t="20351" x="6699250" y="2032000"/>
          <p14:tracePt t="20368" x="6699250" y="2025650"/>
          <p14:tracePt t="20385" x="6705600" y="2025650"/>
          <p14:tracePt t="20401" x="6705600" y="2019300"/>
          <p14:tracePt t="20420" x="6705600" y="2012950"/>
          <p14:tracePt t="20435" x="6711950" y="2012950"/>
          <p14:tracePt t="21123" x="6718300" y="2012950"/>
          <p14:tracePt t="21153" x="6731000" y="2012950"/>
          <p14:tracePt t="21163" x="6750050" y="2012950"/>
          <p14:tracePt t="21174" x="6762750" y="2012950"/>
          <p14:tracePt t="21184" x="6800850" y="2012950"/>
          <p14:tracePt t="21193" x="6832600" y="2012950"/>
          <p14:tracePt t="21203" x="6908800" y="2012950"/>
          <p14:tracePt t="21220" x="6985000" y="2012950"/>
          <p14:tracePt t="21237" x="7023100" y="2012950"/>
          <p14:tracePt t="21254" x="7073900" y="2012950"/>
          <p14:tracePt t="21268" x="7092950" y="2012950"/>
          <p14:tracePt t="21284" x="7137400" y="2012950"/>
          <p14:tracePt t="21301" x="7156450" y="2012950"/>
          <p14:tracePt t="21320" x="7188200" y="2012950"/>
          <p14:tracePt t="21336" x="7213600" y="2012950"/>
          <p14:tracePt t="21355" x="7219950" y="2012950"/>
          <p14:tracePt t="23099" x="7226300" y="2012950"/>
          <p14:tracePt t="23141" x="7232650" y="2012950"/>
          <p14:tracePt t="23223" x="7239000" y="2012950"/>
          <p14:tracePt t="23233" x="7251700" y="2012950"/>
          <p14:tracePt t="23254" x="7264400" y="2012950"/>
          <p14:tracePt t="23264" x="7277100" y="2012950"/>
          <p14:tracePt t="23274" x="7283450" y="2012950"/>
          <p14:tracePt t="23285" x="7296150" y="2012950"/>
          <p14:tracePt t="23301" x="7302500" y="2012950"/>
          <p14:tracePt t="23302" x="7321550" y="2025650"/>
          <p14:tracePt t="23318" x="7327900" y="2025650"/>
          <p14:tracePt t="23336" x="7340600" y="2032000"/>
          <p14:tracePt t="23353" x="7353300" y="2038350"/>
          <p14:tracePt t="23368" x="7359650" y="2044700"/>
          <p14:tracePt t="23384" x="7366000" y="2044700"/>
          <p14:tracePt t="23421" x="7372350" y="2044700"/>
          <p14:tracePt t="23422" x="7378700" y="2044700"/>
          <p14:tracePt t="23436" x="7385050" y="2051050"/>
          <p14:tracePt t="23473" x="7391400" y="2051050"/>
          <p14:tracePt t="23475" x="7397750" y="2051050"/>
          <p14:tracePt t="24003" x="7404100" y="2051050"/>
          <p14:tracePt t="24044" x="7410450" y="2051050"/>
          <p14:tracePt t="24096" x="7416800" y="2051050"/>
          <p14:tracePt t="24137" x="7423150" y="2051050"/>
          <p14:tracePt t="24146" x="7435850" y="2051050"/>
          <p14:tracePt t="24157" x="7442200" y="2051050"/>
          <p14:tracePt t="24176" x="7467600" y="2051050"/>
          <p14:tracePt t="24188" x="7480300" y="2051050"/>
          <p14:tracePt t="24189" x="7499350" y="2051050"/>
          <p14:tracePt t="24201" x="7518400" y="2057400"/>
          <p14:tracePt t="24218" x="7550150" y="2063750"/>
          <p14:tracePt t="24236" x="7594600" y="2070100"/>
          <p14:tracePt t="24254" x="7620000" y="2070100"/>
          <p14:tracePt t="24270" x="7664450" y="2076450"/>
          <p14:tracePt t="24286" x="7708900" y="2076450"/>
          <p14:tracePt t="24304" x="7727950" y="2076450"/>
          <p14:tracePt t="24319" x="7759700" y="2076450"/>
          <p14:tracePt t="24337" x="7778750" y="2076450"/>
          <p14:tracePt t="24353" x="7816850" y="2082800"/>
          <p14:tracePt t="24370" x="7842250" y="2089150"/>
          <p14:tracePt t="24370" x="7867650" y="2095500"/>
          <p14:tracePt t="24385" x="7886700" y="2101850"/>
          <p14:tracePt t="24401" x="7962900" y="2120900"/>
          <p14:tracePt t="24418" x="7994650" y="2127250"/>
          <p14:tracePt t="24434" x="8058150" y="2133600"/>
          <p14:tracePt t="24453" x="8070850" y="2133600"/>
          <p14:tracePt t="24470" x="8096250" y="2139950"/>
          <p14:tracePt t="24653" x="8089900" y="2139950"/>
          <p14:tracePt t="24676" x="8083550" y="2139950"/>
          <p14:tracePt t="24678" x="8070850" y="2139950"/>
          <p14:tracePt t="24686" x="8064500" y="2139950"/>
          <p14:tracePt t="24703" x="8020050" y="2152650"/>
          <p14:tracePt t="24720" x="7994650" y="2159000"/>
          <p14:tracePt t="24736" x="7924800" y="2171700"/>
          <p14:tracePt t="24753" x="7848600" y="2203450"/>
          <p14:tracePt t="24770" x="7816850" y="2209800"/>
          <p14:tracePt t="24786" x="7734300" y="2228850"/>
          <p14:tracePt t="24803" x="7689850" y="2241550"/>
          <p14:tracePt t="24819" x="7588250" y="2247900"/>
          <p14:tracePt t="24836" x="7454900" y="2260600"/>
          <p14:tracePt t="24853" x="7378700" y="2273300"/>
          <p14:tracePt t="24870" x="7219950" y="2305050"/>
          <p14:tracePt t="24887" x="7156450" y="2324100"/>
          <p14:tracePt t="24903" x="7016750" y="2368550"/>
          <p14:tracePt t="24920" x="6883400" y="2406650"/>
          <p14:tracePt t="24936" x="6813550" y="2419350"/>
          <p14:tracePt t="24952" x="6642100" y="2432050"/>
          <p14:tracePt t="24969" x="6534150" y="2444750"/>
          <p14:tracePt t="24986" x="6305550" y="2444750"/>
          <p14:tracePt t="25003" x="6057900" y="2444750"/>
          <p14:tracePt t="25020" x="5924550" y="2444750"/>
          <p14:tracePt t="25035" x="5657850" y="2444750"/>
          <p14:tracePt t="25053" x="5499100" y="2444750"/>
          <p14:tracePt t="25068" x="5187950" y="2444750"/>
          <p14:tracePt t="25086" x="4876800" y="2444750"/>
          <p14:tracePt t="25103" x="4743450" y="2444750"/>
          <p14:tracePt t="25119" x="4502150" y="2444750"/>
          <p14:tracePt t="25136" x="4394200" y="2444750"/>
          <p14:tracePt t="25153" x="4222750" y="2444750"/>
          <p14:tracePt t="25169" x="4146550" y="2444750"/>
          <p14:tracePt t="25185" x="4025900" y="2444750"/>
          <p14:tracePt t="25203" x="3917950" y="2444750"/>
          <p14:tracePt t="25218" x="3860800" y="2444750"/>
          <p14:tracePt t="25234" x="3759200" y="2444750"/>
          <p14:tracePt t="25252" x="3708400" y="2444750"/>
          <p14:tracePt t="25268" x="3606800" y="2444750"/>
          <p14:tracePt t="25284" x="3562350" y="2444750"/>
          <p14:tracePt t="25301" x="3486150" y="2444750"/>
          <p14:tracePt t="25319" x="3416300" y="2444750"/>
          <p14:tracePt t="25337" x="3384550" y="2444750"/>
          <p14:tracePt t="25353" x="3340100" y="2444750"/>
          <p14:tracePt t="25370" x="3295650" y="2444750"/>
          <p14:tracePt t="25387" x="3276600" y="2444750"/>
          <p14:tracePt t="25402" x="3244850" y="2444750"/>
          <p14:tracePt t="25418" x="3232150" y="2444750"/>
          <p14:tracePt t="25436" x="3200400" y="2444750"/>
          <p14:tracePt t="25453" x="3168650" y="2444750"/>
          <p14:tracePt t="25469" x="3162300" y="2444750"/>
          <p14:tracePt t="25486" x="3143250" y="2444750"/>
          <p14:tracePt t="25685" x="3143250" y="2438400"/>
          <p14:tracePt t="25695" x="3143250" y="2432050"/>
          <p14:tracePt t="25705" x="3143250" y="2425700"/>
          <p14:tracePt t="25719" x="3143250" y="2413000"/>
          <p14:tracePt t="25721" x="3143250" y="2387600"/>
          <p14:tracePt t="25736" x="3149600" y="2374900"/>
          <p14:tracePt t="25753" x="3155950" y="2355850"/>
          <p14:tracePt t="25769" x="3162300" y="2343150"/>
          <p14:tracePt t="25786" x="3168650" y="2330450"/>
          <p14:tracePt t="25803" x="3175000" y="2317750"/>
          <p14:tracePt t="25819" x="3175000" y="2298700"/>
          <p14:tracePt t="25836" x="3187700" y="2279650"/>
          <p14:tracePt t="25853" x="3194050" y="2273300"/>
          <p14:tracePt t="25870" x="3200400" y="2260600"/>
          <p14:tracePt t="25886" x="3200400" y="2254250"/>
          <p14:tracePt t="25903" x="3206750" y="2247900"/>
          <p14:tracePt t="25919" x="3206750" y="2241550"/>
          <p14:tracePt t="25996" x="3213100" y="2241550"/>
          <p14:tracePt t="26048" x="3219450" y="2241550"/>
          <p14:tracePt t="26052" x="3232150" y="2241550"/>
          <p14:tracePt t="26062" x="3232150" y="2235200"/>
          <p14:tracePt t="26069" x="3244850" y="2235200"/>
          <p14:tracePt t="26086" x="3270250" y="2235200"/>
          <p14:tracePt t="26103" x="3289300" y="2228850"/>
          <p14:tracePt t="26119" x="3340100" y="2228850"/>
          <p14:tracePt t="26136" x="3397250" y="2222500"/>
          <p14:tracePt t="26153" x="3422650" y="2222500"/>
          <p14:tracePt t="26170" x="3448050" y="2222500"/>
          <p14:tracePt t="26186" x="3460750" y="2222500"/>
          <p14:tracePt t="26203" x="3473450" y="2222500"/>
          <p14:tracePt t="26220" x="3479800" y="2222500"/>
          <p14:tracePt t="26254" x="3486150" y="2222500"/>
          <p14:tracePt t="26276" x="3492500" y="2222500"/>
          <p14:tracePt t="26287" x="3505200" y="2222500"/>
          <p14:tracePt t="26307" x="3517900" y="2222500"/>
          <p14:tracePt t="26317" x="3530600" y="2222500"/>
          <p14:tracePt t="26326" x="3536950" y="2222500"/>
          <p14:tracePt t="26336" x="3556000" y="2235200"/>
          <p14:tracePt t="26353" x="3568700" y="2235200"/>
          <p14:tracePt t="26370" x="3581400" y="2235200"/>
          <p14:tracePt t="26387" x="3606800" y="2241550"/>
          <p14:tracePt t="26401" x="3625850" y="2247900"/>
          <p14:tracePt t="26420" x="3670300" y="2260600"/>
          <p14:tracePt t="26437" x="3683000" y="2260600"/>
          <p14:tracePt t="26451" x="3721100" y="2273300"/>
          <p14:tracePt t="26468" x="3733800" y="2273300"/>
          <p14:tracePt t="26486" x="3746500" y="2279650"/>
          <p14:tracePt t="26503" x="3759200" y="2279650"/>
          <p14:tracePt t="26520" x="3771900" y="2279650"/>
          <p14:tracePt t="26536" x="3797300" y="2279650"/>
          <p14:tracePt t="26553" x="3841750" y="2279650"/>
          <p14:tracePt t="26570" x="3848100" y="2279650"/>
          <p14:tracePt t="26586" x="3879850" y="2279650"/>
          <p14:tracePt t="26603" x="3886200" y="2279650"/>
          <p14:tracePt t="26619" x="3892550" y="2279650"/>
          <p14:tracePt t="26636" x="3905250" y="2279650"/>
          <p14:tracePt t="27690" x="3911600" y="2279650"/>
          <p14:tracePt t="27721" x="3924300" y="2279650"/>
          <p14:tracePt t="27731" x="3930650" y="2286000"/>
          <p14:tracePt t="27745" x="3956050" y="2286000"/>
          <p14:tracePt t="27753" x="3981450" y="2292350"/>
          <p14:tracePt t="27769" x="4019550" y="2298700"/>
          <p14:tracePt t="27771" x="4127500" y="2311400"/>
          <p14:tracePt t="27786" x="4184650" y="2324100"/>
          <p14:tracePt t="27803" x="4305300" y="2330450"/>
          <p14:tracePt t="27820" x="4406900" y="2336800"/>
          <p14:tracePt t="27836" x="4457700" y="2336800"/>
          <p14:tracePt t="27853" x="4546600" y="2336800"/>
          <p14:tracePt t="27870" x="4591050" y="2336800"/>
          <p14:tracePt t="27886" x="4673600" y="2336800"/>
          <p14:tracePt t="27903" x="4737100" y="2336800"/>
          <p14:tracePt t="27920" x="4756150" y="2336800"/>
          <p14:tracePt t="27937" x="4781550" y="2336800"/>
          <p14:tracePt t="27953" x="4787900" y="2336800"/>
          <p14:tracePt t="27969" x="4800600" y="2336800"/>
          <p14:tracePt t="27986" x="4806950" y="2336800"/>
          <p14:tracePt t="28003" x="4813300" y="2336800"/>
          <p14:tracePt t="28388" x="4813300" y="2343150"/>
          <p14:tracePt t="28418" x="4813300" y="2349500"/>
          <p14:tracePt t="28451" x="4806950" y="2349500"/>
          <p14:tracePt t="28460" x="4800600" y="2355850"/>
          <p14:tracePt t="28481" x="4794250" y="2362200"/>
          <p14:tracePt t="28492" x="4787900" y="2368550"/>
          <p14:tracePt t="28513" x="4787900" y="2374900"/>
          <p14:tracePt t="28523" x="4781550" y="2393950"/>
          <p14:tracePt t="28533" x="4768850" y="2444750"/>
          <p14:tracePt t="28554" x="4756150" y="2470150"/>
          <p14:tracePt t="28556" x="4749800" y="2495550"/>
          <p14:tracePt t="28570" x="4737100" y="2540000"/>
          <p14:tracePt t="29006" x="4730750" y="2540000"/>
          <p14:tracePt t="29076" x="4730750" y="2546350"/>
          <p14:tracePt t="29086" x="4730750" y="2552700"/>
          <p14:tracePt t="29097" x="4730750" y="2559050"/>
          <p14:tracePt t="29107" x="4730750" y="2578100"/>
          <p14:tracePt t="29120" x="4737100" y="2597150"/>
          <p14:tracePt t="29123" x="4737100" y="2628900"/>
          <p14:tracePt t="29138" x="4737100" y="2717800"/>
          <p14:tracePt t="29154" x="4737100" y="2882900"/>
          <p14:tracePt t="29171" x="4737100" y="2965450"/>
          <p14:tracePt t="29187" x="4737100" y="3194050"/>
          <p14:tracePt t="29204" x="4737100" y="3321050"/>
          <p14:tracePt t="29221" x="4737100" y="3575050"/>
          <p14:tracePt t="29237" x="4730750" y="3803650"/>
          <p14:tracePt t="29254" x="4737100" y="4006850"/>
          <p14:tracePt t="29275" x="4749800" y="4083050"/>
          <p14:tracePt t="29285" x="4768850" y="4152900"/>
          <p14:tracePt t="29302" x="4806950" y="4235450"/>
          <p14:tracePt t="29319" x="4838700" y="4273550"/>
          <p14:tracePt t="29337" x="4857750" y="4279900"/>
          <p14:tracePt t="29355" x="4870450" y="4286250"/>
          <p14:tracePt t="29372" x="4883150" y="4292600"/>
          <p14:tracePt t="29387" x="4889500" y="4292600"/>
          <p14:tracePt t="29402" x="4889500" y="4298950"/>
          <p14:tracePt t="29441" x="4889500" y="4305300"/>
          <p14:tracePt t="29454" x="4889500" y="4311650"/>
          <p14:tracePt t="29470" x="4883150" y="4343400"/>
          <p14:tracePt t="29472" x="4876800" y="4368800"/>
          <p14:tracePt t="29487" x="4857750" y="4432300"/>
          <p14:tracePt t="29504" x="4845050" y="4457700"/>
          <p14:tracePt t="29520" x="4832350" y="4502150"/>
          <p14:tracePt t="29537" x="4826000" y="4521200"/>
          <p14:tracePt t="29942" x="4826000" y="4527550"/>
          <p14:tracePt t="29974" x="4838700" y="4533900"/>
          <p14:tracePt t="29984" x="4857750" y="4546600"/>
          <p14:tracePt t="29993" x="4883150" y="4559300"/>
          <p14:tracePt t="30005" x="4921250" y="4572000"/>
          <p14:tracePt t="30005" x="4965700" y="4591050"/>
          <p14:tracePt t="30019" x="5010150" y="4603750"/>
          <p14:tracePt t="30035" x="5092700" y="4629150"/>
          <p14:tracePt t="30054" x="5137150" y="4641850"/>
          <p14:tracePt t="30071" x="5156200" y="4641850"/>
          <p14:tracePt t="30087" x="5181600" y="4654550"/>
          <p14:tracePt t="30103" x="5219700" y="4667250"/>
          <p14:tracePt t="30121" x="5257800" y="4679950"/>
          <p14:tracePt t="30138" x="5346700" y="4699000"/>
          <p14:tracePt t="30154" x="5403850" y="4718050"/>
          <p14:tracePt t="30171" x="5505450" y="4749800"/>
          <p14:tracePt t="30187" x="5568950" y="4762500"/>
          <p14:tracePt t="30204" x="5588000" y="4768850"/>
          <p14:tracePt t="30221" x="5594350" y="4775200"/>
          <p14:tracePt t="30266" x="5594350" y="4781550"/>
          <p14:tracePt t="30267" x="5594350" y="4787900"/>
          <p14:tracePt t="30287" x="5594350" y="4794250"/>
          <p14:tracePt t="30288" x="5588000" y="4794250"/>
          <p14:tracePt t="30302" x="5575300" y="4819650"/>
          <p14:tracePt t="30321" x="5568950" y="4832350"/>
          <p14:tracePt t="30337" x="5556250" y="4857750"/>
          <p14:tracePt t="30354" x="5543550" y="4876800"/>
          <p14:tracePt t="30371" x="5511800" y="4908550"/>
          <p14:tracePt t="30387" x="5473700" y="4933950"/>
          <p14:tracePt t="30403" x="5454650" y="4940300"/>
          <p14:tracePt t="30421" x="5416550" y="4959350"/>
          <p14:tracePt t="30437" x="5397500" y="4959350"/>
          <p14:tracePt t="30437" x="5372100" y="4965700"/>
          <p14:tracePt t="30454" x="5346700" y="4965700"/>
          <p14:tracePt t="30471" x="5276850" y="4978400"/>
          <p14:tracePt t="30487" x="5257800" y="4978400"/>
          <p14:tracePt t="30504" x="5187950" y="4991100"/>
          <p14:tracePt t="30521" x="5130800" y="4997450"/>
          <p14:tracePt t="30537" x="5105400" y="4997450"/>
          <p14:tracePt t="30553" x="5067300" y="5003800"/>
          <p14:tracePt t="30571" x="5048250" y="5010150"/>
          <p14:tracePt t="30586" x="5022850" y="5010150"/>
          <p14:tracePt t="30604" x="5003800" y="5010150"/>
          <p14:tracePt t="30621" x="4991100" y="5016500"/>
          <p14:tracePt t="30637" x="4972050" y="5022850"/>
          <p14:tracePt t="30725" x="4965700" y="5022850"/>
          <p14:tracePt t="30878" x="4978400" y="5022850"/>
          <p14:tracePt t="30889" x="4997450" y="5022850"/>
          <p14:tracePt t="30900" x="5022850" y="5022850"/>
          <p14:tracePt t="30909" x="5060950" y="5022850"/>
          <p14:tracePt t="30920" x="5105400" y="5022850"/>
          <p14:tracePt t="30928" x="5168900" y="5022850"/>
          <p14:tracePt t="30937" x="5308600" y="5022850"/>
          <p14:tracePt t="30954" x="5384800" y="5022850"/>
          <p14:tracePt t="30970" x="5568950" y="5022850"/>
          <p14:tracePt t="30987" x="5753100" y="5022850"/>
          <p14:tracePt t="31004" x="5848350" y="5022850"/>
          <p14:tracePt t="31021" x="6032500" y="5022850"/>
          <p14:tracePt t="31037" x="6121400" y="5022850"/>
          <p14:tracePt t="31054" x="6280150" y="5022850"/>
          <p14:tracePt t="31071" x="6337300" y="5022850"/>
          <p14:tracePt t="31086" x="6445250" y="5022850"/>
          <p14:tracePt t="31103" x="6521450" y="5022850"/>
          <p14:tracePt t="31121" x="6559550" y="5022850"/>
          <p14:tracePt t="31140" x="6616700" y="5022850"/>
          <p14:tracePt t="31154" x="6635750" y="5022850"/>
          <p14:tracePt t="31169" x="6654800" y="5022850"/>
          <p14:tracePt t="31213" x="6654800" y="5029200"/>
          <p14:tracePt t="32810" x="6661150" y="5029200"/>
          <p14:tracePt t="32832" x="6667500" y="5029200"/>
          <p14:tracePt t="32836" x="6680200" y="5029200"/>
          <p14:tracePt t="32854" x="6686550" y="5029200"/>
          <p14:tracePt t="32855" x="6699250" y="5029200"/>
          <p14:tracePt t="32871" x="6724650" y="5029200"/>
          <p14:tracePt t="32887" x="6743700" y="5029200"/>
          <p14:tracePt t="32936" x="6750050" y="5029200"/>
          <p14:tracePt t="32945" x="6756400" y="5029200"/>
          <p14:tracePt t="32967" x="6762750" y="5029200"/>
          <p14:tracePt t="33181" x="6769100" y="5029200"/>
          <p14:tracePt t="33196" x="6775450" y="5029200"/>
          <p14:tracePt t="33197" x="6781800" y="5029200"/>
          <p14:tracePt t="33204" x="6807200" y="5029200"/>
          <p14:tracePt t="33221" x="6870700" y="5029200"/>
          <p14:tracePt t="33237" x="6915150" y="5029200"/>
          <p14:tracePt t="33254" x="7029450" y="5029200"/>
          <p14:tracePt t="33270" x="7137400" y="5029200"/>
          <p14:tracePt t="33287" x="7181850" y="5029200"/>
          <p14:tracePt t="33302" x="7239000" y="5029200"/>
          <p14:tracePt t="33319" x="7264400" y="5029200"/>
          <p14:tracePt t="33335" x="7289800" y="5029200"/>
          <p14:tracePt t="33354" x="7296150" y="5029200"/>
          <p14:tracePt t="33532" x="7283450" y="5029200"/>
          <p14:tracePt t="33533" x="7245350" y="5029200"/>
          <p14:tracePt t="33554" x="7194550" y="5029200"/>
          <p14:tracePt t="33555" x="7118350" y="5029200"/>
          <p14:tracePt t="33571" x="6934200" y="5029200"/>
          <p14:tracePt t="33587" x="6718300" y="5029200"/>
          <p14:tracePt t="33604" x="6610350" y="5029200"/>
          <p14:tracePt t="33619" x="6419850" y="5029200"/>
          <p14:tracePt t="33637" x="6318250" y="5029200"/>
          <p14:tracePt t="33653" x="6115050" y="5029200"/>
          <p14:tracePt t="33671" x="5899150" y="5029200"/>
          <p14:tracePt t="33687" x="5784850" y="5029200"/>
          <p14:tracePt t="33704" x="5568950" y="5029200"/>
          <p14:tracePt t="33721" x="5473700" y="5029200"/>
          <p14:tracePt t="33737" x="5289550" y="5029200"/>
          <p14:tracePt t="33753" x="5213350" y="5029200"/>
          <p14:tracePt t="33769" x="5073650" y="5029200"/>
          <p14:tracePt t="33787" x="4965700" y="5029200"/>
          <p14:tracePt t="33804" x="4921250" y="5029200"/>
          <p14:tracePt t="33821" x="4838700" y="5029200"/>
          <p14:tracePt t="33837" x="4806950" y="5029200"/>
          <p14:tracePt t="33837" x="4781550" y="5029200"/>
          <p14:tracePt t="33854" x="4756150" y="5029200"/>
          <p14:tracePt t="33871" x="4699000" y="5041900"/>
          <p14:tracePt t="33887" x="4673600" y="5041900"/>
          <p14:tracePt t="33904" x="4616450" y="5067300"/>
          <p14:tracePt t="33921" x="4578350" y="5080000"/>
          <p14:tracePt t="33937" x="4527550" y="5099050"/>
          <p14:tracePt t="33954" x="4470400" y="5118100"/>
          <p14:tracePt t="33970" x="4457700" y="5124450"/>
          <p14:tracePt t="33987" x="4413250" y="5143500"/>
          <p14:tracePt t="34004" x="4394200" y="5149850"/>
          <p14:tracePt t="34020" x="4362450" y="5162550"/>
          <p14:tracePt t="34038" x="4362450" y="5168900"/>
          <p14:tracePt t="34126" x="4375150" y="5175250"/>
          <p14:tracePt t="34136" x="4387850" y="5175250"/>
          <p14:tracePt t="34146" x="4406900" y="5175250"/>
          <p14:tracePt t="34154" x="4495800" y="5175250"/>
          <p14:tracePt t="34171" x="4552950" y="5175250"/>
          <p14:tracePt t="34187" x="4679950" y="5175250"/>
          <p14:tracePt t="34204" x="4832350" y="5175250"/>
          <p14:tracePt t="34221" x="4921250" y="5175250"/>
          <p14:tracePt t="34237" x="5067300" y="5175250"/>
          <p14:tracePt t="34254" x="5137150" y="5175250"/>
          <p14:tracePt t="34271" x="5276850" y="5175250"/>
          <p14:tracePt t="34285" x="5340350" y="5175250"/>
          <p14:tracePt t="34302" x="5461000" y="5175250"/>
          <p14:tracePt t="34321" x="5581650" y="5175250"/>
          <p14:tracePt t="34339" x="5702300" y="5175250"/>
          <p14:tracePt t="34355" x="5753100" y="5175250"/>
          <p14:tracePt t="34369" x="5810250" y="5175250"/>
          <p14:tracePt t="34386" x="5918200" y="5175250"/>
          <p14:tracePt t="34402" x="6026150" y="5175250"/>
          <p14:tracePt t="34419" x="6070600" y="5175250"/>
          <p14:tracePt t="34437" x="6153150" y="5175250"/>
          <p14:tracePt t="34454" x="6184900" y="5175250"/>
          <p14:tracePt t="34471" x="6248400" y="5175250"/>
          <p14:tracePt t="34487" x="6299200" y="5175250"/>
          <p14:tracePt t="34503" x="6324600" y="5175250"/>
          <p14:tracePt t="34521" x="6369050" y="5175250"/>
          <p14:tracePt t="34538" x="6381750" y="5175250"/>
          <p14:tracePt t="34554" x="6413500" y="5175250"/>
          <p14:tracePt t="34570" x="6438900" y="5181600"/>
          <p14:tracePt t="34587" x="6457950" y="5181600"/>
          <p14:tracePt t="34604" x="6489700" y="5187950"/>
          <p14:tracePt t="34621" x="6521450" y="5194300"/>
          <p14:tracePt t="34637" x="6540500" y="5200650"/>
          <p14:tracePt t="34653" x="6565900" y="5213350"/>
          <p14:tracePt t="34671" x="6578600" y="5213350"/>
          <p14:tracePt t="34686" x="6597650" y="5219700"/>
          <p14:tracePt t="34703" x="6616700" y="5219700"/>
          <p14:tracePt t="34742" x="6623050" y="5219700"/>
          <p14:tracePt t="34764" x="6629400" y="5219700"/>
          <p14:tracePt t="35811" x="6635750" y="5219700"/>
          <p14:tracePt t="36208" x="6642100" y="5219700"/>
          <p14:tracePt t="36229" x="6648450" y="5219700"/>
          <p14:tracePt t="36249" x="6654800" y="5219700"/>
          <p14:tracePt t="36253" x="6661150" y="5219700"/>
          <p14:tracePt t="36271" x="6667500" y="5219700"/>
          <p14:tracePt t="36287" x="6673850" y="5219700"/>
          <p14:tracePt t="36302" x="6686550" y="5219700"/>
          <p14:tracePt t="36302" x="6692900" y="5213350"/>
          <p14:tracePt t="36321" x="6705600" y="5207000"/>
          <p14:tracePt t="36337" x="6718300" y="5207000"/>
          <p14:tracePt t="36337" x="0" y="0"/>
        </p14:tracePtLst>
      </p14:laserTraceLst>
    </p:ext>
  </p:extLs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3581400" y="155575"/>
            <a:ext cx="4883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a:t>Jons Jakob Berzelius (1779–1848)</a:t>
            </a:r>
          </a:p>
        </p:txBody>
      </p:sp>
      <p:pic>
        <p:nvPicPr>
          <p:cNvPr id="317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290512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Rectangle 4"/>
          <p:cNvSpPr>
            <a:spLocks noChangeArrowheads="1"/>
          </p:cNvSpPr>
          <p:nvPr/>
        </p:nvSpPr>
        <p:spPr bwMode="auto">
          <a:xfrm>
            <a:off x="3109913" y="838200"/>
            <a:ext cx="6034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a:t>Berzelius’ Ide</a:t>
            </a:r>
            <a:r>
              <a:rPr lang="sr-Latn-CS" altLang="en-US" sz="2400"/>
              <a:t>ja o </a:t>
            </a:r>
            <a:r>
              <a:rPr lang="en-US" altLang="en-US" sz="2400"/>
              <a:t> “</a:t>
            </a:r>
            <a:r>
              <a:rPr lang="sr-Latn-CS" altLang="en-US" sz="2400"/>
              <a:t>Katalitičkoj moći</a:t>
            </a:r>
            <a:r>
              <a:rPr lang="en-US" altLang="en-US" sz="2400"/>
              <a:t>“ (1835)</a:t>
            </a:r>
          </a:p>
        </p:txBody>
      </p:sp>
      <p:sp>
        <p:nvSpPr>
          <p:cNvPr id="31749" name="Rectangle 5"/>
          <p:cNvSpPr>
            <a:spLocks noChangeArrowheads="1"/>
          </p:cNvSpPr>
          <p:nvPr/>
        </p:nvSpPr>
        <p:spPr bwMode="auto">
          <a:xfrm>
            <a:off x="3200400" y="1676400"/>
            <a:ext cx="56388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sr-Latn-CS" altLang="en-US" sz="2000" b="1"/>
              <a:t>Sposobnost supstance </a:t>
            </a:r>
            <a:r>
              <a:rPr lang="en-US" altLang="en-US" sz="2000" b="1"/>
              <a:t>“</a:t>
            </a:r>
            <a:r>
              <a:rPr lang="sr-Latn-CS" altLang="en-US" sz="2000" b="1"/>
              <a:t>da probudi afinitet koji koji je zaspao na odredjenoj temperaturi, koji nije više prisutan“. </a:t>
            </a:r>
          </a:p>
          <a:p>
            <a:pPr eaLnBrk="1" hangingPunct="1"/>
            <a:r>
              <a:rPr lang="sr-Latn-CS" altLang="en-US" sz="2000" b="1"/>
              <a:t>Ideju je iskoristio da objasni konverziju skroba u šećer u prisustvu kiseline, razlaganje vodonik peroksida na metalima, konverziju etanola u sirćetnu kiselinu na Pt. Uporebio je izraz </a:t>
            </a:r>
            <a:r>
              <a:rPr lang="en-US" altLang="en-US" sz="2000" b="1"/>
              <a:t>“</a:t>
            </a:r>
            <a:r>
              <a:rPr lang="sr-Latn-CS" altLang="en-US" sz="2000" b="1"/>
              <a:t>kataliza</a:t>
            </a:r>
            <a:r>
              <a:rPr lang="en-US" altLang="en-US" sz="2000" b="1"/>
              <a:t>" </a:t>
            </a:r>
            <a:r>
              <a:rPr lang="sr-Latn-CS" altLang="en-US" sz="2000" b="1"/>
              <a:t>kao analogiju sa izrazom </a:t>
            </a:r>
            <a:r>
              <a:rPr lang="en-US" altLang="en-US" sz="2000" b="1"/>
              <a:t>"anal</a:t>
            </a:r>
            <a:r>
              <a:rPr lang="sr-Latn-CS" altLang="en-US" sz="2000" b="1"/>
              <a:t>iza</a:t>
            </a:r>
            <a:r>
              <a:rPr lang="en-US" altLang="en-US" sz="2000" b="1"/>
              <a:t>"</a:t>
            </a:r>
          </a:p>
          <a:p>
            <a:pPr eaLnBrk="1" hangingPunct="1"/>
            <a:r>
              <a:rPr lang="sr-Latn-CS" altLang="en-US" sz="2000" b="1"/>
              <a:t>Vereovao je da je kataliza uobičajen proces ne samo u neorganskom već i u organskom svetu, i da se u živim organizmima biljkama i životinjama odvijaju hiljade katalitičkih procesa. </a:t>
            </a:r>
            <a:endParaRPr lang="en-US" altLang="en-US" sz="2000" b="1"/>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70572"/>
    </mc:Choice>
    <mc:Fallback xmlns="">
      <p:transition spd="slow" advTm="705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805" x="4699000" y="552450"/>
          <p14:tracePt t="2935" x="4699000" y="558800"/>
          <p14:tracePt t="2976" x="4699000" y="565150"/>
          <p14:tracePt t="3058" x="4699000" y="571500"/>
          <p14:tracePt t="3292" x="4692650" y="571500"/>
          <p14:tracePt t="3324" x="4686300" y="571500"/>
          <p14:tracePt t="3365" x="4679950" y="577850"/>
          <p14:tracePt t="3375" x="4673600" y="577850"/>
          <p14:tracePt t="3390" x="4667250" y="577850"/>
          <p14:tracePt t="3392" x="4641850" y="584200"/>
          <p14:tracePt t="3407" x="4635500" y="584200"/>
          <p14:tracePt t="3424" x="4597400" y="584200"/>
          <p14:tracePt t="3441" x="4578350" y="584200"/>
          <p14:tracePt t="3457" x="4533900" y="584200"/>
          <p14:tracePt t="3474" x="4508500" y="584200"/>
          <p14:tracePt t="3474" x="4476750" y="584200"/>
          <p14:tracePt t="3490" x="4432300" y="584200"/>
          <p14:tracePt t="3506" x="4311650" y="584200"/>
          <p14:tracePt t="3524" x="4248150" y="584200"/>
          <p14:tracePt t="3540" x="4083050" y="584200"/>
          <p14:tracePt t="3557" x="3943350" y="584200"/>
          <p14:tracePt t="3574" x="3886200" y="584200"/>
          <p14:tracePt t="3590" x="3816350" y="590550"/>
          <p14:tracePt t="3607" x="3803650" y="590550"/>
          <p14:tracePt t="3869" x="3810000" y="590550"/>
          <p14:tracePt t="3880" x="3816350" y="590550"/>
          <p14:tracePt t="3890" x="3822700" y="590550"/>
          <p14:tracePt t="3892" x="3835400" y="590550"/>
          <p14:tracePt t="3907" x="3860800" y="590550"/>
          <p14:tracePt t="3924" x="3886200" y="590550"/>
          <p14:tracePt t="3940" x="3949700" y="590550"/>
          <p14:tracePt t="3958" x="4032250" y="590550"/>
          <p14:tracePt t="3974" x="4064000" y="590550"/>
          <p14:tracePt t="3990" x="4127500" y="590550"/>
          <p14:tracePt t="4007" x="4152900" y="590550"/>
          <p14:tracePt t="4024" x="4210050" y="590550"/>
          <p14:tracePt t="4041" x="4241800" y="590550"/>
          <p14:tracePt t="4057" x="4330700" y="590550"/>
          <p14:tracePt t="4074" x="4438650" y="590550"/>
          <p14:tracePt t="4091" x="4508500" y="590550"/>
          <p14:tracePt t="4105" x="4648200" y="590550"/>
          <p14:tracePt t="4122" x="4711700" y="590550"/>
          <p14:tracePt t="4138" x="4851400" y="590550"/>
          <p14:tracePt t="4155" x="5003800" y="590550"/>
          <p14:tracePt t="4174" x="5080000" y="590550"/>
          <p14:tracePt t="4190" x="5213350" y="590550"/>
          <p14:tracePt t="4207" x="5334000" y="590550"/>
          <p14:tracePt t="4224" x="5384800" y="590550"/>
          <p14:tracePt t="4239" x="5505450" y="590550"/>
          <p14:tracePt t="4257" x="5562600" y="590550"/>
          <p14:tracePt t="4274" x="5715000" y="590550"/>
          <p14:tracePt t="4290" x="5886450" y="590550"/>
          <p14:tracePt t="4307" x="5969000" y="590550"/>
          <p14:tracePt t="4324" x="6134100" y="590550"/>
          <p14:tracePt t="4340" x="6197600" y="590550"/>
          <p14:tracePt t="4357" x="6330950" y="590550"/>
          <p14:tracePt t="4374" x="6381750" y="590550"/>
          <p14:tracePt t="4389" x="6470650" y="590550"/>
          <p14:tracePt t="4407" x="6521450" y="590550"/>
          <p14:tracePt t="4424" x="6540500" y="590550"/>
          <p14:tracePt t="12369" x="6546850" y="590550"/>
          <p14:tracePt t="18046" x="6540500" y="590550"/>
          <p14:tracePt t="18077" x="6534150" y="590550"/>
          <p14:tracePt t="18099" x="6521450" y="596900"/>
          <p14:tracePt t="18109" x="6515100" y="596900"/>
          <p14:tracePt t="18117" x="6508750" y="596900"/>
          <p14:tracePt t="18125" x="6489700" y="609600"/>
          <p14:tracePt t="18142" x="6483350" y="609600"/>
          <p14:tracePt t="18158" x="6470650" y="615950"/>
          <p14:tracePt t="18193" x="6464300" y="622300"/>
          <p14:tracePt t="18213" x="6457950" y="622300"/>
          <p14:tracePt t="18214" x="6451600" y="622300"/>
          <p14:tracePt t="18254" x="6451600" y="628650"/>
          <p14:tracePt t="18261" x="6445250" y="628650"/>
          <p14:tracePt t="18276" x="6438900" y="628650"/>
          <p14:tracePt t="18298" x="6438900" y="635000"/>
          <p14:tracePt t="18308" x="6432550" y="635000"/>
          <p14:tracePt t="18399" x="6432550" y="641350"/>
          <p14:tracePt t="18409" x="6426200" y="641350"/>
          <p14:tracePt t="18414" x="6419850" y="641350"/>
          <p14:tracePt t="18425" x="6400800" y="641350"/>
          <p14:tracePt t="18442" x="6394450" y="641350"/>
          <p14:tracePt t="18460" x="6362700" y="641350"/>
          <p14:tracePt t="18475" x="6343650" y="647700"/>
          <p14:tracePt t="18493" x="6324600" y="647700"/>
          <p14:tracePt t="18508" x="6305550" y="647700"/>
          <p14:tracePt t="18525" x="6286500" y="654050"/>
          <p14:tracePt t="18541" x="6261100" y="654050"/>
          <p14:tracePt t="18558" x="6223000" y="654050"/>
          <p14:tracePt t="18575" x="6197600" y="654050"/>
          <p14:tracePt t="18593" x="6159500" y="660400"/>
          <p14:tracePt t="18610" x="6140450" y="660400"/>
          <p14:tracePt t="18623" x="6096000" y="673100"/>
          <p14:tracePt t="18640" x="6076950" y="679450"/>
          <p14:tracePt t="18640" x="6064250" y="692150"/>
          <p14:tracePt t="18658" x="6045200" y="698500"/>
          <p14:tracePt t="18675" x="6007100" y="723900"/>
          <p14:tracePt t="18693" x="5988050" y="736600"/>
          <p14:tracePt t="18709" x="5949950" y="755650"/>
          <p14:tracePt t="18726" x="5930900" y="768350"/>
          <p14:tracePt t="18740" x="5905500" y="781050"/>
          <p14:tracePt t="18757" x="5873750" y="793750"/>
          <p14:tracePt t="18774" x="5861050" y="793750"/>
          <p14:tracePt t="18792" x="5829300" y="806450"/>
          <p14:tracePt t="18809" x="5810250" y="806450"/>
          <p14:tracePt t="18825" x="5778500" y="812800"/>
          <p14:tracePt t="18842" x="5734050" y="825500"/>
          <p14:tracePt t="18858" x="5708650" y="831850"/>
          <p14:tracePt t="18875" x="5670550" y="844550"/>
          <p14:tracePt t="18892" x="5657850" y="850900"/>
          <p14:tracePt t="18908" x="5619750" y="863600"/>
          <p14:tracePt t="18926" x="5594350" y="869950"/>
          <p14:tracePt t="18942" x="5575300" y="876300"/>
          <p14:tracePt t="18959" x="5549900" y="889000"/>
          <p14:tracePt t="18976" x="5537200" y="895350"/>
          <p14:tracePt t="18992" x="5524500" y="914400"/>
          <p14:tracePt t="19008" x="5499100" y="933450"/>
          <p14:tracePt t="19025" x="5492750" y="939800"/>
          <p14:tracePt t="19041" x="5480050" y="958850"/>
          <p14:tracePt t="19058" x="5467350" y="965200"/>
          <p14:tracePt t="19058" x="5461000" y="977900"/>
          <p14:tracePt t="19076" x="5454650" y="977900"/>
          <p14:tracePt t="19107" x="5441950" y="996950"/>
          <p14:tracePt t="19107" x="5429250" y="1009650"/>
          <p14:tracePt t="19122" x="5410200" y="1035050"/>
          <p14:tracePt t="19141" x="5397500" y="1047750"/>
          <p14:tracePt t="19158" x="5378450" y="1092200"/>
          <p14:tracePt t="19174" x="5359400" y="1130300"/>
          <p14:tracePt t="19192" x="5353050" y="1149350"/>
          <p14:tracePt t="19207" x="5346700" y="1181100"/>
          <p14:tracePt t="19224" x="5346700" y="1200150"/>
          <p14:tracePt t="19241" x="5340350" y="1225550"/>
          <p14:tracePt t="19258" x="5340350" y="1238250"/>
          <p14:tracePt t="19274" x="5340350" y="1263650"/>
          <p14:tracePt t="19291" x="5340350" y="1295400"/>
          <p14:tracePt t="19308" x="5340350" y="1308100"/>
          <p14:tracePt t="19324" x="5346700" y="1320800"/>
          <p14:tracePt t="19341" x="5346700" y="1327150"/>
          <p14:tracePt t="19388" x="5353050" y="1327150"/>
          <p14:tracePt t="19419" x="5359400" y="1327150"/>
          <p14:tracePt t="19462" x="5365750" y="1327150"/>
          <p14:tracePt t="19493" x="5372100" y="1327150"/>
          <p14:tracePt t="19513" x="5378450" y="1327150"/>
          <p14:tracePt t="19555" x="5384800" y="1327150"/>
          <p14:tracePt t="19566" x="5397500" y="1327150"/>
          <p14:tracePt t="19586" x="5416550" y="1320800"/>
          <p14:tracePt t="19600" x="5429250" y="1314450"/>
          <p14:tracePt t="19607" x="5448300" y="1314450"/>
          <p14:tracePt t="19609" x="5473700" y="1308100"/>
          <p14:tracePt t="19624" x="5530850" y="1289050"/>
          <p14:tracePt t="19641" x="5562600" y="1282700"/>
          <p14:tracePt t="19657" x="5607050" y="1263650"/>
          <p14:tracePt t="19674" x="5632450" y="1257300"/>
          <p14:tracePt t="19690" x="5657850" y="1238250"/>
          <p14:tracePt t="19707" x="5670550" y="1238250"/>
          <p14:tracePt t="19724" x="5676900" y="1238250"/>
          <p14:tracePt t="19741" x="5676900" y="1231900"/>
          <p14:tracePt t="19758" x="5683250" y="1231900"/>
          <p14:tracePt t="19774" x="5689600" y="1225550"/>
          <p14:tracePt t="19791" x="5695950" y="1219200"/>
          <p14:tracePt t="19827" x="5702300" y="1219200"/>
          <p14:tracePt t="19828" x="5708650" y="1219200"/>
          <p14:tracePt t="19859" x="5715000" y="1212850"/>
          <p14:tracePt t="20267" x="5715000" y="1219200"/>
          <p14:tracePt t="20276" x="5715000" y="1225550"/>
          <p14:tracePt t="20287" x="5708650" y="1231900"/>
          <p14:tracePt t="20292" x="5702300" y="1244600"/>
          <p14:tracePt t="20307" x="5702300" y="1250950"/>
          <p14:tracePt t="20324" x="5702300" y="1263650"/>
          <p14:tracePt t="20342" x="5702300" y="1270000"/>
          <p14:tracePt t="20502" x="5708650" y="1270000"/>
          <p14:tracePt t="20516" x="5715000" y="1270000"/>
          <p14:tracePt t="20524" x="5721350" y="1270000"/>
          <p14:tracePt t="20526" x="5734050" y="1263650"/>
          <p14:tracePt t="20541" x="5759450" y="1257300"/>
          <p14:tracePt t="20558" x="5778500" y="1250950"/>
          <p14:tracePt t="20574" x="5816600" y="1231900"/>
          <p14:tracePt t="20592" x="5835650" y="1225550"/>
          <p14:tracePt t="20608" x="5848350" y="1219200"/>
          <p14:tracePt t="20625" x="5861050" y="1219200"/>
          <p14:tracePt t="20639" x="5861050" y="1212850"/>
          <p14:tracePt t="20656" x="5867400" y="1212850"/>
          <p14:tracePt t="20701" x="5873750" y="1212850"/>
          <p14:tracePt t="20754" x="5880100" y="1212850"/>
          <p14:tracePt t="20774" x="5886450" y="1212850"/>
          <p14:tracePt t="20784" x="5892800" y="1212850"/>
          <p14:tracePt t="20805" x="5905500" y="1212850"/>
          <p14:tracePt t="20815" x="5918200" y="1212850"/>
          <p14:tracePt t="20826" x="5924550" y="1212850"/>
          <p14:tracePt t="20831" x="5937250" y="1212850"/>
          <p14:tracePt t="20841" x="5969000" y="1212850"/>
          <p14:tracePt t="20858" x="5981700" y="1212850"/>
          <p14:tracePt t="20873" x="6007100" y="1219200"/>
          <p14:tracePt t="20891" x="6019800" y="1219200"/>
          <p14:tracePt t="20908" x="6051550" y="1231900"/>
          <p14:tracePt t="20924" x="6076950" y="1238250"/>
          <p14:tracePt t="20941" x="6096000" y="1238250"/>
          <p14:tracePt t="20957" x="6134100" y="1238250"/>
          <p14:tracePt t="20975" x="6159500" y="1238250"/>
          <p14:tracePt t="20992" x="6216650" y="1238250"/>
          <p14:tracePt t="21007" x="6242050" y="1238250"/>
          <p14:tracePt t="21024" x="6299200" y="1238250"/>
          <p14:tracePt t="21041" x="6356350" y="1238250"/>
          <p14:tracePt t="21057" x="6381750" y="1244600"/>
          <p14:tracePt t="21073" x="6438900" y="1250950"/>
          <p14:tracePt t="21091" x="6470650" y="1250950"/>
          <p14:tracePt t="21107" x="6534150" y="1263650"/>
          <p14:tracePt t="21124" x="6597650" y="1270000"/>
          <p14:tracePt t="21141" x="6635750" y="1270000"/>
          <p14:tracePt t="21157" x="6711950" y="1276350"/>
          <p14:tracePt t="21174" x="6743700" y="1276350"/>
          <p14:tracePt t="21192" x="6845300" y="1282700"/>
          <p14:tracePt t="21207" x="6946900" y="1282700"/>
          <p14:tracePt t="21223" x="6991350" y="1282700"/>
          <p14:tracePt t="21241" x="7067550" y="1282700"/>
          <p14:tracePt t="21258" x="7099300" y="1282700"/>
          <p14:tracePt t="21274" x="7150100" y="1282700"/>
          <p14:tracePt t="21291" x="7188200" y="1282700"/>
          <p14:tracePt t="21307" x="7194550" y="1282700"/>
          <p14:tracePt t="21324" x="7219950" y="1282700"/>
          <p14:tracePt t="21359" x="7226300" y="1282700"/>
          <p14:tracePt t="21361" x="7232650" y="1282700"/>
          <p14:tracePt t="21373" x="7239000" y="1282700"/>
          <p14:tracePt t="21391" x="7264400" y="1282700"/>
          <p14:tracePt t="21408" x="7289800" y="1282700"/>
          <p14:tracePt t="21424" x="7315200" y="1282700"/>
          <p14:tracePt t="21441" x="7366000" y="1282700"/>
          <p14:tracePt t="21458" x="7423150" y="1282700"/>
          <p14:tracePt t="21474" x="7442200" y="1282700"/>
          <p14:tracePt t="21490" x="7512050" y="1282700"/>
          <p14:tracePt t="21507" x="7543800" y="1282700"/>
          <p14:tracePt t="21524" x="7613650" y="1282700"/>
          <p14:tracePt t="21541" x="7677150" y="1282700"/>
          <p14:tracePt t="21558" x="7708900" y="1282700"/>
          <p14:tracePt t="21574" x="7759700" y="1282700"/>
          <p14:tracePt t="21591" x="7778750" y="1282700"/>
          <p14:tracePt t="21608" x="7804150" y="1282700"/>
          <p14:tracePt t="21622" x="7816850" y="1282700"/>
          <p14:tracePt t="21639" x="7842250" y="1282700"/>
          <p14:tracePt t="21657" x="7861300" y="1282700"/>
          <p14:tracePt t="21675" x="7874000" y="1282700"/>
          <p14:tracePt t="21691" x="7893050" y="1282700"/>
          <p14:tracePt t="21709" x="7899400" y="1282700"/>
          <p14:tracePt t="22397" x="7899400" y="1270000"/>
          <p14:tracePt t="22409" x="7893050" y="1244600"/>
          <p14:tracePt t="22418" x="7874000" y="1206500"/>
          <p14:tracePt t="22428" x="7848600" y="1149350"/>
          <p14:tracePt t="22439" x="7766050" y="990600"/>
          <p14:tracePt t="22459" x="7708900" y="889000"/>
          <p14:tracePt t="22475" x="7651750" y="781050"/>
          <p14:tracePt t="22477" x="7556500" y="596900"/>
          <p14:tracePt t="22492" x="7512050" y="508000"/>
          <p14:tracePt t="22508" x="7429500" y="368300"/>
          <p14:tracePt t="22525" x="7416800" y="323850"/>
          <p14:tracePt t="22542" x="7385050" y="247650"/>
          <p14:tracePt t="22559" x="7372350" y="203200"/>
          <p14:tracePt t="22575" x="7366000" y="184150"/>
          <p14:tracePt t="22592" x="7366000" y="152400"/>
          <p14:tracePt t="22609" x="7359650" y="133350"/>
          <p14:tracePt t="22625" x="7359650" y="127000"/>
          <p14:tracePt t="22687" x="7359650" y="120650"/>
          <p14:tracePt t="22700" x="7359650" y="114300"/>
          <p14:tracePt t="22718" x="7359650" y="107950"/>
          <p14:tracePt t="22739" x="7359650" y="101600"/>
          <p14:tracePt t="22749" x="7359650" y="95250"/>
          <p14:tracePt t="22760" x="7359650" y="88900"/>
          <p14:tracePt t="22903" x="7353300" y="88900"/>
          <p14:tracePt t="22924" x="7346950" y="88900"/>
          <p14:tracePt t="22936" x="7340600" y="88900"/>
          <p14:tracePt t="22955" x="7334250" y="88900"/>
          <p14:tracePt t="22967" x="7321550" y="88900"/>
          <p14:tracePt t="22972" x="7315200" y="88900"/>
          <p14:tracePt t="22984" x="7302500" y="88900"/>
          <p14:tracePt t="22992" x="7270750" y="88900"/>
          <p14:tracePt t="23008" x="7245350" y="88900"/>
          <p14:tracePt t="23025" x="7194550" y="82550"/>
          <p14:tracePt t="23040" x="7162800" y="82550"/>
          <p14:tracePt t="23057" x="7112000" y="76200"/>
          <p14:tracePt t="23075" x="7073900" y="76200"/>
          <p14:tracePt t="23092" x="7054850" y="76200"/>
          <p14:tracePt t="23108" x="7016750" y="76200"/>
          <p14:tracePt t="23125" x="7004050" y="76200"/>
          <p14:tracePt t="23142" x="6965950" y="76200"/>
          <p14:tracePt t="23158" x="6927850" y="76200"/>
          <p14:tracePt t="23176" x="6908800" y="76200"/>
          <p14:tracePt t="23192" x="6883400" y="76200"/>
          <p14:tracePt t="23209" x="6864350" y="76200"/>
          <p14:tracePt t="23226" x="6845300" y="76200"/>
          <p14:tracePt t="23243" x="6838950" y="82550"/>
          <p14:tracePt t="23259" x="6826250" y="88900"/>
          <p14:tracePt t="23275" x="6813550" y="95250"/>
          <p14:tracePt t="23291" x="6807200" y="95250"/>
          <p14:tracePt t="23308" x="6788150" y="114300"/>
          <p14:tracePt t="23325" x="6769100" y="120650"/>
          <p14:tracePt t="23342" x="6743700" y="152400"/>
          <p14:tracePt t="23359" x="6718300" y="177800"/>
          <p14:tracePt t="23375" x="6705600" y="196850"/>
          <p14:tracePt t="23392" x="6686550" y="228600"/>
          <p14:tracePt t="23409" x="6680200" y="247650"/>
          <p14:tracePt t="23425" x="6673850" y="273050"/>
          <p14:tracePt t="23441" x="6673850" y="292100"/>
          <p14:tracePt t="23460" x="6673850" y="304800"/>
          <p14:tracePt t="23475" x="6673850" y="323850"/>
          <p14:tracePt t="23492" x="6673850" y="342900"/>
          <p14:tracePt t="23530" x="6673850" y="355600"/>
          <p14:tracePt t="23532" x="6673850" y="361950"/>
          <p14:tracePt t="23562" x="6673850" y="368300"/>
          <p14:tracePt t="23564" x="6673850" y="374650"/>
          <p14:tracePt t="23575" x="6686550" y="381000"/>
          <p14:tracePt t="23633" x="6692900" y="381000"/>
          <p14:tracePt t="23665" x="6699250" y="381000"/>
          <p14:tracePt t="23676" x="6705600" y="381000"/>
          <p14:tracePt t="23686" x="6711950" y="381000"/>
          <p14:tracePt t="23696" x="6731000" y="381000"/>
          <p14:tracePt t="23707" x="6750050" y="381000"/>
          <p14:tracePt t="23707" x="6762750" y="387350"/>
          <p14:tracePt t="23723" x="6794500" y="387350"/>
          <p14:tracePt t="23741" x="6813550" y="393700"/>
          <p14:tracePt t="23756" x="6838950" y="400050"/>
          <p14:tracePt t="23773" x="6870700" y="406400"/>
          <p14:tracePt t="23791" x="6883400" y="412750"/>
          <p14:tracePt t="23808" x="6921500" y="425450"/>
          <p14:tracePt t="23825" x="6940550" y="431800"/>
          <p14:tracePt t="23842" x="6985000" y="444500"/>
          <p14:tracePt t="23859" x="7035800" y="463550"/>
          <p14:tracePt t="23875" x="7061200" y="476250"/>
          <p14:tracePt t="23893" x="7105650" y="488950"/>
          <p14:tracePt t="23908" x="7124700" y="495300"/>
          <p14:tracePt t="23925" x="7150100" y="501650"/>
          <p14:tracePt t="23942" x="7175500" y="514350"/>
          <p14:tracePt t="23959" x="7181850" y="520700"/>
          <p14:tracePt t="23975" x="7207250" y="533400"/>
          <p14:tracePt t="23992" x="7219950" y="539750"/>
          <p14:tracePt t="24008" x="7226300" y="546100"/>
          <p14:tracePt t="24235" x="7219950" y="546100"/>
          <p14:tracePt t="24238" x="7207250" y="546100"/>
          <p14:tracePt t="24251" x="7200900" y="546100"/>
          <p14:tracePt t="24259" x="7188200" y="546100"/>
          <p14:tracePt t="24275" x="7156450" y="546100"/>
          <p14:tracePt t="24293" x="7137400" y="546100"/>
          <p14:tracePt t="24293" x="7112000" y="546100"/>
          <p14:tracePt t="24309" x="7092950" y="546100"/>
          <p14:tracePt t="24324" x="7054850" y="546100"/>
          <p14:tracePt t="24342" x="7035800" y="546100"/>
          <p14:tracePt t="24357" x="7016750" y="546100"/>
          <p14:tracePt t="24374" x="7004050" y="546100"/>
          <p14:tracePt t="24390" x="6991350" y="552450"/>
          <p14:tracePt t="24406" x="6978650" y="558800"/>
          <p14:tracePt t="24423" x="6972300" y="558800"/>
          <p14:tracePt t="24442" x="6959600" y="565150"/>
          <p14:tracePt t="24460" x="6946900" y="571500"/>
          <p14:tracePt t="24728" x="6953250" y="571500"/>
          <p14:tracePt t="24759" x="6959600" y="571500"/>
          <p14:tracePt t="24770" x="6965950" y="571500"/>
          <p14:tracePt t="24775" x="6972300" y="571500"/>
          <p14:tracePt t="24792" x="6991350" y="571500"/>
          <p14:tracePt t="24808" x="7016750" y="571500"/>
          <p14:tracePt t="24825" x="7035800" y="571500"/>
          <p14:tracePt t="24842" x="7061200" y="565150"/>
          <p14:tracePt t="24859" x="7092950" y="565150"/>
          <p14:tracePt t="24875" x="7105650" y="565150"/>
          <p14:tracePt t="24892" x="7124700" y="565150"/>
          <p14:tracePt t="24936" x="7131050" y="565150"/>
          <p14:tracePt t="24968" x="7137400" y="565150"/>
          <p14:tracePt t="25181" x="7143750" y="565150"/>
          <p14:tracePt t="25203" x="7143750" y="571500"/>
          <p14:tracePt t="25214" x="7156450" y="571500"/>
          <p14:tracePt t="25223" x="7194550" y="590550"/>
          <p14:tracePt t="25244" x="7226300" y="609600"/>
          <p14:tracePt t="25246" x="7264400" y="628650"/>
          <p14:tracePt t="25259" x="7385050" y="673100"/>
          <p14:tracePt t="25275" x="7442200" y="685800"/>
          <p14:tracePt t="25292" x="7556500" y="730250"/>
          <p14:tracePt t="25308" x="7594600" y="742950"/>
          <p14:tracePt t="25325" x="7658100" y="781050"/>
          <p14:tracePt t="25342" x="7721600" y="812800"/>
          <p14:tracePt t="25359" x="7759700" y="844550"/>
          <p14:tracePt t="25375" x="7848600" y="901700"/>
          <p14:tracePt t="25392" x="7905750" y="927100"/>
          <p14:tracePt t="25408" x="8032750" y="984250"/>
          <p14:tracePt t="25425" x="8140700" y="1035050"/>
          <p14:tracePt t="25442" x="8172450" y="1041400"/>
          <p14:tracePt t="25460" x="8210550" y="1054100"/>
          <p14:tracePt t="25533" x="8216900" y="1054100"/>
          <p14:tracePt t="25574" x="8216900" y="1060450"/>
          <p14:tracePt t="25585" x="8223250" y="1060450"/>
          <p14:tracePt t="25607" x="8229600" y="1060450"/>
          <p14:tracePt t="25627" x="8229600" y="1066800"/>
          <p14:tracePt t="25636" x="8235950" y="1079500"/>
          <p14:tracePt t="25649" x="8255000" y="1092200"/>
          <p14:tracePt t="25657" x="8280400" y="1117600"/>
          <p14:tracePt t="25658" x="8331200" y="1155700"/>
          <p14:tracePt t="25673" x="8464550" y="1257300"/>
          <p14:tracePt t="25690" x="8534400" y="1314450"/>
          <p14:tracePt t="25708" x="8674100" y="1416050"/>
          <p14:tracePt t="25725" x="8750300" y="1466850"/>
          <p14:tracePt t="25914" x="8743950" y="1460500"/>
          <p14:tracePt t="25925" x="8737600" y="1454150"/>
          <p14:tracePt t="25927" x="8737600" y="1447800"/>
          <p14:tracePt t="25942" x="8712200" y="1435100"/>
          <p14:tracePt t="25959" x="8699500" y="1428750"/>
          <p14:tracePt t="25975" x="8680450" y="1403350"/>
          <p14:tracePt t="25992" x="8648700" y="1384300"/>
          <p14:tracePt t="26009" x="8629650" y="1384300"/>
          <p14:tracePt t="26025" x="8610600" y="1371600"/>
          <p14:tracePt t="26043" x="8597900" y="1365250"/>
          <p14:tracePt t="26058" x="8585200" y="1358900"/>
          <p14:tracePt t="26073" x="8578850" y="1352550"/>
          <p14:tracePt t="26091" x="8572500" y="1352550"/>
          <p14:tracePt t="26108" x="8559800" y="1352550"/>
          <p14:tracePt t="26125" x="8553450" y="1352550"/>
          <p14:tracePt t="26143" x="8547100" y="1352550"/>
          <p14:tracePt t="26159" x="8534400" y="1352550"/>
          <p14:tracePt t="26176" x="8528050" y="1346200"/>
          <p14:tracePt t="26193" x="8521700" y="1346200"/>
          <p14:tracePt t="26319" x="8521700" y="1339850"/>
          <p14:tracePt t="26330" x="8509000" y="1333500"/>
          <p14:tracePt t="26340" x="8489950" y="1301750"/>
          <p14:tracePt t="26359" x="8382000" y="1219200"/>
          <p14:tracePt t="26361" x="8299450" y="1149350"/>
          <p14:tracePt t="26376" x="8032750" y="958850"/>
          <p14:tracePt t="26393" x="7874000" y="838200"/>
          <p14:tracePt t="26409" x="7581900" y="628650"/>
          <p14:tracePt t="26426" x="7467600" y="558800"/>
          <p14:tracePt t="26443" x="7315200" y="450850"/>
          <p14:tracePt t="26460" x="7277100" y="419100"/>
          <p14:tracePt t="26476" x="7219950" y="381000"/>
          <p14:tracePt t="26493" x="7194550" y="374650"/>
          <p14:tracePt t="26510" x="7181850" y="361950"/>
          <p14:tracePt t="26526" x="7162800" y="355600"/>
          <p14:tracePt t="26543" x="7150100" y="349250"/>
          <p14:tracePt t="26559" x="7131050" y="342900"/>
          <p14:tracePt t="26631" x="7124700" y="342900"/>
          <p14:tracePt t="26641" x="7112000" y="342900"/>
          <p14:tracePt t="26664" x="7092950" y="342900"/>
          <p14:tracePt t="26674" x="7073900" y="342900"/>
          <p14:tracePt t="26684" x="7061200" y="349250"/>
          <p14:tracePt t="26690" x="7016750" y="368300"/>
          <p14:tracePt t="26708" x="6997700" y="381000"/>
          <p14:tracePt t="26725" x="6965950" y="406400"/>
          <p14:tracePt t="26741" x="6934200" y="431800"/>
          <p14:tracePt t="26757" x="6927850" y="444500"/>
          <p14:tracePt t="26774" x="6902450" y="476250"/>
          <p14:tracePt t="26793" x="6896100" y="488950"/>
          <p14:tracePt t="26809" x="6877050" y="501650"/>
          <p14:tracePt t="26826" x="6870700" y="514350"/>
          <p14:tracePt t="26844" x="6870700" y="520700"/>
          <p14:tracePt t="27046" x="6877050" y="520700"/>
          <p14:tracePt t="27068" x="6877050" y="514350"/>
          <p14:tracePt t="27078" x="6883400" y="514350"/>
          <p14:tracePt t="27091" x="6889750" y="514350"/>
          <p14:tracePt t="27091" x="6902450" y="508000"/>
          <p14:tracePt t="27107" x="6934200" y="501650"/>
          <p14:tracePt t="27126" x="6991350" y="488950"/>
          <p14:tracePt t="27143" x="7023100" y="488950"/>
          <p14:tracePt t="27158" x="7105650" y="476250"/>
          <p14:tracePt t="27176" x="7175500" y="476250"/>
          <p14:tracePt t="27193" x="7207250" y="476250"/>
          <p14:tracePt t="27209" x="7258050" y="476250"/>
          <p14:tracePt t="27226" x="7277100" y="476250"/>
          <p14:tracePt t="27242" x="7289800" y="476250"/>
          <p14:tracePt t="27259" x="7302500" y="476250"/>
          <p14:tracePt t="27276" x="7315200" y="476250"/>
          <p14:tracePt t="27293" x="7334250" y="476250"/>
          <p14:tracePt t="27310" x="7353300" y="476250"/>
          <p14:tracePt t="27326" x="7372350" y="476250"/>
          <p14:tracePt t="27343" x="7385050" y="476250"/>
          <p14:tracePt t="27359" x="7391400" y="476250"/>
          <p14:tracePt t="27635" x="7385050" y="476250"/>
          <p14:tracePt t="27649" x="7378700" y="476250"/>
          <p14:tracePt t="27650" x="7372350" y="476250"/>
          <p14:tracePt t="27658" x="7353300" y="476250"/>
          <p14:tracePt t="27674" x="7296150" y="476250"/>
          <p14:tracePt t="27693" x="7200900" y="476250"/>
          <p14:tracePt t="27710" x="7131050" y="476250"/>
          <p14:tracePt t="27727" x="7010400" y="482600"/>
          <p14:tracePt t="27741" x="6953250" y="495300"/>
          <p14:tracePt t="27757" x="6864350" y="508000"/>
          <p14:tracePt t="27776" x="6794500" y="520700"/>
          <p14:tracePt t="27793" x="6769100" y="527050"/>
          <p14:tracePt t="27808" x="6718300" y="539750"/>
          <p14:tracePt t="27826" x="6699250" y="539750"/>
          <p14:tracePt t="27843" x="6667500" y="552450"/>
          <p14:tracePt t="27876" x="6661150" y="558800"/>
          <p14:tracePt t="28110" x="6667500" y="558800"/>
          <p14:tracePt t="28133" x="6673850" y="558800"/>
          <p14:tracePt t="28152" x="6692900" y="558800"/>
          <p14:tracePt t="28166" x="6705600" y="558800"/>
          <p14:tracePt t="28172" x="6724650" y="558800"/>
          <p14:tracePt t="28183" x="6750050" y="558800"/>
          <p14:tracePt t="28192" x="6826250" y="558800"/>
          <p14:tracePt t="28209" x="6915150" y="558800"/>
          <p14:tracePt t="28226" x="6959600" y="558800"/>
          <p14:tracePt t="28243" x="7061200" y="558800"/>
          <p14:tracePt t="28259" x="7112000" y="558800"/>
          <p14:tracePt t="28276" x="7232650" y="558800"/>
          <p14:tracePt t="28293" x="7334250" y="558800"/>
          <p14:tracePt t="28310" x="7366000" y="558800"/>
          <p14:tracePt t="28326" x="7416800" y="558800"/>
          <p14:tracePt t="28343" x="7423150" y="558800"/>
          <p14:tracePt t="29958" x="7416800" y="558800"/>
          <p14:tracePt t="29968" x="7404100" y="558800"/>
          <p14:tracePt t="29978" x="7391400" y="558800"/>
          <p14:tracePt t="29993" x="7366000" y="558800"/>
          <p14:tracePt t="29994" x="7308850" y="558800"/>
          <p14:tracePt t="30009" x="7264400" y="558800"/>
          <p14:tracePt t="30026" x="7194550" y="558800"/>
          <p14:tracePt t="30043" x="7162800" y="558800"/>
          <p14:tracePt t="30059" x="7112000" y="558800"/>
          <p14:tracePt t="30076" x="7080250" y="558800"/>
          <p14:tracePt t="30093" x="7073900" y="558800"/>
          <p14:tracePt t="30246" x="7080250" y="558800"/>
          <p14:tracePt t="30257" x="7080250" y="552450"/>
          <p14:tracePt t="30266" x="7086600" y="552450"/>
          <p14:tracePt t="30277" x="7092950" y="552450"/>
          <p14:tracePt t="30287" x="7099300" y="552450"/>
          <p14:tracePt t="30293" x="7105650" y="546100"/>
          <p14:tracePt t="30309" x="7118350" y="546100"/>
          <p14:tracePt t="30327" x="7143750" y="533400"/>
          <p14:tracePt t="30343" x="7156450" y="527050"/>
          <p14:tracePt t="30359" x="7200900" y="520700"/>
          <p14:tracePt t="30376" x="7239000" y="520700"/>
          <p14:tracePt t="30393" x="7258050" y="514350"/>
          <p14:tracePt t="30409" x="7283450" y="514350"/>
          <p14:tracePt t="30426" x="7289800" y="514350"/>
          <p14:tracePt t="30443" x="7296150" y="514350"/>
          <p14:tracePt t="30487" x="7302500" y="514350"/>
          <p14:tracePt t="31148" x="7302500" y="520700"/>
          <p14:tracePt t="31158" x="7315200" y="533400"/>
          <p14:tracePt t="31169" x="7340600" y="546100"/>
          <p14:tracePt t="31174" x="7429500" y="609600"/>
          <p14:tracePt t="31193" x="7499350" y="641350"/>
          <p14:tracePt t="31209" x="7626350" y="730250"/>
          <p14:tracePt t="31226" x="7759700" y="825500"/>
          <p14:tracePt t="31243" x="7804150" y="857250"/>
          <p14:tracePt t="31258" x="7893050" y="914400"/>
          <p14:tracePt t="31276" x="7931150" y="946150"/>
          <p14:tracePt t="31293" x="8051800" y="1022350"/>
          <p14:tracePt t="31309" x="8197850" y="1117600"/>
          <p14:tracePt t="31326" x="8293100" y="1181100"/>
          <p14:tracePt t="31343" x="8445500" y="1276350"/>
          <p14:tracePt t="31359" x="8509000" y="1314450"/>
          <p14:tracePt t="31375" x="8578850" y="1358900"/>
          <p14:tracePt t="31725" x="8578850" y="1352550"/>
          <p14:tracePt t="31736" x="8572500" y="1352550"/>
          <p14:tracePt t="31756" x="8559800" y="1339850"/>
          <p14:tracePt t="31766" x="8547100" y="1333500"/>
          <p14:tracePt t="31776" x="8534400" y="1320800"/>
          <p14:tracePt t="31787" x="8521700" y="1314450"/>
          <p14:tracePt t="31792" x="8496300" y="1308100"/>
          <p14:tracePt t="31809" x="8483600" y="1301750"/>
          <p14:tracePt t="31826" x="8477250" y="1301750"/>
          <p14:tracePt t="31843" x="8470900" y="1295400"/>
          <p14:tracePt t="31859" x="8464550" y="1295400"/>
          <p14:tracePt t="31875" x="8464550" y="1289050"/>
          <p14:tracePt t="31893" x="8458200" y="1289050"/>
          <p14:tracePt t="31909" x="8451850" y="1289050"/>
          <p14:tracePt t="31944" x="8445500" y="1282700"/>
          <p14:tracePt t="31945" x="8439150" y="1282700"/>
          <p14:tracePt t="31959" x="8432800" y="1276350"/>
          <p14:tracePt t="32218" x="8439150" y="1276350"/>
          <p14:tracePt t="32229" x="8445500" y="1276350"/>
          <p14:tracePt t="32252" x="8464550" y="1276350"/>
          <p14:tracePt t="32261" x="8470900" y="1276350"/>
          <p14:tracePt t="32263" x="8496300" y="1270000"/>
          <p14:tracePt t="32274" x="8553450" y="1270000"/>
          <p14:tracePt t="32291" x="8585200" y="1270000"/>
          <p14:tracePt t="32309" x="8667750" y="1263650"/>
          <p14:tracePt t="32326" x="8699500" y="1263650"/>
          <p14:tracePt t="32326" x="8731250" y="1263650"/>
          <p14:tracePt t="32343" x="8756650" y="1263650"/>
          <p14:tracePt t="32359" x="8801100" y="1263650"/>
          <p14:tracePt t="32376" x="8820150" y="1263650"/>
          <p14:tracePt t="32393" x="8851900" y="1263650"/>
          <p14:tracePt t="32409" x="8864600" y="1263650"/>
          <p14:tracePt t="32426" x="8896350" y="1263650"/>
          <p14:tracePt t="32443" x="8934450" y="1263650"/>
          <p14:tracePt t="32476" x="8940800" y="1263650"/>
          <p14:tracePt t="32477" x="8959850" y="1263650"/>
          <p14:tracePt t="34493" x="8966200" y="1263650"/>
          <p14:tracePt t="34605" x="8966200" y="1257300"/>
          <p14:tracePt t="34626" x="8966200" y="1250950"/>
          <p14:tracePt t="34647" x="8966200" y="1238250"/>
          <p14:tracePt t="34657" x="8966200" y="1231900"/>
          <p14:tracePt t="34666" x="8966200" y="1219200"/>
          <p14:tracePt t="34676" x="8966200" y="1187450"/>
          <p14:tracePt t="34693" x="8966200" y="1162050"/>
          <p14:tracePt t="34709" x="8966200" y="1149350"/>
          <p14:tracePt t="34725" x="8966200" y="1136650"/>
          <p14:tracePt t="34742" x="8966200" y="1130300"/>
          <p14:tracePt t="34759" x="8966200" y="1117600"/>
          <p14:tracePt t="34776" x="8966200" y="1111250"/>
          <p14:tracePt t="34793" x="8966200" y="1098550"/>
          <p14:tracePt t="34810" x="8966200" y="1085850"/>
          <p14:tracePt t="34826" x="8966200" y="1079500"/>
          <p14:tracePt t="34842" x="8966200" y="1066800"/>
          <p14:tracePt t="34859" x="8966200" y="1060450"/>
          <p14:tracePt t="34876" x="8959850" y="1047750"/>
          <p14:tracePt t="34893" x="8959850" y="1035050"/>
          <p14:tracePt t="34909" x="8953500" y="1028700"/>
          <p14:tracePt t="34925" x="8947150" y="1009650"/>
          <p14:tracePt t="34943" x="8940800" y="1009650"/>
          <p14:tracePt t="34959" x="8934450" y="1003300"/>
          <p14:tracePt t="34976" x="8928100" y="996950"/>
          <p14:tracePt t="34993" x="8921750" y="990600"/>
          <p14:tracePt t="35009" x="8909050" y="977900"/>
          <p14:tracePt t="35026" x="8902700" y="977900"/>
          <p14:tracePt t="35043" x="8877300" y="971550"/>
          <p14:tracePt t="35060" x="8845550" y="965200"/>
          <p14:tracePt t="35076" x="8826500" y="958850"/>
          <p14:tracePt t="35092" x="8788400" y="946150"/>
          <p14:tracePt t="35109" x="8769350" y="939800"/>
          <p14:tracePt t="35126" x="8737600" y="927100"/>
          <p14:tracePt t="35142" x="8712200" y="920750"/>
          <p14:tracePt t="35159" x="8705850" y="914400"/>
          <p14:tracePt t="35175" x="8680450" y="908050"/>
          <p14:tracePt t="35194" x="8674100" y="908050"/>
          <p14:tracePt t="35208" x="8648700" y="908050"/>
          <p14:tracePt t="35226" x="8623300" y="908050"/>
          <p14:tracePt t="35243" x="8610600" y="908050"/>
          <p14:tracePt t="35259" x="8585200" y="908050"/>
          <p14:tracePt t="35276" x="8566150" y="908050"/>
          <p14:tracePt t="35293" x="8547100" y="908050"/>
          <p14:tracePt t="35309" x="8528050" y="908050"/>
          <p14:tracePt t="35325" x="8509000" y="914400"/>
          <p14:tracePt t="35342" x="8483600" y="927100"/>
          <p14:tracePt t="35359" x="8470900" y="927100"/>
          <p14:tracePt t="35376" x="8451850" y="939800"/>
          <p14:tracePt t="35394" x="8426450" y="952500"/>
          <p14:tracePt t="35432" x="8413750" y="965200"/>
          <p14:tracePt t="35433" x="8407400" y="977900"/>
          <p14:tracePt t="35443" x="8394700" y="984250"/>
          <p14:tracePt t="35460" x="8375650" y="1016000"/>
          <p14:tracePt t="35476" x="8356600" y="1047750"/>
          <p14:tracePt t="35493" x="8343900" y="1060450"/>
          <p14:tracePt t="35509" x="8324850" y="1085850"/>
          <p14:tracePt t="35524" x="8318500" y="1098550"/>
          <p14:tracePt t="35543" x="8312150" y="1117600"/>
          <p14:tracePt t="35559" x="8299450" y="1143000"/>
          <p14:tracePt t="35576" x="8299450" y="1155700"/>
          <p14:tracePt t="35592" x="8293100" y="1168400"/>
          <p14:tracePt t="35609" x="8293100" y="1174750"/>
          <p14:tracePt t="35626" x="8286750" y="1181100"/>
          <p14:tracePt t="35641" x="8286750" y="1187450"/>
          <p14:tracePt t="35657" x="8286750" y="1193800"/>
          <p14:tracePt t="35701" x="8293100" y="1200150"/>
          <p14:tracePt t="35722" x="8299450" y="1206500"/>
          <p14:tracePt t="35763" x="8305800" y="1206500"/>
          <p14:tracePt t="35785" x="8312150" y="1206500"/>
          <p14:tracePt t="35795" x="8318500" y="1206500"/>
          <p14:tracePt t="35808" x="8324850" y="1212850"/>
          <p14:tracePt t="35827" x="8331200" y="1212850"/>
          <p14:tracePt t="35848" x="8337550" y="1212850"/>
          <p14:tracePt t="35859" x="8343900" y="1219200"/>
          <p14:tracePt t="36142" x="8343900" y="1225550"/>
          <p14:tracePt t="36184" x="8337550" y="1231900"/>
          <p14:tracePt t="36200" x="8337550" y="1238250"/>
          <p14:tracePt t="36200" x="8324850" y="1244600"/>
          <p14:tracePt t="36208" x="8305800" y="1250950"/>
          <p14:tracePt t="36224" x="8274050" y="1270000"/>
          <p14:tracePt t="36241" x="8216900" y="1295400"/>
          <p14:tracePt t="36257" x="8185150" y="1314450"/>
          <p14:tracePt t="36276" x="8108950" y="1333500"/>
          <p14:tracePt t="36292" x="8026400" y="1365250"/>
          <p14:tracePt t="36309" x="7981950" y="1377950"/>
          <p14:tracePt t="36325" x="7886700" y="1409700"/>
          <p14:tracePt t="36343" x="7842250" y="1428750"/>
          <p14:tracePt t="36358" x="7721600" y="1479550"/>
          <p14:tracePt t="36376" x="7594600" y="1517650"/>
          <p14:tracePt t="36394" x="7537450" y="1543050"/>
          <p14:tracePt t="36409" x="7404100" y="1587500"/>
          <p14:tracePt t="36426" x="7334250" y="1612900"/>
          <p14:tracePt t="36442" x="7188200" y="1663700"/>
          <p14:tracePt t="36461" x="7061200" y="1714500"/>
          <p14:tracePt t="36476" x="6985000" y="1733550"/>
          <p14:tracePt t="36493" x="6845300" y="1784350"/>
          <p14:tracePt t="36509" x="6781800" y="1797050"/>
          <p14:tracePt t="36526" x="6667500" y="1841500"/>
          <p14:tracePt t="36543" x="6572250" y="1879600"/>
          <p14:tracePt t="36559" x="6534150" y="1905000"/>
          <p14:tracePt t="36576" x="6457950" y="1943100"/>
          <p14:tracePt t="36593" x="6419850" y="1962150"/>
          <p14:tracePt t="36609" x="6324600" y="2012950"/>
          <p14:tracePt t="36627" x="6210300" y="2063750"/>
          <p14:tracePt t="36643" x="6153150" y="2082800"/>
          <p14:tracePt t="36659" x="6026150" y="2127250"/>
          <p14:tracePt t="36676" x="5969000" y="2152650"/>
          <p14:tracePt t="36693" x="5873750" y="2190750"/>
          <p14:tracePt t="36711" x="5778500" y="2241550"/>
          <p14:tracePt t="36726" x="5715000" y="2266950"/>
          <p14:tracePt t="36741" x="5613400" y="2305050"/>
          <p14:tracePt t="36757" x="5556250" y="2330450"/>
          <p14:tracePt t="36774" x="5441950" y="2368550"/>
          <p14:tracePt t="36791" x="5327650" y="2406650"/>
          <p14:tracePt t="36810" x="5276850" y="2419350"/>
          <p14:tracePt t="36826" x="5181600" y="2425700"/>
          <p14:tracePt t="36843" x="5124450" y="2425700"/>
          <p14:tracePt t="36859" x="5035550" y="2425700"/>
          <p14:tracePt t="36876" x="4959350" y="2425700"/>
          <p14:tracePt t="36894" x="4921250" y="2419350"/>
          <p14:tracePt t="36909" x="4851400" y="2406650"/>
          <p14:tracePt t="36926" x="4813300" y="2400300"/>
          <p14:tracePt t="36943" x="4730750" y="2374900"/>
          <p14:tracePt t="36960" x="4699000" y="2362200"/>
          <p14:tracePt t="36976" x="4616450" y="2343150"/>
          <p14:tracePt t="36993" x="4552950" y="2330450"/>
          <p14:tracePt t="37009" x="4527550" y="2324100"/>
          <p14:tracePt t="37026" x="4489450" y="2317750"/>
          <p14:tracePt t="37043" x="4470400" y="2317750"/>
          <p14:tracePt t="37059" x="4419600" y="2305050"/>
          <p14:tracePt t="37076" x="4337050" y="2286000"/>
          <p14:tracePt t="37093" x="4292600" y="2266950"/>
          <p14:tracePt t="37109" x="4184650" y="2235200"/>
          <p14:tracePt t="37126" x="4102100" y="2216150"/>
          <p14:tracePt t="37143" x="4070350" y="2209800"/>
          <p14:tracePt t="37158" x="4032250" y="2197100"/>
          <p14:tracePt t="37176" x="4013200" y="2197100"/>
          <p14:tracePt t="37193" x="4000500" y="2190750"/>
          <p14:tracePt t="37209" x="3987800" y="2184400"/>
          <p14:tracePt t="37224" x="3975100" y="2178050"/>
          <p14:tracePt t="37241" x="3956050" y="2178050"/>
          <p14:tracePt t="37259" x="3943350" y="2178050"/>
          <p14:tracePt t="37275" x="3924300" y="2171700"/>
          <p14:tracePt t="37293" x="3892550" y="2159000"/>
          <p14:tracePt t="37309" x="3867150" y="2159000"/>
          <p14:tracePt t="37325" x="3822700" y="2139950"/>
          <p14:tracePt t="37343" x="3797300" y="2133600"/>
          <p14:tracePt t="37359" x="3759200" y="2114550"/>
          <p14:tracePt t="37376" x="3740150" y="2108200"/>
          <p14:tracePt t="37392" x="3708400" y="2095500"/>
          <p14:tracePt t="37410" x="3689350" y="2089150"/>
          <p14:tracePt t="37426" x="3670300" y="2082800"/>
          <p14:tracePt t="37443" x="3632200" y="2070100"/>
          <p14:tracePt t="37460" x="3613150" y="2063750"/>
          <p14:tracePt t="37476" x="3581400" y="2051050"/>
          <p14:tracePt t="37493" x="3556000" y="2044700"/>
          <p14:tracePt t="37661" x="3556000" y="2038350"/>
          <p14:tracePt t="37712" x="3568700" y="2038350"/>
          <p14:tracePt t="37733" x="3587750" y="2038350"/>
          <p14:tracePt t="37743" x="3606800" y="2038350"/>
          <p14:tracePt t="37754" x="3625850" y="2038350"/>
          <p14:tracePt t="37761" x="3651250" y="2038350"/>
          <p14:tracePt t="37774" x="3702050" y="2038350"/>
          <p14:tracePt t="37793" x="3740150" y="2038350"/>
          <p14:tracePt t="37809" x="3759200" y="2038350"/>
          <p14:tracePt t="37826" x="3797300" y="2038350"/>
          <p14:tracePt t="37843" x="3816350" y="2038350"/>
          <p14:tracePt t="37859" x="3886200" y="2038350"/>
          <p14:tracePt t="37876" x="3975100" y="2038350"/>
          <p14:tracePt t="37893" x="4025900" y="2038350"/>
          <p14:tracePt t="37909" x="4140200" y="2038350"/>
          <p14:tracePt t="37926" x="4178300" y="2038350"/>
          <p14:tracePt t="37943" x="4241800" y="2038350"/>
          <p14:tracePt t="37959" x="4279900" y="2038350"/>
          <p14:tracePt t="37976" x="4305300" y="2038350"/>
          <p14:tracePt t="37993" x="4356100" y="2038350"/>
          <p14:tracePt t="38009" x="4387850" y="2038350"/>
          <p14:tracePt t="38026" x="4495800" y="2038350"/>
          <p14:tracePt t="38043" x="4635500" y="2038350"/>
          <p14:tracePt t="38059" x="4711700" y="2038350"/>
          <p14:tracePt t="38076" x="4864100" y="2038350"/>
          <p14:tracePt t="38093" x="4933950" y="2038350"/>
          <p14:tracePt t="38109" x="5054600" y="2038350"/>
          <p14:tracePt t="38125" x="5149850" y="2044700"/>
          <p14:tracePt t="38143" x="5200650" y="2051050"/>
          <p14:tracePt t="38158" x="5245100" y="2051050"/>
          <p14:tracePt t="38176" x="5270500" y="2051050"/>
          <p14:tracePt t="38176" x="5283200" y="2051050"/>
          <p14:tracePt t="38193" x="5289550" y="2051050"/>
          <p14:tracePt t="38621" x="5295900" y="2051050"/>
          <p14:tracePt t="38642" x="5302250" y="2051050"/>
          <p14:tracePt t="38650" x="5308600" y="2051050"/>
          <p14:tracePt t="38657" x="5334000" y="2051050"/>
          <p14:tracePt t="38674" x="5346700" y="2051050"/>
          <p14:tracePt t="38693" x="5391150" y="2051050"/>
          <p14:tracePt t="38709" x="5429250" y="2051050"/>
          <p14:tracePt t="38727" x="5448300" y="2051050"/>
          <p14:tracePt t="38743" x="5480050" y="2051050"/>
          <p14:tracePt t="38759" x="5486400" y="2051050"/>
          <p14:tracePt t="38775" x="5524500" y="2051050"/>
          <p14:tracePt t="38793" x="5562600" y="2051050"/>
          <p14:tracePt t="38810" x="5581650" y="2051050"/>
          <p14:tracePt t="38826" x="5638800" y="2051050"/>
          <p14:tracePt t="38843" x="5670550" y="2051050"/>
          <p14:tracePt t="38859" x="5727700" y="2051050"/>
          <p14:tracePt t="38876" x="5784850" y="2051050"/>
          <p14:tracePt t="38893" x="5816600" y="2051050"/>
          <p14:tracePt t="38909" x="5867400" y="2051050"/>
          <p14:tracePt t="38926" x="5886450" y="2051050"/>
          <p14:tracePt t="38943" x="5918200" y="2051050"/>
          <p14:tracePt t="38959" x="5937250" y="2051050"/>
          <p14:tracePt t="38976" x="5943600" y="2051050"/>
          <p14:tracePt t="38993" x="5949950" y="2051050"/>
          <p14:tracePt t="39009" x="5962650" y="2051050"/>
          <p14:tracePt t="39046" x="5969000" y="2051050"/>
          <p14:tracePt t="39068" x="5975350" y="2051050"/>
          <p14:tracePt t="39088" x="5981700" y="2051050"/>
          <p14:tracePt t="39099" x="5988050" y="2051050"/>
          <p14:tracePt t="39109" x="5994400" y="2051050"/>
          <p14:tracePt t="39111" x="6000750" y="2051050"/>
          <p14:tracePt t="39125" x="6019800" y="2051050"/>
          <p14:tracePt t="39143" x="6038850" y="2051050"/>
          <p14:tracePt t="39159" x="6070600" y="2051050"/>
          <p14:tracePt t="39176" x="6096000" y="2051050"/>
          <p14:tracePt t="39192" x="6140450" y="2051050"/>
          <p14:tracePt t="39209" x="6172200" y="2051050"/>
          <p14:tracePt t="39227" x="6191250" y="2051050"/>
          <p14:tracePt t="39244" x="6216650" y="2051050"/>
          <p14:tracePt t="39259" x="6235700" y="2051050"/>
          <p14:tracePt t="39275" x="6261100" y="2051050"/>
          <p14:tracePt t="39293" x="6299200" y="2051050"/>
          <p14:tracePt t="39309" x="6318250" y="2051050"/>
          <p14:tracePt t="39326" x="6350000" y="2051050"/>
          <p14:tracePt t="39343" x="6369050" y="2051050"/>
          <p14:tracePt t="39359" x="6394450" y="2051050"/>
          <p14:tracePt t="39376" x="6419850" y="2051050"/>
          <p14:tracePt t="39393" x="6445250" y="2051050"/>
          <p14:tracePt t="39409" x="6496050" y="2051050"/>
          <p14:tracePt t="39426" x="6521450" y="2051050"/>
          <p14:tracePt t="39443" x="6584950" y="2051050"/>
          <p14:tracePt t="39461" x="6642100" y="2051050"/>
          <p14:tracePt t="39476" x="6661150" y="2051050"/>
          <p14:tracePt t="39493" x="6699250" y="2051050"/>
          <p14:tracePt t="39509" x="6718300" y="2051050"/>
          <p14:tracePt t="39526" x="6743700" y="2051050"/>
          <p14:tracePt t="39543" x="6775450" y="2051050"/>
          <p14:tracePt t="39559" x="6781800" y="2051050"/>
          <p14:tracePt t="39575" x="6800850" y="2051050"/>
          <p14:tracePt t="39631" x="6807200" y="2051050"/>
          <p14:tracePt t="39949" x="6813550" y="2051050"/>
          <p14:tracePt t="39970" x="6819900" y="2051050"/>
          <p14:tracePt t="39991" x="6826250" y="2051050"/>
          <p14:tracePt t="40001" x="6838950" y="2051050"/>
          <p14:tracePt t="40012" x="6845300" y="2051050"/>
          <p14:tracePt t="40021" x="6864350" y="2051050"/>
          <p14:tracePt t="40026" x="6877050" y="2051050"/>
          <p14:tracePt t="40043" x="6902450" y="2051050"/>
          <p14:tracePt t="40060" x="6921500" y="2051050"/>
          <p14:tracePt t="40075" x="6927850" y="2051050"/>
          <p14:tracePt t="40093" x="6946900" y="2051050"/>
          <p14:tracePt t="40109" x="6959600" y="2051050"/>
          <p14:tracePt t="40126" x="6991350" y="2051050"/>
          <p14:tracePt t="40143" x="7029450" y="2051050"/>
          <p14:tracePt t="40159" x="7054850" y="2051050"/>
          <p14:tracePt t="40176" x="7092950" y="2051050"/>
          <p14:tracePt t="40193" x="7112000" y="2051050"/>
          <p14:tracePt t="40209" x="7156450" y="2051050"/>
          <p14:tracePt t="40226" x="7194550" y="2051050"/>
          <p14:tracePt t="40243" x="7226300" y="2051050"/>
          <p14:tracePt t="40275" x="7283450" y="2051050"/>
          <p14:tracePt t="40277" x="7315200" y="2051050"/>
          <p14:tracePt t="40293" x="7372350" y="2051050"/>
          <p14:tracePt t="40309" x="7416800" y="2051050"/>
          <p14:tracePt t="40326" x="7435850" y="2051050"/>
          <p14:tracePt t="40342" x="7461250" y="2051050"/>
          <p14:tracePt t="40359" x="7473950" y="2051050"/>
          <p14:tracePt t="40376" x="7505700" y="2051050"/>
          <p14:tracePt t="40393" x="7543800" y="2057400"/>
          <p14:tracePt t="40409" x="7556500" y="2063750"/>
          <p14:tracePt t="40426" x="7600950" y="2076450"/>
          <p14:tracePt t="40443" x="7620000" y="2082800"/>
          <p14:tracePt t="40461" x="7677150" y="2095500"/>
          <p14:tracePt t="40476" x="7740650" y="2101850"/>
          <p14:tracePt t="40493" x="7785100" y="2108200"/>
          <p14:tracePt t="40509" x="7854950" y="2114550"/>
          <p14:tracePt t="40526" x="7899400" y="2114550"/>
          <p14:tracePt t="40543" x="7956550" y="2114550"/>
          <p14:tracePt t="40560" x="7975600" y="2114550"/>
          <p14:tracePt t="40576" x="8020050" y="2114550"/>
          <p14:tracePt t="40593" x="8064500" y="2114550"/>
          <p14:tracePt t="40610" x="8077200" y="2114550"/>
          <p14:tracePt t="40626" x="8115300" y="2114550"/>
          <p14:tracePt t="40641" x="8121650" y="2114550"/>
          <p14:tracePt t="40657" x="8153400" y="2114550"/>
          <p14:tracePt t="40676" x="8172450" y="2114550"/>
          <p14:tracePt t="40693" x="8185150" y="2114550"/>
          <p14:tracePt t="40709" x="8197850" y="2114550"/>
          <p14:tracePt t="40725" x="8210550" y="2114550"/>
          <p14:tracePt t="40741" x="8229600" y="2114550"/>
          <p14:tracePt t="40757" x="8255000" y="2114550"/>
          <p14:tracePt t="40774" x="8267700" y="2114550"/>
          <p14:tracePt t="40793" x="8286750" y="2114550"/>
          <p14:tracePt t="40809" x="8312150" y="2114550"/>
          <p14:tracePt t="40846" x="8318500" y="2108200"/>
          <p14:tracePt t="40848" x="8324850" y="2108200"/>
          <p14:tracePt t="40859" x="8324850" y="2101850"/>
          <p14:tracePt t="40875" x="8337550" y="2101850"/>
          <p14:tracePt t="40893" x="8343900" y="2101850"/>
          <p14:tracePt t="41225" x="8337550" y="2101850"/>
          <p14:tracePt t="41236" x="8331200" y="2101850"/>
          <p14:tracePt t="41251" x="8318500" y="2101850"/>
          <p14:tracePt t="41253" x="8299450" y="2101850"/>
          <p14:tracePt t="41274" x="8267700" y="2101850"/>
          <p14:tracePt t="41275" x="8147050" y="2120900"/>
          <p14:tracePt t="41290" x="8064500" y="2139950"/>
          <p14:tracePt t="41307" x="7905750" y="2152650"/>
          <p14:tracePt t="41324" x="7715250" y="2184400"/>
          <p14:tracePt t="41343" x="7632700" y="2197100"/>
          <p14:tracePt t="41359" x="7454900" y="2235200"/>
          <p14:tracePt t="41376" x="7264400" y="2273300"/>
          <p14:tracePt t="41393" x="7169150" y="2279650"/>
          <p14:tracePt t="41409" x="6972300" y="2286000"/>
          <p14:tracePt t="41426" x="6788150" y="2298700"/>
          <p14:tracePt t="41443" x="6705600" y="2298700"/>
          <p14:tracePt t="41460" x="6540500" y="2298700"/>
          <p14:tracePt t="41475" x="6457950" y="2298700"/>
          <p14:tracePt t="41509" x="6280150" y="2298700"/>
          <p14:tracePt t="41511" x="6089650" y="2298700"/>
          <p14:tracePt t="41526" x="5994400" y="2298700"/>
          <p14:tracePt t="41542" x="5778500" y="2298700"/>
          <p14:tracePt t="41559" x="5676900" y="2298700"/>
          <p14:tracePt t="41576" x="5467350" y="2298700"/>
          <p14:tracePt t="41593" x="5359400" y="2298700"/>
          <p14:tracePt t="41609" x="5143500" y="2298700"/>
          <p14:tracePt t="41626" x="4940300" y="2298700"/>
          <p14:tracePt t="41643" x="4838700" y="2298700"/>
          <p14:tracePt t="41660" x="4667250" y="2298700"/>
          <p14:tracePt t="41676" x="4591050" y="2298700"/>
          <p14:tracePt t="41692" x="4457700" y="2311400"/>
          <p14:tracePt t="41710" x="4349750" y="2324100"/>
          <p14:tracePt t="41726" x="4311650" y="2330450"/>
          <p14:tracePt t="41744" x="4248150" y="2336800"/>
          <p14:tracePt t="41760" x="4210050" y="2343150"/>
          <p14:tracePt t="41776" x="4152900" y="2343150"/>
          <p14:tracePt t="41792" x="4102100" y="2343150"/>
          <p14:tracePt t="41809" x="4083050" y="2343150"/>
          <p14:tracePt t="41826" x="4038600" y="2343150"/>
          <p14:tracePt t="41842" x="4013200" y="2343150"/>
          <p14:tracePt t="41859" x="3975100" y="2343150"/>
          <p14:tracePt t="41876" x="3937000" y="2343150"/>
          <p14:tracePt t="41893" x="3930650" y="2343150"/>
          <p14:tracePt t="41908" x="3898900" y="2343150"/>
          <p14:tracePt t="41925" x="3879850" y="2343150"/>
          <p14:tracePt t="41943" x="3848100" y="2343150"/>
          <p14:tracePt t="41959" x="3797300" y="2343150"/>
          <p14:tracePt t="41975" x="3771900" y="2343150"/>
          <p14:tracePt t="41992" x="3733800" y="2343150"/>
          <p14:tracePt t="42009" x="3708400" y="2343150"/>
          <p14:tracePt t="42025" x="3683000" y="2343150"/>
          <p14:tracePt t="42042" x="3663950" y="2343150"/>
          <p14:tracePt t="42080" x="3657600" y="2343150"/>
          <p14:tracePt t="42222" x="3663950" y="2343150"/>
          <p14:tracePt t="42234" x="3676650" y="2343150"/>
          <p14:tracePt t="42251" x="3689350" y="2343150"/>
          <p14:tracePt t="42251" x="3708400" y="2343150"/>
          <p14:tracePt t="42264" x="3740150" y="2343150"/>
          <p14:tracePt t="42266" x="3771900" y="2343150"/>
          <p14:tracePt t="42276" x="3816350" y="2343150"/>
          <p14:tracePt t="42290" x="3949700" y="2343150"/>
          <p14:tracePt t="42307" x="4013200" y="2343150"/>
          <p14:tracePt t="42326" x="4152900" y="2343150"/>
          <p14:tracePt t="42343" x="4286250" y="2343150"/>
          <p14:tracePt t="42359" x="4343400" y="2343150"/>
          <p14:tracePt t="42375" x="4406900" y="2343150"/>
          <p14:tracePt t="42392" x="4432300" y="2343150"/>
          <p14:tracePt t="42408" x="4476750" y="2343150"/>
          <p14:tracePt t="42426" x="4514850" y="2343150"/>
          <p14:tracePt t="42443" x="4533900" y="2343150"/>
          <p14:tracePt t="42476" x="4578350" y="2343150"/>
          <p14:tracePt t="42477" x="4603750" y="2343150"/>
          <p14:tracePt t="42494" x="4641850" y="2343150"/>
          <p14:tracePt t="42509" x="4654550" y="2343150"/>
          <p14:tracePt t="42525" x="4660900" y="2343150"/>
          <p14:tracePt t="42647" x="4667250" y="2343150"/>
          <p14:tracePt t="42688" x="4673600" y="2343150"/>
          <p14:tracePt t="43178" x="4679950" y="2343150"/>
          <p14:tracePt t="43187" x="4686300" y="2343150"/>
          <p14:tracePt t="43194" x="4718050" y="2343150"/>
          <p14:tracePt t="43209" x="4743450" y="2343150"/>
          <p14:tracePt t="43225" x="4806950" y="2343150"/>
          <p14:tracePt t="43243" x="4851400" y="2343150"/>
          <p14:tracePt t="43259" x="4927600" y="2343150"/>
          <p14:tracePt t="43275" x="4997450" y="2343150"/>
          <p14:tracePt t="43292" x="5029200" y="2343150"/>
          <p14:tracePt t="43310" x="5086350" y="2343150"/>
          <p14:tracePt t="43326" x="5111750" y="2343150"/>
          <p14:tracePt t="43342" x="5162550" y="2343150"/>
          <p14:tracePt t="43359" x="5226050" y="2343150"/>
          <p14:tracePt t="43376" x="5257800" y="2343150"/>
          <p14:tracePt t="43393" x="5327650" y="2343150"/>
          <p14:tracePt t="43409" x="5372100" y="2343150"/>
          <p14:tracePt t="43425" x="5435600" y="2343150"/>
          <p14:tracePt t="43443" x="5473700" y="2343150"/>
          <p14:tracePt t="43460" x="5530850" y="2343150"/>
          <p14:tracePt t="43476" x="5568950" y="2343150"/>
          <p14:tracePt t="43493" x="5588000" y="2343150"/>
          <p14:tracePt t="43509" x="5619750" y="2343150"/>
          <p14:tracePt t="43525" x="5657850" y="2343150"/>
          <p14:tracePt t="43543" x="5676900" y="2343150"/>
          <p14:tracePt t="43558" x="5702300" y="2343150"/>
          <p14:tracePt t="43576" x="5715000" y="2343150"/>
          <p14:tracePt t="43592" x="5740400" y="2343150"/>
          <p14:tracePt t="43609" x="5753100" y="2343150"/>
          <p14:tracePt t="43627" x="5759450" y="2343150"/>
          <p14:tracePt t="43642" x="5772150" y="2343150"/>
          <p14:tracePt t="43679" x="5778500" y="2343150"/>
          <p14:tracePt t="44737" x="5784850" y="2343150"/>
          <p14:tracePt t="44751" x="5791200" y="2343150"/>
          <p14:tracePt t="44751" x="5810250" y="2349500"/>
          <p14:tracePt t="44758" x="5829300" y="2349500"/>
          <p14:tracePt t="44777" x="5892800" y="2349500"/>
          <p14:tracePt t="44791" x="5937250" y="2355850"/>
          <p14:tracePt t="44809" x="6051550" y="2355850"/>
          <p14:tracePt t="44827" x="6178550" y="2355850"/>
          <p14:tracePt t="44843" x="6242050" y="2355850"/>
          <p14:tracePt t="44860" x="6375400" y="2355850"/>
          <p14:tracePt t="44876" x="6502400" y="2355850"/>
          <p14:tracePt t="44894" x="6559550" y="2355850"/>
          <p14:tracePt t="44910" x="6699250" y="2355850"/>
          <p14:tracePt t="44927" x="6775450" y="2355850"/>
          <p14:tracePt t="44943" x="6946900" y="2355850"/>
          <p14:tracePt t="44961" x="7131050" y="2355850"/>
          <p14:tracePt t="44977" x="7232650" y="2355850"/>
          <p14:tracePt t="44993" x="7404100" y="2355850"/>
          <p14:tracePt t="45010" x="7467600" y="2355850"/>
          <p14:tracePt t="45027" x="7569200" y="2355850"/>
          <p14:tracePt t="45044" x="7645400" y="2355850"/>
          <p14:tracePt t="45060" x="7689850" y="2355850"/>
          <p14:tracePt t="45077" x="7791450" y="2355850"/>
          <p14:tracePt t="45094" x="7842250" y="2349500"/>
          <p14:tracePt t="45110" x="7962900" y="2349500"/>
          <p14:tracePt t="45127" x="8007350" y="2349500"/>
          <p14:tracePt t="45127" x="8051800" y="2336800"/>
          <p14:tracePt t="45143" x="8089900" y="2336800"/>
          <p14:tracePt t="45160" x="8121650" y="2336800"/>
          <p14:tracePt t="45176" x="8147050" y="2330450"/>
          <p14:tracePt t="45193" x="8191500" y="2330450"/>
          <p14:tracePt t="45210" x="8267700" y="2324100"/>
          <p14:tracePt t="45226" x="8324850" y="2324100"/>
          <p14:tracePt t="45242" x="8420100" y="2324100"/>
          <p14:tracePt t="45260" x="8451850" y="2324100"/>
          <p14:tracePt t="45277" x="8502650" y="2324100"/>
          <p14:tracePt t="45293" x="8515350" y="2324100"/>
          <p14:tracePt t="46622" x="8509000" y="2324100"/>
          <p14:tracePt t="46624" x="8489950" y="2324100"/>
          <p14:tracePt t="46642" x="8464550" y="2324100"/>
          <p14:tracePt t="46652" x="8426450" y="2324100"/>
          <p14:tracePt t="46657" x="8274050" y="2324100"/>
          <p14:tracePt t="46674" x="8166100" y="2324100"/>
          <p14:tracePt t="46690" x="7899400" y="2324100"/>
          <p14:tracePt t="46709" x="7581900" y="2324100"/>
          <p14:tracePt t="46727" x="7404100" y="2324100"/>
          <p14:tracePt t="46741" x="7067550" y="2336800"/>
          <p14:tracePt t="46758" x="6902450" y="2349500"/>
          <p14:tracePt t="46774" x="6610350" y="2355850"/>
          <p14:tracePt t="46792" x="6318250" y="2355850"/>
          <p14:tracePt t="46809" x="6197600" y="2355850"/>
          <p14:tracePt t="46825" x="5994400" y="2355850"/>
          <p14:tracePt t="46859" x="5810250" y="2355850"/>
          <p14:tracePt t="46861" x="5727700" y="2355850"/>
          <p14:tracePt t="46876" x="5562600" y="2355850"/>
          <p14:tracePt t="46894" x="5486400" y="2355850"/>
          <p14:tracePt t="46910" x="5327650" y="2355850"/>
          <p14:tracePt t="46927" x="5238750" y="2355850"/>
          <p14:tracePt t="46943" x="5067300" y="2355850"/>
          <p14:tracePt t="46960" x="4902200" y="2355850"/>
          <p14:tracePt t="46976" x="4826000" y="2355850"/>
          <p14:tracePt t="46993" x="4686300" y="2355850"/>
          <p14:tracePt t="47010" x="4610100" y="2355850"/>
          <p14:tracePt t="47026" x="4483100" y="2355850"/>
          <p14:tracePt t="47043" x="4343400" y="2355850"/>
          <p14:tracePt t="47061" x="4254500" y="2355850"/>
          <p14:tracePt t="47076" x="4102100" y="2355850"/>
          <p14:tracePt t="47093" x="4038600" y="2368550"/>
          <p14:tracePt t="47110" x="3911600" y="2381250"/>
          <p14:tracePt t="47127" x="3810000" y="2406650"/>
          <p14:tracePt t="47143" x="3765550" y="2419350"/>
          <p14:tracePt t="47159" x="3714750" y="2438400"/>
          <p14:tracePt t="47176" x="3683000" y="2457450"/>
          <p14:tracePt t="47193" x="3651250" y="2463800"/>
          <p14:tracePt t="47211" x="3619500" y="2482850"/>
          <p14:tracePt t="47227" x="3600450" y="2489200"/>
          <p14:tracePt t="47242" x="3581400" y="2501900"/>
          <p14:tracePt t="47260" x="3568700" y="2508250"/>
          <p14:tracePt t="47276" x="3556000" y="2514600"/>
          <p14:tracePt t="47293" x="3536950" y="2527300"/>
          <p14:tracePt t="47310" x="3530600" y="2527300"/>
          <p14:tracePt t="47326" x="3505200" y="2540000"/>
          <p14:tracePt t="47344" x="3486150" y="2540000"/>
          <p14:tracePt t="47361" x="3467100" y="2546350"/>
          <p14:tracePt t="47377" x="3460750" y="2546350"/>
          <p14:tracePt t="47392" x="3454400" y="2559050"/>
          <p14:tracePt t="47410" x="3448050" y="2565400"/>
          <p14:tracePt t="47427" x="3448050" y="2571750"/>
          <p14:tracePt t="47443" x="3448050" y="2584450"/>
          <p14:tracePt t="47461" x="3448050" y="2590800"/>
          <p14:tracePt t="47477" x="3448050" y="2603500"/>
          <p14:tracePt t="47493" x="3448050" y="2616200"/>
          <p14:tracePt t="47529" x="3448050" y="2622550"/>
          <p14:tracePt t="47531" x="3448050" y="2628900"/>
          <p14:tracePt t="47543" x="3448050" y="2635250"/>
          <p14:tracePt t="47855" x="3454400" y="2635250"/>
          <p14:tracePt t="47876" x="3460750" y="2635250"/>
          <p14:tracePt t="47888" x="3473450" y="2635250"/>
          <p14:tracePt t="47897" x="3479800" y="2635250"/>
          <p14:tracePt t="47898" x="3498850" y="2635250"/>
          <p14:tracePt t="47910" x="3524250" y="2635250"/>
          <p14:tracePt t="47927" x="3581400" y="2635250"/>
          <p14:tracePt t="47943" x="3644900" y="2635250"/>
          <p14:tracePt t="47961" x="3683000" y="2635250"/>
          <p14:tracePt t="47976" x="3765550" y="2635250"/>
          <p14:tracePt t="47993" x="3822700" y="2635250"/>
          <p14:tracePt t="48009" x="3924300" y="2635250"/>
          <p14:tracePt t="48026" x="4038600" y="2635250"/>
          <p14:tracePt t="48043" x="4095750" y="2635250"/>
          <p14:tracePt t="48060" x="4229100" y="2635250"/>
          <p14:tracePt t="48078" x="4292600" y="2635250"/>
          <p14:tracePt t="48093" x="4419600" y="2635250"/>
          <p14:tracePt t="48111" x="4533900" y="2635250"/>
          <p14:tracePt t="48126" x="4597400" y="2635250"/>
          <p14:tracePt t="48143" x="4705350" y="2635250"/>
          <p14:tracePt t="48161" x="4762500" y="2635250"/>
          <p14:tracePt t="48176" x="4883150" y="2641600"/>
          <p14:tracePt t="48193" x="5003800" y="2647950"/>
          <p14:tracePt t="48210" x="5067300" y="2647950"/>
          <p14:tracePt t="48226" x="5207000" y="2660650"/>
          <p14:tracePt t="48243" x="5340350" y="2667000"/>
          <p14:tracePt t="48261" x="5403850" y="2667000"/>
          <p14:tracePt t="48276" x="5518150" y="2667000"/>
          <p14:tracePt t="48293" x="5568950" y="2667000"/>
          <p14:tracePt t="48309" x="5651500" y="2667000"/>
          <p14:tracePt t="48326" x="5695950" y="2673350"/>
          <p14:tracePt t="48343" x="5721350" y="2673350"/>
          <p14:tracePt t="48360" x="5759450" y="2679700"/>
          <p14:tracePt t="48378" x="5765800" y="2679700"/>
          <p14:tracePt t="48391" x="5784850" y="2679700"/>
          <p14:tracePt t="48409" x="5791200" y="2686050"/>
          <p14:tracePt t="48426" x="5816600" y="2692400"/>
          <p14:tracePt t="48443" x="5848350" y="2698750"/>
          <p14:tracePt t="48461" x="5867400" y="2698750"/>
          <p14:tracePt t="48476" x="5905500" y="2705100"/>
          <p14:tracePt t="48493" x="5911850" y="2705100"/>
          <p14:tracePt t="51257" x="5918200" y="2705100"/>
          <p14:tracePt t="51297" x="5924550" y="2705100"/>
          <p14:tracePt t="52641" x="5930900" y="2705100"/>
          <p14:tracePt t="52661" x="5937250" y="2705100"/>
          <p14:tracePt t="52693" x="5943600" y="2705100"/>
          <p14:tracePt t="52795" x="5949950" y="2705100"/>
          <p14:tracePt t="52806" x="5962650" y="2705100"/>
          <p14:tracePt t="52816" x="5969000" y="2692400"/>
          <p14:tracePt t="52823" x="6007100" y="2667000"/>
          <p14:tracePt t="52840" x="6057900" y="2628900"/>
          <p14:tracePt t="52859" x="6083300" y="2609850"/>
          <p14:tracePt t="52874" x="6134100" y="2559050"/>
          <p14:tracePt t="52892" x="6172200" y="2520950"/>
          <p14:tracePt t="52910" x="6191250" y="2501900"/>
          <p14:tracePt t="52925" x="6216650" y="2463800"/>
          <p14:tracePt t="52942" x="6229350" y="2444750"/>
          <p14:tracePt t="52959" x="6254750" y="2413000"/>
          <p14:tracePt t="52976" x="6273800" y="2387600"/>
          <p14:tracePt t="52992" x="6318250" y="2317750"/>
          <p14:tracePt t="53009" x="6362700" y="2241550"/>
          <p14:tracePt t="53026" x="6388100" y="2216150"/>
          <p14:tracePt t="53042" x="6432550" y="2146300"/>
          <p14:tracePt t="53059" x="6451600" y="2108200"/>
          <p14:tracePt t="53075" x="6496050" y="2063750"/>
          <p14:tracePt t="53092" x="6521450" y="2025650"/>
          <p14:tracePt t="53109" x="6534150" y="2006600"/>
          <p14:tracePt t="53125" x="6559550" y="1987550"/>
          <p14:tracePt t="53143" x="6565900" y="1987550"/>
          <p14:tracePt t="53434" x="6572250" y="1987550"/>
          <p14:tracePt t="53446" x="6584950" y="1987550"/>
          <p14:tracePt t="53457" x="6591300" y="1987550"/>
          <p14:tracePt t="53458" x="6610350" y="1987550"/>
          <p14:tracePt t="53474" x="6667500" y="1987550"/>
          <p14:tracePt t="53490" x="6699250" y="1987550"/>
          <p14:tracePt t="53507" x="6800850" y="1987550"/>
          <p14:tracePt t="53526" x="6921500" y="1993900"/>
          <p14:tracePt t="53542" x="6985000" y="1993900"/>
          <p14:tracePt t="53559" x="7131050" y="1993900"/>
          <p14:tracePt t="53575" x="7270750" y="1993900"/>
          <p14:tracePt t="53592" x="7346950" y="1993900"/>
          <p14:tracePt t="53609" x="7486650" y="1993900"/>
          <p14:tracePt t="53626" x="7550150" y="1993900"/>
          <p14:tracePt t="53643" x="7639050" y="1993900"/>
          <p14:tracePt t="53658" x="7677150" y="1987550"/>
          <p14:tracePt t="53674" x="7715250" y="1981200"/>
          <p14:tracePt t="53692" x="7753350" y="1968500"/>
          <p14:tracePt t="53709" x="7766050" y="1962150"/>
          <p14:tracePt t="53725" x="7785100" y="1955800"/>
          <p14:tracePt t="53743" x="7797800" y="1955800"/>
          <p14:tracePt t="53757" x="7816850" y="1949450"/>
          <p14:tracePt t="53774" x="7842250" y="1943100"/>
          <p14:tracePt t="53790" x="7848600" y="1943100"/>
          <p14:tracePt t="53807" x="7874000" y="1930400"/>
          <p14:tracePt t="53826" x="7886700" y="1930400"/>
          <p14:tracePt t="53842" x="7899400" y="1917700"/>
          <p14:tracePt t="53859" x="7912100" y="1911350"/>
          <p14:tracePt t="53875" x="7918450" y="1911350"/>
          <p14:tracePt t="53892" x="7924800" y="1911350"/>
          <p14:tracePt t="53925" x="7924800" y="1905000"/>
          <p14:tracePt t="53927" x="7931150" y="1905000"/>
          <p14:tracePt t="53941" x="7931150" y="1898650"/>
          <p14:tracePt t="53959" x="7937500" y="1898650"/>
          <p14:tracePt t="53975" x="7943850" y="1898650"/>
          <p14:tracePt t="53992" x="7981950" y="1898650"/>
          <p14:tracePt t="54009" x="8007350" y="1898650"/>
          <p14:tracePt t="54024" x="8051800" y="1898650"/>
          <p14:tracePt t="54042" x="8077200" y="1905000"/>
          <p14:tracePt t="54058" x="8102600" y="1905000"/>
          <p14:tracePt t="54540" x="8108950" y="1905000"/>
          <p14:tracePt t="54581" x="8115300" y="1905000"/>
          <p14:tracePt t="54734" x="8108950" y="1898650"/>
          <p14:tracePt t="54959" x="8108950" y="1905000"/>
          <p14:tracePt t="54979" x="8102600" y="1911350"/>
          <p14:tracePt t="54990" x="8102600" y="1917700"/>
          <p14:tracePt t="55000" x="8102600" y="1924050"/>
          <p14:tracePt t="55006" x="8096250" y="1943100"/>
          <p14:tracePt t="55023" x="8083550" y="1955800"/>
          <p14:tracePt t="55042" x="8083550" y="1962150"/>
          <p14:tracePt t="55058" x="8077200" y="1962150"/>
          <p14:tracePt t="55075" x="8077200" y="1968500"/>
          <p14:tracePt t="55092" x="8070850" y="1968500"/>
          <p14:tracePt t="55109" x="8064500" y="1968500"/>
          <p14:tracePt t="55126" x="8058150" y="1968500"/>
          <p14:tracePt t="55142" x="8045450" y="1968500"/>
          <p14:tracePt t="55159" x="8032750" y="1968500"/>
          <p14:tracePt t="55176" x="8020050" y="1968500"/>
          <p14:tracePt t="55192" x="8007350" y="1974850"/>
          <p14:tracePt t="55210" x="8001000" y="1974850"/>
          <p14:tracePt t="55225" x="7994650" y="1974850"/>
          <p14:tracePt t="55241" x="7988300" y="1981200"/>
          <p14:tracePt t="55281" x="7981950" y="1981200"/>
          <p14:tracePt t="55292" x="7975600" y="1981200"/>
          <p14:tracePt t="55312" x="7969250" y="1987550"/>
          <p14:tracePt t="55343" x="7969250" y="1993900"/>
          <p14:tracePt t="55457" x="7975600" y="1993900"/>
          <p14:tracePt t="55466" x="7994650" y="1993900"/>
          <p14:tracePt t="55477" x="8026400" y="1993900"/>
          <p14:tracePt t="55478" x="8058150" y="1993900"/>
          <p14:tracePt t="55490" x="8115300" y="1993900"/>
          <p14:tracePt t="55506" x="8255000" y="1993900"/>
          <p14:tracePt t="55525" x="8382000" y="1993900"/>
          <p14:tracePt t="55542" x="8439150" y="1993900"/>
          <p14:tracePt t="55558" x="8509000" y="1993900"/>
          <p14:tracePt t="55575" x="8534400" y="1993900"/>
          <p14:tracePt t="58165" x="8534400" y="2000250"/>
          <p14:tracePt t="58186" x="8534400" y="2006600"/>
          <p14:tracePt t="58208" x="8540750" y="2012950"/>
          <p14:tracePt t="58238" x="8540750" y="2019300"/>
          <p14:tracePt t="58240" x="8547100" y="2032000"/>
          <p14:tracePt t="58259" x="8547100" y="2038350"/>
          <p14:tracePt t="58261" x="8547100" y="2051050"/>
          <p14:tracePt t="58274" x="8547100" y="2095500"/>
          <p14:tracePt t="58292" x="8547100" y="2108200"/>
          <p14:tracePt t="58309" x="8521700" y="2171700"/>
          <p14:tracePt t="58325" x="8445500" y="2247900"/>
          <p14:tracePt t="58342" x="8394700" y="2298700"/>
          <p14:tracePt t="58358" x="8248650" y="2381250"/>
          <p14:tracePt t="58375" x="8166100" y="2425700"/>
          <p14:tracePt t="58391" x="7975600" y="2495550"/>
          <p14:tracePt t="58409" x="7727950" y="2578100"/>
          <p14:tracePt t="58425" x="7613650" y="2616200"/>
          <p14:tracePt t="58442" x="7378700" y="2705100"/>
          <p14:tracePt t="58460" x="7245350" y="2743200"/>
          <p14:tracePt t="58475" x="6997700" y="2857500"/>
          <p14:tracePt t="58492" x="6731000" y="2984500"/>
          <p14:tracePt t="58509" x="6604000" y="3048000"/>
          <p14:tracePt t="58525" x="6362700" y="3162300"/>
          <p14:tracePt t="58542" x="6242050" y="3213100"/>
          <p14:tracePt t="58559" x="6051550" y="3282950"/>
          <p14:tracePt t="58575" x="5975350" y="3302000"/>
          <p14:tracePt t="58592" x="5842000" y="3327400"/>
          <p14:tracePt t="58609" x="5746750" y="3340100"/>
          <p14:tracePt t="58625" x="5727700" y="3340100"/>
          <p14:tracePt t="58642" x="5683250" y="3340100"/>
          <p14:tracePt t="58660" x="5664200" y="3340100"/>
          <p14:tracePt t="58673" x="5638800" y="3340100"/>
          <p14:tracePt t="58690" x="5594350" y="3340100"/>
          <p14:tracePt t="58709" x="5581650" y="3340100"/>
          <p14:tracePt t="58726" x="5530850" y="3340100"/>
          <p14:tracePt t="58742" x="5473700" y="3340100"/>
          <p14:tracePt t="58760" x="5441950" y="3340100"/>
          <p14:tracePt t="58775" x="5403850" y="3333750"/>
          <p14:tracePt t="58790" x="5340350" y="3302000"/>
          <p14:tracePt t="58807" x="5289550" y="3276600"/>
          <p14:tracePt t="58823" x="5257800" y="3257550"/>
          <p14:tracePt t="58840" x="5226050" y="3225800"/>
          <p14:tracePt t="58859" x="5194300" y="3200400"/>
          <p14:tracePt t="58875" x="5187950" y="3200400"/>
          <p14:tracePt t="58891" x="5162550" y="3181350"/>
          <p14:tracePt t="58909" x="5143500" y="3175000"/>
          <p14:tracePt t="58909" x="5124450" y="3168650"/>
          <p14:tracePt t="58926" x="5105400" y="3162300"/>
          <p14:tracePt t="58940" x="5080000" y="3155950"/>
          <p14:tracePt t="58957" x="5035550" y="3143250"/>
          <p14:tracePt t="58975" x="4997450" y="3124200"/>
          <p14:tracePt t="58993" x="4984750" y="3124200"/>
          <p14:tracePt t="59007" x="4965700" y="3117850"/>
          <p14:tracePt t="59023" x="4953000" y="3111500"/>
          <p14:tracePt t="59042" x="4946650" y="3111500"/>
          <p14:tracePt t="59059" x="4933950" y="3111500"/>
          <p14:tracePt t="59076" x="4927600" y="3111500"/>
          <p14:tracePt t="59092" x="4921250" y="3105150"/>
          <p14:tracePt t="59287" x="4927600" y="3105150"/>
          <p14:tracePt t="59301" x="4940300" y="3105150"/>
          <p14:tracePt t="59309" x="4953000" y="3105150"/>
          <p14:tracePt t="59311" x="4972050" y="3105150"/>
          <p14:tracePt t="59325" x="5029200" y="3105150"/>
          <p14:tracePt t="59342" x="5073650" y="3105150"/>
          <p14:tracePt t="59359" x="5168900" y="3105150"/>
          <p14:tracePt t="59375" x="5226050" y="3105150"/>
          <p14:tracePt t="59392" x="5353050" y="3105150"/>
          <p14:tracePt t="59409" x="5492750" y="3105150"/>
          <p14:tracePt t="59425" x="5562600" y="3105150"/>
          <p14:tracePt t="59442" x="5683250" y="3105150"/>
          <p14:tracePt t="59461" x="5734050" y="3105150"/>
          <p14:tracePt t="59475" x="5816600" y="3105150"/>
          <p14:tracePt t="59492" x="5867400" y="3111500"/>
          <p14:tracePt t="59510" x="5886450" y="3117850"/>
          <p14:tracePt t="59579" x="5886450" y="3124200"/>
          <p14:tracePt t="59600" x="5886450" y="3130550"/>
          <p14:tracePt t="59622" x="5886450" y="3143250"/>
          <p14:tracePt t="59631" x="5886450" y="3155950"/>
          <p14:tracePt t="59642" x="5886450" y="3162300"/>
          <p14:tracePt t="59645" x="5886450" y="3181350"/>
          <p14:tracePt t="59658" x="5873750" y="3213100"/>
          <p14:tracePt t="59673" x="5861050" y="3219450"/>
          <p14:tracePt t="59691" x="5816600" y="3244850"/>
          <p14:tracePt t="59707" x="5791200" y="3263900"/>
          <p14:tracePt t="59723" x="5740400" y="3282950"/>
          <p14:tracePt t="59740" x="5676900" y="3295650"/>
          <p14:tracePt t="59757" x="5651500" y="3308350"/>
          <p14:tracePt t="59773" x="5613400" y="3321050"/>
          <p14:tracePt t="59790" x="5581650" y="3327400"/>
          <p14:tracePt t="59808" x="5568950" y="3333750"/>
          <p14:tracePt t="59825" x="5556250" y="3333750"/>
          <p14:tracePt t="59900" x="5568950" y="3333750"/>
          <p14:tracePt t="59911" x="5588000" y="3333750"/>
          <p14:tracePt t="59925" x="5607050" y="3333750"/>
          <p14:tracePt t="59927" x="5715000" y="3352800"/>
          <p14:tracePt t="59942" x="5784850" y="3359150"/>
          <p14:tracePt t="59958" x="5924550" y="3371850"/>
          <p14:tracePt t="59975" x="5981700" y="3378200"/>
          <p14:tracePt t="59992" x="6057900" y="3378200"/>
          <p14:tracePt t="60009" x="6076950" y="3378200"/>
          <p14:tracePt t="60056" x="6064250" y="3384550"/>
          <p14:tracePt t="60069" x="6051550" y="3384550"/>
          <p14:tracePt t="60078" x="6026150" y="3390900"/>
          <p14:tracePt t="60079" x="5981700" y="3409950"/>
          <p14:tracePt t="60099" x="5937250" y="3422650"/>
          <p14:tracePt t="60108" x="5810250" y="3454400"/>
          <p14:tracePt t="60125" x="5695950" y="3498850"/>
          <p14:tracePt t="60142" x="5651500" y="3511550"/>
          <p14:tracePt t="60158" x="5588000" y="3543300"/>
          <p14:tracePt t="60175" x="5568950" y="3549650"/>
          <p14:tracePt t="60225" x="5581650" y="3549650"/>
          <p14:tracePt t="60234" x="5600700" y="3549650"/>
          <p14:tracePt t="60245" x="5619750" y="3549650"/>
          <p14:tracePt t="60255" x="5708650" y="3549650"/>
          <p14:tracePt t="60276" x="5765800" y="3549650"/>
          <p14:tracePt t="60278" x="5816600" y="3549650"/>
          <p14:tracePt t="60292" x="5905500" y="3549650"/>
          <p14:tracePt t="60308" x="5930900" y="3556000"/>
          <p14:tracePt t="60325" x="5956300" y="3556000"/>
          <p14:tracePt t="60360" x="5956300" y="3562350"/>
          <p14:tracePt t="60362" x="5956300" y="3575050"/>
          <p14:tracePt t="60375" x="5924550" y="3606800"/>
          <p14:tracePt t="60392" x="5899150" y="3619500"/>
          <p14:tracePt t="60409" x="5810250" y="3663950"/>
          <p14:tracePt t="60425" x="5753100" y="3689350"/>
          <p14:tracePt t="60442" x="5664200" y="3733800"/>
          <p14:tracePt t="60461" x="5632450" y="3752850"/>
          <p14:tracePt t="60475" x="5594350" y="3771900"/>
          <p14:tracePt t="60492" x="5581650" y="3784600"/>
          <p14:tracePt t="60509" x="5581650" y="3790950"/>
          <p14:tracePt t="60526" x="5619750" y="3810000"/>
          <p14:tracePt t="60543" x="5721350" y="3829050"/>
          <p14:tracePt t="60559" x="5778500" y="3848100"/>
          <p14:tracePt t="60574" x="5911850" y="3867150"/>
          <p14:tracePt t="60592" x="5962650" y="3873500"/>
          <p14:tracePt t="60609" x="6019800" y="3886200"/>
          <p14:tracePt t="60625" x="6045200" y="3892550"/>
          <p14:tracePt t="60663" x="6038850" y="3892550"/>
          <p14:tracePt t="60675" x="6026150" y="3905250"/>
          <p14:tracePt t="60676" x="6007100" y="3911600"/>
          <p14:tracePt t="60690" x="5962650" y="3930650"/>
          <p14:tracePt t="60709" x="5924550" y="3949700"/>
          <p14:tracePt t="60726" x="5911850" y="3956050"/>
          <p14:tracePt t="60744" x="5886450" y="3968750"/>
          <p14:tracePt t="60778" x="5886450" y="3975100"/>
          <p14:tracePt t="60778" x="5886450" y="3981450"/>
          <p14:tracePt t="60790" x="5892800" y="3987800"/>
          <p14:tracePt t="60806" x="5924550" y="4006850"/>
          <p14:tracePt t="60823" x="5975350" y="4025900"/>
          <p14:tracePt t="60842" x="6000750" y="4032250"/>
          <p14:tracePt t="60859" x="6051550" y="4051300"/>
          <p14:tracePt t="60876" x="6070600" y="4057650"/>
          <p14:tracePt t="60892" x="6096000" y="4064000"/>
          <p14:tracePt t="60909" x="6096000" y="4070350"/>
          <p14:tracePt t="60925" x="6096000" y="4076700"/>
          <p14:tracePt t="60942" x="6096000" y="4083050"/>
          <p14:tracePt t="60975" x="6083300" y="4089400"/>
          <p14:tracePt t="60977" x="6076950" y="4095750"/>
          <p14:tracePt t="60992" x="6070600" y="4102100"/>
          <p14:tracePt t="61009" x="6064250" y="4102100"/>
          <p14:tracePt t="61192" x="6070600" y="4102100"/>
          <p14:tracePt t="61213" x="6083300" y="4102100"/>
          <p14:tracePt t="61226" x="6089650" y="4102100"/>
          <p14:tracePt t="61235" x="6102350" y="4102100"/>
          <p14:tracePt t="61244" x="6115050" y="4102100"/>
          <p14:tracePt t="61246" x="6134100" y="4089400"/>
          <p14:tracePt t="61260" x="6153150" y="4076700"/>
          <p14:tracePt t="61276" x="6178550" y="4044950"/>
          <p14:tracePt t="61293" x="6216650" y="4006850"/>
          <p14:tracePt t="61310" x="6229350" y="3987800"/>
          <p14:tracePt t="61326" x="6273800" y="3943350"/>
          <p14:tracePt t="61343" x="6286500" y="3905250"/>
          <p14:tracePt t="61360" x="6324600" y="3841750"/>
          <p14:tracePt t="61375" x="6369050" y="3765550"/>
          <p14:tracePt t="61393" x="6381750" y="3740150"/>
          <p14:tracePt t="61410" x="6426200" y="3663950"/>
          <p14:tracePt t="61426" x="6438900" y="3632200"/>
          <p14:tracePt t="61443" x="6470650" y="3562350"/>
          <p14:tracePt t="61476" x="6483350" y="3479800"/>
          <p14:tracePt t="61478" x="6496050" y="3435350"/>
          <p14:tracePt t="61493" x="6496050" y="3359150"/>
          <p14:tracePt t="61510" x="6496050" y="3314700"/>
          <p14:tracePt t="61526" x="6483350" y="3244850"/>
          <p14:tracePt t="61543" x="6464300" y="3194050"/>
          <p14:tracePt t="61561" x="6451600" y="3162300"/>
          <p14:tracePt t="61576" x="6426200" y="3130550"/>
          <p14:tracePt t="61593" x="6407150" y="3111500"/>
          <p14:tracePt t="61609" x="6381750" y="3086100"/>
          <p14:tracePt t="61626" x="6343650" y="3067050"/>
          <p14:tracePt t="61644" x="6324600" y="3060700"/>
          <p14:tracePt t="61661" x="6280150" y="3048000"/>
          <p14:tracePt t="61674" x="6254750" y="3041650"/>
          <p14:tracePt t="61691" x="6210300" y="3041650"/>
          <p14:tracePt t="61710" x="6191250" y="3041650"/>
          <p14:tracePt t="61725" x="6153150" y="3041650"/>
          <p14:tracePt t="61743" x="6127750" y="3041650"/>
          <p14:tracePt t="61761" x="6108700" y="3048000"/>
          <p14:tracePt t="61777" x="6089650" y="3060700"/>
          <p14:tracePt t="61791" x="6076950" y="3060700"/>
          <p14:tracePt t="61808" x="6064250" y="3067050"/>
          <p14:tracePt t="61826" x="6057900" y="3067050"/>
          <p14:tracePt t="61892" x="6051550" y="3067050"/>
          <p14:tracePt t="61953" x="6051550" y="3073400"/>
          <p14:tracePt t="62361" x="6051550" y="3079750"/>
          <p14:tracePt t="62392" x="6045200" y="3079750"/>
          <p14:tracePt t="62402" x="6038850" y="3086100"/>
          <p14:tracePt t="62407" x="6032500" y="3086100"/>
          <p14:tracePt t="62426" x="6026150" y="3086100"/>
          <p14:tracePt t="62443" x="5994400" y="3098800"/>
          <p14:tracePt t="62458" x="5975350" y="3098800"/>
          <p14:tracePt t="62474" x="5943600" y="3111500"/>
          <p14:tracePt t="62475" x="5918200" y="3117850"/>
          <p14:tracePt t="62491" x="5873750" y="3136900"/>
          <p14:tracePt t="62510" x="5848350" y="3143250"/>
          <p14:tracePt t="62526" x="5797550" y="3155950"/>
          <p14:tracePt t="62543" x="5753100" y="3175000"/>
          <p14:tracePt t="62561" x="5721350" y="3181350"/>
          <p14:tracePt t="62575" x="5657850" y="3206750"/>
          <p14:tracePt t="62591" x="5613400" y="3219450"/>
          <p14:tracePt t="62609" x="5518150" y="3257550"/>
          <p14:tracePt t="62626" x="5422900" y="3289300"/>
          <p14:tracePt t="62643" x="5372100" y="3314700"/>
          <p14:tracePt t="62658" x="5302250" y="3346450"/>
          <p14:tracePt t="62675" x="5270500" y="3371850"/>
          <p14:tracePt t="62691" x="5238750" y="3416300"/>
          <p14:tracePt t="62708" x="5207000" y="3460750"/>
          <p14:tracePt t="62726" x="5200650" y="3498850"/>
          <p14:tracePt t="62745" x="5181600" y="3549650"/>
          <p14:tracePt t="62761" x="5175250" y="3575050"/>
          <p14:tracePt t="62777" x="5168900" y="3625850"/>
          <p14:tracePt t="62791" x="5162550" y="3651250"/>
          <p14:tracePt t="62810" x="5162550" y="3670300"/>
          <p14:tracePt t="62826" x="5162550" y="3689350"/>
          <p14:tracePt t="62843" x="5162550" y="3702050"/>
          <p14:tracePt t="62860" x="5162550" y="3714750"/>
          <p14:tracePt t="62875" x="5162550" y="3727450"/>
          <p14:tracePt t="62893" x="5162550" y="3733800"/>
          <p14:tracePt t="62909" x="5162550" y="3740150"/>
          <p14:tracePt t="62926" x="5162550" y="3752850"/>
          <p14:tracePt t="62943" x="5162550" y="3759200"/>
          <p14:tracePt t="62960" x="5162550" y="3771900"/>
          <p14:tracePt t="62976" x="5162550" y="3778250"/>
          <p14:tracePt t="62992" x="5162550" y="3784600"/>
          <p14:tracePt t="63028" x="5162550" y="3790950"/>
          <p14:tracePt t="63030" x="5162550" y="3797300"/>
          <p14:tracePt t="63060" x="5162550" y="3803650"/>
          <p14:tracePt t="63062" x="5162550" y="3816350"/>
          <p14:tracePt t="63076" x="5162550" y="3848100"/>
          <p14:tracePt t="63093" x="5162550" y="3867150"/>
          <p14:tracePt t="63110" x="5162550" y="3905250"/>
          <p14:tracePt t="63126" x="5162550" y="3930650"/>
          <p14:tracePt t="63142" x="5149850" y="3975100"/>
          <p14:tracePt t="63160" x="5137150" y="4006850"/>
          <p14:tracePt t="63176" x="5130800" y="4025900"/>
          <p14:tracePt t="63193" x="5118100" y="4070350"/>
          <p14:tracePt t="63210" x="5111750" y="4089400"/>
          <p14:tracePt t="63226" x="5099050" y="4114800"/>
          <p14:tracePt t="63243" x="5092700" y="4146550"/>
          <p14:tracePt t="63260" x="5086350" y="4159250"/>
          <p14:tracePt t="63276" x="5080000" y="4178300"/>
          <p14:tracePt t="63294" x="5080000" y="4184650"/>
          <p14:tracePt t="63310" x="5073650" y="4197350"/>
          <p14:tracePt t="63326" x="5067300" y="4210050"/>
          <p14:tracePt t="63364" x="5067300" y="4216400"/>
          <p14:tracePt t="63376" x="5067300" y="4222750"/>
          <p14:tracePt t="63377" x="5067300" y="4229100"/>
          <p14:tracePt t="63393" x="5067300" y="4254500"/>
          <p14:tracePt t="63410" x="5067300" y="4279900"/>
          <p14:tracePt t="63426" x="5060950" y="4298950"/>
          <p14:tracePt t="63443" x="5048250" y="4337050"/>
          <p14:tracePt t="63460" x="5041900" y="4375150"/>
          <p14:tracePt t="63476" x="5022850" y="4425950"/>
          <p14:tracePt t="63493" x="4997450" y="4489450"/>
          <p14:tracePt t="63510" x="4991100" y="4514850"/>
          <p14:tracePt t="63525" x="4965700" y="4559300"/>
          <p14:tracePt t="63543" x="4946650" y="4597400"/>
          <p14:tracePt t="63561" x="4940300" y="4597400"/>
          <p14:tracePt t="63576" x="4940300" y="4610100"/>
          <p14:tracePt t="63591" x="4940300" y="4616450"/>
          <p14:tracePt t="63607" x="4933950" y="4635500"/>
          <p14:tracePt t="63626" x="4933950" y="4641850"/>
          <p14:tracePt t="63643" x="4940300" y="4667250"/>
          <p14:tracePt t="63660" x="4946650" y="4686300"/>
          <p14:tracePt t="63691" x="4953000" y="4699000"/>
          <p14:tracePt t="63691" x="4972050" y="4724400"/>
          <p14:tracePt t="63710" x="4978400" y="4724400"/>
          <p14:tracePt t="63726" x="4991100" y="4743450"/>
          <p14:tracePt t="63745" x="5003800" y="4749800"/>
          <p14:tracePt t="63760" x="5010150" y="4762500"/>
          <p14:tracePt t="63775" x="5029200" y="4775200"/>
          <p14:tracePt t="63791" x="5035550" y="4781550"/>
          <p14:tracePt t="63808" x="5041900" y="4794250"/>
          <p14:tracePt t="63824" x="5048250" y="4800600"/>
          <p14:tracePt t="63843" x="5060950" y="4813300"/>
          <p14:tracePt t="63860" x="5080000" y="4832350"/>
          <p14:tracePt t="63876" x="5099050" y="4845050"/>
          <p14:tracePt t="63893" x="5130800" y="4870450"/>
          <p14:tracePt t="63910" x="5207000" y="4908550"/>
          <p14:tracePt t="63926" x="5245100" y="4921250"/>
          <p14:tracePt t="63942" x="5321300" y="4946650"/>
          <p14:tracePt t="63960" x="5378450" y="4953000"/>
          <p14:tracePt t="63976" x="5467350" y="4959350"/>
          <p14:tracePt t="63993" x="5549900" y="4959350"/>
          <p14:tracePt t="64010" x="5594350" y="4959350"/>
          <p14:tracePt t="64025" x="5670550" y="4959350"/>
          <p14:tracePt t="64043" x="5695950" y="4959350"/>
          <p14:tracePt t="64059" x="5746750" y="4953000"/>
          <p14:tracePt t="64076" x="5765800" y="4946650"/>
          <p14:tracePt t="64076" x="5772150" y="4940300"/>
          <p14:tracePt t="64093" x="5784850" y="4933950"/>
          <p14:tracePt t="64110" x="5791200" y="4921250"/>
          <p14:tracePt t="64127" x="5797550" y="4914900"/>
          <p14:tracePt t="64143" x="5797550" y="4908550"/>
          <p14:tracePt t="64218" x="5803900" y="4908550"/>
          <p14:tracePt t="64739" x="5810250" y="4908550"/>
          <p14:tracePt t="64780" x="5816600" y="4908550"/>
          <p14:tracePt t="66175" x="5822950" y="4908550"/>
          <p14:tracePt t="66186" x="5829300" y="4908550"/>
          <p14:tracePt t="66203" x="5842000" y="4908550"/>
          <p14:tracePt t="66211" x="5867400" y="4908550"/>
          <p14:tracePt t="66212" x="5892800" y="4908550"/>
          <p14:tracePt t="66227" x="5956300" y="4914900"/>
          <p14:tracePt t="66244" x="6026150" y="4914900"/>
          <p14:tracePt t="66261" x="6057900" y="4914900"/>
          <p14:tracePt t="66277" x="6108700" y="4914900"/>
          <p14:tracePt t="66294" x="6146800" y="4914900"/>
          <p14:tracePt t="66311" x="6153150" y="4914900"/>
          <p14:tracePt t="66327" x="6165850" y="4914900"/>
          <p14:tracePt t="66384" x="6172200" y="4914900"/>
          <p14:tracePt t="69385" x="6165850" y="4914900"/>
          <p14:tracePt t="69394" x="0" y="0"/>
        </p14:tracePtLst>
      </p14:laserTraceLst>
    </p:ext>
  </p:extLs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3505200" y="381000"/>
            <a:ext cx="4203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a:t>Wilhelm Ostwald (1853-1932)</a:t>
            </a:r>
          </a:p>
        </p:txBody>
      </p:sp>
      <p:sp>
        <p:nvSpPr>
          <p:cNvPr id="32771" name="Rectangle 3"/>
          <p:cNvSpPr>
            <a:spLocks noChangeArrowheads="1"/>
          </p:cNvSpPr>
          <p:nvPr/>
        </p:nvSpPr>
        <p:spPr bwMode="auto">
          <a:xfrm>
            <a:off x="2895600" y="1066800"/>
            <a:ext cx="58674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sr-Latn-CS" altLang="en-US" sz="2000" b="1"/>
              <a:t>Studirao hemiju</a:t>
            </a:r>
            <a:r>
              <a:rPr lang="en-US" altLang="en-US" sz="2000" b="1"/>
              <a:t>, 1881</a:t>
            </a:r>
            <a:r>
              <a:rPr lang="sr-Latn-CS" altLang="en-US" sz="2000" b="1"/>
              <a:t>. postao profesor Fizičke hemije u Lajpcigu. </a:t>
            </a:r>
          </a:p>
          <a:p>
            <a:pPr eaLnBrk="1" hangingPunct="1"/>
            <a:r>
              <a:rPr lang="sr-Latn-CS" altLang="en-US" sz="2000" b="1"/>
              <a:t>Dobio Nobelovu nagradu 1909. godine </a:t>
            </a:r>
          </a:p>
          <a:p>
            <a:pPr eaLnBrk="1" hangingPunct="1"/>
            <a:r>
              <a:rPr lang="en-US" altLang="en-US" sz="2000" b="1"/>
              <a:t>“</a:t>
            </a:r>
            <a:r>
              <a:rPr lang="sr-Latn-CS" altLang="en-US" sz="2000" b="1"/>
              <a:t>kao priznanje za svoj rad u oblasti katalize i istraživanja fundamentalnih principa koje utiču na hemijsku ravnotežu i brzine hemijskih reakcija </a:t>
            </a:r>
            <a:r>
              <a:rPr lang="en-US" altLang="en-US" sz="2000" b="1"/>
              <a:t>"</a:t>
            </a:r>
          </a:p>
        </p:txBody>
      </p:sp>
      <p:pic>
        <p:nvPicPr>
          <p:cNvPr id="327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28600"/>
            <a:ext cx="2200275" cy="468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3" name="Rectangle 5"/>
          <p:cNvSpPr>
            <a:spLocks noChangeArrowheads="1"/>
          </p:cNvSpPr>
          <p:nvPr/>
        </p:nvSpPr>
        <p:spPr bwMode="auto">
          <a:xfrm>
            <a:off x="3124200" y="3429000"/>
            <a:ext cx="5289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a:t>Ostwald’</a:t>
            </a:r>
            <a:r>
              <a:rPr lang="sr-Latn-CS" altLang="en-US" sz="2400"/>
              <a:t>ova definicija katalize </a:t>
            </a:r>
            <a:r>
              <a:rPr lang="en-US" altLang="en-US" sz="2400"/>
              <a:t> (1894)</a:t>
            </a:r>
          </a:p>
        </p:txBody>
      </p:sp>
      <p:sp>
        <p:nvSpPr>
          <p:cNvPr id="32774" name="Rectangle 6"/>
          <p:cNvSpPr>
            <a:spLocks noChangeArrowheads="1"/>
          </p:cNvSpPr>
          <p:nvPr/>
        </p:nvSpPr>
        <p:spPr bwMode="auto">
          <a:xfrm>
            <a:off x="3200400" y="4419600"/>
            <a:ext cx="5715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sr-Latn-CS" altLang="en-US" sz="2400" b="1">
                <a:solidFill>
                  <a:srgbClr val="00B050"/>
                </a:solidFill>
              </a:rPr>
              <a:t>Kataliza je proces ubrzanja spore hemijske reakcije pod dejstvom strane supstance </a:t>
            </a:r>
            <a:r>
              <a:rPr lang="en-US" altLang="en-US" sz="2400" b="1">
                <a:solidFill>
                  <a:srgbClr val="00B050"/>
                </a:solidFill>
              </a:rPr>
              <a:t> </a:t>
            </a:r>
            <a:r>
              <a:rPr lang="sr-Latn-CS" altLang="en-US" sz="2400" b="1">
                <a:solidFill>
                  <a:srgbClr val="00B050"/>
                </a:solidFill>
              </a:rPr>
              <a:t>ubrzanje se dogadja bez promene energije, na kraju reakcije strana supstanca se može otkloniti iz sistema</a:t>
            </a:r>
            <a:endParaRPr lang="en-US" altLang="en-US" sz="2400" b="1">
              <a:solidFill>
                <a:srgbClr val="00B050"/>
              </a:solidFill>
            </a:endParaRPr>
          </a:p>
        </p:txBody>
      </p:sp>
      <p:sp>
        <p:nvSpPr>
          <p:cNvPr id="32775" name="Text Box 7"/>
          <p:cNvSpPr txBox="1">
            <a:spLocks noChangeArrowheads="1"/>
          </p:cNvSpPr>
          <p:nvPr/>
        </p:nvSpPr>
        <p:spPr bwMode="auto">
          <a:xfrm>
            <a:off x="228600" y="5181600"/>
            <a:ext cx="2835275" cy="1196975"/>
          </a:xfrm>
          <a:prstGeom prst="rect">
            <a:avLst/>
          </a:prstGeom>
          <a:noFill/>
          <a:ln w="9525">
            <a:solidFill>
              <a:srgbClr val="CCFF33"/>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solidFill>
                  <a:srgbClr val="FF0000"/>
                </a:solidFill>
              </a:rPr>
              <a:t>Osniva</a:t>
            </a:r>
            <a:r>
              <a:rPr lang="sr-Latn-CS" altLang="en-US" sz="2400" b="1">
                <a:solidFill>
                  <a:srgbClr val="FF0000"/>
                </a:solidFill>
              </a:rPr>
              <a:t>č savremene fizičke hemije</a:t>
            </a:r>
            <a:endParaRPr lang="en-US" altLang="en-US" sz="2400" b="1">
              <a:solidFill>
                <a:srgbClr val="FF0000"/>
              </a:solidFill>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53958"/>
    </mc:Choice>
    <mc:Fallback xmlns="">
      <p:transition spd="slow" advTm="539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4473" x="4762500" y="825500"/>
          <p14:tracePt t="4751" x="4768850" y="825500"/>
          <p14:tracePt t="4764" x="4781550" y="825500"/>
          <p14:tracePt t="4782" x="4806950" y="831850"/>
          <p14:tracePt t="4784" x="4832350" y="831850"/>
          <p14:tracePt t="4797" x="4857750" y="838200"/>
          <p14:tracePt t="4805" x="4883150" y="838200"/>
          <p14:tracePt t="4821" x="4927600" y="844550"/>
          <p14:tracePt t="4837" x="4953000" y="850900"/>
          <p14:tracePt t="4854" x="5010150" y="850900"/>
          <p14:tracePt t="4870" x="5054600" y="850900"/>
          <p14:tracePt t="4887" x="5175250" y="850900"/>
          <p14:tracePt t="4903" x="5327650" y="850900"/>
          <p14:tracePt t="4920" x="5403850" y="850900"/>
          <p14:tracePt t="4938" x="5511800" y="850900"/>
          <p14:tracePt t="4955" x="5543550" y="850900"/>
          <p14:tracePt t="5622" x="5537200" y="850900"/>
          <p14:tracePt t="5632" x="5524500" y="857250"/>
          <p14:tracePt t="5641" x="5511800" y="857250"/>
          <p14:tracePt t="5655" x="5486400" y="863600"/>
          <p14:tracePt t="5656" x="5435600" y="876300"/>
          <p14:tracePt t="5671" x="5283200" y="901700"/>
          <p14:tracePt t="5688" x="5181600" y="920750"/>
          <p14:tracePt t="5705" x="4978400" y="977900"/>
          <p14:tracePt t="5722" x="4711700" y="1054100"/>
          <p14:tracePt t="5738" x="4584700" y="1117600"/>
          <p14:tracePt t="5754" x="4375150" y="1231900"/>
          <p14:tracePt t="5772" x="4286250" y="1295400"/>
          <p14:tracePt t="5787" x="4121150" y="1422400"/>
          <p14:tracePt t="5805" x="3987800" y="1555750"/>
          <p14:tracePt t="5823" x="3924300" y="1638300"/>
          <p14:tracePt t="5838" x="3829050" y="1809750"/>
          <p14:tracePt t="5855" x="3778250" y="1924050"/>
          <p14:tracePt t="5872" x="3683000" y="2139950"/>
          <p14:tracePt t="5890" x="3651250" y="2241550"/>
          <p14:tracePt t="5905" x="3568700" y="2432050"/>
          <p14:tracePt t="5922" x="3517900" y="2565400"/>
          <p14:tracePt t="5938" x="3492500" y="2622550"/>
          <p14:tracePt t="5955" x="3467100" y="2736850"/>
          <p14:tracePt t="5972" x="3454400" y="2794000"/>
          <p14:tracePt t="5988" x="3435350" y="2914650"/>
          <p14:tracePt t="6005" x="3403600" y="3060700"/>
          <p14:tracePt t="6022" x="3384550" y="3117850"/>
          <p14:tracePt t="6038" x="3352800" y="3244850"/>
          <p14:tracePt t="6055" x="3333750" y="3308350"/>
          <p14:tracePt t="6072" x="3321050" y="3422650"/>
          <p14:tracePt t="6089" x="3308350" y="3556000"/>
          <p14:tracePt t="6105" x="3308350" y="3632200"/>
          <p14:tracePt t="6122" x="3308350" y="3790950"/>
          <p14:tracePt t="6138" x="3302000" y="3879850"/>
          <p14:tracePt t="6155" x="3302000" y="4076700"/>
          <p14:tracePt t="6172" x="3295650" y="4260850"/>
          <p14:tracePt t="6188" x="3295650" y="4330700"/>
          <p14:tracePt t="6205" x="3295650" y="4445000"/>
          <p14:tracePt t="6222" x="3302000" y="4470400"/>
          <p14:tracePt t="6238" x="3308350" y="4502150"/>
          <p14:tracePt t="6587" x="3308350" y="4508500"/>
          <p14:tracePt t="6596" x="3302000" y="4514850"/>
          <p14:tracePt t="6606" x="3289300" y="4521200"/>
          <p14:tracePt t="6616" x="3276600" y="4533900"/>
          <p14:tracePt t="6620" x="3251200" y="4546600"/>
          <p14:tracePt t="6638" x="3232150" y="4565650"/>
          <p14:tracePt t="6654" x="3175000" y="4616450"/>
          <p14:tracePt t="6672" x="3149600" y="4648200"/>
          <p14:tracePt t="6688" x="3092450" y="4718050"/>
          <p14:tracePt t="6705" x="3028950" y="4800600"/>
          <p14:tracePt t="6722" x="2984500" y="4851400"/>
          <p14:tracePt t="6738" x="2914650" y="4933950"/>
          <p14:tracePt t="6755" x="2882900" y="4972050"/>
          <p14:tracePt t="6772" x="2832100" y="5041900"/>
          <p14:tracePt t="6790" x="2787650" y="5092700"/>
          <p14:tracePt t="6805" x="2762250" y="5124450"/>
          <p14:tracePt t="6819" x="2717800" y="5168900"/>
          <p14:tracePt t="6836" x="2692400" y="5194300"/>
          <p14:tracePt t="6836" x="2673350" y="5213350"/>
          <p14:tracePt t="6855" x="2647950" y="5232400"/>
          <p14:tracePt t="6872" x="2590800" y="5276850"/>
          <p14:tracePt t="6890" x="2559050" y="5295900"/>
          <p14:tracePt t="6907" x="2482850" y="5353050"/>
          <p14:tracePt t="6920" x="2444750" y="5372100"/>
          <p14:tracePt t="6936" x="2336800" y="5441950"/>
          <p14:tracePt t="6953" x="2209800" y="5505450"/>
          <p14:tracePt t="6972" x="2133600" y="5530850"/>
          <p14:tracePt t="6988" x="1974850" y="5588000"/>
          <p14:tracePt t="7005" x="1885950" y="5600700"/>
          <p14:tracePt t="7023" x="1708150" y="5619750"/>
          <p14:tracePt t="7039" x="1536700" y="5632450"/>
          <p14:tracePt t="7055" x="1460500" y="5638800"/>
          <p14:tracePt t="7072" x="1352550" y="5638800"/>
          <p14:tracePt t="7090" x="1320800" y="5638800"/>
          <p14:tracePt t="7106" x="1282700" y="5638800"/>
          <p14:tracePt t="7124" x="1276350" y="5638800"/>
          <p14:tracePt t="7177" x="1270000" y="5638800"/>
          <p14:tracePt t="7188" x="1250950" y="5638800"/>
          <p14:tracePt t="7197" x="1225550" y="5638800"/>
          <p14:tracePt t="7205" x="1162050" y="5638800"/>
          <p14:tracePt t="7223" x="1130300" y="5638800"/>
          <p14:tracePt t="7239" x="1047750" y="5638800"/>
          <p14:tracePt t="7256" x="1003300" y="5645150"/>
          <p14:tracePt t="7273" x="984250" y="5645150"/>
          <p14:tracePt t="7288" x="958850" y="5657850"/>
          <p14:tracePt t="7305" x="952500" y="5664200"/>
          <p14:tracePt t="7322" x="927100" y="5676900"/>
          <p14:tracePt t="7339" x="895350" y="5689600"/>
          <p14:tracePt t="7356" x="895350" y="5695950"/>
          <p14:tracePt t="7373" x="876300" y="5702300"/>
          <p14:tracePt t="7389" x="869950" y="5702300"/>
          <p14:tracePt t="7405" x="869950" y="5708650"/>
          <p14:tracePt t="7449" x="869950" y="5715000"/>
          <p14:tracePt t="7478" x="869950" y="5721350"/>
          <p14:tracePt t="7510" x="869950" y="5727700"/>
          <p14:tracePt t="7520" x="882650" y="5734050"/>
          <p14:tracePt t="7530" x="908050" y="5740400"/>
          <p14:tracePt t="7538" x="990600" y="5772150"/>
          <p14:tracePt t="7556" x="1136650" y="5810250"/>
          <p14:tracePt t="7573" x="1212850" y="5829300"/>
          <p14:tracePt t="7589" x="1390650" y="5873750"/>
          <p14:tracePt t="7606" x="1466850" y="5892800"/>
          <p14:tracePt t="7624" x="1600200" y="5918200"/>
          <p14:tracePt t="7639" x="1651000" y="5924550"/>
          <p14:tracePt t="7656" x="1727200" y="5924550"/>
          <p14:tracePt t="7673" x="1816100" y="5924550"/>
          <p14:tracePt t="7689" x="1860550" y="5930900"/>
          <p14:tracePt t="7705" x="1987550" y="5930900"/>
          <p14:tracePt t="7724" x="2057400" y="5930900"/>
          <p14:tracePt t="7740" x="2165350" y="5937250"/>
          <p14:tracePt t="7757" x="2241550" y="5937250"/>
          <p14:tracePt t="7774" x="2266950" y="5937250"/>
          <p14:tracePt t="7791" x="2286000" y="5937250"/>
          <p14:tracePt t="8476" x="2292350" y="5937250"/>
          <p14:tracePt t="8517" x="2298700" y="5937250"/>
          <p14:tracePt t="8876" x="2298700" y="5930900"/>
          <p14:tracePt t="8915" x="2298700" y="5924550"/>
          <p14:tracePt t="8987" x="2298700" y="5930900"/>
          <p14:tracePt t="9160" x="2305050" y="5930900"/>
          <p14:tracePt t="9199" x="2311400" y="5930900"/>
          <p14:tracePt t="9445" x="2317750" y="5930900"/>
          <p14:tracePt t="9549" x="2324100" y="5930900"/>
          <p14:tracePt t="9590" x="2330450" y="5930900"/>
          <p14:tracePt t="9886" x="2330450" y="5924550"/>
          <p14:tracePt t="9907" x="2336800" y="5924550"/>
          <p14:tracePt t="9917" x="2336800" y="5918200"/>
          <p14:tracePt t="9928" x="2343150" y="5918200"/>
          <p14:tracePt t="9928" x="2349500" y="5911850"/>
          <p14:tracePt t="9948" x="2355850" y="5905500"/>
          <p14:tracePt t="9954" x="2355850" y="5892800"/>
          <p14:tracePt t="9974" x="2362200" y="5886450"/>
          <p14:tracePt t="9990" x="2368550" y="5880100"/>
          <p14:tracePt t="10006" x="2368550" y="5873750"/>
          <p14:tracePt t="10084" x="2374900" y="5867400"/>
          <p14:tracePt t="10104" x="2381250" y="5867400"/>
          <p14:tracePt t="10114" x="2387600" y="5867400"/>
          <p14:tracePt t="10126" x="2387600" y="5861050"/>
          <p14:tracePt t="10147" x="2393950" y="5854700"/>
          <p14:tracePt t="10167" x="2400300" y="5854700"/>
          <p14:tracePt t="10176" x="2406650" y="5854700"/>
          <p14:tracePt t="10183" x="2413000" y="5848350"/>
          <p14:tracePt t="10188" x="2419350" y="5848350"/>
          <p14:tracePt t="10205" x="2444750" y="5842000"/>
          <p14:tracePt t="10224" x="2463800" y="5842000"/>
          <p14:tracePt t="10240" x="2495550" y="5842000"/>
          <p14:tracePt t="10257" x="2527300" y="5835650"/>
          <p14:tracePt t="10274" x="2540000" y="5835650"/>
          <p14:tracePt t="10290" x="2559050" y="5835650"/>
          <p14:tracePt t="10307" x="2559050" y="5829300"/>
          <p14:tracePt t="10345" x="2559050" y="5822950"/>
          <p14:tracePt t="10346" x="2565400" y="5816600"/>
          <p14:tracePt t="10356" x="2565400" y="5810250"/>
          <p14:tracePt t="10374" x="2565400" y="5803900"/>
          <p14:tracePt t="10389" x="2571750" y="5797550"/>
          <p14:tracePt t="10439" x="2578100" y="5791200"/>
          <p14:tracePt t="10448" x="2578100" y="5784850"/>
          <p14:tracePt t="10460" x="2578100" y="5778500"/>
          <p14:tracePt t="10461" x="2578100" y="5772150"/>
          <p14:tracePt t="10474" x="2584450" y="5746750"/>
          <p14:tracePt t="10490" x="2590800" y="5740400"/>
          <p14:tracePt t="10506" x="2603500" y="5702300"/>
          <p14:tracePt t="10524" x="2609850" y="5689600"/>
          <p14:tracePt t="10539" x="2616200" y="5664200"/>
          <p14:tracePt t="10556" x="2628900" y="5632450"/>
          <p14:tracePt t="10574" x="2641600" y="5613400"/>
          <p14:tracePt t="10591" x="2660650" y="5556250"/>
          <p14:tracePt t="10607" x="2673350" y="5505450"/>
          <p14:tracePt t="10623" x="2717800" y="5384800"/>
          <p14:tracePt t="10640" x="2743200" y="5314950"/>
          <p14:tracePt t="10656" x="2813050" y="5175250"/>
          <p14:tracePt t="10674" x="2889250" y="5035550"/>
          <p14:tracePt t="10690" x="2933700" y="4984750"/>
          <p14:tracePt t="10707" x="3016250" y="4889500"/>
          <p14:tracePt t="10724" x="3054350" y="4838700"/>
          <p14:tracePt t="10740" x="3136900" y="4749800"/>
          <p14:tracePt t="10757" x="3219450" y="4635500"/>
          <p14:tracePt t="10773" x="3270250" y="4578350"/>
          <p14:tracePt t="10791" x="3378200" y="4425950"/>
          <p14:tracePt t="10807" x="3435350" y="4356100"/>
          <p14:tracePt t="10822" x="3549650" y="4203700"/>
          <p14:tracePt t="10840" x="3663950" y="4064000"/>
          <p14:tracePt t="10857" x="3714750" y="3994150"/>
          <p14:tracePt t="10874" x="3848100" y="3867150"/>
          <p14:tracePt t="10891" x="3917950" y="3803650"/>
          <p14:tracePt t="10905" x="4108450" y="3676650"/>
          <p14:tracePt t="10922" x="4216400" y="3606800"/>
          <p14:tracePt t="10938" x="4464050" y="3479800"/>
          <p14:tracePt t="10955" x="4749800" y="3359150"/>
          <p14:tracePt t="10971" x="4883150" y="3321050"/>
          <p14:tracePt t="10990" x="5162550" y="3225800"/>
          <p14:tracePt t="11007" x="5429250" y="3143250"/>
          <p14:tracePt t="11024" x="5568950" y="3086100"/>
          <p14:tracePt t="11039" x="5803900" y="3009900"/>
          <p14:tracePt t="11057" x="5892800" y="2984500"/>
          <p14:tracePt t="11074" x="6032500" y="2952750"/>
          <p14:tracePt t="11090" x="6115050" y="2927350"/>
          <p14:tracePt t="11107" x="6140450" y="2921000"/>
          <p14:tracePt t="11124" x="6178550" y="2908300"/>
          <p14:tracePt t="11141" x="6191250" y="2895600"/>
          <p14:tracePt t="11157" x="6235700" y="2863850"/>
          <p14:tracePt t="11174" x="6280150" y="2825750"/>
          <p14:tracePt t="11191" x="6311900" y="2794000"/>
          <p14:tracePt t="11206" x="6362700" y="2736850"/>
          <p14:tracePt t="11224" x="6375400" y="2711450"/>
          <p14:tracePt t="11240" x="6413500" y="2635250"/>
          <p14:tracePt t="11257" x="6426200" y="2597150"/>
          <p14:tracePt t="11274" x="6451600" y="2508250"/>
          <p14:tracePt t="11290" x="6464300" y="2393950"/>
          <p14:tracePt t="11307" x="6477000" y="2336800"/>
          <p14:tracePt t="11324" x="6477000" y="2216150"/>
          <p14:tracePt t="11340" x="6477000" y="2152650"/>
          <p14:tracePt t="11357" x="6477000" y="2057400"/>
          <p14:tracePt t="11374" x="6477000" y="2000250"/>
          <p14:tracePt t="11390" x="6477000" y="1981200"/>
          <p14:tracePt t="11407" x="6477000" y="1949450"/>
          <p14:tracePt t="11482" x="6470650" y="1949450"/>
          <p14:tracePt t="11492" x="6464300" y="1943100"/>
          <p14:tracePt t="11503" x="6457950" y="1943100"/>
          <p14:tracePt t="11513" x="6445250" y="1943100"/>
          <p14:tracePt t="11523" x="6438900" y="1943100"/>
          <p14:tracePt t="11540" x="6426200" y="1943100"/>
          <p14:tracePt t="11557" x="6400800" y="1943100"/>
          <p14:tracePt t="11558" x="6388100" y="1943100"/>
          <p14:tracePt t="11574" x="6369050" y="1943100"/>
          <p14:tracePt t="11592" x="6356350" y="1943100"/>
          <p14:tracePt t="11607" x="6350000" y="1943100"/>
          <p14:tracePt t="11690" x="6343650" y="1943100"/>
          <p14:tracePt t="11710" x="6337300" y="1943100"/>
          <p14:tracePt t="11813" x="6330950" y="1943100"/>
          <p14:tracePt t="11855" x="6324600" y="1943100"/>
          <p14:tracePt t="11865" x="6318250" y="1943100"/>
          <p14:tracePt t="11886" x="6311900" y="1943100"/>
          <p14:tracePt t="11906" x="6311900" y="1949450"/>
          <p14:tracePt t="11915" x="6305550" y="1949450"/>
          <p14:tracePt t="11922" x="6299200" y="1949450"/>
          <p14:tracePt t="11938" x="6299200" y="1955800"/>
          <p14:tracePt t="12092" x="6292850" y="1955800"/>
          <p14:tracePt t="12123" x="6286500" y="1955800"/>
          <p14:tracePt t="12145" x="6280150" y="1955800"/>
          <p14:tracePt t="12175" x="6273800" y="1962150"/>
          <p14:tracePt t="12185" x="6267450" y="1962150"/>
          <p14:tracePt t="12206" x="6261100" y="1962150"/>
          <p14:tracePt t="12227" x="6254750" y="1962150"/>
          <p14:tracePt t="12238" x="6248400" y="1962150"/>
          <p14:tracePt t="12258" x="6242050" y="1962150"/>
          <p14:tracePt t="12273" x="6235700" y="1968500"/>
          <p14:tracePt t="12275" x="6229350" y="1968500"/>
          <p14:tracePt t="12311" x="6223000" y="1974850"/>
          <p14:tracePt t="12314" x="6216650" y="1974850"/>
          <p14:tracePt t="12342" x="6210300" y="1974850"/>
          <p14:tracePt t="12365" x="6203950" y="1981200"/>
          <p14:tracePt t="12374" x="6197600" y="1981200"/>
          <p14:tracePt t="12375" x="6197600" y="1987550"/>
          <p14:tracePt t="12390" x="6184900" y="1993900"/>
          <p14:tracePt t="12406" x="6172200" y="2006600"/>
          <p14:tracePt t="12423" x="6165850" y="2012950"/>
          <p14:tracePt t="12440" x="6153150" y="2019300"/>
          <p14:tracePt t="12456" x="6140450" y="2025650"/>
          <p14:tracePt t="12473" x="6127750" y="2025650"/>
          <p14:tracePt t="12490" x="6121400" y="2025650"/>
          <p14:tracePt t="12506" x="6115050" y="2025650"/>
          <p14:tracePt t="12570" x="6108700" y="2025650"/>
          <p14:tracePt t="13395" x="6108700" y="2032000"/>
          <p14:tracePt t="13436" x="6108700" y="2038350"/>
          <p14:tracePt t="13518" x="6115050" y="2038350"/>
          <p14:tracePt t="13540" x="6121400" y="2038350"/>
          <p14:tracePt t="13569" x="6127750" y="2038350"/>
          <p14:tracePt t="13581" x="6134100" y="2038350"/>
          <p14:tracePt t="13613" x="6140450" y="2038350"/>
          <p14:tracePt t="13622" x="6146800" y="2038350"/>
          <p14:tracePt t="13633" x="6153150" y="2038350"/>
          <p14:tracePt t="13637" x="6159500" y="2038350"/>
          <p14:tracePt t="13657" x="6172200" y="2038350"/>
          <p14:tracePt t="13658" x="6191250" y="2038350"/>
          <p14:tracePt t="13658" x="6210300" y="2038350"/>
          <p14:tracePt t="13674" x="6242050" y="2038350"/>
          <p14:tracePt t="13690" x="6292850" y="2038350"/>
          <p14:tracePt t="13707" x="6324600" y="2038350"/>
          <p14:tracePt t="13724" x="6369050" y="2038350"/>
          <p14:tracePt t="13740" x="6388100" y="2038350"/>
          <p14:tracePt t="13740" x="6394450" y="2038350"/>
          <p14:tracePt t="13757" x="6407150" y="2038350"/>
          <p14:tracePt t="13773" x="6413500" y="2038350"/>
          <p14:tracePt t="13850" x="6419850" y="2038350"/>
          <p14:tracePt t="14197" x="6426200" y="2038350"/>
          <p14:tracePt t="14320" x="6432550" y="2038350"/>
          <p14:tracePt t="14361" x="6438900" y="2038350"/>
          <p14:tracePt t="14453" x="6445250" y="2038350"/>
          <p14:tracePt t="15075" x="6438900" y="2038350"/>
          <p14:tracePt t="15105" x="6432550" y="2038350"/>
          <p14:tracePt t="15147" x="6426200" y="2038350"/>
          <p14:tracePt t="15157" x="6419850" y="2038350"/>
          <p14:tracePt t="15172" x="6419850" y="2044700"/>
          <p14:tracePt t="15190" x="6413500" y="2051050"/>
          <p14:tracePt t="15206" x="6407150" y="2051050"/>
          <p14:tracePt t="15207" x="6400800" y="2057400"/>
          <p14:tracePt t="15223" x="6394450" y="2057400"/>
          <p14:tracePt t="15240" x="6381750" y="2063750"/>
          <p14:tracePt t="15257" x="6375400" y="2070100"/>
          <p14:tracePt t="15274" x="6369050" y="2076450"/>
          <p14:tracePt t="15289" x="6356350" y="2076450"/>
          <p14:tracePt t="15306" x="6350000" y="2082800"/>
          <p14:tracePt t="15324" x="6330950" y="2089150"/>
          <p14:tracePt t="15340" x="6305550" y="2095500"/>
          <p14:tracePt t="15357" x="6292850" y="2101850"/>
          <p14:tracePt t="15373" x="6254750" y="2120900"/>
          <p14:tracePt t="15389" x="6229350" y="2127250"/>
          <p14:tracePt t="15405" x="6178550" y="2152650"/>
          <p14:tracePt t="15423" x="6102350" y="2190750"/>
          <p14:tracePt t="15440" x="6064250" y="2209800"/>
          <p14:tracePt t="15456" x="5962650" y="2241550"/>
          <p14:tracePt t="15474" x="5905500" y="2260600"/>
          <p14:tracePt t="15490" x="5778500" y="2292350"/>
          <p14:tracePt t="15506" x="5715000" y="2298700"/>
          <p14:tracePt t="15523" x="5581650" y="2317750"/>
          <p14:tracePt t="15540" x="5480050" y="2330450"/>
          <p14:tracePt t="15556" x="5429250" y="2349500"/>
          <p14:tracePt t="15573" x="5353050" y="2362200"/>
          <p14:tracePt t="15590" x="5314950" y="2381250"/>
          <p14:tracePt t="15606" x="5251450" y="2406650"/>
          <p14:tracePt t="15623" x="5194300" y="2432050"/>
          <p14:tracePt t="15639" x="5162550" y="2438400"/>
          <p14:tracePt t="15655" x="5118100" y="2457450"/>
          <p14:tracePt t="15673" x="5092700" y="2470150"/>
          <p14:tracePt t="15689" x="5054600" y="2476500"/>
          <p14:tracePt t="15706" x="5010150" y="2489200"/>
          <p14:tracePt t="15723" x="4997450" y="2489200"/>
          <p14:tracePt t="15740" x="4940300" y="2495550"/>
          <p14:tracePt t="15756" x="4883150" y="2495550"/>
          <p14:tracePt t="15773" x="4845050" y="2495550"/>
          <p14:tracePt t="15788" x="4787900" y="2495550"/>
          <p14:tracePt t="15806" x="4768850" y="2495550"/>
          <p14:tracePt t="15821" x="4718050" y="2495550"/>
          <p14:tracePt t="15837" x="4692650" y="2495550"/>
          <p14:tracePt t="15856" x="4654550" y="2495550"/>
          <p14:tracePt t="15873" x="4622800" y="2495550"/>
          <p14:tracePt t="15889" x="4616450" y="2495550"/>
          <p14:tracePt t="15905" x="4603750" y="2495550"/>
          <p14:tracePt t="16350" x="4610100" y="2495550"/>
          <p14:tracePt t="16400" x="4616450" y="2495550"/>
          <p14:tracePt t="16410" x="4622800" y="2495550"/>
          <p14:tracePt t="16444" x="4629150" y="2495550"/>
          <p14:tracePt t="16453" x="4635500" y="2495550"/>
          <p14:tracePt t="16464" x="4641850" y="2489200"/>
          <p14:tracePt t="16486" x="4648200" y="2482850"/>
          <p14:tracePt t="16499" x="4654550" y="2482850"/>
          <p14:tracePt t="16505" x="4660900" y="2476500"/>
          <p14:tracePt t="16515" x="4667250" y="2476500"/>
          <p14:tracePt t="16524" x="4679950" y="2470150"/>
          <p14:tracePt t="16540" x="4692650" y="2463800"/>
          <p14:tracePt t="16555" x="4705350" y="2463800"/>
          <p14:tracePt t="16573" x="4730750" y="2457450"/>
          <p14:tracePt t="16591" x="4730750" y="2451100"/>
          <p14:tracePt t="16606" x="4743450" y="2451100"/>
          <p14:tracePt t="16641" x="4749800" y="2451100"/>
          <p14:tracePt t="16656" x="4749800" y="2444750"/>
          <p14:tracePt t="16673" x="4762500" y="2438400"/>
          <p14:tracePt t="16675" x="4768850" y="2438400"/>
          <p14:tracePt t="16690" x="4800600" y="2438400"/>
          <p14:tracePt t="16707" x="4826000" y="2438400"/>
          <p14:tracePt t="16723" x="4883150" y="2432050"/>
          <p14:tracePt t="16740" x="4914900" y="2432050"/>
          <p14:tracePt t="16740" x="4953000" y="2432050"/>
          <p14:tracePt t="16757" x="4991100" y="2432050"/>
          <p14:tracePt t="16774" x="5080000" y="2432050"/>
          <p14:tracePt t="16790" x="5137150" y="2432050"/>
          <p14:tracePt t="16807" x="5238750" y="2432050"/>
          <p14:tracePt t="16822" x="5302250" y="2432050"/>
          <p14:tracePt t="16840" x="5422900" y="2432050"/>
          <p14:tracePt t="16857" x="5511800" y="2432050"/>
          <p14:tracePt t="16874" x="5530850" y="2432050"/>
          <p14:tracePt t="16889" x="5575300" y="2432050"/>
          <p14:tracePt t="17035" x="5575300" y="2444750"/>
          <p14:tracePt t="17056" x="5568950" y="2457450"/>
          <p14:tracePt t="17066" x="5556250" y="2476500"/>
          <p14:tracePt t="17077" x="5549900" y="2489200"/>
          <p14:tracePt t="17088" x="5537200" y="2501900"/>
          <p14:tracePt t="17089" x="5524500" y="2508250"/>
          <p14:tracePt t="17105" x="5486400" y="2533650"/>
          <p14:tracePt t="17124" x="5467350" y="2540000"/>
          <p14:tracePt t="17140" x="5429250" y="2546350"/>
          <p14:tracePt t="17157" x="5384800" y="2546350"/>
          <p14:tracePt t="17173" x="5365750" y="2546350"/>
          <p14:tracePt t="17190" x="5321300" y="2546350"/>
          <p14:tracePt t="17207" x="5264150" y="2546350"/>
          <p14:tracePt t="17224" x="5232400" y="2546350"/>
          <p14:tracePt t="17240" x="5149850" y="2546350"/>
          <p14:tracePt t="17257" x="5105400" y="2546350"/>
          <p14:tracePt t="17274" x="5029200" y="2546350"/>
          <p14:tracePt t="17290" x="4965700" y="2546350"/>
          <p14:tracePt t="17307" x="4927600" y="2546350"/>
          <p14:tracePt t="17323" x="4889500" y="2546350"/>
          <p14:tracePt t="17340" x="4870450" y="2546350"/>
          <p14:tracePt t="17357" x="4838700" y="2546350"/>
          <p14:tracePt t="17374" x="4806950" y="2546350"/>
          <p14:tracePt t="17389" x="4794250" y="2546350"/>
          <p14:tracePt t="17405" x="4768850" y="2546350"/>
          <p14:tracePt t="17441" x="4756150" y="2546350"/>
          <p14:tracePt t="17443" x="4743450" y="2546350"/>
          <p14:tracePt t="17455" x="4711700" y="2546350"/>
          <p14:tracePt t="17473" x="4699000" y="2546350"/>
          <p14:tracePt t="17489" x="4673600" y="2546350"/>
          <p14:tracePt t="17506" x="4654550" y="2546350"/>
          <p14:tracePt t="17522" x="4648200" y="2546350"/>
          <p14:tracePt t="17596" x="4641850" y="2546350"/>
          <p14:tracePt t="17996" x="4648200" y="2546350"/>
          <p14:tracePt t="18006" x="4660900" y="2546350"/>
          <p14:tracePt t="18017" x="4667250" y="2546350"/>
          <p14:tracePt t="18027" x="4692650" y="2546350"/>
          <p14:tracePt t="18038" x="4749800" y="2546350"/>
          <p14:tracePt t="18059" x="4781550" y="2546350"/>
          <p14:tracePt t="18060" x="4838700" y="2546350"/>
          <p14:tracePt t="18072" x="4902200" y="2546350"/>
          <p14:tracePt t="18088" x="5035550" y="2546350"/>
          <p14:tracePt t="18106" x="5187950" y="2546350"/>
          <p14:tracePt t="18124" x="5264150" y="2546350"/>
          <p14:tracePt t="18140" x="5410200" y="2546350"/>
          <p14:tracePt t="18157" x="5486400" y="2546350"/>
          <p14:tracePt t="18157" x="5562600" y="2546350"/>
          <p14:tracePt t="18174" x="5638800" y="2546350"/>
          <p14:tracePt t="18190" x="5778500" y="2546350"/>
          <p14:tracePt t="18207" x="5848350" y="2546350"/>
          <p14:tracePt t="18224" x="5956300" y="2546350"/>
          <p14:tracePt t="18240" x="6013450" y="2546350"/>
          <p14:tracePt t="18257" x="6076950" y="2546350"/>
          <p14:tracePt t="18274" x="6134100" y="2546350"/>
          <p14:tracePt t="18288" x="6165850" y="2546350"/>
          <p14:tracePt t="18305" x="6235700" y="2546350"/>
          <p14:tracePt t="18321" x="6280150" y="2552700"/>
          <p14:tracePt t="18340" x="6369050" y="2571750"/>
          <p14:tracePt t="18357" x="6464300" y="2590800"/>
          <p14:tracePt t="18373" x="6496050" y="2603500"/>
          <p14:tracePt t="18390" x="6553200" y="2616200"/>
          <p14:tracePt t="18406" x="6565900" y="2616200"/>
          <p14:tracePt t="18424" x="6591300" y="2616200"/>
          <p14:tracePt t="18440" x="6604000" y="2616200"/>
          <p14:tracePt t="18456" x="6616700" y="2616200"/>
          <p14:tracePt t="18473" x="6642100" y="2616200"/>
          <p14:tracePt t="18490" x="6661150" y="2616200"/>
          <p14:tracePt t="18507" x="6692900" y="2616200"/>
          <p14:tracePt t="18524" x="6724650" y="2616200"/>
          <p14:tracePt t="18540" x="6731000" y="2616200"/>
          <p14:tracePt t="18556" x="6750050" y="2616200"/>
          <p14:tracePt t="18906" x="6756400" y="2616200"/>
          <p14:tracePt t="19609" x="6762750" y="2616200"/>
          <p14:tracePt t="21218" x="6769100" y="2622550"/>
          <p14:tracePt t="21249" x="6769100" y="2628900"/>
          <p14:tracePt t="21259" x="6775450" y="2635250"/>
          <p14:tracePt t="21291" x="6781800" y="2641600"/>
          <p14:tracePt t="21301" x="6781800" y="2647950"/>
          <p14:tracePt t="21313" x="6781800" y="2654300"/>
          <p14:tracePt t="21690" x="6769100" y="2654300"/>
          <p14:tracePt t="21701" x="6756400" y="2654300"/>
          <p14:tracePt t="21709" x="6731000" y="2654300"/>
          <p14:tracePt t="21724" x="6711950" y="2654300"/>
          <p14:tracePt t="21726" x="6686550" y="2654300"/>
          <p14:tracePt t="21738" x="6629400" y="2673350"/>
          <p14:tracePt t="21755" x="6597650" y="2686050"/>
          <p14:tracePt t="21771" x="6540500" y="2705100"/>
          <p14:tracePt t="21790" x="6457950" y="2730500"/>
          <p14:tracePt t="21821" x="6407150" y="2743200"/>
          <p14:tracePt t="21822" x="6292850" y="2774950"/>
          <p14:tracePt t="21838" x="6191250" y="2806700"/>
          <p14:tracePt t="21857" x="6146800" y="2825750"/>
          <p14:tracePt t="21873" x="6070600" y="2851150"/>
          <p14:tracePt t="21890" x="6000750" y="2863850"/>
          <p14:tracePt t="21907" x="5956300" y="2876550"/>
          <p14:tracePt t="21922" x="5842000" y="2889250"/>
          <p14:tracePt t="21938" x="5765800" y="2889250"/>
          <p14:tracePt t="21955" x="5613400" y="2901950"/>
          <p14:tracePt t="21971" x="5518150" y="2901950"/>
          <p14:tracePt t="21988" x="5334000" y="2908300"/>
          <p14:tracePt t="22005" x="5162550" y="2908300"/>
          <p14:tracePt t="22022" x="5073650" y="2908300"/>
          <p14:tracePt t="22038" x="4933950" y="2908300"/>
          <p14:tracePt t="22054" x="4813300" y="2921000"/>
          <p14:tracePt t="22074" x="4756150" y="2933700"/>
          <p14:tracePt t="22091" x="4686300" y="2940050"/>
          <p14:tracePt t="22107" x="4660900" y="2946400"/>
          <p14:tracePt t="22122" x="4629150" y="2952750"/>
          <p14:tracePt t="22138" x="4616450" y="2952750"/>
          <p14:tracePt t="22157" x="4603750" y="2952750"/>
          <p14:tracePt t="22174" x="4584700" y="2952750"/>
          <p14:tracePt t="22191" x="4578350" y="2952750"/>
          <p14:tracePt t="22206" x="4527550" y="2952750"/>
          <p14:tracePt t="22224" x="4495800" y="2952750"/>
          <p14:tracePt t="22240" x="4419600" y="2952750"/>
          <p14:tracePt t="22257" x="4330700" y="2952750"/>
          <p14:tracePt t="22273" x="4286250" y="2952750"/>
          <p14:tracePt t="22290" x="4184650" y="2952750"/>
          <p14:tracePt t="22307" x="4133850" y="2952750"/>
          <p14:tracePt t="22324" x="4019550" y="2952750"/>
          <p14:tracePt t="22339" x="3911600" y="2952750"/>
          <p14:tracePt t="22356" x="3860800" y="2952750"/>
          <p14:tracePt t="22374" x="3790950" y="2952750"/>
          <p14:tracePt t="22388" x="3759200" y="2952750"/>
          <p14:tracePt t="22405" x="3721100" y="2952750"/>
          <p14:tracePt t="22421" x="3714750" y="2952750"/>
          <p14:tracePt t="22421" x="3695700" y="2952750"/>
          <p14:tracePt t="22438" x="3683000" y="2952750"/>
          <p14:tracePt t="22455" x="3644900" y="2952750"/>
          <p14:tracePt t="22473" x="3619500" y="2952750"/>
          <p14:tracePt t="22490" x="3575050" y="2952750"/>
          <p14:tracePt t="22506" x="3536950" y="2952750"/>
          <p14:tracePt t="22524" x="3517900" y="2952750"/>
          <p14:tracePt t="22540" x="3498850" y="2952750"/>
          <p14:tracePt t="22556" x="3492500" y="2952750"/>
          <p14:tracePt t="22573" x="3486150" y="2952750"/>
          <p14:tracePt t="23247" x="3492500" y="2952750"/>
          <p14:tracePt t="23309" x="3498850" y="2952750"/>
          <p14:tracePt t="23320" x="3511550" y="2952750"/>
          <p14:tracePt t="23352" x="3511550" y="2946400"/>
          <p14:tracePt t="23365" x="3524250" y="2946400"/>
          <p14:tracePt t="23373" x="3543300" y="2940050"/>
          <p14:tracePt t="23375" x="3562350" y="2940050"/>
          <p14:tracePt t="23390" x="3613150" y="2940050"/>
          <p14:tracePt t="23407" x="3663950" y="2933700"/>
          <p14:tracePt t="23423" x="3727450" y="2933700"/>
          <p14:tracePt t="23440" x="3759200" y="2933700"/>
          <p14:tracePt t="23455" x="3803650" y="2933700"/>
          <p14:tracePt t="23473" x="3816350" y="2933700"/>
          <p14:tracePt t="23490" x="3822700" y="2933700"/>
          <p14:tracePt t="23506" x="3854450" y="2933700"/>
          <p14:tracePt t="23523" x="3911600" y="2933700"/>
          <p14:tracePt t="23540" x="3956050" y="2933700"/>
          <p14:tracePt t="23557" x="4057650" y="2933700"/>
          <p14:tracePt t="23573" x="4133850" y="2933700"/>
          <p14:tracePt t="23592" x="4159250" y="2933700"/>
          <p14:tracePt t="23606" x="4171950" y="2933700"/>
          <p14:tracePt t="23644" x="4178300" y="2933700"/>
          <p14:tracePt t="23664" x="4191000" y="2933700"/>
          <p14:tracePt t="23671" x="4197350" y="2933700"/>
          <p14:tracePt t="23690" x="4222750" y="2933700"/>
          <p14:tracePt t="23692" x="4298950" y="2933700"/>
          <p14:tracePt t="23706" x="4356100" y="2933700"/>
          <p14:tracePt t="23722" x="4451350" y="2933700"/>
          <p14:tracePt t="23740" x="4508500" y="2933700"/>
          <p14:tracePt t="23756" x="4565650" y="2933700"/>
          <p14:tracePt t="23773" x="4610100" y="2933700"/>
          <p14:tracePt t="23791" x="4622800" y="2933700"/>
          <p14:tracePt t="23807" x="4673600" y="2933700"/>
          <p14:tracePt t="23824" x="4718050" y="2933700"/>
          <p14:tracePt t="23838" x="4845050" y="2933700"/>
          <p14:tracePt t="23855" x="5010150" y="2933700"/>
          <p14:tracePt t="23874" x="5086350" y="2933700"/>
          <p14:tracePt t="23890" x="5213350" y="2933700"/>
          <p14:tracePt t="23907" x="5245100" y="2933700"/>
          <p14:tracePt t="23922" x="5295900" y="2933700"/>
          <p14:tracePt t="23938" x="5308600" y="2933700"/>
          <p14:tracePt t="23955" x="5321300" y="2933700"/>
          <p14:tracePt t="23971" x="5340350" y="2933700"/>
          <p14:tracePt t="23991" x="5346700" y="2933700"/>
          <p14:tracePt t="24006" x="5365750" y="2933700"/>
          <p14:tracePt t="24024" x="5378450" y="2933700"/>
          <p14:tracePt t="24040" x="5403850" y="2933700"/>
          <p14:tracePt t="24057" x="5435600" y="2933700"/>
          <p14:tracePt t="24073" x="5448300" y="2933700"/>
          <p14:tracePt t="24090" x="5461000" y="2933700"/>
          <p14:tracePt t="24106" x="5467350" y="2933700"/>
          <p14:tracePt t="24754" x="5473700" y="2933700"/>
          <p14:tracePt t="24765" x="5480050" y="2933700"/>
          <p14:tracePt t="24781" x="5486400" y="2933700"/>
          <p14:tracePt t="24782" x="5505450" y="2933700"/>
          <p14:tracePt t="24790" x="5524500" y="2933700"/>
          <p14:tracePt t="24807" x="5581650" y="2933700"/>
          <p14:tracePt t="24822" x="5619750" y="2933700"/>
          <p14:tracePt t="24838" x="5689600" y="2933700"/>
          <p14:tracePt t="24856" x="5746750" y="2933700"/>
          <p14:tracePt t="24874" x="5778500" y="2933700"/>
          <p14:tracePt t="24890" x="5829300" y="2933700"/>
          <p14:tracePt t="24908" x="5867400" y="2933700"/>
          <p14:tracePt t="24924" x="5886450" y="2933700"/>
          <p14:tracePt t="24956" x="5937250" y="2933700"/>
          <p14:tracePt t="24958" x="5969000" y="2933700"/>
          <p14:tracePt t="24973" x="6026150" y="2933700"/>
          <p14:tracePt t="24990" x="6089650" y="2933700"/>
          <p14:tracePt t="25006" x="6115050" y="2933700"/>
          <p14:tracePt t="25022" x="6165850" y="2933700"/>
          <p14:tracePt t="25040" x="6184900" y="2933700"/>
          <p14:tracePt t="25057" x="6223000" y="2933700"/>
          <p14:tracePt t="25073" x="6254750" y="2933700"/>
          <p14:tracePt t="25090" x="6273800" y="2933700"/>
          <p14:tracePt t="25105" x="6318250" y="2933700"/>
          <p14:tracePt t="25123" x="6343650" y="2933700"/>
          <p14:tracePt t="25139" x="6375400" y="2940050"/>
          <p14:tracePt t="25158" x="6413500" y="2940050"/>
          <p14:tracePt t="25173" x="6426200" y="2940050"/>
          <p14:tracePt t="25189" x="6464300" y="2946400"/>
          <p14:tracePt t="25208" x="6483350" y="2946400"/>
          <p14:tracePt t="25224" x="6521450" y="2952750"/>
          <p14:tracePt t="25241" x="6546850" y="2959100"/>
          <p14:tracePt t="25256" x="6610350" y="2965450"/>
          <p14:tracePt t="25274" x="6654800" y="2971800"/>
          <p14:tracePt t="25291" x="6680200" y="2971800"/>
          <p14:tracePt t="25307" x="6737350" y="2978150"/>
          <p14:tracePt t="25324" x="6762750" y="2978150"/>
          <p14:tracePt t="25341" x="6813550" y="2978150"/>
          <p14:tracePt t="25358" x="6851650" y="2978150"/>
          <p14:tracePt t="25374" x="6870700" y="2978150"/>
          <p14:tracePt t="25391" x="6883400" y="2978150"/>
          <p14:tracePt t="25407" x="6889750" y="2978150"/>
          <p14:tracePt t="25822" x="6889750" y="2984500"/>
          <p14:tracePt t="25853" x="6889750" y="2990850"/>
          <p14:tracePt t="25873" x="6877050" y="2990850"/>
          <p14:tracePt t="25884" x="6864350" y="2997200"/>
          <p14:tracePt t="25894" x="6858000" y="3003550"/>
          <p14:tracePt t="25906" x="6832600" y="3009900"/>
          <p14:tracePt t="25906" x="6794500" y="3022600"/>
          <p14:tracePt t="25923" x="6699250" y="3048000"/>
          <p14:tracePt t="25939" x="6635750" y="3067050"/>
          <p14:tracePt t="25955" x="6470650" y="3092450"/>
          <p14:tracePt t="25974" x="6286500" y="3105150"/>
          <p14:tracePt t="25991" x="6184900" y="3105150"/>
          <p14:tracePt t="26007" x="5969000" y="3105150"/>
          <p14:tracePt t="26024" x="5854700" y="3105150"/>
          <p14:tracePt t="26041" x="5626100" y="3117850"/>
          <p14:tracePt t="26056" x="5391150" y="3136900"/>
          <p14:tracePt t="26074" x="5257800" y="3143250"/>
          <p14:tracePt t="26091" x="5035550" y="3175000"/>
          <p14:tracePt t="26108" x="4946650" y="3187700"/>
          <p14:tracePt t="26124" x="4794250" y="3232150"/>
          <p14:tracePt t="26141" x="4679950" y="3282950"/>
          <p14:tracePt t="26158" x="4629150" y="3308350"/>
          <p14:tracePt t="26172" x="4521200" y="3359150"/>
          <p14:tracePt t="26189" x="4464050" y="3371850"/>
          <p14:tracePt t="26206" x="4349750" y="3416300"/>
          <p14:tracePt t="26222" x="4248150" y="3435350"/>
          <p14:tracePt t="26240" x="4203700" y="3454400"/>
          <p14:tracePt t="26256" x="4133850" y="3467100"/>
          <p14:tracePt t="26274" x="4108450" y="3473450"/>
          <p14:tracePt t="26290" x="4076700" y="3486150"/>
          <p14:tracePt t="26307" x="4057650" y="3498850"/>
          <p14:tracePt t="26324" x="4038600" y="3498850"/>
          <p14:tracePt t="26341" x="4013200" y="3505200"/>
          <p14:tracePt t="26358" x="4006850" y="3511550"/>
          <p14:tracePt t="26374" x="3987800" y="3517900"/>
          <p14:tracePt t="26539" x="3987800" y="3511550"/>
          <p14:tracePt t="26550" x="3987800" y="3505200"/>
          <p14:tracePt t="26560" x="3987800" y="3492500"/>
          <p14:tracePt t="26570" x="3987800" y="3473450"/>
          <p14:tracePt t="26581" x="3975100" y="3422650"/>
          <p14:tracePt t="26592" x="3968750" y="3390900"/>
          <p14:tracePt t="26607" x="3949700" y="3340100"/>
          <p14:tracePt t="26624" x="3943350" y="3321050"/>
          <p14:tracePt t="26640" x="3930650" y="3289300"/>
          <p14:tracePt t="26676" x="3930650" y="3282950"/>
          <p14:tracePt t="28374" x="3924300" y="3282950"/>
          <p14:tracePt t="28389" x="3917950" y="3282950"/>
          <p14:tracePt t="28416" x="3911600" y="3289300"/>
          <p14:tracePt t="28448" x="3911600" y="3295650"/>
          <p14:tracePt t="28559" x="3911600" y="3302000"/>
          <p14:tracePt t="28621" x="3911600" y="3308350"/>
          <p14:tracePt t="28642" x="3911600" y="3314700"/>
          <p14:tracePt t="28683" x="3917950" y="3314700"/>
          <p14:tracePt t="28693" x="3917950" y="3321050"/>
          <p14:tracePt t="28696" x="3924300" y="3321050"/>
          <p14:tracePt t="28707" x="3924300" y="3327400"/>
          <p14:tracePt t="28724" x="3930650" y="3333750"/>
          <p14:tracePt t="28740" x="3937000" y="3333750"/>
          <p14:tracePt t="28778" x="3943350" y="3333750"/>
          <p14:tracePt t="28818" x="3949700" y="3333750"/>
          <p14:tracePt t="28831" x="3956050" y="3333750"/>
          <p14:tracePt t="28839" x="3956050" y="3340100"/>
          <p14:tracePt t="28860" x="3962400" y="3346450"/>
          <p14:tracePt t="28881" x="3968750" y="3352800"/>
          <p14:tracePt t="29512" x="3968750" y="3359150"/>
          <p14:tracePt t="29523" x="3968750" y="3365500"/>
          <p14:tracePt t="29533" x="3975100" y="3365500"/>
          <p14:tracePt t="29542" x="3975100" y="3371850"/>
          <p14:tracePt t="29557" x="3975100" y="3378200"/>
          <p14:tracePt t="29559" x="3975100" y="3384550"/>
          <p14:tracePt t="29574" x="3981450" y="3390900"/>
          <p14:tracePt t="29617" x="3981450" y="3397250"/>
          <p14:tracePt t="29648" x="3981450" y="3403600"/>
          <p14:tracePt t="29689" x="3987800" y="3409950"/>
          <p14:tracePt t="29711" x="3987800" y="3416300"/>
          <p14:tracePt t="29720" x="3994150" y="3416300"/>
          <p14:tracePt t="29743" x="3994150" y="3422650"/>
          <p14:tracePt t="29752" x="3994150" y="3429000"/>
          <p14:tracePt t="29763" x="3994150" y="3435350"/>
          <p14:tracePt t="29784" x="3994150" y="3448050"/>
          <p14:tracePt t="29794" x="4000500" y="3454400"/>
          <p14:tracePt t="29804" x="4000500" y="3460750"/>
          <p14:tracePt t="29822" x="4000500" y="3467100"/>
          <p14:tracePt t="29823" x="4000500" y="3486150"/>
          <p14:tracePt t="29839" x="4000500" y="3498850"/>
          <p14:tracePt t="29855" x="4000500" y="3524250"/>
          <p14:tracePt t="29874" x="4000500" y="3543300"/>
          <p14:tracePt t="29891" x="4000500" y="3556000"/>
          <p14:tracePt t="29908" x="4000500" y="3575050"/>
          <p14:tracePt t="29923" x="4000500" y="3587750"/>
          <p14:tracePt t="29939" x="3994150" y="3600450"/>
          <p14:tracePt t="29956" x="3987800" y="3625850"/>
          <p14:tracePt t="29972" x="3987800" y="3638550"/>
          <p14:tracePt t="29991" x="3981450" y="3657600"/>
          <p14:tracePt t="30008" x="3975100" y="3670300"/>
          <p14:tracePt t="30024" x="3968750" y="3689350"/>
          <p14:tracePt t="30041" x="3962400" y="3708400"/>
          <p14:tracePt t="30057" x="3956050" y="3727450"/>
          <p14:tracePt t="30074" x="3949700" y="3752850"/>
          <p14:tracePt t="30092" x="3943350" y="3759200"/>
          <p14:tracePt t="30107" x="3930650" y="3797300"/>
          <p14:tracePt t="30123" x="3911600" y="3829050"/>
          <p14:tracePt t="30141" x="3905250" y="3841750"/>
          <p14:tracePt t="30158" x="3886200" y="3873500"/>
          <p14:tracePt t="30174" x="3873500" y="3886200"/>
          <p14:tracePt t="30174" x="3867150" y="3898900"/>
          <p14:tracePt t="30191" x="3860800" y="3905250"/>
          <p14:tracePt t="30207" x="3848100" y="3924300"/>
          <p14:tracePt t="30224" x="3841750" y="3937000"/>
          <p14:tracePt t="30241" x="3816350" y="3949700"/>
          <p14:tracePt t="30257" x="3810000" y="3962400"/>
          <p14:tracePt t="30257" x="3790950" y="3981450"/>
          <p14:tracePt t="30274" x="3771900" y="3994150"/>
          <p14:tracePt t="30291" x="3733800" y="4013200"/>
          <p14:tracePt t="30308" x="3714750" y="4025900"/>
          <p14:tracePt t="30324" x="3670300" y="4044950"/>
          <p14:tracePt t="30341" x="3644900" y="4051300"/>
          <p14:tracePt t="30357" x="3619500" y="4057650"/>
          <p14:tracePt t="30374" x="3600450" y="4064000"/>
          <p14:tracePt t="30644" x="3606800" y="4064000"/>
          <p14:tracePt t="30665" x="3613150" y="4064000"/>
          <p14:tracePt t="30675" x="3625850" y="4064000"/>
          <p14:tracePt t="30686" x="3632200" y="4064000"/>
          <p14:tracePt t="30689" x="3644900" y="4057650"/>
          <p14:tracePt t="30707" x="3651250" y="4051300"/>
          <p14:tracePt t="30724" x="3670300" y="4044950"/>
          <p14:tracePt t="30741" x="3676650" y="4044950"/>
          <p14:tracePt t="30757" x="3695700" y="4038600"/>
          <p14:tracePt t="30774" x="3702050" y="4032250"/>
          <p14:tracePt t="30831" x="3708400" y="4032250"/>
          <p14:tracePt t="30853" x="3714750" y="4032250"/>
          <p14:tracePt t="30884" x="3721100" y="4032250"/>
          <p14:tracePt t="30894" x="3727450" y="4032250"/>
          <p14:tracePt t="30906" x="3733800" y="4025900"/>
          <p14:tracePt t="30936" x="3740150" y="4025900"/>
          <p14:tracePt t="30946" x="3752850" y="4025900"/>
          <p14:tracePt t="30967" x="3771900" y="4025900"/>
          <p14:tracePt t="30978" x="3790950" y="4025900"/>
          <p14:tracePt t="30988" x="3810000" y="4025900"/>
          <p14:tracePt t="31007" x="3879850" y="4025900"/>
          <p14:tracePt t="31009" x="3911600" y="4025900"/>
          <p14:tracePt t="31024" x="3987800" y="4025900"/>
          <p14:tracePt t="31041" x="4025900" y="4025900"/>
          <p14:tracePt t="31057" x="4089400" y="4025900"/>
          <p14:tracePt t="31074" x="4121150" y="4025900"/>
          <p14:tracePt t="31091" x="4222750" y="4025900"/>
          <p14:tracePt t="31107" x="4286250" y="4025900"/>
          <p14:tracePt t="31124" x="4451350" y="4025900"/>
          <p14:tracePt t="31141" x="4654550" y="4025900"/>
          <p14:tracePt t="31158" x="4762500" y="4025900"/>
          <p14:tracePt t="31174" x="4978400" y="4025900"/>
          <p14:tracePt t="31191" x="5086350" y="4025900"/>
          <p14:tracePt t="31207" x="5270500" y="4025900"/>
          <p14:tracePt t="31225" x="5441950" y="4032250"/>
          <p14:tracePt t="31243" x="5518150" y="4044950"/>
          <p14:tracePt t="31257" x="5657850" y="4051300"/>
          <p14:tracePt t="31274" x="5727700" y="4057650"/>
          <p14:tracePt t="31291" x="5816600" y="4064000"/>
          <p14:tracePt t="31307" x="5867400" y="4064000"/>
          <p14:tracePt t="31324" x="5880100" y="4064000"/>
          <p14:tracePt t="31341" x="5905500" y="4064000"/>
          <p14:tracePt t="31375" x="5918200" y="4064000"/>
          <p14:tracePt t="31377" x="5930900" y="4064000"/>
          <p14:tracePt t="31391" x="5943600" y="4051300"/>
          <p14:tracePt t="31407" x="5956300" y="4044950"/>
          <p14:tracePt t="31423" x="5988050" y="4038600"/>
          <p14:tracePt t="31441" x="6007100" y="4032250"/>
          <p14:tracePt t="31441" x="6026150" y="4019550"/>
          <p14:tracePt t="31458" x="6051550" y="4013200"/>
          <p14:tracePt t="31474" x="6096000" y="3994150"/>
          <p14:tracePt t="31491" x="6115050" y="3987800"/>
          <p14:tracePt t="31506" x="6146800" y="3975100"/>
          <p14:tracePt t="31524" x="6165850" y="3962400"/>
          <p14:tracePt t="31540" x="6203950" y="3949700"/>
          <p14:tracePt t="31557" x="6235700" y="3930650"/>
          <p14:tracePt t="31574" x="6248400" y="3924300"/>
          <p14:tracePt t="31592" x="6292850" y="3911600"/>
          <p14:tracePt t="31607" x="6311900" y="3898900"/>
          <p14:tracePt t="31624" x="6350000" y="3886200"/>
          <p14:tracePt t="31641" x="6362700" y="3879850"/>
          <p14:tracePt t="31656" x="6394450" y="3867150"/>
          <p14:tracePt t="31674" x="6413500" y="3854450"/>
          <p14:tracePt t="31691" x="6426200" y="3848100"/>
          <p14:tracePt t="31707" x="6451600" y="3841750"/>
          <p14:tracePt t="31724" x="6470650" y="3835400"/>
          <p14:tracePt t="31741" x="6489700" y="3829050"/>
          <p14:tracePt t="31757" x="6502400" y="3816350"/>
          <p14:tracePt t="31774" x="6515100" y="3810000"/>
          <p14:tracePt t="31791" x="6527800" y="3810000"/>
          <p14:tracePt t="31808" x="6534150" y="3803650"/>
          <p14:tracePt t="31824" x="6546850" y="3797300"/>
          <p14:tracePt t="31841" x="6572250" y="3790950"/>
          <p14:tracePt t="31857" x="6578600" y="3790950"/>
          <p14:tracePt t="31874" x="6604000" y="3790950"/>
          <p14:tracePt t="31908" x="6616700" y="3790950"/>
          <p14:tracePt t="31910" x="6629400" y="3790950"/>
          <p14:tracePt t="31925" x="6635750" y="3790950"/>
          <p14:tracePt t="31939" x="6642100" y="3790950"/>
          <p14:tracePt t="31956" x="6648450" y="3790950"/>
          <p14:tracePt t="31992" x="6654800" y="3790950"/>
          <p14:tracePt t="32007" x="6661150" y="3790950"/>
          <p14:tracePt t="32009" x="6667500" y="3797300"/>
          <p14:tracePt t="32024" x="6680200" y="3803650"/>
          <p14:tracePt t="32041" x="6686550" y="3822700"/>
          <p14:tracePt t="32057" x="6705600" y="3829050"/>
          <p14:tracePt t="32471" x="6705600" y="3835400"/>
          <p14:tracePt t="32481" x="6699250" y="3835400"/>
          <p14:tracePt t="32491" x="6692900" y="3835400"/>
          <p14:tracePt t="32505" x="6667500" y="3841750"/>
          <p14:tracePt t="32506" x="6648450" y="3848100"/>
          <p14:tracePt t="32522" x="6597650" y="3867150"/>
          <p14:tracePt t="32541" x="6527800" y="3917950"/>
          <p14:tracePt t="32557" x="6489700" y="3949700"/>
          <p14:tracePt t="32573" x="6413500" y="4051300"/>
          <p14:tracePt t="32593" x="6356350" y="4102100"/>
          <p14:tracePt t="32593" x="6286500" y="4152900"/>
          <p14:tracePt t="32608" x="6203950" y="4229100"/>
          <p14:tracePt t="32624" x="6007100" y="4349750"/>
          <p14:tracePt t="32641" x="5899150" y="4419600"/>
          <p14:tracePt t="32657" x="5695950" y="4540250"/>
          <p14:tracePt t="32674" x="5613400" y="4603750"/>
          <p14:tracePt t="32690" x="5492750" y="4737100"/>
          <p14:tracePt t="32707" x="5410200" y="4845050"/>
          <p14:tracePt t="32724" x="5365750" y="4914900"/>
          <p14:tracePt t="32741" x="5308600" y="5022850"/>
          <p14:tracePt t="32757" x="5283200" y="5073650"/>
          <p14:tracePt t="32774" x="5238750" y="5149850"/>
          <p14:tracePt t="32791" x="5187950" y="5200650"/>
          <p14:tracePt t="32807" x="5168900" y="5219700"/>
          <p14:tracePt t="32824" x="5124450" y="5245100"/>
          <p14:tracePt t="32839" x="5105400" y="5245100"/>
          <p14:tracePt t="32855" x="5054600" y="5257800"/>
          <p14:tracePt t="32874" x="5003800" y="5264150"/>
          <p14:tracePt t="32891" x="4972050" y="5264150"/>
          <p14:tracePt t="32908" x="4876800" y="5264150"/>
          <p14:tracePt t="32922" x="4806950" y="5264150"/>
          <p14:tracePt t="32939" x="4679950" y="5264150"/>
          <p14:tracePt t="32956" x="4610100" y="5257800"/>
          <p14:tracePt t="32972" x="4470400" y="5232400"/>
          <p14:tracePt t="32991" x="4343400" y="5181600"/>
          <p14:tracePt t="33007" x="4216400" y="5111750"/>
          <p14:tracePt t="33045" x="4191000" y="5092700"/>
          <p14:tracePt t="33056" x="4133850" y="5041900"/>
          <p14:tracePt t="33072" x="4083050" y="4997450"/>
          <p14:tracePt t="33088" x="4064000" y="4978400"/>
          <p14:tracePt t="33108" x="4044950" y="4959350"/>
          <p14:tracePt t="33124" x="4025900" y="4940300"/>
          <p14:tracePt t="33222" x="4032250" y="4940300"/>
          <p14:tracePt t="33233" x="4038600" y="4933950"/>
          <p14:tracePt t="33248" x="4051300" y="4933950"/>
          <p14:tracePt t="33253" x="4070350" y="4927600"/>
          <p14:tracePt t="33257" x="4102100" y="4914900"/>
          <p14:tracePt t="33272" x="4197350" y="4895850"/>
          <p14:tracePt t="33289" x="4248150" y="4883150"/>
          <p14:tracePt t="33305" x="4406900" y="4870450"/>
          <p14:tracePt t="33324" x="4591050" y="4851400"/>
          <p14:tracePt t="33341" x="4686300" y="4851400"/>
          <p14:tracePt t="33357" x="4889500" y="4864100"/>
          <p14:tracePt t="33374" x="5099050" y="4889500"/>
          <p14:tracePt t="33391" x="5207000" y="4908550"/>
          <p14:tracePt t="33407" x="5416550" y="4959350"/>
          <p14:tracePt t="33424" x="5651500" y="5016500"/>
          <p14:tracePt t="33441" x="5759450" y="5035550"/>
          <p14:tracePt t="33456" x="6019800" y="5067300"/>
          <p14:tracePt t="33474" x="6140450" y="5073650"/>
          <p14:tracePt t="33492" x="6407150" y="5086350"/>
          <p14:tracePt t="33507" x="6661150" y="5086350"/>
          <p14:tracePt t="33524" x="6794500" y="5086350"/>
          <p14:tracePt t="33540" x="7016750" y="5086350"/>
          <p14:tracePt t="33557" x="7124700" y="5086350"/>
          <p14:tracePt t="33574" x="7340600" y="5086350"/>
          <p14:tracePt t="33591" x="7543800" y="5086350"/>
          <p14:tracePt t="33608" x="7645400" y="5086350"/>
          <p14:tracePt t="33624" x="7835900" y="5086350"/>
          <p14:tracePt t="33641" x="7924800" y="5086350"/>
          <p14:tracePt t="33657" x="8064500" y="5086350"/>
          <p14:tracePt t="33674" x="8159750" y="5086350"/>
          <p14:tracePt t="33691" x="8197850" y="5086350"/>
          <p14:tracePt t="33707" x="8255000" y="5086350"/>
          <p14:tracePt t="33724" x="8274050" y="5086350"/>
          <p14:tracePt t="33741" x="8343900" y="5086350"/>
          <p14:tracePt t="33757" x="8375650" y="5086350"/>
          <p14:tracePt t="33774" x="8432800" y="5086350"/>
          <p14:tracePt t="33791" x="8470900" y="5086350"/>
          <p14:tracePt t="35719" x="8464550" y="5080000"/>
          <p14:tracePt t="35729" x="8464550" y="5073650"/>
          <p14:tracePt t="35740" x="8458200" y="5073650"/>
          <p14:tracePt t="35749" x="8445500" y="5060950"/>
          <p14:tracePt t="35757" x="8413750" y="5029200"/>
          <p14:tracePt t="35774" x="8407400" y="5016500"/>
          <p14:tracePt t="35791" x="8356600" y="4972050"/>
          <p14:tracePt t="35808" x="8318500" y="4940300"/>
          <p14:tracePt t="35825" x="8305800" y="4921250"/>
          <p14:tracePt t="35839" x="8255000" y="4889500"/>
          <p14:tracePt t="35855" x="8235950" y="4870450"/>
          <p14:tracePt t="35873" x="8191500" y="4838700"/>
          <p14:tracePt t="35890" x="8159750" y="4813300"/>
          <p14:tracePt t="35908" x="8147050" y="4806950"/>
          <p14:tracePt t="35924" x="8115300" y="4787900"/>
          <p14:tracePt t="35942" x="8102600" y="4781550"/>
          <p14:tracePt t="35955" x="8089900" y="4762500"/>
          <p14:tracePt t="35972" x="8077200" y="4762500"/>
          <p14:tracePt t="35991" x="8064500" y="4762500"/>
          <p14:tracePt t="36007" x="8051800" y="4756150"/>
          <p14:tracePt t="36053" x="8045450" y="4756150"/>
          <p14:tracePt t="36909" x="8045450" y="4762500"/>
          <p14:tracePt t="36919" x="8039100" y="4768850"/>
          <p14:tracePt t="36931" x="8039100" y="4775200"/>
          <p14:tracePt t="36940" x="8032750" y="4781550"/>
          <p14:tracePt t="36941" x="8032750" y="4787900"/>
          <p14:tracePt t="36957" x="8026400" y="4787900"/>
          <p14:tracePt t="36972" x="8020050" y="4794250"/>
          <p14:tracePt t="37023" x="8013700" y="4794250"/>
          <p14:tracePt t="37035" x="8001000" y="4794250"/>
          <p14:tracePt t="37044" x="7994650" y="4794250"/>
          <p14:tracePt t="37057" x="7975600" y="4800600"/>
          <p14:tracePt t="37060" x="7943850" y="4800600"/>
          <p14:tracePt t="37074" x="7854950" y="4800600"/>
          <p14:tracePt t="37091" x="7721600" y="4806950"/>
          <p14:tracePt t="37107" x="7645400" y="4806950"/>
          <p14:tracePt t="37124" x="7442200" y="4806950"/>
          <p14:tracePt t="37141" x="7321550" y="4806950"/>
          <p14:tracePt t="37157" x="7035800" y="4806950"/>
          <p14:tracePt t="37174" x="6616700" y="4806950"/>
          <p14:tracePt t="37191" x="6394450" y="4806950"/>
          <p14:tracePt t="37207" x="5975350" y="4806950"/>
          <p14:tracePt t="37224" x="5797550" y="4806950"/>
          <p14:tracePt t="37224" x="5613400" y="4819650"/>
          <p14:tracePt t="37241" x="5492750" y="4832350"/>
          <p14:tracePt t="37257" x="5295900" y="4876800"/>
          <p14:tracePt t="37274" x="5226050" y="4902200"/>
          <p14:tracePt t="37290" x="5118100" y="4965700"/>
          <p14:tracePt t="37307" x="5041900" y="5029200"/>
          <p14:tracePt t="37325" x="5010150" y="5060950"/>
          <p14:tracePt t="37339" x="4991100" y="5080000"/>
          <p14:tracePt t="37355" x="4959350" y="5105400"/>
          <p14:tracePt t="37374" x="4940300" y="5130800"/>
          <p14:tracePt t="37391" x="4927600" y="5143500"/>
          <p14:tracePt t="37407" x="4921250" y="5156200"/>
          <p14:tracePt t="37424" x="4914900" y="5168900"/>
          <p14:tracePt t="37441" x="4908550" y="5175250"/>
          <p14:tracePt t="37457" x="4902200" y="5187950"/>
          <p14:tracePt t="37503" x="4902200" y="5194300"/>
          <p14:tracePt t="37523" x="4902200" y="5200650"/>
          <p14:tracePt t="37543" x="4902200" y="5207000"/>
          <p14:tracePt t="37565" x="4921250" y="5207000"/>
          <p14:tracePt t="37574" x="4946650" y="5213350"/>
          <p14:tracePt t="37591" x="4991100" y="5213350"/>
          <p14:tracePt t="37607" x="5111750" y="5226050"/>
          <p14:tracePt t="37624" x="5200650" y="5226050"/>
          <p14:tracePt t="37625" x="5359400" y="5226050"/>
          <p14:tracePt t="37640" x="5422900" y="5226050"/>
          <p14:tracePt t="37657" x="5524500" y="5226050"/>
          <p14:tracePt t="37674" x="5581650" y="5226050"/>
          <p14:tracePt t="37690" x="5600700" y="5226050"/>
          <p14:tracePt t="37706" x="5638800" y="5213350"/>
          <p14:tracePt t="37724" x="5651500" y="5207000"/>
          <p14:tracePt t="37741" x="5734050" y="5194300"/>
          <p14:tracePt t="37757" x="5861050" y="5181600"/>
          <p14:tracePt t="37774" x="5937250" y="5181600"/>
          <p14:tracePt t="37790" x="6102350" y="5175250"/>
          <p14:tracePt t="37807" x="6178550" y="5175250"/>
          <p14:tracePt t="37823" x="6318250" y="5175250"/>
          <p14:tracePt t="37839" x="6375400" y="5175250"/>
          <p14:tracePt t="37855" x="6470650" y="5175250"/>
          <p14:tracePt t="37874" x="6591300" y="5175250"/>
          <p14:tracePt t="37892" x="6648450" y="5175250"/>
          <p14:tracePt t="37909" x="6769100" y="5175250"/>
          <p14:tracePt t="37924" x="6832600" y="5175250"/>
          <p14:tracePt t="37939" x="6953250" y="5175250"/>
          <p14:tracePt t="37955" x="7067550" y="5200650"/>
          <p14:tracePt t="37972" x="7124700" y="5207000"/>
          <p14:tracePt t="37991" x="7258050" y="5245100"/>
          <p14:tracePt t="38007" x="7334250" y="5257800"/>
          <p14:tracePt t="38024" x="7480300" y="5283200"/>
          <p14:tracePt t="38041" x="7600950" y="5295900"/>
          <p14:tracePt t="38057" x="7645400" y="5302250"/>
          <p14:tracePt t="38074" x="7689850" y="5302250"/>
          <p14:tracePt t="38200" x="7696200" y="5302250"/>
          <p14:tracePt t="38261" x="7689850" y="5302250"/>
          <p14:tracePt t="38272" x="7677150" y="5308600"/>
          <p14:tracePt t="38283" x="7664450" y="5308600"/>
          <p14:tracePt t="38292" x="7645400" y="5308600"/>
          <p14:tracePt t="38294" x="7613650" y="5308600"/>
          <p14:tracePt t="38307" x="7569200" y="5314950"/>
          <p14:tracePt t="38323" x="7435850" y="5314950"/>
          <p14:tracePt t="38355" x="7251700" y="5314950"/>
          <p14:tracePt t="38356" x="7137400" y="5314950"/>
          <p14:tracePt t="38372" x="6870700" y="5314950"/>
          <p14:tracePt t="38391" x="6711950" y="5314950"/>
          <p14:tracePt t="38407" x="6407150" y="5346700"/>
          <p14:tracePt t="38424" x="6121400" y="5378450"/>
          <p14:tracePt t="38441" x="5975350" y="5397500"/>
          <p14:tracePt t="38457" x="5689600" y="5429250"/>
          <p14:tracePt t="38474" x="5461000" y="5435600"/>
          <p14:tracePt t="38491" x="5384800" y="5435600"/>
          <p14:tracePt t="38507" x="5270500" y="5435600"/>
          <p14:tracePt t="38745" x="5264150" y="5435600"/>
          <p14:tracePt t="38766" x="5257800" y="5435600"/>
          <p14:tracePt t="38777" x="5251450" y="5435600"/>
          <p14:tracePt t="38798" x="5238750" y="5435600"/>
          <p14:tracePt t="38808" x="5226050" y="5435600"/>
          <p14:tracePt t="38823" x="5213350" y="5435600"/>
          <p14:tracePt t="38825" x="5187950" y="5435600"/>
          <p14:tracePt t="38841" x="5181600" y="5435600"/>
          <p14:tracePt t="38857" x="5156200" y="5448300"/>
          <p14:tracePt t="38874" x="5143500" y="5461000"/>
          <p14:tracePt t="38891" x="5137150" y="5467350"/>
          <p14:tracePt t="38907" x="5111750" y="5486400"/>
          <p14:tracePt t="38924" x="5092700" y="5499100"/>
          <p14:tracePt t="38940" x="5054600" y="5524500"/>
          <p14:tracePt t="38957" x="5029200" y="5537200"/>
          <p14:tracePt t="38973" x="4972050" y="5562600"/>
          <p14:tracePt t="38991" x="4927600" y="5588000"/>
          <p14:tracePt t="39007" x="4902200" y="5600700"/>
          <p14:tracePt t="39024" x="4864100" y="5619750"/>
          <p14:tracePt t="39041" x="4851400" y="5626100"/>
          <p14:tracePt t="39057" x="4826000" y="5632450"/>
          <p14:tracePt t="39073" x="4813300" y="5638800"/>
          <p14:tracePt t="39223" x="4819650" y="5638800"/>
          <p14:tracePt t="39234" x="4826000" y="5638800"/>
          <p14:tracePt t="39244" x="4838700" y="5638800"/>
          <p14:tracePt t="39246" x="4857750" y="5638800"/>
          <p14:tracePt t="39257" x="4889500" y="5638800"/>
          <p14:tracePt t="39274" x="4978400" y="5638800"/>
          <p14:tracePt t="39291" x="5105400" y="5638800"/>
          <p14:tracePt t="39307" x="5194300" y="5638800"/>
          <p14:tracePt t="39323" x="5353050" y="5638800"/>
          <p14:tracePt t="39341" x="5429250" y="5638800"/>
          <p14:tracePt t="39357" x="5581650" y="5638800"/>
          <p14:tracePt t="39372" x="5638800" y="5638800"/>
          <p14:tracePt t="39389" x="5746750" y="5638800"/>
          <p14:tracePt t="39407" x="5835650" y="5638800"/>
          <p14:tracePt t="39424" x="5880100" y="5638800"/>
          <p14:tracePt t="39441" x="5975350" y="5638800"/>
          <p14:tracePt t="39457" x="6076950" y="5638800"/>
          <p14:tracePt t="39473" x="6134100" y="5638800"/>
          <p14:tracePt t="39489" x="6197600" y="5638800"/>
          <p14:tracePt t="39505" x="6216650" y="5638800"/>
          <p14:tracePt t="39524" x="6235700" y="5638800"/>
          <p14:tracePt t="39871" x="6242050" y="5638800"/>
          <p14:tracePt t="40138" x="6248400" y="5638800"/>
          <p14:tracePt t="40177" x="6254750" y="5638800"/>
          <p14:tracePt t="40910" x="6254750" y="5645150"/>
          <p14:tracePt t="40951" x="6261100" y="5645150"/>
          <p14:tracePt t="40971" x="6261100" y="5651500"/>
          <p14:tracePt t="40982" x="6261100" y="5657850"/>
          <p14:tracePt t="41003" x="6254750" y="5664200"/>
          <p14:tracePt t="41014" x="6242050" y="5676900"/>
          <p14:tracePt t="41023" x="6223000" y="5689600"/>
          <p14:tracePt t="41038" x="6197600" y="5702300"/>
          <p14:tracePt t="41039" x="6140450" y="5734050"/>
          <p14:tracePt t="41057" x="6115050" y="5753100"/>
          <p14:tracePt t="41074" x="6038850" y="5778500"/>
          <p14:tracePt t="41091" x="5988050" y="5797550"/>
          <p14:tracePt t="41107" x="5956300" y="5803900"/>
          <p14:tracePt t="41123" x="5842000" y="5816600"/>
          <p14:tracePt t="41141" x="5759450" y="5816600"/>
          <p14:tracePt t="41156" x="5613400" y="5784850"/>
          <p14:tracePt t="41174" x="5480050" y="5759450"/>
          <p14:tracePt t="41191" x="5429250" y="5746750"/>
          <p14:tracePt t="41477" x="5429250" y="5753100"/>
          <p14:tracePt t="41487" x="5429250" y="5759450"/>
          <p14:tracePt t="41499" x="5429250" y="5765800"/>
          <p14:tracePt t="41518" x="5429250" y="5778500"/>
          <p14:tracePt t="41533" x="5429250" y="5784850"/>
          <p14:tracePt t="41551" x="5429250" y="5791200"/>
          <p14:tracePt t="41570" x="5429250" y="5797550"/>
          <p14:tracePt t="41643" x="5429250" y="5803900"/>
          <p14:tracePt t="41654" x="5429250" y="5810250"/>
          <p14:tracePt t="41656" x="5435600" y="5816600"/>
          <p14:tracePt t="41675" x="5435600" y="5822950"/>
          <p14:tracePt t="41677" x="5441950" y="5835650"/>
          <p14:tracePt t="41690" x="5441950" y="5842000"/>
          <p14:tracePt t="41707" x="5448300" y="5861050"/>
          <p14:tracePt t="41724" x="5448300" y="5867400"/>
          <p14:tracePt t="41741" x="5448300" y="5873750"/>
          <p14:tracePt t="41757" x="5448300" y="5886450"/>
          <p14:tracePt t="41774" x="5448300" y="5892800"/>
          <p14:tracePt t="41791" x="5448300" y="5905500"/>
          <p14:tracePt t="41806" x="5448300" y="5924550"/>
          <p14:tracePt t="41824" x="5448300" y="5937250"/>
          <p14:tracePt t="41839" x="5435600" y="5956300"/>
          <p14:tracePt t="41855" x="5429250" y="5969000"/>
          <p14:tracePt t="41872" x="5416550" y="5988050"/>
          <p14:tracePt t="41891" x="5410200" y="5994400"/>
          <p14:tracePt t="41907" x="5410200" y="6000750"/>
          <p14:tracePt t="41923" x="5410200" y="6007100"/>
          <p14:tracePt t="41967" x="5403850" y="6007100"/>
          <p14:tracePt t="42181" x="5410200" y="6007100"/>
          <p14:tracePt t="42193" x="5429250" y="6007100"/>
          <p14:tracePt t="42203" x="5454650" y="6007100"/>
          <p14:tracePt t="42205" x="5492750" y="6007100"/>
          <p14:tracePt t="42224" x="5537200" y="6007100"/>
          <p14:tracePt t="42225" x="5594350" y="6007100"/>
          <p14:tracePt t="42241" x="5734050" y="6007100"/>
          <p14:tracePt t="42257" x="5810250" y="6007100"/>
          <p14:tracePt t="42273" x="5949950" y="6007100"/>
          <p14:tracePt t="42291" x="6089650" y="6007100"/>
          <p14:tracePt t="42307" x="6165850" y="6007100"/>
          <p14:tracePt t="42323" x="6286500" y="6007100"/>
          <p14:tracePt t="42341" x="6356350" y="6007100"/>
          <p14:tracePt t="42357" x="6483350" y="6007100"/>
          <p14:tracePt t="42374" x="6616700" y="6007100"/>
          <p14:tracePt t="42391" x="6680200" y="6007100"/>
          <p14:tracePt t="42405" x="6807200" y="6007100"/>
          <p14:tracePt t="42422" x="6877050" y="6007100"/>
          <p14:tracePt t="42441" x="6985000" y="6007100"/>
          <p14:tracePt t="42456" x="7073900" y="6007100"/>
          <p14:tracePt t="42474" x="7118350" y="6007100"/>
          <p14:tracePt t="42491" x="7194550" y="6007100"/>
          <p14:tracePt t="42507" x="7239000" y="6007100"/>
          <p14:tracePt t="42524" x="7327900" y="6007100"/>
          <p14:tracePt t="42541" x="7416800" y="6007100"/>
          <p14:tracePt t="42557" x="7448550" y="6007100"/>
          <p14:tracePt t="42572" x="7505700" y="6007100"/>
          <p14:tracePt t="42591" x="7524750" y="6007100"/>
          <p14:tracePt t="42607" x="7543800" y="6007100"/>
          <p14:tracePt t="42624" x="7550150" y="6013450"/>
          <p14:tracePt t="42661" x="7556500" y="6013450"/>
          <p14:tracePt t="42682" x="7569200" y="6019800"/>
          <p14:tracePt t="42694" x="7575550" y="6019800"/>
          <p14:tracePt t="42708" x="7581900" y="6019800"/>
          <p14:tracePt t="42709" x="7600950" y="6019800"/>
          <p14:tracePt t="42745" x="7607300" y="6019800"/>
          <p14:tracePt t="42747" x="7613650" y="6019800"/>
          <p14:tracePt t="43854" x="7620000" y="6026150"/>
          <p14:tracePt t="43895" x="7620000" y="6032500"/>
          <p14:tracePt t="43906" x="7613650" y="6051550"/>
          <p14:tracePt t="43927" x="7600950" y="6057900"/>
          <p14:tracePt t="43927" x="7581900" y="6064250"/>
          <p14:tracePt t="43940" x="7556500" y="6076950"/>
          <p14:tracePt t="43956" x="7473950" y="6115050"/>
          <p14:tracePt t="43973" x="7346950" y="6153150"/>
          <p14:tracePt t="43992" x="7270750" y="6165850"/>
          <p14:tracePt t="44008" x="7105650" y="6203950"/>
          <p14:tracePt t="44025" x="7029450" y="6210300"/>
          <p14:tracePt t="44042" x="6883400" y="6223000"/>
          <p14:tracePt t="44058" x="6775450" y="6223000"/>
          <p14:tracePt t="44075" x="6743700" y="6223000"/>
          <p14:tracePt t="44092" x="6686550" y="6223000"/>
          <p14:tracePt t="44108" x="6654800" y="6223000"/>
          <p14:tracePt t="44125" x="6584950" y="6223000"/>
          <p14:tracePt t="44142" x="6508750" y="6223000"/>
          <p14:tracePt t="44158" x="6457950" y="6223000"/>
          <p14:tracePt t="44175" x="6343650" y="6223000"/>
          <p14:tracePt t="44192" x="6299200" y="6223000"/>
          <p14:tracePt t="44208" x="6191250" y="6223000"/>
          <p14:tracePt t="44225" x="6070600" y="6223000"/>
          <p14:tracePt t="44242" x="6019800" y="6223000"/>
          <p14:tracePt t="44258" x="5905500" y="6223000"/>
          <p14:tracePt t="44274" x="5854700" y="6223000"/>
          <p14:tracePt t="44292" x="5753100" y="6223000"/>
          <p14:tracePt t="44308" x="5676900" y="6223000"/>
          <p14:tracePt t="44325" x="5645150" y="6223000"/>
          <p14:tracePt t="44341" x="5588000" y="6223000"/>
          <p14:tracePt t="44358" x="5562600" y="6223000"/>
          <p14:tracePt t="44375" x="5524500" y="6223000"/>
          <p14:tracePt t="44392" x="5499100" y="6223000"/>
          <p14:tracePt t="44409" x="5486400" y="6223000"/>
          <p14:tracePt t="44426" x="5467350" y="6223000"/>
          <p14:tracePt t="44442" x="5448300" y="6223000"/>
          <p14:tracePt t="44458" x="5416550" y="6223000"/>
          <p14:tracePt t="44475" x="5372100" y="6223000"/>
          <p14:tracePt t="44492" x="5346700" y="6223000"/>
          <p14:tracePt t="44508" x="5302250" y="6223000"/>
          <p14:tracePt t="44525" x="5276850" y="6223000"/>
          <p14:tracePt t="44542" x="5232400" y="6223000"/>
          <p14:tracePt t="44558" x="5219700" y="6223000"/>
          <p14:tracePt t="44575" x="5181600" y="6223000"/>
          <p14:tracePt t="44592" x="5149850" y="6223000"/>
          <p14:tracePt t="44608" x="5124450" y="6223000"/>
          <p14:tracePt t="44624" x="5086350" y="6223000"/>
          <p14:tracePt t="44642" x="5073650" y="6223000"/>
          <p14:tracePt t="44642" x="5054600" y="6223000"/>
          <p14:tracePt t="44659" x="5041900" y="6223000"/>
          <p14:tracePt t="44675" x="5022850" y="6223000"/>
          <p14:tracePt t="44781" x="5016500" y="6223000"/>
          <p14:tracePt t="44863" x="5022850" y="6223000"/>
          <p14:tracePt t="44873" x="5035550" y="6223000"/>
          <p14:tracePt t="44885" x="5054600" y="6223000"/>
          <p14:tracePt t="44893" x="5073650" y="6223000"/>
          <p14:tracePt t="44908" x="5092700" y="6223000"/>
          <p14:tracePt t="44909" x="5118100" y="6223000"/>
          <p14:tracePt t="44925" x="5168900" y="6223000"/>
          <p14:tracePt t="44943" x="5200650" y="6223000"/>
          <p14:tracePt t="44958" x="5219700" y="6223000"/>
          <p14:tracePt t="44975" x="5238750" y="6223000"/>
          <p14:tracePt t="44992" x="5251450" y="6223000"/>
          <p14:tracePt t="45008" x="5270500" y="6223000"/>
          <p14:tracePt t="45025" x="5283200" y="6223000"/>
          <p14:tracePt t="45041" x="5295900" y="6223000"/>
          <p14:tracePt t="45058" x="5314950" y="6223000"/>
          <p14:tracePt t="45075" x="5327650" y="6223000"/>
          <p14:tracePt t="45092" x="5340350" y="6223000"/>
          <p14:tracePt t="45108" x="5365750" y="6223000"/>
          <p14:tracePt t="45125" x="5378450" y="6223000"/>
          <p14:tracePt t="45141" x="5416550" y="6223000"/>
          <p14:tracePt t="45158" x="5422900" y="6223000"/>
          <p14:tracePt t="45175" x="5448300" y="6223000"/>
          <p14:tracePt t="45192" x="5467350" y="6223000"/>
          <p14:tracePt t="45208" x="5473700" y="6223000"/>
          <p14:tracePt t="45224" x="5486400" y="6223000"/>
          <p14:tracePt t="45242" x="5499100" y="6223000"/>
          <p14:tracePt t="45257" x="5524500" y="6223000"/>
          <p14:tracePt t="45274" x="5562600" y="6223000"/>
          <p14:tracePt t="45292" x="5575300" y="6223000"/>
          <p14:tracePt t="45307" x="5607050" y="6223000"/>
          <p14:tracePt t="45323" x="5619750" y="6223000"/>
          <p14:tracePt t="45339" x="5651500" y="6223000"/>
          <p14:tracePt t="45356" x="5657850" y="6223000"/>
          <p14:tracePt t="45373" x="5683250" y="6223000"/>
          <p14:tracePt t="45392" x="5702300" y="6223000"/>
          <p14:tracePt t="45408" x="5708650" y="6223000"/>
          <p14:tracePt t="45425" x="5715000" y="6223000"/>
          <p14:tracePt t="45443" x="5721350" y="6223000"/>
          <p14:tracePt t="45458" x="5727700" y="6223000"/>
          <p14:tracePt t="45474" x="5740400" y="6223000"/>
          <p14:tracePt t="45511" x="5753100" y="6229350"/>
          <p14:tracePt t="45513" x="5759450" y="6229350"/>
          <p14:tracePt t="45523" x="5765800" y="6235700"/>
          <p14:tracePt t="45542" x="5797550" y="6242050"/>
          <p14:tracePt t="45558" x="5822950" y="6248400"/>
          <p14:tracePt t="45574" x="5842000" y="6248400"/>
          <p14:tracePt t="45592" x="5880100" y="6254750"/>
          <p14:tracePt t="45608" x="5892800" y="6254750"/>
          <p14:tracePt t="45625" x="5930900" y="6254750"/>
          <p14:tracePt t="45642" x="5962650" y="6254750"/>
          <p14:tracePt t="45658" x="5981700" y="6254750"/>
          <p14:tracePt t="45675" x="6032500" y="6254750"/>
          <p14:tracePt t="45692" x="6051550" y="6254750"/>
          <p14:tracePt t="45708" x="6102350" y="6254750"/>
          <p14:tracePt t="45724" x="6153150" y="6254750"/>
          <p14:tracePt t="45742" x="6184900" y="6254750"/>
          <p14:tracePt t="45757" x="6242050" y="6254750"/>
          <p14:tracePt t="45774" x="6273800" y="6254750"/>
          <p14:tracePt t="45774" x="6318250" y="6254750"/>
          <p14:tracePt t="45792" x="6350000" y="6254750"/>
          <p14:tracePt t="45808" x="6451600" y="6254750"/>
          <p14:tracePt t="45825" x="6496050" y="6254750"/>
          <p14:tracePt t="45842" x="6591300" y="6254750"/>
          <p14:tracePt t="45856" x="6648450" y="6254750"/>
          <p14:tracePt t="45872" x="6750050" y="6254750"/>
          <p14:tracePt t="45892" x="6832600" y="6254750"/>
          <p14:tracePt t="45908" x="6877050" y="6254750"/>
          <p14:tracePt t="45925" x="6965950" y="6254750"/>
          <p14:tracePt t="45940" x="7004050" y="6254750"/>
          <p14:tracePt t="45956" x="7061200" y="6254750"/>
          <p14:tracePt t="45973" x="7080250" y="6254750"/>
          <p14:tracePt t="45990" x="7124700" y="6254750"/>
          <p14:tracePt t="46008" x="7162800" y="6254750"/>
          <p14:tracePt t="46025" x="7175500" y="6254750"/>
          <p14:tracePt t="46041" x="7213600" y="6254750"/>
          <p14:tracePt t="46058" x="7226300" y="6254750"/>
          <p14:tracePt t="46075" x="7264400" y="6254750"/>
          <p14:tracePt t="46092" x="7283450" y="6254750"/>
          <p14:tracePt t="46108" x="7296150" y="6254750"/>
          <p14:tracePt t="46259" x="7302500" y="6254750"/>
          <p14:tracePt t="46595" x="7308850" y="6254750"/>
          <p14:tracePt t="46637" x="7315200" y="6254750"/>
          <p14:tracePt t="46730" x="7315200" y="6261100"/>
          <p14:tracePt t="46741" x="7308850" y="6261100"/>
          <p14:tracePt t="46743" x="7308850" y="6267450"/>
          <p14:tracePt t="46758" x="7270750" y="6280150"/>
          <p14:tracePt t="46774" x="7200900" y="6299200"/>
          <p14:tracePt t="46792" x="7169150" y="6311900"/>
          <p14:tracePt t="46808" x="7073900" y="6350000"/>
          <p14:tracePt t="46826" x="7016750" y="6369050"/>
          <p14:tracePt t="46840" x="6921500" y="6400800"/>
          <p14:tracePt t="46856" x="6870700" y="6413500"/>
          <p14:tracePt t="46872" x="6788150" y="6438900"/>
          <p14:tracePt t="46889" x="6705600" y="6470650"/>
          <p14:tracePt t="46908" x="6673850" y="6483350"/>
          <p14:tracePt t="46925" x="6578600" y="6521450"/>
          <p14:tracePt t="46940" x="6489700" y="6553200"/>
          <p14:tracePt t="46957" x="6457950" y="6565900"/>
          <p14:tracePt t="46973" x="6369050" y="6597650"/>
          <p14:tracePt t="46992" x="6350000" y="6604000"/>
          <p14:tracePt t="47008" x="6292850" y="6623050"/>
          <p14:tracePt t="47025" x="6235700" y="6635750"/>
          <p14:tracePt t="47042" x="6197600" y="6642100"/>
          <p14:tracePt t="47057" x="6121400" y="6642100"/>
          <p14:tracePt t="47074" x="6000750" y="6642100"/>
          <p14:tracePt t="47092" x="5937250" y="6642100"/>
          <p14:tracePt t="47108" x="5803900" y="6642100"/>
          <p14:tracePt t="47125" x="5727700" y="6642100"/>
          <p14:tracePt t="47142" x="5619750" y="6642100"/>
          <p14:tracePt t="47158" x="5588000" y="6642100"/>
          <p14:tracePt t="47174" x="5530850" y="6648450"/>
          <p14:tracePt t="47191" x="5505450" y="6648450"/>
          <p14:tracePt t="47208" x="5499100" y="6648450"/>
          <p14:tracePt t="47224" x="5486400" y="6654800"/>
          <p14:tracePt t="47242" x="5486400" y="6661150"/>
          <p14:tracePt t="47258" x="5473700" y="6667500"/>
          <p14:tracePt t="47274" x="5467350" y="6667500"/>
          <p14:tracePt t="47291" x="5461000" y="6667500"/>
          <p14:tracePt t="47308" x="5448300" y="6667500"/>
          <p14:tracePt t="47325" x="5429250" y="6667500"/>
          <p14:tracePt t="47342" x="5391150" y="6667500"/>
          <p14:tracePt t="47358" x="5359400" y="6667500"/>
          <p14:tracePt t="47374" x="5340350" y="6667500"/>
          <p14:tracePt t="47392" x="5321300" y="6667500"/>
          <p14:tracePt t="47408" x="5308600" y="6667500"/>
          <p14:tracePt t="47425" x="5295900" y="6667500"/>
          <p14:tracePt t="47442" x="5283200" y="6667500"/>
          <p14:tracePt t="47458" x="5276850" y="6667500"/>
          <p14:tracePt t="47473" x="5270500" y="6667500"/>
          <p14:tracePt t="47489" x="5264150" y="6667500"/>
          <p14:tracePt t="47508" x="5251450" y="6667500"/>
          <p14:tracePt t="47775" x="5257800" y="6667500"/>
          <p14:tracePt t="47786" x="5264150" y="6667500"/>
          <p14:tracePt t="47794" x="5270500" y="6667500"/>
          <p14:tracePt t="47807" x="5283200" y="6667500"/>
          <p14:tracePt t="47824" x="5289550" y="6667500"/>
          <p14:tracePt t="47826" x="5340350" y="6667500"/>
          <p14:tracePt t="47842" x="5397500" y="6667500"/>
          <p14:tracePt t="47858" x="5441950" y="6667500"/>
          <p14:tracePt t="47874" x="5537200" y="6667500"/>
          <p14:tracePt t="47892" x="5594350" y="6667500"/>
          <p14:tracePt t="47908" x="5702300" y="6667500"/>
          <p14:tracePt t="47924" x="5772150" y="6667500"/>
          <p14:tracePt t="47941" x="5886450" y="6667500"/>
          <p14:tracePt t="47958" x="6051550" y="6667500"/>
          <p14:tracePt t="47975" x="6127750" y="6667500"/>
          <p14:tracePt t="47991" x="6299200" y="6667500"/>
          <p14:tracePt t="48008" x="6388100" y="6667500"/>
          <p14:tracePt t="48025" x="6527800" y="6667500"/>
          <p14:tracePt t="48042" x="6635750" y="6667500"/>
          <p14:tracePt t="48058" x="6667500" y="6667500"/>
          <p14:tracePt t="48074" x="6718300" y="6667500"/>
          <p14:tracePt t="48093" x="6743700" y="6667500"/>
          <p14:tracePt t="48108" x="6762750" y="6667500"/>
          <p14:tracePt t="48125" x="6781800" y="6667500"/>
          <p14:tracePt t="48142" x="6788150" y="6667500"/>
          <p14:tracePt t="48158" x="6800850" y="6667500"/>
          <p14:tracePt t="48174" x="6813550" y="6667500"/>
          <p14:tracePt t="48192" x="6819900" y="6667500"/>
          <p14:tracePt t="48232" x="6826250" y="6667500"/>
          <p14:tracePt t="48245" x="6838950" y="6667500"/>
          <p14:tracePt t="48264" x="6851650" y="6667500"/>
          <p14:tracePt t="48276" x="6870700" y="6673850"/>
          <p14:tracePt t="48276" x="6889750" y="6680200"/>
          <p14:tracePt t="48289" x="6908800" y="6680200"/>
          <p14:tracePt t="48306" x="6946900" y="6692900"/>
          <p14:tracePt t="48325" x="6972300" y="6692900"/>
          <p14:tracePt t="52806" x="0" y="0"/>
        </p14:tracePtLst>
      </p14:laserTraceLst>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1295400"/>
            <a:ext cx="88392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2400"/>
              <a:t>1750 H2SO4</a:t>
            </a:r>
            <a:r>
              <a:rPr lang="sr-Latn-CS" altLang="en-US" sz="2400"/>
              <a:t>						</a:t>
            </a:r>
            <a:r>
              <a:rPr lang="en-US" altLang="en-US" sz="2400"/>
              <a:t>NO, NO2</a:t>
            </a:r>
          </a:p>
          <a:p>
            <a:pPr eaLnBrk="1" hangingPunct="1"/>
            <a:r>
              <a:rPr lang="en-US" altLang="en-US" sz="2400"/>
              <a:t>1870 H2SO4 </a:t>
            </a:r>
            <a:r>
              <a:rPr lang="sr-Latn-CS" altLang="en-US" sz="2400"/>
              <a:t>					</a:t>
            </a:r>
            <a:r>
              <a:rPr lang="en-US" altLang="en-US" sz="2400"/>
              <a:t>SO2 o</a:t>
            </a:r>
            <a:r>
              <a:rPr lang="sr-Latn-CS" altLang="en-US" sz="2400"/>
              <a:t>ks. </a:t>
            </a:r>
            <a:r>
              <a:rPr lang="en-US" altLang="en-US" sz="2400"/>
              <a:t>Pt</a:t>
            </a:r>
          </a:p>
          <a:p>
            <a:pPr eaLnBrk="1" hangingPunct="1"/>
            <a:r>
              <a:rPr lang="en-US" altLang="en-US" sz="2400"/>
              <a:t>1880 D</a:t>
            </a:r>
            <a:r>
              <a:rPr lang="sr-Latn-CS" altLang="en-US" sz="2400"/>
              <a:t>ikon proces </a:t>
            </a:r>
            <a:r>
              <a:rPr lang="en-US" altLang="en-US" sz="2400"/>
              <a:t>(Cl2 </a:t>
            </a:r>
            <a:r>
              <a:rPr lang="sr-Latn-CS" altLang="en-US" sz="2400"/>
              <a:t>iz </a:t>
            </a:r>
            <a:r>
              <a:rPr lang="en-US" altLang="en-US" sz="2400"/>
              <a:t>HCl) </a:t>
            </a:r>
            <a:r>
              <a:rPr lang="sr-Latn-CS" altLang="en-US" sz="2400"/>
              <a:t>			</a:t>
            </a:r>
            <a:r>
              <a:rPr lang="en-US" altLang="en-US" sz="2400"/>
              <a:t>ZnCl2/CuCl2</a:t>
            </a:r>
          </a:p>
          <a:p>
            <a:pPr eaLnBrk="1" hangingPunct="1"/>
            <a:r>
              <a:rPr lang="en-US" altLang="en-US" sz="2400"/>
              <a:t>1885 </a:t>
            </a:r>
            <a:r>
              <a:rPr lang="sr-Latn-CS" altLang="en-US" sz="2400"/>
              <a:t>Klausov proces</a:t>
            </a:r>
            <a:r>
              <a:rPr lang="en-US" altLang="en-US" sz="2400"/>
              <a:t> (H2S </a:t>
            </a:r>
            <a:r>
              <a:rPr lang="sr-Latn-CS" altLang="en-US" sz="2400"/>
              <a:t>i</a:t>
            </a:r>
            <a:r>
              <a:rPr lang="en-US" altLang="en-US" sz="2400"/>
              <a:t> SO2 </a:t>
            </a:r>
            <a:r>
              <a:rPr lang="sr-Latn-CS" altLang="en-US" sz="2400"/>
              <a:t>do</a:t>
            </a:r>
            <a:r>
              <a:rPr lang="en-US" altLang="en-US" sz="2400"/>
              <a:t> S) </a:t>
            </a:r>
            <a:r>
              <a:rPr lang="sr-Latn-CS" altLang="en-US" sz="2400"/>
              <a:t>		Boksit Al2O3</a:t>
            </a:r>
            <a:endParaRPr lang="en-US" altLang="en-US" sz="2400"/>
          </a:p>
          <a:p>
            <a:pPr eaLnBrk="1" hangingPunct="1"/>
            <a:r>
              <a:rPr lang="en-US" altLang="en-US" sz="2400"/>
              <a:t>1900 </a:t>
            </a:r>
            <a:r>
              <a:rPr lang="sr-Latn-CS" altLang="en-US" sz="2400"/>
              <a:t>Hidrogenizacija masti 			</a:t>
            </a:r>
            <a:r>
              <a:rPr lang="en-US" altLang="en-US" sz="2400"/>
              <a:t>Ni</a:t>
            </a:r>
          </a:p>
          <a:p>
            <a:pPr eaLnBrk="1" hangingPunct="1"/>
            <a:r>
              <a:rPr lang="sr-Latn-CS" altLang="en-US" sz="2400"/>
              <a:t>         </a:t>
            </a:r>
            <a:r>
              <a:rPr lang="en-US" altLang="en-US" sz="2400"/>
              <a:t>Me</a:t>
            </a:r>
            <a:r>
              <a:rPr lang="sr-Latn-CS" altLang="en-US" sz="2400"/>
              <a:t>tan iz sintetskog gasa 			</a:t>
            </a:r>
            <a:r>
              <a:rPr lang="en-US" altLang="en-US" sz="2400"/>
              <a:t>Ni</a:t>
            </a:r>
          </a:p>
          <a:p>
            <a:pPr eaLnBrk="1" hangingPunct="1"/>
            <a:r>
              <a:rPr lang="en-US" altLang="en-US" sz="2400"/>
              <a:t>1910 </a:t>
            </a:r>
            <a:r>
              <a:rPr lang="sr-Latn-CS" altLang="en-US" sz="2400"/>
              <a:t>utečnjavanje uglja 				</a:t>
            </a:r>
            <a:r>
              <a:rPr lang="en-US" altLang="en-US" sz="2400"/>
              <a:t>Fe</a:t>
            </a:r>
          </a:p>
          <a:p>
            <a:pPr eaLnBrk="1" hangingPunct="1"/>
            <a:r>
              <a:rPr lang="sr-Latn-CS" altLang="en-US" sz="2400"/>
              <a:t>         Sinteza amonijaka</a:t>
            </a:r>
            <a:r>
              <a:rPr lang="en-US" altLang="en-US" sz="2400"/>
              <a:t> (Haber-Bosch) </a:t>
            </a:r>
            <a:r>
              <a:rPr lang="sr-Latn-CS" altLang="en-US" sz="2400"/>
              <a:t>		</a:t>
            </a:r>
            <a:r>
              <a:rPr lang="en-US" altLang="en-US" sz="2400"/>
              <a:t>Fe/K</a:t>
            </a:r>
          </a:p>
          <a:p>
            <a:pPr eaLnBrk="1" hangingPunct="1"/>
            <a:r>
              <a:rPr lang="sr-Latn-CS" altLang="en-US" sz="2400"/>
              <a:t>         </a:t>
            </a:r>
            <a:r>
              <a:rPr lang="en-US" altLang="en-US" sz="2400"/>
              <a:t>NH3</a:t>
            </a:r>
            <a:r>
              <a:rPr lang="sr-Latn-CS" altLang="en-US" sz="2400"/>
              <a:t> oksidacija do azotne kiseline 		</a:t>
            </a:r>
            <a:r>
              <a:rPr lang="en-US" altLang="en-US" sz="2400"/>
              <a:t>Pt</a:t>
            </a:r>
          </a:p>
        </p:txBody>
      </p:sp>
      <p:sp>
        <p:nvSpPr>
          <p:cNvPr id="33795" name="Text Box 3"/>
          <p:cNvSpPr txBox="1">
            <a:spLocks noChangeArrowheads="1"/>
          </p:cNvSpPr>
          <p:nvPr/>
        </p:nvSpPr>
        <p:spPr bwMode="auto">
          <a:xfrm>
            <a:off x="1203325" y="244475"/>
            <a:ext cx="6208713"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Rani industrijski katalitički procesi</a:t>
            </a:r>
            <a:endParaRPr lang="en-US" altLang="en-US" sz="320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67337"/>
    </mc:Choice>
    <mc:Fallback xmlns="">
      <p:transition spd="slow" advTm="673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599" x="1289050" y="1689100"/>
          <p14:tracePt t="2609" x="1289050" y="1695450"/>
          <p14:tracePt t="2669" x="1282700" y="1695450"/>
          <p14:tracePt t="2710" x="1276350" y="1695450"/>
          <p14:tracePt t="2720" x="1276350" y="1701800"/>
          <p14:tracePt t="3505" x="1282700" y="1701800"/>
          <p14:tracePt t="3536" x="1289050" y="1701800"/>
          <p14:tracePt t="3566" x="1295400" y="1701800"/>
          <p14:tracePt t="3587" x="1301750" y="1701800"/>
          <p14:tracePt t="3669" x="1308100" y="1701800"/>
          <p14:tracePt t="3690" x="1314450" y="1701800"/>
          <p14:tracePt t="3987" x="1314450" y="1695450"/>
          <p14:tracePt t="3998" x="1320800" y="1689100"/>
          <p14:tracePt t="4007" x="1327150" y="1670050"/>
          <p14:tracePt t="4018" x="1346200" y="1606550"/>
          <p14:tracePt t="4028" x="1371600" y="1549400"/>
          <p14:tracePt t="4044" x="1422400" y="1435100"/>
          <p14:tracePt t="4062" x="1447800" y="1365250"/>
          <p14:tracePt t="4077" x="1517650" y="1244600"/>
          <p14:tracePt t="4094" x="1574800" y="1149350"/>
          <p14:tracePt t="4111" x="1600200" y="1123950"/>
          <p14:tracePt t="4128" x="1631950" y="1066800"/>
          <p14:tracePt t="4145" x="1638300" y="1047750"/>
          <p14:tracePt t="4161" x="1644650" y="1022350"/>
          <p14:tracePt t="4178" x="1644650" y="1016000"/>
          <p14:tracePt t="4479" x="1651000" y="1016000"/>
          <p14:tracePt t="4520" x="1657350" y="1016000"/>
          <p14:tracePt t="4825" x="1663700" y="1016000"/>
          <p14:tracePt t="5142" x="1663700" y="1009650"/>
          <p14:tracePt t="5174" x="1663700" y="1003300"/>
          <p14:tracePt t="5176" x="1657350" y="1003300"/>
          <p14:tracePt t="5196" x="1644650" y="1003300"/>
          <p14:tracePt t="5197" x="1638300" y="996950"/>
          <p14:tracePt t="5212" x="1606550" y="990600"/>
          <p14:tracePt t="5228" x="1593850" y="984250"/>
          <p14:tracePt t="5244" x="1581150" y="984250"/>
          <p14:tracePt t="5262" x="1568450" y="984250"/>
          <p14:tracePt t="5278" x="1562100" y="984250"/>
          <p14:tracePt t="5294" x="1555750" y="984250"/>
          <p14:tracePt t="5330" x="1543050" y="984250"/>
          <p14:tracePt t="5332" x="1536700" y="984250"/>
          <p14:tracePt t="5362" x="1530350" y="977900"/>
          <p14:tracePt t="5382" x="1524000" y="977900"/>
          <p14:tracePt t="5383" x="1517650" y="977900"/>
          <p14:tracePt t="5393" x="1517650" y="971550"/>
          <p14:tracePt t="5433" x="1511300" y="971550"/>
          <p14:tracePt t="5456" x="1504950" y="965200"/>
          <p14:tracePt t="5547" x="1504950" y="958850"/>
          <p14:tracePt t="5609" x="1511300" y="958850"/>
          <p14:tracePt t="5619" x="1511300" y="952500"/>
          <p14:tracePt t="5630" x="1524000" y="952500"/>
          <p14:tracePt t="5635" x="1536700" y="946150"/>
          <p14:tracePt t="5643" x="1555750" y="939800"/>
          <p14:tracePt t="5662" x="1568450" y="933450"/>
          <p14:tracePt t="5677" x="1581150" y="927100"/>
          <p14:tracePt t="5693" x="1593850" y="920750"/>
          <p14:tracePt t="5710" x="1600200" y="914400"/>
          <p14:tracePt t="5726" x="1612900" y="908050"/>
          <p14:tracePt t="5743" x="1631950" y="895350"/>
          <p14:tracePt t="5762" x="1657350" y="889000"/>
          <p14:tracePt t="5778" x="1670050" y="882650"/>
          <p14:tracePt t="5794" x="1689100" y="869950"/>
          <p14:tracePt t="5812" x="1701800" y="863600"/>
          <p14:tracePt t="5850" x="1714500" y="863600"/>
          <p14:tracePt t="5852" x="1727200" y="857250"/>
          <p14:tracePt t="5862" x="1752600" y="857250"/>
          <p14:tracePt t="5878" x="1816100" y="850900"/>
          <p14:tracePt t="5895" x="1873250" y="850900"/>
          <p14:tracePt t="5912" x="2012950" y="850900"/>
          <p14:tracePt t="5929" x="2178050" y="850900"/>
          <p14:tracePt t="5946" x="2260600" y="850900"/>
          <p14:tracePt t="5962" x="2444750" y="850900"/>
          <p14:tracePt t="5979" x="2533650" y="850900"/>
          <p14:tracePt t="5995" x="2717800" y="850900"/>
          <p14:tracePt t="6013" x="2901950" y="850900"/>
          <p14:tracePt t="6029" x="2984500" y="850900"/>
          <p14:tracePt t="6045" x="3136900" y="850900"/>
          <p14:tracePt t="6063" x="3200400" y="850900"/>
          <p14:tracePt t="6079" x="3321050" y="850900"/>
          <p14:tracePt t="6096" x="3429000" y="850900"/>
          <p14:tracePt t="6113" x="3473450" y="850900"/>
          <p14:tracePt t="6129" x="3575050" y="850900"/>
          <p14:tracePt t="6145" x="3619500" y="850900"/>
          <p14:tracePt t="6162" x="3708400" y="850900"/>
          <p14:tracePt t="6179" x="3803650" y="850900"/>
          <p14:tracePt t="6196" x="3873500" y="850900"/>
          <p14:tracePt t="6213" x="4013200" y="850900"/>
          <p14:tracePt t="6229" x="4076700" y="850900"/>
          <p14:tracePt t="6246" x="4197350" y="850900"/>
          <p14:tracePt t="6262" x="4286250" y="850900"/>
          <p14:tracePt t="6279" x="4311650" y="850900"/>
          <p14:tracePt t="6295" x="4349750" y="850900"/>
          <p14:tracePt t="6312" x="4375150" y="850900"/>
          <p14:tracePt t="6329" x="4425950" y="850900"/>
          <p14:tracePt t="6345" x="4502150" y="850900"/>
          <p14:tracePt t="6363" x="4559300" y="850900"/>
          <p14:tracePt t="6379" x="4686300" y="838200"/>
          <p14:tracePt t="6397" x="4756150" y="838200"/>
          <p14:tracePt t="6412" x="4908550" y="838200"/>
          <p14:tracePt t="6429" x="5060950" y="831850"/>
          <p14:tracePt t="6446" x="5130800" y="831850"/>
          <p14:tracePt t="6462" x="5295900" y="831850"/>
          <p14:tracePt t="6479" x="5384800" y="831850"/>
          <p14:tracePt t="6495" x="5562600" y="831850"/>
          <p14:tracePt t="6513" x="5759450" y="831850"/>
          <p14:tracePt t="6529" x="5854700" y="831850"/>
          <p14:tracePt t="6545" x="6057900" y="831850"/>
          <p14:tracePt t="6563" x="6159500" y="831850"/>
          <p14:tracePt t="6579" x="6350000" y="831850"/>
          <p14:tracePt t="6594" x="6451600" y="831850"/>
          <p14:tracePt t="6611" x="6629400" y="831850"/>
          <p14:tracePt t="6629" x="6775450" y="831850"/>
          <p14:tracePt t="6646" x="6826250" y="831850"/>
          <p14:tracePt t="6663" x="6883400" y="831850"/>
          <p14:tracePt t="6680" x="6902450" y="831850"/>
          <p14:tracePt t="7226" x="6896100" y="831850"/>
          <p14:tracePt t="7239" x="6883400" y="831850"/>
          <p14:tracePt t="7247" x="6877050" y="831850"/>
          <p14:tracePt t="7249" x="6851650" y="831850"/>
          <p14:tracePt t="7262" x="6788150" y="844550"/>
          <p14:tracePt t="7279" x="6743700" y="863600"/>
          <p14:tracePt t="7295" x="6597650" y="895350"/>
          <p14:tracePt t="7312" x="6508750" y="920750"/>
          <p14:tracePt t="7328" x="6305550" y="996950"/>
          <p14:tracePt t="7345" x="6070600" y="1085850"/>
          <p14:tracePt t="7363" x="5937250" y="1123950"/>
          <p14:tracePt t="7379" x="5676900" y="1231900"/>
          <p14:tracePt t="7396" x="5562600" y="1270000"/>
          <p14:tracePt t="7414" x="5340350" y="1365250"/>
          <p14:tracePt t="7429" x="5226050" y="1409700"/>
          <p14:tracePt t="7445" x="5035550" y="1498600"/>
          <p14:tracePt t="7462" x="4864100" y="1574800"/>
          <p14:tracePt t="7479" x="4800600" y="1600200"/>
          <p14:tracePt t="7495" x="4641850" y="1651000"/>
          <p14:tracePt t="7513" x="4483100" y="1682750"/>
          <p14:tracePt t="7529" x="4394200" y="1714500"/>
          <p14:tracePt t="7546" x="4210050" y="1758950"/>
          <p14:tracePt t="7563" x="4108450" y="1784350"/>
          <p14:tracePt t="7577" x="3924300" y="1835150"/>
          <p14:tracePt t="7594" x="3835400" y="1866900"/>
          <p14:tracePt t="7611" x="3683000" y="1924050"/>
          <p14:tracePt t="7627" x="3549650" y="1968500"/>
          <p14:tracePt t="7645" x="3492500" y="1981200"/>
          <p14:tracePt t="7663" x="3359150" y="2006600"/>
          <p14:tracePt t="7680" x="3289300" y="2019300"/>
          <p14:tracePt t="7695" x="3117850" y="2019300"/>
          <p14:tracePt t="7711" x="2921000" y="2006600"/>
          <p14:tracePt t="7727" x="2825750" y="1987550"/>
          <p14:tracePt t="7744" x="2616200" y="1943100"/>
          <p14:tracePt t="7762" x="2520950" y="1924050"/>
          <p14:tracePt t="7762" x="2419350" y="1898650"/>
          <p14:tracePt t="7779" x="2330450" y="1879600"/>
          <p14:tracePt t="7795" x="2152650" y="1841500"/>
          <p14:tracePt t="7812" x="2076450" y="1828800"/>
          <p14:tracePt t="7828" x="1955800" y="1809750"/>
          <p14:tracePt t="7845" x="1854200" y="1784350"/>
          <p14:tracePt t="7863" x="1816100" y="1778000"/>
          <p14:tracePt t="7879" x="1771650" y="1771650"/>
          <p14:tracePt t="7896" x="1765300" y="1765300"/>
          <p14:tracePt t="7912" x="1758950" y="1765300"/>
          <p14:tracePt t="7957" x="1752600" y="1765300"/>
          <p14:tracePt t="7987" x="1739900" y="1758950"/>
          <p14:tracePt t="8004" x="1720850" y="1758950"/>
          <p14:tracePt t="8005" x="1695450" y="1752600"/>
          <p14:tracePt t="8012" x="1663700" y="1752600"/>
          <p14:tracePt t="8029" x="1562100" y="1752600"/>
          <p14:tracePt t="8045" x="1454150" y="1746250"/>
          <p14:tracePt t="8062" x="1409700" y="1746250"/>
          <p14:tracePt t="8079" x="1352550" y="1746250"/>
          <p14:tracePt t="8096" x="1339850" y="1746250"/>
          <p14:tracePt t="8113" x="1333500" y="1746250"/>
          <p14:tracePt t="8128" x="1327150" y="1746250"/>
          <p14:tracePt t="8165" x="1320800" y="1746250"/>
          <p14:tracePt t="8196" x="1314450" y="1746250"/>
          <p14:tracePt t="8208" x="1308100" y="1746250"/>
          <p14:tracePt t="8239" x="1301750" y="1746250"/>
          <p14:tracePt t="8259" x="1295400" y="1746250"/>
          <p14:tracePt t="8270" x="1289050" y="1746250"/>
          <p14:tracePt t="8282" x="1282700" y="1746250"/>
          <p14:tracePt t="8283" x="1282700" y="1739900"/>
          <p14:tracePt t="8295" x="1263650" y="1739900"/>
          <p14:tracePt t="8871" x="1263650" y="1733550"/>
          <p14:tracePt t="10348" x="1270000" y="1733550"/>
          <p14:tracePt t="10390" x="1276350" y="1733550"/>
          <p14:tracePt t="10809" x="1282700" y="1733550"/>
          <p14:tracePt t="11277" x="1289050" y="1733550"/>
          <p14:tracePt t="11316" x="1295400" y="1733550"/>
          <p14:tracePt t="11511" x="1289050" y="1733550"/>
          <p14:tracePt t="12051" x="1282700" y="1733550"/>
          <p14:tracePt t="12081" x="1276350" y="1733550"/>
          <p14:tracePt t="12093" x="1270000" y="1733550"/>
          <p14:tracePt t="12103" x="1263650" y="1733550"/>
          <p14:tracePt t="12112" x="1244600" y="1733550"/>
          <p14:tracePt t="12113" x="1225550" y="1739900"/>
          <p14:tracePt t="12129" x="1193800" y="1739900"/>
          <p14:tracePt t="12146" x="1174750" y="1746250"/>
          <p14:tracePt t="12161" x="1143000" y="1746250"/>
          <p14:tracePt t="12257" x="1136650" y="1746250"/>
          <p14:tracePt t="12279" x="1130300" y="1746250"/>
          <p14:tracePt t="12299" x="1123950" y="1746250"/>
          <p14:tracePt t="12320" x="1117600" y="1746250"/>
          <p14:tracePt t="12330" x="1111250" y="1746250"/>
          <p14:tracePt t="12352" x="1098550" y="1746250"/>
          <p14:tracePt t="12354" x="1092200" y="1746250"/>
          <p14:tracePt t="12383" x="1085850" y="1746250"/>
          <p14:tracePt t="12385" x="1079500" y="1746250"/>
          <p14:tracePt t="12395" x="1073150" y="1746250"/>
          <p14:tracePt t="12412" x="1066800" y="1746250"/>
          <p14:tracePt t="12428" x="1060450" y="1746250"/>
          <p14:tracePt t="12445" x="1041400" y="1746250"/>
          <p14:tracePt t="12462" x="1009650" y="1746250"/>
          <p14:tracePt t="12480" x="990600" y="1746250"/>
          <p14:tracePt t="12496" x="952500" y="1746250"/>
          <p14:tracePt t="12512" x="946150" y="1746250"/>
          <p14:tracePt t="12529" x="933450" y="1746250"/>
          <p14:tracePt t="12825" x="939800" y="1746250"/>
          <p14:tracePt t="12839" x="952500" y="1746250"/>
          <p14:tracePt t="12845" x="958850" y="1746250"/>
          <p14:tracePt t="12847" x="977900" y="1746250"/>
          <p14:tracePt t="12862" x="1003300" y="1746250"/>
          <p14:tracePt t="12879" x="1022350" y="1746250"/>
          <p14:tracePt t="12895" x="1060450" y="1746250"/>
          <p14:tracePt t="12913" x="1066800" y="1746250"/>
          <p14:tracePt t="12929" x="1098550" y="1746250"/>
          <p14:tracePt t="12946" x="1130300" y="1746250"/>
          <p14:tracePt t="12963" x="1155700" y="1746250"/>
          <p14:tracePt t="12979" x="1200150" y="1746250"/>
          <p14:tracePt t="12996" x="1212850" y="1746250"/>
          <p14:tracePt t="13012" x="1257300" y="1746250"/>
          <p14:tracePt t="13029" x="1270000" y="1746250"/>
          <p14:tracePt t="13045" x="1295400" y="1746250"/>
          <p14:tracePt t="13062" x="1314450" y="1746250"/>
          <p14:tracePt t="13079" x="1333500" y="1746250"/>
          <p14:tracePt t="13095" x="1365250" y="1746250"/>
          <p14:tracePt t="13113" x="1384300" y="1746250"/>
          <p14:tracePt t="13129" x="1409700" y="1746250"/>
          <p14:tracePt t="13146" x="1428750" y="1746250"/>
          <p14:tracePt t="13162" x="1435100" y="1746250"/>
          <p14:tracePt t="13179" x="1454150" y="1746250"/>
          <p14:tracePt t="13196" x="1460500" y="1746250"/>
          <p14:tracePt t="13196" x="1479550" y="1746250"/>
          <p14:tracePt t="13213" x="1498600" y="1746250"/>
          <p14:tracePt t="13228" x="1536700" y="1746250"/>
          <p14:tracePt t="13245" x="1562100" y="1746250"/>
          <p14:tracePt t="13262" x="1600200" y="1746250"/>
          <p14:tracePt t="13279" x="1625600" y="1746250"/>
          <p14:tracePt t="13295" x="1631950" y="1746250"/>
          <p14:tracePt t="13311" x="1638300" y="1746250"/>
          <p14:tracePt t="13379" x="1638300" y="1739900"/>
          <p14:tracePt t="13430" x="1644650" y="1739900"/>
          <p14:tracePt t="13462" x="1644650" y="1733550"/>
          <p14:tracePt t="13472" x="1651000" y="1733550"/>
          <p14:tracePt t="13502" x="1651000" y="1727200"/>
          <p14:tracePt t="13513" x="1657350" y="1727200"/>
          <p14:tracePt t="13737" x="1651000" y="1727200"/>
          <p14:tracePt t="13748" x="1638300" y="1727200"/>
          <p14:tracePt t="13762" x="1612900" y="1727200"/>
          <p14:tracePt t="13763" x="1593850" y="1727200"/>
          <p14:tracePt t="13779" x="1517650" y="1727200"/>
          <p14:tracePt t="13795" x="1435100" y="1727200"/>
          <p14:tracePt t="13812" x="1403350" y="1727200"/>
          <p14:tracePt t="13829" x="1352550" y="1727200"/>
          <p14:tracePt t="13846" x="1339850" y="1727200"/>
          <p14:tracePt t="13863" x="1301750" y="1727200"/>
          <p14:tracePt t="13878" x="1257300" y="1727200"/>
          <p14:tracePt t="13895" x="1219200" y="1727200"/>
          <p14:tracePt t="13913" x="1155700" y="1727200"/>
          <p14:tracePt t="13929" x="1123950" y="1727200"/>
          <p14:tracePt t="13945" x="1073150" y="1727200"/>
          <p14:tracePt t="13962" x="1028700" y="1727200"/>
          <p14:tracePt t="13979" x="1009650" y="1727200"/>
          <p14:tracePt t="13994" x="971550" y="1727200"/>
          <p14:tracePt t="14012" x="952500" y="1727200"/>
          <p14:tracePt t="14029" x="920750" y="1727200"/>
          <p14:tracePt t="14045" x="895350" y="1727200"/>
          <p14:tracePt t="14062" x="889000" y="1727200"/>
          <p14:tracePt t="14078" x="882650" y="1727200"/>
          <p14:tracePt t="14286" x="889000" y="1727200"/>
          <p14:tracePt t="14297" x="901700" y="1727200"/>
          <p14:tracePt t="14298" x="927100" y="1727200"/>
          <p14:tracePt t="14312" x="971550" y="1727200"/>
          <p14:tracePt t="14329" x="1016000" y="1727200"/>
          <p14:tracePt t="14345" x="1117600" y="1727200"/>
          <p14:tracePt t="14362" x="1155700" y="1727200"/>
          <p14:tracePt t="14379" x="1257300" y="1727200"/>
          <p14:tracePt t="14395" x="1365250" y="1727200"/>
          <p14:tracePt t="14412" x="1422400" y="1727200"/>
          <p14:tracePt t="14429" x="1530350" y="1727200"/>
          <p14:tracePt t="14446" x="1587500" y="1727200"/>
          <p14:tracePt t="14462" x="1676400" y="1727200"/>
          <p14:tracePt t="14480" x="1720850" y="1727200"/>
          <p14:tracePt t="14497" x="1733550" y="1727200"/>
          <p14:tracePt t="14510" x="1739900" y="1727200"/>
          <p14:tracePt t="14527" x="1746250" y="1727200"/>
          <p14:tracePt t="14545" x="1758950" y="1727200"/>
          <p14:tracePt t="14562" x="1790700" y="1727200"/>
          <p14:tracePt t="14579" x="1797050" y="1727200"/>
          <p14:tracePt t="14595" x="1816100" y="1727200"/>
          <p14:tracePt t="14611" x="1828800" y="1727200"/>
          <p14:tracePt t="14627" x="1835150" y="1727200"/>
          <p14:tracePt t="15555" x="1835150" y="1733550"/>
          <p14:tracePt t="15575" x="1835150" y="1746250"/>
          <p14:tracePt t="15588" x="1828800" y="1765300"/>
          <p14:tracePt t="15599" x="1822450" y="1790700"/>
          <p14:tracePt t="15601" x="1809750" y="1809750"/>
          <p14:tracePt t="15612" x="1797050" y="1841500"/>
          <p14:tracePt t="15629" x="1765300" y="1898650"/>
          <p14:tracePt t="15646" x="1727200" y="1949450"/>
          <p14:tracePt t="15662" x="1714500" y="1974850"/>
          <p14:tracePt t="15679" x="1689100" y="2032000"/>
          <p14:tracePt t="15695" x="1663700" y="2057400"/>
          <p14:tracePt t="15712" x="1638300" y="2101850"/>
          <p14:tracePt t="15729" x="1619250" y="2139950"/>
          <p14:tracePt t="15745" x="1606550" y="2152650"/>
          <p14:tracePt t="15762" x="1587500" y="2165350"/>
          <p14:tracePt t="16530" x="1593850" y="2165350"/>
          <p14:tracePt t="16539" x="1600200" y="2165350"/>
          <p14:tracePt t="16560" x="1612900" y="2165350"/>
          <p14:tracePt t="16570" x="1631950" y="2165350"/>
          <p14:tracePt t="16581" x="1644650" y="2165350"/>
          <p14:tracePt t="16591" x="1670050" y="2159000"/>
          <p14:tracePt t="16594" x="1714500" y="2152650"/>
          <p14:tracePt t="16610" x="1841500" y="2133600"/>
          <p14:tracePt t="16627" x="2025650" y="2114550"/>
          <p14:tracePt t="16645" x="2133600" y="2108200"/>
          <p14:tracePt t="16662" x="2444750" y="2095500"/>
          <p14:tracePt t="16680" x="2647950" y="2082800"/>
          <p14:tracePt t="16696" x="3117850" y="2070100"/>
          <p14:tracePt t="16713" x="3651250" y="2057400"/>
          <p14:tracePt t="16729" x="3917950" y="2057400"/>
          <p14:tracePt t="16747" x="4451350" y="2057400"/>
          <p14:tracePt t="16762" x="4711700" y="2057400"/>
          <p14:tracePt t="16779" x="5181600" y="2057400"/>
          <p14:tracePt t="16796" x="5600700" y="2057400"/>
          <p14:tracePt t="16812" x="5778500" y="2057400"/>
          <p14:tracePt t="16829" x="6051550" y="2057400"/>
          <p14:tracePt t="16845" x="6172200" y="2057400"/>
          <p14:tracePt t="16862" x="6388100" y="2057400"/>
          <p14:tracePt t="16879" x="6578600" y="2057400"/>
          <p14:tracePt t="16895" x="6673850" y="2057400"/>
          <p14:tracePt t="16911" x="6870700" y="2057400"/>
          <p14:tracePt t="16929" x="6965950" y="2057400"/>
          <p14:tracePt t="16946" x="7131050" y="2057400"/>
          <p14:tracePt t="16962" x="7239000" y="2057400"/>
          <p14:tracePt t="16979" x="7270750" y="2051050"/>
          <p14:tracePt t="16995" x="7315200" y="2044700"/>
          <p14:tracePt t="17012" x="7327900" y="2038350"/>
          <p14:tracePt t="17029" x="7340600" y="2032000"/>
          <p14:tracePt t="17045" x="7359650" y="2019300"/>
          <p14:tracePt t="17062" x="7359650" y="2012950"/>
          <p14:tracePt t="17079" x="7372350" y="2006600"/>
          <p14:tracePt t="17096" x="7378700" y="1993900"/>
          <p14:tracePt t="17112" x="7378700" y="1981200"/>
          <p14:tracePt t="17129" x="7385050" y="1968500"/>
          <p14:tracePt t="17145" x="7385050" y="1949450"/>
          <p14:tracePt t="17162" x="7372350" y="1917700"/>
          <p14:tracePt t="17179" x="7353300" y="1905000"/>
          <p14:tracePt t="17195" x="7296150" y="1879600"/>
          <p14:tracePt t="17213" x="7270750" y="1866900"/>
          <p14:tracePt t="17213" x="7232650" y="1854200"/>
          <p14:tracePt t="17229" x="7200900" y="1841500"/>
          <p14:tracePt t="17245" x="7124700" y="1816100"/>
          <p14:tracePt t="17262" x="7092950" y="1809750"/>
          <p14:tracePt t="17279" x="7016750" y="1790700"/>
          <p14:tracePt t="17296" x="6985000" y="1778000"/>
          <p14:tracePt t="17312" x="6915150" y="1765300"/>
          <p14:tracePt t="17328" x="6832600" y="1758950"/>
          <p14:tracePt t="17345" x="6800850" y="1752600"/>
          <p14:tracePt t="17362" x="6743700" y="1752600"/>
          <p14:tracePt t="17378" x="6686550" y="1752600"/>
          <p14:tracePt t="17395" x="6661150" y="1752600"/>
          <p14:tracePt t="17411" x="6623050" y="1752600"/>
          <p14:tracePt t="17429" x="6604000" y="1746250"/>
          <p14:tracePt t="17444" x="6572250" y="1746250"/>
          <p14:tracePt t="17462" x="6546850" y="1739900"/>
          <p14:tracePt t="17479" x="6534150" y="1739900"/>
          <p14:tracePt t="17495" x="6508750" y="1739900"/>
          <p14:tracePt t="17513" x="6496050" y="1739900"/>
          <p14:tracePt t="17529" x="6477000" y="1739900"/>
          <p14:tracePt t="17546" x="6464300" y="1739900"/>
          <p14:tracePt t="17561" x="6451600" y="1739900"/>
          <p14:tracePt t="17579" x="6438900" y="1739900"/>
          <p14:tracePt t="17757" x="6445250" y="1739900"/>
          <p14:tracePt t="17769" x="6451600" y="1739900"/>
          <p14:tracePt t="17780" x="6470650" y="1733550"/>
          <p14:tracePt t="17782" x="6489700" y="1733550"/>
          <p14:tracePt t="17795" x="6546850" y="1733550"/>
          <p14:tracePt t="17812" x="6578600" y="1727200"/>
          <p14:tracePt t="17828" x="6667500" y="1727200"/>
          <p14:tracePt t="17845" x="6775450" y="1727200"/>
          <p14:tracePt t="17863" x="6832600" y="1727200"/>
          <p14:tracePt t="17879" x="6940550" y="1727200"/>
          <p14:tracePt t="17895" x="6997700" y="1727200"/>
          <p14:tracePt t="17910" x="7092950" y="1727200"/>
          <p14:tracePt t="17929" x="7150100" y="1727200"/>
          <p14:tracePt t="17944" x="7258050" y="1727200"/>
          <p14:tracePt t="17962" x="7391400" y="1727200"/>
          <p14:tracePt t="17979" x="7454900" y="1727200"/>
          <p14:tracePt t="17995" x="7607300" y="1727200"/>
          <p14:tracePt t="18012" x="7670800" y="1727200"/>
          <p14:tracePt t="18029" x="7810500" y="1727200"/>
          <p14:tracePt t="18045" x="7931150" y="1727200"/>
          <p14:tracePt t="18061" x="7988300" y="1727200"/>
          <p14:tracePt t="18078" x="8077200" y="1727200"/>
          <p14:tracePt t="18096" x="8108950" y="1727200"/>
          <p14:tracePt t="18112" x="8159750" y="1727200"/>
          <p14:tracePt t="18129" x="8166100" y="1727200"/>
          <p14:tracePt t="18440" x="8159750" y="1727200"/>
          <p14:tracePt t="18460" x="8153400" y="1727200"/>
          <p14:tracePt t="18523" x="8147050" y="1727200"/>
          <p14:tracePt t="18544" x="8140700" y="1727200"/>
          <p14:tracePt t="18566" x="8134350" y="1727200"/>
          <p14:tracePt t="18586" x="8128000" y="1727200"/>
          <p14:tracePt t="18597" x="8121650" y="1727200"/>
          <p14:tracePt t="18599" x="8115300" y="1727200"/>
          <p14:tracePt t="18612" x="8102600" y="1727200"/>
          <p14:tracePt t="18627" x="8077200" y="1727200"/>
          <p14:tracePt t="18643" x="8032750" y="1727200"/>
          <p14:tracePt t="18662" x="8007350" y="1727200"/>
          <p14:tracePt t="18679" x="7962900" y="1727200"/>
          <p14:tracePt t="18696" x="7931150" y="1727200"/>
          <p14:tracePt t="18711" x="7867650" y="1727200"/>
          <p14:tracePt t="18727" x="7804150" y="1727200"/>
          <p14:tracePt t="18744" x="7759700" y="1727200"/>
          <p14:tracePt t="18760" x="7670800" y="1727200"/>
          <p14:tracePt t="18780" x="7613650" y="1733550"/>
          <p14:tracePt t="18795" x="7493000" y="1733550"/>
          <p14:tracePt t="18813" x="7385050" y="1733550"/>
          <p14:tracePt t="18829" x="7327900" y="1746250"/>
          <p14:tracePt t="18845" x="7226300" y="1758950"/>
          <p14:tracePt t="18863" x="7181850" y="1765300"/>
          <p14:tracePt t="18879" x="7086600" y="1797050"/>
          <p14:tracePt t="18895" x="6997700" y="1828800"/>
          <p14:tracePt t="18912" x="6946900" y="1847850"/>
          <p14:tracePt t="18929" x="6851650" y="1873250"/>
          <p14:tracePt t="18945" x="6762750" y="1905000"/>
          <p14:tracePt t="18962" x="6724650" y="1930400"/>
          <p14:tracePt t="18978" x="6642100" y="1955800"/>
          <p14:tracePt t="18995" x="6591300" y="1968500"/>
          <p14:tracePt t="19012" x="6521450" y="1987550"/>
          <p14:tracePt t="19028" x="6496050" y="2006600"/>
          <p14:tracePt t="19045" x="6438900" y="2019300"/>
          <p14:tracePt t="19062" x="6407150" y="2032000"/>
          <p14:tracePt t="19079" x="6388100" y="2038350"/>
          <p14:tracePt t="19094" x="6350000" y="2051050"/>
          <p14:tracePt t="19112" x="6324600" y="2063750"/>
          <p14:tracePt t="19112" x="6305550" y="2070100"/>
          <p14:tracePt t="19129" x="6273800" y="2076450"/>
          <p14:tracePt t="19145" x="6223000" y="2095500"/>
          <p14:tracePt t="19162" x="6197600" y="2101850"/>
          <p14:tracePt t="19178" x="6159500" y="2114550"/>
          <p14:tracePt t="19195" x="6153150" y="2114550"/>
          <p14:tracePt t="19212" x="6140450" y="2127250"/>
          <p14:tracePt t="19386" x="6146800" y="2127250"/>
          <p14:tracePt t="19408" x="6159500" y="2127250"/>
          <p14:tracePt t="19421" x="6165850" y="2120900"/>
          <p14:tracePt t="19430" x="6172200" y="2114550"/>
          <p14:tracePt t="19431" x="6191250" y="2114550"/>
          <p14:tracePt t="19445" x="6223000" y="2108200"/>
          <p14:tracePt t="19462" x="6223000" y="2101850"/>
          <p14:tracePt t="19478" x="6242050" y="2095500"/>
          <p14:tracePt t="19807" x="6248400" y="2095500"/>
          <p14:tracePt t="19838" x="6254750" y="2095500"/>
          <p14:tracePt t="19848" x="6261100" y="2095500"/>
          <p14:tracePt t="19862" x="6261100" y="2089150"/>
          <p14:tracePt t="19863" x="6267450" y="2089150"/>
          <p14:tracePt t="19879" x="6273800" y="2089150"/>
          <p14:tracePt t="19895" x="6299200" y="2082800"/>
          <p14:tracePt t="19912" x="6299200" y="2076450"/>
          <p14:tracePt t="19929" x="6318250" y="2076450"/>
          <p14:tracePt t="19945" x="6318250" y="2070100"/>
          <p14:tracePt t="19962" x="6330950" y="2070100"/>
          <p14:tracePt t="21072" x="6337300" y="2070100"/>
          <p14:tracePt t="21164" x="6337300" y="2063750"/>
          <p14:tracePt t="21174" x="6343650" y="2063750"/>
          <p14:tracePt t="21195" x="6350000" y="2063750"/>
          <p14:tracePt t="21197" x="6356350" y="2063750"/>
          <p14:tracePt t="21212" x="6362700" y="2057400"/>
          <p14:tracePt t="21228" x="6369050" y="2057400"/>
          <p14:tracePt t="21244" x="6381750" y="2057400"/>
          <p14:tracePt t="21262" x="6394450" y="2057400"/>
          <p14:tracePt t="21277" x="6400800" y="2044700"/>
          <p14:tracePt t="21295" x="6407150" y="2038350"/>
          <p14:tracePt t="21312" x="6413500" y="2038350"/>
          <p14:tracePt t="21329" x="6419850" y="2038350"/>
          <p14:tracePt t="21362" x="6426200" y="2032000"/>
          <p14:tracePt t="21385" x="6438900" y="2025650"/>
          <p14:tracePt t="21395" x="6451600" y="2025650"/>
          <p14:tracePt t="21397" x="6457950" y="2019300"/>
          <p14:tracePt t="21412" x="6477000" y="2012950"/>
          <p14:tracePt t="21430" x="6483350" y="2012950"/>
          <p14:tracePt t="21445" x="6496050" y="2012950"/>
          <p14:tracePt t="21462" x="6502400" y="2012950"/>
          <p14:tracePt t="22445" x="6508750" y="2012950"/>
          <p14:tracePt t="22467" x="6515100" y="2012950"/>
          <p14:tracePt t="22486" x="6527800" y="2006600"/>
          <p14:tracePt t="22497" x="6534150" y="2006600"/>
          <p14:tracePt t="22507" x="6540500" y="2000250"/>
          <p14:tracePt t="22518" x="6559550" y="2000250"/>
          <p14:tracePt t="22528" x="6572250" y="2000250"/>
          <p14:tracePt t="22545" x="6591300" y="1993900"/>
          <p14:tracePt t="22547" x="6623050" y="1993900"/>
          <p14:tracePt t="22563" x="6648450" y="1987550"/>
          <p14:tracePt t="22581" x="6661150" y="1987550"/>
          <p14:tracePt t="22598" x="6686550" y="1981200"/>
          <p14:tracePt t="22628" x="6692900" y="1981200"/>
          <p14:tracePt t="22628" x="6724650" y="1981200"/>
          <p14:tracePt t="22644" x="6731000" y="1981200"/>
          <p14:tracePt t="22661" x="6769100" y="1981200"/>
          <p14:tracePt t="22679" x="6800850" y="1981200"/>
          <p14:tracePt t="22697" x="6813550" y="1981200"/>
          <p14:tracePt t="22714" x="6826250" y="1981200"/>
          <p14:tracePt t="22788" x="6832600" y="1981200"/>
          <p14:tracePt t="22829" x="6838950" y="1981200"/>
          <p14:tracePt t="22901" x="6845300" y="1981200"/>
          <p14:tracePt t="22912" x="6851650" y="1981200"/>
          <p14:tracePt t="22933" x="6858000" y="1981200"/>
          <p14:tracePt t="22934" x="6864350" y="1981200"/>
          <p14:tracePt t="22946" x="6870700" y="1981200"/>
          <p14:tracePt t="22963" x="6877050" y="1987550"/>
          <p14:tracePt t="22980" x="6889750" y="1987550"/>
          <p14:tracePt t="22996" x="6896100" y="1987550"/>
          <p14:tracePt t="23013" x="6908800" y="1987550"/>
          <p14:tracePt t="23047" x="6915150" y="1987550"/>
          <p14:tracePt t="23063" x="6921500" y="1987550"/>
          <p14:tracePt t="23064" x="6934200" y="1987550"/>
          <p14:tracePt t="23080" x="6940550" y="1987550"/>
          <p14:tracePt t="23121" x="6946900" y="1987550"/>
          <p14:tracePt t="23141" x="6953250" y="1987550"/>
          <p14:tracePt t="23162" x="6959600" y="1987550"/>
          <p14:tracePt t="23182" x="6965950" y="1987550"/>
          <p14:tracePt t="23193" x="6965950" y="1993900"/>
          <p14:tracePt t="23204" x="6972300" y="1993900"/>
          <p14:tracePt t="23469" x="6978650" y="1993900"/>
          <p14:tracePt t="23510" x="6985000" y="1993900"/>
          <p14:tracePt t="23521" x="6997700" y="1993900"/>
          <p14:tracePt t="23528" x="7004050" y="1993900"/>
          <p14:tracePt t="23547" x="7016750" y="1993900"/>
          <p14:tracePt t="23564" x="7054850" y="1993900"/>
          <p14:tracePt t="23565" x="7080250" y="1993900"/>
          <p14:tracePt t="23581" x="7124700" y="1993900"/>
          <p14:tracePt t="23598" x="7169150" y="1993900"/>
          <p14:tracePt t="23625" x="7188200" y="1993900"/>
          <p14:tracePt t="23629" x="7207250" y="1993900"/>
          <p14:tracePt t="23645" x="7251700" y="1993900"/>
          <p14:tracePt t="23662" x="7296150" y="1993900"/>
          <p14:tracePt t="23679" x="7321550" y="1993900"/>
          <p14:tracePt t="23697" x="7378700" y="1993900"/>
          <p14:tracePt t="23715" x="7404100" y="1993900"/>
          <p14:tracePt t="23729" x="7448550" y="1993900"/>
          <p14:tracePt t="23746" x="7486650" y="1993900"/>
          <p14:tracePt t="23762" x="7505700" y="1993900"/>
          <p14:tracePt t="23781" x="7531100" y="1993900"/>
          <p14:tracePt t="23797" x="7543800" y="1993900"/>
          <p14:tracePt t="23797" x="7550150" y="1993900"/>
          <p14:tracePt t="23814" x="7562850" y="1993900"/>
          <p14:tracePt t="23831" x="7588250" y="1993900"/>
          <p14:tracePt t="23847" x="7600950" y="1993900"/>
          <p14:tracePt t="23865" x="7626350" y="1993900"/>
          <p14:tracePt t="23882" x="7645400" y="1993900"/>
          <p14:tracePt t="23898" x="7670800" y="1993900"/>
          <p14:tracePt t="23914" x="7696200" y="1993900"/>
          <p14:tracePt t="23931" x="7702550" y="1993900"/>
          <p14:tracePt t="23947" x="7721600" y="1993900"/>
          <p14:tracePt t="23964" x="7727950" y="1993900"/>
          <p14:tracePt t="23981" x="7753350" y="1993900"/>
          <p14:tracePt t="23996" x="7772400" y="1993900"/>
          <p14:tracePt t="24014" x="7778750" y="1993900"/>
          <p14:tracePt t="24031" x="7816850" y="1993900"/>
          <p14:tracePt t="24047" x="7829550" y="1993900"/>
          <p14:tracePt t="24064" x="7861300" y="1993900"/>
          <p14:tracePt t="24081" x="7893050" y="1993900"/>
          <p14:tracePt t="24097" x="7905750" y="1993900"/>
          <p14:tracePt t="24113" x="7943850" y="1993900"/>
          <p14:tracePt t="24131" x="7956550" y="1993900"/>
          <p14:tracePt t="24147" x="7988300" y="1993900"/>
          <p14:tracePt t="24164" x="8013700" y="1993900"/>
          <p14:tracePt t="24181" x="8026400" y="1993900"/>
          <p14:tracePt t="24196" x="8058150" y="1993900"/>
          <p14:tracePt t="24214" x="8070850" y="1993900"/>
          <p14:tracePt t="24229" x="8102600" y="1993900"/>
          <p14:tracePt t="24247" x="8128000" y="1993900"/>
          <p14:tracePt t="24264" x="8134350" y="1993900"/>
          <p14:tracePt t="24281" x="8153400" y="1993900"/>
          <p14:tracePt t="24297" x="8172450" y="1993900"/>
          <p14:tracePt t="24314" x="8216900" y="1993900"/>
          <p14:tracePt t="24331" x="8242300" y="2000250"/>
          <p14:tracePt t="24346" x="8280400" y="2000250"/>
          <p14:tracePt t="24364" x="8318500" y="2000250"/>
          <p14:tracePt t="24381" x="8324850" y="2000250"/>
          <p14:tracePt t="25794" x="8318500" y="2000250"/>
          <p14:tracePt t="25804" x="8312150" y="2000250"/>
          <p14:tracePt t="25821" x="8293100" y="2000250"/>
          <p14:tracePt t="25825" x="8267700" y="2000250"/>
          <p14:tracePt t="25828" x="8210550" y="2000250"/>
          <p14:tracePt t="25846" x="8166100" y="2000250"/>
          <p14:tracePt t="25864" x="8070850" y="2000250"/>
          <p14:tracePt t="25882" x="8013700" y="2000250"/>
          <p14:tracePt t="25897" x="7893050" y="2000250"/>
          <p14:tracePt t="25914" x="7772400" y="2000250"/>
          <p14:tracePt t="25931" x="7721600" y="2000250"/>
          <p14:tracePt t="25947" x="7607300" y="2012950"/>
          <p14:tracePt t="25964" x="7524750" y="2032000"/>
          <p14:tracePt t="25981" x="7493000" y="2038350"/>
          <p14:tracePt t="25996" x="7442200" y="2057400"/>
          <p14:tracePt t="26014" x="7416800" y="2063750"/>
          <p14:tracePt t="26030" x="7385050" y="2082800"/>
          <p14:tracePt t="26047" x="7366000" y="2095500"/>
          <p14:tracePt t="26064" x="7334250" y="2108200"/>
          <p14:tracePt t="26081" x="7302500" y="2120900"/>
          <p14:tracePt t="26097" x="7277100" y="2120900"/>
          <p14:tracePt t="26113" x="7219950" y="2127250"/>
          <p14:tracePt t="26131" x="7188200" y="2127250"/>
          <p14:tracePt t="26146" x="7086600" y="2133600"/>
          <p14:tracePt t="26164" x="6985000" y="2133600"/>
          <p14:tracePt t="26181" x="6953250" y="2133600"/>
          <p14:tracePt t="26197" x="6889750" y="2133600"/>
          <p14:tracePt t="26214" x="6864350" y="2133600"/>
          <p14:tracePt t="26231" x="6813550" y="2133600"/>
          <p14:tracePt t="26247" x="6775450" y="2127250"/>
          <p14:tracePt t="26263" x="6667500" y="2108200"/>
          <p14:tracePt t="26281" x="6521450" y="2076450"/>
          <p14:tracePt t="26297" x="6445250" y="2070100"/>
          <p14:tracePt t="26314" x="6299200" y="2044700"/>
          <p14:tracePt t="26331" x="6242050" y="2032000"/>
          <p14:tracePt t="26347" x="6172200" y="2025650"/>
          <p14:tracePt t="26364" x="6127750" y="2025650"/>
          <p14:tracePt t="26381" x="6102350" y="2025650"/>
          <p14:tracePt t="26397" x="6026150" y="2019300"/>
          <p14:tracePt t="26414" x="5981700" y="2012950"/>
          <p14:tracePt t="26431" x="5848350" y="1993900"/>
          <p14:tracePt t="26447" x="5715000" y="1981200"/>
          <p14:tracePt t="26464" x="5638800" y="1968500"/>
          <p14:tracePt t="26481" x="5518150" y="1968500"/>
          <p14:tracePt t="26497" x="5384800" y="1962150"/>
          <p14:tracePt t="26514" x="5308600" y="1962150"/>
          <p14:tracePt t="26530" x="5156200" y="1955800"/>
          <p14:tracePt t="26547" x="5067300" y="1955800"/>
          <p14:tracePt t="26564" x="4895850" y="1943100"/>
          <p14:tracePt t="26581" x="4800600" y="1943100"/>
          <p14:tracePt t="26581" x="4711700" y="1943100"/>
          <p14:tracePt t="26598" x="4629150" y="1943100"/>
          <p14:tracePt t="26614" x="4445000" y="1943100"/>
          <p14:tracePt t="26629" x="4356100" y="1943100"/>
          <p14:tracePt t="26645" x="4184650" y="1943100"/>
          <p14:tracePt t="26662" x="4108450" y="1943100"/>
          <p14:tracePt t="26679" x="3956050" y="1943100"/>
          <p14:tracePt t="26697" x="3829050" y="1943100"/>
          <p14:tracePt t="26714" x="3752850" y="1943100"/>
          <p14:tracePt t="26729" x="3613150" y="1943100"/>
          <p14:tracePt t="26745" x="3524250" y="1943100"/>
          <p14:tracePt t="26762" x="3371850" y="1943100"/>
          <p14:tracePt t="26781" x="3206750" y="1943100"/>
          <p14:tracePt t="26798" x="3143250" y="1943100"/>
          <p14:tracePt t="26814" x="3035300" y="1943100"/>
          <p14:tracePt t="26831" x="2990850" y="1943100"/>
          <p14:tracePt t="26847" x="2914650" y="1943100"/>
          <p14:tracePt t="26864" x="2863850" y="1943100"/>
          <p14:tracePt t="26881" x="2838450" y="1943100"/>
          <p14:tracePt t="26897" x="2781300" y="1943100"/>
          <p14:tracePt t="26915" x="2768600" y="1943100"/>
          <p14:tracePt t="26931" x="2724150" y="1943100"/>
          <p14:tracePt t="26946" x="2698750" y="1943100"/>
          <p14:tracePt t="26964" x="2692400" y="1943100"/>
          <p14:tracePt t="26981" x="2679700" y="1943100"/>
          <p14:tracePt t="26997" x="2667000" y="1943100"/>
          <p14:tracePt t="27014" x="2660650" y="1943100"/>
          <p14:tracePt t="27031" x="2654300" y="1943100"/>
          <p14:tracePt t="27158" x="2660650" y="1943100"/>
          <p14:tracePt t="27169" x="2673350" y="1936750"/>
          <p14:tracePt t="27181" x="2692400" y="1930400"/>
          <p14:tracePt t="27182" x="2724150" y="1924050"/>
          <p14:tracePt t="27197" x="2838450" y="1911350"/>
          <p14:tracePt t="27214" x="2933700" y="1905000"/>
          <p14:tracePt t="27214" x="3035300" y="1892300"/>
          <p14:tracePt t="27231" x="3149600" y="1892300"/>
          <p14:tracePt t="27247" x="3422650" y="1885950"/>
          <p14:tracePt t="27264" x="3536950" y="1885950"/>
          <p14:tracePt t="27281" x="3746500" y="1873250"/>
          <p14:tracePt t="27297" x="3835400" y="1866900"/>
          <p14:tracePt t="27314" x="3975100" y="1828800"/>
          <p14:tracePt t="27331" x="4114800" y="1790700"/>
          <p14:tracePt t="27347" x="4191000" y="1771650"/>
          <p14:tracePt t="27364" x="4349750" y="1727200"/>
          <p14:tracePt t="27381" x="4432300" y="1708150"/>
          <p14:tracePt t="27397" x="4622800" y="1695450"/>
          <p14:tracePt t="27414" x="4806950" y="1676400"/>
          <p14:tracePt t="27431" x="4889500" y="1676400"/>
          <p14:tracePt t="27446" x="5073650" y="1676400"/>
          <p14:tracePt t="27464" x="5149850" y="1676400"/>
          <p14:tracePt t="27481" x="5321300" y="1676400"/>
          <p14:tracePt t="27496" x="5397500" y="1676400"/>
          <p14:tracePt t="27512" x="5537200" y="1676400"/>
          <p14:tracePt t="27529" x="5657850" y="1676400"/>
          <p14:tracePt t="27545" x="5702300" y="1676400"/>
          <p14:tracePt t="27563" x="5765800" y="1670050"/>
          <p14:tracePt t="27581" x="5810250" y="1663700"/>
          <p14:tracePt t="27598" x="5848350" y="1657350"/>
          <p14:tracePt t="27614" x="5930900" y="1657350"/>
          <p14:tracePt t="27629" x="5988050" y="1651000"/>
          <p14:tracePt t="27645" x="6089650" y="1651000"/>
          <p14:tracePt t="27662" x="6134100" y="1651000"/>
          <p14:tracePt t="27679" x="6191250" y="1651000"/>
          <p14:tracePt t="27695" x="6235700" y="1644650"/>
          <p14:tracePt t="27712" x="6248400" y="1638300"/>
          <p14:tracePt t="27729" x="6299200" y="1631950"/>
          <p14:tracePt t="27745" x="6324600" y="1619250"/>
          <p14:tracePt t="27762" x="6381750" y="1600200"/>
          <p14:tracePt t="27781" x="6419850" y="1593850"/>
          <p14:tracePt t="27798" x="6426200" y="1587500"/>
          <p14:tracePt t="27814" x="6438900" y="1581150"/>
          <p14:tracePt t="27829" x="6445250" y="1581150"/>
          <p14:tracePt t="27846" x="6445250" y="1574800"/>
          <p14:tracePt t="27888" x="6445250" y="1562100"/>
          <p14:tracePt t="27895" x="6451600" y="1555750"/>
          <p14:tracePt t="27912" x="6457950" y="1549400"/>
          <p14:tracePt t="27912" x="6457950" y="1536700"/>
          <p14:tracePt t="27928" x="6464300" y="1517650"/>
          <p14:tracePt t="27946" x="6470650" y="1492250"/>
          <p14:tracePt t="27963" x="6470650" y="1485900"/>
          <p14:tracePt t="27981" x="6470650" y="1466850"/>
          <p14:tracePt t="27997" x="6477000" y="1460500"/>
          <p14:tracePt t="28014" x="6483350" y="1441450"/>
          <p14:tracePt t="28031" x="6489700" y="1428750"/>
          <p14:tracePt t="28047" x="6489700" y="1422400"/>
          <p14:tracePt t="28063" x="6489700" y="1409700"/>
          <p14:tracePt t="28081" x="6489700" y="1397000"/>
          <p14:tracePt t="28097" x="6489700" y="1390650"/>
          <p14:tracePt t="28114" x="6489700" y="1384300"/>
          <p14:tracePt t="28131" x="6489700" y="1377950"/>
          <p14:tracePt t="28232" x="6483350" y="1377950"/>
          <p14:tracePt t="28263" x="6477000" y="1377950"/>
          <p14:tracePt t="28273" x="6477000" y="1390650"/>
          <p14:tracePt t="28289" x="6470650" y="1397000"/>
          <p14:tracePt t="28290" x="6470650" y="1403350"/>
          <p14:tracePt t="28297" x="6464300" y="1416050"/>
          <p14:tracePt t="28313" x="6457950" y="1435100"/>
          <p14:tracePt t="28331" x="6451600" y="1460500"/>
          <p14:tracePt t="28347" x="6451600" y="1473200"/>
          <p14:tracePt t="28364" x="6451600" y="1504950"/>
          <p14:tracePt t="28381" x="6445250" y="1524000"/>
          <p14:tracePt t="28397" x="6445250" y="1555750"/>
          <p14:tracePt t="28414" x="6445250" y="1581150"/>
          <p14:tracePt t="28431" x="6445250" y="1600200"/>
          <p14:tracePt t="28447" x="6445250" y="1631950"/>
          <p14:tracePt t="28464" x="6445250" y="1651000"/>
          <p14:tracePt t="28481" x="6445250" y="1657350"/>
          <p14:tracePt t="28497" x="6445250" y="1676400"/>
          <p14:tracePt t="28514" x="6445250" y="1689100"/>
          <p14:tracePt t="28531" x="6457950" y="1689100"/>
          <p14:tracePt t="28547" x="6457950" y="1695450"/>
          <p14:tracePt t="28564" x="6470650" y="1708150"/>
          <p14:tracePt t="28581" x="6483350" y="1708150"/>
          <p14:tracePt t="28597" x="6496050" y="1714500"/>
          <p14:tracePt t="28614" x="6521450" y="1720850"/>
          <p14:tracePt t="28631" x="6527800" y="1720850"/>
          <p14:tracePt t="28645" x="6553200" y="1727200"/>
          <p14:tracePt t="28662" x="6559550" y="1727200"/>
          <p14:tracePt t="28681" x="6565900" y="1727200"/>
          <p14:tracePt t="28698" x="6572250" y="1727200"/>
          <p14:tracePt t="28713" x="6578600" y="1727200"/>
          <p14:tracePt t="28729" x="6591300" y="1727200"/>
          <p14:tracePt t="28746" x="6597650" y="1727200"/>
          <p14:tracePt t="28762" x="6610350" y="1727200"/>
          <p14:tracePt t="28779" x="6623050" y="1727200"/>
          <p14:tracePt t="28797" x="6635750" y="1727200"/>
          <p14:tracePt t="28814" x="6642100" y="1727200"/>
          <p14:tracePt t="28846" x="6648450" y="1727200"/>
          <p14:tracePt t="28848" x="6661150" y="1727200"/>
          <p14:tracePt t="28863" x="6673850" y="1727200"/>
          <p14:tracePt t="28881" x="6692900" y="1727200"/>
          <p14:tracePt t="28897" x="6724650" y="1727200"/>
          <p14:tracePt t="28914" x="6762750" y="1727200"/>
          <p14:tracePt t="28931" x="6775450" y="1727200"/>
          <p14:tracePt t="28947" x="6826250" y="1727200"/>
          <p14:tracePt t="28964" x="6851650" y="1727200"/>
          <p14:tracePt t="28980" x="6889750" y="1727200"/>
          <p14:tracePt t="28997" x="6927850" y="1727200"/>
          <p14:tracePt t="29014" x="6940550" y="1720850"/>
          <p14:tracePt t="29030" x="6953250" y="1714500"/>
          <p14:tracePt t="29047" x="6959600" y="1714500"/>
          <p14:tracePt t="29064" x="6959600" y="1708150"/>
          <p14:tracePt t="29097" x="6965950" y="1701800"/>
          <p14:tracePt t="29099" x="6965950" y="1695450"/>
          <p14:tracePt t="29114" x="6965950" y="1682750"/>
          <p14:tracePt t="29131" x="6965950" y="1676400"/>
          <p14:tracePt t="29147" x="6965950" y="1657350"/>
          <p14:tracePt t="29164" x="6965950" y="1638300"/>
          <p14:tracePt t="29181" x="6965950" y="1631950"/>
          <p14:tracePt t="29197" x="6965950" y="1619250"/>
          <p14:tracePt t="29214" x="6965950" y="1606550"/>
          <p14:tracePt t="29231" x="6965950" y="1587500"/>
          <p14:tracePt t="29247" x="6965950" y="1581150"/>
          <p14:tracePt t="29264" x="6965950" y="1549400"/>
          <p14:tracePt t="29281" x="6965950" y="1530350"/>
          <p14:tracePt t="29297" x="6965950" y="1517650"/>
          <p14:tracePt t="29314" x="6959600" y="1498600"/>
          <p14:tracePt t="29330" x="6953250" y="1473200"/>
          <p14:tracePt t="29347" x="6940550" y="1460500"/>
          <p14:tracePt t="29363" x="6921500" y="1441450"/>
          <p14:tracePt t="29381" x="6908800" y="1422400"/>
          <p14:tracePt t="29397" x="6870700" y="1384300"/>
          <p14:tracePt t="29413" x="6838950" y="1352550"/>
          <p14:tracePt t="29431" x="6819900" y="1339850"/>
          <p14:tracePt t="29447" x="6781800" y="1314450"/>
          <p14:tracePt t="29464" x="6762750" y="1314450"/>
          <p14:tracePt t="29479" x="6731000" y="1301750"/>
          <p14:tracePt t="29497" x="6699250" y="1295400"/>
          <p14:tracePt t="29514" x="6680200" y="1289050"/>
          <p14:tracePt t="29531" x="6648450" y="1289050"/>
          <p14:tracePt t="29547" x="6635750" y="1282700"/>
          <p14:tracePt t="29564" x="6610350" y="1282700"/>
          <p14:tracePt t="29581" x="6597650" y="1282700"/>
          <p14:tracePt t="29597" x="6578600" y="1282700"/>
          <p14:tracePt t="29614" x="6559550" y="1282700"/>
          <p14:tracePt t="29629" x="6553200" y="1282700"/>
          <p14:tracePt t="29645" x="6534150" y="1282700"/>
          <p14:tracePt t="29664" x="6521450" y="1282700"/>
          <p14:tracePt t="29682" x="6515100" y="1289050"/>
          <p14:tracePt t="29697" x="6496050" y="1301750"/>
          <p14:tracePt t="29716" x="6489700" y="1314450"/>
          <p14:tracePt t="29729" x="6489700" y="1327150"/>
          <p14:tracePt t="29745" x="6483350" y="1333500"/>
          <p14:tracePt t="29762" x="6483350" y="1346200"/>
          <p14:tracePt t="29778" x="6483350" y="1358900"/>
          <p14:tracePt t="29795" x="6483350" y="1377950"/>
          <p14:tracePt t="29814" x="6483350" y="1403350"/>
          <p14:tracePt t="29831" x="6483350" y="1422400"/>
          <p14:tracePt t="29847" x="6483350" y="1454150"/>
          <p14:tracePt t="29864" x="6483350" y="1485900"/>
          <p14:tracePt t="29881" x="6483350" y="1492250"/>
          <p14:tracePt t="29896" x="6483350" y="1511300"/>
          <p14:tracePt t="29933" x="6483350" y="1517650"/>
          <p14:tracePt t="29952" x="6489700" y="1524000"/>
          <p14:tracePt t="29954" x="6496050" y="1530350"/>
          <p14:tracePt t="29965" x="6502400" y="1536700"/>
          <p14:tracePt t="29980" x="6515100" y="1549400"/>
          <p14:tracePt t="29997" x="6527800" y="1555750"/>
          <p14:tracePt t="30013" x="6546850" y="1574800"/>
          <p14:tracePt t="30031" x="6565900" y="1581150"/>
          <p14:tracePt t="30047" x="6572250" y="1587500"/>
          <p14:tracePt t="30063" x="6597650" y="1593850"/>
          <p14:tracePt t="30081" x="6604000" y="1593850"/>
          <p14:tracePt t="30097" x="6623050" y="1593850"/>
          <p14:tracePt t="30114" x="6629400" y="1593850"/>
          <p14:tracePt t="30129" x="6648450" y="1593850"/>
          <p14:tracePt t="30147" x="6661150" y="1593850"/>
          <p14:tracePt t="30164" x="6667500" y="1593850"/>
          <p14:tracePt t="30181" x="6686550" y="1593850"/>
          <p14:tracePt t="30197" x="6692900" y="1593850"/>
          <p14:tracePt t="30214" x="6711950" y="1593850"/>
          <p14:tracePt t="30231" x="6724650" y="1593850"/>
          <p14:tracePt t="30247" x="6731000" y="1593850"/>
          <p14:tracePt t="30264" x="6743700" y="1593850"/>
          <p14:tracePt t="30281" x="6750050" y="1593850"/>
          <p14:tracePt t="30297" x="6762750" y="1593850"/>
          <p14:tracePt t="30314" x="6781800" y="1593850"/>
          <p14:tracePt t="30331" x="6788150" y="1593850"/>
          <p14:tracePt t="30347" x="6800850" y="1593850"/>
          <p14:tracePt t="30363" x="6813550" y="1593850"/>
          <p14:tracePt t="30381" x="6819900" y="1593850"/>
          <p14:tracePt t="30396" x="6826250" y="1593850"/>
          <p14:tracePt t="30414" x="6832600" y="1593850"/>
          <p14:tracePt t="30431" x="6845300" y="1587500"/>
          <p14:tracePt t="30447" x="6851650" y="1581150"/>
          <p14:tracePt t="30464" x="6864350" y="1574800"/>
          <p14:tracePt t="30481" x="6877050" y="1568450"/>
          <p14:tracePt t="30497" x="6877050" y="1562100"/>
          <p14:tracePt t="30513" x="6877050" y="1549400"/>
          <p14:tracePt t="30531" x="6883400" y="1543050"/>
          <p14:tracePt t="30531" x="6889750" y="1536700"/>
          <p14:tracePt t="30547" x="6889750" y="1530350"/>
          <p14:tracePt t="30563" x="6896100" y="1517650"/>
          <p14:tracePt t="30581" x="6896100" y="1511300"/>
          <p14:tracePt t="30621" x="6896100" y="1504950"/>
          <p14:tracePt t="30630" x="6896100" y="1498600"/>
          <p14:tracePt t="30632" x="6896100" y="1492250"/>
          <p14:tracePt t="30647" x="6896100" y="1479550"/>
          <p14:tracePt t="30664" x="6896100" y="1473200"/>
          <p14:tracePt t="30681" x="6896100" y="1460500"/>
          <p14:tracePt t="30696" x="6896100" y="1454150"/>
          <p14:tracePt t="30714" x="6889750" y="1441450"/>
          <p14:tracePt t="30732" x="6877050" y="1435100"/>
          <p14:tracePt t="30746" x="6870700" y="1422400"/>
          <p14:tracePt t="30762" x="6851650" y="1403350"/>
          <p14:tracePt t="30799" x="6838950" y="1397000"/>
          <p14:tracePt t="30801" x="6826250" y="1384300"/>
          <p14:tracePt t="30812" x="6813550" y="1377950"/>
          <p14:tracePt t="30831" x="6788150" y="1365250"/>
          <p14:tracePt t="30846" x="6743700" y="1352550"/>
          <p14:tracePt t="30862" x="6718300" y="1352550"/>
          <p14:tracePt t="30880" x="6680200" y="1346200"/>
          <p14:tracePt t="30896" x="6629400" y="1346200"/>
          <p14:tracePt t="30913" x="6610350" y="1346200"/>
          <p14:tracePt t="30929" x="6578600" y="1352550"/>
          <p14:tracePt t="30947" x="6565900" y="1358900"/>
          <p14:tracePt t="30963" x="6540500" y="1377950"/>
          <p14:tracePt t="30980" x="6527800" y="1390650"/>
          <p14:tracePt t="30996" x="6515100" y="1403350"/>
          <p14:tracePt t="31012" x="6502400" y="1435100"/>
          <p14:tracePt t="31029" x="6496050" y="1441450"/>
          <p14:tracePt t="31045" x="6496050" y="1479550"/>
          <p14:tracePt t="31063" x="6489700" y="1511300"/>
          <p14:tracePt t="31080" x="6489700" y="1530350"/>
          <p14:tracePt t="31096" x="6489700" y="1574800"/>
          <p14:tracePt t="31113" x="6489700" y="1587500"/>
          <p14:tracePt t="31130" x="6489700" y="1625600"/>
          <p14:tracePt t="31146" x="6502400" y="1644650"/>
          <p14:tracePt t="31162" x="6527800" y="1676400"/>
          <p14:tracePt t="31180" x="6553200" y="1695450"/>
          <p14:tracePt t="31196" x="6565900" y="1701800"/>
          <p14:tracePt t="31213" x="6591300" y="1708150"/>
          <p14:tracePt t="31230" x="6604000" y="1708150"/>
          <p14:tracePt t="31246" x="6623050" y="1714500"/>
          <p14:tracePt t="31263" x="6654800" y="1714500"/>
          <p14:tracePt t="31279" x="6673850" y="1714500"/>
          <p14:tracePt t="31296" x="6718300" y="1714500"/>
          <p14:tracePt t="31313" x="6731000" y="1714500"/>
          <p14:tracePt t="31331" x="6769100" y="1714500"/>
          <p14:tracePt t="31346" x="6794500" y="1714500"/>
          <p14:tracePt t="31363" x="6807200" y="1714500"/>
          <p14:tracePt t="31380" x="6819900" y="1714500"/>
          <p14:tracePt t="31396" x="6826250" y="1714500"/>
          <p14:tracePt t="31413" x="6838950" y="1714500"/>
          <p14:tracePt t="31430" x="6845300" y="1714500"/>
          <p14:tracePt t="31446" x="6851650" y="1714500"/>
          <p14:tracePt t="32645" x="6851650" y="1720850"/>
          <p14:tracePt t="32676" x="6851650" y="1727200"/>
          <p14:tracePt t="32688" x="6851650" y="1733550"/>
          <p14:tracePt t="32697" x="6851650" y="1739900"/>
          <p14:tracePt t="32699" x="6851650" y="1746250"/>
          <p14:tracePt t="32713" x="6851650" y="1778000"/>
          <p14:tracePt t="32728" x="6851650" y="1784350"/>
          <p14:tracePt t="32745" x="6851650" y="1816100"/>
          <p14:tracePt t="32761" x="6851650" y="1822450"/>
          <p14:tracePt t="32777" x="6851650" y="1841500"/>
          <p14:tracePt t="32794" x="6858000" y="1854200"/>
          <p14:tracePt t="32812" x="6858000" y="1860550"/>
          <p14:tracePt t="32830" x="6858000" y="1873250"/>
          <p14:tracePt t="32864" x="6858000" y="1879600"/>
          <p14:tracePt t="32885" x="6858000" y="1885950"/>
          <p14:tracePt t="32887" x="6858000" y="1892300"/>
          <p14:tracePt t="32916" x="6858000" y="1898650"/>
          <p14:tracePt t="32936" x="6858000" y="1905000"/>
          <p14:tracePt t="32947" x="6858000" y="1917700"/>
          <p14:tracePt t="32968" x="6858000" y="1930400"/>
          <p14:tracePt t="32980" x="6858000" y="1943100"/>
          <p14:tracePt t="32981" x="6858000" y="1949450"/>
          <p14:tracePt t="32996" x="6858000" y="1981200"/>
          <p14:tracePt t="33012" x="6851650" y="1993900"/>
          <p14:tracePt t="33030" x="6845300" y="2000250"/>
          <p14:tracePt t="33046" x="6845300" y="2006600"/>
          <p14:tracePt t="35636" x="6838950" y="2006600"/>
          <p14:tracePt t="35657" x="6832600" y="2012950"/>
          <p14:tracePt t="35667" x="6826250" y="2019300"/>
          <p14:tracePt t="35679" x="6807200" y="2025650"/>
          <p14:tracePt t="35681" x="6781800" y="2038350"/>
          <p14:tracePt t="35696" x="6718300" y="2063750"/>
          <p14:tracePt t="35713" x="6673850" y="2082800"/>
          <p14:tracePt t="35730" x="6584950" y="2120900"/>
          <p14:tracePt t="35746" x="6489700" y="2165350"/>
          <p14:tracePt t="35763" x="6432550" y="2190750"/>
          <p14:tracePt t="35779" x="6305550" y="2241550"/>
          <p14:tracePt t="35797" x="6235700" y="2266950"/>
          <p14:tracePt t="35811" x="6076950" y="2336800"/>
          <p14:tracePt t="35827" x="5911850" y="2413000"/>
          <p14:tracePt t="35846" x="5829300" y="2444750"/>
          <p14:tracePt t="35862" x="5689600" y="2514600"/>
          <p14:tracePt t="35880" x="5632450" y="2540000"/>
          <p14:tracePt t="35896" x="5518150" y="2590800"/>
          <p14:tracePt t="35912" x="5416550" y="2628900"/>
          <p14:tracePt t="35930" x="5365750" y="2647950"/>
          <p14:tracePt t="35946" x="5270500" y="2686050"/>
          <p14:tracePt t="35962" x="5168900" y="2724150"/>
          <p14:tracePt t="35980" x="5111750" y="2730500"/>
          <p14:tracePt t="35995" x="5016500" y="2755900"/>
          <p14:tracePt t="36012" x="4965700" y="2755900"/>
          <p14:tracePt t="36029" x="4876800" y="2762250"/>
          <p14:tracePt t="36046" x="4832350" y="2762250"/>
          <p14:tracePt t="36046" x="4787900" y="2762250"/>
          <p14:tracePt t="36063" x="4730750" y="2762250"/>
          <p14:tracePt t="36079" x="4610100" y="2743200"/>
          <p14:tracePt t="36096" x="4527550" y="2717800"/>
          <p14:tracePt t="36112" x="4362450" y="2667000"/>
          <p14:tracePt t="36130" x="4273550" y="2641600"/>
          <p14:tracePt t="36145" x="4108450" y="2584450"/>
          <p14:tracePt t="36162" x="3981450" y="2540000"/>
          <p14:tracePt t="36180" x="3930650" y="2514600"/>
          <p14:tracePt t="36196" x="3848100" y="2482850"/>
          <p14:tracePt t="36213" x="3790950" y="2457450"/>
          <p14:tracePt t="36230" x="3676650" y="2419350"/>
          <p14:tracePt t="36246" x="3619500" y="2400300"/>
          <p14:tracePt t="36261" x="3473450" y="2355850"/>
          <p14:tracePt t="36277" x="3365500" y="2324100"/>
          <p14:tracePt t="36296" x="3333750" y="2317750"/>
          <p14:tracePt t="36312" x="3289300" y="2305050"/>
          <p14:tracePt t="36330" x="3276600" y="2298700"/>
          <p14:tracePt t="36345" x="3263900" y="2298700"/>
          <p14:tracePt t="36361" x="3257550" y="2298700"/>
          <p14:tracePt t="36407" x="3251200" y="2298700"/>
          <p14:tracePt t="36419" x="3251200" y="2292350"/>
          <p14:tracePt t="36428" x="3244850" y="2292350"/>
          <p14:tracePt t="36438" x="3238500" y="2292350"/>
          <p14:tracePt t="36481" x="3232150" y="2292350"/>
          <p14:tracePt t="36492" x="3225800" y="2292350"/>
          <p14:tracePt t="36494" x="3219450" y="2292350"/>
          <p14:tracePt t="36512" x="3213100" y="2292350"/>
          <p14:tracePt t="36519" x="3206750" y="2292350"/>
          <p14:tracePt t="36530" x="3194050" y="2292350"/>
          <p14:tracePt t="36546" x="3187700" y="2292350"/>
          <p14:tracePt t="36900" x="3194050" y="2292350"/>
          <p14:tracePt t="36912" x="3200400" y="2292350"/>
          <p14:tracePt t="36921" x="3213100" y="2292350"/>
          <p14:tracePt t="36931" x="3232150" y="2292350"/>
          <p14:tracePt t="36946" x="3251200" y="2292350"/>
          <p14:tracePt t="36947" x="3321050" y="2292350"/>
          <p14:tracePt t="36963" x="3365500" y="2292350"/>
          <p14:tracePt t="36980" x="3460750" y="2292350"/>
          <p14:tracePt t="36996" x="3517900" y="2292350"/>
          <p14:tracePt t="37012" x="3651250" y="2292350"/>
          <p14:tracePt t="37030" x="3727450" y="2292350"/>
          <p14:tracePt t="37046" x="3886200" y="2311400"/>
          <p14:tracePt t="37062" x="4044950" y="2330450"/>
          <p14:tracePt t="37079" x="4108450" y="2336800"/>
          <p14:tracePt t="37096" x="4222750" y="2355850"/>
          <p14:tracePt t="37112" x="4292600" y="2368550"/>
          <p14:tracePt t="37129" x="4305300" y="2368550"/>
          <p14:tracePt t="37145" x="4330700" y="2368550"/>
          <p14:tracePt t="37162" x="4337050" y="2368550"/>
          <p14:tracePt t="37178" x="4343400" y="2368550"/>
          <p14:tracePt t="37196" x="4349750" y="2368550"/>
          <p14:tracePt t="38454" x="4349750" y="2374900"/>
          <p14:tracePt t="38471" x="4343400" y="2374900"/>
          <p14:tracePt t="38495" x="4343400" y="2381250"/>
          <p14:tracePt t="38505" x="4343400" y="2387600"/>
          <p14:tracePt t="38526" x="4343400" y="2393950"/>
          <p14:tracePt t="38568" x="4343400" y="2400300"/>
          <p14:tracePt t="38578" x="4343400" y="2406650"/>
          <p14:tracePt t="38956" x="4343400" y="2413000"/>
          <p14:tracePt t="38997" x="4343400" y="2419350"/>
          <p14:tracePt t="39007" x="4343400" y="2425700"/>
          <p14:tracePt t="39050" x="4343400" y="2432050"/>
          <p14:tracePt t="39070" x="4343400" y="2438400"/>
          <p14:tracePt t="39080" x="4343400" y="2444750"/>
          <p14:tracePt t="39096" x="4343400" y="2451100"/>
          <p14:tracePt t="39097" x="4343400" y="2463800"/>
          <p14:tracePt t="39113" x="4343400" y="2470150"/>
          <p14:tracePt t="39130" x="4343400" y="2501900"/>
          <p14:tracePt t="39146" x="4337050" y="2508250"/>
          <p14:tracePt t="39163" x="4318000" y="2546350"/>
          <p14:tracePt t="39179" x="4292600" y="2584450"/>
          <p14:tracePt t="39196" x="4279900" y="2603500"/>
          <p14:tracePt t="39212" x="4248150" y="2635250"/>
          <p14:tracePt t="39229" x="4235450" y="2654300"/>
          <p14:tracePt t="39246" x="4222750" y="2679700"/>
          <p14:tracePt t="39262" x="4210050" y="2692400"/>
          <p14:tracePt t="39280" x="4210050" y="2705100"/>
          <p14:tracePt t="39296" x="4203700" y="2724150"/>
          <p14:tracePt t="39313" x="4203700" y="2736850"/>
          <p14:tracePt t="39329" x="4203700" y="2755900"/>
          <p14:tracePt t="39346" x="4203700" y="2774950"/>
          <p14:tracePt t="39363" x="4203700" y="2781300"/>
          <p14:tracePt t="39379" x="4203700" y="2787650"/>
          <p14:tracePt t="39589" x="4203700" y="2794000"/>
          <p14:tracePt t="39598" x="4197350" y="2794000"/>
          <p14:tracePt t="39608" x="4191000" y="2794000"/>
          <p14:tracePt t="39620" x="4178300" y="2794000"/>
          <p14:tracePt t="39629" x="4140200" y="2794000"/>
          <p14:tracePt t="39629" x="4095750" y="2806700"/>
          <p14:tracePt t="39644" x="3956050" y="2813050"/>
          <p14:tracePt t="39661" x="3867150" y="2813050"/>
          <p14:tracePt t="39678" x="3683000" y="2813050"/>
          <p14:tracePt t="39696" x="3543300" y="2813050"/>
          <p14:tracePt t="39714" x="3486150" y="2819400"/>
          <p14:tracePt t="39729" x="3409950" y="2825750"/>
          <p14:tracePt t="39745" x="3390900" y="2832100"/>
          <p14:tracePt t="39761" x="3346450" y="2844800"/>
          <p14:tracePt t="39778" x="3321050" y="2857500"/>
          <p14:tracePt t="39795" x="3308350" y="2863850"/>
          <p14:tracePt t="39813" x="3302000" y="2870200"/>
          <p14:tracePt t="39867" x="3295650" y="2870200"/>
          <p14:tracePt t="39887" x="3289300" y="2870200"/>
          <p14:tracePt t="39898" x="3282950" y="2870200"/>
          <p14:tracePt t="39908" x="3282950" y="2876550"/>
          <p14:tracePt t="39914" x="3270250" y="2876550"/>
          <p14:tracePt t="39928" x="3257550" y="2876550"/>
          <p14:tracePt t="39946" x="3244850" y="2882900"/>
          <p14:tracePt t="40643" x="3238500" y="2876550"/>
          <p14:tracePt t="40675" x="3238500" y="2870200"/>
          <p14:tracePt t="40686" x="3238500" y="2863850"/>
          <p14:tracePt t="40698" x="3238500" y="2857500"/>
          <p14:tracePt t="41626" x="3244850" y="2857500"/>
          <p14:tracePt t="41666" x="3251200" y="2857500"/>
          <p14:tracePt t="41697" x="3257550" y="2857500"/>
          <p14:tracePt t="41728" x="3263900" y="2857500"/>
          <p14:tracePt t="41739" x="3270250" y="2857500"/>
          <p14:tracePt t="41749" x="3276600" y="2857500"/>
          <p14:tracePt t="41761" x="3282950" y="2857500"/>
          <p14:tracePt t="41767" x="3295650" y="2857500"/>
          <p14:tracePt t="41778" x="3314700" y="2851150"/>
          <p14:tracePt t="41795" x="3321050" y="2844800"/>
          <p14:tracePt t="41811" x="3333750" y="2838450"/>
          <p14:tracePt t="41828" x="3346450" y="2838450"/>
          <p14:tracePt t="41845" x="3352800" y="2832100"/>
          <p14:tracePt t="41861" x="3365500" y="2825750"/>
          <p14:tracePt t="41878" x="3371850" y="2819400"/>
          <p14:tracePt t="41894" x="3403600" y="2813050"/>
          <p14:tracePt t="41911" x="3435350" y="2806700"/>
          <p14:tracePt t="41928" x="3460750" y="2806700"/>
          <p14:tracePt t="41945" x="3517900" y="2800350"/>
          <p14:tracePt t="41962" x="3549650" y="2800350"/>
          <p14:tracePt t="41978" x="3619500" y="2800350"/>
          <p14:tracePt t="41995" x="3689350" y="2800350"/>
          <p14:tracePt t="42011" x="3721100" y="2800350"/>
          <p14:tracePt t="42028" x="3771900" y="2800350"/>
          <p14:tracePt t="42045" x="3790950" y="2800350"/>
          <p14:tracePt t="42061" x="3848100" y="2800350"/>
          <p14:tracePt t="42078" x="3905250" y="2800350"/>
          <p14:tracePt t="42095" x="3937000" y="2800350"/>
          <p14:tracePt t="42112" x="4000500" y="2800350"/>
          <p14:tracePt t="42128" x="4019550" y="2800350"/>
          <p14:tracePt t="42145" x="4057650" y="2800350"/>
          <p14:tracePt t="42162" x="4076700" y="2800350"/>
          <p14:tracePt t="42178" x="4102100" y="2800350"/>
          <p14:tracePt t="42195" x="4127500" y="2800350"/>
          <p14:tracePt t="42211" x="4152900" y="2800350"/>
          <p14:tracePt t="42228" x="4203700" y="2800350"/>
          <p14:tracePt t="42245" x="4229100" y="2800350"/>
          <p14:tracePt t="42261" x="4260850" y="2800350"/>
          <p14:tracePt t="42278" x="4273550" y="2800350"/>
          <p14:tracePt t="42345" x="4273550" y="2794000"/>
          <p14:tracePt t="42356" x="4273550" y="2787650"/>
          <p14:tracePt t="42370" x="4279900" y="2787650"/>
          <p14:tracePt t="42377" x="4286250" y="2774950"/>
          <p14:tracePt t="42398" x="4286250" y="2768600"/>
          <p14:tracePt t="42400" x="4292600" y="2762250"/>
          <p14:tracePt t="42413" x="4298950" y="2749550"/>
          <p14:tracePt t="42431" x="4305300" y="2743200"/>
          <p14:tracePt t="42447" x="4311650" y="2724150"/>
          <p14:tracePt t="42464" x="4311650" y="2717800"/>
          <p14:tracePt t="42480" x="4318000" y="2698750"/>
          <p14:tracePt t="42497" x="4318000" y="2686050"/>
          <p14:tracePt t="42513" x="4324350" y="2673350"/>
          <p14:tracePt t="42530" x="4324350" y="2660650"/>
          <p14:tracePt t="42546" x="4324350" y="2654300"/>
          <p14:tracePt t="42563" x="4330700" y="2647950"/>
          <p14:tracePt t="42581" x="4330700" y="2628900"/>
          <p14:tracePt t="42597" x="4330700" y="2622550"/>
          <p14:tracePt t="42615" x="4330700" y="2609850"/>
          <p14:tracePt t="42631" x="4330700" y="2603500"/>
          <p14:tracePt t="42647" x="4330700" y="2590800"/>
          <p14:tracePt t="42680" x="4330700" y="2584450"/>
          <p14:tracePt t="42682" x="4324350" y="2578100"/>
          <p14:tracePt t="42696" x="4311650" y="2578100"/>
          <p14:tracePt t="42714" x="4305300" y="2571750"/>
          <p14:tracePt t="42731" x="4286250" y="2565400"/>
          <p14:tracePt t="42745" x="4273550" y="2559050"/>
          <p14:tracePt t="42762" x="4241800" y="2559050"/>
          <p14:tracePt t="42778" x="4210050" y="2559050"/>
          <p14:tracePt t="42797" x="4191000" y="2559050"/>
          <p14:tracePt t="42813" x="4152900" y="2559050"/>
          <p14:tracePt t="42830" x="4127500" y="2559050"/>
          <p14:tracePt t="42847" x="4114800" y="2565400"/>
          <p14:tracePt t="42863" x="4108450" y="2571750"/>
          <p14:tracePt t="42881" x="4102100" y="2578100"/>
          <p14:tracePt t="42898" x="4095750" y="2590800"/>
          <p14:tracePt t="42913" x="4095750" y="2597150"/>
          <p14:tracePt t="42929" x="4095750" y="2609850"/>
          <p14:tracePt t="42947" x="4095750" y="2622550"/>
          <p14:tracePt t="42983" x="4095750" y="2628900"/>
          <p14:tracePt t="43004" x="4102100" y="2635250"/>
          <p14:tracePt t="43024" x="4108450" y="2635250"/>
          <p14:tracePt t="43056" x="4114800" y="2635250"/>
          <p14:tracePt t="43066" x="4121150" y="2635250"/>
          <p14:tracePt t="43087" x="4127500" y="2635250"/>
          <p14:tracePt t="43353" x="4121150" y="2635250"/>
          <p14:tracePt t="43363" x="4114800" y="2641600"/>
          <p14:tracePt t="43372" x="4102100" y="2647950"/>
          <p14:tracePt t="43378" x="4051300" y="2660650"/>
          <p14:tracePt t="43397" x="4013200" y="2667000"/>
          <p14:tracePt t="43413" x="3943350" y="2692400"/>
          <p14:tracePt t="43430" x="3879850" y="2717800"/>
          <p14:tracePt t="43447" x="3854450" y="2724150"/>
          <p14:tracePt t="43462" x="3822700" y="2736850"/>
          <p14:tracePt t="43480" x="3810000" y="2743200"/>
          <p14:tracePt t="43497" x="3790950" y="2755900"/>
          <p14:tracePt t="43513" x="3778250" y="2762250"/>
          <p14:tracePt t="43530" x="3765550" y="2768600"/>
          <p14:tracePt t="43546" x="3733800" y="2781300"/>
          <p14:tracePt t="43563" x="3727450" y="2787650"/>
          <p14:tracePt t="43579" x="3695700" y="2800350"/>
          <p14:tracePt t="43597" x="3676650" y="2806700"/>
          <p14:tracePt t="43614" x="3670300" y="2806700"/>
          <p14:tracePt t="43632" x="3657600" y="2806700"/>
          <p14:tracePt t="43697" x="3651250" y="2806700"/>
          <p14:tracePt t="43716" x="3644900" y="2813050"/>
          <p14:tracePt t="43747" x="3632200" y="2813050"/>
          <p14:tracePt t="43757" x="3625850" y="2819400"/>
          <p14:tracePt t="43761" x="3613150" y="2819400"/>
          <p14:tracePt t="43778" x="3594100" y="2819400"/>
          <p14:tracePt t="43779" x="3575050" y="2819400"/>
          <p14:tracePt t="43797" x="3530600" y="2813050"/>
          <p14:tracePt t="43814" x="3505200" y="2806700"/>
          <p14:tracePt t="43830" x="3454400" y="2794000"/>
          <p14:tracePt t="43846" x="3422650" y="2781300"/>
          <p14:tracePt t="43863" x="3403600" y="2781300"/>
          <p14:tracePt t="43880" x="3384550" y="2768600"/>
          <p14:tracePt t="43897" x="3371850" y="2768600"/>
          <p14:tracePt t="43912" x="3352800" y="2768600"/>
          <p14:tracePt t="43928" x="3333750" y="2768600"/>
          <p14:tracePt t="43947" x="3327400" y="2762250"/>
          <p14:tracePt t="43962" x="3321050" y="2762250"/>
          <p14:tracePt t="44199" x="3321050" y="2755900"/>
          <p14:tracePt t="44210" x="3327400" y="2755900"/>
          <p14:tracePt t="44222" x="3333750" y="2755900"/>
          <p14:tracePt t="44232" x="3352800" y="2755900"/>
          <p14:tracePt t="44233" x="3371850" y="2749550"/>
          <p14:tracePt t="44247" x="3454400" y="2749550"/>
          <p14:tracePt t="44264" x="3511550" y="2749550"/>
          <p14:tracePt t="44280" x="3619500" y="2749550"/>
          <p14:tracePt t="44297" x="3663950" y="2749550"/>
          <p14:tracePt t="44312" x="3721100" y="2749550"/>
          <p14:tracePt t="44330" x="3740150" y="2749550"/>
          <p14:tracePt t="44742" x="3746500" y="2749550"/>
          <p14:tracePt t="44752" x="3752850" y="2749550"/>
          <p14:tracePt t="44762" x="3765550" y="2749550"/>
          <p14:tracePt t="44763" x="3784600" y="2749550"/>
          <p14:tracePt t="44778" x="3848100" y="2749550"/>
          <p14:tracePt t="44795" x="3892550" y="2749550"/>
          <p14:tracePt t="44813" x="4013200" y="2749550"/>
          <p14:tracePt t="44830" x="4140200" y="2749550"/>
          <p14:tracePt t="44846" x="4210050" y="2749550"/>
          <p14:tracePt t="44863" x="4324350" y="2749550"/>
          <p14:tracePt t="44881" x="4381500" y="2749550"/>
          <p14:tracePt t="44897" x="4470400" y="2749550"/>
          <p14:tracePt t="44914" x="4514850" y="2749550"/>
          <p14:tracePt t="44929" x="4591050" y="2749550"/>
          <p14:tracePt t="44945" x="4667250" y="2749550"/>
          <p14:tracePt t="44963" x="4705350" y="2749550"/>
          <p14:tracePt t="44980" x="4749800" y="2749550"/>
          <p14:tracePt t="44997" x="4794250" y="2749550"/>
          <p14:tracePt t="45014" x="4819650" y="2749550"/>
          <p14:tracePt t="45031" x="4851400" y="2749550"/>
          <p14:tracePt t="45047" x="4876800" y="2749550"/>
          <p14:tracePt t="45064" x="4940300" y="2749550"/>
          <p14:tracePt t="45080" x="5010150" y="2749550"/>
          <p14:tracePt t="45097" x="5041900" y="2749550"/>
          <p14:tracePt t="45112" x="5086350" y="2749550"/>
          <p14:tracePt t="45130" x="5092700" y="2749550"/>
          <p14:tracePt t="46318" x="5099050" y="2749550"/>
          <p14:tracePt t="46328" x="5111750" y="2749550"/>
          <p14:tracePt t="46350" x="5137150" y="2749550"/>
          <p14:tracePt t="46351" x="5162550" y="2749550"/>
          <p14:tracePt t="46363" x="5207000" y="2749550"/>
          <p14:tracePt t="46379" x="5302250" y="2749550"/>
          <p14:tracePt t="46397" x="5435600" y="2749550"/>
          <p14:tracePt t="46414" x="5480050" y="2749550"/>
          <p14:tracePt t="46430" x="5562600" y="2749550"/>
          <p14:tracePt t="46447" x="5600700" y="2749550"/>
          <p14:tracePt t="46462" x="5664200" y="2749550"/>
          <p14:tracePt t="46480" x="5746750" y="2749550"/>
          <p14:tracePt t="46497" x="5784850" y="2749550"/>
          <p14:tracePt t="46513" x="5886450" y="2749550"/>
          <p14:tracePt t="46530" x="5943600" y="2749550"/>
          <p14:tracePt t="46547" x="6051550" y="2749550"/>
          <p14:tracePt t="46563" x="6146800" y="2749550"/>
          <p14:tracePt t="46580" x="6203950" y="2749550"/>
          <p14:tracePt t="46597" x="6305550" y="2749550"/>
          <p14:tracePt t="46613" x="6413500" y="2749550"/>
          <p14:tracePt t="46631" x="6464300" y="2749550"/>
          <p14:tracePt t="46645" x="6565900" y="2749550"/>
          <p14:tracePt t="46662" x="6597650" y="2749550"/>
          <p14:tracePt t="46679" x="6667500" y="2749550"/>
          <p14:tracePt t="46697" x="6731000" y="2749550"/>
          <p14:tracePt t="46715" x="6756400" y="2749550"/>
          <p14:tracePt t="46731" x="6826250" y="2749550"/>
          <p14:tracePt t="46748" x="6858000" y="2749550"/>
          <p14:tracePt t="46762" x="6908800" y="2749550"/>
          <p14:tracePt t="46778" x="6934200" y="2749550"/>
          <p14:tracePt t="46795" x="6940550" y="2749550"/>
          <p14:tracePt t="47010" x="6946900" y="2749550"/>
          <p14:tracePt t="47031" x="6959600" y="2749550"/>
          <p14:tracePt t="47055" x="6978650" y="2749550"/>
          <p14:tracePt t="47063" x="6997700" y="2749550"/>
          <p14:tracePt t="47065" x="7016750" y="2749550"/>
          <p14:tracePt t="47080" x="7086600" y="2749550"/>
          <p14:tracePt t="47097" x="7131050" y="2749550"/>
          <p14:tracePt t="47113" x="7226300" y="2749550"/>
          <p14:tracePt t="47130" x="7327900" y="2749550"/>
          <p14:tracePt t="47146" x="7372350" y="2749550"/>
          <p14:tracePt t="47163" x="7448550" y="2749550"/>
          <p14:tracePt t="47181" x="7473950" y="2749550"/>
          <p14:tracePt t="47196" x="7505700" y="2749550"/>
          <p14:tracePt t="47213" x="7512050" y="2749550"/>
          <p14:tracePt t="47250" x="7518400" y="2749550"/>
          <p14:tracePt t="48685" x="7505700" y="2749550"/>
          <p14:tracePt t="48695" x="7499350" y="2755900"/>
          <p14:tracePt t="48707" x="7480300" y="2762250"/>
          <p14:tracePt t="48713" x="7372350" y="2768600"/>
          <p14:tracePt t="48731" x="7277100" y="2774950"/>
          <p14:tracePt t="48747" x="7016750" y="2794000"/>
          <p14:tracePt t="48762" x="6572250" y="2794000"/>
          <p14:tracePt t="48780" x="6324600" y="2806700"/>
          <p14:tracePt t="48796" x="5861050" y="2806700"/>
          <p14:tracePt t="48813" x="5638800" y="2806700"/>
          <p14:tracePt t="48829" x="5283200" y="2806700"/>
          <p14:tracePt t="48847" x="5149850" y="2806700"/>
          <p14:tracePt t="48847" x="5016500" y="2806700"/>
          <p14:tracePt t="48864" x="4883150" y="2806700"/>
          <p14:tracePt t="48880" x="4591050" y="2806700"/>
          <p14:tracePt t="48897" x="4470400" y="2806700"/>
          <p14:tracePt t="48913" x="4222750" y="2806700"/>
          <p14:tracePt t="48930" x="4102100" y="2806700"/>
          <p14:tracePt t="48946" x="3867150" y="2806700"/>
          <p14:tracePt t="48963" x="3651250" y="2806700"/>
          <p14:tracePt t="48979" x="3536950" y="2806700"/>
          <p14:tracePt t="48995" x="3308350" y="2819400"/>
          <p14:tracePt t="49013" x="3213100" y="2819400"/>
          <p14:tracePt t="49030" x="3028950" y="2832100"/>
          <p14:tracePt t="49047" x="2863850" y="2870200"/>
          <p14:tracePt t="49062" x="2794000" y="2889250"/>
          <p14:tracePt t="49080" x="2667000" y="2940050"/>
          <p14:tracePt t="49097" x="2597150" y="2965450"/>
          <p14:tracePt t="49113" x="2470150" y="3022600"/>
          <p14:tracePt t="49130" x="2355850" y="3060700"/>
          <p14:tracePt t="49146" x="2311400" y="3086100"/>
          <p14:tracePt t="49164" x="2203450" y="3130550"/>
          <p14:tracePt t="49180" x="2159000" y="3143250"/>
          <p14:tracePt t="49196" x="2076450" y="3175000"/>
          <p14:tracePt t="49214" x="2000250" y="3200400"/>
          <p14:tracePt t="49230" x="1974850" y="3213100"/>
          <p14:tracePt t="49247" x="1936750" y="3232150"/>
          <p14:tracePt t="49263" x="1924050" y="3244850"/>
          <p14:tracePt t="49280" x="1911350" y="3257550"/>
          <p14:tracePt t="49296" x="1898650" y="3263900"/>
          <p14:tracePt t="49333" x="1898650" y="3270250"/>
          <p14:tracePt t="49507" x="1905000" y="3270250"/>
          <p14:tracePt t="49518" x="1911350" y="3270250"/>
          <p14:tracePt t="49520" x="1930400" y="3270250"/>
          <p14:tracePt t="49530" x="1949450" y="3270250"/>
          <p14:tracePt t="49547" x="2012950" y="3263900"/>
          <p14:tracePt t="49563" x="2057400" y="3263900"/>
          <p14:tracePt t="49580" x="2146300" y="3257550"/>
          <p14:tracePt t="49597" x="2228850" y="3251200"/>
          <p14:tracePt t="49613" x="2260600" y="3251200"/>
          <p14:tracePt t="49645" x="2305050" y="3244850"/>
          <p14:tracePt t="49645" x="2324100" y="3244850"/>
          <p14:tracePt t="49662" x="2362200" y="3244850"/>
          <p14:tracePt t="49678" x="2432050" y="3238500"/>
          <p14:tracePt t="49697" x="2482850" y="3238500"/>
          <p14:tracePt t="49713" x="2584450" y="3238500"/>
          <p14:tracePt t="49732" x="2705100" y="3238500"/>
          <p14:tracePt t="49748" x="2755900" y="3238500"/>
          <p14:tracePt t="49762" x="2800350" y="3238500"/>
          <p14:tracePt t="49778" x="2901950" y="3238500"/>
          <p14:tracePt t="49795" x="2990850" y="3238500"/>
          <p14:tracePt t="49811" x="3041650" y="3238500"/>
          <p14:tracePt t="49829" x="3143250" y="3238500"/>
          <p14:tracePt t="49847" x="3251200" y="3238500"/>
          <p14:tracePt t="49864" x="3308350" y="3238500"/>
          <p14:tracePt t="49880" x="3403600" y="3238500"/>
          <p14:tracePt t="49897" x="3448050" y="3238500"/>
          <p14:tracePt t="49913" x="3536950" y="3238500"/>
          <p14:tracePt t="49930" x="3581400" y="3238500"/>
          <p14:tracePt t="49947" x="3638550" y="3238500"/>
          <p14:tracePt t="49963" x="3683000" y="3238500"/>
          <p14:tracePt t="49981" x="3695700" y="3238500"/>
          <p14:tracePt t="49995" x="3714750" y="3238500"/>
          <p14:tracePt t="50030" x="3721100" y="3238500"/>
          <p14:tracePt t="50061" x="3727450" y="3238500"/>
          <p14:tracePt t="51791" x="3721100" y="3238500"/>
          <p14:tracePt t="51822" x="3714750" y="3238500"/>
          <p14:tracePt t="51838" x="3708400" y="3238500"/>
          <p14:tracePt t="51843" x="3702050" y="3244850"/>
          <p14:tracePt t="51865" x="3695700" y="3244850"/>
          <p14:tracePt t="51866" x="3689350" y="3244850"/>
          <p14:tracePt t="51880" x="3683000" y="3251200"/>
          <p14:tracePt t="51897" x="3670300" y="3251200"/>
          <p14:tracePt t="51913" x="3657600" y="3257550"/>
          <p14:tracePt t="51930" x="3644900" y="3263900"/>
          <p14:tracePt t="51946" x="3619500" y="3270250"/>
          <p14:tracePt t="51964" x="3581400" y="3282950"/>
          <p14:tracePt t="51980" x="3568700" y="3282950"/>
          <p14:tracePt t="51997" x="3536950" y="3308350"/>
          <p14:tracePt t="52015" x="3517900" y="3314700"/>
          <p14:tracePt t="52030" x="3486150" y="3340100"/>
          <p14:tracePt t="52046" x="3435350" y="3365500"/>
          <p14:tracePt t="52063" x="3409950" y="3371850"/>
          <p14:tracePt t="52080" x="3346450" y="3384550"/>
          <p14:tracePt t="52097" x="3327400" y="3384550"/>
          <p14:tracePt t="52113" x="3244850" y="3390900"/>
          <p14:tracePt t="52130" x="3181350" y="3390900"/>
          <p14:tracePt t="52147" x="3136900" y="3390900"/>
          <p14:tracePt t="52162" x="3060700" y="3390900"/>
          <p14:tracePt t="52180" x="3016250" y="3390900"/>
          <p14:tracePt t="52197" x="2914650" y="3390900"/>
          <p14:tracePt t="52213" x="2819400" y="3390900"/>
          <p14:tracePt t="52230" x="2781300" y="3390900"/>
          <p14:tracePt t="52245" x="2724150" y="3390900"/>
          <p14:tracePt t="52263" x="2698750" y="3390900"/>
          <p14:tracePt t="52279" x="2667000" y="3390900"/>
          <p14:tracePt t="52296" x="2635250" y="3390900"/>
          <p14:tracePt t="52314" x="2622550" y="3390900"/>
          <p14:tracePt t="52330" x="2590800" y="3390900"/>
          <p14:tracePt t="52347" x="2584450" y="3390900"/>
          <p14:tracePt t="52363" x="2552700" y="3390900"/>
          <p14:tracePt t="52380" x="2546350" y="3390900"/>
          <p14:tracePt t="52396" x="2527300" y="3390900"/>
          <p14:tracePt t="52413" x="2520950" y="3390900"/>
          <p14:tracePt t="52773" x="2520950" y="3397250"/>
          <p14:tracePt t="52814" x="2520950" y="3403600"/>
          <p14:tracePt t="52824" x="2514600" y="3403600"/>
          <p14:tracePt t="52846" x="2508250" y="3409950"/>
          <p14:tracePt t="52870" x="2495550" y="3416300"/>
          <p14:tracePt t="52889" x="2470150" y="3422650"/>
          <p14:tracePt t="52898" x="2451100" y="3422650"/>
          <p14:tracePt t="52900" x="2432050" y="3429000"/>
          <p14:tracePt t="52913" x="2387600" y="3435350"/>
          <p14:tracePt t="52930" x="2374900" y="3435350"/>
          <p14:tracePt t="52947" x="2343150" y="3441700"/>
          <p14:tracePt t="52964" x="2324100" y="3441700"/>
          <p14:tracePt t="52980" x="2292350" y="3441700"/>
          <p14:tracePt t="52997" x="2254250" y="3441700"/>
          <p14:tracePt t="53014" x="2241550" y="3441700"/>
          <p14:tracePt t="53028" x="2197100" y="3441700"/>
          <p14:tracePt t="53045" x="2178050" y="3441700"/>
          <p14:tracePt t="53063" x="2159000" y="3441700"/>
          <p14:tracePt t="53081" x="2139950" y="3441700"/>
          <p14:tracePt t="53096" x="2127250" y="3441700"/>
          <p14:tracePt t="53113" x="2120900" y="3441700"/>
          <p14:tracePt t="53485" x="2120900" y="3448050"/>
          <p14:tracePt t="53546" x="2120900" y="3454400"/>
          <p14:tracePt t="54147" x="2127250" y="3460750"/>
          <p14:tracePt t="54178" x="2127250" y="3467100"/>
          <p14:tracePt t="54188" x="2133600" y="3467100"/>
          <p14:tracePt t="54199" x="2133600" y="3473450"/>
          <p14:tracePt t="54231" x="2133600" y="3479800"/>
          <p14:tracePt t="54251" x="2139950" y="3486150"/>
          <p14:tracePt t="54272" x="2139950" y="3492500"/>
          <p14:tracePt t="54323" x="2139950" y="3498850"/>
          <p14:tracePt t="54337" x="2139950" y="3505200"/>
          <p14:tracePt t="54365" x="2127250" y="3511550"/>
          <p14:tracePt t="54375" x="2114550" y="3517900"/>
          <p14:tracePt t="54379" x="2101850" y="3524250"/>
          <p14:tracePt t="54396" x="2095500" y="3530600"/>
          <p14:tracePt t="54399" x="2082800" y="3536950"/>
          <p14:tracePt t="54413" x="2063750" y="3543300"/>
          <p14:tracePt t="54430" x="2051050" y="3549650"/>
          <p14:tracePt t="54447" x="2032000" y="3549650"/>
          <p14:tracePt t="54463" x="2032000" y="3556000"/>
          <p14:tracePt t="54480" x="2012950" y="3562350"/>
          <p14:tracePt t="54497" x="1993900" y="3568700"/>
          <p14:tracePt t="54513" x="1987550" y="3568700"/>
          <p14:tracePt t="54530" x="1974850" y="3575050"/>
          <p14:tracePt t="54546" x="1968500" y="3575050"/>
          <p14:tracePt t="55002" x="1962150" y="3575050"/>
          <p14:tracePt t="55013" x="1955800" y="3575050"/>
          <p14:tracePt t="55022" x="1949450" y="3575050"/>
          <p14:tracePt t="55030" x="1924050" y="3575050"/>
          <p14:tracePt t="55048" x="1911350" y="3575050"/>
          <p14:tracePt t="55064" x="1879600" y="3575050"/>
          <p14:tracePt t="55078" x="1866900" y="3575050"/>
          <p14:tracePt t="55096" x="1847850" y="3575050"/>
          <p14:tracePt t="55403" x="1854200" y="3575050"/>
          <p14:tracePt t="55425" x="1860550" y="3575050"/>
          <p14:tracePt t="55434" x="1866900" y="3575050"/>
          <p14:tracePt t="55445" x="1873250" y="3575050"/>
          <p14:tracePt t="55463" x="1885950" y="3575050"/>
          <p14:tracePt t="55464" x="1898650" y="3575050"/>
          <p14:tracePt t="55480" x="1917700" y="3575050"/>
          <p14:tracePt t="55497" x="1924050" y="3575050"/>
          <p14:tracePt t="55513" x="1943100" y="3575050"/>
          <p14:tracePt t="55530" x="1949450" y="3575050"/>
          <p14:tracePt t="55546" x="1968500" y="3575050"/>
          <p14:tracePt t="55581" x="1974850" y="3575050"/>
          <p14:tracePt t="55613" x="1981200" y="3575050"/>
          <p14:tracePt t="55654" x="1987550" y="3575050"/>
          <p14:tracePt t="55664" x="1993900" y="3575050"/>
          <p14:tracePt t="55677" x="2000250" y="3575050"/>
          <p14:tracePt t="55980" x="2006600" y="3575050"/>
          <p14:tracePt t="55991" x="2012950" y="3575050"/>
          <p14:tracePt t="56001" x="2019300" y="3575050"/>
          <p14:tracePt t="56011" x="2032000" y="3575050"/>
          <p14:tracePt t="56022" x="2057400" y="3575050"/>
          <p14:tracePt t="56029" x="2120900" y="3575050"/>
          <p14:tracePt t="56047" x="2165350" y="3575050"/>
          <p14:tracePt t="56063" x="2266950" y="3575050"/>
          <p14:tracePt t="56081" x="2374900" y="3575050"/>
          <p14:tracePt t="56096" x="2419350" y="3575050"/>
          <p14:tracePt t="56112" x="2514600" y="3575050"/>
          <p14:tracePt t="56130" x="2616200" y="3575050"/>
          <p14:tracePt t="56147" x="2673350" y="3575050"/>
          <p14:tracePt t="56163" x="2762250" y="3575050"/>
          <p14:tracePt t="56180" x="2813050" y="3575050"/>
          <p14:tracePt t="56195" x="2901950" y="3575050"/>
          <p14:tracePt t="56213" x="2946400" y="3575050"/>
          <p14:tracePt t="56229" x="3035300" y="3575050"/>
          <p14:tracePt t="56246" x="3111500" y="3575050"/>
          <p14:tracePt t="56263" x="3143250" y="3575050"/>
          <p14:tracePt t="56280" x="3232150" y="3575050"/>
          <p14:tracePt t="56297" x="3321050" y="3575050"/>
          <p14:tracePt t="56314" x="3365500" y="3575050"/>
          <p14:tracePt t="56330" x="3467100" y="3575050"/>
          <p14:tracePt t="56346" x="3517900" y="3575050"/>
          <p14:tracePt t="56363" x="3619500" y="3575050"/>
          <p14:tracePt t="56380" x="3714750" y="3575050"/>
          <p14:tracePt t="56396" x="3759200" y="3575050"/>
          <p14:tracePt t="56413" x="3848100" y="3575050"/>
          <p14:tracePt t="56430" x="3879850" y="3575050"/>
          <p14:tracePt t="56447" x="3943350" y="3575050"/>
          <p14:tracePt t="56463" x="3981450" y="3575050"/>
          <p14:tracePt t="56480" x="3994150" y="3575050"/>
          <p14:tracePt t="56496" x="4000500" y="3575050"/>
          <p14:tracePt t="57224" x="4000500" y="3581400"/>
          <p14:tracePt t="57244" x="4000500" y="3587750"/>
          <p14:tracePt t="57285" x="4000500" y="3594100"/>
          <p14:tracePt t="57295" x="4000500" y="3600450"/>
          <p14:tracePt t="57316" x="4000500" y="3606800"/>
          <p14:tracePt t="57326" x="4000500" y="3613150"/>
          <p14:tracePt t="57331" x="4000500" y="3619500"/>
          <p14:tracePt t="57348" x="4000500" y="3625850"/>
          <p14:tracePt t="57350" x="3994150" y="3632200"/>
          <p14:tracePt t="57363" x="3987800" y="3651250"/>
          <p14:tracePt t="57380" x="3987800" y="3663950"/>
          <p14:tracePt t="57397" x="3975100" y="3689350"/>
          <p14:tracePt t="57413" x="3968750" y="3702050"/>
          <p14:tracePt t="57429" x="3943350" y="3733800"/>
          <p14:tracePt t="57447" x="3905250" y="3771900"/>
          <p14:tracePt t="57463" x="3886200" y="3784600"/>
          <p14:tracePt t="57480" x="3841750" y="3822700"/>
          <p14:tracePt t="57497" x="3810000" y="3841750"/>
          <p14:tracePt t="57513" x="3746500" y="3879850"/>
          <p14:tracePt t="57530" x="3663950" y="3917950"/>
          <p14:tracePt t="57547" x="3625850" y="3930650"/>
          <p14:tracePt t="57563" x="3524250" y="3962400"/>
          <p14:tracePt t="57579" x="3473450" y="3981450"/>
          <p14:tracePt t="57579" x="3429000" y="3994150"/>
          <p14:tracePt t="57597" x="3378200" y="4013200"/>
          <p14:tracePt t="57613" x="3321050" y="4032250"/>
          <p14:tracePt t="57630" x="3295650" y="4038600"/>
          <p14:tracePt t="57646" x="3257550" y="4057650"/>
          <p14:tracePt t="57663" x="3238500" y="4064000"/>
          <p14:tracePt t="57663" x="3219450" y="4070350"/>
          <p14:tracePt t="57680" x="3200400" y="4076700"/>
          <p14:tracePt t="57696" x="3149600" y="4089400"/>
          <p14:tracePt t="57713" x="3111500" y="4095750"/>
          <p14:tracePt t="57730" x="3054350" y="4102100"/>
          <p14:tracePt t="57747" x="3016250" y="4108450"/>
          <p14:tracePt t="57763" x="2959100" y="4121150"/>
          <p14:tracePt t="57778" x="2933700" y="4127500"/>
          <p14:tracePt t="57795" x="2882900" y="4140200"/>
          <p14:tracePt t="57811" x="2832100" y="4146550"/>
          <p14:tracePt t="57831" x="2800350" y="4152900"/>
          <p14:tracePt t="57847" x="2749550" y="4152900"/>
          <p14:tracePt t="57863" x="2692400" y="4159250"/>
          <p14:tracePt t="57880" x="2660650" y="4159250"/>
          <p14:tracePt t="57897" x="2609850" y="4165600"/>
          <p14:tracePt t="57913" x="2578100" y="4165600"/>
          <p14:tracePt t="57930" x="2520950" y="4165600"/>
          <p14:tracePt t="57947" x="2495550" y="4165600"/>
          <p14:tracePt t="57963" x="2438400" y="4165600"/>
          <p14:tracePt t="57980" x="2374900" y="4165600"/>
          <p14:tracePt t="57997" x="2343150" y="4165600"/>
          <p14:tracePt t="58013" x="2260600" y="4165600"/>
          <p14:tracePt t="58030" x="2184400" y="4165600"/>
          <p14:tracePt t="58047" x="2133600" y="4165600"/>
          <p14:tracePt t="58062" x="2032000" y="4165600"/>
          <p14:tracePt t="58080" x="1987550" y="4165600"/>
          <p14:tracePt t="58098" x="1892300" y="4165600"/>
          <p14:tracePt t="58113" x="1809750" y="4165600"/>
          <p14:tracePt t="58130" x="1778000" y="4165600"/>
          <p14:tracePt t="58145" x="1708150" y="4165600"/>
          <p14:tracePt t="58163" x="1689100" y="4165600"/>
          <p14:tracePt t="58179" x="1631950" y="4165600"/>
          <p14:tracePt t="58197" x="1587500" y="4165600"/>
          <p14:tracePt t="58214" x="1568450" y="4165600"/>
          <p14:tracePt t="58230" x="1530350" y="4165600"/>
          <p14:tracePt t="58247" x="1511300" y="4165600"/>
          <p14:tracePt t="58263" x="1479550" y="4165600"/>
          <p14:tracePt t="58280" x="1460500" y="4171950"/>
          <p14:tracePt t="58296" x="1428750" y="4178300"/>
          <p14:tracePt t="58313" x="1403350" y="4191000"/>
          <p14:tracePt t="58330" x="1384300" y="4191000"/>
          <p14:tracePt t="58347" x="1352550" y="4203700"/>
          <p14:tracePt t="58364" x="1339850" y="4203700"/>
          <p14:tracePt t="58381" x="1301750" y="4216400"/>
          <p14:tracePt t="58398" x="1257300" y="4229100"/>
          <p14:tracePt t="58413" x="1238250" y="4235450"/>
          <p14:tracePt t="58431" x="1206500" y="4248150"/>
          <p14:tracePt t="58448" x="1193800" y="4254500"/>
          <p14:tracePt t="58464" x="1174750" y="4254500"/>
          <p14:tracePt t="58481" x="1168400" y="4260850"/>
          <p14:tracePt t="58710" x="1174750" y="4260850"/>
          <p14:tracePt t="58730" x="1181100" y="4260850"/>
          <p14:tracePt t="58741" x="1187450" y="4260850"/>
          <p14:tracePt t="58754" x="1193800" y="4260850"/>
          <p14:tracePt t="58755" x="1200150" y="4260850"/>
          <p14:tracePt t="58763" x="1206500" y="4260850"/>
          <p14:tracePt t="58779" x="1219200" y="4260850"/>
          <p14:tracePt t="58796" x="1231900" y="4260850"/>
          <p14:tracePt t="58812" x="1244600" y="4260850"/>
          <p14:tracePt t="58830" x="1257300" y="4260850"/>
          <p14:tracePt t="58849" x="1270000" y="4260850"/>
          <p14:tracePt t="58864" x="1282700" y="4260850"/>
          <p14:tracePt t="58881" x="1301750" y="4260850"/>
          <p14:tracePt t="58898" x="1320800" y="4260850"/>
          <p14:tracePt t="58913" x="1365250" y="4260850"/>
          <p14:tracePt t="58931" x="1384300" y="4260850"/>
          <p14:tracePt t="58947" x="1441450" y="4260850"/>
          <p14:tracePt t="58964" x="1485900" y="4260850"/>
          <p14:tracePt t="58981" x="1504950" y="4260850"/>
          <p14:tracePt t="58998" x="1524000" y="4260850"/>
          <p14:tracePt t="59014" x="1530350" y="4260850"/>
          <p14:tracePt t="59031" x="1543050" y="4260850"/>
          <p14:tracePt t="59048" x="1555750" y="4260850"/>
          <p14:tracePt t="59063" x="1587500" y="4260850"/>
          <p14:tracePt t="59081" x="1644650" y="4260850"/>
          <p14:tracePt t="59098" x="1676400" y="4260850"/>
          <p14:tracePt t="59114" x="1733550" y="4260850"/>
          <p14:tracePt t="59129" x="1758950" y="4260850"/>
          <p14:tracePt t="59146" x="1809750" y="4260850"/>
          <p14:tracePt t="59162" x="1866900" y="4260850"/>
          <p14:tracePt t="59180" x="1905000" y="4260850"/>
          <p14:tracePt t="59198" x="2025650" y="4260850"/>
          <p14:tracePt t="59214" x="2089150" y="4260850"/>
          <p14:tracePt t="59231" x="2254250" y="4260850"/>
          <p14:tracePt t="59248" x="2393950" y="4260850"/>
          <p14:tracePt t="59264" x="2457450" y="4260850"/>
          <p14:tracePt t="59281" x="2559050" y="4260850"/>
          <p14:tracePt t="59298" x="2622550" y="4260850"/>
          <p14:tracePt t="59314" x="2647950" y="4267200"/>
          <p14:tracePt t="59330" x="2730500" y="4273550"/>
          <p14:tracePt t="59348" x="2762250" y="4273550"/>
          <p14:tracePt t="59364" x="2851150" y="4286250"/>
          <p14:tracePt t="59381" x="2933700" y="4292600"/>
          <p14:tracePt t="59398" x="2959100" y="4292600"/>
          <p14:tracePt t="59414" x="2984500" y="4292600"/>
          <p14:tracePt t="59470" x="2990850" y="4292600"/>
          <p14:tracePt t="59511" x="2997200" y="4292600"/>
          <p14:tracePt t="60987" x="3009900" y="4292600"/>
          <p14:tracePt t="60997" x="3016250" y="4292600"/>
          <p14:tracePt t="61014" x="3028950" y="4292600"/>
          <p14:tracePt t="61015" x="3105150" y="4292600"/>
          <p14:tracePt t="61031" x="3162300" y="4292600"/>
          <p14:tracePt t="61048" x="3302000" y="4292600"/>
          <p14:tracePt t="61064" x="3390900" y="4286250"/>
          <p14:tracePt t="61081" x="3562350" y="4286250"/>
          <p14:tracePt t="61098" x="3695700" y="4286250"/>
          <p14:tracePt t="61115" x="3759200" y="4286250"/>
          <p14:tracePt t="61130" x="3848100" y="4286250"/>
          <p14:tracePt t="61149" x="3892550" y="4286250"/>
          <p14:tracePt t="61164" x="3962400" y="4286250"/>
          <p14:tracePt t="61180" x="4032250" y="4298950"/>
          <p14:tracePt t="61198" x="4051300" y="4298950"/>
          <p14:tracePt t="61213" x="4089400" y="4311650"/>
          <p14:tracePt t="61231" x="4102100" y="4311650"/>
          <p14:tracePt t="61422" x="4102100" y="4318000"/>
          <p14:tracePt t="61473" x="4102100" y="4324350"/>
          <p14:tracePt t="61495" x="4102100" y="4330700"/>
          <p14:tracePt t="61952" x="4095750" y="4330700"/>
          <p14:tracePt t="61984" x="4095750" y="4337050"/>
          <p14:tracePt t="61994" x="4089400" y="4337050"/>
          <p14:tracePt t="62016" x="4083050" y="4337050"/>
          <p14:tracePt t="62026" x="4083050" y="4343400"/>
          <p14:tracePt t="62036" x="4076700" y="4349750"/>
          <p14:tracePt t="62048" x="4076700" y="4356100"/>
          <p14:tracePt t="62064" x="4064000" y="4356100"/>
          <p14:tracePt t="62066" x="4032250" y="4375150"/>
          <p14:tracePt t="62081" x="4006850" y="4387850"/>
          <p14:tracePt t="62098" x="3943350" y="4419600"/>
          <p14:tracePt t="62114" x="3917950" y="4432300"/>
          <p14:tracePt t="62130" x="3835400" y="4457700"/>
          <p14:tracePt t="62147" x="3752850" y="4483100"/>
          <p14:tracePt t="62165" x="3708400" y="4489450"/>
          <p14:tracePt t="62180" x="3606800" y="4514850"/>
          <p14:tracePt t="62198" x="3536950" y="4514850"/>
          <p14:tracePt t="62214" x="3397250" y="4521200"/>
          <p14:tracePt t="62231" x="3244850" y="4533900"/>
          <p14:tracePt t="62248" x="3168650" y="4533900"/>
          <p14:tracePt t="62264" x="3003550" y="4533900"/>
          <p14:tracePt t="62281" x="2933700" y="4533900"/>
          <p14:tracePt t="62298" x="2787650" y="4533900"/>
          <p14:tracePt t="62314" x="2647950" y="4533900"/>
          <p14:tracePt t="62331" x="2590800" y="4540250"/>
          <p14:tracePt t="62348" x="2470150" y="4546600"/>
          <p14:tracePt t="62364" x="2413000" y="4552950"/>
          <p14:tracePt t="62380" x="2311400" y="4572000"/>
          <p14:tracePt t="62398" x="2209800" y="4597400"/>
          <p14:tracePt t="62414" x="2152650" y="4610100"/>
          <p14:tracePt t="62431" x="2063750" y="4641850"/>
          <p14:tracePt t="62448" x="2012950" y="4660900"/>
          <p14:tracePt t="62464" x="1930400" y="4699000"/>
          <p14:tracePt t="62481" x="1866900" y="4718050"/>
          <p14:tracePt t="62497" x="1841500" y="4730750"/>
          <p14:tracePt t="62513" x="1790700" y="4743450"/>
          <p14:tracePt t="62531" x="1746250" y="4749800"/>
          <p14:tracePt t="62548" x="1720850" y="4749800"/>
          <p14:tracePt t="62564" x="1676400" y="4756150"/>
          <p14:tracePt t="62581" x="1651000" y="4756150"/>
          <p14:tracePt t="62598" x="1600200" y="4756150"/>
          <p14:tracePt t="62614" x="1581150" y="4756150"/>
          <p14:tracePt t="62631" x="1562100" y="4756150"/>
          <p14:tracePt t="62648" x="1555750" y="4756150"/>
          <p14:tracePt t="62938" x="1549400" y="4749800"/>
          <p14:tracePt t="62968" x="1543050" y="4749800"/>
          <p14:tracePt t="63276" x="1555750" y="4749800"/>
          <p14:tracePt t="63296" x="1568450" y="4749800"/>
          <p14:tracePt t="63306" x="1587500" y="4749800"/>
          <p14:tracePt t="63317" x="1593850" y="4749800"/>
          <p14:tracePt t="63319" x="1619250" y="4749800"/>
          <p14:tracePt t="63330" x="1676400" y="4749800"/>
          <p14:tracePt t="63348" x="1701800" y="4749800"/>
          <p14:tracePt t="63364" x="1778000" y="4749800"/>
          <p14:tracePt t="63381" x="1809750" y="4749800"/>
          <p14:tracePt t="63397" x="1879600" y="4749800"/>
          <p14:tracePt t="63414" x="1943100" y="4749800"/>
          <p14:tracePt t="63431" x="1974850" y="4749800"/>
          <p14:tracePt t="63448" x="2057400" y="4749800"/>
          <p14:tracePt t="63464" x="2089150" y="4749800"/>
          <p14:tracePt t="63481" x="2178050" y="4749800"/>
          <p14:tracePt t="63498" x="2228850" y="4749800"/>
          <p14:tracePt t="63514" x="2343150" y="4749800"/>
          <p14:tracePt t="63531" x="2438400" y="4749800"/>
          <p14:tracePt t="63548" x="2495550" y="4749800"/>
          <p14:tracePt t="63564" x="2616200" y="4749800"/>
          <p14:tracePt t="63581" x="2679700" y="4749800"/>
          <p14:tracePt t="63598" x="2813050" y="4749800"/>
          <p14:tracePt t="63614" x="2952750" y="4749800"/>
          <p14:tracePt t="63631" x="3124200" y="4749800"/>
          <p14:tracePt t="63648" x="3213100" y="4749800"/>
          <p14:tracePt t="63664" x="3308350" y="4749800"/>
          <p14:tracePt t="63679" x="3498850" y="4749800"/>
          <p14:tracePt t="63696" x="3708400" y="4749800"/>
          <p14:tracePt t="63714" x="3810000" y="4749800"/>
          <p14:tracePt t="63731" x="4006850" y="4749800"/>
          <p14:tracePt t="63748" x="4191000" y="4749800"/>
          <p14:tracePt t="63764" x="4273550" y="4749800"/>
          <p14:tracePt t="63779" x="4425950" y="4749800"/>
          <p14:tracePt t="63796" x="4495800" y="4749800"/>
          <p14:tracePt t="63812" x="4603750" y="4749800"/>
          <p14:tracePt t="63831" x="4699000" y="4749800"/>
          <p14:tracePt t="63848" x="4743450" y="4749800"/>
          <p14:tracePt t="63864" x="4845050" y="4762500"/>
          <p14:tracePt t="63881" x="4902200" y="4775200"/>
          <p14:tracePt t="63898" x="4997450" y="4800600"/>
          <p14:tracePt t="63914" x="5086350" y="4813300"/>
          <p14:tracePt t="63931" x="5130800" y="4826000"/>
          <p14:tracePt t="63947" x="5213350" y="4838700"/>
          <p14:tracePt t="63964" x="5245100" y="4838700"/>
          <p14:tracePt t="63981" x="5327650" y="4838700"/>
          <p14:tracePt t="63998" x="5372100" y="4838700"/>
          <p14:tracePt t="64012" x="5429250" y="4838700"/>
          <p14:tracePt t="64029" x="5467350" y="4838700"/>
          <p14:tracePt t="64046" x="5486400" y="4838700"/>
          <p14:tracePt t="64064" x="5499100" y="4838700"/>
          <p14:tracePt t="64081" x="5505450" y="4838700"/>
          <p14:tracePt t="64933" x="5511800" y="4838700"/>
          <p14:tracePt t="64972" x="5518150" y="4838700"/>
          <p14:tracePt t="65044" x="5518150" y="4845050"/>
          <p14:tracePt t="65073" x="5518150" y="4851400"/>
          <p14:tracePt t="65074" x="5518150" y="4857750"/>
          <p14:tracePt t="65081" x="5505450" y="4876800"/>
          <p14:tracePt t="65097" x="5480050" y="4883150"/>
          <p14:tracePt t="65114" x="5429250" y="4914900"/>
          <p14:tracePt t="65130" x="5410200" y="4921250"/>
          <p14:tracePt t="65130" x="5384800" y="4921250"/>
          <p14:tracePt t="65424" x="5384800" y="4927600"/>
          <p14:tracePt t="65434" x="5391150" y="4927600"/>
          <p14:tracePt t="65448" x="5397500" y="4933950"/>
          <p14:tracePt t="65464" x="5416550" y="4940300"/>
          <p14:tracePt t="65480" x="5429250" y="4940300"/>
          <p14:tracePt t="65482" x="5461000" y="4940300"/>
          <p14:tracePt t="65498" x="5486400" y="4940300"/>
          <p14:tracePt t="65514" x="5568950" y="4921250"/>
          <p14:tracePt t="65530" x="5645150" y="4914900"/>
          <p14:tracePt t="65547" x="5842000" y="4895850"/>
          <p14:tracePt t="65564" x="6153150" y="4876800"/>
          <p14:tracePt t="65580" x="6318250" y="4851400"/>
          <p14:tracePt t="65597" x="6635750" y="4800600"/>
          <p14:tracePt t="65614" x="6762750" y="4781550"/>
          <p14:tracePt t="65631" x="6940550" y="4718050"/>
          <p14:tracePt t="65648" x="7035800" y="4679950"/>
          <p14:tracePt t="65664" x="7061200" y="4667250"/>
          <p14:tracePt t="65681" x="7086600" y="4641850"/>
          <p14:tracePt t="65695" x="7092950" y="4635500"/>
          <p14:tracePt t="66284" x="7099300" y="4635500"/>
          <p14:tracePt t="66284" x="0" y="0"/>
        </p14:tracePtLst>
      </p14:laserTraceLst>
    </p:ext>
  </p:extLs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3048000" y="307975"/>
            <a:ext cx="3932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a:t>Paul Sabatier (1854 - 1941)</a:t>
            </a:r>
          </a:p>
        </p:txBody>
      </p:sp>
      <p:sp>
        <p:nvSpPr>
          <p:cNvPr id="34819" name="Rectangle 3"/>
          <p:cNvSpPr>
            <a:spLocks noChangeArrowheads="1"/>
          </p:cNvSpPr>
          <p:nvPr/>
        </p:nvSpPr>
        <p:spPr bwMode="auto">
          <a:xfrm>
            <a:off x="2514600" y="838200"/>
            <a:ext cx="6400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2400"/>
              <a:t>Nobel</a:t>
            </a:r>
            <a:r>
              <a:rPr lang="sr-Latn-CS" altLang="en-US" sz="2400"/>
              <a:t>ova nagrada za hemiju </a:t>
            </a:r>
            <a:r>
              <a:rPr lang="en-US" altLang="en-US" sz="2400"/>
              <a:t>1912</a:t>
            </a:r>
            <a:r>
              <a:rPr lang="sr-Latn-CS" altLang="en-US" sz="2400"/>
              <a:t>.</a:t>
            </a:r>
            <a:endParaRPr lang="en-US" altLang="en-US" sz="2400"/>
          </a:p>
          <a:p>
            <a:pPr eaLnBrk="1" hangingPunct="1"/>
            <a:r>
              <a:rPr lang="sr-Latn-CS" altLang="en-US" sz="2400"/>
              <a:t>Zajedno sa </a:t>
            </a:r>
            <a:r>
              <a:rPr lang="en-US" altLang="en-US" sz="2400"/>
              <a:t>V. Grignard “</a:t>
            </a:r>
            <a:r>
              <a:rPr lang="sr-Latn-CS" altLang="en-US" sz="2400"/>
              <a:t>za njihov metod hidrogenizacije organskih jedinjenja </a:t>
            </a:r>
            <a:r>
              <a:rPr lang="en-US" altLang="en-US" sz="2400"/>
              <a:t>"</a:t>
            </a:r>
          </a:p>
          <a:p>
            <a:pPr eaLnBrk="1" hangingPunct="1"/>
            <a:r>
              <a:rPr lang="en-US" altLang="en-US" sz="2400"/>
              <a:t>Margarin!</a:t>
            </a:r>
          </a:p>
        </p:txBody>
      </p:sp>
      <p:pic>
        <p:nvPicPr>
          <p:cNvPr id="348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20589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5" descr="sabati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514600"/>
            <a:ext cx="4105275"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2" name="Rectangle 6"/>
          <p:cNvSpPr>
            <a:spLocks noChangeArrowheads="1"/>
          </p:cNvSpPr>
          <p:nvPr/>
        </p:nvSpPr>
        <p:spPr bwMode="auto">
          <a:xfrm>
            <a:off x="533400" y="4102100"/>
            <a:ext cx="35814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eaLnBrk="1" hangingPunct="1"/>
            <a:r>
              <a:rPr lang="sr-Latn-CS" altLang="en-US" sz="2400">
                <a:solidFill>
                  <a:srgbClr val="00B050"/>
                </a:solidFill>
              </a:rPr>
              <a:t>Kada se različiti metali koriste za istu katalitičku reakciju , generalno brzina reakcije će zavisiti od položaja metala u periodnom sistemu</a:t>
            </a:r>
            <a:r>
              <a:rPr lang="sr-Latn-CS" altLang="en-US" sz="2400">
                <a:solidFill>
                  <a:srgbClr val="CCFF33"/>
                </a:solidFill>
              </a:rPr>
              <a:t>. </a:t>
            </a:r>
            <a:endParaRPr lang="en-US" altLang="en-US" sz="2400">
              <a:solidFill>
                <a:srgbClr val="CCFF33"/>
              </a:solidFill>
            </a:endParaRPr>
          </a:p>
        </p:txBody>
      </p:sp>
      <p:sp>
        <p:nvSpPr>
          <p:cNvPr id="34823" name="Text Box 7"/>
          <p:cNvSpPr txBox="1">
            <a:spLocks noChangeArrowheads="1"/>
          </p:cNvSpPr>
          <p:nvPr/>
        </p:nvSpPr>
        <p:spPr bwMode="auto">
          <a:xfrm>
            <a:off x="7010400" y="2590800"/>
            <a:ext cx="18002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IE" altLang="en-US" sz="2400"/>
              <a:t> “volcano” </a:t>
            </a:r>
            <a:r>
              <a:rPr lang="sr-Latn-CS" altLang="en-US" sz="2400"/>
              <a:t>kriva </a:t>
            </a:r>
            <a:endParaRPr lang="en-US" altLang="en-US" sz="240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10571"/>
    </mc:Choice>
    <mc:Fallback xmlns="">
      <p:transition spd="slow" advTm="1105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3710" x="4476750" y="844550"/>
          <p14:tracePt t="3790" x="4483100" y="844550"/>
          <p14:tracePt t="3841" x="4489450" y="844550"/>
          <p14:tracePt t="3862" x="4495800" y="844550"/>
          <p14:tracePt t="5989" x="4502150" y="844550"/>
          <p14:tracePt t="7252" x="4495800" y="844550"/>
          <p14:tracePt t="7273" x="4489450" y="844550"/>
          <p14:tracePt t="7275" x="4489450" y="838200"/>
          <p14:tracePt t="7304" x="4483100" y="831850"/>
          <p14:tracePt t="7314" x="4476750" y="831850"/>
          <p14:tracePt t="7335" x="4476750" y="825500"/>
          <p14:tracePt t="7346" x="4470400" y="819150"/>
          <p14:tracePt t="7347" x="4464050" y="812800"/>
          <p14:tracePt t="7360" x="4457700" y="812800"/>
          <p14:tracePt t="7376" x="4445000" y="806450"/>
          <p14:tracePt t="7395" x="4432300" y="800100"/>
          <p14:tracePt t="7413" x="4425950" y="800100"/>
          <p14:tracePt t="7428" x="4406900" y="793750"/>
          <p14:tracePt t="7445" x="4387850" y="793750"/>
          <p14:tracePt t="7462" x="4381500" y="793750"/>
          <p14:tracePt t="7478" x="4362450" y="793750"/>
          <p14:tracePt t="7513" x="4349750" y="793750"/>
          <p14:tracePt t="7515" x="4343400" y="793750"/>
          <p14:tracePt t="7528" x="4330700" y="793750"/>
          <p14:tracePt t="7544" x="4324350" y="793750"/>
          <p14:tracePt t="7562" x="4298950" y="793750"/>
          <p14:tracePt t="7579" x="4292600" y="793750"/>
          <p14:tracePt t="7595" x="4260850" y="793750"/>
          <p14:tracePt t="7612" x="4254500" y="793750"/>
          <p14:tracePt t="7628" x="4235450" y="793750"/>
          <p14:tracePt t="7645" x="4229100" y="793750"/>
          <p14:tracePt t="7884" x="4229100" y="787400"/>
          <p14:tracePt t="7926" x="4235450" y="781050"/>
          <p14:tracePt t="7927" x="4241800" y="781050"/>
          <p14:tracePt t="7946" x="4248150" y="774700"/>
          <p14:tracePt t="7962" x="4267200" y="774700"/>
          <p14:tracePt t="7964" x="4311650" y="768350"/>
          <p14:tracePt t="7978" x="4343400" y="768350"/>
          <p14:tracePt t="7995" x="4432300" y="768350"/>
          <p14:tracePt t="8012" x="4533900" y="768350"/>
          <p14:tracePt t="8029" x="4572000" y="768350"/>
          <p14:tracePt t="8044" x="4635500" y="768350"/>
          <p14:tracePt t="8062" x="4641850" y="768350"/>
          <p14:tracePt t="8834" x="4648200" y="768350"/>
          <p14:tracePt t="8875" x="4654550" y="768350"/>
          <p14:tracePt t="13515" x="4648200" y="774700"/>
          <p14:tracePt t="13526" x="4648200" y="781050"/>
          <p14:tracePt t="13528" x="4641850" y="781050"/>
          <p14:tracePt t="13547" x="4641850" y="793750"/>
          <p14:tracePt t="13549" x="4641850" y="800100"/>
          <p14:tracePt t="13563" x="4629150" y="819150"/>
          <p14:tracePt t="13579" x="4622800" y="825500"/>
          <p14:tracePt t="13596" x="4622800" y="838200"/>
          <p14:tracePt t="13612" x="4622800" y="850900"/>
          <p14:tracePt t="13629" x="4622800" y="863600"/>
          <p14:tracePt t="13645" x="4616450" y="869950"/>
          <p14:tracePt t="13662" x="4616450" y="876300"/>
          <p14:tracePt t="13679" x="4610100" y="889000"/>
          <p14:tracePt t="13696" x="4610100" y="895350"/>
          <p14:tracePt t="13713" x="4603750" y="908050"/>
          <p14:tracePt t="13729" x="4597400" y="933450"/>
          <p14:tracePt t="13746" x="4597400" y="939800"/>
          <p14:tracePt t="13762" x="4584700" y="971550"/>
          <p14:tracePt t="13780" x="4584700" y="977900"/>
          <p14:tracePt t="13794" x="4572000" y="1003300"/>
          <p14:tracePt t="13811" x="4565650" y="1016000"/>
          <p14:tracePt t="13830" x="4552950" y="1022350"/>
          <p14:tracePt t="13846" x="4533900" y="1041400"/>
          <p14:tracePt t="13863" x="4521200" y="1054100"/>
          <p14:tracePt t="13879" x="4495800" y="1066800"/>
          <p14:tracePt t="13896" x="4451350" y="1098550"/>
          <p14:tracePt t="13913" x="4419600" y="1123950"/>
          <p14:tracePt t="13929" x="4356100" y="1155700"/>
          <p14:tracePt t="13946" x="4318000" y="1174750"/>
          <p14:tracePt t="13963" x="4210050" y="1219200"/>
          <p14:tracePt t="13979" x="4095750" y="1270000"/>
          <p14:tracePt t="13996" x="4051300" y="1289050"/>
          <p14:tracePt t="14013" x="3943350" y="1327150"/>
          <p14:tracePt t="14031" x="3898900" y="1346200"/>
          <p14:tracePt t="14046" x="3816350" y="1358900"/>
          <p14:tracePt t="14063" x="3771900" y="1365250"/>
          <p14:tracePt t="14079" x="3670300" y="1384300"/>
          <p14:tracePt t="14096" x="3556000" y="1397000"/>
          <p14:tracePt t="14113" x="3505200" y="1403350"/>
          <p14:tracePt t="14130" x="3397250" y="1428750"/>
          <p14:tracePt t="14145" x="3365500" y="1435100"/>
          <p14:tracePt t="14161" x="3302000" y="1447800"/>
          <p14:tracePt t="14178" x="3257550" y="1454150"/>
          <p14:tracePt t="14194" x="3219450" y="1454150"/>
          <p14:tracePt t="14213" x="3168650" y="1454150"/>
          <p14:tracePt t="14229" x="3111500" y="1454150"/>
          <p14:tracePt t="14246" x="3086100" y="1454150"/>
          <p14:tracePt t="14262" x="3054350" y="1454150"/>
          <p14:tracePt t="14279" x="3048000" y="1454150"/>
          <p14:tracePt t="14295" x="3022600" y="1454150"/>
          <p14:tracePt t="14313" x="2997200" y="1454150"/>
          <p14:tracePt t="14330" x="2978150" y="1454150"/>
          <p14:tracePt t="14346" x="2933700" y="1454150"/>
          <p14:tracePt t="14363" x="2908300" y="1454150"/>
          <p14:tracePt t="14379" x="2870200" y="1454150"/>
          <p14:tracePt t="14396" x="2863850" y="1454150"/>
          <p14:tracePt t="14596" x="2863850" y="1447800"/>
          <p14:tracePt t="14607" x="2863850" y="1441450"/>
          <p14:tracePt t="14617" x="2870200" y="1441450"/>
          <p14:tracePt t="14627" x="2876550" y="1435100"/>
          <p14:tracePt t="14644" x="2876550" y="1422400"/>
          <p14:tracePt t="14645" x="2895600" y="1409700"/>
          <p14:tracePt t="14663" x="2908300" y="1397000"/>
          <p14:tracePt t="14678" x="2933700" y="1377950"/>
          <p14:tracePt t="14696" x="2959100" y="1358900"/>
          <p14:tracePt t="14713" x="2971800" y="1352550"/>
          <p14:tracePt t="14729" x="3009900" y="1339850"/>
          <p14:tracePt t="14746" x="3022600" y="1333500"/>
          <p14:tracePt t="14763" x="3054350" y="1314450"/>
          <p14:tracePt t="14779" x="3086100" y="1295400"/>
          <p14:tracePt t="14796" x="3092450" y="1289050"/>
          <p14:tracePt t="14813" x="3124200" y="1276350"/>
          <p14:tracePt t="14830" x="3136900" y="1276350"/>
          <p14:tracePt t="14846" x="3168650" y="1276350"/>
          <p14:tracePt t="14863" x="3187700" y="1276350"/>
          <p14:tracePt t="14863" x="3219450" y="1276350"/>
          <p14:tracePt t="14880" x="3244850" y="1276350"/>
          <p14:tracePt t="14896" x="3321050" y="1276350"/>
          <p14:tracePt t="14912" x="3365500" y="1276350"/>
          <p14:tracePt t="14929" x="3460750" y="1276350"/>
          <p14:tracePt t="14946" x="3505200" y="1276350"/>
          <p14:tracePt t="14963" x="3594100" y="1276350"/>
          <p14:tracePt t="14980" x="3683000" y="1276350"/>
          <p14:tracePt t="14996" x="3727450" y="1276350"/>
          <p14:tracePt t="15014" x="3822700" y="1276350"/>
          <p14:tracePt t="15031" x="3879850" y="1276350"/>
          <p14:tracePt t="15044" x="3987800" y="1276350"/>
          <p14:tracePt t="15061" x="4108450" y="1276350"/>
          <p14:tracePt t="15079" x="4184650" y="1276350"/>
          <p14:tracePt t="15096" x="4324350" y="1276350"/>
          <p14:tracePt t="15113" x="4495800" y="1276350"/>
          <p14:tracePt t="15144" x="4584700" y="1276350"/>
          <p14:tracePt t="15145" x="4673600" y="1276350"/>
          <p14:tracePt t="15161" x="4851400" y="1276350"/>
          <p14:tracePt t="15177" x="5029200" y="1276350"/>
          <p14:tracePt t="15196" x="5187950" y="1276350"/>
          <p14:tracePt t="15213" x="5264150" y="1276350"/>
          <p14:tracePt t="15229" x="5429250" y="1276350"/>
          <p14:tracePt t="15246" x="5505450" y="1276350"/>
          <p14:tracePt t="15263" x="5632450" y="1276350"/>
          <p14:tracePt t="15280" x="5695950" y="1276350"/>
          <p14:tracePt t="15296" x="5829300" y="1276350"/>
          <p14:tracePt t="15313" x="5949950" y="1276350"/>
          <p14:tracePt t="15330" x="6013450" y="1276350"/>
          <p14:tracePt t="15346" x="6146800" y="1276350"/>
          <p14:tracePt t="15363" x="6210300" y="1276350"/>
          <p14:tracePt t="15379" x="6305550" y="1276350"/>
          <p14:tracePt t="15396" x="6388100" y="1276350"/>
          <p14:tracePt t="15412" x="6407150" y="1276350"/>
          <p14:tracePt t="15429" x="6445250" y="1276350"/>
          <p14:tracePt t="15446" x="6470650" y="1276350"/>
          <p14:tracePt t="15462" x="6515100" y="1276350"/>
          <p14:tracePt t="15480" x="6546850" y="1276350"/>
          <p14:tracePt t="15496" x="6629400" y="1276350"/>
          <p14:tracePt t="15513" x="6692900" y="1276350"/>
          <p14:tracePt t="15529" x="6731000" y="1276350"/>
          <p14:tracePt t="15546" x="6756400" y="1276350"/>
          <p14:tracePt t="15564" x="6769100" y="1276350"/>
          <p14:tracePt t="15579" x="6775450" y="1276350"/>
          <p14:tracePt t="15595" x="6781800" y="1276350"/>
          <p14:tracePt t="15613" x="6794500" y="1276350"/>
          <p14:tracePt t="15630" x="6807200" y="1276350"/>
          <p14:tracePt t="15646" x="6832600" y="1276350"/>
          <p14:tracePt t="15663" x="6832600" y="1270000"/>
          <p14:tracePt t="15678" x="6851650" y="1270000"/>
          <p14:tracePt t="15715" x="6851650" y="1263650"/>
          <p14:tracePt t="28931" x="6851650" y="1270000"/>
          <p14:tracePt t="28942" x="6845300" y="1282700"/>
          <p14:tracePt t="28944" x="6838950" y="1308100"/>
          <p14:tracePt t="28963" x="6832600" y="1352550"/>
          <p14:tracePt t="28965" x="6807200" y="1479550"/>
          <p14:tracePt t="28997" x="6788150" y="1562100"/>
          <p14:tracePt t="28997" x="6781800" y="1651000"/>
          <p14:tracePt t="29011" x="6769100" y="1847850"/>
          <p14:tracePt t="29029" x="6762750" y="2051050"/>
          <p14:tracePt t="29045" x="6762750" y="2159000"/>
          <p14:tracePt t="29061" x="6756400" y="2362200"/>
          <p14:tracePt t="29078" x="6718300" y="2559050"/>
          <p14:tracePt t="29097" x="6699250" y="2641600"/>
          <p14:tracePt t="29113" x="6667500" y="2774950"/>
          <p14:tracePt t="29132" x="6642100" y="2832100"/>
          <p14:tracePt t="29145" x="6629400" y="2914650"/>
          <p14:tracePt t="29162" x="6623050" y="2959100"/>
          <p14:tracePt t="29178" x="6623050" y="3048000"/>
          <p14:tracePt t="29195" x="6623050" y="3136900"/>
          <p14:tracePt t="29214" x="6629400" y="3181350"/>
          <p14:tracePt t="29231" x="6629400" y="3257550"/>
          <p14:tracePt t="29247" x="6635750" y="3282950"/>
          <p14:tracePt t="29247" x="6635750" y="3302000"/>
          <p14:tracePt t="29264" x="6635750" y="3314700"/>
          <p14:tracePt t="29280" x="6635750" y="3327400"/>
          <p14:tracePt t="29296" x="6635750" y="3333750"/>
          <p14:tracePt t="29540" x="6629400" y="3333750"/>
          <p14:tracePt t="29544" x="6616700" y="3327400"/>
          <p14:tracePt t="29555" x="6591300" y="3327400"/>
          <p14:tracePt t="29563" x="6559550" y="3327400"/>
          <p14:tracePt t="29580" x="6438900" y="3327400"/>
          <p14:tracePt t="29597" x="6362700" y="3327400"/>
          <p14:tracePt t="29597" x="6286500" y="3327400"/>
          <p14:tracePt t="29613" x="6203950" y="3327400"/>
          <p14:tracePt t="29630" x="6038850" y="3333750"/>
          <p14:tracePt t="29646" x="5962650" y="3340100"/>
          <p14:tracePt t="29663" x="5797550" y="3384550"/>
          <p14:tracePt t="29680" x="5619750" y="3448050"/>
          <p14:tracePt t="29697" x="5505450" y="3486150"/>
          <p14:tracePt t="29712" x="5276850" y="3562350"/>
          <p14:tracePt t="29730" x="5156200" y="3613150"/>
          <p14:tracePt t="29730" x="5054600" y="3644900"/>
          <p14:tracePt t="29747" x="4965700" y="3689350"/>
          <p14:tracePt t="29763" x="4794250" y="3797300"/>
          <p14:tracePt t="29780" x="4730750" y="3860800"/>
          <p14:tracePt t="29796" x="4597400" y="3994150"/>
          <p14:tracePt t="29813" x="4540250" y="4057650"/>
          <p14:tracePt t="29830" x="4425950" y="4184650"/>
          <p14:tracePt t="29846" x="4324350" y="4286250"/>
          <p14:tracePt t="29863" x="4279900" y="4337050"/>
          <p14:tracePt t="29880" x="4216400" y="4425950"/>
          <p14:tracePt t="29897" x="4191000" y="4470400"/>
          <p14:tracePt t="29913" x="4152900" y="4559300"/>
          <p14:tracePt t="29930" x="4108450" y="4641850"/>
          <p14:tracePt t="29946" x="4076700" y="4679950"/>
          <p14:tracePt t="29963" x="4025900" y="4743450"/>
          <p14:tracePt t="29980" x="3987800" y="4768850"/>
          <p14:tracePt t="29998" x="3924300" y="4806950"/>
          <p14:tracePt t="30012" x="3873500" y="4832350"/>
          <p14:tracePt t="30030" x="3803650" y="4864100"/>
          <p14:tracePt t="30045" x="3689350" y="4895850"/>
          <p14:tracePt t="30061" x="3619500" y="4902200"/>
          <p14:tracePt t="30078" x="3448050" y="4908550"/>
          <p14:tracePt t="30095" x="3232150" y="4921250"/>
          <p14:tracePt t="30113" x="3098800" y="4921250"/>
          <p14:tracePt t="30130" x="2844800" y="4921250"/>
          <p14:tracePt t="30145" x="2717800" y="4921250"/>
          <p14:tracePt t="30162" x="2508250" y="4940300"/>
          <p14:tracePt t="30178" x="2368550" y="4965700"/>
          <p14:tracePt t="30197" x="2311400" y="4978400"/>
          <p14:tracePt t="30212" x="2222500" y="5010150"/>
          <p14:tracePt t="30230" x="2190750" y="5016500"/>
          <p14:tracePt t="30247" x="2127250" y="5041900"/>
          <p14:tracePt t="30263" x="2044700" y="5067300"/>
          <p14:tracePt t="30281" x="2006600" y="5073650"/>
          <p14:tracePt t="30296" x="1917700" y="5105400"/>
          <p14:tracePt t="30313" x="1879600" y="5111750"/>
          <p14:tracePt t="30330" x="1778000" y="5130800"/>
          <p14:tracePt t="30346" x="1733550" y="5137150"/>
          <p14:tracePt t="30362" x="1631950" y="5149850"/>
          <p14:tracePt t="30380" x="1543050" y="5149850"/>
          <p14:tracePt t="30397" x="1511300" y="5149850"/>
          <p14:tracePt t="30413" x="1441450" y="5149850"/>
          <p14:tracePt t="30430" x="1416050" y="5149850"/>
          <p14:tracePt t="30447" x="1371600" y="5149850"/>
          <p14:tracePt t="30464" x="1339850" y="5149850"/>
          <p14:tracePt t="30480" x="1333500" y="5149850"/>
          <p14:tracePt t="30496" x="1314450" y="5149850"/>
          <p14:tracePt t="30532" x="1308100" y="5149850"/>
          <p14:tracePt t="30685" x="1314450" y="5149850"/>
          <p14:tracePt t="30694" x="1327150" y="5149850"/>
          <p14:tracePt t="30713" x="1346200" y="5149850"/>
          <p14:tracePt t="30715" x="1409700" y="5149850"/>
          <p14:tracePt t="30730" x="1454150" y="5149850"/>
          <p14:tracePt t="30746" x="1543050" y="5149850"/>
          <p14:tracePt t="30763" x="1625600" y="5149850"/>
          <p14:tracePt t="30780" x="1644650" y="5149850"/>
          <p14:tracePt t="30795" x="1676400" y="5149850"/>
          <p14:tracePt t="30829" x="1689100" y="5149850"/>
          <p14:tracePt t="30830" x="1701800" y="5149850"/>
          <p14:tracePt t="30845" x="1739900" y="5149850"/>
          <p14:tracePt t="30862" x="1771650" y="5149850"/>
          <p14:tracePt t="30880" x="1860550" y="5149850"/>
          <p14:tracePt t="30897" x="1917700" y="5149850"/>
          <p14:tracePt t="30913" x="1993900" y="5149850"/>
          <p14:tracePt t="30930" x="2038350" y="5149850"/>
          <p14:tracePt t="31016" x="2044700" y="5149850"/>
          <p14:tracePt t="31038" x="2057400" y="5149850"/>
          <p14:tracePt t="31047" x="2063750" y="5149850"/>
          <p14:tracePt t="31048" x="2076450" y="5149850"/>
          <p14:tracePt t="31079" x="2089150" y="5149850"/>
          <p14:tracePt t="31082" x="2095500" y="5149850"/>
          <p14:tracePt t="31096" x="2095500" y="5156200"/>
          <p14:tracePt t="31128" x="2095500" y="5162550"/>
          <p14:tracePt t="31161" x="2095500" y="5175250"/>
          <p14:tracePt t="31171" x="2095500" y="5194300"/>
          <p14:tracePt t="31182" x="2095500" y="5207000"/>
          <p14:tracePt t="31192" x="2095500" y="5226050"/>
          <p14:tracePt t="31197" x="2095500" y="5251450"/>
          <p14:tracePt t="31211" x="2095500" y="5295900"/>
          <p14:tracePt t="31230" x="2076450" y="5340350"/>
          <p14:tracePt t="31247" x="2063750" y="5346700"/>
          <p14:tracePt t="31263" x="2032000" y="5372100"/>
          <p14:tracePt t="31281" x="2019300" y="5378450"/>
          <p14:tracePt t="31297" x="2000250" y="5397500"/>
          <p14:tracePt t="31313" x="1974850" y="5410200"/>
          <p14:tracePt t="31330" x="1968500" y="5416550"/>
          <p14:tracePt t="31347" x="1949450" y="5441950"/>
          <p14:tracePt t="31363" x="1936750" y="5454650"/>
          <p14:tracePt t="31380" x="1936750" y="5467350"/>
          <p14:tracePt t="31396" x="1924050" y="5473700"/>
          <p14:tracePt t="31413" x="1917700" y="5486400"/>
          <p14:tracePt t="31430" x="1917700" y="5492750"/>
          <p14:tracePt t="31446" x="1911350" y="5492750"/>
          <p14:tracePt t="31446" x="1911350" y="5499100"/>
          <p14:tracePt t="31464" x="1905000" y="5499100"/>
          <p14:tracePt t="31480" x="1905000" y="5505450"/>
          <p14:tracePt t="31496" x="1898650" y="5505450"/>
          <p14:tracePt t="31538" x="1905000" y="5511800"/>
          <p14:tracePt t="31558" x="1911350" y="5511800"/>
          <p14:tracePt t="31883" x="1911350" y="5518150"/>
          <p14:tracePt t="31905" x="1911350" y="5524500"/>
          <p14:tracePt t="31925" x="1917700" y="5524500"/>
          <p14:tracePt t="31927" x="1917700" y="5530850"/>
          <p14:tracePt t="31939" x="1911350" y="5543550"/>
          <p14:tracePt t="31946" x="1905000" y="5549900"/>
          <p14:tracePt t="31963" x="1879600" y="5562600"/>
          <p14:tracePt t="31980" x="1860550" y="5568950"/>
          <p14:tracePt t="31996" x="1835150" y="5581650"/>
          <p14:tracePt t="32014" x="1822450" y="5594350"/>
          <p14:tracePt t="32079" x="1822450" y="5600700"/>
          <p14:tracePt t="32100" x="1822450" y="5607050"/>
          <p14:tracePt t="32121" x="1816100" y="5613400"/>
          <p14:tracePt t="32142" x="1816100" y="5619750"/>
          <p14:tracePt t="32155" x="1809750" y="5626100"/>
          <p14:tracePt t="32163" x="1797050" y="5632450"/>
          <p14:tracePt t="32165" x="1790700" y="5638800"/>
          <p14:tracePt t="32180" x="1784350" y="5657850"/>
          <p14:tracePt t="32197" x="1784350" y="5664200"/>
          <p14:tracePt t="32213" x="1778000" y="5676900"/>
          <p14:tracePt t="32230" x="1771650" y="5676900"/>
          <p14:tracePt t="33366" x="1778000" y="5676900"/>
          <p14:tracePt t="33378" x="1784350" y="5676900"/>
          <p14:tracePt t="33419" x="1790700" y="5676900"/>
          <p14:tracePt t="33573" x="1790700" y="5683250"/>
          <p14:tracePt t="33613" x="1797050" y="5689600"/>
          <p14:tracePt t="33644" x="1803400" y="5695950"/>
          <p14:tracePt t="33655" x="1809750" y="5695950"/>
          <p14:tracePt t="33666" x="1816100" y="5695950"/>
          <p14:tracePt t="33667" x="1822450" y="5695950"/>
          <p14:tracePt t="33680" x="1835150" y="5695950"/>
          <p14:tracePt t="33695" x="1860550" y="5702300"/>
          <p14:tracePt t="33713" x="1905000" y="5702300"/>
          <p14:tracePt t="33730" x="1924050" y="5708650"/>
          <p14:tracePt t="33746" x="1962150" y="5708650"/>
          <p14:tracePt t="33763" x="1981200" y="5708650"/>
          <p14:tracePt t="33780" x="2012950" y="5708650"/>
          <p14:tracePt t="33796" x="2051050" y="5708650"/>
          <p14:tracePt t="33812" x="2070100" y="5708650"/>
          <p14:tracePt t="33830" x="2108200" y="5708650"/>
          <p14:tracePt t="33847" x="2133600" y="5708650"/>
          <p14:tracePt t="33863" x="2190750" y="5708650"/>
          <p14:tracePt t="33880" x="2254250" y="5708650"/>
          <p14:tracePt t="33896" x="2292350" y="5708650"/>
          <p14:tracePt t="33913" x="2355850" y="5708650"/>
          <p14:tracePt t="33930" x="2400300" y="5708650"/>
          <p14:tracePt t="33946" x="2457450" y="5708650"/>
          <p14:tracePt t="33963" x="2514600" y="5708650"/>
          <p14:tracePt t="33980" x="2533650" y="5708650"/>
          <p14:tracePt t="33997" x="2565400" y="5708650"/>
          <p14:tracePt t="34013" x="2597150" y="5708650"/>
          <p14:tracePt t="34032" x="2622550" y="5708650"/>
          <p14:tracePt t="34047" x="2667000" y="5708650"/>
          <p14:tracePt t="34063" x="2698750" y="5708650"/>
          <p14:tracePt t="34077" x="2781300" y="5708650"/>
          <p14:tracePt t="34096" x="2825750" y="5708650"/>
          <p14:tracePt t="34113" x="2882900" y="5708650"/>
          <p14:tracePt t="34131" x="2927350" y="5708650"/>
          <p14:tracePt t="34147" x="2952750" y="5708650"/>
          <p14:tracePt t="34162" x="2990850" y="5708650"/>
          <p14:tracePt t="34178" x="2997200" y="5708650"/>
          <p14:tracePt t="34194" x="3028950" y="5708650"/>
          <p14:tracePt t="34211" x="3054350" y="5708650"/>
          <p14:tracePt t="34230" x="3067050" y="5708650"/>
          <p14:tracePt t="34246" x="3092450" y="5708650"/>
          <p14:tracePt t="34263" x="3105150" y="5708650"/>
          <p14:tracePt t="34280" x="3143250" y="5708650"/>
          <p14:tracePt t="34297" x="3168650" y="5708650"/>
          <p14:tracePt t="34313" x="3213100" y="5708650"/>
          <p14:tracePt t="34330" x="3238500" y="5708650"/>
          <p14:tracePt t="34347" x="3244850" y="5708650"/>
          <p14:tracePt t="35383" x="3251200" y="5708650"/>
          <p14:tracePt t="39900" x="3257550" y="5708650"/>
          <p14:tracePt t="39941" x="3263900" y="5708650"/>
          <p14:tracePt t="43869" x="3270250" y="5708650"/>
          <p14:tracePt t="43921" x="3276600" y="5708650"/>
          <p14:tracePt t="43932" x="3282950" y="5708650"/>
          <p14:tracePt t="43942" x="3282950" y="5702300"/>
          <p14:tracePt t="43955" x="3289300" y="5702300"/>
          <p14:tracePt t="43964" x="3295650" y="5695950"/>
          <p14:tracePt t="43966" x="3302000" y="5695950"/>
          <p14:tracePt t="43981" x="3314700" y="5689600"/>
          <p14:tracePt t="43997" x="3321050" y="5683250"/>
          <p14:tracePt t="44013" x="3327400" y="5676900"/>
          <p14:tracePt t="44031" x="3340100" y="5670550"/>
          <p14:tracePt t="44048" x="3346450" y="5670550"/>
          <p14:tracePt t="44062" x="3359150" y="5664200"/>
          <p14:tracePt t="44079" x="3359150" y="5657850"/>
          <p14:tracePt t="44095" x="3378200" y="5657850"/>
          <p14:tracePt t="44113" x="3390900" y="5651500"/>
          <p14:tracePt t="44130" x="3397250" y="5645150"/>
          <p14:tracePt t="44147" x="3409950" y="5638800"/>
          <p14:tracePt t="44163" x="3422650" y="5638800"/>
          <p14:tracePt t="44179" x="3448050" y="5626100"/>
          <p14:tracePt t="44196" x="3479800" y="5619750"/>
          <p14:tracePt t="44212" x="3498850" y="5619750"/>
          <p14:tracePt t="44229" x="3524250" y="5607050"/>
          <p14:tracePt t="44247" x="3536950" y="5600700"/>
          <p14:tracePt t="44264" x="3556000" y="5581650"/>
          <p14:tracePt t="44281" x="3581400" y="5568950"/>
          <p14:tracePt t="44297" x="3594100" y="5556250"/>
          <p14:tracePt t="44314" x="3625850" y="5518150"/>
          <p14:tracePt t="44331" x="3644900" y="5499100"/>
          <p14:tracePt t="44347" x="3702050" y="5441950"/>
          <p14:tracePt t="44364" x="3759200" y="5378450"/>
          <p14:tracePt t="44381" x="3790950" y="5340350"/>
          <p14:tracePt t="44396" x="3860800" y="5270500"/>
          <p14:tracePt t="44414" x="3898900" y="5232400"/>
          <p14:tracePt t="44431" x="3981450" y="5149850"/>
          <p14:tracePt t="44448" x="4064000" y="5060950"/>
          <p14:tracePt t="44464" x="4102100" y="5022850"/>
          <p14:tracePt t="44481" x="4191000" y="4940300"/>
          <p14:tracePt t="44497" x="4235450" y="4889500"/>
          <p14:tracePt t="44514" x="4324350" y="4806950"/>
          <p14:tracePt t="44531" x="4406900" y="4718050"/>
          <p14:tracePt t="44548" x="4457700" y="4679950"/>
          <p14:tracePt t="44564" x="4546600" y="4591050"/>
          <p14:tracePt t="44581" x="4603750" y="4552950"/>
          <p14:tracePt t="44597" x="4711700" y="4470400"/>
          <p14:tracePt t="44614" x="4832350" y="4400550"/>
          <p14:tracePt t="44631" x="4883150" y="4368800"/>
          <p14:tracePt t="44647" x="4984750" y="4324350"/>
          <p14:tracePt t="44664" x="5029200" y="4292600"/>
          <p14:tracePt t="44681" x="5111750" y="4260850"/>
          <p14:tracePt t="44698" x="5143500" y="4248150"/>
          <p14:tracePt t="44714" x="5238750" y="4216400"/>
          <p14:tracePt t="44731" x="5334000" y="4191000"/>
          <p14:tracePt t="44747" x="5378450" y="4178300"/>
          <p14:tracePt t="44764" x="5473700" y="4152900"/>
          <p14:tracePt t="44781" x="5568950" y="4121150"/>
          <p14:tracePt t="44797" x="5613400" y="4108450"/>
          <p14:tracePt t="44813" x="5727700" y="4083050"/>
          <p14:tracePt t="44830" x="5772150" y="4070350"/>
          <p14:tracePt t="44847" x="5892800" y="4064000"/>
          <p14:tracePt t="44864" x="6000750" y="4057650"/>
          <p14:tracePt t="44881" x="6057900" y="4057650"/>
          <p14:tracePt t="44896" x="6127750" y="4051300"/>
          <p14:tracePt t="44914" x="6153150" y="4051300"/>
          <p14:tracePt t="44930" x="6159500" y="4051300"/>
          <p14:tracePt t="45137" x="6153150" y="4051300"/>
          <p14:tracePt t="45154" x="6146800" y="4051300"/>
          <p14:tracePt t="45168" x="6134100" y="4051300"/>
          <p14:tracePt t="45179" x="6121400" y="4051300"/>
          <p14:tracePt t="45189" x="6115050" y="4057650"/>
          <p14:tracePt t="45195" x="6096000" y="4064000"/>
          <p14:tracePt t="45212" x="6076950" y="4070350"/>
          <p14:tracePt t="45231" x="6070600" y="4076700"/>
          <p14:tracePt t="45247" x="6051550" y="4083050"/>
          <p14:tracePt t="45264" x="6038850" y="4089400"/>
          <p14:tracePt t="45280" x="6019800" y="4095750"/>
          <p14:tracePt t="45297" x="5994400" y="4108450"/>
          <p14:tracePt t="45314" x="5981700" y="4114800"/>
          <p14:tracePt t="45331" x="5975350" y="4121150"/>
          <p14:tracePt t="45477" x="5975350" y="4108450"/>
          <p14:tracePt t="45488" x="5975350" y="4102100"/>
          <p14:tracePt t="45499" x="5975350" y="4089400"/>
          <p14:tracePt t="45501" x="5975350" y="4070350"/>
          <p14:tracePt t="45514" x="5975350" y="4013200"/>
          <p14:tracePt t="45531" x="5975350" y="3981450"/>
          <p14:tracePt t="45546" x="5975350" y="3917950"/>
          <p14:tracePt t="45564" x="5975350" y="3886200"/>
          <p14:tracePt t="45564" x="5975350" y="3848100"/>
          <p14:tracePt t="45581" x="5981700" y="3810000"/>
          <p14:tracePt t="45597" x="5994400" y="3765550"/>
          <p14:tracePt t="45614" x="6000750" y="3740150"/>
          <p14:tracePt t="45630" x="6019800" y="3683000"/>
          <p14:tracePt t="45647" x="6026150" y="3657600"/>
          <p14:tracePt t="45664" x="6045200" y="3606800"/>
          <p14:tracePt t="45681" x="6076950" y="3556000"/>
          <p14:tracePt t="45697" x="6083300" y="3536950"/>
          <p14:tracePt t="45714" x="6108700" y="3498850"/>
          <p14:tracePt t="45731" x="6121400" y="3486150"/>
          <p14:tracePt t="45747" x="6146800" y="3467100"/>
          <p14:tracePt t="45764" x="6159500" y="3448050"/>
          <p14:tracePt t="45780" x="6172200" y="3441700"/>
          <p14:tracePt t="45797" x="6184900" y="3435350"/>
          <p14:tracePt t="45814" x="6197600" y="3429000"/>
          <p14:tracePt t="45831" x="6210300" y="3422650"/>
          <p14:tracePt t="45846" x="6223000" y="3416300"/>
          <p14:tracePt t="45864" x="6229350" y="3416300"/>
          <p14:tracePt t="45914" x="6229350" y="3409950"/>
          <p14:tracePt t="45922" x="6235700" y="3409950"/>
          <p14:tracePt t="45945" x="6242050" y="3403600"/>
          <p14:tracePt t="45968" x="6248400" y="3397250"/>
          <p14:tracePt t="46008" x="6254750" y="3390900"/>
          <p14:tracePt t="46028" x="6261100" y="3384550"/>
          <p14:tracePt t="46060" x="6261100" y="3378200"/>
          <p14:tracePt t="46072" x="6267450" y="3378200"/>
          <p14:tracePt t="46081" x="6267450" y="3371850"/>
          <p14:tracePt t="46173" x="6273800" y="3371850"/>
          <p14:tracePt t="46214" x="6280150" y="3365500"/>
          <p14:tracePt t="46255" x="6286500" y="3359150"/>
          <p14:tracePt t="46266" x="6292850" y="3359150"/>
          <p14:tracePt t="46276" x="6299200" y="3352800"/>
          <p14:tracePt t="46287" x="6305550" y="3346450"/>
          <p14:tracePt t="46297" x="6311900" y="3346450"/>
          <p14:tracePt t="46314" x="6324600" y="3346450"/>
          <p14:tracePt t="46315" x="6343650" y="3333750"/>
          <p14:tracePt t="46331" x="6356350" y="3333750"/>
          <p14:tracePt t="46346" x="6375400" y="3321050"/>
          <p14:tracePt t="46364" x="6400800" y="3308350"/>
          <p14:tracePt t="46381" x="6407150" y="3302000"/>
          <p14:tracePt t="46397" x="6432550" y="3295650"/>
          <p14:tracePt t="46414" x="6445250" y="3289300"/>
          <p14:tracePt t="46430" x="6457950" y="3276600"/>
          <p14:tracePt t="46448" x="6464300" y="3276600"/>
          <p14:tracePt t="46463" x="6477000" y="3270250"/>
          <p14:tracePt t="46481" x="6489700" y="3270250"/>
          <p14:tracePt t="46498" x="6496050" y="3263900"/>
          <p14:tracePt t="46514" x="6508750" y="3263900"/>
          <p14:tracePt t="46531" x="6527800" y="3257550"/>
          <p14:tracePt t="46562" x="6534150" y="3251200"/>
          <p14:tracePt t="46563" x="6540500" y="3251200"/>
          <p14:tracePt t="46578" x="6553200" y="3244850"/>
          <p14:tracePt t="46595" x="6572250" y="3238500"/>
          <p14:tracePt t="46632" x="6584950" y="3232150"/>
          <p14:tracePt t="46634" x="6591300" y="3232150"/>
          <p14:tracePt t="46647" x="6610350" y="3232150"/>
          <p14:tracePt t="46664" x="6623050" y="3225800"/>
          <p14:tracePt t="46681" x="6654800" y="3225800"/>
          <p14:tracePt t="46697" x="6673850" y="3225800"/>
          <p14:tracePt t="46714" x="6724650" y="3219450"/>
          <p14:tracePt t="46731" x="6781800" y="3219450"/>
          <p14:tracePt t="46747" x="6813550" y="3219450"/>
          <p14:tracePt t="46765" x="6870700" y="3219450"/>
          <p14:tracePt t="46781" x="6908800" y="3219450"/>
          <p14:tracePt t="46795" x="6985000" y="3219450"/>
          <p14:tracePt t="46812" x="7067550" y="3219450"/>
          <p14:tracePt t="46831" x="7099300" y="3219450"/>
          <p14:tracePt t="46846" x="7143750" y="3219450"/>
          <p14:tracePt t="46864" x="7156450" y="3219450"/>
          <p14:tracePt t="46881" x="7175500" y="3219450"/>
          <p14:tracePt t="46897" x="7188200" y="3219450"/>
          <p14:tracePt t="46914" x="7194550" y="3219450"/>
          <p14:tracePt t="46930" x="7213600" y="3238500"/>
          <p14:tracePt t="46945" x="7226300" y="3244850"/>
          <p14:tracePt t="46962" x="7251700" y="3263900"/>
          <p14:tracePt t="47190" x="7251700" y="3270250"/>
          <p14:tracePt t="47210" x="7251700" y="3276600"/>
          <p14:tracePt t="47231" x="7251700" y="3282950"/>
          <p14:tracePt t="47241" x="7251700" y="3295650"/>
          <p14:tracePt t="47252" x="7251700" y="3308350"/>
          <p14:tracePt t="47262" x="7251700" y="3327400"/>
          <p14:tracePt t="47264" x="7251700" y="3346450"/>
          <p14:tracePt t="47281" x="7251700" y="3371850"/>
          <p14:tracePt t="47297" x="7251700" y="3390900"/>
          <p14:tracePt t="47313" x="7239000" y="3429000"/>
          <p14:tracePt t="47331" x="7226300" y="3454400"/>
          <p14:tracePt t="47347" x="7226300" y="3473450"/>
          <p14:tracePt t="47364" x="7219950" y="3524250"/>
          <p14:tracePt t="47381" x="7213600" y="3556000"/>
          <p14:tracePt t="47395" x="7213600" y="3625850"/>
          <p14:tracePt t="47413" x="7213600" y="3714750"/>
          <p14:tracePt t="47430" x="7213600" y="3765550"/>
          <p14:tracePt t="47447" x="7213600" y="3854450"/>
          <p14:tracePt t="47464" x="7213600" y="3962400"/>
          <p14:tracePt t="47481" x="7213600" y="4019550"/>
          <p14:tracePt t="47497" x="7213600" y="4114800"/>
          <p14:tracePt t="47514" x="7213600" y="4159250"/>
          <p14:tracePt t="47531" x="7213600" y="4273550"/>
          <p14:tracePt t="47547" x="7213600" y="4324350"/>
          <p14:tracePt t="47564" x="7213600" y="4425950"/>
          <p14:tracePt t="47580" x="7213600" y="4514850"/>
          <p14:tracePt t="47597" x="7213600" y="4559300"/>
          <p14:tracePt t="47613" x="7213600" y="4616450"/>
          <p14:tracePt t="47630" x="7213600" y="4641850"/>
          <p14:tracePt t="47630" x="7213600" y="4654550"/>
          <p14:tracePt t="47648" x="7213600" y="4679950"/>
          <p14:tracePt t="47664" x="7213600" y="4705350"/>
          <p14:tracePt t="47681" x="7213600" y="4724400"/>
          <p14:tracePt t="47697" x="7213600" y="4749800"/>
          <p14:tracePt t="47732" x="7213600" y="4756150"/>
          <p14:tracePt t="47823" x="7213600" y="4749800"/>
          <p14:tracePt t="47839" x="7213600" y="4737100"/>
          <p14:tracePt t="47840" x="7213600" y="4718050"/>
          <p14:tracePt t="47847" x="7213600" y="4699000"/>
          <p14:tracePt t="47864" x="7213600" y="4622800"/>
          <p14:tracePt t="47881" x="7213600" y="4533900"/>
          <p14:tracePt t="47897" x="7207250" y="4476750"/>
          <p14:tracePt t="47914" x="7194550" y="4375150"/>
          <p14:tracePt t="47930" x="7175500" y="4318000"/>
          <p14:tracePt t="47947" x="7156450" y="4216400"/>
          <p14:tracePt t="47964" x="7112000" y="4108450"/>
          <p14:tracePt t="47980" x="7099300" y="4064000"/>
          <p14:tracePt t="47997" x="7067550" y="3968750"/>
          <p14:tracePt t="48014" x="7010400" y="3873500"/>
          <p14:tracePt t="48031" x="6985000" y="3822700"/>
          <p14:tracePt t="48048" x="6915150" y="3727450"/>
          <p14:tracePt t="48065" x="6870700" y="3663950"/>
          <p14:tracePt t="48079" x="6800850" y="3556000"/>
          <p14:tracePt t="48095" x="6781800" y="3511550"/>
          <p14:tracePt t="48113" x="6731000" y="3422650"/>
          <p14:tracePt t="48130" x="6711950" y="3352800"/>
          <p14:tracePt t="48148" x="6705600" y="3314700"/>
          <p14:tracePt t="48163" x="6686550" y="3263900"/>
          <p14:tracePt t="48179" x="6680200" y="3238500"/>
          <p14:tracePt t="48195" x="6661150" y="3187700"/>
          <p14:tracePt t="48212" x="6635750" y="3143250"/>
          <p14:tracePt t="48231" x="6623050" y="3124200"/>
          <p14:tracePt t="48262" x="6604000" y="3086100"/>
          <p14:tracePt t="48263" x="6591300" y="3079750"/>
          <p14:tracePt t="48279" x="6572250" y="3060700"/>
          <p14:tracePt t="48295" x="6572250" y="3054350"/>
          <p14:tracePt t="48312" x="6559550" y="3048000"/>
          <p14:tracePt t="48331" x="6553200" y="3048000"/>
          <p14:tracePt t="48347" x="6546850" y="3048000"/>
          <p14:tracePt t="48364" x="6527800" y="3048000"/>
          <p14:tracePt t="48381" x="6502400" y="3067050"/>
          <p14:tracePt t="48397" x="6489700" y="3079750"/>
          <p14:tracePt t="48413" x="6477000" y="3098800"/>
          <p14:tracePt t="48430" x="6464300" y="3105150"/>
          <p14:tracePt t="48447" x="6445250" y="3136900"/>
          <p14:tracePt t="48464" x="6426200" y="3175000"/>
          <p14:tracePt t="48480" x="6413500" y="3187700"/>
          <p14:tracePt t="48496" x="6394450" y="3244850"/>
          <p14:tracePt t="48514" x="6388100" y="3276600"/>
          <p14:tracePt t="48530" x="6375400" y="3327400"/>
          <p14:tracePt t="48547" x="6356350" y="3371850"/>
          <p14:tracePt t="48564" x="6350000" y="3390900"/>
          <p14:tracePt t="48580" x="6337300" y="3409950"/>
          <p14:tracePt t="48598" x="6330950" y="3429000"/>
          <p14:tracePt t="48614" x="6324600" y="3460750"/>
          <p14:tracePt t="48630" x="6318250" y="3479800"/>
          <p14:tracePt t="48646" x="6305550" y="3517900"/>
          <p14:tracePt t="48664" x="6292850" y="3568700"/>
          <p14:tracePt t="48681" x="6280150" y="3587750"/>
          <p14:tracePt t="48697" x="6267450" y="3638550"/>
          <p14:tracePt t="48714" x="6254750" y="3689350"/>
          <p14:tracePt t="48731" x="6248400" y="3708400"/>
          <p14:tracePt t="48748" x="6235700" y="3759200"/>
          <p14:tracePt t="48764" x="6229350" y="3771900"/>
          <p14:tracePt t="48781" x="6210300" y="3829050"/>
          <p14:tracePt t="48798" x="6203950" y="3841750"/>
          <p14:tracePt t="48814" x="6178550" y="3886200"/>
          <p14:tracePt t="48831" x="6159500" y="3930650"/>
          <p14:tracePt t="48847" x="6146800" y="3949700"/>
          <p14:tracePt t="48864" x="6115050" y="3981450"/>
          <p14:tracePt t="48880" x="6096000" y="4019550"/>
          <p14:tracePt t="48898" x="6083300" y="4025900"/>
          <p14:tracePt t="48913" x="6057900" y="4051300"/>
          <p14:tracePt t="48930" x="6045200" y="4070350"/>
          <p14:tracePt t="48947" x="6026150" y="4095750"/>
          <p14:tracePt t="48964" x="6019800" y="4102100"/>
          <p14:tracePt t="48964" x="6007100" y="4114800"/>
          <p14:tracePt t="48981" x="5994400" y="4127500"/>
          <p14:tracePt t="48997" x="5969000" y="4159250"/>
          <p14:tracePt t="49014" x="5956300" y="4171950"/>
          <p14:tracePt t="49030" x="5930900" y="4203700"/>
          <p14:tracePt t="49048" x="5918200" y="4222750"/>
          <p14:tracePt t="49063" x="5892800" y="4254500"/>
          <p14:tracePt t="49079" x="5880100" y="4273550"/>
          <p14:tracePt t="49095" x="5854700" y="4311650"/>
          <p14:tracePt t="49112" x="5835650" y="4337050"/>
          <p14:tracePt t="49131" x="5829300" y="4356100"/>
          <p14:tracePt t="49148" x="5810250" y="4387850"/>
          <p14:tracePt t="49164" x="5791200" y="4406900"/>
          <p14:tracePt t="49182" x="5778500" y="4419600"/>
          <p14:tracePt t="49195" x="5765800" y="4438650"/>
          <p14:tracePt t="49213" x="5759450" y="4445000"/>
          <p14:tracePt t="49231" x="5740400" y="4470400"/>
          <p14:tracePt t="49248" x="5721350" y="4489450"/>
          <p14:tracePt t="49265" x="5708650" y="4502150"/>
          <p14:tracePt t="49278" x="5689600" y="4527550"/>
          <p14:tracePt t="49295" x="5676900" y="4540250"/>
          <p14:tracePt t="49314" x="5657850" y="4559300"/>
          <p14:tracePt t="49331" x="5651500" y="4572000"/>
          <p14:tracePt t="49368" x="5645150" y="4572000"/>
          <p14:tracePt t="53496" x="5645150" y="4578350"/>
          <p14:tracePt t="53537" x="5645150" y="4584700"/>
          <p14:tracePt t="60180" x="5632450" y="4578350"/>
          <p14:tracePt t="60191" x="5607050" y="4572000"/>
          <p14:tracePt t="60201" x="5581650" y="4565650"/>
          <p14:tracePt t="60211" x="5537200" y="4552950"/>
          <p14:tracePt t="60220" x="5467350" y="4527550"/>
          <p14:tracePt t="60230" x="5334000" y="4483100"/>
          <p14:tracePt t="60247" x="5187950" y="4451350"/>
          <p14:tracePt t="60264" x="5137150" y="4432300"/>
          <p14:tracePt t="60280" x="5067300" y="4406900"/>
          <p14:tracePt t="60297" x="5041900" y="4394200"/>
          <p14:tracePt t="60314" x="4997450" y="4368800"/>
          <p14:tracePt t="60330" x="4978400" y="4362450"/>
          <p14:tracePt t="60347" x="4921250" y="4337050"/>
          <p14:tracePt t="60364" x="4870450" y="4305300"/>
          <p14:tracePt t="60381" x="4851400" y="4298950"/>
          <p14:tracePt t="60398" x="4813300" y="4286250"/>
          <p14:tracePt t="60415" x="4806950" y="4279900"/>
          <p14:tracePt t="60430" x="4800600" y="4279900"/>
          <p14:tracePt t="60756" x="4800600" y="4273550"/>
          <p14:tracePt t="60798" x="4800600" y="4267200"/>
          <p14:tracePt t="60809" x="4800600" y="4260850"/>
          <p14:tracePt t="60850" x="4800600" y="4254500"/>
          <p14:tracePt t="60859" x="4800600" y="4248150"/>
          <p14:tracePt t="60881" x="4800600" y="4241800"/>
          <p14:tracePt t="60891" x="4800600" y="4229100"/>
          <p14:tracePt t="60912" x="4800600" y="4216400"/>
          <p14:tracePt t="60922" x="4800600" y="4203700"/>
          <p14:tracePt t="60931" x="4800600" y="4197350"/>
          <p14:tracePt t="60932" x="4800600" y="4184650"/>
          <p14:tracePt t="60948" x="4800600" y="4165600"/>
          <p14:tracePt t="60964" x="4800600" y="4159250"/>
          <p14:tracePt t="60981" x="4800600" y="4146550"/>
          <p14:tracePt t="60998" x="4800600" y="4133850"/>
          <p14:tracePt t="61014" x="4800600" y="4127500"/>
          <p14:tracePt t="61030" x="4800600" y="4114800"/>
          <p14:tracePt t="61638" x="4800600" y="4108450"/>
          <p14:tracePt t="61657" x="4800600" y="4102100"/>
          <p14:tracePt t="61668" x="4800600" y="4095750"/>
          <p14:tracePt t="61674" x="4800600" y="4089400"/>
          <p14:tracePt t="61681" x="4800600" y="4076700"/>
          <p14:tracePt t="61698" x="4800600" y="4057650"/>
          <p14:tracePt t="61715" x="4800600" y="4032250"/>
          <p14:tracePt t="61731" x="4800600" y="4013200"/>
          <p14:tracePt t="61748" x="4800600" y="3987800"/>
          <p14:tracePt t="61764" x="4800600" y="3962400"/>
          <p14:tracePt t="61781" x="4800600" y="3924300"/>
          <p14:tracePt t="61799" x="4800600" y="3886200"/>
          <p14:tracePt t="61814" x="4800600" y="3860800"/>
          <p14:tracePt t="61831" x="4800600" y="3835400"/>
          <p14:tracePt t="61848" x="4800600" y="3816350"/>
          <p14:tracePt t="61864" x="4800600" y="3790950"/>
          <p14:tracePt t="61881" x="4806950" y="3778250"/>
          <p14:tracePt t="61898" x="4813300" y="3771900"/>
          <p14:tracePt t="61913" x="4819650" y="3759200"/>
          <p14:tracePt t="61931" x="4826000" y="3746500"/>
          <p14:tracePt t="61948" x="4826000" y="3733800"/>
          <p14:tracePt t="61964" x="4832350" y="3721100"/>
          <p14:tracePt t="61981" x="4838700" y="3714750"/>
          <p14:tracePt t="61998" x="4845050" y="3689350"/>
          <p14:tracePt t="62015" x="4845050" y="3676650"/>
          <p14:tracePt t="62031" x="4845050" y="3651250"/>
          <p14:tracePt t="62048" x="4851400" y="3625850"/>
          <p14:tracePt t="62065" x="4857750" y="3625850"/>
          <p14:tracePt t="62081" x="4864100" y="3606800"/>
          <p14:tracePt t="62096" x="4870450" y="3606800"/>
          <p14:tracePt t="62114" x="4870450" y="3594100"/>
          <p14:tracePt t="62131" x="4870450" y="3587750"/>
          <p14:tracePt t="62178" x="4870450" y="3581400"/>
          <p14:tracePt t="62189" x="4870450" y="3575050"/>
          <p14:tracePt t="62210" x="4870450" y="3568700"/>
          <p14:tracePt t="62220" x="4870450" y="3562350"/>
          <p14:tracePt t="62230" x="4870450" y="3556000"/>
          <p14:tracePt t="62241" x="4870450" y="3549650"/>
          <p14:tracePt t="62245" x="4870450" y="3536950"/>
          <p14:tracePt t="62567" x="4876800" y="3536950"/>
          <p14:tracePt t="62599" x="4876800" y="3543300"/>
          <p14:tracePt t="62610" x="4883150" y="3549650"/>
          <p14:tracePt t="62623" x="4883150" y="3562350"/>
          <p14:tracePt t="62631" x="4883150" y="3575050"/>
          <p14:tracePt t="62633" x="4883150" y="3587750"/>
          <p14:tracePt t="62648" x="4883150" y="3632200"/>
          <p14:tracePt t="62664" x="4883150" y="3657600"/>
          <p14:tracePt t="62680" x="4883150" y="3695700"/>
          <p14:tracePt t="62698" x="4883150" y="3733800"/>
          <p14:tracePt t="62715" x="4883150" y="3752850"/>
          <p14:tracePt t="62731" x="4883150" y="3790950"/>
          <p14:tracePt t="62748" x="4883150" y="3810000"/>
          <p14:tracePt t="62764" x="4883150" y="3848100"/>
          <p14:tracePt t="62781" x="4883150" y="3892550"/>
          <p14:tracePt t="62798" x="4883150" y="3917950"/>
          <p14:tracePt t="62814" x="4883150" y="3956050"/>
          <p14:tracePt t="62831" x="4883150" y="3975100"/>
          <p14:tracePt t="62848" x="4889500" y="4013200"/>
          <p14:tracePt t="62865" x="4889500" y="4038600"/>
          <p14:tracePt t="62881" x="4889500" y="4051300"/>
          <p14:tracePt t="62898" x="4895850" y="4070350"/>
          <p14:tracePt t="62914" x="4895850" y="4083050"/>
          <p14:tracePt t="62931" x="4895850" y="4089400"/>
          <p14:tracePt t="62947" x="4895850" y="4095750"/>
          <p14:tracePt t="63104" x="4895850" y="4089400"/>
          <p14:tracePt t="63114" x="4895850" y="4083050"/>
          <p14:tracePt t="63125" x="4895850" y="4064000"/>
          <p14:tracePt t="63129" x="4895850" y="4025900"/>
          <p14:tracePt t="63148" x="4895850" y="3994150"/>
          <p14:tracePt t="63166" x="4895850" y="3911600"/>
          <p14:tracePt t="63181" x="4895850" y="3879850"/>
          <p14:tracePt t="63197" x="4895850" y="3810000"/>
          <p14:tracePt t="63213" x="4895850" y="3778250"/>
          <p14:tracePt t="63229" x="4895850" y="3721100"/>
          <p14:tracePt t="63246" x="4895850" y="3683000"/>
          <p14:tracePt t="63265" x="4895850" y="3663950"/>
          <p14:tracePt t="63281" x="4895850" y="3632200"/>
          <p14:tracePt t="63298" x="4895850" y="3606800"/>
          <p14:tracePt t="63314" x="4895850" y="3587750"/>
          <p14:tracePt t="63330" x="4895850" y="3568700"/>
          <p14:tracePt t="63348" x="4895850" y="3556000"/>
          <p14:tracePt t="63364" x="4895850" y="3536950"/>
          <p14:tracePt t="63381" x="4895850" y="3530600"/>
          <p14:tracePt t="63398" x="4895850" y="3524250"/>
          <p14:tracePt t="63414" x="4895850" y="3511550"/>
          <p14:tracePt t="63693" x="4902200" y="3511550"/>
          <p14:tracePt t="64325" x="4902200" y="3517900"/>
          <p14:tracePt t="64346" x="4902200" y="3524250"/>
          <p14:tracePt t="64357" x="4895850" y="3524250"/>
          <p14:tracePt t="64377" x="4889500" y="3530600"/>
          <p14:tracePt t="64399" x="4889500" y="3536950"/>
          <p14:tracePt t="64409" x="4883150" y="3543300"/>
          <p14:tracePt t="64419" x="4876800" y="3543300"/>
          <p14:tracePt t="64429" x="4870450" y="3543300"/>
          <p14:tracePt t="64434" x="4870450" y="3549650"/>
          <p14:tracePt t="64469" x="4870450" y="3556000"/>
          <p14:tracePt t="64512" x="4864100" y="3556000"/>
          <p14:tracePt t="64554" x="4857750" y="3556000"/>
          <p14:tracePt t="64574" x="4857750" y="3562350"/>
          <p14:tracePt t="64596" x="4857750" y="3568700"/>
          <p14:tracePt t="64740" x="4864100" y="3568700"/>
          <p14:tracePt t="64759" x="4870450" y="3568700"/>
          <p14:tracePt t="64770" x="4876800" y="3568700"/>
          <p14:tracePt t="64780" x="4883150" y="3568700"/>
          <p14:tracePt t="64781" x="4889500" y="3568700"/>
          <p14:tracePt t="64798" x="4902200" y="3568700"/>
          <p14:tracePt t="64815" x="4908550" y="3568700"/>
          <p14:tracePt t="64831" x="4921250" y="3568700"/>
          <p14:tracePt t="64848" x="4927600" y="3568700"/>
          <p14:tracePt t="64863" x="4940300" y="3568700"/>
          <p14:tracePt t="64881" x="4953000" y="3568700"/>
          <p14:tracePt t="64897" x="4959350" y="3568700"/>
          <p14:tracePt t="64914" x="4965700" y="3568700"/>
          <p14:tracePt t="64948" x="4972050" y="3568700"/>
          <p14:tracePt t="65314" x="4965700" y="3568700"/>
          <p14:tracePt t="65345" x="4959350" y="3568700"/>
          <p14:tracePt t="65357" x="4953000" y="3568700"/>
          <p14:tracePt t="65366" x="4946650" y="3568700"/>
          <p14:tracePt t="65397" x="4940300" y="3568700"/>
          <p14:tracePt t="65409" x="4933950" y="3568700"/>
          <p14:tracePt t="65417" x="4927600" y="3568700"/>
          <p14:tracePt t="65439" x="4921250" y="3568700"/>
          <p14:tracePt t="65459" x="4914900" y="3568700"/>
          <p14:tracePt t="65480" x="4908550" y="3568700"/>
          <p14:tracePt t="65490" x="4902200" y="3568700"/>
          <p14:tracePt t="65501" x="4895850" y="3562350"/>
          <p14:tracePt t="65521" x="4889500" y="3562350"/>
          <p14:tracePt t="65532" x="4876800" y="3562350"/>
          <p14:tracePt t="65553" x="4870450" y="3562350"/>
          <p14:tracePt t="65594" x="4864100" y="3562350"/>
          <p14:tracePt t="65635" x="4857750" y="3556000"/>
          <p14:tracePt t="65657" x="4857750" y="3549650"/>
          <p14:tracePt t="65678" x="4851400" y="3549650"/>
          <p14:tracePt t="65688" x="4851400" y="3543300"/>
          <p14:tracePt t="65698" x="4845050" y="3536950"/>
          <p14:tracePt t="65699" x="4845050" y="3530600"/>
          <p14:tracePt t="65714" x="4838700" y="3517900"/>
          <p14:tracePt t="65731" x="4838700" y="3511550"/>
          <p14:tracePt t="65771" x="4838700" y="3505200"/>
          <p14:tracePt t="65772" x="4832350" y="3498850"/>
          <p14:tracePt t="67673" x="4832350" y="3505200"/>
          <p14:tracePt t="67755" x="4838700" y="3505200"/>
          <p14:tracePt t="67777" x="4838700" y="3511550"/>
          <p14:tracePt t="67788" x="4838700" y="3517900"/>
          <p14:tracePt t="67805" x="4845050" y="3524250"/>
          <p14:tracePt t="67819" x="4851400" y="3536950"/>
          <p14:tracePt t="67829" x="4851400" y="3549650"/>
          <p14:tracePt t="67839" x="4857750" y="3556000"/>
          <p14:tracePt t="67846" x="4864100" y="3587750"/>
          <p14:tracePt t="67862" x="4864100" y="3594100"/>
          <p14:tracePt t="67879" x="4870450" y="3632200"/>
          <p14:tracePt t="67896" x="4870450" y="3644900"/>
          <p14:tracePt t="67912" x="4870450" y="3670300"/>
          <p14:tracePt t="67929" x="4876800" y="3689350"/>
          <p14:tracePt t="67945" x="4883150" y="3702050"/>
          <p14:tracePt t="67962" x="4889500" y="3714750"/>
          <p14:tracePt t="67979" x="4889500" y="3727450"/>
          <p14:tracePt t="67995" x="4889500" y="3746500"/>
          <p14:tracePt t="68012" x="4889500" y="3778250"/>
          <p14:tracePt t="68029" x="4889500" y="3797300"/>
          <p14:tracePt t="68045" x="4889500" y="3822700"/>
          <p14:tracePt t="68063" x="4889500" y="3841750"/>
          <p14:tracePt t="68079" x="4889500" y="3867150"/>
          <p14:tracePt t="68095" x="4889500" y="3892550"/>
          <p14:tracePt t="68114" x="4889500" y="3911600"/>
          <p14:tracePt t="68131" x="4889500" y="3949700"/>
          <p14:tracePt t="68148" x="4889500" y="3975100"/>
          <p14:tracePt t="68165" x="4883150" y="3994150"/>
          <p14:tracePt t="68180" x="4876800" y="4019550"/>
          <p14:tracePt t="68196" x="4876800" y="4032250"/>
          <p14:tracePt t="68213" x="4876800" y="4044950"/>
          <p14:tracePt t="68229" x="4876800" y="4064000"/>
          <p14:tracePt t="68269" x="4876800" y="4070350"/>
          <p14:tracePt t="68290" x="4876800" y="4076700"/>
          <p14:tracePt t="68604" x="4876800" y="4070350"/>
          <p14:tracePt t="68625" x="4876800" y="4064000"/>
          <p14:tracePt t="68636" x="4876800" y="4057650"/>
          <p14:tracePt t="68646" x="4876800" y="4051300"/>
          <p14:tracePt t="68662" x="4876800" y="4038600"/>
          <p14:tracePt t="68663" x="4876800" y="4019550"/>
          <p14:tracePt t="68679" x="4876800" y="4006850"/>
          <p14:tracePt t="68695" x="4876800" y="3987800"/>
          <p14:tracePt t="68714" x="4876800" y="3962400"/>
          <p14:tracePt t="68731" x="4876800" y="3956050"/>
          <p14:tracePt t="68748" x="4876800" y="3937000"/>
          <p14:tracePt t="68764" x="4876800" y="3917950"/>
          <p14:tracePt t="68781" x="4876800" y="3873500"/>
          <p14:tracePt t="68798" x="4876800" y="3835400"/>
          <p14:tracePt t="68814" x="4876800" y="3810000"/>
          <p14:tracePt t="68831" x="4876800" y="3765550"/>
          <p14:tracePt t="68848" x="4876800" y="3752850"/>
          <p14:tracePt t="68864" x="4876800" y="3714750"/>
          <p14:tracePt t="68881" x="4876800" y="3683000"/>
          <p14:tracePt t="68898" x="4876800" y="3663950"/>
          <p14:tracePt t="68914" x="4876800" y="3619500"/>
          <p14:tracePt t="68931" x="4876800" y="3581400"/>
          <p14:tracePt t="68948" x="4876800" y="3568700"/>
          <p14:tracePt t="68963" x="4876800" y="3549650"/>
          <p14:tracePt t="69172" x="4883150" y="3549650"/>
          <p14:tracePt t="69203" x="4883150" y="3556000"/>
          <p14:tracePt t="69213" x="4883150" y="3562350"/>
          <p14:tracePt t="69225" x="4883150" y="3568700"/>
          <p14:tracePt t="69235" x="4883150" y="3581400"/>
          <p14:tracePt t="69237" x="4883150" y="3594100"/>
          <p14:tracePt t="69248" x="4883150" y="3606800"/>
          <p14:tracePt t="69264" x="4883150" y="3651250"/>
          <p14:tracePt t="69281" x="4883150" y="3708400"/>
          <p14:tracePt t="69298" x="4883150" y="3740150"/>
          <p14:tracePt t="69314" x="4883150" y="3790950"/>
          <p14:tracePt t="69331" x="4883150" y="3810000"/>
          <p14:tracePt t="69347" x="4883150" y="3860800"/>
          <p14:tracePt t="69364" x="4883150" y="3911600"/>
          <p14:tracePt t="69381" x="4883150" y="3937000"/>
          <p14:tracePt t="69398" x="4883150" y="3981450"/>
          <p14:tracePt t="69414" x="4883150" y="4000500"/>
          <p14:tracePt t="69430" x="4883150" y="4025900"/>
          <p14:tracePt t="69448" x="4883150" y="4032250"/>
          <p14:tracePt t="70757" x="4889500" y="4038600"/>
          <p14:tracePt t="70767" x="4895850" y="4044950"/>
          <p14:tracePt t="70776" x="4902200" y="4057650"/>
          <p14:tracePt t="70787" x="4908550" y="4070350"/>
          <p14:tracePt t="70797" x="4927600" y="4114800"/>
          <p14:tracePt t="70814" x="4940300" y="4171950"/>
          <p14:tracePt t="70831" x="4946650" y="4197350"/>
          <p14:tracePt t="70848" x="4959350" y="4260850"/>
          <p14:tracePt t="70864" x="4965700" y="4292600"/>
          <p14:tracePt t="70880" x="4978400" y="4356100"/>
          <p14:tracePt t="70898" x="4997450" y="4400550"/>
          <p14:tracePt t="70915" x="5003800" y="4413250"/>
          <p14:tracePt t="70931" x="5029200" y="4451350"/>
          <p14:tracePt t="70948" x="5048250" y="4476750"/>
          <p14:tracePt t="70964" x="5080000" y="4514850"/>
          <p14:tracePt t="70981" x="5124450" y="4559300"/>
          <p14:tracePt t="70998" x="5156200" y="4584700"/>
          <p14:tracePt t="71014" x="5200650" y="4622800"/>
          <p14:tracePt t="71031" x="5232400" y="4648200"/>
          <p14:tracePt t="71048" x="5264150" y="4673600"/>
          <p14:tracePt t="71065" x="5295900" y="4692650"/>
          <p14:tracePt t="71081" x="5314950" y="4699000"/>
          <p14:tracePt t="71096" x="5353050" y="4711700"/>
          <p14:tracePt t="71114" x="5365750" y="4724400"/>
          <p14:tracePt t="71131" x="5429250" y="4730750"/>
          <p14:tracePt t="71148" x="5492750" y="4737100"/>
          <p14:tracePt t="71165" x="5530850" y="4743450"/>
          <p14:tracePt t="71181" x="5581650" y="4749800"/>
          <p14:tracePt t="71199" x="5594350" y="4749800"/>
          <p14:tracePt t="71212" x="5626100" y="4749800"/>
          <p14:tracePt t="71229" x="5638800" y="4749800"/>
          <p14:tracePt t="71248" x="5645150" y="4749800"/>
          <p14:tracePt t="71263" x="5651500" y="4749800"/>
          <p14:tracePt t="71309" x="5657850" y="4743450"/>
          <p14:tracePt t="71331" x="5664200" y="4737100"/>
          <p14:tracePt t="71372" x="5670550" y="4737100"/>
          <p14:tracePt t="71627" x="5664200" y="4737100"/>
          <p14:tracePt t="71646" x="5657850" y="4737100"/>
          <p14:tracePt t="71659" x="5657850" y="4730750"/>
          <p14:tracePt t="71673" x="5651500" y="4730750"/>
          <p14:tracePt t="71675" x="5638800" y="4724400"/>
          <p14:tracePt t="71681" x="5638800" y="4718050"/>
          <p14:tracePt t="71698" x="5619750" y="4718050"/>
          <p14:tracePt t="71731" x="5613400" y="4711700"/>
          <p14:tracePt t="71781" x="5607050" y="4711700"/>
          <p14:tracePt t="71812" x="5600700" y="4711700"/>
          <p14:tracePt t="71843" x="5600700" y="4705350"/>
          <p14:tracePt t="71854" x="5594350" y="4705350"/>
          <p14:tracePt t="72598" x="5600700" y="4705350"/>
          <p14:tracePt t="72608" x="5607050" y="4699000"/>
          <p14:tracePt t="72618" x="5613400" y="4699000"/>
          <p14:tracePt t="72629" x="5626100" y="4699000"/>
          <p14:tracePt t="72638" x="5645150" y="4699000"/>
          <p14:tracePt t="72653" x="5657850" y="4699000"/>
          <p14:tracePt t="72664" x="5670550" y="4699000"/>
          <p14:tracePt t="72680" x="5695950" y="4699000"/>
          <p14:tracePt t="72698" x="5734050" y="4699000"/>
          <p14:tracePt t="72714" x="5740400" y="4699000"/>
          <p14:tracePt t="72731" x="5772150" y="4699000"/>
          <p14:tracePt t="72748" x="5784850" y="4699000"/>
          <p14:tracePt t="72764" x="5816600" y="4699000"/>
          <p14:tracePt t="72781" x="5842000" y="4699000"/>
          <p14:tracePt t="72797" x="5854700" y="4699000"/>
          <p14:tracePt t="72814" x="5880100" y="4699000"/>
          <p14:tracePt t="72831" x="5899150" y="4699000"/>
          <p14:tracePt t="72848" x="5918200" y="4699000"/>
          <p14:tracePt t="72864" x="5930900" y="4699000"/>
          <p14:tracePt t="72881" x="5943600" y="4699000"/>
          <p14:tracePt t="72898" x="5956300" y="4699000"/>
          <p14:tracePt t="72914" x="5969000" y="4699000"/>
          <p14:tracePt t="72931" x="5988050" y="4699000"/>
          <p14:tracePt t="72948" x="6000750" y="4699000"/>
          <p14:tracePt t="72964" x="6019800" y="4699000"/>
          <p14:tracePt t="72981" x="6038850" y="4699000"/>
          <p14:tracePt t="72997" x="6051550" y="4699000"/>
          <p14:tracePt t="73014" x="6057900" y="4699000"/>
          <p14:tracePt t="73031" x="6070600" y="4699000"/>
          <p14:tracePt t="73067" x="6076950" y="4699000"/>
          <p14:tracePt t="73090" x="6083300" y="4699000"/>
          <p14:tracePt t="73099" x="6096000" y="4699000"/>
          <p14:tracePt t="73120" x="6108700" y="4699000"/>
          <p14:tracePt t="73131" x="6121400" y="4699000"/>
          <p14:tracePt t="73132" x="6134100" y="4699000"/>
          <p14:tracePt t="73146" x="6153150" y="4699000"/>
          <p14:tracePt t="73163" x="6159500" y="4699000"/>
          <p14:tracePt t="73179" x="6178550" y="4699000"/>
          <p14:tracePt t="73196" x="6184900" y="4699000"/>
          <p14:tracePt t="73212" x="6197600" y="4699000"/>
          <p14:tracePt t="73229" x="6210300" y="4699000"/>
          <p14:tracePt t="73248" x="6216650" y="4699000"/>
          <p14:tracePt t="73264" x="6229350" y="4699000"/>
          <p14:tracePt t="73281" x="6235700" y="4699000"/>
          <p14:tracePt t="73298" x="6248400" y="4699000"/>
          <p14:tracePt t="73314" x="6254750" y="4699000"/>
          <p14:tracePt t="73331" x="6267450" y="4699000"/>
          <p14:tracePt t="73348" x="6273800" y="4699000"/>
          <p14:tracePt t="73365" x="6286500" y="4699000"/>
          <p14:tracePt t="73381" x="6292850" y="4699000"/>
          <p14:tracePt t="73398" x="6311900" y="4699000"/>
          <p14:tracePt t="73414" x="6318250" y="4699000"/>
          <p14:tracePt t="73431" x="6330950" y="4699000"/>
          <p14:tracePt t="73466" x="6337300" y="4699000"/>
          <p14:tracePt t="73486" x="6343650" y="4699000"/>
          <p14:tracePt t="73496" x="6350000" y="4699000"/>
          <p14:tracePt t="73517" x="6356350" y="4699000"/>
          <p14:tracePt t="73518" x="6362700" y="4699000"/>
          <p14:tracePt t="73538" x="6369050" y="4699000"/>
          <p14:tracePt t="73548" x="6388100" y="4699000"/>
          <p14:tracePt t="73562" x="6394450" y="4699000"/>
          <p14:tracePt t="73581" x="6407150" y="4699000"/>
          <p14:tracePt t="73612" x="6419850" y="4699000"/>
          <p14:tracePt t="73613" x="6426200" y="4699000"/>
          <p14:tracePt t="73629" x="6438900" y="4699000"/>
          <p14:tracePt t="73648" x="6451600" y="4699000"/>
          <p14:tracePt t="73664" x="6464300" y="4699000"/>
          <p14:tracePt t="73680" x="6477000" y="4699000"/>
          <p14:tracePt t="73698" x="6489700" y="4699000"/>
          <p14:tracePt t="73713" x="6508750" y="4699000"/>
          <p14:tracePt t="73731" x="6521450" y="4699000"/>
          <p14:tracePt t="73748" x="6534150" y="4699000"/>
          <p14:tracePt t="73764" x="6553200" y="4699000"/>
          <p14:tracePt t="73781" x="6559550" y="4699000"/>
          <p14:tracePt t="73797" x="6578600" y="4699000"/>
          <p14:tracePt t="73814" x="6591300" y="4699000"/>
          <p14:tracePt t="73830" x="6604000" y="4699000"/>
          <p14:tracePt t="73848" x="6629400" y="4699000"/>
          <p14:tracePt t="73865" x="6642100" y="4699000"/>
          <p14:tracePt t="73881" x="6667500" y="4699000"/>
          <p14:tracePt t="73898" x="6686550" y="4699000"/>
          <p14:tracePt t="73914" x="6724650" y="4699000"/>
          <p14:tracePt t="73931" x="6756400" y="4699000"/>
          <p14:tracePt t="73948" x="6775450" y="4699000"/>
          <p14:tracePt t="73964" x="6807200" y="4699000"/>
          <p14:tracePt t="73981" x="6819900" y="4699000"/>
          <p14:tracePt t="73998" x="6838950" y="4699000"/>
          <p14:tracePt t="74014" x="6851650" y="4699000"/>
          <p14:tracePt t="74955" x="6851650" y="4711700"/>
          <p14:tracePt t="74969" x="6851650" y="4724400"/>
          <p14:tracePt t="74985" x="6851650" y="4743450"/>
          <p14:tracePt t="74996" x="6851650" y="4756150"/>
          <p14:tracePt t="75006" x="6851650" y="4775200"/>
          <p14:tracePt t="75012" x="6845300" y="4826000"/>
          <p14:tracePt t="75029" x="6838950" y="4857750"/>
          <p14:tracePt t="75048" x="6807200" y="4953000"/>
          <p14:tracePt t="75079" x="6788150" y="5067300"/>
          <p14:tracePt t="75080" x="6775450" y="5124450"/>
          <p14:tracePt t="75096" x="6762750" y="5245100"/>
          <p14:tracePt t="75112" x="6762750" y="5308600"/>
          <p14:tracePt t="75129" x="6756400" y="5410200"/>
          <p14:tracePt t="75148" x="6756400" y="5467350"/>
          <p14:tracePt t="75166" x="6756400" y="5486400"/>
          <p14:tracePt t="75181" x="6756400" y="5505450"/>
          <p14:tracePt t="75196" x="6756400" y="5511800"/>
          <p14:tracePt t="75212" x="6756400" y="5518150"/>
          <p14:tracePt t="75347" x="6756400" y="5505450"/>
          <p14:tracePt t="75358" x="6743700" y="5499100"/>
          <p14:tracePt t="75369" x="6718300" y="5473700"/>
          <p14:tracePt t="75371" x="6680200" y="5454650"/>
          <p14:tracePt t="75381" x="6623050" y="5422900"/>
          <p14:tracePt t="75399" x="6470650" y="5340350"/>
          <p14:tracePt t="75414" x="6318250" y="5289550"/>
          <p14:tracePt t="75431" x="6248400" y="5264150"/>
          <p14:tracePt t="75447" x="6146800" y="5232400"/>
          <p14:tracePt t="75464" x="6108700" y="5226050"/>
          <p14:tracePt t="75480" x="6057900" y="5219700"/>
          <p14:tracePt t="75498" x="6013450" y="5219700"/>
          <p14:tracePt t="75514" x="5988050" y="5219700"/>
          <p14:tracePt t="75531" x="5924550" y="5245100"/>
          <p14:tracePt t="75548" x="5892800" y="5257800"/>
          <p14:tracePt t="75564" x="5829300" y="5295900"/>
          <p14:tracePt t="75581" x="5772150" y="5340350"/>
          <p14:tracePt t="75598" x="5753100" y="5346700"/>
          <p14:tracePt t="75614" x="5715000" y="5384800"/>
          <p14:tracePt t="75632" x="5695950" y="5403850"/>
          <p14:tracePt t="75647" x="5670550" y="5441950"/>
          <p14:tracePt t="75664" x="5632450" y="5499100"/>
          <p14:tracePt t="75681" x="5619750" y="5543550"/>
          <p14:tracePt t="75698" x="5594350" y="5638800"/>
          <p14:tracePt t="75714" x="5594350" y="5683250"/>
          <p14:tracePt t="75731" x="5594350" y="5791200"/>
          <p14:tracePt t="75748" x="5594350" y="5899150"/>
          <p14:tracePt t="75764" x="5607050" y="5943600"/>
          <p14:tracePt t="75780" x="5632450" y="6038850"/>
          <p14:tracePt t="75797" x="5657850" y="6089650"/>
          <p14:tracePt t="75814" x="5734050" y="6184900"/>
          <p14:tracePt t="75831" x="5842000" y="6267450"/>
          <p14:tracePt t="75848" x="5899150" y="6305550"/>
          <p14:tracePt t="75863" x="6026150" y="6362700"/>
          <p14:tracePt t="75881" x="6089650" y="6388100"/>
          <p14:tracePt t="75897" x="6197600" y="6413500"/>
          <p14:tracePt t="75914" x="6305550" y="6438900"/>
          <p14:tracePt t="75931" x="6350000" y="6451600"/>
          <p14:tracePt t="75947" x="6451600" y="6477000"/>
          <p14:tracePt t="75964" x="6508750" y="6489700"/>
          <p14:tracePt t="75981" x="6635750" y="6534150"/>
          <p14:tracePt t="75998" x="6711950" y="6553200"/>
          <p14:tracePt t="76013" x="6870700" y="6584950"/>
          <p14:tracePt t="76031" x="7029450" y="6604000"/>
          <p14:tracePt t="76047" x="7112000" y="6610350"/>
          <p14:tracePt t="76064" x="7270750" y="6610350"/>
          <p14:tracePt t="76082" x="7346950" y="6610350"/>
          <p14:tracePt t="76096" x="7473950" y="6584950"/>
          <p14:tracePt t="76112" x="7569200" y="6521450"/>
          <p14:tracePt t="76130" x="7607300" y="6483350"/>
          <p14:tracePt t="76148" x="7677150" y="6375400"/>
          <p14:tracePt t="76165" x="7734300" y="6254750"/>
          <p14:tracePt t="76182" x="7759700" y="6210300"/>
          <p14:tracePt t="76196" x="7804150" y="6108700"/>
          <p14:tracePt t="76212" x="7829550" y="6070600"/>
          <p14:tracePt t="76229" x="7867650" y="6000750"/>
          <p14:tracePt t="76248" x="7880350" y="5962650"/>
          <p14:tracePt t="76264" x="7905750" y="5892800"/>
          <p14:tracePt t="76281" x="7924800" y="5829300"/>
          <p14:tracePt t="76298" x="7931150" y="5791200"/>
          <p14:tracePt t="76314" x="7937500" y="5715000"/>
          <p14:tracePt t="76331" x="7937500" y="5676900"/>
          <p14:tracePt t="76348" x="7918450" y="5588000"/>
          <p14:tracePt t="76364" x="7874000" y="5511800"/>
          <p14:tracePt t="76381" x="7842250" y="5473700"/>
          <p14:tracePt t="76398" x="7753350" y="5391150"/>
          <p14:tracePt t="76414" x="7645400" y="5334000"/>
          <p14:tracePt t="76431" x="7588250" y="5308600"/>
          <p14:tracePt t="76447" x="7448550" y="5251450"/>
          <p14:tracePt t="76465" x="7372350" y="5232400"/>
          <p14:tracePt t="76481" x="7239000" y="5187950"/>
          <p14:tracePt t="76498" x="7169150" y="5162550"/>
          <p14:tracePt t="76514" x="7054850" y="5130800"/>
          <p14:tracePt t="76531" x="6965950" y="5105400"/>
          <p14:tracePt t="76548" x="6915150" y="5099050"/>
          <p14:tracePt t="76564" x="6826250" y="5073650"/>
          <p14:tracePt t="76581" x="6781800" y="5067300"/>
          <p14:tracePt t="76597" x="6661150" y="5060950"/>
          <p14:tracePt t="76614" x="6534150" y="5054600"/>
          <p14:tracePt t="76631" x="6470650" y="5041900"/>
          <p14:tracePt t="76646" x="6337300" y="5041900"/>
          <p14:tracePt t="76663" x="6273800" y="5041900"/>
          <p14:tracePt t="76681" x="6165850" y="5048250"/>
          <p14:tracePt t="76698" x="6108700" y="5054600"/>
          <p14:tracePt t="76714" x="6013450" y="5080000"/>
          <p14:tracePt t="76731" x="5943600" y="5111750"/>
          <p14:tracePt t="76747" x="5911850" y="5143500"/>
          <p14:tracePt t="76764" x="5842000" y="5194300"/>
          <p14:tracePt t="76781" x="5797550" y="5245100"/>
          <p14:tracePt t="76798" x="5765800" y="5276850"/>
          <p14:tracePt t="76813" x="5727700" y="5314950"/>
          <p14:tracePt t="76831" x="5715000" y="5327650"/>
          <p14:tracePt t="76848" x="5695950" y="5365750"/>
          <p14:tracePt t="76864" x="5683250" y="5410200"/>
          <p14:tracePt t="76881" x="5683250" y="5435600"/>
          <p14:tracePt t="76897" x="5676900" y="5499100"/>
          <p14:tracePt t="76914" x="5676900" y="5537200"/>
          <p14:tracePt t="76930" x="5676900" y="5613400"/>
          <p14:tracePt t="76947" x="5676900" y="5702300"/>
          <p14:tracePt t="76964" x="5676900" y="5746750"/>
          <p14:tracePt t="76981" x="5708650" y="5842000"/>
          <p14:tracePt t="76998" x="5721350" y="5886450"/>
          <p14:tracePt t="77014" x="5778500" y="5975350"/>
          <p14:tracePt t="77031" x="5803900" y="6019800"/>
          <p14:tracePt t="77047" x="5873750" y="6102350"/>
          <p14:tracePt t="77064" x="5949950" y="6172200"/>
          <p14:tracePt t="77081" x="5994400" y="6210300"/>
          <p14:tracePt t="77096" x="6102350" y="6286500"/>
          <p14:tracePt t="77112" x="6146800" y="6318250"/>
          <p14:tracePt t="77129" x="6254750" y="6375400"/>
          <p14:tracePt t="77148" x="6362700" y="6407150"/>
          <p14:tracePt t="77164" x="6407150" y="6413500"/>
          <p14:tracePt t="77182" x="6496050" y="6432550"/>
          <p14:tracePt t="77199" x="6540500" y="6438900"/>
          <p14:tracePt t="77212" x="6623050" y="6451600"/>
          <p14:tracePt t="77229" x="6667500" y="6457950"/>
          <p14:tracePt t="77229" x="6705600" y="6470650"/>
          <p14:tracePt t="77246" x="6750050" y="6470650"/>
          <p14:tracePt t="77264" x="6838950" y="6477000"/>
          <p14:tracePt t="77281" x="6883400" y="6477000"/>
          <p14:tracePt t="77298" x="6972300" y="6477000"/>
          <p14:tracePt t="77314" x="7054850" y="6457950"/>
          <p14:tracePt t="77331" x="7086600" y="6445250"/>
          <p14:tracePt t="77348" x="7124700" y="6407150"/>
          <p14:tracePt t="77364" x="7150100" y="6381750"/>
          <p14:tracePt t="77381" x="7169150" y="6318250"/>
          <p14:tracePt t="77398" x="7188200" y="6254750"/>
          <p14:tracePt t="77414" x="7200900" y="6229350"/>
          <p14:tracePt t="77431" x="7226300" y="6165850"/>
          <p14:tracePt t="77447" x="7239000" y="6127750"/>
          <p14:tracePt t="77464" x="7251700" y="6070600"/>
          <p14:tracePt t="77480" x="7258050" y="6000750"/>
          <p14:tracePt t="77498" x="7258050" y="5969000"/>
          <p14:tracePt t="77514" x="7258050" y="5911850"/>
          <p14:tracePt t="77531" x="7258050" y="5892800"/>
          <p14:tracePt t="77547" x="7258050" y="5854700"/>
          <p14:tracePt t="77564" x="7258050" y="5829300"/>
          <p14:tracePt t="77581" x="7258050" y="5816600"/>
          <p14:tracePt t="77597" x="7245350" y="5784850"/>
          <p14:tracePt t="77614" x="7232650" y="5759450"/>
          <p14:tracePt t="77631" x="7194550" y="5702300"/>
          <p14:tracePt t="77648" x="7143750" y="5645150"/>
          <p14:tracePt t="77666" x="7112000" y="5613400"/>
          <p14:tracePt t="77680" x="7054850" y="5556250"/>
          <p14:tracePt t="77698" x="7023100" y="5530850"/>
          <p14:tracePt t="77714" x="6965950" y="5492750"/>
          <p14:tracePt t="77731" x="6927850" y="5467350"/>
          <p14:tracePt t="77748" x="6864350" y="5429250"/>
          <p14:tracePt t="77765" x="6794500" y="5403850"/>
          <p14:tracePt t="77781" x="6743700" y="5384800"/>
          <p14:tracePt t="77797" x="6648450" y="5353050"/>
          <p14:tracePt t="77814" x="6616700" y="5346700"/>
          <p14:tracePt t="77831" x="6534150" y="5334000"/>
          <p14:tracePt t="77847" x="6477000" y="5327650"/>
          <p14:tracePt t="77864" x="6457950" y="5327650"/>
          <p14:tracePt t="77881" x="6438900" y="5321300"/>
          <p14:tracePt t="77898" x="6413500" y="5321300"/>
          <p14:tracePt t="77914" x="6407150" y="5321300"/>
          <p14:tracePt t="77930" x="6375400" y="5321300"/>
          <p14:tracePt t="77948" x="6369050" y="5321300"/>
          <p14:tracePt t="77963" x="6330950" y="5334000"/>
          <p14:tracePt t="77981" x="6318250" y="5340350"/>
          <p14:tracePt t="77981" x="6305550" y="5346700"/>
          <p14:tracePt t="77998" x="6292850" y="5353050"/>
          <p14:tracePt t="78014" x="6261100" y="5359400"/>
          <p14:tracePt t="78031" x="6248400" y="5365750"/>
          <p14:tracePt t="78047" x="6229350" y="5378450"/>
          <p14:tracePt t="78064" x="6210300" y="5384800"/>
          <p14:tracePt t="78079" x="6191250" y="5391150"/>
          <p14:tracePt t="78096" x="6165850" y="5403850"/>
          <p14:tracePt t="78112" x="6159500" y="5403850"/>
          <p14:tracePt t="78130" x="6140450" y="5422900"/>
          <p14:tracePt t="78149" x="6134100" y="5429250"/>
          <p14:tracePt t="78166" x="6121400" y="5448300"/>
          <p14:tracePt t="78183" x="6115050" y="5454650"/>
          <p14:tracePt t="78197" x="6108700" y="5473700"/>
          <p14:tracePt t="78213" x="6102350" y="5492750"/>
          <p14:tracePt t="78230" x="6102350" y="5499100"/>
          <p14:tracePt t="78247" x="6102350" y="5511800"/>
          <p14:tracePt t="78265" x="6096000" y="5524500"/>
          <p14:tracePt t="78314" x="6089650" y="5530850"/>
          <p14:tracePt t="78322" x="6089650" y="5537200"/>
          <p14:tracePt t="78333" x="6089650" y="5543550"/>
          <p14:tracePt t="78348" x="6083300" y="5543550"/>
          <p14:tracePt t="78350" x="6076950" y="5562600"/>
          <p14:tracePt t="78385" x="6070600" y="5568950"/>
          <p14:tracePt t="78387" x="6070600" y="5581650"/>
          <p14:tracePt t="78399" x="6064250" y="5588000"/>
          <p14:tracePt t="78415" x="6064250" y="5613400"/>
          <p14:tracePt t="78433" x="6051550" y="5638800"/>
          <p14:tracePt t="78449" x="6045200" y="5657850"/>
          <p14:tracePt t="78464" x="6032500" y="5702300"/>
          <p14:tracePt t="78482" x="6026150" y="5721350"/>
          <p14:tracePt t="78499" x="6019800" y="5765800"/>
          <p14:tracePt t="78515" x="6019800" y="5835650"/>
          <p14:tracePt t="78532" x="6026150" y="5880100"/>
          <p14:tracePt t="78548" x="6064250" y="5956300"/>
          <p14:tracePt t="78565" x="6096000" y="6007100"/>
          <p14:tracePt t="78582" x="6184900" y="6070600"/>
          <p14:tracePt t="78598" x="6280150" y="6121400"/>
          <p14:tracePt t="78615" x="6350000" y="6134100"/>
          <p14:tracePt t="78632" x="6483350" y="6165850"/>
          <p14:tracePt t="78649" x="6559550" y="6178550"/>
          <p14:tracePt t="78666" x="6724650" y="6184900"/>
          <p14:tracePt t="78680" x="6800850" y="6184900"/>
          <p14:tracePt t="78697" x="6921500" y="6184900"/>
          <p14:tracePt t="78715" x="7004050" y="6178550"/>
          <p14:tracePt t="78732" x="7016750" y="6165850"/>
          <p14:tracePt t="78748" x="7035800" y="6140450"/>
          <p14:tracePt t="78765" x="7042150" y="6134100"/>
          <p14:tracePt t="78782" x="7042150" y="6115050"/>
          <p14:tracePt t="78968" x="7042150" y="6108700"/>
          <p14:tracePt t="79454" x="7048500" y="6108700"/>
          <p14:tracePt t="79495" x="7054850" y="6108700"/>
          <p14:tracePt t="79516" x="7054850" y="6096000"/>
          <p14:tracePt t="79528" x="7048500" y="6089650"/>
          <p14:tracePt t="79538" x="7029450" y="6057900"/>
          <p14:tracePt t="79549" x="7004050" y="6019800"/>
          <p14:tracePt t="79559" x="6959600" y="5969000"/>
          <p14:tracePt t="79563" x="6921500" y="5911850"/>
          <p14:tracePt t="79580" x="6813550" y="5772150"/>
          <p14:tracePt t="79597" x="6699250" y="5619750"/>
          <p14:tracePt t="79615" x="6642100" y="5537200"/>
          <p14:tracePt t="79632" x="6527800" y="5378450"/>
          <p14:tracePt t="79648" x="6426200" y="5194300"/>
          <p14:tracePt t="79666" x="6394450" y="5105400"/>
          <p14:tracePt t="79697" x="6330950" y="4940300"/>
          <p14:tracePt t="79697" x="6311900" y="4857750"/>
          <p14:tracePt t="79713" x="6305550" y="4705350"/>
          <p14:tracePt t="79732" x="6305550" y="4578350"/>
          <p14:tracePt t="79748" x="6305550" y="4514850"/>
          <p14:tracePt t="79764" x="6305550" y="4394200"/>
          <p14:tracePt t="79782" x="6305550" y="4349750"/>
          <p14:tracePt t="79799" x="6305550" y="4273550"/>
          <p14:tracePt t="79815" x="6305550" y="4210050"/>
          <p14:tracePt t="79832" x="6305550" y="4178300"/>
          <p14:tracePt t="79847" x="6318250" y="4127500"/>
          <p14:tracePt t="79865" x="6324600" y="4095750"/>
          <p14:tracePt t="79881" x="6330950" y="4044950"/>
          <p14:tracePt t="79898" x="6350000" y="3981450"/>
          <p14:tracePt t="79916" x="6356350" y="3956050"/>
          <p14:tracePt t="79947" x="6369050" y="3905250"/>
          <p14:tracePt t="79963" x="6375400" y="3873500"/>
          <p14:tracePt t="79964" x="6388100" y="3810000"/>
          <p14:tracePt t="79980" x="6394450" y="3784600"/>
          <p14:tracePt t="79996" x="6407150" y="3740150"/>
          <p14:tracePt t="80013" x="6413500" y="3714750"/>
          <p14:tracePt t="80032" x="6419850" y="3695700"/>
          <p14:tracePt t="80048" x="6432550" y="3676650"/>
          <p14:tracePt t="80066" x="6445250" y="3651250"/>
          <p14:tracePt t="80082" x="6451600" y="3632200"/>
          <p14:tracePt t="80097" x="6464300" y="3606800"/>
          <p14:tracePt t="80113" x="6470650" y="3587750"/>
          <p14:tracePt t="80130" x="6489700" y="3556000"/>
          <p14:tracePt t="80149" x="6496050" y="3549650"/>
          <p14:tracePt t="80165" x="6515100" y="3517900"/>
          <p14:tracePt t="80182" x="6521450" y="3486150"/>
          <p14:tracePt t="80200" x="6527800" y="3479800"/>
          <p14:tracePt t="80213" x="6540500" y="3448050"/>
          <p14:tracePt t="80230" x="6559550" y="3409950"/>
          <p14:tracePt t="80249" x="6565900" y="3397250"/>
          <p14:tracePt t="80264" x="6572250" y="3365500"/>
          <p14:tracePt t="80282" x="6578600" y="3346450"/>
          <p14:tracePt t="80299" x="6584950" y="3327400"/>
          <p14:tracePt t="80315" x="6597650" y="3302000"/>
          <p14:tracePt t="80332" x="6597650" y="3295650"/>
          <p14:tracePt t="80348" x="6610350" y="3276600"/>
          <p14:tracePt t="80365" x="6610350" y="3270250"/>
          <p14:tracePt t="80381" x="6616700" y="3257550"/>
          <p14:tracePt t="80399" x="6616700" y="3244850"/>
          <p14:tracePt t="80415" x="6616700" y="3238500"/>
          <p14:tracePt t="80431" x="6616700" y="3232150"/>
          <p14:tracePt t="80449" x="6616700" y="3225800"/>
          <p14:tracePt t="80465" x="6616700" y="3213100"/>
          <p14:tracePt t="80482" x="6623050" y="3200400"/>
          <p14:tracePt t="80499" x="6623050" y="3187700"/>
          <p14:tracePt t="80515" x="6623050" y="3175000"/>
          <p14:tracePt t="80532" x="6623050" y="3168650"/>
          <p14:tracePt t="80548" x="6623050" y="3155950"/>
          <p14:tracePt t="80583" x="6623050" y="3143250"/>
          <p14:tracePt t="80585" x="6623050" y="3130550"/>
          <p14:tracePt t="80598" x="6623050" y="3117850"/>
          <p14:tracePt t="80615" x="6623050" y="3111500"/>
          <p14:tracePt t="80632" x="6623050" y="3092450"/>
          <p14:tracePt t="80649" x="6623050" y="3086100"/>
          <p14:tracePt t="80665" x="6623050" y="3073400"/>
          <p14:tracePt t="80682" x="6623050" y="3067050"/>
          <p14:tracePt t="80700" x="6623050" y="3060700"/>
          <p14:tracePt t="80715" x="6623050" y="3054350"/>
          <p14:tracePt t="80731" x="6616700" y="3054350"/>
          <p14:tracePt t="80748" x="6610350" y="3041650"/>
          <p14:tracePt t="80766" x="6604000" y="3035300"/>
          <p14:tracePt t="80782" x="6597650" y="3035300"/>
          <p14:tracePt t="80798" x="6584950" y="3035300"/>
          <p14:tracePt t="80814" x="6578600" y="3035300"/>
          <p14:tracePt t="80830" x="6559550" y="3028950"/>
          <p14:tracePt t="80846" x="6546850" y="3028950"/>
          <p14:tracePt t="80866" x="6540500" y="3028950"/>
          <p14:tracePt t="80881" x="6534150" y="3028950"/>
          <p14:tracePt t="80899" x="6527800" y="3028950"/>
          <p14:tracePt t="80914" x="6521450" y="3028950"/>
          <p14:tracePt t="80932" x="6508750" y="3028950"/>
          <p14:tracePt t="80969" x="6502400" y="3028950"/>
          <p14:tracePt t="80971" x="6489700" y="3028950"/>
          <p14:tracePt t="81000" x="6477000" y="3028950"/>
          <p14:tracePt t="81001" x="6470650" y="3028950"/>
          <p14:tracePt t="81032" x="6464300" y="3028950"/>
          <p14:tracePt t="81034" x="6457950" y="3028950"/>
          <p14:tracePt t="81048" x="6451600" y="3028950"/>
          <p14:tracePt t="81065" x="6445250" y="3028950"/>
          <p14:tracePt t="81082" x="6432550" y="3035300"/>
          <p14:tracePt t="81115" x="6426200" y="3035300"/>
          <p14:tracePt t="81116" x="6419850" y="3041650"/>
          <p14:tracePt t="81130" x="6413500" y="3041650"/>
          <p14:tracePt t="81148" x="6407150" y="3041650"/>
          <p14:tracePt t="81167" x="6400800" y="3048000"/>
          <p14:tracePt t="81181" x="6400800" y="3054350"/>
          <p14:tracePt t="81197" x="6394450" y="3060700"/>
          <p14:tracePt t="81213" x="6388100" y="3067050"/>
          <p14:tracePt t="81230" x="6381750" y="3073400"/>
          <p14:tracePt t="81247" x="6381750" y="3086100"/>
          <p14:tracePt t="81265" x="6381750" y="3092450"/>
          <p14:tracePt t="81282" x="6381750" y="3098800"/>
          <p14:tracePt t="81298" x="6381750" y="3111500"/>
          <p14:tracePt t="81334" x="6381750" y="3117850"/>
          <p14:tracePt t="81356" x="6381750" y="3124200"/>
          <p14:tracePt t="81367" x="6381750" y="3130550"/>
          <p14:tracePt t="81386" x="6381750" y="3136900"/>
          <p14:tracePt t="81397" x="6381750" y="3143250"/>
          <p14:tracePt t="81418" x="6381750" y="3155950"/>
          <p14:tracePt t="81428" x="6381750" y="3162300"/>
          <p14:tracePt t="81438" x="6388100" y="3168650"/>
          <p14:tracePt t="81446" x="6394450" y="3187700"/>
          <p14:tracePt t="81466" x="6394450" y="3194050"/>
          <p14:tracePt t="81481" x="6400800" y="3206750"/>
          <p14:tracePt t="81498" x="6400800" y="3213100"/>
          <p14:tracePt t="81515" x="6400800" y="3219450"/>
          <p14:tracePt t="81532" x="6413500" y="3225800"/>
          <p14:tracePt t="81548" x="6419850" y="3238500"/>
          <p14:tracePt t="81584" x="6426200" y="3244850"/>
          <p14:tracePt t="81586" x="6432550" y="3244850"/>
          <p14:tracePt t="81615" x="6438900" y="3251200"/>
          <p14:tracePt t="81631" x="6445250" y="3251200"/>
          <p14:tracePt t="81633" x="6464300" y="3251200"/>
          <p14:tracePt t="81648" x="6477000" y="3257550"/>
          <p14:tracePt t="81665" x="6496050" y="3257550"/>
          <p14:tracePt t="81682" x="6508750" y="3257550"/>
          <p14:tracePt t="81699" x="6521450" y="3257550"/>
          <p14:tracePt t="81717" x="6534150" y="3257550"/>
          <p14:tracePt t="81752" x="6540500" y="3257550"/>
          <p14:tracePt t="81754" x="6546850" y="3257550"/>
          <p14:tracePt t="81783" x="6553200" y="3257550"/>
          <p14:tracePt t="81814" x="6559550" y="3257550"/>
          <p14:tracePt t="81826" x="6565900" y="3257550"/>
          <p14:tracePt t="81836" x="6572250" y="3257550"/>
          <p14:tracePt t="81856" x="6578600" y="3257550"/>
          <p14:tracePt t="81866" x="6591300" y="3251200"/>
          <p14:tracePt t="81881" x="6591300" y="3244850"/>
          <p14:tracePt t="81883" x="6604000" y="3238500"/>
          <p14:tracePt t="81898" x="6610350" y="3232150"/>
          <p14:tracePt t="81914" x="6616700" y="3213100"/>
          <p14:tracePt t="81931" x="6623050" y="3206750"/>
          <p14:tracePt t="81947" x="6623050" y="3194050"/>
          <p14:tracePt t="81966" x="6623050" y="3168650"/>
          <p14:tracePt t="81982" x="6623050" y="3162300"/>
          <p14:tracePt t="81998" x="6623050" y="3136900"/>
          <p14:tracePt t="82015" x="6623050" y="3130550"/>
          <p14:tracePt t="82031" x="6610350" y="3111500"/>
          <p14:tracePt t="82048" x="6604000" y="3105150"/>
          <p14:tracePt t="82064" x="6572250" y="3086100"/>
          <p14:tracePt t="82083" x="6534150" y="3067050"/>
          <p14:tracePt t="82097" x="6527800" y="3060700"/>
          <p14:tracePt t="82113" x="6502400" y="3054350"/>
          <p14:tracePt t="82132" x="6489700" y="3048000"/>
          <p14:tracePt t="82148" x="6483350" y="3048000"/>
          <p14:tracePt t="82167" x="6477000" y="3048000"/>
          <p14:tracePt t="82182" x="6477000" y="3054350"/>
          <p14:tracePt t="82197" x="6457950" y="3073400"/>
          <p14:tracePt t="82213" x="6451600" y="3086100"/>
          <p14:tracePt t="82230" x="6445250" y="3111500"/>
          <p14:tracePt t="82249" x="6432550" y="3143250"/>
          <p14:tracePt t="82265" x="6432550" y="3162300"/>
          <p14:tracePt t="82282" x="6432550" y="3194050"/>
          <p14:tracePt t="82299" x="6432550" y="3213100"/>
          <p14:tracePt t="82315" x="6432550" y="3244850"/>
          <p14:tracePt t="82332" x="6445250" y="3289300"/>
          <p14:tracePt t="82348" x="6451600" y="3308350"/>
          <p14:tracePt t="82366" x="6464300" y="3352800"/>
          <p14:tracePt t="82381" x="6470650" y="3378200"/>
          <p14:tracePt t="82399" x="6489700" y="3429000"/>
          <p14:tracePt t="82415" x="6496050" y="3486150"/>
          <p14:tracePt t="82432" x="6502400" y="3524250"/>
          <p14:tracePt t="82448" x="6508750" y="3613150"/>
          <p14:tracePt t="82465" x="6508750" y="3663950"/>
          <p14:tracePt t="82465" x="6508750" y="3721100"/>
          <p14:tracePt t="82483" x="6508750" y="3784600"/>
          <p14:tracePt t="82499" x="6508750" y="3905250"/>
          <p14:tracePt t="82516" x="6508750" y="3968750"/>
          <p14:tracePt t="82531" x="6508750" y="4083050"/>
          <p14:tracePt t="82548" x="6508750" y="4133850"/>
          <p14:tracePt t="82565" x="6508750" y="4241800"/>
          <p14:tracePt t="82582" x="6508750" y="4375150"/>
          <p14:tracePt t="82599" x="6508750" y="4438650"/>
          <p14:tracePt t="82615" x="6508750" y="4591050"/>
          <p14:tracePt t="82632" x="6521450" y="4660900"/>
          <p14:tracePt t="82649" x="6527800" y="4787900"/>
          <p14:tracePt t="82666" x="6534150" y="4857750"/>
          <p14:tracePt t="82682" x="6553200" y="4959350"/>
          <p14:tracePt t="82699" x="6572250" y="5048250"/>
          <p14:tracePt t="82716" x="6584950" y="5092700"/>
          <p14:tracePt t="82730" x="6597650" y="5175250"/>
          <p14:tracePt t="82746" x="6597650" y="5219700"/>
          <p14:tracePt t="82765" x="6604000" y="5289550"/>
          <p14:tracePt t="82782" x="6604000" y="5346700"/>
          <p14:tracePt t="82798" x="6604000" y="5372100"/>
          <p14:tracePt t="82815" x="6604000" y="5410200"/>
          <p14:tracePt t="82832" x="6604000" y="5448300"/>
          <p14:tracePt t="82849" x="6604000" y="5461000"/>
          <p14:tracePt t="82865" x="6604000" y="5492750"/>
          <p14:tracePt t="82881" x="6604000" y="5511800"/>
          <p14:tracePt t="82899" x="6604000" y="5537200"/>
          <p14:tracePt t="82915" x="6604000" y="5575300"/>
          <p14:tracePt t="82932" x="6604000" y="5588000"/>
          <p14:tracePt t="82948" x="6604000" y="5619750"/>
          <p14:tracePt t="82965" x="6597650" y="5638800"/>
          <p14:tracePt t="82981" x="6591300" y="5657850"/>
          <p14:tracePt t="82998" x="6584950" y="5676900"/>
          <p14:tracePt t="82998" x="6584950" y="5689600"/>
          <p14:tracePt t="83016" x="6578600" y="5702300"/>
          <p14:tracePt t="83032" x="6559550" y="5734050"/>
          <p14:tracePt t="83049" x="6553200" y="5753100"/>
          <p14:tracePt t="83065" x="6540500" y="5772150"/>
          <p14:tracePt t="83082" x="6534150" y="5784850"/>
          <p14:tracePt t="83096" x="6527800" y="5797550"/>
          <p14:tracePt t="83113" x="6521450" y="5797550"/>
          <p14:tracePt t="83242" x="6527800" y="5797550"/>
          <p14:tracePt t="83263" x="6540500" y="5797550"/>
          <p14:tracePt t="83273" x="6559550" y="5797550"/>
          <p14:tracePt t="83280" x="6597650" y="5778500"/>
          <p14:tracePt t="83298" x="6654800" y="5746750"/>
          <p14:tracePt t="83315" x="6680200" y="5727700"/>
          <p14:tracePt t="83331" x="6731000" y="5689600"/>
          <p14:tracePt t="83348" x="6750050" y="5670550"/>
          <p14:tracePt t="83364" x="6775450" y="5632450"/>
          <p14:tracePt t="83382" x="6788150" y="5600700"/>
          <p14:tracePt t="83399" x="6800850" y="5588000"/>
          <p14:tracePt t="83415" x="6807200" y="5549900"/>
          <p14:tracePt t="83432" x="6813550" y="5530850"/>
          <p14:tracePt t="83448" x="6813550" y="5499100"/>
          <p14:tracePt t="83465" x="6813550" y="5480050"/>
          <p14:tracePt t="83481" x="6813550" y="5461000"/>
          <p14:tracePt t="83499" x="6813550" y="5441950"/>
          <p14:tracePt t="83515" x="6813550" y="5435600"/>
          <p14:tracePt t="83532" x="6794500" y="5410200"/>
          <p14:tracePt t="83548" x="6788150" y="5391150"/>
          <p14:tracePt t="83565" x="6737350" y="5359400"/>
          <p14:tracePt t="83582" x="6667500" y="5321300"/>
          <p14:tracePt t="83597" x="6635750" y="5308600"/>
          <p14:tracePt t="83615" x="6578600" y="5295900"/>
          <p14:tracePt t="83632" x="6540500" y="5289550"/>
          <p14:tracePt t="83649" x="6502400" y="5289550"/>
          <p14:tracePt t="83665" x="6470650" y="5289550"/>
          <p14:tracePt t="83682" x="6457950" y="5289550"/>
          <p14:tracePt t="83698" x="6432550" y="5314950"/>
          <p14:tracePt t="83716" x="6419850" y="5321300"/>
          <p14:tracePt t="83732" x="6394450" y="5353050"/>
          <p14:tracePt t="83747" x="6388100" y="5365750"/>
          <p14:tracePt t="83763" x="6369050" y="5403850"/>
          <p14:tracePt t="83782" x="6356350" y="5429250"/>
          <p14:tracePt t="83798" x="6350000" y="5448300"/>
          <p14:tracePt t="83815" x="6337300" y="5480050"/>
          <p14:tracePt t="83831" x="6324600" y="5505450"/>
          <p14:tracePt t="83849" x="6318250" y="5518150"/>
          <p14:tracePt t="83864" x="6318250" y="5562600"/>
          <p14:tracePt t="83881" x="6318250" y="5575300"/>
          <p14:tracePt t="83898" x="6311900" y="5632450"/>
          <p14:tracePt t="83915" x="6311900" y="5683250"/>
          <p14:tracePt t="83932" x="6311900" y="5715000"/>
          <p14:tracePt t="83948" x="6324600" y="5765800"/>
          <p14:tracePt t="83965" x="6324600" y="5784850"/>
          <p14:tracePt t="83981" x="6337300" y="5835650"/>
          <p14:tracePt t="83998" x="6337300" y="5873750"/>
          <p14:tracePt t="84016" x="6343650" y="5899150"/>
          <p14:tracePt t="84031" x="6343650" y="5949950"/>
          <p14:tracePt t="84049" x="6356350" y="5988050"/>
          <p14:tracePt t="84065" x="6381750" y="6051550"/>
          <p14:tracePt t="84082" x="6413500" y="6102350"/>
          <p14:tracePt t="84099" x="6426200" y="6121400"/>
          <p14:tracePt t="84113" x="6451600" y="6153150"/>
          <p14:tracePt t="84130" x="6464300" y="6165850"/>
          <p14:tracePt t="84148" x="6483350" y="6172200"/>
          <p14:tracePt t="84167" x="6515100" y="6191250"/>
          <p14:tracePt t="84184" x="6534150" y="6203950"/>
          <p14:tracePt t="84197" x="6572250" y="6223000"/>
          <p14:tracePt t="84214" x="6597650" y="6229350"/>
          <p14:tracePt t="84230" x="6661150" y="6254750"/>
          <p14:tracePt t="84247" x="6692900" y="6267450"/>
          <p14:tracePt t="84265" x="6756400" y="6280150"/>
          <p14:tracePt t="84281" x="6826250" y="6292850"/>
          <p14:tracePt t="84298" x="6851650" y="6292850"/>
          <p14:tracePt t="84315" x="6889750" y="6292850"/>
          <p14:tracePt t="84331" x="6921500" y="6248400"/>
          <p14:tracePt t="84349" x="6927850" y="6210300"/>
          <p14:tracePt t="84364" x="6946900" y="6121400"/>
          <p14:tracePt t="84382" x="6946900" y="6076950"/>
          <p14:tracePt t="84397" x="6946900" y="5975350"/>
          <p14:tracePt t="84415" x="6946900" y="5886450"/>
          <p14:tracePt t="84432" x="6946900" y="5854700"/>
          <p14:tracePt t="84449" x="6934200" y="5772150"/>
          <p14:tracePt t="84463" x="6927850" y="5727700"/>
          <p14:tracePt t="84480" x="6902450" y="5626100"/>
          <p14:tracePt t="84496" x="6889750" y="5581650"/>
          <p14:tracePt t="84513" x="6864350" y="5486400"/>
          <p14:tracePt t="84531" x="6845300" y="5403850"/>
          <p14:tracePt t="84549" x="6832600" y="5378450"/>
          <p14:tracePt t="84565" x="6813550" y="5334000"/>
          <p14:tracePt t="84582" x="6807200" y="5314950"/>
          <p14:tracePt t="84598" x="6788150" y="5295900"/>
          <p14:tracePt t="84615" x="6775450" y="5276850"/>
          <p14:tracePt t="84631" x="6769100" y="5270500"/>
          <p14:tracePt t="84648" x="6756400" y="5264150"/>
          <p14:tracePt t="84665" x="6743700" y="5257800"/>
          <p14:tracePt t="84681" x="6718300" y="5238750"/>
          <p14:tracePt t="84698" x="6686550" y="5226050"/>
          <p14:tracePt t="84715" x="6667500" y="5226050"/>
          <p14:tracePt t="84732" x="6635750" y="5213350"/>
          <p14:tracePt t="84749" x="6629400" y="5213350"/>
          <p14:tracePt t="84763" x="6610350" y="5207000"/>
          <p14:tracePt t="84780" x="6597650" y="5213350"/>
          <p14:tracePt t="84798" x="6591300" y="5213350"/>
          <p14:tracePt t="84815" x="6572250" y="5245100"/>
          <p14:tracePt t="84831" x="6565900" y="5251450"/>
          <p14:tracePt t="84848" x="6540500" y="5289550"/>
          <p14:tracePt t="84865" x="6515100" y="5308600"/>
          <p14:tracePt t="84882" x="6496050" y="5321300"/>
          <p14:tracePt t="84897" x="6477000" y="5340350"/>
          <p14:tracePt t="84915" x="6457950" y="5353050"/>
          <p14:tracePt t="84932" x="6432550" y="5384800"/>
          <p14:tracePt t="84948" x="6400800" y="5416550"/>
          <p14:tracePt t="84966" x="6388100" y="5429250"/>
          <p14:tracePt t="84982" x="6362700" y="5448300"/>
          <p14:tracePt t="84998" x="6356350" y="5467350"/>
          <p14:tracePt t="85014" x="6330950" y="5492750"/>
          <p14:tracePt t="85031" x="6311900" y="5518150"/>
          <p14:tracePt t="85049" x="6305550" y="5537200"/>
          <p14:tracePt t="85065" x="6305550" y="5568950"/>
          <p14:tracePt t="85083" x="6305550" y="5575300"/>
          <p14:tracePt t="85097" x="6299200" y="5594350"/>
          <p14:tracePt t="85113" x="6299200" y="5600700"/>
          <p14:tracePt t="85132" x="6299200" y="5613400"/>
          <p14:tracePt t="85148" x="6299200" y="5626100"/>
          <p14:tracePt t="85166" x="6299200" y="5638800"/>
          <p14:tracePt t="85183" x="6311900" y="5683250"/>
          <p14:tracePt t="85199" x="6318250" y="5695950"/>
          <p14:tracePt t="85214" x="6337300" y="5759450"/>
          <p14:tracePt t="85230" x="6350000" y="5810250"/>
          <p14:tracePt t="85248" x="6356350" y="5835650"/>
          <p14:tracePt t="85265" x="6369050" y="5867400"/>
          <p14:tracePt t="85282" x="6369050" y="5886450"/>
          <p14:tracePt t="85298" x="6375400" y="5905500"/>
          <p14:tracePt t="85314" x="6388100" y="5930900"/>
          <p14:tracePt t="85332" x="6388100" y="5937250"/>
          <p14:tracePt t="85348" x="6394450" y="5956300"/>
          <p14:tracePt t="85365" x="6419850" y="5975350"/>
          <p14:tracePt t="85382" x="6432550" y="5988050"/>
          <p14:tracePt t="85397" x="6451600" y="6007100"/>
          <p14:tracePt t="85415" x="6470650" y="6019800"/>
          <p14:tracePt t="85431" x="6502400" y="6045200"/>
          <p14:tracePt t="85448" x="6515100" y="6057900"/>
          <p14:tracePt t="85448" x="6527800" y="6064250"/>
          <p14:tracePt t="85466" x="6540500" y="6076950"/>
          <p14:tracePt t="85481" x="6559550" y="6096000"/>
          <p14:tracePt t="85498" x="6572250" y="6102350"/>
          <p14:tracePt t="85514" x="6597650" y="6115050"/>
          <p14:tracePt t="85532" x="6616700" y="6121400"/>
          <p14:tracePt t="85547" x="6667500" y="6127750"/>
          <p14:tracePt t="85565" x="6718300" y="6134100"/>
          <p14:tracePt t="85582" x="6750050" y="6134100"/>
          <p14:tracePt t="85598" x="6807200" y="6140450"/>
          <p14:tracePt t="85615" x="6832600" y="6140450"/>
          <p14:tracePt t="85631" x="6870700" y="6140450"/>
          <p14:tracePt t="85648" x="6877050" y="6140450"/>
          <p14:tracePt t="85664" x="6896100" y="6140450"/>
          <p14:tracePt t="85681" x="6902450" y="6127750"/>
          <p14:tracePt t="85698" x="6908800" y="6115050"/>
          <p14:tracePt t="85715" x="6921500" y="6076950"/>
          <p14:tracePt t="85731" x="6940550" y="6045200"/>
          <p14:tracePt t="85748" x="6946900" y="6026150"/>
          <p14:tracePt t="85781" x="6953250" y="5975350"/>
          <p14:tracePt t="85783" x="6959600" y="5949950"/>
          <p14:tracePt t="85798" x="6959600" y="5899150"/>
          <p14:tracePt t="85816" x="6959600" y="5867400"/>
          <p14:tracePt t="85832" x="6959600" y="5822950"/>
          <p14:tracePt t="85848" x="6959600" y="5772150"/>
          <p14:tracePt t="85865" x="6953250" y="5753100"/>
          <p14:tracePt t="85882" x="6934200" y="5721350"/>
          <p14:tracePt t="85898" x="6921500" y="5695950"/>
          <p14:tracePt t="85915" x="6908800" y="5683250"/>
          <p14:tracePt t="85931" x="6889750" y="5651500"/>
          <p14:tracePt t="85948" x="6883400" y="5645150"/>
          <p14:tracePt t="85966" x="6864350" y="5613400"/>
          <p14:tracePt t="85981" x="6851650" y="5600700"/>
          <p14:tracePt t="85981" x="6838950" y="5588000"/>
          <p14:tracePt t="85998" x="6826250" y="5575300"/>
          <p14:tracePt t="86015" x="6813550" y="5556250"/>
          <p14:tracePt t="86031" x="6800850" y="5549900"/>
          <p14:tracePt t="86048" x="6788150" y="5537200"/>
          <p14:tracePt t="86065" x="6775450" y="5518150"/>
          <p14:tracePt t="86082" x="6769100" y="5511800"/>
          <p14:tracePt t="86098" x="6756400" y="5499100"/>
          <p14:tracePt t="86116" x="6737350" y="5486400"/>
          <p14:tracePt t="86131" x="6711950" y="5473700"/>
          <p14:tracePt t="86148" x="6699250" y="5467350"/>
          <p14:tracePt t="86165" x="6673850" y="5454650"/>
          <p14:tracePt t="86182" x="6648450" y="5441950"/>
          <p14:tracePt t="86199" x="6635750" y="5435600"/>
          <p14:tracePt t="86213" x="6610350" y="5429250"/>
          <p14:tracePt t="86230" x="6584950" y="5422900"/>
          <p14:tracePt t="86246" x="6540500" y="5416550"/>
          <p14:tracePt t="86265" x="6489700" y="5410200"/>
          <p14:tracePt t="86281" x="6477000" y="5410200"/>
          <p14:tracePt t="86298" x="6438900" y="5410200"/>
          <p14:tracePt t="86316" x="6419850" y="5410200"/>
          <p14:tracePt t="86332" x="6388100" y="5410200"/>
          <p14:tracePt t="86347" x="6343650" y="5410200"/>
          <p14:tracePt t="86365" x="6324600" y="5416550"/>
          <p14:tracePt t="86382" x="6267450" y="5429250"/>
          <p14:tracePt t="86398" x="6223000" y="5441950"/>
          <p14:tracePt t="86415" x="6197600" y="5448300"/>
          <p14:tracePt t="86431" x="6172200" y="5467350"/>
          <p14:tracePt t="86448" x="6153150" y="5473700"/>
          <p14:tracePt t="86464" x="6134100" y="5492750"/>
          <p14:tracePt t="86482" x="6127750" y="5499100"/>
          <p14:tracePt t="86498" x="6108700" y="5524500"/>
          <p14:tracePt t="86515" x="6096000" y="5537200"/>
          <p14:tracePt t="86532" x="6096000" y="5549900"/>
          <p14:tracePt t="86548" x="6083300" y="5581650"/>
          <p14:tracePt t="86565" x="6083300" y="5594350"/>
          <p14:tracePt t="86581" x="6076950" y="5638800"/>
          <p14:tracePt t="86598" x="6076950" y="5689600"/>
          <p14:tracePt t="86615" x="6076950" y="5721350"/>
          <p14:tracePt t="86631" x="6076950" y="5759450"/>
          <p14:tracePt t="86648" x="6076950" y="5784850"/>
          <p14:tracePt t="86665" x="6076950" y="5829300"/>
          <p14:tracePt t="86681" x="6076950" y="5842000"/>
          <p14:tracePt t="86697" x="6083300" y="5886450"/>
          <p14:tracePt t="86715" x="6102350" y="5930900"/>
          <p14:tracePt t="86732" x="6115050" y="5956300"/>
          <p14:tracePt t="86748" x="6146800" y="6013450"/>
          <p14:tracePt t="86766" x="6191250" y="6070600"/>
          <p14:tracePt t="86782" x="6223000" y="6096000"/>
          <p14:tracePt t="86798" x="6267450" y="6153150"/>
          <p14:tracePt t="86815" x="6286500" y="6172200"/>
          <p14:tracePt t="86831" x="6337300" y="6223000"/>
          <p14:tracePt t="86849" x="6369050" y="6254750"/>
          <p14:tracePt t="86865" x="6432550" y="6305550"/>
          <p14:tracePt t="86882" x="6502400" y="6356350"/>
          <p14:tracePt t="86898" x="6540500" y="6388100"/>
          <p14:tracePt t="86915" x="6635750" y="6426200"/>
          <p14:tracePt t="86931" x="6718300" y="6457950"/>
          <p14:tracePt t="86948" x="6762750" y="6477000"/>
          <p14:tracePt t="86964" x="6858000" y="6483350"/>
          <p14:tracePt t="86982" x="6889750" y="6483350"/>
          <p14:tracePt t="86998" x="6934200" y="6477000"/>
          <p14:tracePt t="87015" x="6946900" y="6464300"/>
          <p14:tracePt t="87015" x="6959600" y="6445250"/>
          <p14:tracePt t="87032" x="6965950" y="6426200"/>
          <p14:tracePt t="87048" x="6972300" y="6369050"/>
          <p14:tracePt t="87065" x="6978650" y="6330950"/>
          <p14:tracePt t="87081" x="6985000" y="6273800"/>
          <p14:tracePt t="87098" x="6991350" y="6248400"/>
          <p14:tracePt t="87113" x="6997700" y="6178550"/>
          <p14:tracePt t="87130" x="7010400" y="6115050"/>
          <p14:tracePt t="87149" x="7010400" y="6070600"/>
          <p14:tracePt t="87165" x="7010400" y="5988050"/>
          <p14:tracePt t="87182" x="7010400" y="5956300"/>
          <p14:tracePt t="87197" x="7010400" y="5899150"/>
          <p14:tracePt t="87213" x="7010400" y="5854700"/>
          <p14:tracePt t="87230" x="7010400" y="5835650"/>
          <p14:tracePt t="87246" x="6991350" y="5791200"/>
          <p14:tracePt t="87266" x="6978650" y="5765800"/>
          <p14:tracePt t="87281" x="6946900" y="5734050"/>
          <p14:tracePt t="87299" x="6921500" y="5702300"/>
          <p14:tracePt t="87315" x="6908800" y="5695950"/>
          <p14:tracePt t="87331" x="6883400" y="5683250"/>
          <p14:tracePt t="87348" x="6870700" y="5670550"/>
          <p14:tracePt t="87365" x="6838950" y="5657850"/>
          <p14:tracePt t="87382" x="6832600" y="5651500"/>
          <p14:tracePt t="87398" x="6807200" y="5638800"/>
          <p14:tracePt t="87415" x="6788150" y="5632450"/>
          <p14:tracePt t="87431" x="6775450" y="5626100"/>
          <p14:tracePt t="87448" x="6750050" y="5619750"/>
          <p14:tracePt t="87465" x="6731000" y="5613400"/>
          <p14:tracePt t="87481" x="6711950" y="5613400"/>
          <p14:tracePt t="87497" x="6686550" y="5613400"/>
          <p14:tracePt t="87515" x="6673850" y="5613400"/>
          <p14:tracePt t="87532" x="6654800" y="5613400"/>
          <p14:tracePt t="87549" x="6648450" y="5613400"/>
          <p14:tracePt t="87565" x="6642100" y="5613400"/>
          <p14:tracePt t="88614" x="6642100" y="5607050"/>
          <p14:tracePt t="88624" x="6642100" y="5594350"/>
          <p14:tracePt t="88634" x="6629400" y="5581650"/>
          <p14:tracePt t="88646" x="6597650" y="5549900"/>
          <p14:tracePt t="88647" x="6565900" y="5511800"/>
          <p14:tracePt t="88663" x="6457950" y="5410200"/>
          <p14:tracePt t="88679" x="6305550" y="5283200"/>
          <p14:tracePt t="88698" x="6235700" y="5213350"/>
          <p14:tracePt t="88715" x="6102350" y="5099050"/>
          <p14:tracePt t="88731" x="6038850" y="5048250"/>
          <p14:tracePt t="88748" x="5949950" y="4959350"/>
          <p14:tracePt t="88766" x="5918200" y="4914900"/>
          <p14:tracePt t="88781" x="5861050" y="4851400"/>
          <p14:tracePt t="88798" x="5816600" y="4800600"/>
          <p14:tracePt t="88813" x="5797550" y="4787900"/>
          <p14:tracePt t="88830" x="5784850" y="4768850"/>
          <p14:tracePt t="88848" x="5778500" y="4762500"/>
          <p14:tracePt t="88896" x="5772150" y="4756150"/>
          <p14:tracePt t="88949" x="5772150" y="4749800"/>
          <p14:tracePt t="88969" x="5772150" y="4743450"/>
          <p14:tracePt t="89000" x="5765800" y="4737100"/>
          <p14:tracePt t="89010" x="5759450" y="4737100"/>
          <p14:tracePt t="89020" x="5753100" y="4730750"/>
          <p14:tracePt t="89031" x="5753100" y="4724400"/>
          <p14:tracePt t="89033" x="5746750" y="4718050"/>
          <p14:tracePt t="89048" x="5734050" y="4705350"/>
          <p14:tracePt t="89065" x="5727700" y="4699000"/>
          <p14:tracePt t="89082" x="5721350" y="4692650"/>
          <p14:tracePt t="89099" x="5715000" y="4692650"/>
          <p14:tracePt t="89115" x="5715000" y="4686300"/>
          <p14:tracePt t="89131" x="5695950" y="4673600"/>
          <p14:tracePt t="89149" x="5689600" y="4660900"/>
          <p14:tracePt t="89165" x="5670550" y="4641850"/>
          <p14:tracePt t="89182" x="5664200" y="4629150"/>
          <p14:tracePt t="89213" x="5645150" y="4616450"/>
          <p14:tracePt t="89230" x="5638800" y="4603750"/>
          <p14:tracePt t="89230" x="5632450" y="4603750"/>
          <p14:tracePt t="89246" x="5626100" y="4591050"/>
          <p14:tracePt t="89266" x="5626100" y="4584700"/>
          <p14:tracePt t="89281" x="5619750" y="4578350"/>
          <p14:tracePt t="89297" x="5613400" y="4565650"/>
          <p14:tracePt t="89336" x="5607050" y="4565650"/>
          <p14:tracePt t="89365" x="5607050" y="4559300"/>
          <p14:tracePt t="89723" x="5607050" y="4552950"/>
          <p14:tracePt t="89755" x="5607050" y="4546600"/>
          <p14:tracePt t="89764" x="5607050" y="4540250"/>
          <p14:tracePt t="89774" x="5607050" y="4533900"/>
          <p14:tracePt t="89784" x="5607050" y="4527550"/>
          <p14:tracePt t="89790" x="5607050" y="4521200"/>
          <p14:tracePt t="89798" x="5607050" y="4514850"/>
          <p14:tracePt t="89815" x="5607050" y="4502150"/>
          <p14:tracePt t="89832" x="5607050" y="4495800"/>
          <p14:tracePt t="89846" x="5613400" y="4483100"/>
          <p14:tracePt t="89865" x="5619750" y="4464050"/>
          <p14:tracePt t="89881" x="5626100" y="4451350"/>
          <p14:tracePt t="89898" x="5626100" y="4425950"/>
          <p14:tracePt t="89915" x="5638800" y="4387850"/>
          <p14:tracePt t="89931" x="5645150" y="4368800"/>
          <p14:tracePt t="89948" x="5651500" y="4337050"/>
          <p14:tracePt t="89965" x="5657850" y="4318000"/>
          <p14:tracePt t="89982" x="5664200" y="4292600"/>
          <p14:tracePt t="89998" x="5670550" y="4273550"/>
          <p14:tracePt t="90015" x="5676900" y="4260850"/>
          <p14:tracePt t="90031" x="5683250" y="4241800"/>
          <p14:tracePt t="90048" x="5689600" y="4210050"/>
          <p14:tracePt t="90065" x="5689600" y="4203700"/>
          <p14:tracePt t="90082" x="5702300" y="4171950"/>
          <p14:tracePt t="90099" x="5708650" y="4152900"/>
          <p14:tracePt t="90113" x="5727700" y="4127500"/>
          <p14:tracePt t="90130" x="5734050" y="4108450"/>
          <p14:tracePt t="90146" x="5753100" y="4076700"/>
          <p14:tracePt t="90165" x="5765800" y="4051300"/>
          <p14:tracePt t="90196" x="5772150" y="4038600"/>
          <p14:tracePt t="90197" x="5797550" y="4013200"/>
          <p14:tracePt t="90214" x="5803900" y="4000500"/>
          <p14:tracePt t="90230" x="5822950" y="3981450"/>
          <p14:tracePt t="90246" x="5822950" y="3968750"/>
          <p14:tracePt t="90265" x="5829300" y="3949700"/>
          <p14:tracePt t="90281" x="5835650" y="3924300"/>
          <p14:tracePt t="90299" x="5842000" y="3917950"/>
          <p14:tracePt t="90315" x="5842000" y="3898900"/>
          <p14:tracePt t="90332" x="5848350" y="3898900"/>
          <p14:tracePt t="90348" x="5848350" y="3886200"/>
          <p14:tracePt t="90365" x="5854700" y="3879850"/>
          <p14:tracePt t="90381" x="5861050" y="3867150"/>
          <p14:tracePt t="90398" x="5873750" y="3860800"/>
          <p14:tracePt t="90416" x="5892800" y="3835400"/>
          <p14:tracePt t="90431" x="5905500" y="3829050"/>
          <p14:tracePt t="90447" x="5918200" y="3803650"/>
          <p14:tracePt t="90465" x="5930900" y="3790950"/>
          <p14:tracePt t="90482" x="5949950" y="3765550"/>
          <p14:tracePt t="90498" x="5962650" y="3746500"/>
          <p14:tracePt t="90515" x="5975350" y="3733800"/>
          <p14:tracePt t="90531" x="5981700" y="3721100"/>
          <p14:tracePt t="90548" x="5988050" y="3721100"/>
          <p14:tracePt t="90564" x="5994400" y="3708400"/>
          <p14:tracePt t="90581" x="6007100" y="3708400"/>
          <p14:tracePt t="90599" x="6007100" y="3702050"/>
          <p14:tracePt t="90615" x="6007100" y="3695700"/>
          <p14:tracePt t="90632" x="6013450" y="3695700"/>
          <p14:tracePt t="90648" x="6019800" y="3689350"/>
          <p14:tracePt t="90665" x="6026150" y="3683000"/>
          <p14:tracePt t="90681" x="6032500" y="3670300"/>
          <p14:tracePt t="90698" x="6038850" y="3663950"/>
          <p14:tracePt t="90716" x="6045200" y="3657600"/>
          <p14:tracePt t="90731" x="6057900" y="3651250"/>
          <p14:tracePt t="90748" x="6057900" y="3644900"/>
          <p14:tracePt t="90765" x="6070600" y="3632200"/>
          <p14:tracePt t="90782" x="6083300" y="3619500"/>
          <p14:tracePt t="90798" x="6096000" y="3613150"/>
          <p14:tracePt t="90815" x="6102350" y="3600450"/>
          <p14:tracePt t="90833" x="6108700" y="3594100"/>
          <p14:tracePt t="90848" x="6121400" y="3587750"/>
          <p14:tracePt t="90865" x="6121400" y="3575050"/>
          <p14:tracePt t="90881" x="6127750" y="3575050"/>
          <p14:tracePt t="90898" x="6134100" y="3568700"/>
          <p14:tracePt t="90915" x="6134100" y="3562350"/>
          <p14:tracePt t="90931" x="6140450" y="3562350"/>
          <p14:tracePt t="90948" x="6153150" y="3549650"/>
          <p14:tracePt t="90986" x="6159500" y="3543300"/>
          <p14:tracePt t="90987" x="6165850" y="3536950"/>
          <p14:tracePt t="90998" x="6172200" y="3524250"/>
          <p14:tracePt t="91016" x="6184900" y="3498850"/>
          <p14:tracePt t="91031" x="6203950" y="3473450"/>
          <p14:tracePt t="91048" x="6216650" y="3454400"/>
          <p14:tracePt t="91064" x="6235700" y="3422650"/>
          <p14:tracePt t="91082" x="6248400" y="3409950"/>
          <p14:tracePt t="91097" x="6261100" y="3390900"/>
          <p14:tracePt t="91116" x="6273800" y="3384550"/>
          <p14:tracePt t="91130" x="6292850" y="3365500"/>
          <p14:tracePt t="91146" x="6305550" y="3352800"/>
          <p14:tracePt t="91163" x="6311900" y="3340100"/>
          <p14:tracePt t="91179" x="6330950" y="3327400"/>
          <p14:tracePt t="91196" x="6337300" y="3302000"/>
          <p14:tracePt t="91216" x="6350000" y="3295650"/>
          <p14:tracePt t="91231" x="6362700" y="3276600"/>
          <p14:tracePt t="91249" x="6369050" y="3270250"/>
          <p14:tracePt t="91265" x="6381750" y="3257550"/>
          <p14:tracePt t="91282" x="6388100" y="3251200"/>
          <p14:tracePt t="91298" x="6394450" y="3238500"/>
          <p14:tracePt t="91315" x="6413500" y="3219450"/>
          <p14:tracePt t="91332" x="6426200" y="3213100"/>
          <p14:tracePt t="91348" x="6432550" y="3194050"/>
          <p14:tracePt t="91365" x="6445250" y="3187700"/>
          <p14:tracePt t="91365" x="6451600" y="3175000"/>
          <p14:tracePt t="91382" x="6464300" y="3162300"/>
          <p14:tracePt t="91398" x="6477000" y="3143250"/>
          <p14:tracePt t="91415" x="6483350" y="3124200"/>
          <p14:tracePt t="91431" x="6502400" y="3098800"/>
          <p14:tracePt t="91448" x="6508750" y="3092450"/>
          <p14:tracePt t="91465" x="6515100" y="3067050"/>
          <p14:tracePt t="91480" x="6527800" y="3048000"/>
          <p14:tracePt t="91498" x="6527800" y="3035300"/>
          <p14:tracePt t="91515" x="6534150" y="3016250"/>
          <p14:tracePt t="91531" x="6546850" y="2990850"/>
          <p14:tracePt t="91548" x="6553200" y="2978150"/>
          <p14:tracePt t="91564" x="6559550" y="2971800"/>
          <p14:tracePt t="91581" x="6572250" y="2965450"/>
          <p14:tracePt t="91597" x="6578600" y="2959100"/>
          <p14:tracePt t="91631" x="6584950" y="2952750"/>
          <p14:tracePt t="91633" x="6591300" y="2946400"/>
          <p14:tracePt t="91648" x="6604000" y="2940050"/>
          <p14:tracePt t="91665" x="6610350" y="2940050"/>
          <p14:tracePt t="91680" x="6623050" y="2940050"/>
          <p14:tracePt t="91698" x="6635750" y="2940050"/>
          <p14:tracePt t="91714" x="6661150" y="2940050"/>
          <p14:tracePt t="91731" x="6692900" y="2952750"/>
          <p14:tracePt t="91748" x="6705600" y="2965450"/>
          <p14:tracePt t="91765" x="6724650" y="2984500"/>
          <p14:tracePt t="91782" x="6731000" y="2984500"/>
          <p14:tracePt t="91798" x="6737350" y="2997200"/>
          <p14:tracePt t="91815" x="6737350" y="3003550"/>
          <p14:tracePt t="91831" x="6743700" y="3016250"/>
          <p14:tracePt t="91849" x="6750050" y="3035300"/>
          <p14:tracePt t="91865" x="6750050" y="3054350"/>
          <p14:tracePt t="91881" x="6762750" y="3079750"/>
          <p14:tracePt t="91898" x="6769100" y="3111500"/>
          <p14:tracePt t="91915" x="6775450" y="3130550"/>
          <p14:tracePt t="91932" x="6781800" y="3155950"/>
          <p14:tracePt t="91948" x="6781800" y="3168650"/>
          <p14:tracePt t="91965" x="6788150" y="3194050"/>
          <p14:tracePt t="91982" x="6788150" y="3225800"/>
          <p14:tracePt t="91998" x="6788150" y="3232150"/>
          <p14:tracePt t="92015" x="6788150" y="3257550"/>
          <p14:tracePt t="92031" x="6788150" y="3263900"/>
          <p14:tracePt t="92048" x="6781800" y="3289300"/>
          <p14:tracePt t="92065" x="6775450" y="3295650"/>
          <p14:tracePt t="92098" x="6769100" y="3302000"/>
          <p14:tracePt t="92113" x="6756400" y="3314700"/>
          <p14:tracePt t="92114" x="6743700" y="3321050"/>
          <p14:tracePt t="92130" x="6724650" y="3333750"/>
          <p14:tracePt t="92148" x="6699250" y="3346450"/>
          <p14:tracePt t="92165" x="6692900" y="3346450"/>
          <p14:tracePt t="92182" x="6654800" y="3352800"/>
          <p14:tracePt t="92199" x="6635750" y="3352800"/>
          <p14:tracePt t="92213" x="6591300" y="3352800"/>
          <p14:tracePt t="92230" x="6572250" y="3352800"/>
          <p14:tracePt t="92246" x="6534150" y="3352800"/>
          <p14:tracePt t="92265" x="6496050" y="3352800"/>
          <p14:tracePt t="92282" x="6477000" y="3352800"/>
          <p14:tracePt t="92298" x="6445250" y="3352800"/>
          <p14:tracePt t="92315" x="6426200" y="3352800"/>
          <p14:tracePt t="92332" x="6388100" y="3340100"/>
          <p14:tracePt t="92348" x="6362700" y="3321050"/>
          <p14:tracePt t="92365" x="6343650" y="3314700"/>
          <p14:tracePt t="92381" x="6330950" y="3302000"/>
          <p14:tracePt t="92398" x="6324600" y="3289300"/>
          <p14:tracePt t="92415" x="6311900" y="3263900"/>
          <p14:tracePt t="92432" x="6299200" y="3244850"/>
          <p14:tracePt t="92448" x="6292850" y="3225800"/>
          <p14:tracePt t="92465" x="6286500" y="3200400"/>
          <p14:tracePt t="92482" x="6280150" y="3181350"/>
          <p14:tracePt t="92498" x="6280150" y="3143250"/>
          <p14:tracePt t="92514" x="6273800" y="3111500"/>
          <p14:tracePt t="92531" x="6273800" y="3098800"/>
          <p14:tracePt t="92548" x="6273800" y="3073400"/>
          <p14:tracePt t="92565" x="6273800" y="3048000"/>
          <p14:tracePt t="92582" x="6273800" y="3041650"/>
          <p14:tracePt t="92597" x="6286500" y="3016250"/>
          <p14:tracePt t="92616" x="6292850" y="3003550"/>
          <p14:tracePt t="92630" x="6311900" y="2984500"/>
          <p14:tracePt t="92648" x="6318250" y="2971800"/>
          <p14:tracePt t="92665" x="6343650" y="2952750"/>
          <p14:tracePt t="92681" x="6362700" y="2933700"/>
          <p14:tracePt t="92698" x="6369050" y="2927350"/>
          <p14:tracePt t="92713" x="6394450" y="2908300"/>
          <p14:tracePt t="92730" x="6400800" y="2895600"/>
          <p14:tracePt t="92746" x="6419850" y="2889250"/>
          <p14:tracePt t="92763" x="6432550" y="2882900"/>
          <p14:tracePt t="92779" x="6457950" y="2870200"/>
          <p14:tracePt t="92796" x="6489700" y="2863850"/>
          <p14:tracePt t="92815" x="6508750" y="2857500"/>
          <p14:tracePt t="92831" x="6540500" y="2857500"/>
          <p14:tracePt t="92848" x="6572250" y="2857500"/>
          <p14:tracePt t="92865" x="6578600" y="2857500"/>
          <p14:tracePt t="92882" x="6604000" y="2857500"/>
          <p14:tracePt t="92916" x="6616700" y="2857500"/>
          <p14:tracePt t="92918" x="6629400" y="2863850"/>
          <p14:tracePt t="92931" x="6642100" y="2876550"/>
          <p14:tracePt t="92948" x="6654800" y="2882900"/>
          <p14:tracePt t="92965" x="6680200" y="2908300"/>
          <p14:tracePt t="92981" x="6686550" y="2921000"/>
          <p14:tracePt t="92998" x="6718300" y="2946400"/>
          <p14:tracePt t="93015" x="6731000" y="2965450"/>
          <p14:tracePt t="93031" x="6762750" y="2990850"/>
          <p14:tracePt t="93048" x="6775450" y="3016250"/>
          <p14:tracePt t="93065" x="6781800" y="3022600"/>
          <p14:tracePt t="93082" x="6788150" y="3048000"/>
          <p14:tracePt t="93113" x="6788150" y="3060700"/>
          <p14:tracePt t="93114" x="6794500" y="3092450"/>
          <p14:tracePt t="93130" x="6794500" y="3124200"/>
          <p14:tracePt t="93148" x="6794500" y="3149600"/>
          <p14:tracePt t="93165" x="6794500" y="3200400"/>
          <p14:tracePt t="93182" x="6794500" y="3219450"/>
          <p14:tracePt t="93197" x="6788150" y="3263900"/>
          <p14:tracePt t="93213" x="6781800" y="3302000"/>
          <p14:tracePt t="93229" x="6775450" y="3314700"/>
          <p14:tracePt t="93246" x="6769100" y="3333750"/>
          <p14:tracePt t="93265" x="6762750" y="3359150"/>
          <p14:tracePt t="93282" x="6756400" y="3359150"/>
          <p14:tracePt t="93298" x="6737350" y="3378200"/>
          <p14:tracePt t="93315" x="6724650" y="3384550"/>
          <p14:tracePt t="93331" x="6686550" y="3397250"/>
          <p14:tracePt t="93348" x="6667500" y="3397250"/>
          <p14:tracePt t="93365" x="6635750" y="3403600"/>
          <p14:tracePt t="93382" x="6584950" y="3403600"/>
          <p14:tracePt t="93398" x="6559550" y="3403600"/>
          <p14:tracePt t="93415" x="6515100" y="3403600"/>
          <p14:tracePt t="93432" x="6489700" y="3397250"/>
          <p14:tracePt t="93448" x="6438900" y="3384550"/>
          <p14:tracePt t="93465" x="6400800" y="3365500"/>
          <p14:tracePt t="93481" x="6388100" y="3352800"/>
          <p14:tracePt t="93498" x="6369050" y="3327400"/>
          <p14:tracePt t="93515" x="6362700" y="3321050"/>
          <p14:tracePt t="93531" x="6343650" y="3289300"/>
          <p14:tracePt t="93548" x="6330950" y="3257550"/>
          <p14:tracePt t="93565" x="6324600" y="3251200"/>
          <p14:tracePt t="93582" x="6318250" y="3219450"/>
          <p14:tracePt t="93598" x="6311900" y="3206750"/>
          <p14:tracePt t="93615" x="6305550" y="3194050"/>
          <p14:tracePt t="93633" x="6299200" y="3175000"/>
          <p14:tracePt t="93648" x="6292850" y="3168650"/>
          <p14:tracePt t="93664" x="6286500" y="3149600"/>
          <p14:tracePt t="93681" x="6286500" y="3136900"/>
          <p14:tracePt t="93698" x="6286500" y="3111500"/>
          <p14:tracePt t="93715" x="6286500" y="3086100"/>
          <p14:tracePt t="93731" x="6286500" y="3079750"/>
          <p14:tracePt t="93747" x="6299200" y="3054350"/>
          <p14:tracePt t="93765" x="6305550" y="3048000"/>
          <p14:tracePt t="93781" x="6324600" y="3035300"/>
          <p14:tracePt t="93798" x="6343650" y="3016250"/>
          <p14:tracePt t="93815" x="6356350" y="3009900"/>
          <p14:tracePt t="93831" x="6381750" y="2997200"/>
          <p14:tracePt t="93848" x="6394450" y="2997200"/>
          <p14:tracePt t="93865" x="6426200" y="2984500"/>
          <p14:tracePt t="93882" x="6432550" y="2984500"/>
          <p14:tracePt t="93897" x="6470650" y="2971800"/>
          <p14:tracePt t="93915" x="6502400" y="2965450"/>
          <p14:tracePt t="93932" x="6527800" y="2965450"/>
          <p14:tracePt t="93948" x="6572250" y="2965450"/>
          <p14:tracePt t="93965" x="6584950" y="2965450"/>
          <p14:tracePt t="93981" x="6629400" y="2965450"/>
          <p14:tracePt t="93998" x="6648450" y="2965450"/>
          <p14:tracePt t="94015" x="6661150" y="2965450"/>
          <p14:tracePt t="94031" x="6667500" y="2965450"/>
          <p14:tracePt t="94048" x="6673850" y="2965450"/>
          <p14:tracePt t="94048" x="6680200" y="2965450"/>
          <p14:tracePt t="94065" x="6686550" y="2965450"/>
          <p14:tracePt t="94082" x="6705600" y="2965450"/>
          <p14:tracePt t="94097" x="6711950" y="2965450"/>
          <p14:tracePt t="94113" x="6743700" y="2984500"/>
          <p14:tracePt t="94130" x="6756400" y="2984500"/>
          <p14:tracePt t="94146" x="6775450" y="3003550"/>
          <p14:tracePt t="94165" x="6788150" y="3016250"/>
          <p14:tracePt t="94182" x="6794500" y="3028950"/>
          <p14:tracePt t="94199" x="6807200" y="3060700"/>
          <p14:tracePt t="94214" x="6807200" y="3073400"/>
          <p14:tracePt t="94230" x="6813550" y="3098800"/>
          <p14:tracePt t="94246" x="6819900" y="3136900"/>
          <p14:tracePt t="94263" x="6819900" y="3149600"/>
          <p14:tracePt t="94280" x="6819900" y="3181350"/>
          <p14:tracePt t="94298" x="6813550" y="3213100"/>
          <p14:tracePt t="94315" x="6800850" y="3232150"/>
          <p14:tracePt t="94331" x="6781800" y="3263900"/>
          <p14:tracePt t="94348" x="6762750" y="3282950"/>
          <p14:tracePt t="94365" x="6731000" y="3314700"/>
          <p14:tracePt t="94382" x="6705600" y="3333750"/>
          <p14:tracePt t="94398" x="6667500" y="3359150"/>
          <p14:tracePt t="94415" x="6623050" y="3384550"/>
          <p14:tracePt t="94432" x="6604000" y="3390900"/>
          <p14:tracePt t="94448" x="6578600" y="3390900"/>
          <p14:tracePt t="94465" x="6565900" y="3397250"/>
          <p14:tracePt t="94481" x="6527800" y="3397250"/>
          <p14:tracePt t="94498" x="6489700" y="3397250"/>
          <p14:tracePt t="94515" x="6451600" y="3390900"/>
          <p14:tracePt t="94531" x="6369050" y="3378200"/>
          <p14:tracePt t="94548" x="6337300" y="3365500"/>
          <p14:tracePt t="94565" x="6254750" y="3340100"/>
          <p14:tracePt t="94582" x="6223000" y="3327400"/>
          <p14:tracePt t="94598" x="6178550" y="3308350"/>
          <p14:tracePt t="94615" x="6159500" y="3282950"/>
          <p14:tracePt t="94631" x="6146800" y="3276600"/>
          <p14:tracePt t="94648" x="6134100" y="3263900"/>
          <p14:tracePt t="94666" x="6134100" y="3251200"/>
          <p14:tracePt t="94681" x="6127750" y="3232150"/>
          <p14:tracePt t="94697" x="6127750" y="3213100"/>
          <p14:tracePt t="94715" x="6127750" y="3200400"/>
          <p14:tracePt t="94731" x="6127750" y="3168650"/>
          <p14:tracePt t="94748" x="6127750" y="3136900"/>
          <p14:tracePt t="94765" x="6127750" y="3117850"/>
          <p14:tracePt t="94780" x="6140450" y="3092450"/>
          <p14:tracePt t="94798" x="6146800" y="3073400"/>
          <p14:tracePt t="94815" x="6172200" y="3048000"/>
          <p14:tracePt t="94831" x="6210300" y="3022600"/>
          <p14:tracePt t="94848" x="6223000" y="3022600"/>
          <p14:tracePt t="94865" x="6248400" y="3003550"/>
          <p14:tracePt t="94882" x="6267450" y="2997200"/>
          <p14:tracePt t="94899" x="6286500" y="2984500"/>
          <p14:tracePt t="94913" x="6299200" y="2984500"/>
          <p14:tracePt t="94929" x="6324600" y="2971800"/>
          <p14:tracePt t="94948" x="6343650" y="2965450"/>
          <p14:tracePt t="94965" x="6356350" y="2965450"/>
          <p14:tracePt t="94981" x="6381750" y="2952750"/>
          <p14:tracePt t="94998" x="6394450" y="2952750"/>
          <p14:tracePt t="95015" x="6419850" y="2946400"/>
          <p14:tracePt t="95032" x="6457950" y="2940050"/>
          <p14:tracePt t="95048" x="6470650" y="2940050"/>
          <p14:tracePt t="95065" x="6502400" y="2940050"/>
          <p14:tracePt t="95082" x="6521450" y="2940050"/>
          <p14:tracePt t="95098" x="6540500" y="2940050"/>
          <p14:tracePt t="95115" x="6553200" y="2940050"/>
          <p14:tracePt t="95131" x="6559550" y="2940050"/>
          <p14:tracePt t="95149" x="6565900" y="2940050"/>
          <p14:tracePt t="95165" x="6572250" y="2940050"/>
          <p14:tracePt t="95181" x="6578600" y="2940050"/>
          <p14:tracePt t="95197" x="6591300" y="2959100"/>
          <p14:tracePt t="95215" x="6604000" y="2971800"/>
          <p14:tracePt t="95231" x="6623050" y="2984500"/>
          <p14:tracePt t="95248" x="6635750" y="2997200"/>
          <p14:tracePt t="95265" x="6648450" y="3028950"/>
          <p14:tracePt t="95281" x="6667500" y="3048000"/>
          <p14:tracePt t="95298" x="6673850" y="3060700"/>
          <p14:tracePt t="95314" x="6680200" y="3092450"/>
          <p14:tracePt t="95331" x="6686550" y="3105150"/>
          <p14:tracePt t="95348" x="6692900" y="3130550"/>
          <p14:tracePt t="95365" x="6699250" y="3155950"/>
          <p14:tracePt t="95382" x="6699250" y="3168650"/>
          <p14:tracePt t="95398" x="6699250" y="3194050"/>
          <p14:tracePt t="95415" x="6699250" y="3206750"/>
          <p14:tracePt t="95431" x="6705600" y="3219450"/>
          <p14:tracePt t="95448" x="6705600" y="3238500"/>
          <p14:tracePt t="95485" x="6705600" y="3244850"/>
          <p14:tracePt t="95486" x="6705600" y="3257550"/>
          <p14:tracePt t="95498" x="6699250" y="3263900"/>
          <p14:tracePt t="95515" x="6680200" y="3282950"/>
          <p14:tracePt t="95531" x="6673850" y="3295650"/>
          <p14:tracePt t="95548" x="6654800" y="3308350"/>
          <p14:tracePt t="95565" x="6623050" y="3327400"/>
          <p14:tracePt t="95582" x="6604000" y="3327400"/>
          <p14:tracePt t="95598" x="6572250" y="3327400"/>
          <p14:tracePt t="95616" x="6546850" y="3327400"/>
          <p14:tracePt t="95632" x="6496050" y="3314700"/>
          <p14:tracePt t="95649" x="6457950" y="3295650"/>
          <p14:tracePt t="95666" x="6438900" y="3289300"/>
          <p14:tracePt t="95682" x="6413500" y="3276600"/>
          <p14:tracePt t="95699" x="6400800" y="3263900"/>
          <p14:tracePt t="95714" x="6394450" y="3251200"/>
          <p14:tracePt t="95731" x="6375400" y="3244850"/>
          <p14:tracePt t="95749" x="6369050" y="3238500"/>
          <p14:tracePt t="95766" x="6369050" y="3232150"/>
          <p14:tracePt t="95782" x="6362700" y="3232150"/>
          <p14:tracePt t="95849" x="6362700" y="3225800"/>
          <p14:tracePt t="95891" x="6362700" y="3219450"/>
          <p14:tracePt t="95911" x="6362700" y="3213100"/>
          <p14:tracePt t="96065" x="6369050" y="3213100"/>
          <p14:tracePt t="96087" x="6375400" y="3213100"/>
          <p14:tracePt t="96097" x="6381750" y="3206750"/>
          <p14:tracePt t="96148" x="6388100" y="3206750"/>
          <p14:tracePt t="96169" x="6394450" y="3206750"/>
          <p14:tracePt t="96180" x="6400800" y="3200400"/>
          <p14:tracePt t="96201" x="6407150" y="3194050"/>
          <p14:tracePt t="96201" x="6413500" y="3194050"/>
          <p14:tracePt t="96214" x="6419850" y="3187700"/>
          <p14:tracePt t="96231" x="6432550" y="3175000"/>
          <p14:tracePt t="96247" x="6445250" y="3162300"/>
          <p14:tracePt t="96266" x="6451600" y="3155950"/>
          <p14:tracePt t="96282" x="6464300" y="3149600"/>
          <p14:tracePt t="96299" x="6470650" y="3143250"/>
          <p14:tracePt t="96316" x="6477000" y="3136900"/>
          <p14:tracePt t="96332" x="6489700" y="3136900"/>
          <p14:tracePt t="96348" x="6502400" y="3136900"/>
          <p14:tracePt t="96366" x="6521450" y="3130550"/>
          <p14:tracePt t="96380" x="6534150" y="3124200"/>
          <p14:tracePt t="96397" x="6553200" y="3117850"/>
          <p14:tracePt t="96416" x="6565900" y="3111500"/>
          <p14:tracePt t="96480" x="6572250" y="3111500"/>
          <p14:tracePt t="96522" x="6578600" y="3111500"/>
          <p14:tracePt t="96544" x="6584950" y="3111500"/>
          <p14:tracePt t="96575" x="6591300" y="3117850"/>
          <p14:tracePt t="96585" x="6597650" y="3124200"/>
          <p14:tracePt t="96596" x="6610350" y="3130550"/>
          <p14:tracePt t="96598" x="6610350" y="3136900"/>
          <p14:tracePt t="96617" x="6616700" y="3143250"/>
          <p14:tracePt t="96619" x="6623050" y="3149600"/>
          <p14:tracePt t="96632" x="6635750" y="3168650"/>
          <p14:tracePt t="96649" x="6642100" y="3168650"/>
          <p14:tracePt t="96666" x="6648450" y="3181350"/>
          <p14:tracePt t="96712" x="6648450" y="3187700"/>
          <p14:tracePt t="96717" x="6648450" y="3194050"/>
          <p14:tracePt t="96743" x="6648450" y="3200400"/>
          <p14:tracePt t="96765" x="6648450" y="3206750"/>
          <p14:tracePt t="96774" x="6648450" y="3213100"/>
          <p14:tracePt t="96785" x="6648450" y="3219450"/>
          <p14:tracePt t="96794" x="6648450" y="3232150"/>
          <p14:tracePt t="96797" x="6648450" y="3238500"/>
          <p14:tracePt t="96814" x="6648450" y="3263900"/>
          <p14:tracePt t="96833" x="6648450" y="3289300"/>
          <p14:tracePt t="96849" x="6648450" y="3308350"/>
          <p14:tracePt t="96866" x="6648450" y="3346450"/>
          <p14:tracePt t="96883" x="6648450" y="3359150"/>
          <p14:tracePt t="96899" x="6648450" y="3409950"/>
          <p14:tracePt t="96918" x="6648450" y="3467100"/>
          <p14:tracePt t="96932" x="6648450" y="3498850"/>
          <p14:tracePt t="96949" x="6648450" y="3587750"/>
          <p14:tracePt t="96966" x="6648450" y="3689350"/>
          <p14:tracePt t="96982" x="6648450" y="3740150"/>
          <p14:tracePt t="96998" x="6648450" y="3848100"/>
          <p14:tracePt t="97016" x="6648450" y="3905250"/>
          <p14:tracePt t="97033" x="6648450" y="4006850"/>
          <p14:tracePt t="97049" x="6648450" y="4083050"/>
          <p14:tracePt t="97066" x="6648450" y="4127500"/>
          <p14:tracePt t="97082" x="6648450" y="4184650"/>
          <p14:tracePt t="97100" x="6648450" y="4216400"/>
          <p14:tracePt t="97116" x="6648450" y="4273550"/>
          <p14:tracePt t="97132" x="6648450" y="4330700"/>
          <p14:tracePt t="97149" x="6648450" y="4362450"/>
          <p14:tracePt t="97166" x="6648450" y="4438650"/>
          <p14:tracePt t="97184" x="6648450" y="4476750"/>
          <p14:tracePt t="97200" x="6648450" y="4540250"/>
          <p14:tracePt t="97215" x="6648450" y="4572000"/>
          <p14:tracePt t="97231" x="6648450" y="4622800"/>
          <p14:tracePt t="97249" x="6648450" y="4673600"/>
          <p14:tracePt t="97266" x="6648450" y="4699000"/>
          <p14:tracePt t="97282" x="6648450" y="4756150"/>
          <p14:tracePt t="97299" x="6648450" y="4787900"/>
          <p14:tracePt t="97316" x="6648450" y="4857750"/>
          <p14:tracePt t="97333" x="6648450" y="4933950"/>
          <p14:tracePt t="97349" x="6648450" y="4965700"/>
          <p14:tracePt t="97366" x="6648450" y="5022850"/>
          <p14:tracePt t="97383" x="6648450" y="5048250"/>
          <p14:tracePt t="97399" x="6648450" y="5099050"/>
          <p14:tracePt t="97416" x="6648450" y="5143500"/>
          <p14:tracePt t="97432" x="6648450" y="5175250"/>
          <p14:tracePt t="97449" x="6648450" y="5232400"/>
          <p14:tracePt t="97466" x="6648450" y="5257800"/>
          <p14:tracePt t="97482" x="6648450" y="5321300"/>
          <p14:tracePt t="97499" x="6648450" y="5391150"/>
          <p14:tracePt t="97516" x="6648450" y="5416550"/>
          <p14:tracePt t="97531" x="6648450" y="5473700"/>
          <p14:tracePt t="97549" x="6648450" y="5505450"/>
          <p14:tracePt t="97566" x="6648450" y="5556250"/>
          <p14:tracePt t="97582" x="6648450" y="5594350"/>
          <p14:tracePt t="97599" x="6648450" y="5613400"/>
          <p14:tracePt t="97615" x="6648450" y="5651500"/>
          <p14:tracePt t="97632" x="6648450" y="5664200"/>
          <p14:tracePt t="97648" x="6648450" y="5702300"/>
          <p14:tracePt t="97666" x="6648450" y="5734050"/>
          <p14:tracePt t="97683" x="6648450" y="5759450"/>
          <p14:tracePt t="97699" x="6648450" y="5791200"/>
          <p14:tracePt t="97716" x="6648450" y="5816600"/>
          <p14:tracePt t="97732" x="6648450" y="5867400"/>
          <p14:tracePt t="97749" x="6648450" y="5886450"/>
          <p14:tracePt t="97765" x="6648450" y="5930900"/>
          <p14:tracePt t="97782" x="6642100" y="5981700"/>
          <p14:tracePt t="97799" x="6635750" y="6000750"/>
          <p14:tracePt t="97816" x="6629400" y="6045200"/>
          <p14:tracePt t="97832" x="6623050" y="6057900"/>
          <p14:tracePt t="97849" x="6616700" y="6089650"/>
          <p14:tracePt t="97866" x="6610350" y="6108700"/>
          <p14:tracePt t="97882" x="6610350" y="6121400"/>
          <p14:tracePt t="97899" x="6610350" y="6134100"/>
          <p14:tracePt t="97916" x="6610350" y="6146800"/>
          <p14:tracePt t="97955" x="6610350" y="6153150"/>
          <p14:tracePt t="97974" x="6610350" y="6159500"/>
          <p14:tracePt t="98179" x="6610350" y="6165850"/>
          <p14:tracePt t="98617" x="6616700" y="6165850"/>
          <p14:tracePt t="99473" x="6623050" y="6165850"/>
          <p14:tracePt t="100676" x="6629400" y="6165850"/>
          <p14:tracePt t="100704" x="6629400" y="6172200"/>
          <p14:tracePt t="100715" x="6635750" y="6178550"/>
          <p14:tracePt t="100725" x="6635750" y="6184900"/>
          <p14:tracePt t="100747" x="6635750" y="6191250"/>
          <p14:tracePt t="101540" x="6642100" y="6191250"/>
          <p14:tracePt t="104990" x="6635750" y="6184900"/>
          <p14:tracePt t="105000" x="6610350" y="6172200"/>
          <p14:tracePt t="105016" x="6578600" y="6153150"/>
          <p14:tracePt t="105017" x="6470650" y="6076950"/>
          <p14:tracePt t="105034" x="6388100" y="6026150"/>
          <p14:tracePt t="105049" x="6216650" y="5905500"/>
          <p14:tracePt t="105064" x="6134100" y="5854700"/>
          <p14:tracePt t="105080" x="6019800" y="5759450"/>
          <p14:tracePt t="105097" x="5969000" y="5708650"/>
          <p14:tracePt t="105114" x="5905500" y="5632450"/>
          <p14:tracePt t="105130" x="5861050" y="5556250"/>
          <p14:tracePt t="105149" x="5842000" y="5505450"/>
          <p14:tracePt t="105165" x="5810250" y="5410200"/>
          <p14:tracePt t="105182" x="5791200" y="5321300"/>
          <p14:tracePt t="105200" x="5772150" y="5276850"/>
          <p14:tracePt t="105217" x="5765800" y="5207000"/>
          <p14:tracePt t="105233" x="5765800" y="5168900"/>
          <p14:tracePt t="105249" x="5765800" y="5124450"/>
          <p14:tracePt t="105265" x="5765800" y="5080000"/>
          <p14:tracePt t="105282" x="5778500" y="5054600"/>
          <p14:tracePt t="105300" x="5797550" y="5010150"/>
          <p14:tracePt t="105316" x="5810250" y="4984750"/>
          <p14:tracePt t="105332" x="5842000" y="4927600"/>
          <p14:tracePt t="105349" x="5867400" y="4895850"/>
          <p14:tracePt t="105365" x="5880100" y="4876800"/>
          <p14:tracePt t="105382" x="5899150" y="4845050"/>
          <p14:tracePt t="105399" x="5911850" y="4832350"/>
          <p14:tracePt t="105415" x="5918200" y="4813300"/>
          <p14:tracePt t="105433" x="5918200" y="4800600"/>
          <p14:tracePt t="105449" x="5924550" y="4775200"/>
          <p14:tracePt t="105466" x="5930900" y="4762500"/>
          <p14:tracePt t="105482" x="5937250" y="4749800"/>
          <p14:tracePt t="105499" x="5943600" y="4724400"/>
          <p14:tracePt t="105515" x="5956300" y="4699000"/>
          <p14:tracePt t="105532" x="5962650" y="4686300"/>
          <p14:tracePt t="105548" x="5975350" y="4648200"/>
          <p14:tracePt t="105565" x="5981700" y="4622800"/>
          <p14:tracePt t="105582" x="6007100" y="4578350"/>
          <p14:tracePt t="105599" x="6019800" y="4552950"/>
          <p14:tracePt t="105599" x="6026150" y="4527550"/>
          <p14:tracePt t="105616" x="6045200" y="4502150"/>
          <p14:tracePt t="105632" x="6051550" y="4457700"/>
          <p14:tracePt t="105649" x="6057900" y="4445000"/>
          <p14:tracePt t="105664" x="6070600" y="4413250"/>
          <p14:tracePt t="105682" x="6083300" y="4387850"/>
          <p14:tracePt t="105699" x="6089650" y="4387850"/>
          <p14:tracePt t="105715" x="6089650" y="4368800"/>
          <p14:tracePt t="105752" x="6096000" y="4362450"/>
          <p14:tracePt t="105765" x="6102350" y="4356100"/>
          <p14:tracePt t="105766" x="6102350" y="4349750"/>
          <p14:tracePt t="105782" x="6108700" y="4349750"/>
          <p14:tracePt t="106414" x="6115050" y="4349750"/>
          <p14:tracePt t="106426" x="6115050" y="4356100"/>
          <p14:tracePt t="106435" x="6115050" y="4362450"/>
          <p14:tracePt t="106456" x="6121400" y="4375150"/>
          <p14:tracePt t="106466" x="6121400" y="4381500"/>
          <p14:tracePt t="106467" x="6121400" y="4387850"/>
          <p14:tracePt t="106480" x="6121400" y="4400550"/>
          <p14:tracePt t="106480" x="6127750" y="4406900"/>
          <p14:tracePt t="106497" x="6127750" y="4413250"/>
          <p14:tracePt t="106515" x="6127750" y="4419600"/>
          <p14:tracePt t="107047" x="6127750" y="4413250"/>
          <p14:tracePt t="107058" x="6115050" y="4394200"/>
          <p14:tracePt t="107072" x="6096000" y="4381500"/>
          <p14:tracePt t="107073" x="6070600" y="4330700"/>
          <p14:tracePt t="107080" x="6032500" y="4279900"/>
          <p14:tracePt t="107097" x="5905500" y="4121150"/>
          <p14:tracePt t="107114" x="5810250" y="3994150"/>
          <p14:tracePt t="107130" x="5568950" y="3689350"/>
          <p14:tracePt t="107149" x="5251450" y="3321050"/>
          <p14:tracePt t="107165" x="5105400" y="3136900"/>
          <p14:tracePt t="107182" x="4832350" y="2813050"/>
          <p14:tracePt t="107200" x="4737100" y="2692400"/>
          <p14:tracePt t="107214" x="4584700" y="2520950"/>
          <p14:tracePt t="107230" x="4495800" y="2413000"/>
          <p14:tracePt t="107247" x="4470400" y="2374900"/>
          <p14:tracePt t="107266" x="4425950" y="2317750"/>
          <p14:tracePt t="107282" x="4394200" y="2279650"/>
          <p14:tracePt t="107299" x="4387850" y="2260600"/>
          <p14:tracePt t="107314" x="4368800" y="2235200"/>
          <p14:tracePt t="107333" x="4368800" y="2222500"/>
          <p14:tracePt t="107348" x="4349750" y="2190750"/>
          <p14:tracePt t="107366" x="4337050" y="2171700"/>
          <p14:tracePt t="107382" x="4330700" y="2159000"/>
          <p14:tracePt t="107399" x="4318000" y="2139950"/>
          <p14:tracePt t="107416" x="4318000" y="2133600"/>
          <p14:tracePt t="107432" x="4318000" y="2120900"/>
          <p14:tracePt t="107464" x="4311650" y="2114550"/>
          <p14:tracePt t="107466" x="4305300" y="2108200"/>
          <p14:tracePt t="107482" x="4292600" y="2089150"/>
          <p14:tracePt t="107499" x="4279900" y="2070100"/>
          <p14:tracePt t="107515" x="4254500" y="2038350"/>
          <p14:tracePt t="107532" x="4241800" y="2019300"/>
          <p14:tracePt t="107549" x="4222750" y="1993900"/>
          <p14:tracePt t="107566" x="4203700" y="1962150"/>
          <p14:tracePt t="107582" x="4197350" y="1949450"/>
          <p14:tracePt t="107599" x="4178300" y="1911350"/>
          <p14:tracePt t="107616" x="4171950" y="1905000"/>
          <p14:tracePt t="107632" x="4152900" y="1866900"/>
          <p14:tracePt t="107649" x="4140200" y="1828800"/>
          <p14:tracePt t="107665" x="4140200" y="1822450"/>
          <p14:tracePt t="107683" x="4127500" y="1784350"/>
          <p14:tracePt t="107699" x="4127500" y="1765300"/>
          <p14:tracePt t="107715" x="4121150" y="1733550"/>
          <p14:tracePt t="107732" x="4121150" y="1689100"/>
          <p14:tracePt t="107749" x="4114800" y="1663700"/>
          <p14:tracePt t="107766" x="4114800" y="1625600"/>
          <p14:tracePt t="107782" x="4114800" y="1600200"/>
          <p14:tracePt t="107799" x="4114800" y="1543050"/>
          <p14:tracePt t="107815" x="4133850" y="1492250"/>
          <p14:tracePt t="107832" x="4140200" y="1466850"/>
          <p14:tracePt t="107848" x="4171950" y="1409700"/>
          <p14:tracePt t="107865" x="4191000" y="1390650"/>
          <p14:tracePt t="107882" x="4216400" y="1358900"/>
          <p14:tracePt t="107899" x="4254500" y="1333500"/>
          <p14:tracePt t="107916" x="4273550" y="1327150"/>
          <p14:tracePt t="107932" x="4305300" y="1301750"/>
          <p14:tracePt t="107949" x="4311650" y="1295400"/>
          <p14:tracePt t="107965" x="4330700" y="1282700"/>
          <p14:tracePt t="107982" x="4356100" y="1276350"/>
          <p14:tracePt t="107999" x="4362450" y="1270000"/>
          <p14:tracePt t="108015" x="4387850" y="1257300"/>
          <p14:tracePt t="108032" x="4400550" y="1250950"/>
          <p14:tracePt t="108049" x="4425950" y="1244600"/>
          <p14:tracePt t="108066" x="4445000" y="1238250"/>
          <p14:tracePt t="108084" x="4464050" y="1231900"/>
          <p14:tracePt t="108099" x="4521200" y="1225550"/>
          <p14:tracePt t="108114" x="4565650" y="1225550"/>
          <p14:tracePt t="108130" x="4686300" y="1225550"/>
          <p14:tracePt t="108147" x="4762500" y="1225550"/>
          <p14:tracePt t="108166" x="4940300" y="1225550"/>
          <p14:tracePt t="108182" x="5118100" y="1225550"/>
          <p14:tracePt t="108199" x="5200650" y="1225550"/>
          <p14:tracePt t="108216" x="5365750" y="1225550"/>
          <p14:tracePt t="108233" x="5441950" y="1225550"/>
          <p14:tracePt t="108249" x="5600700" y="1225550"/>
          <p14:tracePt t="108265" x="5778500" y="1225550"/>
          <p14:tracePt t="108282" x="5873750" y="1225550"/>
          <p14:tracePt t="108299" x="6045200" y="1225550"/>
          <p14:tracePt t="108315" x="6197600" y="1225550"/>
          <p14:tracePt t="108332" x="6248400" y="1225550"/>
          <p14:tracePt t="108349" x="6330950" y="1225550"/>
          <p14:tracePt t="108365" x="6362700" y="1225550"/>
          <p14:tracePt t="108381" x="6413500" y="1225550"/>
          <p14:tracePt t="108399" x="6470650" y="1225550"/>
          <p14:tracePt t="108416" x="6489700" y="1225550"/>
          <p14:tracePt t="108432" x="6540500" y="1225550"/>
          <p14:tracePt t="108449" x="6559550" y="1225550"/>
          <p14:tracePt t="108465" x="6591300" y="1225550"/>
          <p14:tracePt t="108482" x="6610350" y="1225550"/>
          <p14:tracePt t="108498" x="6654800" y="1225550"/>
          <p14:tracePt t="108515" x="6705600" y="1225550"/>
          <p14:tracePt t="108532" x="6731000" y="1225550"/>
          <p14:tracePt t="108548" x="6788150" y="1225550"/>
          <p14:tracePt t="108566" x="6813550" y="1225550"/>
          <p14:tracePt t="108582" x="6851650" y="1225550"/>
          <p14:tracePt t="108599" x="6877050" y="1225550"/>
          <p14:tracePt t="108615" x="6896100" y="1225550"/>
          <p14:tracePt t="108632" x="6915150" y="1225550"/>
          <p14:tracePt t="108649" x="6927850" y="1225550"/>
          <p14:tracePt t="108665" x="6940550" y="1225550"/>
          <p14:tracePt t="109219" x="0" y="0"/>
        </p14:tracePtLst>
      </p14:laserTraceLst>
    </p:ext>
  </p:extLs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4191000" y="4114800"/>
            <a:ext cx="3424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a:t>Carl Bosch (1874-1940)</a:t>
            </a:r>
          </a:p>
        </p:txBody>
      </p:sp>
      <p:sp>
        <p:nvSpPr>
          <p:cNvPr id="35843" name="Rectangle 3"/>
          <p:cNvSpPr>
            <a:spLocks noChangeArrowheads="1"/>
          </p:cNvSpPr>
          <p:nvPr/>
        </p:nvSpPr>
        <p:spPr bwMode="auto">
          <a:xfrm>
            <a:off x="3657600" y="4648200"/>
            <a:ext cx="4572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sr-Latn-CS" altLang="en-US" sz="2400">
                <a:solidFill>
                  <a:srgbClr val="00B050"/>
                </a:solidFill>
              </a:rPr>
              <a:t>Nobelova na grada za hemiju zajdno sa </a:t>
            </a:r>
            <a:r>
              <a:rPr lang="en-US" altLang="en-US" sz="2400">
                <a:solidFill>
                  <a:srgbClr val="00B050"/>
                </a:solidFill>
              </a:rPr>
              <a:t>F.</a:t>
            </a:r>
          </a:p>
          <a:p>
            <a:pPr eaLnBrk="1" hangingPunct="1"/>
            <a:r>
              <a:rPr lang="en-US" altLang="en-US" sz="2400">
                <a:solidFill>
                  <a:srgbClr val="00B050"/>
                </a:solidFill>
              </a:rPr>
              <a:t>Bergius</a:t>
            </a:r>
            <a:r>
              <a:rPr lang="sr-Latn-CS" altLang="en-US" sz="2400">
                <a:solidFill>
                  <a:srgbClr val="00B050"/>
                </a:solidFill>
              </a:rPr>
              <a:t> </a:t>
            </a:r>
            <a:r>
              <a:rPr lang="en-US" altLang="en-US" sz="2400">
                <a:solidFill>
                  <a:srgbClr val="00B050"/>
                </a:solidFill>
              </a:rPr>
              <a:t>u</a:t>
            </a:r>
            <a:r>
              <a:rPr lang="sr-Latn-CS" altLang="en-US" sz="2400">
                <a:solidFill>
                  <a:srgbClr val="00B050"/>
                </a:solidFill>
              </a:rPr>
              <a:t>1931. godin</a:t>
            </a:r>
            <a:r>
              <a:rPr lang="en-US" altLang="en-US" sz="2400">
                <a:solidFill>
                  <a:srgbClr val="00B050"/>
                </a:solidFill>
              </a:rPr>
              <a:t>i</a:t>
            </a:r>
            <a:r>
              <a:rPr lang="sr-Latn-CS" altLang="en-US" sz="2400">
                <a:solidFill>
                  <a:srgbClr val="00B050"/>
                </a:solidFill>
              </a:rPr>
              <a:t>.</a:t>
            </a:r>
            <a:endParaRPr lang="en-US" altLang="en-US" sz="2400">
              <a:solidFill>
                <a:srgbClr val="00B050"/>
              </a:solidFill>
            </a:endParaRPr>
          </a:p>
          <a:p>
            <a:pPr eaLnBrk="1" hangingPunct="1"/>
            <a:r>
              <a:rPr lang="en-US" altLang="en-US" sz="2400">
                <a:solidFill>
                  <a:srgbClr val="00B050"/>
                </a:solidFill>
              </a:rPr>
              <a:t>“</a:t>
            </a:r>
            <a:r>
              <a:rPr lang="sr-Latn-CS" altLang="en-US" sz="2400">
                <a:solidFill>
                  <a:srgbClr val="00B050"/>
                </a:solidFill>
              </a:rPr>
              <a:t>za doprinos uvodjenja reakcija pod pritiskom</a:t>
            </a:r>
            <a:r>
              <a:rPr lang="en-US" altLang="en-US" sz="2400">
                <a:solidFill>
                  <a:srgbClr val="00B050"/>
                </a:solidFill>
              </a:rPr>
              <a:t>"</a:t>
            </a:r>
          </a:p>
        </p:txBody>
      </p:sp>
      <p:pic>
        <p:nvPicPr>
          <p:cNvPr id="358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962400"/>
            <a:ext cx="1890713"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5"/>
          <p:cNvSpPr>
            <a:spLocks noChangeArrowheads="1"/>
          </p:cNvSpPr>
          <p:nvPr/>
        </p:nvSpPr>
        <p:spPr bwMode="auto">
          <a:xfrm>
            <a:off x="4191000" y="841375"/>
            <a:ext cx="3440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a:t>Fritz Haber (1868-1934)</a:t>
            </a:r>
          </a:p>
        </p:txBody>
      </p:sp>
      <p:sp>
        <p:nvSpPr>
          <p:cNvPr id="35846" name="Rectangle 6"/>
          <p:cNvSpPr>
            <a:spLocks noChangeArrowheads="1"/>
          </p:cNvSpPr>
          <p:nvPr/>
        </p:nvSpPr>
        <p:spPr bwMode="auto">
          <a:xfrm>
            <a:off x="3505200" y="1600200"/>
            <a:ext cx="4572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sr-Latn-CS" altLang="en-US" sz="2400"/>
              <a:t>Nobelovanagrada za hemiju 1918.</a:t>
            </a:r>
            <a:endParaRPr lang="en-US" altLang="en-US" sz="2400"/>
          </a:p>
          <a:p>
            <a:pPr eaLnBrk="1" hangingPunct="1"/>
            <a:r>
              <a:rPr lang="en-US" altLang="en-US" sz="2400"/>
              <a:t>“</a:t>
            </a:r>
            <a:r>
              <a:rPr lang="sr-Latn-CS" altLang="en-US" sz="2400"/>
              <a:t>za sintezu amonijaka iz elemenata</a:t>
            </a:r>
            <a:r>
              <a:rPr lang="en-US" altLang="en-US" sz="2400"/>
              <a:t>"</a:t>
            </a:r>
          </a:p>
        </p:txBody>
      </p:sp>
      <p:pic>
        <p:nvPicPr>
          <p:cNvPr id="3584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457200"/>
            <a:ext cx="21034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94882"/>
    </mc:Choice>
    <mc:Fallback xmlns="">
      <p:transition spd="slow" advTm="948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3574" x="6216650" y="1562100"/>
          <p14:tracePt t="3869" x="6210300" y="1555750"/>
          <p14:tracePt t="3879" x="6172200" y="1549400"/>
          <p14:tracePt t="3900" x="6140450" y="1549400"/>
          <p14:tracePt t="3910" x="6070600" y="1543050"/>
          <p14:tracePt t="3932" x="6026150" y="1536700"/>
          <p14:tracePt t="3942" x="5975350" y="1536700"/>
          <p14:tracePt t="3952" x="5873750" y="1530350"/>
          <p14:tracePt t="3973" x="5816600" y="1524000"/>
          <p14:tracePt t="3983" x="5702300" y="1504950"/>
          <p14:tracePt t="4004" x="5600700" y="1492250"/>
          <p14:tracePt t="4015" x="5549900" y="1492250"/>
          <p14:tracePt t="4035" x="5448300" y="1473200"/>
          <p14:tracePt t="4048" x="5410200" y="1473200"/>
          <p14:tracePt t="4066" x="5334000" y="1466850"/>
          <p14:tracePt t="4080" x="5308600" y="1466850"/>
          <p14:tracePt t="4098" x="5276850" y="1460500"/>
          <p14:tracePt t="4169" x="5270500" y="1460500"/>
          <p14:tracePt t="4210" x="5264150" y="1460500"/>
          <p14:tracePt t="4475" x="5270500" y="1460500"/>
          <p14:tracePt t="4486" x="5270500" y="1454150"/>
          <p14:tracePt t="4517" x="5276850" y="1454150"/>
          <p14:tracePt t="4783" x="5283200" y="1454150"/>
          <p14:tracePt t="4824" x="5289550" y="1454150"/>
          <p14:tracePt t="4874" x="5289550" y="1447800"/>
          <p14:tracePt t="4976" x="5295900" y="1441450"/>
          <p14:tracePt t="5018" x="5302250" y="1435100"/>
          <p14:tracePt t="5640" x="5308600" y="1435100"/>
          <p14:tracePt t="5660" x="5314950" y="1435100"/>
          <p14:tracePt t="5672" x="5321300" y="1435100"/>
          <p14:tracePt t="6376" x="5327650" y="1435100"/>
          <p14:tracePt t="6417" x="5334000" y="1435100"/>
          <p14:tracePt t="7169" x="5340350" y="1435100"/>
          <p14:tracePt t="7220" x="5346700" y="1435100"/>
          <p14:tracePt t="7668" x="5353050" y="1435100"/>
          <p14:tracePt t="7709" x="5353050" y="1441450"/>
          <p14:tracePt t="10884" x="5359400" y="1441450"/>
          <p14:tracePt t="10915" x="5365750" y="1441450"/>
          <p14:tracePt t="10927" x="5365750" y="1435100"/>
          <p14:tracePt t="10932" x="5372100" y="1435100"/>
          <p14:tracePt t="10958" x="5378450" y="1435100"/>
          <p14:tracePt t="10978" x="5384800" y="1428750"/>
          <p14:tracePt t="10989" x="5391150" y="1428750"/>
          <p14:tracePt t="10999" x="5391150" y="1422400"/>
          <p14:tracePt t="11030" x="5391150" y="1416050"/>
          <p14:tracePt t="11057" x="5391150" y="1409700"/>
          <p14:tracePt t="11065" x="5391150" y="1403350"/>
          <p14:tracePt t="11084" x="5384800" y="1397000"/>
          <p14:tracePt t="11086" x="5372100" y="1390650"/>
          <p14:tracePt t="11099" x="5346700" y="1377950"/>
          <p14:tracePt t="11115" x="5327650" y="1371600"/>
          <p14:tracePt t="11133" x="5289550" y="1365250"/>
          <p14:tracePt t="11149" x="5276850" y="1358900"/>
          <p14:tracePt t="11165" x="5238750" y="1352550"/>
          <p14:tracePt t="11182" x="5207000" y="1346200"/>
          <p14:tracePt t="11199" x="5187950" y="1346200"/>
          <p14:tracePt t="11215" x="5143500" y="1346200"/>
          <p14:tracePt t="11233" x="5118100" y="1346200"/>
          <p14:tracePt t="11249" x="5080000" y="1346200"/>
          <p14:tracePt t="11265" x="5041900" y="1346200"/>
          <p14:tracePt t="11283" x="5035550" y="1346200"/>
          <p14:tracePt t="11299" x="5016500" y="1346200"/>
          <p14:tracePt t="11486" x="5016500" y="1339850"/>
          <p14:tracePt t="11527" x="5016500" y="1333500"/>
          <p14:tracePt t="11570" x="5022850" y="1333500"/>
          <p14:tracePt t="11579" x="5029200" y="1333500"/>
          <p14:tracePt t="11620" x="5035550" y="1333500"/>
          <p14:tracePt t="11641" x="5041900" y="1333500"/>
          <p14:tracePt t="11694" x="5048250" y="1327150"/>
          <p14:tracePt t="11785" x="5060950" y="1327150"/>
          <p14:tracePt t="11795" x="5067300" y="1327150"/>
          <p14:tracePt t="11807" x="5086350" y="1327150"/>
          <p14:tracePt t="11816" x="5118100" y="1327150"/>
          <p14:tracePt t="11832" x="5156200" y="1327150"/>
          <p14:tracePt t="11834" x="5245100" y="1320800"/>
          <p14:tracePt t="11849" x="5289550" y="1308100"/>
          <p14:tracePt t="11864" x="5372100" y="1295400"/>
          <p14:tracePt t="11882" x="5422900" y="1276350"/>
          <p14:tracePt t="11899" x="5441950" y="1276350"/>
          <p14:tracePt t="11915" x="5461000" y="1263650"/>
          <p14:tracePt t="11932" x="5467350" y="1263650"/>
          <p14:tracePt t="11948" x="5480050" y="1263650"/>
          <p14:tracePt t="11965" x="5486400" y="1263650"/>
          <p14:tracePt t="11981" x="5492750" y="1263650"/>
          <p14:tracePt t="11999" x="5511800" y="1263650"/>
          <p14:tracePt t="12044" x="5518150" y="1263650"/>
          <p14:tracePt t="12046" x="5524500" y="1263650"/>
          <p14:tracePt t="12075" x="5530850" y="1263650"/>
          <p14:tracePt t="12126" x="5537200" y="1263650"/>
          <p14:tracePt t="16604" x="5537200" y="1270000"/>
          <p14:tracePt t="16666" x="5537200" y="1276350"/>
          <p14:tracePt t="16683" x="5537200" y="1282700"/>
          <p14:tracePt t="16699" x="5530850" y="1282700"/>
          <p14:tracePt t="16700" x="5530850" y="1289050"/>
          <p14:tracePt t="16715" x="5524500" y="1289050"/>
          <p14:tracePt t="16733" x="5518150" y="1295400"/>
          <p14:tracePt t="16749" x="5511800" y="1308100"/>
          <p14:tracePt t="16766" x="5505450" y="1314450"/>
          <p14:tracePt t="16783" x="5505450" y="1320800"/>
          <p14:tracePt t="16799" x="5492750" y="1333500"/>
          <p14:tracePt t="16815" x="5486400" y="1346200"/>
          <p14:tracePt t="16832" x="5480050" y="1358900"/>
          <p14:tracePt t="16849" x="5480050" y="1371600"/>
          <p14:tracePt t="16865" x="5467350" y="1390650"/>
          <p14:tracePt t="16882" x="5461000" y="1422400"/>
          <p14:tracePt t="16898" x="5454650" y="1428750"/>
          <p14:tracePt t="16915" x="5448300" y="1460500"/>
          <p14:tracePt t="16932" x="5435600" y="1485900"/>
          <p14:tracePt t="16949" x="5435600" y="1504950"/>
          <p14:tracePt t="16964" x="5422900" y="1549400"/>
          <p14:tracePt t="16982" x="5416550" y="1568450"/>
          <p14:tracePt t="16999" x="5403850" y="1612900"/>
          <p14:tracePt t="17015" x="5391150" y="1644650"/>
          <p14:tracePt t="17033" x="5384800" y="1663700"/>
          <p14:tracePt t="17048" x="5378450" y="1689100"/>
          <p14:tracePt t="17066" x="5372100" y="1708150"/>
          <p14:tracePt t="17082" x="5365750" y="1727200"/>
          <p14:tracePt t="17099" x="5365750" y="1746250"/>
          <p14:tracePt t="17116" x="5359400" y="1758950"/>
          <p14:tracePt t="17132" x="5353050" y="1771650"/>
          <p14:tracePt t="17149" x="5353050" y="1784350"/>
          <p14:tracePt t="17165" x="5346700" y="1797050"/>
          <p14:tracePt t="17183" x="5346700" y="1803400"/>
          <p14:tracePt t="17199" x="5340350" y="1809750"/>
          <p14:tracePt t="17215" x="5340350" y="1828800"/>
          <p14:tracePt t="17233" x="5334000" y="1835150"/>
          <p14:tracePt t="17248" x="5327650" y="1860550"/>
          <p14:tracePt t="17266" x="5321300" y="1866900"/>
          <p14:tracePt t="17282" x="5302250" y="1892300"/>
          <p14:tracePt t="17299" x="5283200" y="1924050"/>
          <p14:tracePt t="17315" x="5270500" y="1930400"/>
          <p14:tracePt t="17332" x="5232400" y="1955800"/>
          <p14:tracePt t="17349" x="5207000" y="1962150"/>
          <p14:tracePt t="17365" x="5162550" y="1987550"/>
          <p14:tracePt t="17381" x="5105400" y="2000250"/>
          <p14:tracePt t="17399" x="5080000" y="2006600"/>
          <p14:tracePt t="17415" x="4997450" y="2025650"/>
          <p14:tracePt t="17432" x="4895850" y="2025650"/>
          <p14:tracePt t="17449" x="4845050" y="2032000"/>
          <p14:tracePt t="17466" x="4768850" y="2032000"/>
          <p14:tracePt t="17480" x="4603750" y="2032000"/>
          <p14:tracePt t="17496" x="4451350" y="2032000"/>
          <p14:tracePt t="17515" x="4387850" y="2032000"/>
          <p14:tracePt t="17532" x="4267200" y="2032000"/>
          <p14:tracePt t="17548" x="4171950" y="2032000"/>
          <p14:tracePt t="17565" x="4114800" y="2032000"/>
          <p14:tracePt t="17581" x="4006850" y="2032000"/>
          <p14:tracePt t="17598" x="3949700" y="2032000"/>
          <p14:tracePt t="17614" x="3854450" y="2032000"/>
          <p14:tracePt t="17632" x="3790950" y="2032000"/>
          <p14:tracePt t="17649" x="3778250" y="2038350"/>
          <p14:tracePt t="17665" x="3759200" y="2038350"/>
          <p14:tracePt t="17924" x="3765550" y="2038350"/>
          <p14:tracePt t="17934" x="3771900" y="2038350"/>
          <p14:tracePt t="17944" x="3778250" y="2038350"/>
          <p14:tracePt t="17965" x="3790950" y="2038350"/>
          <p14:tracePt t="17967" x="3797300" y="2038350"/>
          <p14:tracePt t="17982" x="3810000" y="2038350"/>
          <p14:tracePt t="17999" x="3816350" y="2038350"/>
          <p14:tracePt t="18015" x="3841750" y="2038350"/>
          <p14:tracePt t="18032" x="3873500" y="2038350"/>
          <p14:tracePt t="18048" x="3892550" y="2038350"/>
          <p14:tracePt t="18066" x="3917950" y="2038350"/>
          <p14:tracePt t="18082" x="3937000" y="2038350"/>
          <p14:tracePt t="18098" x="3962400" y="2038350"/>
          <p14:tracePt t="18116" x="3981450" y="2038350"/>
          <p14:tracePt t="18132" x="4006850" y="2038350"/>
          <p14:tracePt t="18147" x="4044950" y="2038350"/>
          <p14:tracePt t="18165" x="4064000" y="2044700"/>
          <p14:tracePt t="18182" x="4102100" y="2051050"/>
          <p14:tracePt t="18199" x="4133850" y="2057400"/>
          <p14:tracePt t="18215" x="4152900" y="2063750"/>
          <p14:tracePt t="18231" x="4165600" y="2089150"/>
          <p14:tracePt t="18251" x="4178300" y="2101850"/>
          <p14:tracePt t="18264" x="4184650" y="2159000"/>
          <p14:tracePt t="18280" x="4191000" y="2197100"/>
          <p14:tracePt t="18297" x="4203700" y="2286000"/>
          <p14:tracePt t="18315" x="4203700" y="2381250"/>
          <p14:tracePt t="18335" x="4203700" y="2425700"/>
          <p14:tracePt t="18349" x="4191000" y="2520950"/>
          <p14:tracePt t="18366" x="4184650" y="2552700"/>
          <p14:tracePt t="18380" x="4165600" y="2622550"/>
          <p14:tracePt t="18397" x="4152900" y="2686050"/>
          <p14:tracePt t="18416" x="4133850" y="2711450"/>
          <p14:tracePt t="18432" x="4127500" y="2749550"/>
          <p14:tracePt t="18449" x="4121150" y="2768600"/>
          <p14:tracePt t="18466" x="4102100" y="2794000"/>
          <p14:tracePt t="18497" x="4083050" y="2819400"/>
          <p14:tracePt t="18497" x="4070350" y="2832100"/>
          <p14:tracePt t="18513" x="4057650" y="2851150"/>
          <p14:tracePt t="18533" x="4051300" y="2857500"/>
          <p14:tracePt t="18549" x="4032250" y="2870200"/>
          <p14:tracePt t="18566" x="4019550" y="2889250"/>
          <p14:tracePt t="18582" x="4006850" y="2901950"/>
          <p14:tracePt t="18599" x="3981450" y="2921000"/>
          <p14:tracePt t="18615" x="3981450" y="2927350"/>
          <p14:tracePt t="18632" x="3962400" y="2940050"/>
          <p14:tracePt t="18807" x="3968750" y="2940050"/>
          <p14:tracePt t="18848" x="3975100" y="2940050"/>
          <p14:tracePt t="18873" x="3975100" y="2933700"/>
          <p14:tracePt t="18932" x="3975100" y="2927350"/>
          <p14:tracePt t="18952" x="3975100" y="2921000"/>
          <p14:tracePt t="18963" x="3975100" y="2914650"/>
          <p14:tracePt t="18980" x="3975100" y="2908300"/>
          <p14:tracePt t="18997" x="3975100" y="2895600"/>
          <p14:tracePt t="18999" x="3975100" y="2889250"/>
          <p14:tracePt t="19015" x="3975100" y="2870200"/>
          <p14:tracePt t="19032" x="3975100" y="2857500"/>
          <p14:tracePt t="19048" x="3975100" y="2851150"/>
          <p14:tracePt t="19065" x="3981450" y="2844800"/>
          <p14:tracePt t="19082" x="3981450" y="2838450"/>
          <p14:tracePt t="19099" x="3987800" y="2838450"/>
          <p14:tracePt t="19115" x="3987800" y="2832100"/>
          <p14:tracePt t="19153" x="3987800" y="2825750"/>
          <p14:tracePt t="19193" x="3994150" y="2819400"/>
          <p14:tracePt t="19207" x="4000500" y="2819400"/>
          <p14:tracePt t="19225" x="4006850" y="2819400"/>
          <p14:tracePt t="19235" x="4019550" y="2819400"/>
          <p14:tracePt t="19246" x="4032250" y="2813050"/>
          <p14:tracePt t="19248" x="4044950" y="2806700"/>
          <p14:tracePt t="19264" x="4083050" y="2794000"/>
          <p14:tracePt t="19282" x="4127500" y="2781300"/>
          <p14:tracePt t="19299" x="4146550" y="2774950"/>
          <p14:tracePt t="19315" x="4178300" y="2768600"/>
          <p14:tracePt t="19333" x="4191000" y="2768600"/>
          <p14:tracePt t="19349" x="4222750" y="2762250"/>
          <p14:tracePt t="19364" x="4241800" y="2762250"/>
          <p14:tracePt t="19380" x="4286250" y="2762250"/>
          <p14:tracePt t="19397" x="4324350" y="2762250"/>
          <p14:tracePt t="19414" x="4356100" y="2762250"/>
          <p14:tracePt t="19432" x="4413250" y="2762250"/>
          <p14:tracePt t="19449" x="4445000" y="2762250"/>
          <p14:tracePt t="19465" x="4514850" y="2762250"/>
          <p14:tracePt t="19483" x="4584700" y="2762250"/>
          <p14:tracePt t="19500" x="4616450" y="2762250"/>
          <p14:tracePt t="19515" x="4673600" y="2762250"/>
          <p14:tracePt t="19532" x="4705350" y="2762250"/>
          <p14:tracePt t="19549" x="4781550" y="2762250"/>
          <p14:tracePt t="19564" x="4870450" y="2762250"/>
          <p14:tracePt t="19582" x="4914900" y="2762250"/>
          <p14:tracePt t="19599" x="5022850" y="2762250"/>
          <p14:tracePt t="19615" x="5143500" y="2762250"/>
          <p14:tracePt t="19632" x="5200650" y="2762250"/>
          <p14:tracePt t="19648" x="5295900" y="2762250"/>
          <p14:tracePt t="19665" x="5340350" y="2762250"/>
          <p14:tracePt t="19681" x="5410200" y="2762250"/>
          <p14:tracePt t="19699" x="5435600" y="2762250"/>
          <p14:tracePt t="19716" x="5473700" y="2762250"/>
          <p14:tracePt t="19733" x="5518150" y="2762250"/>
          <p14:tracePt t="19750" x="5537200" y="2762250"/>
          <p14:tracePt t="19767" x="5588000" y="2762250"/>
          <p14:tracePt t="19782" x="5626100" y="2762250"/>
          <p14:tracePt t="19798" x="5702300" y="2762250"/>
          <p14:tracePt t="19815" x="5778500" y="2762250"/>
          <p14:tracePt t="19832" x="5810250" y="2762250"/>
          <p14:tracePt t="19848" x="5873750" y="2762250"/>
          <p14:tracePt t="19865" x="5892800" y="2762250"/>
          <p14:tracePt t="19883" x="5937250" y="2762250"/>
          <p14:tracePt t="19899" x="5988050" y="2762250"/>
          <p14:tracePt t="19914" x="6007100" y="2762250"/>
          <p14:tracePt t="19932" x="6076950" y="2762250"/>
          <p14:tracePt t="19949" x="6108700" y="2762250"/>
          <p14:tracePt t="19965" x="6165850" y="2762250"/>
          <p14:tracePt t="19982" x="6210300" y="2762250"/>
          <p14:tracePt t="19999" x="6229350" y="2762250"/>
          <p14:tracePt t="20015" x="6242050" y="2762250"/>
          <p14:tracePt t="20032" x="6248400" y="2762250"/>
          <p14:tracePt t="20048" x="6273800" y="2762250"/>
          <p14:tracePt t="20065" x="6299200" y="2762250"/>
          <p14:tracePt t="20082" x="6311900" y="2762250"/>
          <p14:tracePt t="20099" x="6330950" y="2762250"/>
          <p14:tracePt t="20115" x="6337300" y="2762250"/>
          <p14:tracePt t="20613" x="6330950" y="2762250"/>
          <p14:tracePt t="20634" x="6324600" y="2762250"/>
          <p14:tracePt t="20644" x="6305550" y="2768600"/>
          <p14:tracePt t="20654" x="6286500" y="2774950"/>
          <p14:tracePt t="20665" x="6273800" y="2781300"/>
          <p14:tracePt t="20683" x="6235700" y="2794000"/>
          <p14:tracePt t="20700" x="6153150" y="2813050"/>
          <p14:tracePt t="20702" x="6108700" y="2832100"/>
          <p14:tracePt t="20716" x="5994400" y="2870200"/>
          <p14:tracePt t="20733" x="5848350" y="2914650"/>
          <p14:tracePt t="20750" x="5765800" y="2940050"/>
          <p14:tracePt t="20766" x="5626100" y="2984500"/>
          <p14:tracePt t="20784" x="5556250" y="3003550"/>
          <p14:tracePt t="20799" x="5410200" y="3035300"/>
          <p14:tracePt t="20816" x="5283200" y="3079750"/>
          <p14:tracePt t="20834" x="5226050" y="3092450"/>
          <p14:tracePt t="20849" x="5118100" y="3117850"/>
          <p14:tracePt t="20866" x="5060950" y="3130550"/>
          <p14:tracePt t="20883" x="4972050" y="3162300"/>
          <p14:tracePt t="20900" x="4895850" y="3181350"/>
          <p14:tracePt t="20916" x="4857750" y="3194050"/>
          <p14:tracePt t="20933" x="4794250" y="3206750"/>
          <p14:tracePt t="20950" x="4718050" y="3213100"/>
          <p14:tracePt t="20966" x="4673600" y="3219450"/>
          <p14:tracePt t="20982" x="4572000" y="3232150"/>
          <p14:tracePt t="20999" x="4514850" y="3232150"/>
          <p14:tracePt t="21016" x="4406900" y="3232150"/>
          <p14:tracePt t="21033" x="4349750" y="3232150"/>
          <p14:tracePt t="21049" x="4241800" y="3232150"/>
          <p14:tracePt t="21066" x="4146550" y="3232150"/>
          <p14:tracePt t="21083" x="4076700" y="3232150"/>
          <p14:tracePt t="21099" x="3981450" y="3232150"/>
          <p14:tracePt t="21116" x="3937000" y="3232150"/>
          <p14:tracePt t="21133" x="3886200" y="3232150"/>
          <p14:tracePt t="21149" x="3879850" y="3232150"/>
          <p14:tracePt t="21166" x="3873500" y="3232150"/>
          <p14:tracePt t="21182" x="3867150" y="3232150"/>
          <p14:tracePt t="21361" x="3873500" y="3232150"/>
          <p14:tracePt t="21401" x="3879850" y="3232150"/>
          <p14:tracePt t="21453" x="3886200" y="3232150"/>
          <p14:tracePt t="21464" x="3898900" y="3232150"/>
          <p14:tracePt t="21474" x="3905250" y="3232150"/>
          <p14:tracePt t="21483" x="3937000" y="3232150"/>
          <p14:tracePt t="21499" x="3949700" y="3232150"/>
          <p14:tracePt t="21516" x="4000500" y="3232150"/>
          <p14:tracePt t="21534" x="4076700" y="3232150"/>
          <p14:tracePt t="21550" x="4121150" y="3232150"/>
          <p14:tracePt t="21565" x="4229100" y="3232150"/>
          <p14:tracePt t="21583" x="4286250" y="3232150"/>
          <p14:tracePt t="21599" x="4425950" y="3232150"/>
          <p14:tracePt t="21616" x="4559300" y="3232150"/>
          <p14:tracePt t="21633" x="4610100" y="3232150"/>
          <p14:tracePt t="21649" x="4686300" y="3232150"/>
          <p14:tracePt t="21666" x="4711700" y="3232150"/>
          <p14:tracePt t="21683" x="4743450" y="3232150"/>
          <p14:tracePt t="22225" x="4743450" y="3244850"/>
          <p14:tracePt t="22242" x="4743450" y="3251200"/>
          <p14:tracePt t="22244" x="4743450" y="3263900"/>
          <p14:tracePt t="22250" x="4743450" y="3295650"/>
          <p14:tracePt t="22266" x="4743450" y="3321050"/>
          <p14:tracePt t="22281" x="4743450" y="3371850"/>
          <p14:tracePt t="22298" x="4743450" y="3390900"/>
          <p14:tracePt t="22317" x="4743450" y="3429000"/>
          <p14:tracePt t="22333" x="4743450" y="3467100"/>
          <p14:tracePt t="22350" x="4743450" y="3486150"/>
          <p14:tracePt t="22364" x="4737100" y="3498850"/>
          <p14:tracePt t="22381" x="4737100" y="3543300"/>
          <p14:tracePt t="22398" x="4730750" y="3587750"/>
          <p14:tracePt t="22414" x="4724400" y="3632200"/>
          <p14:tracePt t="22434" x="4724400" y="3670300"/>
          <p14:tracePt t="22449" x="4711700" y="3740150"/>
          <p14:tracePt t="22466" x="4699000" y="3771900"/>
          <p14:tracePt t="22482" x="4686300" y="3841750"/>
          <p14:tracePt t="22499" x="4673600" y="3911600"/>
          <p14:tracePt t="22517" x="4660900" y="3949700"/>
          <p14:tracePt t="22534" x="4654550" y="3975100"/>
          <p14:tracePt t="22548" x="4622800" y="4038600"/>
          <p14:tracePt t="22564" x="4603750" y="4114800"/>
          <p14:tracePt t="22583" x="4591050" y="4140200"/>
          <p14:tracePt t="22599" x="4565650" y="4210050"/>
          <p14:tracePt t="22616" x="4540250" y="4286250"/>
          <p14:tracePt t="22634" x="4533900" y="4318000"/>
          <p14:tracePt t="22649" x="4508500" y="4394200"/>
          <p14:tracePt t="22666" x="4502150" y="4419600"/>
          <p14:tracePt t="22683" x="4483100" y="4464050"/>
          <p14:tracePt t="22700" x="4464050" y="4495800"/>
          <p14:tracePt t="22716" x="4457700" y="4508500"/>
          <p14:tracePt t="22733" x="4445000" y="4527550"/>
          <p14:tracePt t="22750" x="4438650" y="4527550"/>
          <p14:tracePt t="22766" x="4432300" y="4533900"/>
          <p14:tracePt t="23776" x="4438650" y="4533900"/>
          <p14:tracePt t="23848" x="4438650" y="4540250"/>
          <p14:tracePt t="24225" x="4445000" y="4540250"/>
          <p14:tracePt t="24266" x="4451350" y="4540250"/>
          <p14:tracePt t="24663" x="4457700" y="4540250"/>
          <p14:tracePt t="24716" x="4464050" y="4540250"/>
          <p14:tracePt t="24727" x="4470400" y="4540250"/>
          <p14:tracePt t="24729" x="4476750" y="4540250"/>
          <p14:tracePt t="24789" x="4483100" y="4540250"/>
          <p14:tracePt t="24799" x="4489450" y="4540250"/>
          <p14:tracePt t="24816" x="4495800" y="4540250"/>
          <p14:tracePt t="24818" x="4521200" y="4540250"/>
          <p14:tracePt t="24833" x="4533900" y="4540250"/>
          <p14:tracePt t="24850" x="4572000" y="4540250"/>
          <p14:tracePt t="24866" x="4597400" y="4533900"/>
          <p14:tracePt t="24883" x="4616450" y="4533900"/>
          <p14:tracePt t="24898" x="4635500" y="4533900"/>
          <p14:tracePt t="24916" x="4654550" y="4533900"/>
          <p14:tracePt t="24932" x="4705350" y="4533900"/>
          <p14:tracePt t="24949" x="4737100" y="4533900"/>
          <p14:tracePt t="24966" x="4800600" y="4533900"/>
          <p14:tracePt t="24983" x="4870450" y="4533900"/>
          <p14:tracePt t="24999" x="4902200" y="4533900"/>
          <p14:tracePt t="25015" x="4972050" y="4533900"/>
          <p14:tracePt t="25033" x="5022850" y="4533900"/>
          <p14:tracePt t="25048" x="5168900" y="4533900"/>
          <p14:tracePt t="25066" x="5340350" y="4533900"/>
          <p14:tracePt t="25083" x="5422900" y="4533900"/>
          <p14:tracePt t="25099" x="5588000" y="4533900"/>
          <p14:tracePt t="25116" x="5645150" y="4533900"/>
          <p14:tracePt t="25133" x="5702300" y="4533900"/>
          <p14:tracePt t="25149" x="5715000" y="4533900"/>
          <p14:tracePt t="26325" x="5715000" y="4540250"/>
          <p14:tracePt t="26358" x="5708650" y="4540250"/>
          <p14:tracePt t="26375" x="5702300" y="4540250"/>
          <p14:tracePt t="27813" x="5702300" y="4546600"/>
          <p14:tracePt t="32403" x="5708650" y="4546600"/>
          <p14:tracePt t="32506" x="5708650" y="4540250"/>
          <p14:tracePt t="32516" x="5708650" y="4527550"/>
          <p14:tracePt t="32524" x="5708650" y="4521200"/>
          <p14:tracePt t="32533" x="5708650" y="4483100"/>
          <p14:tracePt t="32549" x="5708650" y="4457700"/>
          <p14:tracePt t="32565" x="5708650" y="4413250"/>
          <p14:tracePt t="32583" x="5708650" y="4381500"/>
          <p14:tracePt t="32583" x="5708650" y="4343400"/>
          <p14:tracePt t="32600" x="5708650" y="4298950"/>
          <p14:tracePt t="32616" x="5708650" y="4178300"/>
          <p14:tracePt t="32633" x="5708650" y="4114800"/>
          <p14:tracePt t="32649" x="5708650" y="3962400"/>
          <p14:tracePt t="32666" x="5708650" y="3886200"/>
          <p14:tracePt t="32681" x="5708650" y="3746500"/>
          <p14:tracePt t="32697" x="5708650" y="3625850"/>
          <p14:tracePt t="32716" x="5708650" y="3575050"/>
          <p14:tracePt t="32733" x="5708650" y="3473450"/>
          <p14:tracePt t="32749" x="5708650" y="3441700"/>
          <p14:tracePt t="32766" x="5708650" y="3384550"/>
          <p14:tracePt t="32783" x="5708650" y="3333750"/>
          <p14:tracePt t="32799" x="5708650" y="3314700"/>
          <p14:tracePt t="32816" x="5708650" y="3289300"/>
          <p14:tracePt t="32833" x="5708650" y="3270250"/>
          <p14:tracePt t="32849" x="5708650" y="3263900"/>
          <p14:tracePt t="32866" x="5708650" y="3251200"/>
          <p14:tracePt t="32901" x="5708650" y="3238500"/>
          <p14:tracePt t="32903" x="5708650" y="3225800"/>
          <p14:tracePt t="32916" x="5708650" y="3187700"/>
          <p14:tracePt t="32933" x="5708650" y="3168650"/>
          <p14:tracePt t="32949" x="5708650" y="3111500"/>
          <p14:tracePt t="32966" x="5708650" y="3086100"/>
          <p14:tracePt t="32983" x="5708650" y="3054350"/>
          <p14:tracePt t="32999" x="5708650" y="3041650"/>
          <p14:tracePt t="33048" x="5702300" y="3035300"/>
          <p14:tracePt t="33058" x="5702300" y="3022600"/>
          <p14:tracePt t="33069" x="5695950" y="3009900"/>
          <p14:tracePt t="33082" x="5689600" y="3003550"/>
          <p14:tracePt t="33084" x="5670550" y="2971800"/>
          <p14:tracePt t="33100" x="5657850" y="2959100"/>
          <p14:tracePt t="33116" x="5645150" y="2940050"/>
          <p14:tracePt t="33133" x="5638800" y="2927350"/>
          <p14:tracePt t="33149" x="5607050" y="2908300"/>
          <p14:tracePt t="33166" x="5588000" y="2895600"/>
          <p14:tracePt t="33183" x="5549900" y="2863850"/>
          <p14:tracePt t="33199" x="5505450" y="2832100"/>
          <p14:tracePt t="33216" x="5480050" y="2813050"/>
          <p14:tracePt t="33233" x="5441950" y="2774950"/>
          <p14:tracePt t="33250" x="5429250" y="2755900"/>
          <p14:tracePt t="33267" x="5403850" y="2736850"/>
          <p14:tracePt t="33281" x="5397500" y="2730500"/>
          <p14:tracePt t="33297" x="5378450" y="2711450"/>
          <p14:tracePt t="33316" x="5359400" y="2698750"/>
          <p14:tracePt t="33333" x="5353050" y="2698750"/>
          <p14:tracePt t="33350" x="5340350" y="2692400"/>
          <p14:tracePt t="33365" x="5334000" y="2679700"/>
          <p14:tracePt t="33381" x="5327650" y="2679700"/>
          <p14:tracePt t="33397" x="5321300" y="2679700"/>
          <p14:tracePt t="33414" x="5314950" y="2679700"/>
          <p14:tracePt t="33433" x="5295900" y="2679700"/>
          <p14:tracePt t="33450" x="5276850" y="2679700"/>
          <p14:tracePt t="33466" x="5270500" y="2679700"/>
          <p14:tracePt t="33482" x="5238750" y="2686050"/>
          <p14:tracePt t="33499" x="5238750" y="2692400"/>
          <p14:tracePt t="33516" x="5213350" y="2698750"/>
          <p14:tracePt t="33533" x="5207000" y="2698750"/>
          <p14:tracePt t="33549" x="5200650" y="2698750"/>
          <p14:tracePt t="33701" x="5200650" y="2705100"/>
          <p14:tracePt t="33742" x="5200650" y="2711450"/>
          <p14:tracePt t="33752" x="5200650" y="2717800"/>
          <p14:tracePt t="33783" x="5194300" y="2717800"/>
          <p14:tracePt t="33794" x="5194300" y="2724150"/>
          <p14:tracePt t="33804" x="5187950" y="2730500"/>
          <p14:tracePt t="33814" x="5181600" y="2736850"/>
          <p14:tracePt t="33847" x="5175250" y="2743200"/>
          <p14:tracePt t="33858" x="5175250" y="2749550"/>
          <p14:tracePt t="33980" x="5181600" y="2749550"/>
          <p14:tracePt t="33982" x="5187950" y="2749550"/>
          <p14:tracePt t="34001" x="5194300" y="2749550"/>
          <p14:tracePt t="34016" x="5200650" y="2749550"/>
          <p14:tracePt t="34017" x="5213350" y="2749550"/>
          <p14:tracePt t="34033" x="5219700" y="2749550"/>
          <p14:tracePt t="34049" x="5232400" y="2749550"/>
          <p14:tracePt t="34847" x="5226050" y="2743200"/>
          <p14:tracePt t="34858" x="5207000" y="2736850"/>
          <p14:tracePt t="34869" x="5187950" y="2724150"/>
          <p14:tracePt t="34871" x="5156200" y="2717800"/>
          <p14:tracePt t="34882" x="5048250" y="2679700"/>
          <p14:tracePt t="34899" x="4984750" y="2654300"/>
          <p14:tracePt t="34916" x="4826000" y="2603500"/>
          <p14:tracePt t="34933" x="4749800" y="2578100"/>
          <p14:tracePt t="34949" x="4591050" y="2520950"/>
          <p14:tracePt t="34966" x="4521200" y="2495550"/>
          <p14:tracePt t="34984" x="4375150" y="2463800"/>
          <p14:tracePt t="34999" x="4248150" y="2419350"/>
          <p14:tracePt t="35016" x="4203700" y="2406650"/>
          <p14:tracePt t="35032" x="4127500" y="2374900"/>
          <p14:tracePt t="35050" x="4108450" y="2368550"/>
          <p14:tracePt t="35066" x="4095750" y="2362200"/>
          <p14:tracePt t="35231" x="4095750" y="2355850"/>
          <p14:tracePt t="35252" x="4095750" y="2349500"/>
          <p14:tracePt t="35282" x="4095750" y="2343150"/>
          <p14:tracePt t="35293" x="4102100" y="2343150"/>
          <p14:tracePt t="35303" x="4114800" y="2336800"/>
          <p14:tracePt t="35315" x="4114800" y="2330450"/>
          <p14:tracePt t="35315" x="4127500" y="2330450"/>
          <p14:tracePt t="35333" x="4165600" y="2311400"/>
          <p14:tracePt t="35350" x="4178300" y="2298700"/>
          <p14:tracePt t="35367" x="4229100" y="2266950"/>
          <p14:tracePt t="35381" x="4279900" y="2235200"/>
          <p14:tracePt t="35397" x="4298950" y="2228850"/>
          <p14:tracePt t="35414" x="4324350" y="2216150"/>
          <p14:tracePt t="35431" x="4343400" y="2209800"/>
          <p14:tracePt t="35449" x="4362450" y="2203450"/>
          <p14:tracePt t="35466" x="4368800" y="2203450"/>
          <p14:tracePt t="35675" x="4368800" y="2197100"/>
          <p14:tracePt t="35706" x="4368800" y="2190750"/>
          <p14:tracePt t="35726" x="4362450" y="2178050"/>
          <p14:tracePt t="35732" x="4349750" y="2171700"/>
          <p14:tracePt t="35747" x="4343400" y="2159000"/>
          <p14:tracePt t="35768" x="4330700" y="2146300"/>
          <p14:tracePt t="35781" x="4324350" y="2139950"/>
          <p14:tracePt t="35781" x="4318000" y="2133600"/>
          <p14:tracePt t="35797" x="4311650" y="2120900"/>
          <p14:tracePt t="35816" x="4292600" y="2114550"/>
          <p14:tracePt t="35832" x="4279900" y="2101850"/>
          <p14:tracePt t="35849" x="4241800" y="2082800"/>
          <p14:tracePt t="35866" x="4210050" y="2057400"/>
          <p14:tracePt t="35883" x="4197350" y="2051050"/>
          <p14:tracePt t="35898" x="4171950" y="2044700"/>
          <p14:tracePt t="35916" x="4165600" y="2044700"/>
          <p14:tracePt t="35933" x="4140200" y="2044700"/>
          <p14:tracePt t="35949" x="4108450" y="2044700"/>
          <p14:tracePt t="35966" x="4089400" y="2044700"/>
          <p14:tracePt t="35982" x="4044950" y="2044700"/>
          <p14:tracePt t="35999" x="4032250" y="2044700"/>
          <p14:tracePt t="36016" x="3994150" y="2044700"/>
          <p14:tracePt t="36032" x="3962400" y="2044700"/>
          <p14:tracePt t="36066" x="3943350" y="2044700"/>
          <p14:tracePt t="36067" x="3911600" y="2044700"/>
          <p14:tracePt t="36083" x="3892550" y="2044700"/>
          <p14:tracePt t="36099" x="3848100" y="2044700"/>
          <p14:tracePt t="36116" x="3835400" y="2044700"/>
          <p14:tracePt t="36133" x="3803650" y="2044700"/>
          <p14:tracePt t="36149" x="3784600" y="2044700"/>
          <p14:tracePt t="36166" x="3771900" y="2044700"/>
          <p14:tracePt t="36182" x="3752850" y="2044700"/>
          <p14:tracePt t="36200" x="3740150" y="2044700"/>
          <p14:tracePt t="36216" x="3721100" y="2044700"/>
          <p14:tracePt t="36233" x="3708400" y="2051050"/>
          <p14:tracePt t="36250" x="3695700" y="2057400"/>
          <p14:tracePt t="36266" x="3683000" y="2057400"/>
          <p14:tracePt t="36281" x="3676650" y="2057400"/>
          <p14:tracePt t="36297" x="3670300" y="2063750"/>
          <p14:tracePt t="36316" x="3657600" y="2070100"/>
          <p14:tracePt t="36333" x="3651250" y="2076450"/>
          <p14:tracePt t="36351" x="3638550" y="2089150"/>
          <p14:tracePt t="36366" x="3625850" y="2101850"/>
          <p14:tracePt t="36381" x="3600450" y="2120900"/>
          <p14:tracePt t="36414" x="3594100" y="2127250"/>
          <p14:tracePt t="36415" x="3594100" y="2133600"/>
          <p14:tracePt t="36432" x="3587750" y="2139950"/>
          <p14:tracePt t="36449" x="3587750" y="2146300"/>
          <p14:tracePt t="36466" x="3587750" y="2159000"/>
          <p14:tracePt t="36483" x="3587750" y="2165350"/>
          <p14:tracePt t="36499" x="3587750" y="2171700"/>
          <p14:tracePt t="36515" x="3587750" y="2178050"/>
          <p14:tracePt t="36533" x="3587750" y="2184400"/>
          <p14:tracePt t="36548" x="3587750" y="2190750"/>
          <p14:tracePt t="36566" x="3587750" y="2197100"/>
          <p14:tracePt t="36582" x="3587750" y="2203450"/>
          <p14:tracePt t="36599" x="3587750" y="2209800"/>
          <p14:tracePt t="36616" x="3594100" y="2216150"/>
          <p14:tracePt t="36633" x="3594100" y="2228850"/>
          <p14:tracePt t="36649" x="3594100" y="2235200"/>
          <p14:tracePt t="36665" x="3600450" y="2247900"/>
          <p14:tracePt t="36683" x="3619500" y="2254250"/>
          <p14:tracePt t="36700" x="3625850" y="2260600"/>
          <p14:tracePt t="36716" x="3663950" y="2273300"/>
          <p14:tracePt t="36731" x="3683000" y="2273300"/>
          <p14:tracePt t="36747" x="3727450" y="2279650"/>
          <p14:tracePt t="36764" x="3771900" y="2286000"/>
          <p14:tracePt t="36780" x="3790950" y="2292350"/>
          <p14:tracePt t="36800" x="3816350" y="2292350"/>
          <p14:tracePt t="36816" x="3829050" y="2292350"/>
          <p14:tracePt t="36833" x="3854450" y="2292350"/>
          <p14:tracePt t="36850" x="3898900" y="2292350"/>
          <p14:tracePt t="36866" x="3930650" y="2292350"/>
          <p14:tracePt t="36883" x="4006850" y="2298700"/>
          <p14:tracePt t="36899" x="4089400" y="2298700"/>
          <p14:tracePt t="36916" x="4121150" y="2298700"/>
          <p14:tracePt t="36932" x="4171950" y="2305050"/>
          <p14:tracePt t="36968" x="4178300" y="2305050"/>
          <p14:tracePt t="36982" x="4184650" y="2305050"/>
          <p14:tracePt t="36984" x="4191000" y="2305050"/>
          <p14:tracePt t="36984" x="4203700" y="2305050"/>
          <p14:tracePt t="37000" x="4210050" y="2305050"/>
          <p14:tracePt t="37016" x="4248150" y="2305050"/>
          <p14:tracePt t="37033" x="4260850" y="2298700"/>
          <p14:tracePt t="37048" x="4286250" y="2292350"/>
          <p14:tracePt t="37066" x="4305300" y="2286000"/>
          <p14:tracePt t="37084" x="4305300" y="2279650"/>
          <p14:tracePt t="37099" x="4318000" y="2266950"/>
          <p14:tracePt t="37136" x="4318000" y="2260600"/>
          <p14:tracePt t="37137" x="4324350" y="2254250"/>
          <p14:tracePt t="37150" x="4324350" y="2247900"/>
          <p14:tracePt t="37166" x="4330700" y="2228850"/>
          <p14:tracePt t="37184" x="4337050" y="2203450"/>
          <p14:tracePt t="37201" x="4337050" y="2190750"/>
          <p14:tracePt t="37217" x="4337050" y="2171700"/>
          <p14:tracePt t="37234" x="4337050" y="2165350"/>
          <p14:tracePt t="37251" x="4337050" y="2159000"/>
          <p14:tracePt t="37267" x="4337050" y="2152650"/>
          <p14:tracePt t="37282" x="4324350" y="2146300"/>
          <p14:tracePt t="37298" x="4292600" y="2139950"/>
          <p14:tracePt t="37315" x="4279900" y="2133600"/>
          <p14:tracePt t="37334" x="4235450" y="2120900"/>
          <p14:tracePt t="37351" x="4171950" y="2095500"/>
          <p14:tracePt t="37367" x="4133850" y="2089150"/>
          <p14:tracePt t="37385" x="4089400" y="2076450"/>
          <p14:tracePt t="37398" x="4064000" y="2070100"/>
          <p14:tracePt t="37415" x="4013200" y="2063750"/>
          <p14:tracePt t="37434" x="3962400" y="2057400"/>
          <p14:tracePt t="37450" x="3937000" y="2057400"/>
          <p14:tracePt t="37466" x="3898900" y="2057400"/>
          <p14:tracePt t="37484" x="3879850" y="2057400"/>
          <p14:tracePt t="37500" x="3835400" y="2057400"/>
          <p14:tracePt t="37517" x="3797300" y="2057400"/>
          <p14:tracePt t="37534" x="3778250" y="2057400"/>
          <p14:tracePt t="37549" x="3727450" y="2057400"/>
          <p14:tracePt t="37567" x="3708400" y="2057400"/>
          <p14:tracePt t="37583" x="3663950" y="2057400"/>
          <p14:tracePt t="37600" x="3638550" y="2057400"/>
          <p14:tracePt t="37617" x="3625850" y="2057400"/>
          <p14:tracePt t="37633" x="3606800" y="2057400"/>
          <p14:tracePt t="37651" x="3600450" y="2057400"/>
          <p14:tracePt t="37667" x="3581400" y="2057400"/>
          <p14:tracePt t="37684" x="3575050" y="2063750"/>
          <p14:tracePt t="37699" x="3549650" y="2076450"/>
          <p14:tracePt t="37717" x="3524250" y="2082800"/>
          <p14:tracePt t="37734" x="3505200" y="2095500"/>
          <p14:tracePt t="37749" x="3492500" y="2108200"/>
          <p14:tracePt t="37765" x="3479800" y="2120900"/>
          <p14:tracePt t="37784" x="3473450" y="2133600"/>
          <p14:tracePt t="37801" x="3467100" y="2139950"/>
          <p14:tracePt t="37817" x="3460750" y="2146300"/>
          <p14:tracePt t="37833" x="3460750" y="2159000"/>
          <p14:tracePt t="37867" x="3460750" y="2165350"/>
          <p14:tracePt t="37868" x="3460750" y="2171700"/>
          <p14:tracePt t="37884" x="3460750" y="2178050"/>
          <p14:tracePt t="37901" x="3460750" y="2184400"/>
          <p14:tracePt t="37917" x="3460750" y="2190750"/>
          <p14:tracePt t="37933" x="3467100" y="2203450"/>
          <p14:tracePt t="37951" x="3473450" y="2209800"/>
          <p14:tracePt t="37966" x="3479800" y="2222500"/>
          <p14:tracePt t="37984" x="3486150" y="2228850"/>
          <p14:tracePt t="38001" x="3498850" y="2228850"/>
          <p14:tracePt t="38017" x="3530600" y="2241550"/>
          <p14:tracePt t="38035" x="3549650" y="2247900"/>
          <p14:tracePt t="38050" x="3587750" y="2260600"/>
          <p14:tracePt t="38067" x="3606800" y="2266950"/>
          <p14:tracePt t="38083" x="3651250" y="2279650"/>
          <p14:tracePt t="38100" x="3670300" y="2286000"/>
          <p14:tracePt t="38117" x="3702050" y="2298700"/>
          <p14:tracePt t="38133" x="3727450" y="2305050"/>
          <p14:tracePt t="38151" x="3740150" y="2311400"/>
          <p14:tracePt t="38167" x="3778250" y="2311400"/>
          <p14:tracePt t="38184" x="3803650" y="2330450"/>
          <p14:tracePt t="38200" x="3854450" y="2349500"/>
          <p14:tracePt t="38217" x="3898900" y="2368550"/>
          <p14:tracePt t="38234" x="3917950" y="2368550"/>
          <p14:tracePt t="38251" x="3937000" y="2381250"/>
          <p14:tracePt t="38286" x="3943350" y="2381250"/>
          <p14:tracePt t="38305" x="3949700" y="2381250"/>
          <p14:tracePt t="38315" x="3956050" y="2381250"/>
          <p14:tracePt t="38326" x="3968750" y="2381250"/>
          <p14:tracePt t="38336" x="4013200" y="2381250"/>
          <p14:tracePt t="38348" x="4032250" y="2381250"/>
          <p14:tracePt t="38368" x="4089400" y="2381250"/>
          <p14:tracePt t="38382" x="4114800" y="2381250"/>
          <p14:tracePt t="38399" x="4159250" y="2381250"/>
          <p14:tracePt t="38415" x="4184650" y="2374900"/>
          <p14:tracePt t="38432" x="4191000" y="2374900"/>
          <p14:tracePt t="38450" x="4203700" y="2362200"/>
          <p14:tracePt t="38467" x="4203700" y="2355850"/>
          <p14:tracePt t="38483" x="4210050" y="2349500"/>
          <p14:tracePt t="38499" x="4210050" y="2336800"/>
          <p14:tracePt t="38517" x="4216400" y="2336800"/>
          <p14:tracePt t="38534" x="4216400" y="2317750"/>
          <p14:tracePt t="38567" x="4216400" y="2305050"/>
          <p14:tracePt t="38569" x="4222750" y="2292350"/>
          <p14:tracePt t="38583" x="4222750" y="2273300"/>
          <p14:tracePt t="38600" x="4229100" y="2260600"/>
          <p14:tracePt t="38616" x="4229100" y="2241550"/>
          <p14:tracePt t="38633" x="4235450" y="2228850"/>
          <p14:tracePt t="38651" x="4241800" y="2216150"/>
          <p14:tracePt t="38667" x="4248150" y="2203450"/>
          <p14:tracePt t="38684" x="4248150" y="2197100"/>
          <p14:tracePt t="38700" x="4248150" y="2184400"/>
          <p14:tracePt t="38717" x="4248150" y="2178050"/>
          <p14:tracePt t="38733" x="4248150" y="2165350"/>
          <p14:tracePt t="38750" x="4248150" y="2159000"/>
          <p14:tracePt t="38767" x="4248150" y="2152650"/>
          <p14:tracePt t="38782" x="4248150" y="2146300"/>
          <p14:tracePt t="38800" x="4241800" y="2146300"/>
          <p14:tracePt t="38817" x="4235450" y="2133600"/>
          <p14:tracePt t="38834" x="4222750" y="2133600"/>
          <p14:tracePt t="38850" x="4210050" y="2133600"/>
          <p14:tracePt t="38867" x="4184650" y="2127250"/>
          <p14:tracePt t="38884" x="4159250" y="2127250"/>
          <p14:tracePt t="38900" x="4108450" y="2127250"/>
          <p14:tracePt t="38917" x="4057650" y="2127250"/>
          <p14:tracePt t="38933" x="4044950" y="2127250"/>
          <p14:tracePt t="38951" x="4006850" y="2127250"/>
          <p14:tracePt t="38967" x="4000500" y="2127250"/>
          <p14:tracePt t="38984" x="3968750" y="2127250"/>
          <p14:tracePt t="39001" x="3937000" y="2127250"/>
          <p14:tracePt t="39017" x="3911600" y="2127250"/>
          <p14:tracePt t="39035" x="3873500" y="2127250"/>
          <p14:tracePt t="39050" x="3854450" y="2127250"/>
          <p14:tracePt t="39067" x="3829050" y="2127250"/>
          <p14:tracePt t="39083" x="3810000" y="2127250"/>
          <p14:tracePt t="39101" x="3803650" y="2127250"/>
          <p14:tracePt t="39116" x="3790950" y="2127250"/>
          <p14:tracePt t="39133" x="3778250" y="2127250"/>
          <p14:tracePt t="39133" x="3771900" y="2127250"/>
          <p14:tracePt t="39151" x="3759200" y="2127250"/>
          <p14:tracePt t="39167" x="3733800" y="2127250"/>
          <p14:tracePt t="39184" x="3714750" y="2127250"/>
          <p14:tracePt t="39200" x="3689350" y="2139950"/>
          <p14:tracePt t="39217" x="3689350" y="2146300"/>
          <p14:tracePt t="39233" x="3676650" y="2152650"/>
          <p14:tracePt t="39250" x="3670300" y="2171700"/>
          <p14:tracePt t="39268" x="3663950" y="2171700"/>
          <p14:tracePt t="39282" x="3657600" y="2184400"/>
          <p14:tracePt t="39298" x="3651250" y="2190750"/>
          <p14:tracePt t="39317" x="3651250" y="2203450"/>
          <p14:tracePt t="39334" x="3644900" y="2216150"/>
          <p14:tracePt t="39350" x="3638550" y="2228850"/>
          <p14:tracePt t="39367" x="3638550" y="2235200"/>
          <p14:tracePt t="39382" x="3638550" y="2241550"/>
          <p14:tracePt t="39398" x="3638550" y="2254250"/>
          <p14:tracePt t="39433" x="3638550" y="2260600"/>
          <p14:tracePt t="39435" x="3638550" y="2266950"/>
          <p14:tracePt t="39451" x="3638550" y="2273300"/>
          <p14:tracePt t="39467" x="3638550" y="2279650"/>
          <p14:tracePt t="39483" x="3638550" y="2286000"/>
          <p14:tracePt t="39517" x="3638550" y="2292350"/>
          <p14:tracePt t="39518" x="3638550" y="2298700"/>
          <p14:tracePt t="39533" x="3644900" y="2305050"/>
          <p14:tracePt t="39551" x="3651250" y="2305050"/>
          <p14:tracePt t="39567" x="3657600" y="2311400"/>
          <p14:tracePt t="39611" x="3663950" y="2317750"/>
          <p14:tracePt t="39621" x="3670300" y="2317750"/>
          <p14:tracePt t="39631" x="3676650" y="2317750"/>
          <p14:tracePt t="39653" x="3689350" y="2317750"/>
          <p14:tracePt t="39666" x="3708400" y="2317750"/>
          <p14:tracePt t="39668" x="3746500" y="2324100"/>
          <p14:tracePt t="39684" x="3765550" y="2324100"/>
          <p14:tracePt t="39701" x="3803650" y="2324100"/>
          <p14:tracePt t="39717" x="3822700" y="2324100"/>
          <p14:tracePt t="39733" x="3841750" y="2324100"/>
          <p14:tracePt t="39750" x="3848100" y="2324100"/>
          <p14:tracePt t="39766" x="3867150" y="2324100"/>
          <p14:tracePt t="39785" x="3898900" y="2324100"/>
          <p14:tracePt t="39798" x="3917950" y="2324100"/>
          <p14:tracePt t="39815" x="3981450" y="2324100"/>
          <p14:tracePt t="39834" x="4025900" y="2324100"/>
          <p14:tracePt t="39850" x="4102100" y="2324100"/>
          <p14:tracePt t="39867" x="4178300" y="2324100"/>
          <p14:tracePt t="39883" x="4222750" y="2324100"/>
          <p14:tracePt t="39900" x="4273550" y="2324100"/>
          <p14:tracePt t="39917" x="4298950" y="2324100"/>
          <p14:tracePt t="39933" x="4324350" y="2324100"/>
          <p14:tracePt t="39950" x="4337050" y="2324100"/>
          <p14:tracePt t="40921" x="4337050" y="2330450"/>
          <p14:tracePt t="40942" x="4337050" y="2336800"/>
          <p14:tracePt t="40953" x="4337050" y="2343150"/>
          <p14:tracePt t="40973" x="4337050" y="2355850"/>
          <p14:tracePt t="40984" x="4337050" y="2362200"/>
          <p14:tracePt t="40984" x="4337050" y="2374900"/>
          <p14:tracePt t="40998" x="4337050" y="2387600"/>
          <p14:tracePt t="41015" x="4337050" y="2400300"/>
          <p14:tracePt t="41032" x="4337050" y="2413000"/>
          <p14:tracePt t="41078" x="4337050" y="2419350"/>
          <p14:tracePt t="41108" x="4337050" y="2425700"/>
          <p14:tracePt t="41149" x="4337050" y="2432050"/>
          <p14:tracePt t="41170" x="4337050" y="2438400"/>
          <p14:tracePt t="42250" x="4337050" y="2444750"/>
          <p14:tracePt t="42270" x="4337050" y="2451100"/>
          <p14:tracePt t="42280" x="4337050" y="2457450"/>
          <p14:tracePt t="42283" x="4337050" y="2463800"/>
          <p14:tracePt t="42301" x="4337050" y="2476500"/>
          <p14:tracePt t="42301" x="4337050" y="2489200"/>
          <p14:tracePt t="42315" x="4337050" y="2495550"/>
          <p14:tracePt t="42315" x="4337050" y="2508250"/>
          <p14:tracePt t="42332" x="4337050" y="2520950"/>
          <p14:tracePt t="42350" x="4330700" y="2533650"/>
          <p14:tracePt t="42367" x="4330700" y="2546350"/>
          <p14:tracePt t="42384" x="4330700" y="2565400"/>
          <p14:tracePt t="42401" x="4318000" y="2590800"/>
          <p14:tracePt t="42417" x="4311650" y="2609850"/>
          <p14:tracePt t="42432" x="4298950" y="2654300"/>
          <p14:tracePt t="42448" x="4286250" y="2673350"/>
          <p14:tracePt t="42467" x="4267200" y="2698750"/>
          <p14:tracePt t="42484" x="4260850" y="2711450"/>
          <p14:tracePt t="42500" x="4248150" y="2736850"/>
          <p14:tracePt t="42517" x="4229100" y="2749550"/>
          <p14:tracePt t="42533" x="4222750" y="2755900"/>
          <p14:tracePt t="42550" x="4210050" y="2774950"/>
          <p14:tracePt t="42567" x="4197350" y="2781300"/>
          <p14:tracePt t="42605" x="4184650" y="2787650"/>
          <p14:tracePt t="42616" x="4171950" y="2794000"/>
          <p14:tracePt t="42633" x="4165600" y="2800350"/>
          <p14:tracePt t="42634" x="4121150" y="2806700"/>
          <p14:tracePt t="42650" x="4057650" y="2825750"/>
          <p14:tracePt t="42667" x="4025900" y="2832100"/>
          <p14:tracePt t="42682" x="3962400" y="2838450"/>
          <p14:tracePt t="42700" x="3949700" y="2838450"/>
          <p14:tracePt t="42716" x="3917950" y="2838450"/>
          <p14:tracePt t="43158" x="3924300" y="2838450"/>
          <p14:tracePt t="43220" x="3930650" y="2838450"/>
          <p14:tracePt t="43252" x="3937000" y="2838450"/>
          <p14:tracePt t="43272" x="3943350" y="2838450"/>
          <p14:tracePt t="43294" x="3949700" y="2838450"/>
          <p14:tracePt t="43304" x="3956050" y="2838450"/>
          <p14:tracePt t="43314" x="3962400" y="2838450"/>
          <p14:tracePt t="43333" x="3987800" y="2838450"/>
          <p14:tracePt t="43335" x="3994150" y="2838450"/>
          <p14:tracePt t="43350" x="4019550" y="2838450"/>
          <p14:tracePt t="43367" x="4032250" y="2838450"/>
          <p14:tracePt t="43383" x="4064000" y="2838450"/>
          <p14:tracePt t="43399" x="4083050" y="2832100"/>
          <p14:tracePt t="43415" x="4114800" y="2825750"/>
          <p14:tracePt t="43431" x="4140200" y="2825750"/>
          <p14:tracePt t="43448" x="4197350" y="2825750"/>
          <p14:tracePt t="43467" x="4241800" y="2819400"/>
          <p14:tracePt t="43484" x="4260850" y="2819400"/>
          <p14:tracePt t="43500" x="4305300" y="2819400"/>
          <p14:tracePt t="43517" x="4330700" y="2819400"/>
          <p14:tracePt t="43533" x="4375150" y="2819400"/>
          <p14:tracePt t="43550" x="4419600" y="2819400"/>
          <p14:tracePt t="43567" x="4445000" y="2819400"/>
          <p14:tracePt t="43584" x="4489450" y="2819400"/>
          <p14:tracePt t="43617" x="4540250" y="2819400"/>
          <p14:tracePt t="43618" x="4565650" y="2819400"/>
          <p14:tracePt t="43633" x="4622800" y="2819400"/>
          <p14:tracePt t="43650" x="4667250" y="2819400"/>
          <p14:tracePt t="43667" x="4768850" y="2819400"/>
          <p14:tracePt t="43683" x="4813300" y="2819400"/>
          <p14:tracePt t="43700" x="4908550" y="2819400"/>
          <p14:tracePt t="43716" x="4997450" y="2819400"/>
          <p14:tracePt t="43733" x="5041900" y="2819400"/>
          <p14:tracePt t="43749" x="5105400" y="2819400"/>
          <p14:tracePt t="43766" x="5143500" y="2819400"/>
          <p14:tracePt t="43783" x="5219700" y="2819400"/>
          <p14:tracePt t="43800" x="5308600" y="2819400"/>
          <p14:tracePt t="43817" x="5340350" y="2819400"/>
          <p14:tracePt t="43834" x="5410200" y="2819400"/>
          <p14:tracePt t="43848" x="5435600" y="2819400"/>
          <p14:tracePt t="43864" x="5461000" y="2819400"/>
          <p14:tracePt t="43883" x="5473700" y="2819400"/>
          <p14:tracePt t="43901" x="5480050" y="2819400"/>
          <p14:tracePt t="43961" x="5486400" y="2819400"/>
          <p14:tracePt t="43993" x="5492750" y="2819400"/>
          <p14:tracePt t="44015" x="5499100" y="2819400"/>
          <p14:tracePt t="44025" x="5505450" y="2819400"/>
          <p14:tracePt t="44035" x="5511800" y="2819400"/>
          <p14:tracePt t="44088" x="5518150" y="2819400"/>
          <p14:tracePt t="44107" x="5524500" y="2819400"/>
          <p14:tracePt t="44138" x="5530850" y="2819400"/>
          <p14:tracePt t="44148" x="5543550" y="2819400"/>
          <p14:tracePt t="44169" x="5549900" y="2819400"/>
          <p14:tracePt t="44170" x="5556250" y="2819400"/>
          <p14:tracePt t="48240" x="5562600" y="2819400"/>
          <p14:tracePt t="48279" x="5575300" y="2819400"/>
          <p14:tracePt t="48290" x="5581650" y="2819400"/>
          <p14:tracePt t="48300" x="5588000" y="2819400"/>
          <p14:tracePt t="48309" x="5600700" y="2819400"/>
          <p14:tracePt t="48315" x="5619750" y="2819400"/>
          <p14:tracePt t="48331" x="5638800" y="2819400"/>
          <p14:tracePt t="48348" x="5670550" y="2819400"/>
          <p14:tracePt t="48365" x="5708650" y="2819400"/>
          <p14:tracePt t="48384" x="5734050" y="2819400"/>
          <p14:tracePt t="48399" x="5772150" y="2819400"/>
          <p14:tracePt t="48415" x="5791200" y="2819400"/>
          <p14:tracePt t="48431" x="5822950" y="2819400"/>
          <p14:tracePt t="48448" x="5867400" y="2819400"/>
          <p14:tracePt t="48467" x="5892800" y="2819400"/>
          <p14:tracePt t="48483" x="5937250" y="2819400"/>
          <p14:tracePt t="48500" x="5962650" y="2819400"/>
          <p14:tracePt t="48517" x="6013450" y="2819400"/>
          <p14:tracePt t="48533" x="6038850" y="2819400"/>
          <p14:tracePt t="48550" x="6070600" y="2819400"/>
          <p14:tracePt t="48567" x="6115050" y="2819400"/>
          <p14:tracePt t="48584" x="6140450" y="2819400"/>
          <p14:tracePt t="48600" x="6184900" y="2819400"/>
          <p14:tracePt t="48617" x="6223000" y="2819400"/>
          <p14:tracePt t="48633" x="6267450" y="2819400"/>
          <p14:tracePt t="48650" x="6311900" y="2819400"/>
          <p14:tracePt t="48666" x="6318250" y="2819400"/>
          <p14:tracePt t="48683" x="6330950" y="2819400"/>
          <p14:tracePt t="62664" x="6324600" y="2819400"/>
          <p14:tracePt t="62674" x="6311900" y="2819400"/>
          <p14:tracePt t="62693" x="6305550" y="2819400"/>
          <p14:tracePt t="62694" x="6292850" y="2819400"/>
          <p14:tracePt t="62701" x="6254750" y="2819400"/>
          <p14:tracePt t="62717" x="6248400" y="2819400"/>
          <p14:tracePt t="62733" x="6216650" y="2825750"/>
          <p14:tracePt t="62756" x="6203950" y="2832100"/>
          <p14:tracePt t="62767" x="6165850" y="2838450"/>
          <p14:tracePt t="62784" x="6115050" y="2857500"/>
          <p14:tracePt t="62801" x="6076950" y="2863850"/>
          <p14:tracePt t="62816" x="6000750" y="2876550"/>
          <p14:tracePt t="62834" x="5949950" y="2882900"/>
          <p14:tracePt t="62850" x="5873750" y="2895600"/>
          <p14:tracePt t="62867" x="5835650" y="2895600"/>
          <p14:tracePt t="62885" x="5822950" y="2895600"/>
          <p14:tracePt t="62901" x="5803900" y="2895600"/>
          <p14:tracePt t="62935" x="5791200" y="2895600"/>
          <p14:tracePt t="62937" x="5772150" y="2895600"/>
          <p14:tracePt t="62951" x="5759450" y="2895600"/>
          <p14:tracePt t="62966" x="5708650" y="2895600"/>
          <p14:tracePt t="62984" x="5664200" y="2895600"/>
          <p14:tracePt t="63001" x="5651500" y="2895600"/>
          <p14:tracePt t="63017" x="5613400" y="2895600"/>
          <p14:tracePt t="63034" x="5588000" y="2895600"/>
          <p14:tracePt t="63051" x="5575300" y="2895600"/>
          <p14:tracePt t="63068" x="5549900" y="2895600"/>
          <p14:tracePt t="63084" x="5524500" y="2889250"/>
          <p14:tracePt t="63102" x="5480050" y="2870200"/>
          <p14:tracePt t="63117" x="5448300" y="2863850"/>
          <p14:tracePt t="63134" x="5372100" y="2832100"/>
          <p14:tracePt t="63151" x="5308600" y="2813050"/>
          <p14:tracePt t="63167" x="5283200" y="2806700"/>
          <p14:tracePt t="63184" x="5238750" y="2794000"/>
          <p14:tracePt t="63201" x="5219700" y="2781300"/>
          <p14:tracePt t="63217" x="5213350" y="2781300"/>
          <p14:tracePt t="63233" x="5213350" y="2774950"/>
          <p14:tracePt t="63361" x="5207000" y="2768600"/>
          <p14:tracePt t="63381" x="5200650" y="2762250"/>
          <p14:tracePt t="63392" x="5194300" y="2762250"/>
          <p14:tracePt t="63413" x="5181600" y="2755900"/>
          <p14:tracePt t="63424" x="5175250" y="2755900"/>
          <p14:tracePt t="63434" x="5168900" y="2749550"/>
          <p14:tracePt t="63434" x="5162550" y="2743200"/>
          <p14:tracePt t="63449" x="5149850" y="2736850"/>
          <p14:tracePt t="63466" x="5143500" y="2736850"/>
          <p14:tracePt t="63484" x="5137150" y="2730500"/>
          <p14:tracePt t="63730" x="5143500" y="2730500"/>
          <p14:tracePt t="63751" x="5156200" y="2724150"/>
          <p14:tracePt t="63762" x="5162550" y="2724150"/>
          <p14:tracePt t="63764" x="5175250" y="2717800"/>
          <p14:tracePt t="63784" x="5187950" y="2717800"/>
          <p14:tracePt t="63785" x="5213350" y="2711450"/>
          <p14:tracePt t="63801" x="5251450" y="2711450"/>
          <p14:tracePt t="63817" x="5276850" y="2711450"/>
          <p14:tracePt t="63832" x="5327650" y="2705100"/>
          <p14:tracePt t="63851" x="5365750" y="2705100"/>
          <p14:tracePt t="63867" x="5384800" y="2705100"/>
          <p14:tracePt t="63884" x="5422900" y="2705100"/>
          <p14:tracePt t="63901" x="5454650" y="2705100"/>
          <p14:tracePt t="63918" x="5473700" y="2705100"/>
          <p14:tracePt t="63934" x="5505450" y="2705100"/>
          <p14:tracePt t="63951" x="5530850" y="2705100"/>
          <p14:tracePt t="63967" x="5575300" y="2705100"/>
          <p14:tracePt t="63984" x="5588000" y="2705100"/>
          <p14:tracePt t="64000" x="5638800" y="2705100"/>
          <p14:tracePt t="64017" x="5683250" y="2705100"/>
          <p14:tracePt t="64034" x="5695950" y="2705100"/>
          <p14:tracePt t="64051" x="5734050" y="2711450"/>
          <p14:tracePt t="64067" x="5753100" y="2711450"/>
          <p14:tracePt t="64067" x="5759450" y="2711450"/>
          <p14:tracePt t="64084" x="5772150" y="2711450"/>
          <p14:tracePt t="64101" x="5791200" y="2711450"/>
          <p14:tracePt t="64118" x="5803900" y="2711450"/>
          <p14:tracePt t="64132" x="5829300" y="2711450"/>
          <p14:tracePt t="64151" x="5848350" y="2711450"/>
          <p14:tracePt t="64167" x="5886450" y="2711450"/>
          <p14:tracePt t="64184" x="5911850" y="2711450"/>
          <p14:tracePt t="64201" x="5930900" y="2711450"/>
          <p14:tracePt t="64217" x="5956300" y="2711450"/>
          <p14:tracePt t="64234" x="5975350" y="2711450"/>
          <p14:tracePt t="64251" x="5994400" y="2711450"/>
          <p14:tracePt t="64268" x="6019800" y="2711450"/>
          <p14:tracePt t="64284" x="6038850" y="2711450"/>
          <p14:tracePt t="64301" x="6064250" y="2711450"/>
          <p14:tracePt t="64332" x="6076950" y="2711450"/>
          <p14:tracePt t="64333" x="6096000" y="2711450"/>
          <p14:tracePt t="64349" x="6127750" y="2711450"/>
          <p14:tracePt t="64367" x="6134100" y="2711450"/>
          <p14:tracePt t="64383" x="6159500" y="2711450"/>
          <p14:tracePt t="64401" x="6178550" y="2717800"/>
          <p14:tracePt t="64419" x="6191250" y="2724150"/>
          <p14:tracePt t="64434" x="6197600" y="2724150"/>
          <p14:tracePt t="64449" x="6210300" y="2730500"/>
          <p14:tracePt t="64465" x="6223000" y="2736850"/>
          <p14:tracePt t="64484" x="6229350" y="2736850"/>
          <p14:tracePt t="64501" x="6248400" y="2736850"/>
          <p14:tracePt t="64517" x="6261100" y="2743200"/>
          <p14:tracePt t="64534" x="6273800" y="2743200"/>
          <p14:tracePt t="64551" x="6286500" y="2743200"/>
          <p14:tracePt t="64567" x="6299200" y="2743200"/>
          <p14:tracePt t="64584" x="6305550" y="2743200"/>
          <p14:tracePt t="66020" x="6305550" y="2749550"/>
          <p14:tracePt t="66051" x="6305550" y="2755900"/>
          <p14:tracePt t="66082" x="6299200" y="2755900"/>
          <p14:tracePt t="66092" x="6299200" y="2762250"/>
          <p14:tracePt t="66113" x="6292850" y="2762250"/>
          <p14:tracePt t="66124" x="6286500" y="2768600"/>
          <p14:tracePt t="66134" x="6280150" y="2768600"/>
          <p14:tracePt t="66155" x="6273800" y="2768600"/>
          <p14:tracePt t="66165" x="6267450" y="2768600"/>
          <p14:tracePt t="66170" x="6261100" y="2768600"/>
          <p14:tracePt t="66182" x="6254750" y="2774950"/>
          <p14:tracePt t="66201" x="6248400" y="2774950"/>
          <p14:tracePt t="66217" x="6242050" y="2781300"/>
          <p14:tracePt t="66234" x="6235700" y="2781300"/>
          <p14:tracePt t="66251" x="6229350" y="2781300"/>
          <p14:tracePt t="66267" x="6223000" y="2787650"/>
          <p14:tracePt t="66284" x="6210300" y="2787650"/>
          <p14:tracePt t="66300" x="6197600" y="2787650"/>
          <p14:tracePt t="66315" x="6178550" y="2794000"/>
          <p14:tracePt t="66332" x="6165850" y="2800350"/>
          <p14:tracePt t="66351" x="6153150" y="2813050"/>
          <p14:tracePt t="66367" x="6140450" y="2819400"/>
          <p14:tracePt t="66384" x="6115050" y="2825750"/>
          <p14:tracePt t="66401" x="6102350" y="2832100"/>
          <p14:tracePt t="66417" x="6089650" y="2838450"/>
          <p14:tracePt t="66432" x="6076950" y="2838450"/>
          <p14:tracePt t="66448" x="6070600" y="2844800"/>
          <p14:tracePt t="66465" x="6057900" y="2844800"/>
          <p14:tracePt t="66482" x="6045200" y="2844800"/>
          <p14:tracePt t="66501" x="6038850" y="2844800"/>
          <p14:tracePt t="66517" x="6026150" y="2844800"/>
          <p14:tracePt t="66534" x="6013450" y="2844800"/>
          <p14:tracePt t="66551" x="6007100" y="2844800"/>
          <p14:tracePt t="66566" x="5975350" y="2844800"/>
          <p14:tracePt t="66584" x="5962650" y="2844800"/>
          <p14:tracePt t="66601" x="5911850" y="2844800"/>
          <p14:tracePt t="66617" x="5880100" y="2844800"/>
          <p14:tracePt t="66634" x="5810250" y="2844800"/>
          <p14:tracePt t="66651" x="5746750" y="2844800"/>
          <p14:tracePt t="66667" x="5721350" y="2844800"/>
          <p14:tracePt t="66683" x="5676900" y="2844800"/>
          <p14:tracePt t="66700" x="5664200" y="2844800"/>
          <p14:tracePt t="66717" x="5613400" y="2838450"/>
          <p14:tracePt t="66734" x="5568950" y="2825750"/>
          <p14:tracePt t="66751" x="5543550" y="2819400"/>
          <p14:tracePt t="66767" x="5492750" y="2800350"/>
          <p14:tracePt t="66784" x="5467350" y="2794000"/>
          <p14:tracePt t="66801" x="5422900" y="2781300"/>
          <p14:tracePt t="66817" x="5397500" y="2774950"/>
          <p14:tracePt t="66834" x="5378450" y="2774950"/>
          <p14:tracePt t="66851" x="5359400" y="2768600"/>
          <p14:tracePt t="66867" x="5346700" y="2768600"/>
          <p14:tracePt t="66884" x="5327650" y="2768600"/>
          <p14:tracePt t="66901" x="5308600" y="2768600"/>
          <p14:tracePt t="66938" x="5302250" y="2768600"/>
          <p14:tracePt t="66950" x="5295900" y="2768600"/>
          <p14:tracePt t="76929" x="5289550" y="2768600"/>
          <p14:tracePt t="76939" x="5276850" y="2768600"/>
          <p14:tracePt t="76949" x="5264150" y="2774950"/>
          <p14:tracePt t="76968" x="5257800" y="2774950"/>
          <p14:tracePt t="76984" x="5219700" y="2781300"/>
          <p14:tracePt t="76985" x="5194300" y="2787650"/>
          <p14:tracePt t="77001" x="5175250" y="2787650"/>
          <p14:tracePt t="77018" x="5168900" y="2794000"/>
          <p14:tracePt t="77035" x="5156200" y="2794000"/>
          <p14:tracePt t="77051" x="5149850" y="2794000"/>
          <p14:tracePt t="77093" x="5143500" y="2794000"/>
          <p14:tracePt t="77115" x="5137150" y="2794000"/>
          <p14:tracePt t="77574" x="5143500" y="2794000"/>
          <p14:tracePt t="77615" x="5149850" y="2794000"/>
          <p14:tracePt t="77636" x="5156200" y="2794000"/>
          <p14:tracePt t="77688" x="5162550" y="2794000"/>
          <p14:tracePt t="77708" x="5168900" y="2794000"/>
          <p14:tracePt t="77730" x="5175250" y="2794000"/>
          <p14:tracePt t="77761" x="5181600" y="2794000"/>
          <p14:tracePt t="77771" x="5187950" y="2794000"/>
          <p14:tracePt t="77793" x="5194300" y="2787650"/>
          <p14:tracePt t="77803" x="5207000" y="2787650"/>
          <p14:tracePt t="77805" x="5213350" y="2781300"/>
          <p14:tracePt t="77818" x="5219700" y="2781300"/>
          <p14:tracePt t="77834" x="5226050" y="2781300"/>
          <p14:tracePt t="77851" x="5232400" y="2781300"/>
          <p14:tracePt t="77868" x="5238750" y="2781300"/>
          <p14:tracePt t="77884" x="5251450" y="2781300"/>
          <p14:tracePt t="77901" x="5276850" y="2781300"/>
          <p14:tracePt t="77918" x="5283200" y="2781300"/>
          <p14:tracePt t="77934" x="5302250" y="2781300"/>
          <p14:tracePt t="77951" x="5308600" y="2781300"/>
          <p14:tracePt t="77951" x="5314950" y="2781300"/>
          <p14:tracePt t="77968" x="5321300" y="2781300"/>
          <p14:tracePt t="77985" x="5334000" y="2781300"/>
          <p14:tracePt t="78001" x="5340350" y="2781300"/>
          <p14:tracePt t="78018" x="5353050" y="2781300"/>
          <p14:tracePt t="78034" x="5359400" y="2781300"/>
          <p14:tracePt t="78051" x="5365750" y="2781300"/>
          <p14:tracePt t="78067" x="5378450" y="2781300"/>
          <p14:tracePt t="78390" x="5384800" y="2781300"/>
          <p14:tracePt t="78400" x="5391150" y="2781300"/>
          <p14:tracePt t="78422" x="5403850" y="2781300"/>
          <p14:tracePt t="78433" x="5410200" y="2781300"/>
          <p14:tracePt t="78434" x="5416550" y="2781300"/>
          <p14:tracePt t="78449" x="5448300" y="2781300"/>
          <p14:tracePt t="78466" x="5461000" y="2781300"/>
          <p14:tracePt t="78483" x="5505450" y="2781300"/>
          <p14:tracePt t="78501" x="5568950" y="2781300"/>
          <p14:tracePt t="78518" x="5626100" y="2781300"/>
          <p14:tracePt t="78535" x="5746750" y="2781300"/>
          <p14:tracePt t="78551" x="5867400" y="2781300"/>
          <p14:tracePt t="78569" x="5918200" y="2781300"/>
          <p14:tracePt t="78585" x="6000750" y="2781300"/>
          <p14:tracePt t="78603" x="6032500" y="2781300"/>
          <p14:tracePt t="78618" x="6076950" y="2781300"/>
          <p14:tracePt t="78635" x="6096000" y="2781300"/>
          <p14:tracePt t="78651" x="6140450" y="2781300"/>
          <p14:tracePt t="78668" x="6178550" y="2781300"/>
          <p14:tracePt t="78685" x="6197600" y="2781300"/>
          <p14:tracePt t="78701" x="6216650" y="2781300"/>
          <p14:tracePt t="78718" x="6229350" y="2781300"/>
          <p14:tracePt t="78735" x="6254750" y="2781300"/>
          <p14:tracePt t="78751" x="6299200" y="2781300"/>
          <p14:tracePt t="78768" x="6324600" y="2781300"/>
          <p14:tracePt t="78785" x="6369050" y="2781300"/>
          <p14:tracePt t="78802" x="6388100" y="2781300"/>
          <p14:tracePt t="78818" x="6426200" y="2787650"/>
          <p14:tracePt t="78834" x="6445250" y="2794000"/>
          <p14:tracePt t="78851" x="6457950" y="2800350"/>
          <p14:tracePt t="78868" x="6477000" y="2800350"/>
          <p14:tracePt t="78884" x="6521450" y="2800350"/>
          <p14:tracePt t="78901" x="6546850" y="2800350"/>
          <p14:tracePt t="78917" x="6604000" y="2800350"/>
          <p14:tracePt t="78935" x="6616700" y="2800350"/>
          <p14:tracePt t="78951" x="6654800" y="2800350"/>
          <p14:tracePt t="79068" x="6654800" y="2806700"/>
          <p14:tracePt t="79117" x="6654800" y="2813050"/>
          <p14:tracePt t="79139" x="6648450" y="2819400"/>
          <p14:tracePt t="79159" x="6635750" y="2825750"/>
          <p14:tracePt t="79169" x="6623050" y="2832100"/>
          <p14:tracePt t="79184" x="6604000" y="2832100"/>
          <p14:tracePt t="79186" x="6565900" y="2838450"/>
          <p14:tracePt t="79201" x="6540500" y="2838450"/>
          <p14:tracePt t="79217" x="6470650" y="2844800"/>
          <p14:tracePt t="79234" x="6426200" y="2844800"/>
          <p14:tracePt t="79251" x="6337300" y="2844800"/>
          <p14:tracePt t="79268" x="6229350" y="2844800"/>
          <p14:tracePt t="79285" x="6184900" y="2844800"/>
          <p14:tracePt t="79301" x="6064250" y="2844800"/>
          <p14:tracePt t="79336" x="6032500" y="2844800"/>
          <p14:tracePt t="79337" x="6000750" y="2844800"/>
          <p14:tracePt t="79357" x="5975350" y="2844800"/>
          <p14:tracePt t="79366" x="5930900" y="2844800"/>
          <p14:tracePt t="79383" x="5892800" y="2844800"/>
          <p14:tracePt t="79402" x="5867400" y="2844800"/>
          <p14:tracePt t="79418" x="5816600" y="2844800"/>
          <p14:tracePt t="79433" x="5784850" y="2844800"/>
          <p14:tracePt t="79449" x="5695950" y="2844800"/>
          <p14:tracePt t="79466" x="5600700" y="2844800"/>
          <p14:tracePt t="79485" x="5543550" y="2844800"/>
          <p14:tracePt t="79501" x="5435600" y="2844800"/>
          <p14:tracePt t="79518" x="5391150" y="2844800"/>
          <p14:tracePt t="79534" x="5321300" y="2844800"/>
          <p14:tracePt t="79552" x="5264150" y="2844800"/>
          <p14:tracePt t="79568" x="5245100" y="2844800"/>
          <p14:tracePt t="79585" x="5187950" y="2844800"/>
          <p14:tracePt t="79602" x="5156200" y="2844800"/>
          <p14:tracePt t="79619" x="5105400" y="2844800"/>
          <p14:tracePt t="79635" x="5067300" y="2844800"/>
          <p14:tracePt t="79651" x="5060950" y="2844800"/>
          <p14:tracePt t="79668" x="5048250" y="2844800"/>
          <p14:tracePt t="79723" x="5041900" y="2844800"/>
          <p14:tracePt t="79743" x="5035550" y="2844800"/>
          <p14:tracePt t="79886" x="5041900" y="2844800"/>
          <p14:tracePt t="79897" x="5041900" y="2838450"/>
          <p14:tracePt t="79900" x="5060950" y="2838450"/>
          <p14:tracePt t="79910" x="5073650" y="2838450"/>
          <p14:tracePt t="79918" x="5099050" y="2838450"/>
          <p14:tracePt t="79935" x="5168900" y="2838450"/>
          <p14:tracePt t="79951" x="5200650" y="2838450"/>
          <p14:tracePt t="79968" x="5289550" y="2838450"/>
          <p14:tracePt t="79985" x="5340350" y="2838450"/>
          <p14:tracePt t="80001" x="5429250" y="2838450"/>
          <p14:tracePt t="80018" x="5499100" y="2838450"/>
          <p14:tracePt t="80034" x="5530850" y="2838450"/>
          <p14:tracePt t="80051" x="5588000" y="2838450"/>
          <p14:tracePt t="80068" x="5613400" y="2838450"/>
          <p14:tracePt t="80084" x="5676900" y="2838450"/>
          <p14:tracePt t="80101" x="5759450" y="2838450"/>
          <p14:tracePt t="80118" x="5803900" y="2838450"/>
          <p14:tracePt t="80135" x="5911850" y="2838450"/>
          <p14:tracePt t="80151" x="5962650" y="2838450"/>
          <p14:tracePt t="80151" x="6019800" y="2838450"/>
          <p14:tracePt t="80169" x="6076950" y="2838450"/>
          <p14:tracePt t="80184" x="6172200" y="2838450"/>
          <p14:tracePt t="80201" x="6229350" y="2838450"/>
          <p14:tracePt t="80217" x="6318250" y="2838450"/>
          <p14:tracePt t="80234" x="6350000" y="2838450"/>
          <p14:tracePt t="80234" x="6375400" y="2838450"/>
          <p14:tracePt t="80252" x="6400800" y="2838450"/>
          <p14:tracePt t="80268" x="6432550" y="2838450"/>
          <p14:tracePt t="80285" x="6451600" y="2838450"/>
          <p14:tracePt t="80301" x="6477000" y="2838450"/>
          <p14:tracePt t="80318" x="6489700" y="2838450"/>
          <p14:tracePt t="80333" x="6521450" y="2838450"/>
          <p14:tracePt t="80349" x="6534150" y="2838450"/>
          <p14:tracePt t="80349" x="6546850" y="2838450"/>
          <p14:tracePt t="80366" x="6553200" y="2838450"/>
          <p14:tracePt t="81273" x="6546850" y="2838450"/>
          <p14:tracePt t="81284" x="6534150" y="2838450"/>
          <p14:tracePt t="81294" x="6527800" y="2844800"/>
          <p14:tracePt t="81305" x="6502400" y="2844800"/>
          <p14:tracePt t="81314" x="6451600" y="2844800"/>
          <p14:tracePt t="81335" x="6419850" y="2844800"/>
          <p14:tracePt t="81336" x="6388100" y="2844800"/>
          <p14:tracePt t="81349" x="6350000" y="2844800"/>
          <p14:tracePt t="81365" x="6273800" y="2844800"/>
          <p14:tracePt t="81384" x="6197600" y="2844800"/>
          <p14:tracePt t="81402" x="6153150" y="2844800"/>
          <p14:tracePt t="81418" x="6096000" y="2844800"/>
          <p14:tracePt t="81433" x="6064250" y="2844800"/>
          <p14:tracePt t="81450" x="6019800" y="2844800"/>
          <p14:tracePt t="81466" x="5975350" y="2844800"/>
          <p14:tracePt t="81482" x="5949950" y="2844800"/>
          <p14:tracePt t="81501" x="5892800" y="2844800"/>
          <p14:tracePt t="81518" x="5867400" y="2844800"/>
          <p14:tracePt t="81535" x="5810250" y="2844800"/>
          <p14:tracePt t="81551" x="5759450" y="2844800"/>
          <p14:tracePt t="81568" x="5746750" y="2844800"/>
          <p14:tracePt t="81585" x="5708650" y="2844800"/>
          <p14:tracePt t="81601" x="5676900" y="2844800"/>
          <p14:tracePt t="81618" x="5651500" y="2844800"/>
          <p14:tracePt t="81635" x="5607050" y="2844800"/>
          <p14:tracePt t="81651" x="5588000" y="2844800"/>
          <p14:tracePt t="81668" x="5537200" y="2844800"/>
          <p14:tracePt t="81684" x="5480050" y="2838450"/>
          <p14:tracePt t="81702" x="5454650" y="2832100"/>
          <p14:tracePt t="81718" x="5384800" y="2819400"/>
          <p14:tracePt t="81735" x="5346700" y="2800350"/>
          <p14:tracePt t="81750" x="5283200" y="2781300"/>
          <p14:tracePt t="81768" x="5245100" y="2768600"/>
          <p14:tracePt t="81785" x="5232400" y="2762250"/>
          <p14:tracePt t="81801" x="5219700" y="2755900"/>
          <p14:tracePt t="81859" x="5219700" y="2749550"/>
          <p14:tracePt t="81867" x="5213350" y="2749550"/>
          <p14:tracePt t="81889" x="5207000" y="2749550"/>
          <p14:tracePt t="81898" x="5207000" y="2743200"/>
          <p14:tracePt t="81911" x="5200650" y="2743200"/>
          <p14:tracePt t="81932" x="5194300" y="2743200"/>
          <p14:tracePt t="82584" x="5200650" y="2743200"/>
          <p14:tracePt t="82604" x="5207000" y="2743200"/>
          <p14:tracePt t="82614" x="5219700" y="2736850"/>
          <p14:tracePt t="82636" x="5232400" y="2736850"/>
          <p14:tracePt t="82638" x="5245100" y="2736850"/>
          <p14:tracePt t="82651" x="5276850" y="2730500"/>
          <p14:tracePt t="82669" x="5295900" y="2730500"/>
          <p14:tracePt t="82684" x="5346700" y="2730500"/>
          <p14:tracePt t="82702" x="5372100" y="2730500"/>
          <p14:tracePt t="82718" x="5416550" y="2730500"/>
          <p14:tracePt t="82735" x="5467350" y="2730500"/>
          <p14:tracePt t="82751" x="5499100" y="2730500"/>
          <p14:tracePt t="82768" x="5575300" y="2730500"/>
          <p14:tracePt t="82785" x="5632450" y="2730500"/>
          <p14:tracePt t="82801" x="5727700" y="2730500"/>
          <p14:tracePt t="82818" x="5784850" y="2730500"/>
          <p14:tracePt t="82834" x="5873750" y="2730500"/>
          <p14:tracePt t="82851" x="5943600" y="2730500"/>
          <p14:tracePt t="82868" x="5962650" y="2730500"/>
          <p14:tracePt t="82884" x="6000750" y="2730500"/>
          <p14:tracePt t="82901" x="6032500" y="2730500"/>
          <p14:tracePt t="82918" x="6051550" y="2730500"/>
          <p14:tracePt t="82933" x="6102350" y="2730500"/>
          <p14:tracePt t="82951" x="6134100" y="2730500"/>
          <p14:tracePt t="82968" x="6197600" y="2730500"/>
          <p14:tracePt t="82984" x="6261100" y="2730500"/>
          <p14:tracePt t="83001" x="6280150" y="2730500"/>
          <p14:tracePt t="83017" x="6324600" y="2730500"/>
          <p14:tracePt t="83034" x="6350000" y="2730500"/>
          <p14:tracePt t="83050" x="6388100" y="2730500"/>
          <p14:tracePt t="83068" x="6426200" y="2730500"/>
          <p14:tracePt t="83085" x="6432550" y="2730500"/>
          <p14:tracePt t="83101" x="6457950" y="2730500"/>
          <p14:tracePt t="83207" x="6464300" y="2730500"/>
          <p14:tracePt t="83239" x="6470650" y="2730500"/>
          <p14:tracePt t="83259" x="6477000" y="2730500"/>
          <p14:tracePt t="83473" x="6477000" y="2736850"/>
          <p14:tracePt t="83483" x="6470650" y="2736850"/>
          <p14:tracePt t="83494" x="6464300" y="2743200"/>
          <p14:tracePt t="83498" x="6457950" y="2743200"/>
          <p14:tracePt t="83518" x="6445250" y="2743200"/>
          <p14:tracePt t="83520" x="6432550" y="2749550"/>
          <p14:tracePt t="83534" x="6413500" y="2755900"/>
          <p14:tracePt t="83551" x="6375400" y="2762250"/>
          <p14:tracePt t="83568" x="6362700" y="2768600"/>
          <p14:tracePt t="83585" x="6311900" y="2768600"/>
          <p14:tracePt t="83601" x="6286500" y="2768600"/>
          <p14:tracePt t="83601" x="6254750" y="2768600"/>
          <p14:tracePt t="83619" x="6229350" y="2768600"/>
          <p14:tracePt t="83634" x="6172200" y="2768600"/>
          <p14:tracePt t="83651" x="6140450" y="2768600"/>
          <p14:tracePt t="83668" x="6083300" y="2768600"/>
          <p14:tracePt t="83684" x="6026150" y="2768600"/>
          <p14:tracePt t="83702" x="5994400" y="2768600"/>
          <p14:tracePt t="83718" x="5930900" y="2768600"/>
          <p14:tracePt t="83735" x="5892800" y="2768600"/>
          <p14:tracePt t="83751" x="5835650" y="2768600"/>
          <p14:tracePt t="83768" x="5803900" y="2768600"/>
          <p14:tracePt t="83785" x="5753100" y="2768600"/>
          <p14:tracePt t="83801" x="5721350" y="2768600"/>
          <p14:tracePt t="83818" x="5702300" y="2768600"/>
          <p14:tracePt t="83834" x="5676900" y="2768600"/>
          <p14:tracePt t="83851" x="5657850" y="2768600"/>
          <p14:tracePt t="83868" x="5632450" y="2768600"/>
          <p14:tracePt t="83885" x="5588000" y="2768600"/>
          <p14:tracePt t="83901" x="5562600" y="2768600"/>
          <p14:tracePt t="83918" x="5518150" y="2768600"/>
          <p14:tracePt t="83935" x="5480050" y="2762250"/>
          <p14:tracePt t="83951" x="5416550" y="2749550"/>
          <p14:tracePt t="83967" x="5378450" y="2743200"/>
          <p14:tracePt t="83984" x="5359400" y="2736850"/>
          <p14:tracePt t="84001" x="5340350" y="2736850"/>
          <p14:tracePt t="84018" x="5327650" y="2730500"/>
          <p14:tracePt t="84055" x="5321300" y="2730500"/>
          <p14:tracePt t="84056" x="5314950" y="2730500"/>
          <p14:tracePt t="84068" x="5308600" y="2730500"/>
          <p14:tracePt t="84084" x="5302250" y="2730500"/>
          <p14:tracePt t="84101" x="5295900" y="2730500"/>
          <p14:tracePt t="84301" x="5302250" y="2730500"/>
          <p14:tracePt t="84313" x="5308600" y="2730500"/>
          <p14:tracePt t="84314" x="5327650" y="2730500"/>
          <p14:tracePt t="84327" x="5334000" y="2730500"/>
          <p14:tracePt t="84335" x="5359400" y="2730500"/>
          <p14:tracePt t="84349" x="5410200" y="2730500"/>
          <p14:tracePt t="84366" x="5435600" y="2730500"/>
          <p14:tracePt t="84383" x="5480050" y="2730500"/>
          <p14:tracePt t="84399" x="5549900" y="2730500"/>
          <p14:tracePt t="84416" x="5594350" y="2730500"/>
          <p14:tracePt t="84432" x="5683250" y="2730500"/>
          <p14:tracePt t="84449" x="5734050" y="2730500"/>
          <p14:tracePt t="84467" x="5835650" y="2730500"/>
          <p14:tracePt t="84483" x="5930900" y="2730500"/>
          <p14:tracePt t="84502" x="5975350" y="2730500"/>
          <p14:tracePt t="84518" x="6032500" y="2730500"/>
          <p14:tracePt t="84535" x="6083300" y="2730500"/>
          <p14:tracePt t="84551" x="6108700" y="2730500"/>
          <p14:tracePt t="84568" x="6159500" y="2730500"/>
          <p14:tracePt t="84585" x="6184900" y="2730500"/>
          <p14:tracePt t="84601" x="6229350" y="2730500"/>
          <p14:tracePt t="84618" x="6267450" y="2730500"/>
          <p14:tracePt t="84634" x="6280150" y="2730500"/>
          <p14:tracePt t="84651" x="6305550" y="2730500"/>
          <p14:tracePt t="84668" x="6311900" y="2730500"/>
          <p14:tracePt t="84684" x="6337300" y="2730500"/>
          <p14:tracePt t="84702" x="6362700" y="2730500"/>
          <p14:tracePt t="84718" x="6381750" y="2730500"/>
          <p14:tracePt t="84734" x="6419850" y="2730500"/>
          <p14:tracePt t="84751" x="6445250" y="2730500"/>
          <p14:tracePt t="84768" x="6483350" y="2730500"/>
          <p14:tracePt t="84784" x="6508750" y="2736850"/>
          <p14:tracePt t="84801" x="6515100" y="2736850"/>
          <p14:tracePt t="84817" x="6527800" y="2743200"/>
          <p14:tracePt t="84834" x="6534150" y="2743200"/>
          <p14:tracePt t="84850" x="6546850" y="2749550"/>
          <p14:tracePt t="84868" x="6565900" y="2755900"/>
          <p14:tracePt t="84885" x="6572250" y="2762250"/>
          <p14:tracePt t="84901" x="6591300" y="2768600"/>
          <p14:tracePt t="84936" x="6597650" y="2768600"/>
          <p14:tracePt t="93153" x="0" y="0"/>
        </p14:tracePtLst>
      </p14:laserTraceLst>
    </p:ext>
  </p:extLs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 y="0"/>
            <a:ext cx="9058275"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ChangeArrowheads="1"/>
          </p:cNvSpPr>
          <p:nvPr/>
        </p:nvSpPr>
        <p:spPr bwMode="auto">
          <a:xfrm>
            <a:off x="5410200" y="5257800"/>
            <a:ext cx="3505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sr-Latn-CS" altLang="en-US" sz="2000" b="1">
                <a:solidFill>
                  <a:srgbClr val="00B050"/>
                </a:solidFill>
              </a:rPr>
              <a:t>Nobelova nagrada za hemiju za </a:t>
            </a:r>
            <a:r>
              <a:rPr lang="en-US" altLang="en-US" sz="2000" b="1">
                <a:solidFill>
                  <a:srgbClr val="00B050"/>
                </a:solidFill>
              </a:rPr>
              <a:t>1932</a:t>
            </a:r>
            <a:r>
              <a:rPr lang="sr-Latn-CS" altLang="en-US" sz="2000" b="1">
                <a:solidFill>
                  <a:srgbClr val="00B050"/>
                </a:solidFill>
              </a:rPr>
              <a:t>.</a:t>
            </a:r>
            <a:endParaRPr lang="en-US" altLang="en-US" sz="2000" b="1">
              <a:solidFill>
                <a:srgbClr val="00B050"/>
              </a:solidFill>
            </a:endParaRPr>
          </a:p>
          <a:p>
            <a:pPr eaLnBrk="1" hangingPunct="1"/>
            <a:r>
              <a:rPr lang="en-US" altLang="en-US" sz="2000" b="1">
                <a:solidFill>
                  <a:srgbClr val="00B050"/>
                </a:solidFill>
              </a:rPr>
              <a:t>“</a:t>
            </a:r>
            <a:r>
              <a:rPr lang="sr-Latn-CS" altLang="en-US" sz="2000" b="1">
                <a:solidFill>
                  <a:srgbClr val="00B050"/>
                </a:solidFill>
              </a:rPr>
              <a:t>za istraživanje reakcija na površinama</a:t>
            </a:r>
            <a:r>
              <a:rPr lang="en-US" altLang="en-US" sz="2000" b="1">
                <a:solidFill>
                  <a:srgbClr val="00B050"/>
                </a:solidFill>
              </a:rPr>
              <a:t>"</a:t>
            </a:r>
          </a:p>
        </p:txBody>
      </p:sp>
      <p:sp>
        <p:nvSpPr>
          <p:cNvPr id="36868" name="Rectangle 4"/>
          <p:cNvSpPr>
            <a:spLocks noChangeArrowheads="1"/>
          </p:cNvSpPr>
          <p:nvPr/>
        </p:nvSpPr>
        <p:spPr bwMode="auto">
          <a:xfrm>
            <a:off x="381000" y="5410200"/>
            <a:ext cx="3505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sr-Latn-CS" altLang="en-US" sz="2000" b="1">
                <a:solidFill>
                  <a:srgbClr val="00B050"/>
                </a:solidFill>
              </a:rPr>
              <a:t>Nobelova nagrada za hemiju za </a:t>
            </a:r>
            <a:r>
              <a:rPr lang="en-US" altLang="en-US" sz="2000" b="1">
                <a:solidFill>
                  <a:srgbClr val="00B050"/>
                </a:solidFill>
              </a:rPr>
              <a:t>19</a:t>
            </a:r>
            <a:r>
              <a:rPr lang="sr-Latn-CS" altLang="en-US" sz="2000" b="1">
                <a:solidFill>
                  <a:srgbClr val="00B050"/>
                </a:solidFill>
              </a:rPr>
              <a:t>56.</a:t>
            </a:r>
            <a:endParaRPr lang="en-US" altLang="en-US" sz="2000" b="1">
              <a:solidFill>
                <a:srgbClr val="00B050"/>
              </a:solidFill>
            </a:endParaRPr>
          </a:p>
          <a:p>
            <a:pPr eaLnBrk="1" hangingPunct="1"/>
            <a:r>
              <a:rPr lang="en-US" altLang="en-US" sz="2000" b="1">
                <a:solidFill>
                  <a:srgbClr val="00B050"/>
                </a:solidFill>
              </a:rPr>
              <a:t>“</a:t>
            </a:r>
            <a:r>
              <a:rPr lang="sr-Latn-CS" altLang="en-US" sz="2000" b="1">
                <a:solidFill>
                  <a:srgbClr val="00B050"/>
                </a:solidFill>
              </a:rPr>
              <a:t>za istraživanje katalitičkih reakcija na površinama</a:t>
            </a:r>
            <a:r>
              <a:rPr lang="en-US" altLang="en-US" sz="2000" b="1">
                <a:solidFill>
                  <a:srgbClr val="CCFF33"/>
                </a:solidFill>
              </a:rPr>
              <a:t>"</a:t>
            </a: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65577"/>
    </mc:Choice>
    <mc:Fallback xmlns="">
      <p:transition spd="slow" advTm="65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1333" x="7994650" y="3606800"/>
          <p14:tracePt t="21363" x="8001000" y="3606800"/>
          <p14:tracePt t="21668" x="8007350" y="3606800"/>
          <p14:tracePt t="21708" x="8013700" y="3606800"/>
          <p14:tracePt t="21717" x="8020050" y="3606800"/>
          <p14:tracePt t="21748" x="8026400" y="3606800"/>
          <p14:tracePt t="21756" x="8039100" y="3606800"/>
          <p14:tracePt t="21757" x="8070850" y="3613150"/>
          <p14:tracePt t="21773" x="8089900" y="3613150"/>
          <p14:tracePt t="21788" x="8147050" y="3619500"/>
          <p14:tracePt t="21806" x="8235950" y="3625850"/>
          <p14:tracePt t="21824" x="8299450" y="3625850"/>
          <p14:tracePt t="21840" x="8451850" y="3632200"/>
          <p14:tracePt t="21856" x="8540750" y="3638550"/>
          <p14:tracePt t="21873" x="8680450" y="3638550"/>
          <p14:tracePt t="21889" x="8737600" y="3638550"/>
          <p14:tracePt t="21905" x="8807450" y="3651250"/>
          <p14:tracePt t="22029" x="8801100" y="3651250"/>
          <p14:tracePt t="22041" x="8782050" y="3651250"/>
          <p14:tracePt t="22054" x="8756650" y="3651250"/>
          <p14:tracePt t="22055" x="8680450" y="3651250"/>
          <p14:tracePt t="22074" x="8636000" y="3638550"/>
          <p14:tracePt t="22091" x="8540750" y="3625850"/>
          <p14:tracePt t="22104" x="8509000" y="3619500"/>
          <p14:tracePt t="22121" x="8458200" y="3613150"/>
          <p14:tracePt t="22138" x="8439150" y="3606800"/>
          <p14:tracePt t="22156" x="8420100" y="3600450"/>
          <p14:tracePt t="22172" x="8382000" y="3594100"/>
          <p14:tracePt t="22190" x="8312150" y="3581400"/>
          <p14:tracePt t="22207" x="8293100" y="3581400"/>
          <p14:tracePt t="22223" x="8229600" y="3568700"/>
          <p14:tracePt t="22240" x="8210550" y="3568700"/>
          <p14:tracePt t="22706" x="8197850" y="3568700"/>
          <p14:tracePt t="22716" x="8185150" y="3568700"/>
          <p14:tracePt t="22726" x="8153400" y="3568700"/>
          <p14:tracePt t="22737" x="8013700" y="3575050"/>
          <p14:tracePt t="22759" x="7880350" y="3575050"/>
          <p14:tracePt t="22760" x="7696200" y="3587750"/>
          <p14:tracePt t="22773" x="7162800" y="3600450"/>
          <p14:tracePt t="22790" x="6807200" y="3600450"/>
          <p14:tracePt t="22806" x="6038850" y="3600450"/>
          <p14:tracePt t="22823" x="5689600" y="3600450"/>
          <p14:tracePt t="22840" x="5003800" y="3600450"/>
          <p14:tracePt t="22857" x="4476750" y="3600450"/>
          <p14:tracePt t="22873" x="4273550" y="3600450"/>
          <p14:tracePt t="22890" x="4013200" y="3600450"/>
          <p14:tracePt t="22906" x="3905250" y="3600450"/>
          <p14:tracePt t="22923" x="3727450" y="3600450"/>
          <p14:tracePt t="22940" x="3587750" y="3600450"/>
          <p14:tracePt t="22956" x="3524250" y="3600450"/>
          <p14:tracePt t="22974" x="3384550" y="3600450"/>
          <p14:tracePt t="22990" x="3308350" y="3600450"/>
          <p14:tracePt t="23004" x="3136900" y="3600450"/>
          <p14:tracePt t="23021" x="3028950" y="3600450"/>
          <p14:tracePt t="23038" x="2774950" y="3600450"/>
          <p14:tracePt t="23056" x="2527300" y="3600450"/>
          <p14:tracePt t="23073" x="2419350" y="3600450"/>
          <p14:tracePt t="23088" x="2222500" y="3600450"/>
          <p14:tracePt t="23105" x="2146300" y="3600450"/>
          <p14:tracePt t="23121" x="2019300" y="3613150"/>
          <p14:tracePt t="23138" x="1898650" y="3619500"/>
          <p14:tracePt t="23156" x="1822450" y="3619500"/>
          <p14:tracePt t="23173" x="1657350" y="3625850"/>
          <p14:tracePt t="23189" x="1454150" y="3638550"/>
          <p14:tracePt t="23208" x="1333500" y="3638550"/>
          <p14:tracePt t="23224" x="1085850" y="3638550"/>
          <p14:tracePt t="23241" x="965200" y="3638550"/>
          <p14:tracePt t="23257" x="774700" y="3638550"/>
          <p14:tracePt t="23274" x="641350" y="3638550"/>
          <p14:tracePt t="23291" x="609600" y="3638550"/>
          <p14:tracePt t="23372" x="609600" y="3644900"/>
          <p14:tracePt t="23395" x="609600" y="3651250"/>
          <p14:tracePt t="23413" x="609600" y="3657600"/>
          <p14:tracePt t="23445" x="615950" y="3657600"/>
          <p14:tracePt t="23455" x="622300" y="3657600"/>
          <p14:tracePt t="23486" x="628650" y="3657600"/>
          <p14:tracePt t="23496" x="635000" y="3657600"/>
          <p14:tracePt t="23507" x="641350" y="3663950"/>
          <p14:tracePt t="23508" x="647700" y="3670300"/>
          <p14:tracePt t="23524" x="692150" y="3683000"/>
          <p14:tracePt t="23541" x="730250" y="3689350"/>
          <p14:tracePt t="23557" x="857250" y="3695700"/>
          <p14:tracePt t="23572" x="958850" y="3708400"/>
          <p14:tracePt t="23589" x="1162050" y="3708400"/>
          <p14:tracePt t="23607" x="1333500" y="3708400"/>
          <p14:tracePt t="23624" x="1397000" y="3708400"/>
          <p14:tracePt t="23640" x="1441450" y="3708400"/>
          <p14:tracePt t="23657" x="1447800" y="3708400"/>
          <p14:tracePt t="23713" x="1454150" y="3708400"/>
          <p14:tracePt t="24753" x="1460500" y="3708400"/>
          <p14:tracePt t="25496" x="1466850" y="3708400"/>
          <p14:tracePt t="25537" x="1473200" y="3708400"/>
          <p14:tracePt t="25905" x="1479550" y="3708400"/>
          <p14:tracePt t="25915" x="1492250" y="3708400"/>
          <p14:tracePt t="25926" x="1511300" y="3708400"/>
          <p14:tracePt t="25928" x="1562100" y="3708400"/>
          <p14:tracePt t="25941" x="1746250" y="3708400"/>
          <p14:tracePt t="25958" x="1911350" y="3708400"/>
          <p14:tracePt t="25974" x="2482850" y="3708400"/>
          <p14:tracePt t="25993" x="2857500" y="3708400"/>
          <p14:tracePt t="26006" x="3714750" y="3708400"/>
          <p14:tracePt t="26023" x="4641850" y="3708400"/>
          <p14:tracePt t="26042" x="5105400" y="3721100"/>
          <p14:tracePt t="26058" x="5956300" y="3784600"/>
          <p14:tracePt t="26075" x="6318250" y="3829050"/>
          <p14:tracePt t="26090" x="6902450" y="3886200"/>
          <p14:tracePt t="26107" x="7112000" y="3911600"/>
          <p14:tracePt t="26123" x="7359650" y="3943350"/>
          <p14:tracePt t="26140" x="7448550" y="3949700"/>
          <p14:tracePt t="26207" x="7454900" y="3949700"/>
          <p14:tracePt t="26239" x="7461250" y="3949700"/>
          <p14:tracePt t="26241" x="7473950" y="3949700"/>
          <p14:tracePt t="26259" x="7486650" y="3949700"/>
          <p14:tracePt t="26275" x="7505700" y="3949700"/>
          <p14:tracePt t="26276" x="7556500" y="3937000"/>
          <p14:tracePt t="26292" x="7594600" y="3917950"/>
          <p14:tracePt t="26308" x="7664450" y="3898900"/>
          <p14:tracePt t="26325" x="7696200" y="3879850"/>
          <p14:tracePt t="26341" x="7740650" y="3854450"/>
          <p14:tracePt t="26358" x="7759700" y="3835400"/>
          <p14:tracePt t="26374" x="7772400" y="3822700"/>
          <p14:tracePt t="26740" x="7766050" y="3822700"/>
          <p14:tracePt t="26750" x="7747000" y="3822700"/>
          <p14:tracePt t="26760" x="7721600" y="3822700"/>
          <p14:tracePt t="26767" x="7689850" y="3829050"/>
          <p14:tracePt t="26775" x="7569200" y="3835400"/>
          <p14:tracePt t="26792" x="7480300" y="3835400"/>
          <p14:tracePt t="26808" x="7277100" y="3848100"/>
          <p14:tracePt t="26824" x="7156450" y="3848100"/>
          <p14:tracePt t="26842" x="6908800" y="3848100"/>
          <p14:tracePt t="26858" x="6642100" y="3848100"/>
          <p14:tracePt t="26875" x="6521450" y="3848100"/>
          <p14:tracePt t="26890" x="6273800" y="3848100"/>
          <p14:tracePt t="26909" x="6115050" y="3848100"/>
          <p14:tracePt t="26925" x="5829300" y="3848100"/>
          <p14:tracePt t="26941" x="5511800" y="3841750"/>
          <p14:tracePt t="26958" x="5353050" y="3841750"/>
          <p14:tracePt t="26975" x="5080000" y="3835400"/>
          <p14:tracePt t="26990" x="4959350" y="3822700"/>
          <p14:tracePt t="27006" x="4737100" y="3816350"/>
          <p14:tracePt t="27023" x="4629150" y="3816350"/>
          <p14:tracePt t="27040" x="4394200" y="3816350"/>
          <p14:tracePt t="27058" x="4140200" y="3816350"/>
          <p14:tracePt t="27076" x="4032250" y="3816350"/>
          <p14:tracePt t="27092" x="3816350" y="3816350"/>
          <p14:tracePt t="27107" x="3733800" y="3816350"/>
          <p14:tracePt t="27123" x="3594100" y="3816350"/>
          <p14:tracePt t="27140" x="3460750" y="3816350"/>
          <p14:tracePt t="27156" x="3397250" y="3816350"/>
          <p14:tracePt t="27175" x="3263900" y="3816350"/>
          <p14:tracePt t="27192" x="3136900" y="3816350"/>
          <p14:tracePt t="27208" x="3060700" y="3816350"/>
          <p14:tracePt t="27225" x="2927350" y="3816350"/>
          <p14:tracePt t="27242" x="2863850" y="3816350"/>
          <p14:tracePt t="27258" x="2755900" y="3816350"/>
          <p14:tracePt t="27275" x="2647950" y="3816350"/>
          <p14:tracePt t="27292" x="2603500" y="3816350"/>
          <p14:tracePt t="27307" x="2514600" y="3816350"/>
          <p14:tracePt t="27324" x="2476500" y="3816350"/>
          <p14:tracePt t="27342" x="2400300" y="3816350"/>
          <p14:tracePt t="27358" x="2355850" y="3816350"/>
          <p14:tracePt t="27375" x="2343150" y="3816350"/>
          <p14:tracePt t="27391" x="2330450" y="3816350"/>
          <p14:tracePt t="28231" x="2336800" y="3816350"/>
          <p14:tracePt t="28261" x="2336800" y="3810000"/>
          <p14:tracePt t="28301" x="2349500" y="3803650"/>
          <p14:tracePt t="28312" x="2374900" y="3803650"/>
          <p14:tracePt t="28325" x="2406650" y="3803650"/>
          <p14:tracePt t="28333" x="2463800" y="3803650"/>
          <p14:tracePt t="28340" x="2654300" y="3810000"/>
          <p14:tracePt t="28358" x="2971800" y="3860800"/>
          <p14:tracePt t="28375" x="3187700" y="3911600"/>
          <p14:tracePt t="28391" x="3651250" y="4032250"/>
          <p14:tracePt t="28408" x="3892550" y="4114800"/>
          <p14:tracePt t="28424" x="4298950" y="4241800"/>
          <p14:tracePt t="28442" x="4679950" y="4375150"/>
          <p14:tracePt t="28458" x="4864100" y="4438650"/>
          <p14:tracePt t="28474" x="5226050" y="4559300"/>
          <p14:tracePt t="28492" x="5410200" y="4629150"/>
          <p14:tracePt t="28508" x="5791200" y="4768850"/>
          <p14:tracePt t="28525" x="5975350" y="4838700"/>
          <p14:tracePt t="28542" x="6267450" y="4972050"/>
          <p14:tracePt t="28558" x="6451600" y="5073650"/>
          <p14:tracePt t="28575" x="6515100" y="5118100"/>
          <p14:tracePt t="28591" x="6597650" y="5207000"/>
          <p14:tracePt t="28609" x="6616700" y="5245100"/>
          <p14:tracePt t="28626" x="6648450" y="5353050"/>
          <p14:tracePt t="28639" x="6667500" y="5397500"/>
          <p14:tracePt t="28656" x="6686550" y="5492750"/>
          <p14:tracePt t="28675" x="6711950" y="5562600"/>
          <p14:tracePt t="28692" x="6718300" y="5600700"/>
          <p14:tracePt t="28708" x="6731000" y="5645150"/>
          <p14:tracePt t="28724" x="6737350" y="5708650"/>
          <p14:tracePt t="28742" x="6743700" y="5740400"/>
          <p14:tracePt t="28758" x="6750050" y="5797550"/>
          <p14:tracePt t="28775" x="6756400" y="5822950"/>
          <p14:tracePt t="28791" x="6769100" y="5861050"/>
          <p14:tracePt t="28808" x="6775450" y="5880100"/>
          <p14:tracePt t="28825" x="6781800" y="5880100"/>
          <p14:tracePt t="28895" x="6781800" y="5886450"/>
          <p14:tracePt t="28936" x="6781800" y="5892800"/>
          <p14:tracePt t="28947" x="6788150" y="5892800"/>
          <p14:tracePt t="28998" x="6788150" y="5899150"/>
          <p14:tracePt t="29131" x="6794500" y="5899150"/>
          <p14:tracePt t="29172" x="6800850" y="5899150"/>
          <p14:tracePt t="29184" x="6807200" y="5899150"/>
          <p14:tracePt t="29226" x="6813550" y="5899150"/>
          <p14:tracePt t="29235" x="6813550" y="5905500"/>
          <p14:tracePt t="29250" x="6819900" y="5905500"/>
          <p14:tracePt t="29377" x="6826250" y="5911850"/>
          <p14:tracePt t="29500" x="6826250" y="5918200"/>
          <p14:tracePt t="29533" x="6826250" y="5924550"/>
          <p14:tracePt t="29552" x="6826250" y="5930900"/>
          <p14:tracePt t="29583" x="6826250" y="5937250"/>
          <p14:tracePt t="29604" x="6826250" y="5943600"/>
          <p14:tracePt t="29677" x="6826250" y="5949950"/>
          <p14:tracePt t="29697" x="6826250" y="5956300"/>
          <p14:tracePt t="29708" x="6826250" y="5962650"/>
          <p14:tracePt t="29741" x="6826250" y="5969000"/>
          <p14:tracePt t="29761" x="6826250" y="5975350"/>
          <p14:tracePt t="29781" x="6826250" y="5981700"/>
          <p14:tracePt t="29812" x="6826250" y="5988050"/>
          <p14:tracePt t="29823" x="6826250" y="5994400"/>
          <p14:tracePt t="29844" x="6826250" y="6000750"/>
          <p14:tracePt t="30283" x="6819900" y="6000750"/>
          <p14:tracePt t="30294" x="6813550" y="6000750"/>
          <p14:tracePt t="30304" x="6794500" y="6000750"/>
          <p14:tracePt t="30314" x="6775450" y="6000750"/>
          <p14:tracePt t="30324" x="6750050" y="6000750"/>
          <p14:tracePt t="30341" x="6718300" y="6000750"/>
          <p14:tracePt t="30343" x="6629400" y="6000750"/>
          <p14:tracePt t="30358" x="6572250" y="6007100"/>
          <p14:tracePt t="30374" x="6451600" y="6026150"/>
          <p14:tracePt t="30391" x="6388100" y="6045200"/>
          <p14:tracePt t="30391" x="6318250" y="6057900"/>
          <p14:tracePt t="30408" x="6229350" y="6070600"/>
          <p14:tracePt t="30425" x="6064250" y="6096000"/>
          <p14:tracePt t="30441" x="5969000" y="6102350"/>
          <p14:tracePt t="30457" x="5797550" y="6115050"/>
          <p14:tracePt t="30474" x="5715000" y="6121400"/>
          <p14:tracePt t="30490" x="5556250" y="6121400"/>
          <p14:tracePt t="30508" x="5391150" y="6121400"/>
          <p14:tracePt t="30525" x="5314950" y="6121400"/>
          <p14:tracePt t="30541" x="5143500" y="6121400"/>
          <p14:tracePt t="30558" x="5060950" y="6121400"/>
          <p14:tracePt t="30575" x="4876800" y="6121400"/>
          <p14:tracePt t="30591" x="4679950" y="6121400"/>
          <p14:tracePt t="30607" x="4584700" y="6121400"/>
          <p14:tracePt t="30624" x="4381500" y="6121400"/>
          <p14:tracePt t="30642" x="4260850" y="6121400"/>
          <p14:tracePt t="30642" x="4146550" y="6121400"/>
          <p14:tracePt t="30659" x="4025900" y="6121400"/>
          <p14:tracePt t="30675" x="3759200" y="6121400"/>
          <p14:tracePt t="30691" x="3625850" y="6121400"/>
          <p14:tracePt t="30708" x="3333750" y="6121400"/>
          <p14:tracePt t="30725" x="3200400" y="6121400"/>
          <p14:tracePt t="30741" x="2952750" y="6121400"/>
          <p14:tracePt t="30758" x="2743200" y="6121400"/>
          <p14:tracePt t="30775" x="2660650" y="6121400"/>
          <p14:tracePt t="30792" x="2540000" y="6121400"/>
          <p14:tracePt t="30808" x="2508250" y="6121400"/>
          <p14:tracePt t="30825" x="2444750" y="6121400"/>
          <p14:tracePt t="30841" x="2419350" y="6127750"/>
          <p14:tracePt t="30858" x="2400300" y="6134100"/>
          <p14:tracePt t="30874" x="2381250" y="6140450"/>
          <p14:tracePt t="30891" x="2368550" y="6146800"/>
          <p14:tracePt t="30908" x="2362200" y="6146800"/>
          <p14:tracePt t="33097" x="2368550" y="6146800"/>
          <p14:tracePt t="33107" x="2374900" y="6146800"/>
          <p14:tracePt t="33117" x="2387600" y="6146800"/>
          <p14:tracePt t="33123" x="2444750" y="6146800"/>
          <p14:tracePt t="33139" x="2501900" y="6146800"/>
          <p14:tracePt t="33156" x="2673350" y="6146800"/>
          <p14:tracePt t="33175" x="2940050" y="6146800"/>
          <p14:tracePt t="33192" x="3155950" y="6146800"/>
          <p14:tracePt t="33208" x="3613150" y="6172200"/>
          <p14:tracePt t="33225" x="3854450" y="6172200"/>
          <p14:tracePt t="33242" x="4260850" y="6197600"/>
          <p14:tracePt t="33258" x="4603750" y="6210300"/>
          <p14:tracePt t="33275" x="4718050" y="6210300"/>
          <p14:tracePt t="33291" x="4972050" y="6216650"/>
          <p14:tracePt t="33308" x="5092700" y="6216650"/>
          <p14:tracePt t="33325" x="5359400" y="6216650"/>
          <p14:tracePt t="33341" x="5638800" y="6235700"/>
          <p14:tracePt t="33358" x="5753100" y="6235700"/>
          <p14:tracePt t="33374" x="5943600" y="6254750"/>
          <p14:tracePt t="33392" x="6019800" y="6261100"/>
          <p14:tracePt t="33408" x="6108700" y="6273800"/>
          <p14:tracePt t="33424" x="6172200" y="6273800"/>
          <p14:tracePt t="33442" x="6210300" y="6273800"/>
          <p14:tracePt t="33458" x="6273800" y="6273800"/>
          <p14:tracePt t="33475" x="6318250" y="6273800"/>
          <p14:tracePt t="33492" x="6388100" y="6273800"/>
          <p14:tracePt t="33508" x="6451600" y="6273800"/>
          <p14:tracePt t="33525" x="6477000" y="6273800"/>
          <p14:tracePt t="33541" x="6515100" y="6273800"/>
          <p14:tracePt t="33558" x="6534150" y="6273800"/>
          <p14:tracePt t="33574" x="6572250" y="6273800"/>
          <p14:tracePt t="33592" x="6604000" y="6273800"/>
          <p14:tracePt t="33608" x="6623050" y="6273800"/>
          <p14:tracePt t="33625" x="6648450" y="6273800"/>
          <p14:tracePt t="33641" x="6654800" y="6273800"/>
          <p14:tracePt t="33658" x="6661150" y="6273800"/>
          <p14:tracePt t="33812" x="6667500" y="6273800"/>
          <p14:tracePt t="33855" x="6673850" y="6273800"/>
          <p14:tracePt t="33867" x="6680200" y="6273800"/>
          <p14:tracePt t="33876" x="6686550" y="6267450"/>
          <p14:tracePt t="33877" x="6699250" y="6267450"/>
          <p14:tracePt t="33892" x="6711950" y="6261100"/>
          <p14:tracePt t="33908" x="6724650" y="6254750"/>
          <p14:tracePt t="33925" x="6737350" y="6242050"/>
          <p14:tracePt t="33942" x="6737350" y="6235700"/>
          <p14:tracePt t="33958" x="6750050" y="6235700"/>
          <p14:tracePt t="34001" x="6756400" y="6235700"/>
          <p14:tracePt t="34306" x="6762750" y="6235700"/>
          <p14:tracePt t="34337" x="6769100" y="6235700"/>
          <p14:tracePt t="34378" x="6775450" y="6235700"/>
          <p14:tracePt t="34389" x="6775450" y="6229350"/>
          <p14:tracePt t="34399" x="6781800" y="6223000"/>
          <p14:tracePt t="34409" x="6788150" y="6223000"/>
          <p14:tracePt t="34430" x="6794500" y="6210300"/>
          <p14:tracePt t="34449" x="6800850" y="6203950"/>
          <p14:tracePt t="34451" x="6807200" y="6197600"/>
          <p14:tracePt t="34461" x="6832600" y="6178550"/>
          <p14:tracePt t="34473" x="6845300" y="6172200"/>
          <p14:tracePt t="34490" x="6864350" y="6146800"/>
          <p14:tracePt t="34506" x="6877050" y="6134100"/>
          <p14:tracePt t="34523" x="6902450" y="6121400"/>
          <p14:tracePt t="34540" x="6915150" y="6102350"/>
          <p14:tracePt t="34556" x="6921500" y="6096000"/>
          <p14:tracePt t="34573" x="6934200" y="6089650"/>
          <p14:tracePt t="34590" x="6940550" y="6083300"/>
          <p14:tracePt t="34606" x="6953250" y="6076950"/>
          <p14:tracePt t="34623" x="6953250" y="6064250"/>
          <p14:tracePt t="34640" x="6959600" y="6064250"/>
          <p14:tracePt t="34656" x="6965950" y="6051550"/>
          <p14:tracePt t="34673" x="6972300" y="6045200"/>
          <p14:tracePt t="35280" x="6978650" y="6045200"/>
          <p14:tracePt t="35322" x="6985000" y="6045200"/>
          <p14:tracePt t="35332" x="6985000" y="6038850"/>
          <p14:tracePt t="35353" x="6985000" y="6032500"/>
          <p14:tracePt t="35373" x="6991350" y="6026150"/>
          <p14:tracePt t="35396" x="6997700" y="6026150"/>
          <p14:tracePt t="35398" x="7004050" y="6019800"/>
          <p14:tracePt t="35408" x="7004050" y="6013450"/>
          <p14:tracePt t="35445" x="7010400" y="6007100"/>
          <p14:tracePt t="35468" x="7016750" y="6000750"/>
          <p14:tracePt t="35488" x="7023100" y="6000750"/>
          <p14:tracePt t="36911" x="7023100" y="5994400"/>
          <p14:tracePt t="36933" x="7016750" y="5994400"/>
          <p14:tracePt t="36942" x="7010400" y="5994400"/>
          <p14:tracePt t="36953" x="6991350" y="5981700"/>
          <p14:tracePt t="36957" x="6940550" y="5962650"/>
          <p14:tracePt t="36991" x="6908800" y="5943600"/>
          <p14:tracePt t="36992" x="6858000" y="5924550"/>
          <p14:tracePt t="37007" x="6832600" y="5911850"/>
          <p14:tracePt t="37023" x="6800850" y="5899150"/>
          <p14:tracePt t="37332" x="6813550" y="5899150"/>
          <p14:tracePt t="37349" x="6819900" y="5899150"/>
          <p14:tracePt t="37357" x="6845300" y="5899150"/>
          <p14:tracePt t="37358" x="6921500" y="5899150"/>
          <p14:tracePt t="37374" x="6978650" y="5899150"/>
          <p14:tracePt t="37390" x="7118350" y="5911850"/>
          <p14:tracePt t="37407" x="7188200" y="5911850"/>
          <p14:tracePt t="37423" x="7296150" y="5930900"/>
          <p14:tracePt t="37438" x="7359650" y="5937250"/>
          <p14:tracePt t="37457" x="7366000" y="5943600"/>
          <p14:tracePt t="37671" x="7359650" y="5943600"/>
          <p14:tracePt t="37682" x="7353300" y="5943600"/>
          <p14:tracePt t="37692" x="7346950" y="5943600"/>
          <p14:tracePt t="37707" x="7327900" y="5943600"/>
          <p14:tracePt t="37723" x="7308850" y="5949950"/>
          <p14:tracePt t="37725" x="7296150" y="5949950"/>
          <p14:tracePt t="37741" x="7277100" y="5949950"/>
          <p14:tracePt t="37758" x="7264400" y="5949950"/>
          <p14:tracePt t="37772" x="7245350" y="5949950"/>
          <p14:tracePt t="37791" x="7207250" y="5949950"/>
          <p14:tracePt t="37807" x="7169150" y="5949950"/>
          <p14:tracePt t="37823" x="7092950" y="5949950"/>
          <p14:tracePt t="37840" x="7048500" y="5949950"/>
          <p14:tracePt t="37856" x="6927850" y="5949950"/>
          <p14:tracePt t="37874" x="6788150" y="5949950"/>
          <p14:tracePt t="37891" x="6705600" y="5949950"/>
          <p14:tracePt t="37907" x="6489700" y="5949950"/>
          <p14:tracePt t="37924" x="6369050" y="5949950"/>
          <p14:tracePt t="37941" x="6083300" y="5949950"/>
          <p14:tracePt t="37957" x="5727700" y="5949950"/>
          <p14:tracePt t="37973" x="5524500" y="5949950"/>
          <p14:tracePt t="37991" x="5149850" y="5949950"/>
          <p14:tracePt t="38007" x="4927600" y="5949950"/>
          <p14:tracePt t="38023" x="4527550" y="5949950"/>
          <p14:tracePt t="38041" x="4171950" y="5949950"/>
          <p14:tracePt t="38057" x="4019550" y="5949950"/>
          <p14:tracePt t="38074" x="3746500" y="5949950"/>
          <p14:tracePt t="38089" x="3632200" y="5949950"/>
          <p14:tracePt t="38105" x="3416300" y="5949950"/>
          <p14:tracePt t="38122" x="3213100" y="5949950"/>
          <p14:tracePt t="38138" x="3124200" y="5949950"/>
          <p14:tracePt t="38156" x="2971800" y="5949950"/>
          <p14:tracePt t="38174" x="2851150" y="5949950"/>
          <p14:tracePt t="38205" x="2813050" y="5949950"/>
          <p14:tracePt t="38206" x="2768600" y="5949950"/>
          <p14:tracePt t="38222" x="2673350" y="5969000"/>
          <p14:tracePt t="38238" x="2584450" y="5988050"/>
          <p14:tracePt t="38255" x="2540000" y="5994400"/>
          <p14:tracePt t="38273" x="2457450" y="6019800"/>
          <p14:tracePt t="38291" x="2400300" y="6038850"/>
          <p14:tracePt t="38307" x="2393950" y="6038850"/>
          <p14:tracePt t="38323" x="2362200" y="6051550"/>
          <p14:tracePt t="38341" x="2355850" y="6051550"/>
          <p14:tracePt t="38357" x="2336800" y="6057900"/>
          <p14:tracePt t="38374" x="2324100" y="6057900"/>
          <p14:tracePt t="38391" x="2311400" y="6064250"/>
          <p14:tracePt t="38407" x="2305050" y="6064250"/>
          <p14:tracePt t="38424" x="2298700" y="6064250"/>
          <p14:tracePt t="38441" x="2292350" y="6064250"/>
          <p14:tracePt t="38456" x="2286000" y="6070600"/>
          <p14:tracePt t="38456" x="2279650" y="6070600"/>
          <p14:tracePt t="38474" x="2273300" y="6070600"/>
          <p14:tracePt t="38491" x="2266950" y="6076950"/>
          <p14:tracePt t="38507" x="2260600" y="6076950"/>
          <p14:tracePt t="39033" x="2254250" y="6076950"/>
          <p14:tracePt t="39066" x="2247900" y="6076950"/>
          <p14:tracePt t="39076" x="2235200" y="6076950"/>
          <p14:tracePt t="39078" x="2228850" y="6076950"/>
          <p14:tracePt t="39097" x="2197100" y="6083300"/>
          <p14:tracePt t="39107" x="2190750" y="6083300"/>
          <p14:tracePt t="39122" x="2159000" y="6089650"/>
          <p14:tracePt t="39141" x="2139950" y="6089650"/>
          <p14:tracePt t="39157" x="2120900" y="6089650"/>
          <p14:tracePt t="39174" x="2101850" y="6089650"/>
          <p14:tracePt t="39205" x="2076450" y="6089650"/>
          <p14:tracePt t="39206" x="2038350" y="6089650"/>
          <p14:tracePt t="39222" x="2019300" y="6089650"/>
          <p14:tracePt t="39238" x="1981200" y="6089650"/>
          <p14:tracePt t="39257" x="1974850" y="6089650"/>
          <p14:tracePt t="39274" x="1955800" y="6089650"/>
          <p14:tracePt t="39291" x="1949450" y="6089650"/>
          <p14:tracePt t="39623" x="1955800" y="6089650"/>
          <p14:tracePt t="39636" x="1968500" y="6089650"/>
          <p14:tracePt t="39638" x="1987550" y="6089650"/>
          <p14:tracePt t="39656" x="2006600" y="6083300"/>
          <p14:tracePt t="39673" x="2076450" y="6070600"/>
          <p14:tracePt t="39675" x="2114550" y="6064250"/>
          <p14:tracePt t="39690" x="2171700" y="6057900"/>
          <p14:tracePt t="39707" x="2190750" y="6057900"/>
          <p14:tracePt t="39722" x="2216150" y="6051550"/>
          <p14:tracePt t="39741" x="2228850" y="6051550"/>
          <p14:tracePt t="39757" x="2235200" y="6051550"/>
          <p14:tracePt t="39773" x="2241550" y="6051550"/>
          <p14:tracePt t="39832" x="2247900" y="6051550"/>
          <p14:tracePt t="42102" x="2254250" y="6051550"/>
          <p14:tracePt t="42224" x="2260600" y="6051550"/>
          <p14:tracePt t="42248" x="2273300" y="6051550"/>
          <p14:tracePt t="42267" x="2286000" y="6051550"/>
          <p14:tracePt t="42276" x="2305050" y="6051550"/>
          <p14:tracePt t="42281" x="2311400" y="6051550"/>
          <p14:tracePt t="42292" x="2330450" y="6051550"/>
          <p14:tracePt t="42308" x="2355850" y="6051550"/>
          <p14:tracePt t="42325" x="2387600" y="6051550"/>
          <p14:tracePt t="42358" x="2393950" y="6051550"/>
          <p14:tracePt t="42359" x="2419350" y="6051550"/>
          <p14:tracePt t="42375" x="2432050" y="6051550"/>
          <p14:tracePt t="42393" x="2476500" y="6051550"/>
          <p14:tracePt t="42407" x="2527300" y="6051550"/>
          <p14:tracePt t="42424" x="2559050" y="6051550"/>
          <p14:tracePt t="42442" x="2628900" y="6051550"/>
          <p14:tracePt t="42458" x="2673350" y="6051550"/>
          <p14:tracePt t="42474" x="2762250" y="6051550"/>
          <p14:tracePt t="42492" x="2857500" y="6051550"/>
          <p14:tracePt t="42508" x="2921000" y="6051550"/>
          <p14:tracePt t="42524" x="3086100" y="6051550"/>
          <p14:tracePt t="42541" x="3168650" y="6051550"/>
          <p14:tracePt t="42558" x="3378200" y="6051550"/>
          <p14:tracePt t="42574" x="3581400" y="6051550"/>
          <p14:tracePt t="42608" x="3689350" y="6051550"/>
          <p14:tracePt t="42609" x="3879850" y="6051550"/>
          <p14:tracePt t="42625" x="3981450" y="6051550"/>
          <p14:tracePt t="42640" x="4184650" y="6051550"/>
          <p14:tracePt t="42658" x="4375150" y="6051550"/>
          <p14:tracePt t="42675" x="4483100" y="6051550"/>
          <p14:tracePt t="42692" x="4667250" y="6051550"/>
          <p14:tracePt t="42708" x="4762500" y="6051550"/>
          <p14:tracePt t="42724" x="4927600" y="6051550"/>
          <p14:tracePt t="42741" x="4991100" y="6051550"/>
          <p14:tracePt t="42757" x="5130800" y="6051550"/>
          <p14:tracePt t="42774" x="5264150" y="6051550"/>
          <p14:tracePt t="42792" x="5327650" y="6051550"/>
          <p14:tracePt t="42808" x="5461000" y="6051550"/>
          <p14:tracePt t="42826" x="5588000" y="6051550"/>
          <p14:tracePt t="42842" x="5645150" y="6051550"/>
          <p14:tracePt t="42858" x="5740400" y="6051550"/>
          <p14:tracePt t="42874" x="5778500" y="6051550"/>
          <p14:tracePt t="42891" x="5822950" y="6051550"/>
          <p14:tracePt t="42908" x="5835650" y="6051550"/>
          <p14:tracePt t="42925" x="5848350" y="6051550"/>
          <p14:tracePt t="64619" x="0" y="0"/>
        </p14:tracePtLst>
      </p14:laserTraceLst>
    </p:ext>
  </p:extLs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09600"/>
            <a:ext cx="9220200" cy="602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3"/>
          <p:cNvSpPr txBox="1">
            <a:spLocks noChangeArrowheads="1"/>
          </p:cNvSpPr>
          <p:nvPr/>
        </p:nvSpPr>
        <p:spPr bwMode="auto">
          <a:xfrm>
            <a:off x="838200" y="0"/>
            <a:ext cx="559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Heterogeni ndustrijski katalitički procesi </a:t>
            </a:r>
            <a:endParaRPr lang="en-US" altLang="en-US" sz="240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23377"/>
    </mc:Choice>
    <mc:Fallback xmlns="">
      <p:transition spd="slow" advTm="233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359" x="977900" y="1733550"/>
          <p14:tracePt t="2485" x="971550" y="1733550"/>
          <p14:tracePt t="2495" x="958850" y="1733550"/>
          <p14:tracePt t="2505" x="946150" y="1733550"/>
          <p14:tracePt t="2528" x="882650" y="1708150"/>
          <p14:tracePt t="2536" x="857250" y="1701800"/>
          <p14:tracePt t="2547" x="793750" y="1676400"/>
          <p14:tracePt t="2567" x="762000" y="1657350"/>
          <p14:tracePt t="2690" x="762000" y="1651000"/>
          <p14:tracePt t="2732" x="762000" y="1644650"/>
          <p14:tracePt t="2743" x="762000" y="1638300"/>
          <p14:tracePt t="2754" x="762000" y="1631950"/>
          <p14:tracePt t="2774" x="762000" y="1625600"/>
          <p14:tracePt t="2776" x="762000" y="1619250"/>
          <p14:tracePt t="2786" x="762000" y="1612900"/>
          <p14:tracePt t="2795" x="762000" y="1606550"/>
          <p14:tracePt t="2812" x="768350" y="1581150"/>
          <p14:tracePt t="2828" x="774700" y="1568450"/>
          <p14:tracePt t="2845" x="787400" y="1536700"/>
          <p14:tracePt t="2862" x="793750" y="1524000"/>
          <p14:tracePt t="2878" x="800100" y="1504950"/>
          <p14:tracePt t="2895" x="806450" y="1492250"/>
          <p14:tracePt t="2911" x="806450" y="1485900"/>
          <p14:tracePt t="2928" x="812800" y="1473200"/>
          <p14:tracePt t="2945" x="812800" y="1466850"/>
          <p14:tracePt t="2962" x="819150" y="1454150"/>
          <p14:tracePt t="2977" x="819150" y="1435100"/>
          <p14:tracePt t="3014" x="819150" y="1428750"/>
          <p14:tracePt t="3028" x="825500" y="1416050"/>
          <p14:tracePt t="3029" x="825500" y="1403350"/>
          <p14:tracePt t="3045" x="831850" y="1397000"/>
          <p14:tracePt t="3061" x="838200" y="1384300"/>
          <p14:tracePt t="3076" x="838200" y="1371600"/>
          <p14:tracePt t="3093" x="838200" y="1365250"/>
          <p14:tracePt t="3110" x="844550" y="1358900"/>
          <p14:tracePt t="3126" x="844550" y="1352550"/>
          <p14:tracePt t="3322" x="850900" y="1352550"/>
          <p14:tracePt t="3496" x="857250" y="1352550"/>
          <p14:tracePt t="3526" x="863600" y="1352550"/>
          <p14:tracePt t="3548" x="869950" y="1352550"/>
          <p14:tracePt t="3568" x="869950" y="1346200"/>
          <p14:tracePt t="3600" x="876300" y="1346200"/>
          <p14:tracePt t="3630" x="882650" y="1346200"/>
          <p14:tracePt t="3652" x="889000" y="1346200"/>
          <p14:tracePt t="3713" x="882650" y="1346200"/>
          <p14:tracePt t="3724" x="876300" y="1346200"/>
          <p14:tracePt t="3737" x="869950" y="1346200"/>
          <p14:tracePt t="3745" x="857250" y="1346200"/>
          <p14:tracePt t="3761" x="838200" y="1346200"/>
          <p14:tracePt t="3763" x="812800" y="1346200"/>
          <p14:tracePt t="3778" x="793750" y="1352550"/>
          <p14:tracePt t="3795" x="768350" y="1358900"/>
          <p14:tracePt t="3812" x="762000" y="1365250"/>
          <p14:tracePt t="3828" x="749300" y="1371600"/>
          <p14:tracePt t="3845" x="730250" y="1384300"/>
          <p14:tracePt t="3893" x="730250" y="1390650"/>
          <p14:tracePt t="3895" x="723900" y="1390650"/>
          <p14:tracePt t="3923" x="723900" y="1397000"/>
          <p14:tracePt t="3925" x="717550" y="1397000"/>
          <p14:tracePt t="3954" x="717550" y="1403350"/>
          <p14:tracePt t="3964" x="717550" y="1409700"/>
          <p14:tracePt t="3978" x="711200" y="1416050"/>
          <p14:tracePt t="4007" x="711200" y="1422400"/>
          <p14:tracePt t="4302" x="717550" y="1422400"/>
          <p14:tracePt t="4506" x="723900" y="1422400"/>
          <p14:tracePt t="4568" x="730250" y="1422400"/>
          <p14:tracePt t="4588" x="736600" y="1422400"/>
          <p14:tracePt t="4610" x="742950" y="1422400"/>
          <p14:tracePt t="4662" x="742950" y="1428750"/>
          <p14:tracePt t="4703" x="742950" y="1435100"/>
          <p14:tracePt t="4723" x="749300" y="1435100"/>
          <p14:tracePt t="4867" x="755650" y="1435100"/>
          <p14:tracePt t="4930" x="762000" y="1435100"/>
          <p14:tracePt t="4950" x="768350" y="1435100"/>
          <p14:tracePt t="4971" x="774700" y="1435100"/>
          <p14:tracePt t="4991" x="781050" y="1435100"/>
          <p14:tracePt t="4996" x="793750" y="1428750"/>
          <p14:tracePt t="5014" x="806450" y="1422400"/>
          <p14:tracePt t="5015" x="831850" y="1416050"/>
          <p14:tracePt t="5028" x="908050" y="1397000"/>
          <p14:tracePt t="5045" x="965200" y="1377950"/>
          <p14:tracePt t="5062" x="1079500" y="1339850"/>
          <p14:tracePt t="5078" x="1149350" y="1314450"/>
          <p14:tracePt t="5095" x="1263650" y="1263650"/>
          <p14:tracePt t="5112" x="1314450" y="1238250"/>
          <p14:tracePt t="5127" x="1390650" y="1193800"/>
          <p14:tracePt t="5145" x="1441450" y="1149350"/>
          <p14:tracePt t="5162" x="1460500" y="1136650"/>
          <p14:tracePt t="5179" x="1498600" y="1104900"/>
          <p14:tracePt t="5195" x="1511300" y="1092200"/>
          <p14:tracePt t="5195" x="1524000" y="1073150"/>
          <p14:tracePt t="5212" x="1543050" y="1060450"/>
          <p14:tracePt t="5228" x="1562100" y="1041400"/>
          <p14:tracePt t="5245" x="1568450" y="1035050"/>
          <p14:tracePt t="5262" x="1587500" y="1016000"/>
          <p14:tracePt t="5276" x="1600200" y="1003300"/>
          <p14:tracePt t="5295" x="1612900" y="977900"/>
          <p14:tracePt t="5312" x="1631950" y="946150"/>
          <p14:tracePt t="5328" x="1638300" y="933450"/>
          <p14:tracePt t="5347" x="1651000" y="908050"/>
          <p14:tracePt t="5360" x="1657350" y="901700"/>
          <p14:tracePt t="5376" x="1657350" y="889000"/>
          <p14:tracePt t="5393" x="1657350" y="882650"/>
          <p14:tracePt t="5410" x="1663700" y="869950"/>
          <p14:tracePt t="5427" x="1663700" y="850900"/>
          <p14:tracePt t="5445" x="1670050" y="850900"/>
          <p14:tracePt t="5462" x="1670050" y="831850"/>
          <p14:tracePt t="5478" x="1670050" y="819150"/>
          <p14:tracePt t="5495" x="1670050" y="812800"/>
          <p14:tracePt t="5511" x="1670050" y="787400"/>
          <p14:tracePt t="5528" x="1657350" y="768350"/>
          <p14:tracePt t="5546" x="1644650" y="755650"/>
          <p14:tracePt t="5562" x="1612900" y="717550"/>
          <p14:tracePt t="5579" x="1587500" y="704850"/>
          <p14:tracePt t="5595" x="1524000" y="666750"/>
          <p14:tracePt t="5612" x="1485900" y="654050"/>
          <p14:tracePt t="5628" x="1403350" y="622300"/>
          <p14:tracePt t="5645" x="1314450" y="609600"/>
          <p14:tracePt t="5662" x="1270000" y="603250"/>
          <p14:tracePt t="5678" x="1200150" y="596900"/>
          <p14:tracePt t="5696" x="1174750" y="590550"/>
          <p14:tracePt t="5712" x="1130300" y="590550"/>
          <p14:tracePt t="5729" x="1111250" y="590550"/>
          <p14:tracePt t="5746" x="1098550" y="590550"/>
          <p14:tracePt t="5762" x="1092200" y="590550"/>
          <p14:tracePt t="5778" x="1085850" y="596900"/>
          <p14:tracePt t="5796" x="1066800" y="615950"/>
          <p14:tracePt t="5813" x="1066800" y="628650"/>
          <p14:tracePt t="5829" x="1054100" y="660400"/>
          <p14:tracePt t="5846" x="1035050" y="698500"/>
          <p14:tracePt t="5863" x="1028700" y="717550"/>
          <p14:tracePt t="5879" x="1016000" y="781050"/>
          <p14:tracePt t="5896" x="1009650" y="825500"/>
          <p14:tracePt t="5913" x="1003300" y="850900"/>
          <p14:tracePt t="5928" x="1003300" y="908050"/>
          <p14:tracePt t="5946" x="1003300" y="946150"/>
          <p14:tracePt t="5963" x="1003300" y="1003300"/>
          <p14:tracePt t="5979" x="1003300" y="1066800"/>
          <p14:tracePt t="5996" x="1003300" y="1098550"/>
          <p14:tracePt t="6012" x="1003300" y="1181100"/>
          <p14:tracePt t="6029" x="1003300" y="1219200"/>
          <p14:tracePt t="6045" x="1003300" y="1301750"/>
          <p14:tracePt t="6062" x="1003300" y="1377950"/>
          <p14:tracePt t="6080" x="1003300" y="1409700"/>
          <p14:tracePt t="6096" x="1003300" y="1479550"/>
          <p14:tracePt t="6112" x="1003300" y="1511300"/>
          <p14:tracePt t="6128" x="1003300" y="1581150"/>
          <p14:tracePt t="6146" x="1003300" y="1612900"/>
          <p14:tracePt t="6161" x="1003300" y="1682750"/>
          <p14:tracePt t="6179" x="1009650" y="1727200"/>
          <p14:tracePt t="6197" x="1016000" y="1752600"/>
          <p14:tracePt t="6213" x="1028700" y="1784350"/>
          <p14:tracePt t="6230" x="1035050" y="1797050"/>
          <p14:tracePt t="6246" x="1035050" y="1803400"/>
          <p14:tracePt t="6261" x="1041400" y="1809750"/>
          <p14:tracePt t="6277" x="1054100" y="1816100"/>
          <p14:tracePt t="6296" x="1066800" y="1822450"/>
          <p14:tracePt t="6311" x="1073150" y="1828800"/>
          <p14:tracePt t="6329" x="1098550" y="1847850"/>
          <p14:tracePt t="6346" x="1130300" y="1866900"/>
          <p14:tracePt t="6364" x="1155700" y="1879600"/>
          <p14:tracePt t="6379" x="1187450" y="1892300"/>
          <p14:tracePt t="6396" x="1219200" y="1905000"/>
          <p14:tracePt t="6413" x="1289050" y="1917700"/>
          <p14:tracePt t="6429" x="1377950" y="1949450"/>
          <p14:tracePt t="6445" x="1435100" y="1968500"/>
          <p14:tracePt t="6463" x="1555750" y="2006600"/>
          <p14:tracePt t="6479" x="1612900" y="2025650"/>
          <p14:tracePt t="6496" x="1701800" y="2057400"/>
          <p14:tracePt t="6513" x="1752600" y="2076450"/>
          <p14:tracePt t="6529" x="1778000" y="2082800"/>
          <p14:tracePt t="6545" x="1822450" y="2082800"/>
          <p14:tracePt t="6562" x="1841500" y="2089150"/>
          <p14:tracePt t="6579" x="1898650" y="2089150"/>
          <p14:tracePt t="6595" x="1962150" y="2089150"/>
          <p14:tracePt t="6613" x="2000250" y="2095500"/>
          <p14:tracePt t="6629" x="2038350" y="2101850"/>
          <p14:tracePt t="6646" x="2057400" y="2108200"/>
          <p14:tracePt t="6662" x="2095500" y="2120900"/>
          <p14:tracePt t="6679" x="2120900" y="2127250"/>
          <p14:tracePt t="6696" x="2139950" y="2127250"/>
          <p14:tracePt t="6712" x="2184400" y="2139950"/>
          <p14:tracePt t="6729" x="2209800" y="2146300"/>
          <p14:tracePt t="6746" x="2247900" y="2159000"/>
          <p14:tracePt t="6763" x="2273300" y="2165350"/>
          <p14:tracePt t="6779" x="2336800" y="2178050"/>
          <p14:tracePt t="6796" x="2413000" y="2184400"/>
          <p14:tracePt t="6813" x="2451100" y="2184400"/>
          <p14:tracePt t="6829" x="2540000" y="2190750"/>
          <p14:tracePt t="6846" x="2584450" y="2190750"/>
          <p14:tracePt t="6863" x="2660650" y="2190750"/>
          <p14:tracePt t="6879" x="2749550" y="2190750"/>
          <p14:tracePt t="6895" x="2794000" y="2190750"/>
          <p14:tracePt t="6913" x="2870200" y="2190750"/>
          <p14:tracePt t="6929" x="2914650" y="2190750"/>
          <p14:tracePt t="6946" x="2990850" y="2190750"/>
          <p14:tracePt t="6962" x="3060700" y="2190750"/>
          <p14:tracePt t="6979" x="3092450" y="2190750"/>
          <p14:tracePt t="6996" x="3162300" y="2190750"/>
          <p14:tracePt t="7013" x="3219450" y="2190750"/>
          <p14:tracePt t="7029" x="3238500" y="2190750"/>
          <p14:tracePt t="7045" x="3308350" y="2190750"/>
          <p14:tracePt t="7062" x="3340100" y="2190750"/>
          <p14:tracePt t="7078" x="3454400" y="2197100"/>
          <p14:tracePt t="7096" x="3568700" y="2197100"/>
          <p14:tracePt t="7113" x="3638550" y="2203450"/>
          <p14:tracePt t="7129" x="3746500" y="2203450"/>
          <p14:tracePt t="7146" x="3790950" y="2203450"/>
          <p14:tracePt t="7161" x="3848100" y="2203450"/>
          <p14:tracePt t="7179" x="3873500" y="2203450"/>
          <p14:tracePt t="7196" x="3911600" y="2203450"/>
          <p14:tracePt t="7213" x="3949700" y="2190750"/>
          <p14:tracePt t="7228" x="3968750" y="2178050"/>
          <p14:tracePt t="7244" x="4013200" y="2146300"/>
          <p14:tracePt t="7260" x="4032250" y="2127250"/>
          <p14:tracePt t="7277" x="4064000" y="2089150"/>
          <p14:tracePt t="7293" x="4089400" y="2038350"/>
          <p14:tracePt t="7311" x="4108450" y="2000250"/>
          <p14:tracePt t="7329" x="4133850" y="1936750"/>
          <p14:tracePt t="7329" x="4159250" y="1885950"/>
          <p14:tracePt t="7361" x="4171950" y="1841500"/>
          <p14:tracePt t="7378" x="4191000" y="1784350"/>
          <p14:tracePt t="7378" x="4203700" y="1733550"/>
          <p14:tracePt t="7394" x="4222750" y="1625600"/>
          <p14:tracePt t="7411" x="4229100" y="1511300"/>
          <p14:tracePt t="7427" x="4229100" y="1460500"/>
          <p14:tracePt t="7444" x="4222750" y="1365250"/>
          <p14:tracePt t="7463" x="4171950" y="1270000"/>
          <p14:tracePt t="7479" x="4140200" y="1231900"/>
          <p14:tracePt t="7496" x="4057650" y="1143000"/>
          <p14:tracePt t="7514" x="4019550" y="1092200"/>
          <p14:tracePt t="7529" x="3905250" y="996950"/>
          <p14:tracePt t="7546" x="3797300" y="914400"/>
          <p14:tracePt t="7563" x="3746500" y="876300"/>
          <p14:tracePt t="7578" x="3651250" y="806450"/>
          <p14:tracePt t="7596" x="3600450" y="787400"/>
          <p14:tracePt t="7613" x="3498850" y="742950"/>
          <p14:tracePt t="7629" x="3384550" y="704850"/>
          <p14:tracePt t="7646" x="3327400" y="685800"/>
          <p14:tracePt t="7663" x="3181350" y="654050"/>
          <p14:tracePt t="7679" x="3111500" y="635000"/>
          <p14:tracePt t="7695" x="2978150" y="603250"/>
          <p14:tracePt t="7713" x="2863850" y="577850"/>
          <p14:tracePt t="7730" x="2819400" y="577850"/>
          <p14:tracePt t="7746" x="2743200" y="571500"/>
          <p14:tracePt t="7763" x="2705100" y="565150"/>
          <p14:tracePt t="7779" x="2628900" y="565150"/>
          <p14:tracePt t="7796" x="2571750" y="565150"/>
          <p14:tracePt t="7813" x="2444750" y="565150"/>
          <p14:tracePt t="7829" x="2311400" y="565150"/>
          <p14:tracePt t="7846" x="2247900" y="565150"/>
          <p14:tracePt t="7862" x="2152650" y="590550"/>
          <p14:tracePt t="7879" x="2108200" y="596900"/>
          <p14:tracePt t="7895" x="2038350" y="622300"/>
          <p14:tracePt t="7913" x="1949450" y="666750"/>
          <p14:tracePt t="7929" x="1905000" y="679450"/>
          <p14:tracePt t="7946" x="1790700" y="711200"/>
          <p14:tracePt t="7963" x="1739900" y="736600"/>
          <p14:tracePt t="7979" x="1670050" y="768350"/>
          <p14:tracePt t="7995" x="1612900" y="800100"/>
          <p14:tracePt t="8013" x="1593850" y="819150"/>
          <p14:tracePt t="8029" x="1543050" y="869950"/>
          <p14:tracePt t="8046" x="1485900" y="927100"/>
          <p14:tracePt t="8063" x="1447800" y="965200"/>
          <p14:tracePt t="8078" x="1365250" y="1035050"/>
          <p14:tracePt t="8095" x="1339850" y="1066800"/>
          <p14:tracePt t="8111" x="1282700" y="1123950"/>
          <p14:tracePt t="8129" x="1257300" y="1155700"/>
          <p14:tracePt t="8129" x="1244600" y="1174750"/>
          <p14:tracePt t="8146" x="1225550" y="1187450"/>
          <p14:tracePt t="8162" x="1200150" y="1244600"/>
          <p14:tracePt t="8179" x="1193800" y="1289050"/>
          <p14:tracePt t="8195" x="1168400" y="1384300"/>
          <p14:tracePt t="8214" x="1162050" y="1435100"/>
          <p14:tracePt t="8228" x="1136650" y="1549400"/>
          <p14:tracePt t="8246" x="1123950" y="1663700"/>
          <p14:tracePt t="8263" x="1117600" y="1695450"/>
          <p14:tracePt t="8277" x="1104900" y="1758950"/>
          <p14:tracePt t="8296" x="1104900" y="1784350"/>
          <p14:tracePt t="8312" x="1104900" y="1828800"/>
          <p14:tracePt t="8329" x="1104900" y="1879600"/>
          <p14:tracePt t="8345" x="1117600" y="1905000"/>
          <p14:tracePt t="8361" x="1143000" y="1981200"/>
          <p14:tracePt t="8378" x="1162050" y="2019300"/>
          <p14:tracePt t="8394" x="1206500" y="2082800"/>
          <p14:tracePt t="8411" x="1250950" y="2139950"/>
          <p14:tracePt t="8429" x="1282700" y="2171700"/>
          <p14:tracePt t="8446" x="1346200" y="2209800"/>
          <p14:tracePt t="8463" x="1384300" y="2216150"/>
          <p14:tracePt t="8479" x="1485900" y="2228850"/>
          <p14:tracePt t="8496" x="1625600" y="2235200"/>
          <p14:tracePt t="8513" x="1701800" y="2235200"/>
          <p14:tracePt t="8529" x="1873250" y="2235200"/>
          <p14:tracePt t="8545" x="1962150" y="2235200"/>
          <p14:tracePt t="8563" x="2114550" y="2216150"/>
          <p14:tracePt t="8579" x="2241550" y="2203450"/>
          <p14:tracePt t="8596" x="2292350" y="2197100"/>
          <p14:tracePt t="8612" x="2406650" y="2178050"/>
          <p14:tracePt t="8629" x="2463800" y="2171700"/>
          <p14:tracePt t="8646" x="2603500" y="2159000"/>
          <p14:tracePt t="8662" x="2755900" y="2152650"/>
          <p14:tracePt t="8679" x="2851150" y="2152650"/>
          <p14:tracePt t="8695" x="3028950" y="2146300"/>
          <p14:tracePt t="8713" x="3105150" y="2133600"/>
          <p14:tracePt t="8729" x="3257550" y="2127250"/>
          <p14:tracePt t="8745" x="3390900" y="2120900"/>
          <p14:tracePt t="8763" x="3441700" y="2120900"/>
          <p14:tracePt t="8779" x="3556000" y="2114550"/>
          <p14:tracePt t="8796" x="3606800" y="2114550"/>
          <p14:tracePt t="8813" x="3721100" y="2114550"/>
          <p14:tracePt t="8829" x="3784600" y="2101850"/>
          <p14:tracePt t="8846" x="3917950" y="2095500"/>
          <p14:tracePt t="8862" x="4038600" y="2070100"/>
          <p14:tracePt t="8879" x="4095750" y="2063750"/>
          <p14:tracePt t="8896" x="4197350" y="2032000"/>
          <p14:tracePt t="8913" x="4248150" y="2012950"/>
          <p14:tracePt t="8929" x="4318000" y="1987550"/>
          <p14:tracePt t="8946" x="4394200" y="1949450"/>
          <p14:tracePt t="8963" x="4419600" y="1936750"/>
          <p14:tracePt t="8979" x="4470400" y="1892300"/>
          <p14:tracePt t="8996" x="4489450" y="1873250"/>
          <p14:tracePt t="9013" x="4521200" y="1828800"/>
          <p14:tracePt t="9028" x="4546600" y="1778000"/>
          <p14:tracePt t="9046" x="4552950" y="1739900"/>
          <p14:tracePt t="9063" x="4565650" y="1682750"/>
          <p14:tracePt t="9079" x="4565650" y="1644650"/>
          <p14:tracePt t="9095" x="4565650" y="1593850"/>
          <p14:tracePt t="9113" x="4565650" y="1530350"/>
          <p14:tracePt t="9129" x="4565650" y="1511300"/>
          <p14:tracePt t="9146" x="4565650" y="1460500"/>
          <p14:tracePt t="9162" x="4552950" y="1435100"/>
          <p14:tracePt t="9179" x="4533900" y="1377950"/>
          <p14:tracePt t="9195" x="4489450" y="1301750"/>
          <p14:tracePt t="9213" x="4464050" y="1263650"/>
          <p14:tracePt t="9229" x="4406900" y="1200150"/>
          <p14:tracePt t="9246" x="4375150" y="1162050"/>
          <p14:tracePt t="9260" x="4292600" y="1085850"/>
          <p14:tracePt t="9277" x="4210050" y="1035050"/>
          <p14:tracePt t="9296" x="4159250" y="1003300"/>
          <p14:tracePt t="9313" x="4044950" y="952500"/>
          <p14:tracePt t="9329" x="3975100" y="927100"/>
          <p14:tracePt t="9346" x="3816350" y="869950"/>
          <p14:tracePt t="9363" x="3752850" y="857250"/>
          <p14:tracePt t="9378" x="3606800" y="812800"/>
          <p14:tracePt t="9394" x="3479800" y="781050"/>
          <p14:tracePt t="9411" x="3409950" y="762000"/>
          <p14:tracePt t="9427" x="3302000" y="736600"/>
          <p14:tracePt t="9446" x="3175000" y="723900"/>
          <p14:tracePt t="9463" x="3124200" y="711200"/>
          <p14:tracePt t="9479" x="3022600" y="704850"/>
          <p14:tracePt t="9496" x="2921000" y="704850"/>
          <p14:tracePt t="9514" x="2870200" y="704850"/>
          <p14:tracePt t="9528" x="2800350" y="704850"/>
          <p14:tracePt t="9546" x="2679700" y="704850"/>
          <p14:tracePt t="9563" x="2552700" y="704850"/>
          <p14:tracePt t="9579" x="2495550" y="704850"/>
          <p14:tracePt t="9596" x="2374900" y="704850"/>
          <p14:tracePt t="9613" x="2279650" y="704850"/>
          <p14:tracePt t="9629" x="2222500" y="717550"/>
          <p14:tracePt t="9645" x="2076450" y="742950"/>
          <p14:tracePt t="9663" x="2000250" y="755650"/>
          <p14:tracePt t="9679" x="1835150" y="812800"/>
          <p14:tracePt t="9695" x="1663700" y="869950"/>
          <p14:tracePt t="9713" x="1574800" y="908050"/>
          <p14:tracePt t="9729" x="1435100" y="971550"/>
          <p14:tracePt t="9746" x="1390650" y="1003300"/>
          <p14:tracePt t="9762" x="1301750" y="1066800"/>
          <p14:tracePt t="9780" x="1231900" y="1123950"/>
          <p14:tracePt t="9797" x="1200150" y="1155700"/>
          <p14:tracePt t="9814" x="1143000" y="1212850"/>
          <p14:tracePt t="9830" x="1111250" y="1250950"/>
          <p14:tracePt t="9846" x="1066800" y="1320800"/>
          <p14:tracePt t="9864" x="1047750" y="1358900"/>
          <p14:tracePt t="9880" x="1016000" y="1428750"/>
          <p14:tracePt t="9896" x="996950" y="1511300"/>
          <p14:tracePt t="9914" x="977900" y="1562100"/>
          <p14:tracePt t="9930" x="971550" y="1638300"/>
          <p14:tracePt t="9947" x="965200" y="1663700"/>
          <p14:tracePt t="9963" x="965200" y="1714500"/>
          <p14:tracePt t="9980" x="965200" y="1746250"/>
          <p14:tracePt t="9997" x="971550" y="1746250"/>
          <p14:tracePt t="10014" x="977900" y="1752600"/>
          <p14:tracePt t="10030" x="990600" y="1758950"/>
          <p14:tracePt t="10046" x="1003300" y="1758950"/>
          <p14:tracePt t="10062" x="1016000" y="1758950"/>
          <p14:tracePt t="10080" x="1028700" y="1758950"/>
          <p14:tracePt t="10097" x="1041400" y="1758950"/>
          <p14:tracePt t="10303" x="1041400" y="1752600"/>
          <p14:tracePt t="10354" x="1041400" y="1746250"/>
          <p14:tracePt t="10365" x="1035050" y="1739900"/>
          <p14:tracePt t="10375" x="1022350" y="1733550"/>
          <p14:tracePt t="10385" x="996950" y="1727200"/>
          <p14:tracePt t="10396" x="927100" y="1708150"/>
          <p14:tracePt t="10410" x="819150" y="1676400"/>
          <p14:tracePt t="10429" x="774700" y="1657350"/>
          <p14:tracePt t="10446" x="679450" y="1638300"/>
          <p14:tracePt t="10463" x="647700" y="1625600"/>
          <p14:tracePt t="10479" x="635000" y="1625600"/>
          <p14:tracePt t="10521" x="628650" y="1619250"/>
          <p14:tracePt t="10551" x="628650" y="1612900"/>
          <p14:tracePt t="10572" x="628650" y="1606550"/>
          <p14:tracePt t="10582" x="622300" y="1600200"/>
          <p14:tracePt t="10605" x="622300" y="1593850"/>
          <p14:tracePt t="10614" x="615950" y="1593850"/>
          <p14:tracePt t="10637" x="615950" y="1587500"/>
          <p14:tracePt t="10656" x="615950" y="1581150"/>
          <p14:tracePt t="10678" x="609600" y="1581150"/>
          <p14:tracePt t="10697" x="609600" y="1574800"/>
          <p14:tracePt t="10750" x="596900" y="1574800"/>
          <p14:tracePt t="10760" x="584200" y="1574800"/>
          <p14:tracePt t="10772" x="577850" y="1574800"/>
          <p14:tracePt t="10781" x="565150" y="1574800"/>
          <p14:tracePt t="10795" x="558800" y="1574800"/>
          <p14:tracePt t="10797" x="539750" y="1574800"/>
          <p14:tracePt t="11222" x="539750" y="1581150"/>
          <p14:tracePt t="11231" x="539750" y="1600200"/>
          <p14:tracePt t="11241" x="539750" y="1612900"/>
          <p14:tracePt t="11250" x="539750" y="1682750"/>
          <p14:tracePt t="11263" x="539750" y="1733550"/>
          <p14:tracePt t="11277" x="539750" y="1841500"/>
          <p14:tracePt t="11295" x="539750" y="1898650"/>
          <p14:tracePt t="11313" x="539750" y="2019300"/>
          <p14:tracePt t="11329" x="533400" y="2120900"/>
          <p14:tracePt t="11348" x="527050" y="2165350"/>
          <p14:tracePt t="11361" x="520700" y="2254250"/>
          <p14:tracePt t="11377" x="508000" y="2292350"/>
          <p14:tracePt t="11394" x="501650" y="2368550"/>
          <p14:tracePt t="11411" x="495300" y="2406650"/>
          <p14:tracePt t="11427" x="488950" y="2463800"/>
          <p14:tracePt t="11446" x="482600" y="2533650"/>
          <p14:tracePt t="11463" x="476250" y="2565400"/>
          <p14:tracePt t="11479" x="476250" y="2635250"/>
          <p14:tracePt t="11496" x="476250" y="2679700"/>
          <p14:tracePt t="11513" x="469900" y="2781300"/>
          <p14:tracePt t="11529" x="469900" y="2889250"/>
          <p14:tracePt t="11546" x="469900" y="2933700"/>
          <p14:tracePt t="11562" x="469900" y="3028950"/>
          <p14:tracePt t="11579" x="469900" y="3073400"/>
          <p14:tracePt t="11579" x="469900" y="3105150"/>
          <p14:tracePt t="11596" x="469900" y="3130550"/>
          <p14:tracePt t="11613" x="469900" y="3168650"/>
          <p14:tracePt t="11629" x="469900" y="3175000"/>
          <p14:tracePt t="11645" x="469900" y="3200400"/>
          <p14:tracePt t="11663" x="469900" y="3213100"/>
          <p14:tracePt t="11679" x="476250" y="3225800"/>
          <p14:tracePt t="11695" x="482600" y="3244850"/>
          <p14:tracePt t="11713" x="482600" y="3257550"/>
          <p14:tracePt t="11729" x="488950" y="3270250"/>
          <p14:tracePt t="11746" x="495300" y="3276600"/>
          <p14:tracePt t="11763" x="495300" y="3282950"/>
          <p14:tracePt t="12019" x="495300" y="3289300"/>
          <p14:tracePt t="12039" x="495300" y="3295650"/>
          <p14:tracePt t="12045" x="495300" y="3302000"/>
          <p14:tracePt t="12054" x="501650" y="3321050"/>
          <p14:tracePt t="12063" x="501650" y="3346450"/>
          <p14:tracePt t="12079" x="501650" y="3409950"/>
          <p14:tracePt t="12096" x="508000" y="3460750"/>
          <p14:tracePt t="12113" x="508000" y="3556000"/>
          <p14:tracePt t="12129" x="508000" y="3657600"/>
          <p14:tracePt t="12145" x="508000" y="3702050"/>
          <p14:tracePt t="12163" x="508000" y="3797300"/>
          <p14:tracePt t="12179" x="508000" y="3898900"/>
          <p14:tracePt t="12196" x="508000" y="3949700"/>
          <p14:tracePt t="12211" x="508000" y="4064000"/>
          <p14:tracePt t="12229" x="508000" y="4102100"/>
          <p14:tracePt t="12246" x="508000" y="4216400"/>
          <p14:tracePt t="12261" x="508000" y="4260850"/>
          <p14:tracePt t="12277" x="501650" y="4362450"/>
          <p14:tracePt t="12294" x="495300" y="4438650"/>
          <p14:tracePt t="12311" x="488950" y="4483100"/>
          <p14:tracePt t="12328" x="482600" y="4552950"/>
          <p14:tracePt t="12348" x="469900" y="4641850"/>
          <p14:tracePt t="12363" x="469900" y="4699000"/>
          <p14:tracePt t="12377" x="469900" y="4826000"/>
          <p14:tracePt t="12394" x="469900" y="4895850"/>
          <p14:tracePt t="12410" x="469900" y="5035550"/>
          <p14:tracePt t="12428" x="469900" y="5111750"/>
          <p14:tracePt t="12444" x="469900" y="5238750"/>
          <p14:tracePt t="12460" x="469900" y="5372100"/>
          <p14:tracePt t="12479" x="469900" y="5435600"/>
          <p14:tracePt t="12495" x="469900" y="5543550"/>
          <p14:tracePt t="12513" x="469900" y="5600700"/>
          <p14:tracePt t="12529" x="469900" y="5664200"/>
          <p14:tracePt t="12546" x="469900" y="5715000"/>
          <p14:tracePt t="12563" x="469900" y="5727700"/>
          <p14:tracePt t="12579" x="469900" y="5740400"/>
          <p14:tracePt t="13030" x="469900" y="5746750"/>
          <p14:tracePt t="13071" x="469900" y="5753100"/>
          <p14:tracePt t="13153" x="476250" y="5753100"/>
          <p14:tracePt t="13215" x="476250" y="5759450"/>
          <p14:tracePt t="13235" x="476250" y="5765800"/>
          <p14:tracePt t="13257" x="476250" y="5772150"/>
          <p14:tracePt t="13318" x="482600" y="5772150"/>
          <p14:tracePt t="13452" x="482600" y="5778500"/>
          <p14:tracePt t="13472" x="482600" y="5784850"/>
          <p14:tracePt t="13523" x="488950" y="5791200"/>
          <p14:tracePt t="13564" x="495300" y="5797550"/>
          <p14:tracePt t="13738" x="495300" y="5803900"/>
          <p14:tracePt t="13871" x="501650" y="5803900"/>
          <p14:tracePt t="13933" x="501650" y="5810250"/>
          <p14:tracePt t="13974" x="501650" y="5816600"/>
          <p14:tracePt t="14991" x="508000" y="5816600"/>
          <p14:tracePt t="15032" x="514350" y="5816600"/>
          <p14:tracePt t="15724" x="514350" y="5822950"/>
          <p14:tracePt t="15765" x="508000" y="5822950"/>
          <p14:tracePt t="17944" x="514350" y="5822950"/>
          <p14:tracePt t="19512" x="520700" y="5822950"/>
          <p14:tracePt t="20672" x="527050" y="5822950"/>
          <p14:tracePt t="20713" x="533400" y="5822950"/>
          <p14:tracePt t="21763" x="539750" y="5822950"/>
          <p14:tracePt t="21947" x="539750" y="5816600"/>
          <p14:tracePt t="21947" x="0" y="0"/>
        </p14:tracePtLst>
      </p14:laserTraceLst>
    </p:ext>
  </p:extLs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488" y="1576388"/>
            <a:ext cx="8963025" cy="370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Text Box 3"/>
          <p:cNvSpPr txBox="1">
            <a:spLocks noChangeArrowheads="1"/>
          </p:cNvSpPr>
          <p:nvPr/>
        </p:nvSpPr>
        <p:spPr bwMode="auto">
          <a:xfrm>
            <a:off x="914400" y="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b="1"/>
              <a:t>Heterogeni ndustrijski katalitički procesi </a:t>
            </a:r>
            <a:endParaRPr lang="en-US" altLang="en-US" sz="2400" b="1"/>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4810"/>
    </mc:Choice>
    <mc:Fallback xmlns="">
      <p:transition spd="slow" advTm="148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5"/>
          <p:cNvSpPr txBox="1">
            <a:spLocks noChangeArrowheads="1"/>
          </p:cNvSpPr>
          <p:nvPr/>
        </p:nvSpPr>
        <p:spPr bwMode="auto">
          <a:xfrm>
            <a:off x="1447800" y="1066800"/>
            <a:ext cx="6726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2NO  + O</a:t>
            </a:r>
            <a:r>
              <a:rPr lang="sr-Latn-CS" altLang="en-US" sz="3200" baseline="-25000"/>
              <a:t>2</a:t>
            </a:r>
            <a:r>
              <a:rPr lang="sr-Latn-CS" altLang="en-US" sz="3200"/>
              <a:t> </a:t>
            </a:r>
            <a:r>
              <a:rPr lang="sr-Latn-CS" altLang="en-US" sz="3200">
                <a:latin typeface="Wingdings 3" pitchFamily="18" charset="2"/>
              </a:rPr>
              <a:t>g </a:t>
            </a:r>
            <a:r>
              <a:rPr lang="sr-Latn-CS" altLang="en-US" sz="3200"/>
              <a:t>2NO</a:t>
            </a:r>
            <a:r>
              <a:rPr lang="sr-Latn-CS" altLang="en-US" sz="3200" baseline="-25000"/>
              <a:t>2  		</a:t>
            </a:r>
            <a:r>
              <a:rPr lang="sr-Latn-CS" altLang="en-US" sz="3200" b="1">
                <a:solidFill>
                  <a:srgbClr val="FF0000"/>
                </a:solidFill>
              </a:rPr>
              <a:t>spor </a:t>
            </a:r>
            <a:endParaRPr lang="en-US" altLang="en-US" sz="3200" b="1">
              <a:solidFill>
                <a:srgbClr val="FF0000"/>
              </a:solidFill>
            </a:endParaRPr>
          </a:p>
        </p:txBody>
      </p:sp>
      <p:sp>
        <p:nvSpPr>
          <p:cNvPr id="5123" name="Text Box 5"/>
          <p:cNvSpPr txBox="1">
            <a:spLocks noChangeArrowheads="1"/>
          </p:cNvSpPr>
          <p:nvPr/>
        </p:nvSpPr>
        <p:spPr bwMode="auto">
          <a:xfrm>
            <a:off x="1600200" y="1676400"/>
            <a:ext cx="6407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NO</a:t>
            </a:r>
            <a:r>
              <a:rPr lang="sr-Latn-CS" altLang="en-US" sz="3200" baseline="-25000"/>
              <a:t>2</a:t>
            </a:r>
            <a:r>
              <a:rPr lang="sr-Latn-CS" altLang="en-US" sz="3200"/>
              <a:t>  + SO</a:t>
            </a:r>
            <a:r>
              <a:rPr lang="sr-Latn-CS" altLang="en-US" sz="3200" baseline="-25000"/>
              <a:t>2</a:t>
            </a:r>
            <a:r>
              <a:rPr lang="sr-Latn-CS" altLang="en-US" sz="3200"/>
              <a:t> </a:t>
            </a:r>
            <a:r>
              <a:rPr lang="sr-Latn-CS" altLang="en-US" sz="3200">
                <a:latin typeface="Wingdings 3" pitchFamily="18" charset="2"/>
              </a:rPr>
              <a:t>g </a:t>
            </a:r>
            <a:r>
              <a:rPr lang="sr-Latn-CS" altLang="en-US" sz="3200"/>
              <a:t>NO + SO</a:t>
            </a:r>
            <a:r>
              <a:rPr lang="sr-Latn-CS" altLang="en-US" sz="3200" baseline="-25000"/>
              <a:t>3  	</a:t>
            </a:r>
            <a:r>
              <a:rPr lang="sr-Latn-CS" altLang="en-US" sz="3200" b="1">
                <a:solidFill>
                  <a:srgbClr val="FF0000"/>
                </a:solidFill>
              </a:rPr>
              <a:t>brz </a:t>
            </a:r>
            <a:endParaRPr lang="en-US" altLang="en-US" sz="3200" b="1" baseline="-25000">
              <a:solidFill>
                <a:srgbClr val="FF0000"/>
              </a:solidFill>
            </a:endParaRPr>
          </a:p>
        </p:txBody>
      </p:sp>
      <p:graphicFrame>
        <p:nvGraphicFramePr>
          <p:cNvPr id="5124" name="Object 3"/>
          <p:cNvGraphicFramePr>
            <a:graphicFrameLocks noChangeAspect="1"/>
          </p:cNvGraphicFramePr>
          <p:nvPr/>
        </p:nvGraphicFramePr>
        <p:xfrm>
          <a:off x="476250" y="2293938"/>
          <a:ext cx="5602288" cy="2978150"/>
        </p:xfrm>
        <a:graphic>
          <a:graphicData uri="http://schemas.openxmlformats.org/presentationml/2006/ole">
            <mc:AlternateContent xmlns:mc="http://schemas.openxmlformats.org/markup-compatibility/2006">
              <mc:Choice xmlns:v="urn:schemas-microsoft-com:vml" Requires="v">
                <p:oleObj spid="_x0000_s5139" name="Equation" r:id="rId5" imgW="2603500" imgH="1384300" progId="Equation.DSMT4">
                  <p:embed/>
                </p:oleObj>
              </mc:Choice>
              <mc:Fallback>
                <p:oleObj name="Equation" r:id="rId5" imgW="2603500" imgH="1384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 y="2293938"/>
                        <a:ext cx="5602288" cy="297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TextBox 4"/>
          <p:cNvSpPr txBox="1">
            <a:spLocks noChangeArrowheads="1"/>
          </p:cNvSpPr>
          <p:nvPr/>
        </p:nvSpPr>
        <p:spPr bwMode="auto">
          <a:xfrm>
            <a:off x="457200" y="228600"/>
            <a:ext cx="868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t>Ako je u sistemu prisutan NO, reakcija će se ubrazati jer će se promeniti mehanizam reakcije: </a:t>
            </a:r>
          </a:p>
        </p:txBody>
      </p:sp>
      <p:graphicFrame>
        <p:nvGraphicFramePr>
          <p:cNvPr id="5126" name="Object 2"/>
          <p:cNvGraphicFramePr>
            <a:graphicFrameLocks noChangeAspect="1"/>
          </p:cNvGraphicFramePr>
          <p:nvPr/>
        </p:nvGraphicFramePr>
        <p:xfrm>
          <a:off x="304800" y="5334000"/>
          <a:ext cx="7848600" cy="1273175"/>
        </p:xfrm>
        <a:graphic>
          <a:graphicData uri="http://schemas.openxmlformats.org/presentationml/2006/ole">
            <mc:AlternateContent xmlns:mc="http://schemas.openxmlformats.org/markup-compatibility/2006">
              <mc:Choice xmlns:v="urn:schemas-microsoft-com:vml" Requires="v">
                <p:oleObj spid="_x0000_s5140" name="Equation" r:id="rId7" imgW="2895600" imgH="469900" progId="Equation.3">
                  <p:embed/>
                </p:oleObj>
              </mc:Choice>
              <mc:Fallback>
                <p:oleObj name="Equation" r:id="rId7" imgW="2895600" imgH="46990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5334000"/>
                        <a:ext cx="7848600"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Box 3"/>
          <p:cNvSpPr txBox="1">
            <a:spLocks noChangeArrowheads="1"/>
          </p:cNvSpPr>
          <p:nvPr/>
        </p:nvSpPr>
        <p:spPr bwMode="auto">
          <a:xfrm>
            <a:off x="6553200" y="3522663"/>
            <a:ext cx="2133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Stac. stanje</a:t>
            </a:r>
          </a:p>
        </p:txBody>
      </p:sp>
      <p:sp>
        <p:nvSpPr>
          <p:cNvPr id="5128" name="TextBox 3"/>
          <p:cNvSpPr txBox="1">
            <a:spLocks noChangeArrowheads="1"/>
          </p:cNvSpPr>
          <p:nvPr/>
        </p:nvSpPr>
        <p:spPr bwMode="auto">
          <a:xfrm>
            <a:off x="4419600" y="2590800"/>
            <a:ext cx="3429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 brzina stvaranja produkta</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56365"/>
    </mc:Choice>
    <mc:Fallback xmlns="">
      <p:transition spd="slow" advTm="1563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2383" x="1841500" y="730250"/>
          <p14:tracePt t="3614" x="1847850" y="730250"/>
          <p14:tracePt t="3818" x="1854200" y="730250"/>
          <p14:tracePt t="3859" x="1860550" y="730250"/>
          <p14:tracePt t="4084" x="1866900" y="730250"/>
          <p14:tracePt t="5091" x="1873250" y="730250"/>
          <p14:tracePt t="5132" x="1879600" y="730250"/>
          <p14:tracePt t="5346" x="1885950" y="730250"/>
          <p14:tracePt t="5479" x="1892300" y="730250"/>
          <p14:tracePt t="5531" x="1898650" y="730250"/>
          <p14:tracePt t="5552" x="1905000" y="730250"/>
          <p14:tracePt t="6061" x="1911350" y="730250"/>
          <p14:tracePt t="6438" x="1917700" y="730250"/>
          <p14:tracePt t="6479" x="1924050" y="730250"/>
          <p14:tracePt t="6540" x="1930400" y="730250"/>
          <p14:tracePt t="6592" x="1936750" y="730250"/>
          <p14:tracePt t="6613" x="1943100" y="730250"/>
          <p14:tracePt t="6623" x="1943100" y="723900"/>
          <p14:tracePt t="6644" x="1949450" y="723900"/>
          <p14:tracePt t="6654" x="1949450" y="717550"/>
          <p14:tracePt t="6665" x="1955800" y="717550"/>
          <p14:tracePt t="6680" x="1962150" y="711200"/>
          <p14:tracePt t="6681" x="1968500" y="711200"/>
          <p14:tracePt t="6697" x="1981200" y="704850"/>
          <p14:tracePt t="6713" x="1987550" y="698500"/>
          <p14:tracePt t="6732" x="2006600" y="692150"/>
          <p14:tracePt t="6780" x="2006600" y="685800"/>
          <p14:tracePt t="6800" x="2012950" y="685800"/>
          <p14:tracePt t="6821" x="2019300" y="685800"/>
          <p14:tracePt t="6841" x="2032000" y="685800"/>
          <p14:tracePt t="6852" x="2044700" y="685800"/>
          <p14:tracePt t="6863" x="2057400" y="685800"/>
          <p14:tracePt t="6864" x="2076450" y="685800"/>
          <p14:tracePt t="6883" x="2120900" y="685800"/>
          <p14:tracePt t="6899" x="2152650" y="685800"/>
          <p14:tracePt t="6915" x="2165350" y="685800"/>
          <p14:tracePt t="6930" x="2178050" y="685800"/>
          <p14:tracePt t="6947" x="2190750" y="685800"/>
          <p14:tracePt t="6963" x="2203450" y="685800"/>
          <p14:tracePt t="6980" x="2216150" y="685800"/>
          <p14:tracePt t="6999" x="2241550" y="685800"/>
          <p14:tracePt t="7015" x="2286000" y="685800"/>
          <p14:tracePt t="7032" x="2305050" y="685800"/>
          <p14:tracePt t="7049" x="2374900" y="685800"/>
          <p14:tracePt t="7065" x="2470150" y="685800"/>
          <p14:tracePt t="7082" x="2527300" y="685800"/>
          <p14:tracePt t="7097" x="2635250" y="685800"/>
          <p14:tracePt t="7115" x="2692400" y="685800"/>
          <p14:tracePt t="7132" x="2813050" y="685800"/>
          <p14:tracePt t="7148" x="2863850" y="685800"/>
          <p14:tracePt t="7165" x="2965450" y="685800"/>
          <p14:tracePt t="7182" x="3073400" y="685800"/>
          <p14:tracePt t="7199" x="3136900" y="685800"/>
          <p14:tracePt t="7214" x="3257550" y="685800"/>
          <p14:tracePt t="7230" x="3321050" y="685800"/>
          <p14:tracePt t="7247" x="3435350" y="685800"/>
          <p14:tracePt t="7265" x="3511550" y="685800"/>
          <p14:tracePt t="7282" x="3543300" y="685800"/>
          <p14:tracePt t="7298" x="3600450" y="685800"/>
          <p14:tracePt t="7315" x="3625850" y="685800"/>
          <p14:tracePt t="7332" x="3689350" y="685800"/>
          <p14:tracePt t="7348" x="3752850" y="685800"/>
          <p14:tracePt t="7365" x="3784600" y="685800"/>
          <p14:tracePt t="7382" x="3822700" y="685800"/>
          <p14:tracePt t="7399" x="3841750" y="685800"/>
          <p14:tracePt t="7415" x="3854450" y="685800"/>
          <p14:tracePt t="7432" x="3867150" y="685800"/>
          <p14:tracePt t="7468" x="3879850" y="685800"/>
          <p14:tracePt t="7470" x="3892550" y="685800"/>
          <p14:tracePt t="7482" x="3917950" y="685800"/>
          <p14:tracePt t="7498" x="3968750" y="685800"/>
          <p14:tracePt t="7515" x="4051300" y="685800"/>
          <p14:tracePt t="7532" x="4083050" y="685800"/>
          <p14:tracePt t="7549" x="4121150" y="685800"/>
          <p14:tracePt t="7565" x="4140200" y="685800"/>
          <p14:tracePt t="7627" x="4146550" y="685800"/>
          <p14:tracePt t="7646" x="4152900" y="685800"/>
          <p14:tracePt t="7677" x="4159250" y="685800"/>
          <p14:tracePt t="7697" x="4165600" y="685800"/>
          <p14:tracePt t="7709" x="4171950" y="685800"/>
          <p14:tracePt t="7771" x="4178300" y="685800"/>
          <p14:tracePt t="7782" x="4184650" y="685800"/>
          <p14:tracePt t="7793" x="4191000" y="685800"/>
          <p14:tracePt t="7812" x="4197350" y="685800"/>
          <p14:tracePt t="7822" x="4203700" y="685800"/>
          <p14:tracePt t="7843" x="4210050" y="685800"/>
          <p14:tracePt t="7850" x="4222750" y="685800"/>
          <p14:tracePt t="7865" x="4229100" y="685800"/>
          <p14:tracePt t="7866" x="4248150" y="685800"/>
          <p14:tracePt t="7880" x="4292600" y="685800"/>
          <p14:tracePt t="7897" x="4305300" y="685800"/>
          <p14:tracePt t="7913" x="4349750" y="685800"/>
          <p14:tracePt t="7933" x="4368800" y="685800"/>
          <p14:tracePt t="7948" x="4381500" y="685800"/>
          <p14:tracePt t="8010" x="4387850" y="685800"/>
          <p14:tracePt t="8042" x="4394200" y="685800"/>
          <p14:tracePt t="8053" x="4400550" y="679450"/>
          <p14:tracePt t="8065" x="4406900" y="679450"/>
          <p14:tracePt t="8066" x="4406900" y="673100"/>
          <p14:tracePt t="8082" x="4425950" y="673100"/>
          <p14:tracePt t="8117" x="4432300" y="673100"/>
          <p14:tracePt t="8132" x="4438650" y="666750"/>
          <p14:tracePt t="8134" x="4445000" y="666750"/>
          <p14:tracePt t="8148" x="4451350" y="666750"/>
          <p14:tracePt t="8165" x="4464050" y="660400"/>
          <p14:tracePt t="8182" x="4476750" y="660400"/>
          <p14:tracePt t="8199" x="4495800" y="647700"/>
          <p14:tracePt t="8215" x="4527550" y="641350"/>
          <p14:tracePt t="8232" x="4540250" y="641350"/>
          <p14:tracePt t="8247" x="4559300" y="628650"/>
          <p14:tracePt t="8265" x="4572000" y="622300"/>
          <p14:tracePt t="8282" x="4578350" y="615950"/>
          <p14:tracePt t="8298" x="4584700" y="609600"/>
          <p14:tracePt t="8314" x="4591050" y="596900"/>
          <p14:tracePt t="8332" x="4597400" y="590550"/>
          <p14:tracePt t="8349" x="4603750" y="584200"/>
          <p14:tracePt t="8365" x="4610100" y="577850"/>
          <p14:tracePt t="8440" x="4610100" y="571500"/>
          <p14:tracePt t="8460" x="4610100" y="565150"/>
          <p14:tracePt t="8472" x="4610100" y="558800"/>
          <p14:tracePt t="8474" x="4616450" y="552450"/>
          <p14:tracePt t="8483" x="4616450" y="546100"/>
          <p14:tracePt t="8499" x="4622800" y="533400"/>
          <p14:tracePt t="8515" x="4622800" y="527050"/>
          <p14:tracePt t="8533" x="4622800" y="520700"/>
          <p14:tracePt t="8548" x="4629150" y="501650"/>
          <p14:tracePt t="8585" x="4629150" y="488950"/>
          <p14:tracePt t="8599" x="4629150" y="476250"/>
          <p14:tracePt t="8616" x="4629150" y="463550"/>
          <p14:tracePt t="8618" x="4629150" y="457200"/>
          <p14:tracePt t="8634" x="4629150" y="438150"/>
          <p14:tracePt t="8650" x="4622800" y="438150"/>
          <p14:tracePt t="8666" x="4616450" y="419100"/>
          <p14:tracePt t="8684" x="4616450" y="412750"/>
          <p14:tracePt t="8684" x="4610100" y="406400"/>
          <p14:tracePt t="8698" x="4603750" y="400050"/>
          <p14:tracePt t="8714" x="4597400" y="393700"/>
          <p14:tracePt t="8733" x="4597400" y="387350"/>
          <p14:tracePt t="8749" x="4584700" y="381000"/>
          <p14:tracePt t="8766" x="4578350" y="374650"/>
          <p14:tracePt t="8784" x="4565650" y="368300"/>
          <p14:tracePt t="8798" x="4540250" y="349250"/>
          <p14:tracePt t="8814" x="4533900" y="336550"/>
          <p14:tracePt t="8831" x="4495800" y="330200"/>
          <p14:tracePt t="8849" x="4457700" y="311150"/>
          <p14:tracePt t="8866" x="4445000" y="304800"/>
          <p14:tracePt t="8883" x="4394200" y="292100"/>
          <p14:tracePt t="8900" x="4368800" y="285750"/>
          <p14:tracePt t="8916" x="4318000" y="266700"/>
          <p14:tracePt t="8932" x="4267200" y="254000"/>
          <p14:tracePt t="8949" x="4241800" y="247650"/>
          <p14:tracePt t="8966" x="4191000" y="228600"/>
          <p14:tracePt t="8984" x="4171950" y="222250"/>
          <p14:tracePt t="8999" x="4127500" y="215900"/>
          <p14:tracePt t="9017" x="4095750" y="203200"/>
          <p14:tracePt t="9033" x="4089400" y="203200"/>
          <p14:tracePt t="9048" x="4064000" y="196850"/>
          <p14:tracePt t="9084" x="4051300" y="196850"/>
          <p14:tracePt t="9099" x="4044950" y="196850"/>
          <p14:tracePt t="9101" x="4019550" y="196850"/>
          <p14:tracePt t="9116" x="4013200" y="196850"/>
          <p14:tracePt t="9133" x="3987800" y="196850"/>
          <p14:tracePt t="9149" x="3981450" y="196850"/>
          <p14:tracePt t="9165" x="3956050" y="196850"/>
          <p14:tracePt t="9183" x="3943350" y="196850"/>
          <p14:tracePt t="9200" x="3930650" y="203200"/>
          <p14:tracePt t="9216" x="3924300" y="209550"/>
          <p14:tracePt t="9233" x="3917950" y="215900"/>
          <p14:tracePt t="9249" x="3911600" y="228600"/>
          <p14:tracePt t="9266" x="3911600" y="241300"/>
          <p14:tracePt t="9282" x="3911600" y="254000"/>
          <p14:tracePt t="9299" x="3905250" y="279400"/>
          <p14:tracePt t="9316" x="3898900" y="279400"/>
          <p14:tracePt t="9333" x="3898900" y="298450"/>
          <p14:tracePt t="9349" x="3898900" y="304800"/>
          <p14:tracePt t="9349" x="3892550" y="317500"/>
          <p14:tracePt t="9366" x="3892550" y="323850"/>
          <p14:tracePt t="9383" x="3892550" y="361950"/>
          <p14:tracePt t="9399" x="3892550" y="381000"/>
          <p14:tracePt t="9416" x="3892550" y="419100"/>
          <p14:tracePt t="9433" x="3892550" y="438150"/>
          <p14:tracePt t="9449" x="3892550" y="469900"/>
          <p14:tracePt t="9466" x="3892550" y="495300"/>
          <p14:tracePt t="9484" x="3892550" y="501650"/>
          <p14:tracePt t="9500" x="3898900" y="527050"/>
          <p14:tracePt t="9516" x="3905250" y="539750"/>
          <p14:tracePt t="9533" x="3917950" y="546100"/>
          <p14:tracePt t="9548" x="3930650" y="571500"/>
          <p14:tracePt t="9566" x="3943350" y="571500"/>
          <p14:tracePt t="9583" x="3956050" y="590550"/>
          <p14:tracePt t="9599" x="3962400" y="603250"/>
          <p14:tracePt t="9599" x="3975100" y="609600"/>
          <p14:tracePt t="9617" x="3981450" y="609600"/>
          <p14:tracePt t="9633" x="3987800" y="628650"/>
          <p14:tracePt t="9670" x="3994150" y="635000"/>
          <p14:tracePt t="9673" x="4000500" y="641350"/>
          <p14:tracePt t="9683" x="4000500" y="647700"/>
          <p14:tracePt t="9698" x="4013200" y="654050"/>
          <p14:tracePt t="9714" x="4019550" y="654050"/>
          <p14:tracePt t="9731" x="4032250" y="660400"/>
          <p14:tracePt t="9749" x="4051300" y="666750"/>
          <p14:tracePt t="9766" x="4064000" y="666750"/>
          <p14:tracePt t="9784" x="4083050" y="666750"/>
          <p14:tracePt t="9800" x="4121150" y="666750"/>
          <p14:tracePt t="9815" x="4133850" y="666750"/>
          <p14:tracePt t="9831" x="4184650" y="666750"/>
          <p14:tracePt t="9848" x="4210050" y="666750"/>
          <p14:tracePt t="9864" x="4267200" y="666750"/>
          <p14:tracePt t="9883" x="4305300" y="666750"/>
          <p14:tracePt t="9899" x="4318000" y="666750"/>
          <p14:tracePt t="9916" x="4337050" y="666750"/>
          <p14:tracePt t="9933" x="4343400" y="666750"/>
          <p14:tracePt t="9949" x="4349750" y="666750"/>
          <p14:tracePt t="9966" x="4362450" y="660400"/>
          <p14:tracePt t="9983" x="4368800" y="654050"/>
          <p14:tracePt t="10000" x="4387850" y="641350"/>
          <p14:tracePt t="10016" x="4400550" y="635000"/>
          <p14:tracePt t="10033" x="4413250" y="628650"/>
          <p14:tracePt t="10050" x="4425950" y="615950"/>
          <p14:tracePt t="10066" x="4432300" y="609600"/>
          <p14:tracePt t="10082" x="4445000" y="603250"/>
          <p14:tracePt t="10099" x="4445000" y="596900"/>
          <p14:tracePt t="10116" x="4457700" y="584200"/>
          <p14:tracePt t="10133" x="4464050" y="571500"/>
          <p14:tracePt t="10149" x="4470400" y="571500"/>
          <p14:tracePt t="10165" x="4476750" y="558800"/>
          <p14:tracePt t="10183" x="4483100" y="552450"/>
          <p14:tracePt t="10198" x="4489450" y="539750"/>
          <p14:tracePt t="10216" x="4495800" y="527050"/>
          <p14:tracePt t="10233" x="4495800" y="508000"/>
          <p14:tracePt t="10249" x="4502150" y="488950"/>
          <p14:tracePt t="10266" x="4502150" y="476250"/>
          <p14:tracePt t="10283" x="4502150" y="463550"/>
          <p14:tracePt t="10299" x="4502150" y="450850"/>
          <p14:tracePt t="10315" x="4502150" y="444500"/>
          <p14:tracePt t="10333" x="4502150" y="431800"/>
          <p14:tracePt t="10349" x="4502150" y="425450"/>
          <p14:tracePt t="10366" x="4502150" y="412750"/>
          <p14:tracePt t="10383" x="4502150" y="406400"/>
          <p14:tracePt t="10399" x="4502150" y="393700"/>
          <p14:tracePt t="10416" x="4502150" y="387350"/>
          <p14:tracePt t="10433" x="4502150" y="381000"/>
          <p14:tracePt t="10449" x="4495800" y="368300"/>
          <p14:tracePt t="10466" x="4489450" y="355600"/>
          <p14:tracePt t="10483" x="4483100" y="349250"/>
          <p14:tracePt t="10500" x="4470400" y="336550"/>
          <p14:tracePt t="10516" x="4470400" y="330200"/>
          <p14:tracePt t="10533" x="4457700" y="317500"/>
          <p14:tracePt t="10549" x="4451350" y="317500"/>
          <p14:tracePt t="10566" x="4432300" y="298450"/>
          <p14:tracePt t="10583" x="4413250" y="285750"/>
          <p14:tracePt t="10599" x="4400550" y="279400"/>
          <p14:tracePt t="10616" x="4368800" y="273050"/>
          <p14:tracePt t="10633" x="4362450" y="266700"/>
          <p14:tracePt t="10649" x="4337050" y="260350"/>
          <p14:tracePt t="10666" x="4318000" y="247650"/>
          <p14:tracePt t="10682" x="4305300" y="247650"/>
          <p14:tracePt t="10697" x="4279900" y="241300"/>
          <p14:tracePt t="10714" x="4260850" y="234950"/>
          <p14:tracePt t="10731" x="4222750" y="228600"/>
          <p14:tracePt t="10749" x="4191000" y="222250"/>
          <p14:tracePt t="10767" x="4171950" y="222250"/>
          <p14:tracePt t="10781" x="4146550" y="222250"/>
          <p14:tracePt t="10798" x="4133850" y="222250"/>
          <p14:tracePt t="10814" x="4121150" y="222250"/>
          <p14:tracePt t="10833" x="4095750" y="222250"/>
          <p14:tracePt t="10850" x="4089400" y="222250"/>
          <p14:tracePt t="10866" x="4057650" y="222250"/>
          <p14:tracePt t="10883" x="4038600" y="234950"/>
          <p14:tracePt t="10899" x="4013200" y="247650"/>
          <p14:tracePt t="10915" x="3994150" y="273050"/>
          <p14:tracePt t="10932" x="3987800" y="279400"/>
          <p14:tracePt t="10948" x="3981450" y="298450"/>
          <p14:tracePt t="10965" x="3975100" y="304800"/>
          <p14:tracePt t="10983" x="3968750" y="336550"/>
          <p14:tracePt t="10998" x="3962400" y="355600"/>
          <p14:tracePt t="10998" x="3962400" y="368300"/>
          <p14:tracePt t="11015" x="3962400" y="381000"/>
          <p14:tracePt t="11032" x="3956050" y="419100"/>
          <p14:tracePt t="11048" x="3956050" y="425450"/>
          <p14:tracePt t="11065" x="3956050" y="457200"/>
          <p14:tracePt t="11082" x="3956050" y="463550"/>
          <p14:tracePt t="11082" x="3956050" y="469900"/>
          <p14:tracePt t="11098" x="3956050" y="482600"/>
          <p14:tracePt t="11114" x="3956050" y="501650"/>
          <p14:tracePt t="11132" x="3956050" y="508000"/>
          <p14:tracePt t="11148" x="3956050" y="527050"/>
          <p14:tracePt t="11165" x="3962400" y="533400"/>
          <p14:tracePt t="11182" x="3962400" y="546100"/>
          <p14:tracePt t="11197" x="3975100" y="552450"/>
          <p14:tracePt t="11215" x="3981450" y="558800"/>
          <p14:tracePt t="11231" x="3994150" y="571500"/>
          <p14:tracePt t="11248" x="4013200" y="584200"/>
          <p14:tracePt t="11265" x="4025900" y="590550"/>
          <p14:tracePt t="11282" x="4038600" y="596900"/>
          <p14:tracePt t="11299" x="4044950" y="596900"/>
          <p14:tracePt t="11315" x="4057650" y="596900"/>
          <p14:tracePt t="11332" x="4064000" y="596900"/>
          <p14:tracePt t="11347" x="4076700" y="596900"/>
          <p14:tracePt t="11365" x="4083050" y="590550"/>
          <p14:tracePt t="11414" x="4089400" y="590550"/>
          <p14:tracePt t="11424" x="4089400" y="584200"/>
          <p14:tracePt t="12715" x="4076700" y="596900"/>
          <p14:tracePt t="12727" x="4064000" y="603250"/>
          <p14:tracePt t="12736" x="4032250" y="615950"/>
          <p14:tracePt t="12749" x="3987800" y="641350"/>
          <p14:tracePt t="12751" x="3930650" y="666750"/>
          <p14:tracePt t="12766" x="3759200" y="717550"/>
          <p14:tracePt t="12783" x="3575050" y="781050"/>
          <p14:tracePt t="12801" x="3473450" y="819150"/>
          <p14:tracePt t="12814" x="3314700" y="876300"/>
          <p14:tracePt t="12831" x="3244850" y="914400"/>
          <p14:tracePt t="12847" x="3124200" y="990600"/>
          <p14:tracePt t="12864" x="3067050" y="1028700"/>
          <p14:tracePt t="12882" x="2978150" y="1111250"/>
          <p14:tracePt t="12899" x="2889250" y="1193800"/>
          <p14:tracePt t="12916" x="2851150" y="1231900"/>
          <p14:tracePt t="12933" x="2781300" y="1295400"/>
          <p14:tracePt t="12950" x="2762250" y="1314450"/>
          <p14:tracePt t="12966" x="2711450" y="1352550"/>
          <p14:tracePt t="12984" x="2654300" y="1397000"/>
          <p14:tracePt t="12999" x="2628900" y="1416050"/>
          <p14:tracePt t="13016" x="2552700" y="1460500"/>
          <p14:tracePt t="13033" x="2514600" y="1485900"/>
          <p14:tracePt t="13049" x="2406650" y="1536700"/>
          <p14:tracePt t="13065" x="2324100" y="1587500"/>
          <p14:tracePt t="13082" x="2273300" y="1606550"/>
          <p14:tracePt t="13099" x="2197100" y="1651000"/>
          <p14:tracePt t="13115" x="2171700" y="1670050"/>
          <p14:tracePt t="13132" x="2114550" y="1708150"/>
          <p14:tracePt t="13149" x="2082800" y="1720850"/>
          <p14:tracePt t="13165" x="2063750" y="1727200"/>
          <p14:tracePt t="13182" x="2038350" y="1739900"/>
          <p14:tracePt t="13198" x="2032000" y="1739900"/>
          <p14:tracePt t="13215" x="2025650" y="1739900"/>
          <p14:tracePt t="13248" x="2019300" y="1739900"/>
          <p14:tracePt t="13280" x="2012950" y="1739900"/>
          <p14:tracePt t="13291" x="2000250" y="1739900"/>
          <p14:tracePt t="13301" x="1993900" y="1739900"/>
          <p14:tracePt t="13303" x="1981200" y="1739900"/>
          <p14:tracePt t="13316" x="1962150" y="1739900"/>
          <p14:tracePt t="13333" x="1949450" y="1739900"/>
          <p14:tracePt t="13349" x="1943100" y="1739900"/>
          <p14:tracePt t="13487" x="1943100" y="1727200"/>
          <p14:tracePt t="13497" x="1943100" y="1720850"/>
          <p14:tracePt t="13507" x="1943100" y="1714500"/>
          <p14:tracePt t="13517" x="1936750" y="1701800"/>
          <p14:tracePt t="13523" x="1930400" y="1689100"/>
          <p14:tracePt t="13533" x="1917700" y="1663700"/>
          <p14:tracePt t="13550" x="1911350" y="1651000"/>
          <p14:tracePt t="13566" x="1905000" y="1644650"/>
          <p14:tracePt t="13926" x="1911350" y="1644650"/>
          <p14:tracePt t="14099" x="1911350" y="1638300"/>
          <p14:tracePt t="14142" x="1911350" y="1631950"/>
          <p14:tracePt t="14182" x="1917700" y="1631950"/>
          <p14:tracePt t="14225" x="1930400" y="1631950"/>
          <p14:tracePt t="14236" x="1949450" y="1631950"/>
          <p14:tracePt t="14245" x="1974850" y="1631950"/>
          <p14:tracePt t="14248" x="2006600" y="1631950"/>
          <p14:tracePt t="14266" x="2101850" y="1631950"/>
          <p14:tracePt t="14283" x="2222500" y="1631950"/>
          <p14:tracePt t="14300" x="2286000" y="1631950"/>
          <p14:tracePt t="14316" x="2419350" y="1631950"/>
          <p14:tracePt t="14333" x="2495550" y="1631950"/>
          <p14:tracePt t="14349" x="2686050" y="1631950"/>
          <p14:tracePt t="14366" x="2940050" y="1631950"/>
          <p14:tracePt t="14383" x="3117850" y="1631950"/>
          <p14:tracePt t="14399" x="3473450" y="1631950"/>
          <p14:tracePt t="14416" x="3651250" y="1631950"/>
          <p14:tracePt t="14433" x="3917950" y="1631950"/>
          <p14:tracePt t="14448" x="4133850" y="1631950"/>
          <p14:tracePt t="14466" x="4216400" y="1631950"/>
          <p14:tracePt t="14483" x="4400550" y="1631950"/>
          <p14:tracePt t="14499" x="4489450" y="1631950"/>
          <p14:tracePt t="14516" x="4673600" y="1631950"/>
          <p14:tracePt t="14533" x="4857750" y="1631950"/>
          <p14:tracePt t="14550" x="4940300" y="1631950"/>
          <p14:tracePt t="14565" x="5080000" y="1631950"/>
          <p14:tracePt t="14583" x="5137150" y="1631950"/>
          <p14:tracePt t="14599" x="5226050" y="1631950"/>
          <p14:tracePt t="14616" x="5276850" y="1625600"/>
          <p14:tracePt t="14633" x="5295900" y="1625600"/>
          <p14:tracePt t="14649" x="5327650" y="1619250"/>
          <p14:tracePt t="14666" x="5346700" y="1612900"/>
          <p14:tracePt t="14682" x="5391150" y="1612900"/>
          <p14:tracePt t="14699" x="5461000" y="1606550"/>
          <p14:tracePt t="14731" x="5505450" y="1606550"/>
          <p14:tracePt t="14747" x="5600700" y="1606550"/>
          <p14:tracePt t="14748" x="5645150" y="1606550"/>
          <p14:tracePt t="14766" x="5715000" y="1606550"/>
          <p14:tracePt t="14783" x="5746750" y="1606550"/>
          <p14:tracePt t="14798" x="5835650" y="1606550"/>
          <p14:tracePt t="14816" x="5969000" y="1606550"/>
          <p14:tracePt t="14833" x="6051550" y="1606550"/>
          <p14:tracePt t="14849" x="6254750" y="1606550"/>
          <p14:tracePt t="14866" x="6464300" y="1606550"/>
          <p14:tracePt t="14883" x="6540500" y="1606550"/>
          <p14:tracePt t="14899" x="6648450" y="1606550"/>
          <p14:tracePt t="14916" x="6673850" y="1606550"/>
          <p14:tracePt t="14996" x="6661150" y="1606550"/>
          <p14:tracePt t="15025" x="6642100" y="1606550"/>
          <p14:tracePt t="15026" x="6623050" y="1606550"/>
          <p14:tracePt t="15033" x="6559550" y="1606550"/>
          <p14:tracePt t="15050" x="6502400" y="1606550"/>
          <p14:tracePt t="15065" x="6394450" y="1606550"/>
          <p14:tracePt t="15083" x="6330950" y="1606550"/>
          <p14:tracePt t="15100" x="6223000" y="1606550"/>
          <p14:tracePt t="15116" x="6121400" y="1606550"/>
          <p14:tracePt t="15133" x="6070600" y="1606550"/>
          <p14:tracePt t="15149" x="5969000" y="1606550"/>
          <p14:tracePt t="15166" x="5911850" y="1606550"/>
          <p14:tracePt t="15182" x="5791200" y="1606550"/>
          <p14:tracePt t="15199" x="5664200" y="1606550"/>
          <p14:tracePt t="15216" x="5588000" y="1606550"/>
          <p14:tracePt t="15233" x="5435600" y="1606550"/>
          <p14:tracePt t="15250" x="5359400" y="1606550"/>
          <p14:tracePt t="15266" x="5175250" y="1606550"/>
          <p14:tracePt t="15283" x="5092700" y="1606550"/>
          <p14:tracePt t="15299" x="4895850" y="1606550"/>
          <p14:tracePt t="15316" x="4724400" y="1606550"/>
          <p14:tracePt t="15333" x="4635500" y="1606550"/>
          <p14:tracePt t="15349" x="4495800" y="1606550"/>
          <p14:tracePt t="15366" x="4432300" y="1606550"/>
          <p14:tracePt t="15383" x="4311650" y="1606550"/>
          <p14:tracePt t="15399" x="4203700" y="1606550"/>
          <p14:tracePt t="15416" x="4159250" y="1606550"/>
          <p14:tracePt t="15433" x="4070350" y="1606550"/>
          <p14:tracePt t="15450" x="4025900" y="1606550"/>
          <p14:tracePt t="15466" x="3924300" y="1606550"/>
          <p14:tracePt t="15483" x="3810000" y="1606550"/>
          <p14:tracePt t="15499" x="3752850" y="1606550"/>
          <p14:tracePt t="15516" x="3619500" y="1606550"/>
          <p14:tracePt t="15533" x="3568700" y="1606550"/>
          <p14:tracePt t="15549" x="3498850" y="1606550"/>
          <p14:tracePt t="15567" x="3486150" y="1606550"/>
          <p14:tracePt t="15582" x="3479800" y="1606550"/>
          <p14:tracePt t="15599" x="3473450" y="1606550"/>
          <p14:tracePt t="15616" x="3467100" y="1606550"/>
          <p14:tracePt t="15633" x="3460750" y="1606550"/>
          <p14:tracePt t="15716" x="3460750" y="1600200"/>
          <p14:tracePt t="15737" x="3460750" y="1593850"/>
          <p14:tracePt t="15741" x="3460750" y="1587500"/>
          <p14:tracePt t="15747" x="3454400" y="1587500"/>
          <p14:tracePt t="15764" x="3448050" y="1574800"/>
          <p14:tracePt t="15784" x="3441700" y="1574800"/>
          <p14:tracePt t="15800" x="3441700" y="1555750"/>
          <p14:tracePt t="15815" x="3435350" y="1549400"/>
          <p14:tracePt t="15831" x="3435350" y="1543050"/>
          <p14:tracePt t="15847" x="3435350" y="1536700"/>
          <p14:tracePt t="15864" x="3435350" y="1530350"/>
          <p14:tracePt t="15883" x="3435350" y="1517650"/>
          <p14:tracePt t="15925" x="3435350" y="1511300"/>
          <p14:tracePt t="15955" x="3435350" y="1504950"/>
          <p14:tracePt t="15976" x="3435350" y="1498600"/>
          <p14:tracePt t="16026" x="3435350" y="1492250"/>
          <p14:tracePt t="16047" x="3435350" y="1485900"/>
          <p14:tracePt t="16455" x="3435350" y="1479550"/>
          <p14:tracePt t="16984" x="3441700" y="1479550"/>
          <p14:tracePt t="17025" x="3448050" y="1479550"/>
          <p14:tracePt t="17800" x="3448050" y="1473200"/>
          <p14:tracePt t="17831" x="3454400" y="1473200"/>
          <p14:tracePt t="17841" x="3460750" y="1466850"/>
          <p14:tracePt t="17852" x="3467100" y="1466850"/>
          <p14:tracePt t="17865" x="3486150" y="1466850"/>
          <p14:tracePt t="17866" x="3511550" y="1466850"/>
          <p14:tracePt t="17882" x="3575050" y="1466850"/>
          <p14:tracePt t="17898" x="3676650" y="1466850"/>
          <p14:tracePt t="17917" x="3740150" y="1466850"/>
          <p14:tracePt t="17934" x="3892550" y="1466850"/>
          <p14:tracePt t="17950" x="4064000" y="1466850"/>
          <p14:tracePt t="17967" x="4152900" y="1466850"/>
          <p14:tracePt t="17983" x="4324350" y="1466850"/>
          <p14:tracePt t="18000" x="4413250" y="1466850"/>
          <p14:tracePt t="18016" x="4616450" y="1466850"/>
          <p14:tracePt t="18034" x="4832350" y="1466850"/>
          <p14:tracePt t="18050" x="4946650" y="1466850"/>
          <p14:tracePt t="18067" x="5162550" y="1466850"/>
          <p14:tracePt t="18084" x="5257800" y="1466850"/>
          <p14:tracePt t="18100" x="5403850" y="1466850"/>
          <p14:tracePt t="18117" x="5467350" y="1466850"/>
          <p14:tracePt t="18133" x="5492750" y="1466850"/>
          <p14:tracePt t="18150" x="5511800" y="1466850"/>
          <p14:tracePt t="18167" x="5518150" y="1466850"/>
          <p14:tracePt t="18184" x="5537200" y="1466850"/>
          <p14:tracePt t="18200" x="5543550" y="1466850"/>
          <p14:tracePt t="18217" x="5562600" y="1460500"/>
          <p14:tracePt t="18234" x="5581650" y="1447800"/>
          <p14:tracePt t="18250" x="5581650" y="1441450"/>
          <p14:tracePt t="18267" x="5588000" y="1435100"/>
          <p14:tracePt t="18284" x="5594350" y="1428750"/>
          <p14:tracePt t="18300" x="5600700" y="1422400"/>
          <p14:tracePt t="18317" x="5600700" y="1409700"/>
          <p14:tracePt t="18334" x="5600700" y="1403350"/>
          <p14:tracePt t="18350" x="5600700" y="1384300"/>
          <p14:tracePt t="18367" x="5600700" y="1346200"/>
          <p14:tracePt t="18384" x="5588000" y="1327150"/>
          <p14:tracePt t="18399" x="5556250" y="1282700"/>
          <p14:tracePt t="18417" x="5537200" y="1263650"/>
          <p14:tracePt t="18434" x="5492750" y="1219200"/>
          <p14:tracePt t="18450" x="5473700" y="1200150"/>
          <p14:tracePt t="18467" x="5429250" y="1155700"/>
          <p14:tracePt t="18484" x="5378450" y="1130300"/>
          <p14:tracePt t="18500" x="5340350" y="1117600"/>
          <p14:tracePt t="18516" x="5232400" y="1085850"/>
          <p14:tracePt t="18534" x="5118100" y="1054100"/>
          <p14:tracePt t="18551" x="5060950" y="1035050"/>
          <p14:tracePt t="18567" x="4959350" y="1009650"/>
          <p14:tracePt t="18584" x="4933950" y="1003300"/>
          <p14:tracePt t="18600" x="4895850" y="996950"/>
          <p14:tracePt t="18618" x="4883150" y="996950"/>
          <p14:tracePt t="18634" x="4851400" y="996950"/>
          <p14:tracePt t="18650" x="4806950" y="996950"/>
          <p14:tracePt t="18667" x="4762500" y="996950"/>
          <p14:tracePt t="18684" x="4667250" y="996950"/>
          <p14:tracePt t="18701" x="4610100" y="996950"/>
          <p14:tracePt t="18717" x="4502150" y="996950"/>
          <p14:tracePt t="18732" x="4438650" y="996950"/>
          <p14:tracePt t="18750" x="4413250" y="996950"/>
          <p14:tracePt t="18767" x="4375150" y="1009650"/>
          <p14:tracePt t="18785" x="4368800" y="1016000"/>
          <p14:tracePt t="18801" x="4362450" y="1028700"/>
          <p14:tracePt t="18815" x="4356100" y="1041400"/>
          <p14:tracePt t="18832" x="4349750" y="1054100"/>
          <p14:tracePt t="18848" x="4343400" y="1073150"/>
          <p14:tracePt t="18865" x="4343400" y="1079500"/>
          <p14:tracePt t="18884" x="4343400" y="1104900"/>
          <p14:tracePt t="18901" x="4337050" y="1123950"/>
          <p14:tracePt t="18917" x="4337050" y="1143000"/>
          <p14:tracePt t="18933" x="4343400" y="1181100"/>
          <p14:tracePt t="18950" x="4349750" y="1200150"/>
          <p14:tracePt t="18967" x="4368800" y="1250950"/>
          <p14:tracePt t="18984" x="4400550" y="1301750"/>
          <p14:tracePt t="19000" x="4425950" y="1327150"/>
          <p14:tracePt t="19016" x="4451350" y="1358900"/>
          <p14:tracePt t="19034" x="4470400" y="1371600"/>
          <p14:tracePt t="19049" x="4508500" y="1397000"/>
          <p14:tracePt t="19067" x="4552950" y="1403350"/>
          <p14:tracePt t="19084" x="4578350" y="1422400"/>
          <p14:tracePt t="19100" x="4635500" y="1435100"/>
          <p14:tracePt t="19118" x="4673600" y="1447800"/>
          <p14:tracePt t="19134" x="4756150" y="1466850"/>
          <p14:tracePt t="19150" x="4800600" y="1479550"/>
          <p14:tracePt t="19166" x="4864100" y="1492250"/>
          <p14:tracePt t="19184" x="4914900" y="1504950"/>
          <p14:tracePt t="19201" x="4940300" y="1511300"/>
          <p14:tracePt t="19217" x="4991100" y="1524000"/>
          <p14:tracePt t="19234" x="5016500" y="1530350"/>
          <p14:tracePt t="19250" x="5067300" y="1536700"/>
          <p14:tracePt t="19267" x="5099050" y="1543050"/>
          <p14:tracePt t="19284" x="5118100" y="1543050"/>
          <p14:tracePt t="19300" x="5137150" y="1543050"/>
          <p14:tracePt t="19317" x="5143500" y="1536700"/>
          <p14:tracePt t="19334" x="5143500" y="1530350"/>
          <p14:tracePt t="19349" x="5149850" y="1530350"/>
          <p14:tracePt t="20332" x="5143500" y="1530350"/>
          <p14:tracePt t="20347" x="5137150" y="1530350"/>
          <p14:tracePt t="20359" x="5124450" y="1536700"/>
          <p14:tracePt t="20367" x="5118100" y="1543050"/>
          <p14:tracePt t="20367" x="5099050" y="1549400"/>
          <p14:tracePt t="20384" x="5073650" y="1555750"/>
          <p14:tracePt t="20400" x="5003800" y="1574800"/>
          <p14:tracePt t="20417" x="4953000" y="1593850"/>
          <p14:tracePt t="20433" x="4832350" y="1625600"/>
          <p14:tracePt t="20450" x="4749800" y="1651000"/>
          <p14:tracePt t="20450" x="4673600" y="1676400"/>
          <p14:tracePt t="20467" x="4591050" y="1714500"/>
          <p14:tracePt t="20484" x="4413250" y="1771650"/>
          <p14:tracePt t="20501" x="4324350" y="1809750"/>
          <p14:tracePt t="20517" x="4159250" y="1879600"/>
          <p14:tracePt t="20534" x="4070350" y="1905000"/>
          <p14:tracePt t="20550" x="3898900" y="1962150"/>
          <p14:tracePt t="20567" x="3752850" y="1993900"/>
          <p14:tracePt t="20584" x="3695700" y="2019300"/>
          <p14:tracePt t="20600" x="3575050" y="2051050"/>
          <p14:tracePt t="20617" x="3524250" y="2070100"/>
          <p14:tracePt t="20634" x="3441700" y="2101850"/>
          <p14:tracePt t="20650" x="3352800" y="2120900"/>
          <p14:tracePt t="20667" x="3295650" y="2127250"/>
          <p14:tracePt t="20684" x="3175000" y="2139950"/>
          <p14:tracePt t="20699" x="3098800" y="2146300"/>
          <p14:tracePt t="20715" x="2933700" y="2146300"/>
          <p14:tracePt t="20732" x="2857500" y="2146300"/>
          <p14:tracePt t="20748" x="2736850" y="2146300"/>
          <p14:tracePt t="20767" x="2654300" y="2159000"/>
          <p14:tracePt t="20784" x="2603500" y="2171700"/>
          <p14:tracePt t="20801" x="2597150" y="2178050"/>
          <p14:tracePt t="20817" x="2565400" y="2184400"/>
          <p14:tracePt t="20832" x="2546350" y="2190750"/>
          <p14:tracePt t="20848" x="2495550" y="2190750"/>
          <p14:tracePt t="20865" x="2457450" y="2197100"/>
          <p14:tracePt t="20865" x="2413000" y="2197100"/>
          <p14:tracePt t="20884" x="2381250" y="2197100"/>
          <p14:tracePt t="20900" x="2324100" y="2197100"/>
          <p14:tracePt t="20917" x="2298700" y="2197100"/>
          <p14:tracePt t="20933" x="2260600" y="2197100"/>
          <p14:tracePt t="20950" x="2235200" y="2197100"/>
          <p14:tracePt t="20966" x="2184400" y="2197100"/>
          <p14:tracePt t="20984" x="2133600" y="2197100"/>
          <p14:tracePt t="21000" x="2120900" y="2197100"/>
          <p14:tracePt t="21017" x="2101850" y="2197100"/>
          <p14:tracePt t="21602" x="2108200" y="2197100"/>
          <p14:tracePt t="21610" x="2120900" y="2197100"/>
          <p14:tracePt t="21624" x="2127250" y="2197100"/>
          <p14:tracePt t="21633" x="2139950" y="2190750"/>
          <p14:tracePt t="21650" x="2152650" y="2190750"/>
          <p14:tracePt t="21653" x="2178050" y="2184400"/>
          <p14:tracePt t="21666" x="2197100" y="2184400"/>
          <p14:tracePt t="21684" x="2222500" y="2184400"/>
          <p14:tracePt t="21701" x="2254250" y="2184400"/>
          <p14:tracePt t="21717" x="2260600" y="2184400"/>
          <p14:tracePt t="21731" x="2286000" y="2184400"/>
          <p14:tracePt t="21750" x="2298700" y="2184400"/>
          <p14:tracePt t="21767" x="2324100" y="2184400"/>
          <p14:tracePt t="21783" x="2355850" y="2184400"/>
          <p14:tracePt t="21801" x="2374900" y="2184400"/>
          <p14:tracePt t="21815" x="2406650" y="2184400"/>
          <p14:tracePt t="21832" x="2425700" y="2184400"/>
          <p14:tracePt t="21848" x="2451100" y="2184400"/>
          <p14:tracePt t="21865" x="2482850" y="2184400"/>
          <p14:tracePt t="21884" x="2495550" y="2184400"/>
          <p14:tracePt t="21900" x="2527300" y="2184400"/>
          <p14:tracePt t="21917" x="2552700" y="2184400"/>
          <p14:tracePt t="21934" x="2609850" y="2184400"/>
          <p14:tracePt t="21950" x="2654300" y="2190750"/>
          <p14:tracePt t="21967" x="2762250" y="2190750"/>
          <p14:tracePt t="21983" x="2882900" y="2197100"/>
          <p14:tracePt t="22001" x="2940050" y="2197100"/>
          <p14:tracePt t="22017" x="3048000" y="2197100"/>
          <p14:tracePt t="22034" x="3105150" y="2203450"/>
          <p14:tracePt t="22050" x="3225800" y="2203450"/>
          <p14:tracePt t="22067" x="3352800" y="2203450"/>
          <p14:tracePt t="22083" x="3422650" y="2203450"/>
          <p14:tracePt t="22100" x="3556000" y="2222500"/>
          <p14:tracePt t="22117" x="3606800" y="2228850"/>
          <p14:tracePt t="22133" x="3676650" y="2235200"/>
          <p14:tracePt t="22150" x="3702050" y="2241550"/>
          <p14:tracePt t="22150" x="3727450" y="2241550"/>
          <p14:tracePt t="22167" x="3746500" y="2241550"/>
          <p14:tracePt t="22184" x="3784600" y="2235200"/>
          <p14:tracePt t="22200" x="3803650" y="2228850"/>
          <p14:tracePt t="22217" x="3841750" y="2209800"/>
          <p14:tracePt t="22234" x="3873500" y="2197100"/>
          <p14:tracePt t="22250" x="3879850" y="2184400"/>
          <p14:tracePt t="22266" x="3892550" y="2165350"/>
          <p14:tracePt t="22283" x="3892550" y="2152650"/>
          <p14:tracePt t="22300" x="3892550" y="2133600"/>
          <p14:tracePt t="22317" x="3892550" y="2101850"/>
          <p14:tracePt t="22334" x="3892550" y="2082800"/>
          <p14:tracePt t="22349" x="3886200" y="2063750"/>
          <p14:tracePt t="22367" x="3886200" y="2051050"/>
          <p14:tracePt t="22383" x="3879850" y="2032000"/>
          <p14:tracePt t="22400" x="3867150" y="2000250"/>
          <p14:tracePt t="22417" x="3867150" y="1993900"/>
          <p14:tracePt t="22433" x="3854450" y="1955800"/>
          <p14:tracePt t="22450" x="3841750" y="1930400"/>
          <p14:tracePt t="22467" x="3803650" y="1885950"/>
          <p14:tracePt t="22484" x="3790950" y="1866900"/>
          <p14:tracePt t="22498" x="3740150" y="1828800"/>
          <p14:tracePt t="22515" x="3683000" y="1790700"/>
          <p14:tracePt t="22534" x="3670300" y="1778000"/>
          <p14:tracePt t="22550" x="3632200" y="1771650"/>
          <p14:tracePt t="22567" x="3613150" y="1771650"/>
          <p14:tracePt t="22584" x="3587750" y="1765300"/>
          <p14:tracePt t="22600" x="3556000" y="1758950"/>
          <p14:tracePt t="22617" x="3543300" y="1758950"/>
          <p14:tracePt t="22634" x="3511550" y="1758950"/>
          <p14:tracePt t="22650" x="3505200" y="1758950"/>
          <p14:tracePt t="22668" x="3479800" y="1758950"/>
          <p14:tracePt t="22684" x="3467100" y="1758950"/>
          <p14:tracePt t="22701" x="3460750" y="1758950"/>
          <p14:tracePt t="22715" x="3448050" y="1771650"/>
          <p14:tracePt t="22732" x="3441700" y="1784350"/>
          <p14:tracePt t="22750" x="3422650" y="1803400"/>
          <p14:tracePt t="22767" x="3409950" y="1828800"/>
          <p14:tracePt t="22784" x="3403600" y="1841500"/>
          <p14:tracePt t="22802" x="3397250" y="1866900"/>
          <p14:tracePt t="22817" x="3390900" y="1879600"/>
          <p14:tracePt t="22832" x="3384550" y="1898650"/>
          <p14:tracePt t="22849" x="3384550" y="1911350"/>
          <p14:tracePt t="22864" x="3384550" y="1930400"/>
          <p14:tracePt t="22881" x="3384550" y="1949450"/>
          <p14:tracePt t="22900" x="3384550" y="1955800"/>
          <p14:tracePt t="22917" x="3390900" y="1968500"/>
          <p14:tracePt t="22934" x="3409950" y="1987550"/>
          <p14:tracePt t="22950" x="3409950" y="1993900"/>
          <p14:tracePt t="22967" x="3429000" y="2012950"/>
          <p14:tracePt t="22984" x="3441700" y="2019300"/>
          <p14:tracePt t="23000" x="3460750" y="2038350"/>
          <p14:tracePt t="23017" x="3479800" y="2057400"/>
          <p14:tracePt t="23034" x="3486150" y="2063750"/>
          <p14:tracePt t="23716" x="3498850" y="2063750"/>
          <p14:tracePt t="23726" x="3505200" y="2063750"/>
          <p14:tracePt t="23740" x="3524250" y="2063750"/>
          <p14:tracePt t="23747" x="3549650" y="2063750"/>
          <p14:tracePt t="23750" x="3575050" y="2063750"/>
          <p14:tracePt t="23767" x="3638550" y="2063750"/>
          <p14:tracePt t="23784" x="3714750" y="2063750"/>
          <p14:tracePt t="23801" x="3752850" y="2063750"/>
          <p14:tracePt t="23817" x="3829050" y="2063750"/>
          <p14:tracePt t="23834" x="3886200" y="2063750"/>
          <p14:tracePt t="23848" x="4000500" y="2063750"/>
          <p14:tracePt t="23865" x="4076700" y="2063750"/>
          <p14:tracePt t="23882" x="4229100" y="2063750"/>
          <p14:tracePt t="23898" x="4381500" y="2063750"/>
          <p14:tracePt t="23917" x="4457700" y="2063750"/>
          <p14:tracePt t="23934" x="4591050" y="2063750"/>
          <p14:tracePt t="23950" x="4654550" y="2063750"/>
          <p14:tracePt t="23967" x="4781550" y="2063750"/>
          <p14:tracePt t="23983" x="4914900" y="2063750"/>
          <p14:tracePt t="24000" x="4978400" y="2070100"/>
          <p14:tracePt t="24017" x="5099050" y="2076450"/>
          <p14:tracePt t="24034" x="5156200" y="2095500"/>
          <p14:tracePt t="24050" x="5251450" y="2108200"/>
          <p14:tracePt t="24066" x="5321300" y="2133600"/>
          <p14:tracePt t="24083" x="5346700" y="2146300"/>
          <p14:tracePt t="24100" x="5397500" y="2152650"/>
          <p14:tracePt t="24117" x="5473700" y="2159000"/>
          <p14:tracePt t="24134" x="5524500" y="2165350"/>
          <p14:tracePt t="24149" x="5607050" y="2165350"/>
          <p14:tracePt t="24167" x="5651500" y="2165350"/>
          <p14:tracePt t="24183" x="5734050" y="2165350"/>
          <p14:tracePt t="24200" x="5753100" y="2165350"/>
          <p14:tracePt t="24215" x="5791200" y="2165350"/>
          <p14:tracePt t="24232" x="5810250" y="2165350"/>
          <p14:tracePt t="24248" x="5822950" y="2165350"/>
          <p14:tracePt t="24264" x="5842000" y="2165350"/>
          <p14:tracePt t="24284" x="5854700" y="2165350"/>
          <p14:tracePt t="24299" x="5880100" y="2165350"/>
          <p14:tracePt t="24317" x="5905500" y="2165350"/>
          <p14:tracePt t="24334" x="5911850" y="2165350"/>
          <p14:tracePt t="24350" x="5924550" y="2165350"/>
          <p14:tracePt t="24394" x="5930900" y="2165350"/>
          <p14:tracePt t="24458" x="5937250" y="2159000"/>
          <p14:tracePt t="24467" x="5943600" y="2159000"/>
          <p14:tracePt t="24477" x="5943600" y="2152650"/>
          <p14:tracePt t="24483" x="5949950" y="2152650"/>
          <p14:tracePt t="24520" x="5956300" y="2146300"/>
          <p14:tracePt t="24523" x="5962650" y="2146300"/>
          <p14:tracePt t="24552" x="5969000" y="2146300"/>
          <p14:tracePt t="24554" x="5975350" y="2146300"/>
          <p14:tracePt t="24567" x="5994400" y="2146300"/>
          <p14:tracePt t="24584" x="6007100" y="2146300"/>
          <p14:tracePt t="24600" x="6019800" y="2146300"/>
          <p14:tracePt t="24617" x="6026150" y="2146300"/>
          <p14:tracePt t="24634" x="6032500" y="2146300"/>
          <p14:tracePt t="24650" x="6045200" y="2146300"/>
          <p14:tracePt t="24667" x="6064250" y="2146300"/>
          <p14:tracePt t="24683" x="6108700" y="2146300"/>
          <p14:tracePt t="24702" x="6146800" y="2146300"/>
          <p14:tracePt t="24717" x="6242050" y="2146300"/>
          <p14:tracePt t="24732" x="6318250" y="2146300"/>
          <p14:tracePt t="24750" x="6343650" y="2146300"/>
          <p14:tracePt t="24767" x="6369050" y="2146300"/>
          <p14:tracePt t="25046" x="6362700" y="2146300"/>
          <p14:tracePt t="25067" x="6356350" y="2146300"/>
          <p14:tracePt t="25077" x="6343650" y="2152650"/>
          <p14:tracePt t="25098" x="6337300" y="2159000"/>
          <p14:tracePt t="25108" x="6324600" y="2159000"/>
          <p14:tracePt t="25119" x="6318250" y="2159000"/>
          <p14:tracePt t="25129" x="6305550" y="2159000"/>
          <p14:tracePt t="25132" x="6286500" y="2159000"/>
          <p14:tracePt t="25150" x="6242050" y="2159000"/>
          <p14:tracePt t="25167" x="6172200" y="2159000"/>
          <p14:tracePt t="25184" x="6140450" y="2159000"/>
          <p14:tracePt t="25200" x="6045200" y="2159000"/>
          <p14:tracePt t="25218" x="5988050" y="2159000"/>
          <p14:tracePt t="25234" x="5886450" y="2159000"/>
          <p14:tracePt t="25250" x="5810250" y="2159000"/>
          <p14:tracePt t="25267" x="5784850" y="2159000"/>
          <p14:tracePt t="25284" x="5740400" y="2159000"/>
          <p14:tracePt t="25300" x="5715000" y="2159000"/>
          <p14:tracePt t="25317" x="5676900" y="2159000"/>
          <p14:tracePt t="25334" x="5638800" y="2159000"/>
          <p14:tracePt t="25350" x="5626100" y="2159000"/>
          <p14:tracePt t="25367" x="5600700" y="2159000"/>
          <p14:tracePt t="25384" x="5588000" y="2159000"/>
          <p14:tracePt t="25565" x="5594350" y="2159000"/>
          <p14:tracePt t="25575" x="5600700" y="2159000"/>
          <p14:tracePt t="25586" x="5607050" y="2159000"/>
          <p14:tracePt t="25600" x="5613400" y="2159000"/>
          <p14:tracePt t="25602" x="5626100" y="2159000"/>
          <p14:tracePt t="25617" x="5645150" y="2159000"/>
          <p14:tracePt t="25634" x="5657850" y="2159000"/>
          <p14:tracePt t="25650" x="5664200" y="2159000"/>
          <p14:tracePt t="25884" x="5657850" y="2159000"/>
          <p14:tracePt t="25894" x="5651500" y="2159000"/>
          <p14:tracePt t="25898" x="5645150" y="2159000"/>
          <p14:tracePt t="25915" x="5638800" y="2159000"/>
          <p14:tracePt t="25915" x="5632450" y="2159000"/>
          <p14:tracePt t="25934" x="5626100" y="2159000"/>
          <p14:tracePt t="25950" x="5619750" y="2159000"/>
          <p14:tracePt t="25967" x="5607050" y="2159000"/>
          <p14:tracePt t="25983" x="5568950" y="2159000"/>
          <p14:tracePt t="26000" x="5543550" y="2159000"/>
          <p14:tracePt t="26017" x="5480050" y="2159000"/>
          <p14:tracePt t="26034" x="5403850" y="2159000"/>
          <p14:tracePt t="26050" x="5365750" y="2159000"/>
          <p14:tracePt t="26066" x="5327650" y="2159000"/>
          <p14:tracePt t="26084" x="5308600" y="2159000"/>
          <p14:tracePt t="26275" x="5308600" y="2152650"/>
          <p14:tracePt t="26298" x="5308600" y="2146300"/>
          <p14:tracePt t="26306" x="5308600" y="2139950"/>
          <p14:tracePt t="26317" x="5308600" y="2127250"/>
          <p14:tracePt t="26333" x="5308600" y="2120900"/>
          <p14:tracePt t="26335" x="5308600" y="2082800"/>
          <p14:tracePt t="26350" x="5308600" y="2076450"/>
          <p14:tracePt t="26366" x="5308600" y="2038350"/>
          <p14:tracePt t="26383" x="5308600" y="2032000"/>
          <p14:tracePt t="26383" x="5308600" y="2019300"/>
          <p14:tracePt t="26400" x="5308600" y="2006600"/>
          <p14:tracePt t="26416" x="5308600" y="1987550"/>
          <p14:tracePt t="26434" x="5308600" y="1974850"/>
          <p14:tracePt t="26450" x="5308600" y="1949450"/>
          <p14:tracePt t="26467" x="5308600" y="1936750"/>
          <p14:tracePt t="26483" x="5308600" y="1911350"/>
          <p14:tracePt t="26500" x="5302250" y="1892300"/>
          <p14:tracePt t="26517" x="5295900" y="1879600"/>
          <p14:tracePt t="26533" x="5295900" y="1860550"/>
          <p14:tracePt t="26550" x="5289550" y="1847850"/>
          <p14:tracePt t="26567" x="5283200" y="1828800"/>
          <p14:tracePt t="26584" x="5276850" y="1809750"/>
          <p14:tracePt t="26599" x="5276850" y="1803400"/>
          <p14:tracePt t="26617" x="5270500" y="1803400"/>
          <p14:tracePt t="26694" x="5264150" y="1803400"/>
          <p14:tracePt t="26707" x="5251450" y="1803400"/>
          <p14:tracePt t="26708" x="5245100" y="1803400"/>
          <p14:tracePt t="26715" x="5232400" y="1797050"/>
          <p14:tracePt t="26732" x="5187950" y="1790700"/>
          <p14:tracePt t="26748" x="5149850" y="1784350"/>
          <p14:tracePt t="26767" x="5130800" y="1778000"/>
          <p14:tracePt t="26784" x="5099050" y="1771650"/>
          <p14:tracePt t="26802" x="5086350" y="1771650"/>
          <p14:tracePt t="26817" x="5060950" y="1765300"/>
          <p14:tracePt t="26833" x="5054600" y="1765300"/>
          <p14:tracePt t="26848" x="5022850" y="1765300"/>
          <p14:tracePt t="26865" x="4991100" y="1765300"/>
          <p14:tracePt t="26884" x="4933950" y="1765300"/>
          <p14:tracePt t="26902" x="4908550" y="1765300"/>
          <p14:tracePt t="26917" x="4851400" y="1771650"/>
          <p14:tracePt t="26934" x="4826000" y="1771650"/>
          <p14:tracePt t="26950" x="4781550" y="1771650"/>
          <p14:tracePt t="26967" x="4775200" y="1778000"/>
          <p14:tracePt t="26984" x="4756150" y="1784350"/>
          <p14:tracePt t="27000" x="4749800" y="1784350"/>
          <p14:tracePt t="27017" x="4743450" y="1784350"/>
          <p14:tracePt t="27034" x="4737100" y="1790700"/>
          <p14:tracePt t="27050" x="4730750" y="1797050"/>
          <p14:tracePt t="27066" x="4705350" y="1809750"/>
          <p14:tracePt t="27084" x="4686300" y="1816100"/>
          <p14:tracePt t="27100" x="4654550" y="1835150"/>
          <p14:tracePt t="27116" x="4610100" y="1841500"/>
          <p14:tracePt t="27134" x="4597400" y="1847850"/>
          <p14:tracePt t="27150" x="4578350" y="1860550"/>
          <p14:tracePt t="27167" x="4572000" y="1866900"/>
          <p14:tracePt t="27184" x="4559300" y="1873250"/>
          <p14:tracePt t="27200" x="4559300" y="1892300"/>
          <p14:tracePt t="27217" x="4559300" y="1898650"/>
          <p14:tracePt t="27233" x="4559300" y="1917700"/>
          <p14:tracePt t="27251" x="4559300" y="1930400"/>
          <p14:tracePt t="27267" x="4572000" y="1955800"/>
          <p14:tracePt t="27283" x="4584700" y="1968500"/>
          <p14:tracePt t="27300" x="4591050" y="1974850"/>
          <p14:tracePt t="27317" x="4597400" y="1987550"/>
          <p14:tracePt t="27333" x="4610100" y="2000250"/>
          <p14:tracePt t="27350" x="4616450" y="2006600"/>
          <p14:tracePt t="27366" x="4635500" y="2032000"/>
          <p14:tracePt t="27383" x="4641850" y="2044700"/>
          <p14:tracePt t="27399" x="4660900" y="2070100"/>
          <p14:tracePt t="27417" x="4667250" y="2101850"/>
          <p14:tracePt t="27434" x="4673600" y="2114550"/>
          <p14:tracePt t="27450" x="4686300" y="2127250"/>
          <p14:tracePt t="27467" x="4686300" y="2139950"/>
          <p14:tracePt t="27483" x="4692650" y="2146300"/>
          <p14:tracePt t="27500" x="4699000" y="2152650"/>
          <p14:tracePt t="27516" x="4711700" y="2159000"/>
          <p14:tracePt t="27533" x="4743450" y="2165350"/>
          <p14:tracePt t="27550" x="4762500" y="2171700"/>
          <p14:tracePt t="27566" x="4813300" y="2190750"/>
          <p14:tracePt t="27584" x="4838700" y="2197100"/>
          <p14:tracePt t="27600" x="4889500" y="2203450"/>
          <p14:tracePt t="27616" x="4927600" y="2209800"/>
          <p14:tracePt t="27633" x="4953000" y="2209800"/>
          <p14:tracePt t="27650" x="4997450" y="2216150"/>
          <p14:tracePt t="27667" x="5010150" y="2216150"/>
          <p14:tracePt t="27683" x="5048250" y="2216150"/>
          <p14:tracePt t="27701" x="5086350" y="2203450"/>
          <p14:tracePt t="27717" x="5099050" y="2197100"/>
          <p14:tracePt t="27732" x="5124450" y="2190750"/>
          <p14:tracePt t="27749" x="5137150" y="2178050"/>
          <p14:tracePt t="27767" x="5149850" y="2159000"/>
          <p14:tracePt t="27784" x="5162550" y="2152650"/>
          <p14:tracePt t="27801" x="5168900" y="2139950"/>
          <p14:tracePt t="27815" x="5181600" y="2127250"/>
          <p14:tracePt t="27832" x="5194300" y="2120900"/>
          <p14:tracePt t="27848" x="5200650" y="2095500"/>
          <p14:tracePt t="27865" x="5213350" y="2076450"/>
          <p14:tracePt t="27884" x="5213350" y="2070100"/>
          <p14:tracePt t="27899" x="5219700" y="2057400"/>
          <p14:tracePt t="27918" x="5219700" y="2044700"/>
          <p14:tracePt t="27934" x="5219700" y="2038350"/>
          <p14:tracePt t="27950" x="5219700" y="2032000"/>
          <p14:tracePt t="27950" x="5219700" y="2025650"/>
          <p14:tracePt t="27967" x="5219700" y="2019300"/>
          <p14:tracePt t="27982" x="5219700" y="2006600"/>
          <p14:tracePt t="27999" x="5219700" y="1993900"/>
          <p14:tracePt t="28015" x="5219700" y="1974850"/>
          <p14:tracePt t="28032" x="5219700" y="1949450"/>
          <p14:tracePt t="28071" x="5219700" y="1936750"/>
          <p14:tracePt t="28073" x="5219700" y="1930400"/>
          <p14:tracePt t="28083" x="5219700" y="1924050"/>
          <p14:tracePt t="28099" x="5219700" y="1911350"/>
          <p14:tracePt t="28116" x="5219700" y="1892300"/>
          <p14:tracePt t="28155" x="5213350" y="1885950"/>
          <p14:tracePt t="28157" x="5213350" y="1873250"/>
          <p14:tracePt t="28166" x="5207000" y="1866900"/>
          <p14:tracePt t="28182" x="5200650" y="1866900"/>
          <p14:tracePt t="28199" x="5187950" y="1860550"/>
          <p14:tracePt t="28216" x="5156200" y="1847850"/>
          <p14:tracePt t="28233" x="5124450" y="1828800"/>
          <p14:tracePt t="28249" x="5099050" y="1822450"/>
          <p14:tracePt t="28266" x="5054600" y="1816100"/>
          <p14:tracePt t="28284" x="5029200" y="1809750"/>
          <p14:tracePt t="28299" x="4991100" y="1803400"/>
          <p14:tracePt t="28316" x="4953000" y="1803400"/>
          <p14:tracePt t="28332" x="4933950" y="1803400"/>
          <p14:tracePt t="28349" x="4908550" y="1803400"/>
          <p14:tracePt t="28365" x="4895850" y="1803400"/>
          <p14:tracePt t="28382" x="4876800" y="1803400"/>
          <p14:tracePt t="28399" x="4851400" y="1803400"/>
          <p14:tracePt t="28416" x="4832350" y="1803400"/>
          <p14:tracePt t="28431" x="4813300" y="1803400"/>
          <p14:tracePt t="28449" x="4800600" y="1803400"/>
          <p14:tracePt t="28466" x="4787900" y="1803400"/>
          <p14:tracePt t="28482" x="4781550" y="1809750"/>
          <p14:tracePt t="28499" x="4775200" y="1809750"/>
          <p14:tracePt t="28515" x="4775200" y="1816100"/>
          <p14:tracePt t="28532" x="4768850" y="1816100"/>
          <p14:tracePt t="28548" x="4756150" y="1822450"/>
          <p14:tracePt t="28565" x="4743450" y="1828800"/>
          <p14:tracePt t="28583" x="4737100" y="1828800"/>
          <p14:tracePt t="28599" x="4730750" y="1835150"/>
          <p14:tracePt t="28616" x="4724400" y="1835150"/>
          <p14:tracePt t="28632" x="4718050" y="1847850"/>
          <p14:tracePt t="28666" x="4718050" y="1854200"/>
          <p14:tracePt t="28668" x="4711700" y="1860550"/>
          <p14:tracePt t="28682" x="4705350" y="1866900"/>
          <p14:tracePt t="28700" x="4705350" y="1873250"/>
          <p14:tracePt t="28714" x="4699000" y="1885950"/>
          <p14:tracePt t="28731" x="4692650" y="1892300"/>
          <p14:tracePt t="28747" x="4692650" y="1905000"/>
          <p14:tracePt t="28764" x="4686300" y="1917700"/>
          <p14:tracePt t="28782" x="4686300" y="1924050"/>
          <p14:tracePt t="28799" x="4686300" y="1943100"/>
          <p14:tracePt t="28832" x="4686300" y="1955800"/>
          <p14:tracePt t="28833" x="4679950" y="1962150"/>
          <p14:tracePt t="28847" x="4679950" y="1981200"/>
          <p14:tracePt t="28864" x="4679950" y="1987550"/>
          <p14:tracePt t="28881" x="4679950" y="2006600"/>
          <p14:tracePt t="28899" x="4679950" y="2019300"/>
          <p14:tracePt t="28916" x="4679950" y="2032000"/>
          <p14:tracePt t="28933" x="4679950" y="2038350"/>
          <p14:tracePt t="28949" x="4679950" y="2051050"/>
          <p14:tracePt t="28966" x="4679950" y="2063750"/>
          <p14:tracePt t="28982" x="4679950" y="2070100"/>
          <p14:tracePt t="28999" x="4679950" y="2089150"/>
          <p14:tracePt t="29016" x="4679950" y="2101850"/>
          <p14:tracePt t="29032" x="4679950" y="2108200"/>
          <p14:tracePt t="29048" x="4679950" y="2120900"/>
          <p14:tracePt t="29066" x="4679950" y="2133600"/>
          <p14:tracePt t="29104" x="4679950" y="2139950"/>
          <p14:tracePt t="29106" x="4679950" y="2146300"/>
          <p14:tracePt t="29115" x="4679950" y="2152650"/>
          <p14:tracePt t="29176" x="4679950" y="2159000"/>
          <p14:tracePt t="29198" x="4686300" y="2165350"/>
          <p14:tracePt t="29218" x="4692650" y="2165350"/>
          <p14:tracePt t="29229" x="4692650" y="2171700"/>
          <p14:tracePt t="29239" x="4705350" y="2178050"/>
          <p14:tracePt t="29250" x="4711700" y="2184400"/>
          <p14:tracePt t="29264" x="4718050" y="2190750"/>
          <p14:tracePt t="29265" x="4749800" y="2197100"/>
          <p14:tracePt t="29282" x="4768850" y="2197100"/>
          <p14:tracePt t="29299" x="4806950" y="2209800"/>
          <p14:tracePt t="29316" x="4832350" y="2216150"/>
          <p14:tracePt t="29332" x="4895850" y="2222500"/>
          <p14:tracePt t="29349" x="4914900" y="2222500"/>
          <p14:tracePt t="29366" x="4953000" y="2228850"/>
          <p14:tracePt t="29383" x="4978400" y="2228850"/>
          <p14:tracePt t="29399" x="4991100" y="2228850"/>
          <p14:tracePt t="29415" x="5010150" y="2228850"/>
          <p14:tracePt t="29433" x="5035550" y="2228850"/>
          <p14:tracePt t="29449" x="5054600" y="2228850"/>
          <p14:tracePt t="29465" x="5105400" y="2222500"/>
          <p14:tracePt t="29482" x="5130800" y="2216150"/>
          <p14:tracePt t="29499" x="5175250" y="2203450"/>
          <p14:tracePt t="29515" x="5213350" y="2190750"/>
          <p14:tracePt t="29553" x="5219700" y="2190750"/>
          <p14:tracePt t="29566" x="5226050" y="2184400"/>
          <p14:tracePt t="29567" x="5226050" y="2178050"/>
          <p14:tracePt t="29582" x="5226050" y="2171700"/>
          <p14:tracePt t="29599" x="5238750" y="2152650"/>
          <p14:tracePt t="29637" x="5245100" y="2146300"/>
          <p14:tracePt t="29639" x="5245100" y="2139950"/>
          <p14:tracePt t="29649" x="5245100" y="2133600"/>
          <p14:tracePt t="29665" x="5251450" y="2120900"/>
          <p14:tracePt t="29682" x="5251450" y="2114550"/>
          <p14:tracePt t="29699" x="5251450" y="2095500"/>
          <p14:tracePt t="29716" x="5251450" y="2082800"/>
          <p14:tracePt t="29730" x="5251450" y="2076450"/>
          <p14:tracePt t="29747" x="5251450" y="2070100"/>
          <p14:tracePt t="29766" x="5251450" y="2063750"/>
          <p14:tracePt t="31626" x="5245100" y="2063750"/>
          <p14:tracePt t="31636" x="5238750" y="2057400"/>
          <p14:tracePt t="31657" x="5219700" y="2051050"/>
          <p14:tracePt t="31668" x="5207000" y="2051050"/>
          <p14:tracePt t="31669" x="5194300" y="2044700"/>
          <p14:tracePt t="31683" x="5156200" y="2044700"/>
          <p14:tracePt t="31700" x="5137150" y="2038350"/>
          <p14:tracePt t="31716" x="5105400" y="2038350"/>
          <p14:tracePt t="31733" x="5092700" y="2038350"/>
          <p14:tracePt t="31749" x="5060950" y="2038350"/>
          <p14:tracePt t="31766" x="5010150" y="2038350"/>
          <p14:tracePt t="31782" x="4984750" y="2038350"/>
          <p14:tracePt t="31799" x="4927600" y="2038350"/>
          <p14:tracePt t="31815" x="4870450" y="2032000"/>
          <p14:tracePt t="31832" x="4845050" y="2025650"/>
          <p14:tracePt t="31848" x="4775200" y="2019300"/>
          <p14:tracePt t="31865" x="4730750" y="2012950"/>
          <p14:tracePt t="31881" x="4654550" y="2006600"/>
          <p14:tracePt t="31899" x="4552950" y="1993900"/>
          <p14:tracePt t="31916" x="4508500" y="1993900"/>
          <p14:tracePt t="31932" x="4432300" y="1993900"/>
          <p14:tracePt t="31947" x="4394200" y="1993900"/>
          <p14:tracePt t="31964" x="4330700" y="1993900"/>
          <p14:tracePt t="31980" x="4305300" y="1987550"/>
          <p14:tracePt t="31997" x="4248150" y="1981200"/>
          <p14:tracePt t="32014" x="4191000" y="1974850"/>
          <p14:tracePt t="32031" x="4152900" y="1962150"/>
          <p14:tracePt t="32049" x="4083050" y="1949450"/>
          <p14:tracePt t="32066" x="4038600" y="1943100"/>
          <p14:tracePt t="32083" x="3930650" y="1917700"/>
          <p14:tracePt t="32099" x="3810000" y="1898650"/>
          <p14:tracePt t="32116" x="3752850" y="1892300"/>
          <p14:tracePt t="32132" x="3644900" y="1885950"/>
          <p14:tracePt t="32149" x="3606800" y="1879600"/>
          <p14:tracePt t="32165" x="3530600" y="1873250"/>
          <p14:tracePt t="32182" x="3473450" y="1873250"/>
          <p14:tracePt t="32199" x="3448050" y="1866900"/>
          <p14:tracePt t="32217" x="3378200" y="1866900"/>
          <p14:tracePt t="32232" x="3333750" y="1854200"/>
          <p14:tracePt t="32247" x="3257550" y="1854200"/>
          <p14:tracePt t="32265" x="3225800" y="1854200"/>
          <p14:tracePt t="32281" x="3155950" y="1847850"/>
          <p14:tracePt t="32298" x="3086100" y="1847850"/>
          <p14:tracePt t="32317" x="3054350" y="1847850"/>
          <p14:tracePt t="32333" x="2997200" y="1847850"/>
          <p14:tracePt t="32350" x="2933700" y="1847850"/>
          <p14:tracePt t="32367" x="2895600" y="1847850"/>
          <p14:tracePt t="32382" x="2838450" y="1847850"/>
          <p14:tracePt t="32400" x="2813050" y="1847850"/>
          <p14:tracePt t="32416" x="2768600" y="1847850"/>
          <p14:tracePt t="32433" x="2724150" y="1847850"/>
          <p14:tracePt t="32450" x="2698750" y="1847850"/>
          <p14:tracePt t="32466" x="2654300" y="1847850"/>
          <p14:tracePt t="32484" x="2622550" y="1847850"/>
          <p14:tracePt t="32500" x="2552700" y="1847850"/>
          <p14:tracePt t="32516" x="2482850" y="1841500"/>
          <p14:tracePt t="32534" x="2451100" y="1835150"/>
          <p14:tracePt t="32550" x="2387600" y="1822450"/>
          <p14:tracePt t="32567" x="2368550" y="1822450"/>
          <p14:tracePt t="32583" x="2336800" y="1809750"/>
          <p14:tracePt t="32600" x="2324100" y="1809750"/>
          <p14:tracePt t="32600" x="2311400" y="1803400"/>
          <p14:tracePt t="32617" x="2305050" y="1803400"/>
          <p14:tracePt t="32633" x="2273300" y="1790700"/>
          <p14:tracePt t="32650" x="2247900" y="1790700"/>
          <p14:tracePt t="32666" x="2209800" y="1771650"/>
          <p14:tracePt t="32684" x="2178050" y="1752600"/>
          <p14:tracePt t="32700" x="2127250" y="1733550"/>
          <p14:tracePt t="32717" x="2095500" y="1727200"/>
          <p14:tracePt t="32731" x="2076450" y="1720850"/>
          <p14:tracePt t="32748" x="2044700" y="1708150"/>
          <p14:tracePt t="32767" x="2025650" y="1701800"/>
          <p14:tracePt t="32783" x="1993900" y="1695450"/>
          <p14:tracePt t="32799" x="1949450" y="1682750"/>
          <p14:tracePt t="32817" x="1930400" y="1670050"/>
          <p14:tracePt t="32834" x="1911350" y="1657350"/>
          <p14:tracePt t="32850" x="1898650" y="1657350"/>
          <p14:tracePt t="32910" x="1892300" y="1657350"/>
          <p14:tracePt t="33133" x="1892300" y="1651000"/>
          <p14:tracePt t="33174" x="1892300" y="1644650"/>
          <p14:tracePt t="33277" x="1898650" y="1644650"/>
          <p14:tracePt t="33291" x="1905000" y="1644650"/>
          <p14:tracePt t="33308" x="1911350" y="1644650"/>
          <p14:tracePt t="33320" x="1924050" y="1644650"/>
          <p14:tracePt t="33340" x="1930400" y="1644650"/>
          <p14:tracePt t="33351" x="1943100" y="1644650"/>
          <p14:tracePt t="33373" x="1955800" y="1644650"/>
          <p14:tracePt t="33381" x="1968500" y="1644650"/>
          <p14:tracePt t="33381" x="1981200" y="1644650"/>
          <p14:tracePt t="33399" x="2006600" y="1644650"/>
          <p14:tracePt t="33416" x="2012950" y="1644650"/>
          <p14:tracePt t="33432" x="2038350" y="1644650"/>
          <p14:tracePt t="33465" x="2044700" y="1644650"/>
          <p14:tracePt t="33468" x="2051050" y="1644650"/>
          <p14:tracePt t="33483" x="2057400" y="1644650"/>
          <p14:tracePt t="33500" x="2063750" y="1644650"/>
          <p14:tracePt t="33516" x="2070100" y="1644650"/>
          <p14:tracePt t="33533" x="2082800" y="1644650"/>
          <p14:tracePt t="33550" x="2089150" y="1644650"/>
          <p14:tracePt t="33602" x="2101850" y="1644650"/>
          <p14:tracePt t="33613" x="2108200" y="1644650"/>
          <p14:tracePt t="33632" x="2120900" y="1644650"/>
          <p14:tracePt t="33644" x="2127250" y="1644650"/>
          <p14:tracePt t="33653" x="2139950" y="1644650"/>
          <p14:tracePt t="33665" x="2152650" y="1644650"/>
          <p14:tracePt t="33665" x="2159000" y="1644650"/>
          <p14:tracePt t="33681" x="2178050" y="1644650"/>
          <p14:tracePt t="33700" x="2197100" y="1638300"/>
          <p14:tracePt t="33731" x="2209800" y="1638300"/>
          <p14:tracePt t="33732" x="2235200" y="1625600"/>
          <p14:tracePt t="33750" x="2247900" y="1625600"/>
          <p14:tracePt t="33766" x="2266950" y="1619250"/>
          <p14:tracePt t="33783" x="2279650" y="1612900"/>
          <p14:tracePt t="33799" x="2298700" y="1606550"/>
          <p14:tracePt t="33818" x="2317750" y="1600200"/>
          <p14:tracePt t="33834" x="2330450" y="1593850"/>
          <p14:tracePt t="33848" x="2349500" y="1587500"/>
          <p14:tracePt t="33865" x="2362200" y="1587500"/>
          <p14:tracePt t="33883" x="2381250" y="1581150"/>
          <p14:tracePt t="33901" x="2393950" y="1574800"/>
          <p14:tracePt t="33916" x="2406650" y="1568450"/>
          <p14:tracePt t="33933" x="2432050" y="1555750"/>
          <p14:tracePt t="33966" x="2451100" y="1543050"/>
          <p14:tracePt t="33969" x="2463800" y="1543050"/>
          <p14:tracePt t="33983" x="2489200" y="1536700"/>
          <p14:tracePt t="34001" x="2508250" y="1530350"/>
          <p14:tracePt t="34017" x="2540000" y="1517650"/>
          <p14:tracePt t="34033" x="2559050" y="1511300"/>
          <p14:tracePt t="34050" x="2584450" y="1498600"/>
          <p14:tracePt t="34067" x="2616200" y="1485900"/>
          <p14:tracePt t="34083" x="2641600" y="1479550"/>
          <p14:tracePt t="34100" x="2698750" y="1479550"/>
          <p14:tracePt t="34116" x="2724150" y="1473200"/>
          <p14:tracePt t="34134" x="2800350" y="1473200"/>
          <p14:tracePt t="34150" x="2876550" y="1473200"/>
          <p14:tracePt t="34166" x="2921000" y="1466850"/>
          <p14:tracePt t="34182" x="2990850" y="1466850"/>
          <p14:tracePt t="34200" x="3035300" y="1466850"/>
          <p14:tracePt t="34216" x="3124200" y="1460500"/>
          <p14:tracePt t="34233" x="3219450" y="1460500"/>
          <p14:tracePt t="34250" x="3276600" y="1460500"/>
          <p14:tracePt t="34267" x="3397250" y="1460500"/>
          <p14:tracePt t="34283" x="3448050" y="1460500"/>
          <p14:tracePt t="34300" x="3549650" y="1460500"/>
          <p14:tracePt t="34316" x="3619500" y="1460500"/>
          <p14:tracePt t="34335" x="3651250" y="1460500"/>
          <p14:tracePt t="34350" x="3695700" y="1460500"/>
          <p14:tracePt t="34367" x="3733800" y="1460500"/>
          <p14:tracePt t="34383" x="3797300" y="1460500"/>
          <p14:tracePt t="34400" x="3829050" y="1460500"/>
          <p14:tracePt t="34416" x="3911600" y="1460500"/>
          <p14:tracePt t="34433" x="3975100" y="1460500"/>
          <p14:tracePt t="34450" x="4000500" y="1460500"/>
          <p14:tracePt t="34466" x="4051300" y="1460500"/>
          <p14:tracePt t="34483" x="4064000" y="1460500"/>
          <p14:tracePt t="34500" x="4114800" y="1460500"/>
          <p14:tracePt t="34517" x="4165600" y="1460500"/>
          <p14:tracePt t="34533" x="4191000" y="1460500"/>
          <p14:tracePt t="34550" x="4229100" y="1460500"/>
          <p14:tracePt t="34567" x="4267200" y="1460500"/>
          <p14:tracePt t="34583" x="4279900" y="1460500"/>
          <p14:tracePt t="34599" x="4318000" y="1460500"/>
          <p14:tracePt t="34616" x="4337050" y="1460500"/>
          <p14:tracePt t="34633" x="4381500" y="1460500"/>
          <p14:tracePt t="34650" x="4432300" y="1460500"/>
          <p14:tracePt t="34667" x="4457700" y="1460500"/>
          <p14:tracePt t="34682" x="4514850" y="1460500"/>
          <p14:tracePt t="34700" x="4546600" y="1460500"/>
          <p14:tracePt t="34716" x="4603750" y="1460500"/>
          <p14:tracePt t="34733" x="4660900" y="1460500"/>
          <p14:tracePt t="34750" x="4686300" y="1460500"/>
          <p14:tracePt t="34766" x="4730750" y="1460500"/>
          <p14:tracePt t="34783" x="4756150" y="1466850"/>
          <p14:tracePt t="34800" x="4800600" y="1479550"/>
          <p14:tracePt t="34816" x="4819650" y="1485900"/>
          <p14:tracePt t="34832" x="4864100" y="1504950"/>
          <p14:tracePt t="34850" x="4914900" y="1517650"/>
          <p14:tracePt t="34867" x="4940300" y="1530350"/>
          <p14:tracePt t="34883" x="5003800" y="1549400"/>
          <p14:tracePt t="34900" x="5029200" y="1555750"/>
          <p14:tracePt t="34917" x="5080000" y="1574800"/>
          <p14:tracePt t="34934" x="5124450" y="1593850"/>
          <p14:tracePt t="34950" x="5137150" y="1600200"/>
          <p14:tracePt t="34966" x="5181600" y="1625600"/>
          <p14:tracePt t="34984" x="5194300" y="1631950"/>
          <p14:tracePt t="35000" x="5226050" y="1657350"/>
          <p14:tracePt t="35015" x="5245100" y="1670050"/>
          <p14:tracePt t="35031" x="5270500" y="1701800"/>
          <p14:tracePt t="35050" x="5308600" y="1733550"/>
          <p14:tracePt t="35066" x="5321300" y="1752600"/>
          <p14:tracePt t="35083" x="5353050" y="1784350"/>
          <p14:tracePt t="35100" x="5372100" y="1809750"/>
          <p14:tracePt t="35116" x="5384800" y="1822450"/>
          <p14:tracePt t="35133" x="5391150" y="1854200"/>
          <p14:tracePt t="35150" x="5397500" y="1873250"/>
          <p14:tracePt t="35166" x="5410200" y="1905000"/>
          <p14:tracePt t="35183" x="5410200" y="1936750"/>
          <p14:tracePt t="35200" x="5416550" y="1949450"/>
          <p14:tracePt t="35216" x="5416550" y="1981200"/>
          <p14:tracePt t="35234" x="5416550" y="2000250"/>
          <p14:tracePt t="35251" x="5416550" y="2019300"/>
          <p14:tracePt t="35267" x="5416550" y="2038350"/>
          <p14:tracePt t="35284" x="5410200" y="2051050"/>
          <p14:tracePt t="35301" x="5397500" y="2070100"/>
          <p14:tracePt t="35318" x="5378450" y="2076450"/>
          <p14:tracePt t="35334" x="5346700" y="2089150"/>
          <p14:tracePt t="35351" x="5302250" y="2108200"/>
          <p14:tracePt t="35369" x="5270500" y="2114550"/>
          <p14:tracePt t="35384" x="5200650" y="2133600"/>
          <p14:tracePt t="35402" x="5156200" y="2133600"/>
          <p14:tracePt t="35417" x="5054600" y="2139950"/>
          <p14:tracePt t="35434" x="4959350" y="2139950"/>
          <p14:tracePt t="35451" x="4902200" y="2139950"/>
          <p14:tracePt t="35468" x="4794250" y="2139950"/>
          <p14:tracePt t="35485" x="4737100" y="2139950"/>
          <p14:tracePt t="35501" x="4622800" y="2139950"/>
          <p14:tracePt t="35518" x="4552950" y="2139950"/>
          <p14:tracePt t="35534" x="4425950" y="2139950"/>
          <p14:tracePt t="35551" x="4292600" y="2139950"/>
          <p14:tracePt t="35567" x="4241800" y="2139950"/>
          <p14:tracePt t="35584" x="4127500" y="2139950"/>
          <p14:tracePt t="35602" x="4076700" y="2139950"/>
          <p14:tracePt t="35617" x="3968750" y="2139950"/>
          <p14:tracePt t="35633" x="3835400" y="2139950"/>
          <p14:tracePt t="35651" x="3759200" y="2139950"/>
          <p14:tracePt t="35668" x="3619500" y="2139950"/>
          <p14:tracePt t="35684" x="3467100" y="2139950"/>
          <p14:tracePt t="35702" x="3390900" y="2139950"/>
          <p14:tracePt t="35717" x="3251200" y="2139950"/>
          <p14:tracePt t="35732" x="3187700" y="2139950"/>
          <p14:tracePt t="35749" x="3067050" y="2139950"/>
          <p14:tracePt t="35767" x="2946400" y="2139950"/>
          <p14:tracePt t="35785" x="2882900" y="2139950"/>
          <p14:tracePt t="35801" x="2736850" y="2139950"/>
          <p14:tracePt t="35818" x="2686050" y="2139950"/>
          <p14:tracePt t="35835" x="2584450" y="2139950"/>
          <p14:tracePt t="35849" x="2546350" y="2127250"/>
          <p14:tracePt t="35865" x="2514600" y="2114550"/>
          <p14:tracePt t="35884" x="2501900" y="2095500"/>
          <p14:tracePt t="35901" x="2495550" y="2095500"/>
          <p14:tracePt t="35917" x="2495550" y="2070100"/>
          <p14:tracePt t="35934" x="2495550" y="2057400"/>
          <p14:tracePt t="35951" x="2495550" y="2019300"/>
          <p14:tracePt t="35967" x="2495550" y="1987550"/>
          <p14:tracePt t="35983" x="2495550" y="1968500"/>
          <p14:tracePt t="36001" x="2495550" y="1924050"/>
          <p14:tracePt t="36018" x="2501900" y="1905000"/>
          <p14:tracePt t="36033" x="2520950" y="1873250"/>
          <p14:tracePt t="36049" x="2546350" y="1828800"/>
          <p14:tracePt t="36067" x="2559050" y="1809750"/>
          <p14:tracePt t="36084" x="2609850" y="1758950"/>
          <p14:tracePt t="36101" x="2635250" y="1739900"/>
          <p14:tracePt t="36117" x="2705100" y="1689100"/>
          <p14:tracePt t="36134" x="2781300" y="1625600"/>
          <p14:tracePt t="36151" x="2832100" y="1600200"/>
          <p14:tracePt t="36168" x="2914650" y="1562100"/>
          <p14:tracePt t="36184" x="2952750" y="1543050"/>
          <p14:tracePt t="36201" x="3009900" y="1524000"/>
          <p14:tracePt t="36217" x="3060700" y="1517650"/>
          <p14:tracePt t="36234" x="3086100" y="1517650"/>
          <p14:tracePt t="36250" x="3143250" y="1511300"/>
          <p14:tracePt t="36267" x="3187700" y="1511300"/>
          <p14:tracePt t="36284" x="3289300" y="1511300"/>
          <p14:tracePt t="36301" x="3416300" y="1511300"/>
          <p14:tracePt t="36318" x="3486150" y="1511300"/>
          <p14:tracePt t="36334" x="3613150" y="1511300"/>
          <p14:tracePt t="36351" x="3676650" y="1511300"/>
          <p14:tracePt t="36368" x="3810000" y="1511300"/>
          <p14:tracePt t="36384" x="3949700" y="1511300"/>
          <p14:tracePt t="36402" x="4013200" y="1511300"/>
          <p14:tracePt t="36417" x="4165600" y="1511300"/>
          <p14:tracePt t="36434" x="4241800" y="1511300"/>
          <p14:tracePt t="36451" x="4394200" y="1517650"/>
          <p14:tracePt t="36468" x="4464050" y="1536700"/>
          <p14:tracePt t="36484" x="4597400" y="1568450"/>
          <p14:tracePt t="36501" x="4730750" y="1600200"/>
          <p14:tracePt t="36518" x="4781550" y="1619250"/>
          <p14:tracePt t="36534" x="4876800" y="1657350"/>
          <p14:tracePt t="36551" x="4902200" y="1670050"/>
          <p14:tracePt t="36567" x="4946650" y="1695450"/>
          <p14:tracePt t="36584" x="4965700" y="1727200"/>
          <p14:tracePt t="36601" x="4972050" y="1746250"/>
          <p14:tracePt t="36617" x="4978400" y="1784350"/>
          <p14:tracePt t="36634" x="4984750" y="1809750"/>
          <p14:tracePt t="36634" x="4984750" y="1847850"/>
          <p14:tracePt t="36651" x="4984750" y="1866900"/>
          <p14:tracePt t="36667" x="4984750" y="1943100"/>
          <p14:tracePt t="36684" x="4984750" y="1981200"/>
          <p14:tracePt t="36702" x="4965700" y="2051050"/>
          <p14:tracePt t="36718" x="4953000" y="2070100"/>
          <p14:tracePt t="36734" x="4927600" y="2095500"/>
          <p14:tracePt t="36751" x="4889500" y="2114550"/>
          <p14:tracePt t="36767" x="4864100" y="2127250"/>
          <p14:tracePt t="36783" x="4800600" y="2139950"/>
          <p14:tracePt t="36801" x="4768850" y="2159000"/>
          <p14:tracePt t="36801" x="4730750" y="2165350"/>
          <p14:tracePt t="36818" x="4692650" y="2178050"/>
          <p14:tracePt t="36835" x="4629150" y="2209800"/>
          <p14:tracePt t="36849" x="4591050" y="2222500"/>
          <p14:tracePt t="36865" x="4540250" y="2247900"/>
          <p14:tracePt t="36884" x="4514850" y="2260600"/>
          <p14:tracePt t="36900" x="4464050" y="2273300"/>
          <p14:tracePt t="36917" x="4413250" y="2286000"/>
          <p14:tracePt t="36934" x="4381500" y="2286000"/>
          <p14:tracePt t="36951" x="4311650" y="2292350"/>
          <p14:tracePt t="36968" x="4279900" y="2292350"/>
          <p14:tracePt t="36984" x="4210050" y="2292350"/>
          <p14:tracePt t="37001" x="4184650" y="2292350"/>
          <p14:tracePt t="37001" x="4152900" y="2292350"/>
          <p14:tracePt t="37017" x="4121150" y="2292350"/>
          <p14:tracePt t="37034" x="4057650" y="2286000"/>
          <p14:tracePt t="37049" x="4025900" y="2286000"/>
          <p14:tracePt t="37066" x="3949700" y="2279650"/>
          <p14:tracePt t="37084" x="3860800" y="2273300"/>
          <p14:tracePt t="37101" x="3803650" y="2266950"/>
          <p14:tracePt t="37118" x="3708400" y="2247900"/>
          <p14:tracePt t="37134" x="3676650" y="2247900"/>
          <p14:tracePt t="37151" x="3619500" y="2235200"/>
          <p14:tracePt t="37168" x="3600450" y="2235200"/>
          <p14:tracePt t="37184" x="3581400" y="2228850"/>
          <p14:tracePt t="37429" x="3575050" y="2228850"/>
          <p14:tracePt t="37449" x="3568700" y="2228850"/>
          <p14:tracePt t="37460" x="3562350" y="2228850"/>
          <p14:tracePt t="37482" x="3556000" y="2228850"/>
          <p14:tracePt t="37491" x="3543300" y="2228850"/>
          <p14:tracePt t="37501" x="3536950" y="2228850"/>
          <p14:tracePt t="37517" x="3524250" y="2228850"/>
          <p14:tracePt t="37519" x="3511550" y="2228850"/>
          <p14:tracePt t="37534" x="3498850" y="2228850"/>
          <p14:tracePt t="41074" x="3505200" y="2222500"/>
          <p14:tracePt t="41094" x="3511550" y="2222500"/>
          <p14:tracePt t="41104" x="3517900" y="2222500"/>
          <p14:tracePt t="41114" x="3524250" y="2222500"/>
          <p14:tracePt t="41147" x="3530600" y="2222500"/>
          <p14:tracePt t="41157" x="3536950" y="2222500"/>
          <p14:tracePt t="41177" x="3543300" y="2222500"/>
          <p14:tracePt t="41201" x="3556000" y="2222500"/>
          <p14:tracePt t="41209" x="3562350" y="2222500"/>
          <p14:tracePt t="41219" x="3575050" y="2222500"/>
          <p14:tracePt t="41231" x="3600450" y="2222500"/>
          <p14:tracePt t="41232" x="3632200" y="2222500"/>
          <p14:tracePt t="41248" x="3721100" y="2222500"/>
          <p14:tracePt t="41265" x="3778250" y="2222500"/>
          <p14:tracePt t="41265" x="3841750" y="2222500"/>
          <p14:tracePt t="41283" x="3905250" y="2222500"/>
          <p14:tracePt t="41300" x="4025900" y="2222500"/>
          <p14:tracePt t="41316" x="4083050" y="2216150"/>
          <p14:tracePt t="41333" x="4159250" y="2203450"/>
          <p14:tracePt t="41350" x="4241800" y="2190750"/>
          <p14:tracePt t="41366" x="4279900" y="2178050"/>
          <p14:tracePt t="41382" x="4381500" y="2146300"/>
          <p14:tracePt t="41400" x="4438650" y="2127250"/>
          <p14:tracePt t="41416" x="4552950" y="2095500"/>
          <p14:tracePt t="41434" x="4648200" y="2063750"/>
          <p14:tracePt t="41450" x="4686300" y="2051050"/>
          <p14:tracePt t="41466" x="4743450" y="2032000"/>
          <p14:tracePt t="41483" x="4775200" y="2012950"/>
          <p14:tracePt t="41499" x="4832350" y="1993900"/>
          <p14:tracePt t="41516" x="4908550" y="1968500"/>
          <p14:tracePt t="41533" x="4953000" y="1943100"/>
          <p14:tracePt t="41550" x="5060950" y="1898650"/>
          <p14:tracePt t="41567" x="5105400" y="1885950"/>
          <p14:tracePt t="41581" x="5194300" y="1847850"/>
          <p14:tracePt t="41599" x="5232400" y="1828800"/>
          <p14:tracePt t="41614" x="5295900" y="1803400"/>
          <p14:tracePt t="41632" x="5359400" y="1778000"/>
          <p14:tracePt t="41650" x="5391150" y="1758950"/>
          <p14:tracePt t="41666" x="5480050" y="1720850"/>
          <p14:tracePt t="41684" x="5524500" y="1708150"/>
          <p14:tracePt t="41702" x="5632450" y="1657350"/>
          <p14:tracePt t="41718" x="5676900" y="1631950"/>
          <p14:tracePt t="41732" x="5765800" y="1593850"/>
          <p14:tracePt t="41749" x="5861050" y="1555750"/>
          <p14:tracePt t="41768" x="5905500" y="1530350"/>
          <p14:tracePt t="41784" x="6007100" y="1498600"/>
          <p14:tracePt t="41801" x="6134100" y="1460500"/>
          <p14:tracePt t="41818" x="6203950" y="1441450"/>
          <p14:tracePt t="41835" x="6318250" y="1416050"/>
          <p14:tracePt t="41849" x="6375400" y="1403350"/>
          <p14:tracePt t="41865" x="6464300" y="1384300"/>
          <p14:tracePt t="41884" x="6515100" y="1371600"/>
          <p14:tracePt t="41901" x="6546850" y="1371600"/>
          <p14:tracePt t="41917" x="6610350" y="1358900"/>
          <p14:tracePt t="41934" x="6642100" y="1358900"/>
          <p14:tracePt t="41934" x="6686550" y="1358900"/>
          <p14:tracePt t="41952" x="6731000" y="1358900"/>
          <p14:tracePt t="41967" x="6826250" y="1358900"/>
          <p14:tracePt t="41984" x="6864350" y="1358900"/>
          <p14:tracePt t="42000" x="6921500" y="1358900"/>
          <p14:tracePt t="42017" x="6946900" y="1358900"/>
          <p14:tracePt t="42017" x="6959600" y="1358900"/>
          <p14:tracePt t="42035" x="6985000" y="1358900"/>
          <p14:tracePt t="42051" x="7023100" y="1358900"/>
          <p14:tracePt t="42068" x="7042150" y="1358900"/>
          <p14:tracePt t="42084" x="7086600" y="1358900"/>
          <p14:tracePt t="42101" x="7112000" y="1358900"/>
          <p14:tracePt t="42117" x="7137400" y="1358900"/>
          <p14:tracePt t="42132" x="7156450" y="1358900"/>
          <p14:tracePt t="42171" x="7162800" y="1358900"/>
          <p14:tracePt t="42173" x="7181850" y="1365250"/>
          <p14:tracePt t="42184" x="7207250" y="1377950"/>
          <p14:tracePt t="42201" x="7277100" y="1397000"/>
          <p14:tracePt t="42217" x="7321550" y="1416050"/>
          <p14:tracePt t="42234" x="7410450" y="1441450"/>
          <p14:tracePt t="42251" x="7448550" y="1454150"/>
          <p14:tracePt t="42417" x="7454900" y="1454150"/>
          <p14:tracePt t="42427" x="7467600" y="1454150"/>
          <p14:tracePt t="42441" x="7480300" y="1460500"/>
          <p14:tracePt t="42442" x="7505700" y="1466850"/>
          <p14:tracePt t="42452" x="7543800" y="1473200"/>
          <p14:tracePt t="42467" x="7645400" y="1498600"/>
          <p14:tracePt t="42484" x="7689850" y="1504950"/>
          <p14:tracePt t="42501" x="7772400" y="1524000"/>
          <p14:tracePt t="42517" x="7797800" y="1524000"/>
          <p14:tracePt t="42655" x="7797800" y="1530350"/>
          <p14:tracePt t="43193" x="7797800" y="1536700"/>
          <p14:tracePt t="43215" x="7797800" y="1543050"/>
          <p14:tracePt t="43225" x="7797800" y="1549400"/>
          <p14:tracePt t="43240" x="7797800" y="1562100"/>
          <p14:tracePt t="43246" x="7797800" y="1574800"/>
          <p14:tracePt t="43249" x="7797800" y="1593850"/>
          <p14:tracePt t="43266" x="7797800" y="1644650"/>
          <p14:tracePt t="43283" x="7797800" y="1682750"/>
          <p14:tracePt t="43300" x="7791450" y="1701800"/>
          <p14:tracePt t="43316" x="7785100" y="1746250"/>
          <p14:tracePt t="43333" x="7778750" y="1765300"/>
          <p14:tracePt t="43350" x="7759700" y="1809750"/>
          <p14:tracePt t="43366" x="7753350" y="1822450"/>
          <p14:tracePt t="43383" x="7747000" y="1866900"/>
          <p14:tracePt t="43400" x="7734300" y="1905000"/>
          <p14:tracePt t="43416" x="7727950" y="1917700"/>
          <p14:tracePt t="43433" x="7721600" y="1949450"/>
          <p14:tracePt t="43450" x="7721600" y="1962150"/>
          <p14:tracePt t="43450" x="7715250" y="1968500"/>
          <p14:tracePt t="43467" x="7708900" y="1981200"/>
          <p14:tracePt t="43483" x="7696200" y="2006600"/>
          <p14:tracePt t="43500" x="7689850" y="2019300"/>
          <p14:tracePt t="43516" x="7677150" y="2051050"/>
          <p14:tracePt t="43533" x="7670800" y="2070100"/>
          <p14:tracePt t="43550" x="7658100" y="2114550"/>
          <p14:tracePt t="43565" x="7645400" y="2146300"/>
          <p14:tracePt t="43583" x="7639050" y="2159000"/>
          <p14:tracePt t="43601" x="7632700" y="2184400"/>
          <p14:tracePt t="43617" x="7632700" y="2197100"/>
          <p14:tracePt t="43634" x="7626350" y="2203450"/>
          <p14:tracePt t="44315" x="7626350" y="2209800"/>
          <p14:tracePt t="44356" x="7626350" y="2216150"/>
          <p14:tracePt t="44682" x="7620000" y="2216150"/>
          <p14:tracePt t="44702" x="7620000" y="2209800"/>
          <p14:tracePt t="44713" x="7613650" y="2209800"/>
          <p14:tracePt t="44723" x="7607300" y="2203450"/>
          <p14:tracePt t="44733" x="7600950" y="2197100"/>
          <p14:tracePt t="44744" x="7588250" y="2190750"/>
          <p14:tracePt t="44747" x="7575550" y="2178050"/>
          <p14:tracePt t="44764" x="7543800" y="2171700"/>
          <p14:tracePt t="44781" x="7505700" y="2159000"/>
          <p14:tracePt t="44799" x="7480300" y="2152650"/>
          <p14:tracePt t="44817" x="7410450" y="2133600"/>
          <p14:tracePt t="44834" x="7359650" y="2120900"/>
          <p14:tracePt t="44848" x="7270750" y="2095500"/>
          <p14:tracePt t="44865" x="7207250" y="2082800"/>
          <p14:tracePt t="44881" x="7181850" y="2076450"/>
          <p14:tracePt t="44898" x="7156450" y="2070100"/>
          <p14:tracePt t="44916" x="7150100" y="2070100"/>
          <p14:tracePt t="44984" x="7143750" y="2070100"/>
          <p14:tracePt t="45016" x="7143750" y="2063750"/>
          <p14:tracePt t="45036" x="7137400" y="2057400"/>
          <p14:tracePt t="45047" x="7131050" y="2051050"/>
          <p14:tracePt t="45068" x="7124700" y="2051050"/>
          <p14:tracePt t="45270" x="7118350" y="2051050"/>
          <p14:tracePt t="45290" x="7099300" y="2044700"/>
          <p14:tracePt t="45303" x="7073900" y="2038350"/>
          <p14:tracePt t="45305" x="7035800" y="2025650"/>
          <p14:tracePt t="45316" x="6991350" y="2006600"/>
          <p14:tracePt t="45332" x="6877050" y="1974850"/>
          <p14:tracePt t="45350" x="6737350" y="1924050"/>
          <p14:tracePt t="45367" x="6680200" y="1898650"/>
          <p14:tracePt t="45383" x="6553200" y="1854200"/>
          <p14:tracePt t="45400" x="6496050" y="1841500"/>
          <p14:tracePt t="45416" x="6394450" y="1809750"/>
          <p14:tracePt t="45434" x="6280150" y="1784350"/>
          <p14:tracePt t="45449" x="6216650" y="1765300"/>
          <p14:tracePt t="45467" x="6076950" y="1739900"/>
          <p14:tracePt t="45485" x="6000750" y="1727200"/>
          <p14:tracePt t="45501" x="5854700" y="1689100"/>
          <p14:tracePt t="45516" x="5721350" y="1663700"/>
          <p14:tracePt t="45534" x="5657850" y="1657350"/>
          <p14:tracePt t="45551" x="5543550" y="1638300"/>
          <p14:tracePt t="45567" x="5499100" y="1631950"/>
          <p14:tracePt t="45584" x="5410200" y="1625600"/>
          <p14:tracePt t="45601" x="5321300" y="1619250"/>
          <p14:tracePt t="45617" x="5276850" y="1619250"/>
          <p14:tracePt t="45634" x="5187950" y="1619250"/>
          <p14:tracePt t="45651" x="5149850" y="1612900"/>
          <p14:tracePt t="45667" x="5092700" y="1612900"/>
          <p14:tracePt t="45684" x="5054600" y="1606550"/>
          <p14:tracePt t="45701" x="5035550" y="1606550"/>
          <p14:tracePt t="45717" x="5016500" y="1600200"/>
          <p14:tracePt t="45734" x="4997450" y="1600200"/>
          <p14:tracePt t="45751" x="4965700" y="1600200"/>
          <p14:tracePt t="45767" x="4927600" y="1600200"/>
          <p14:tracePt t="45784" x="4908550" y="1600200"/>
          <p14:tracePt t="45801" x="4857750" y="1600200"/>
          <p14:tracePt t="45818" x="4838700" y="1600200"/>
          <p14:tracePt t="45834" x="4794250" y="1600200"/>
          <p14:tracePt t="45851" x="4756150" y="1600200"/>
          <p14:tracePt t="45868" x="4743450" y="1600200"/>
          <p14:tracePt t="45884" x="4724400" y="1600200"/>
          <p14:tracePt t="45901" x="4718050" y="1600200"/>
          <p14:tracePt t="45917" x="4705350" y="1600200"/>
          <p14:tracePt t="47607" x="4711700" y="1600200"/>
          <p14:tracePt t="47625" x="4711700" y="1593850"/>
          <p14:tracePt t="47627" x="4718050" y="1593850"/>
          <p14:tracePt t="47650" x="4724400" y="1593850"/>
          <p14:tracePt t="47652" x="4730750" y="1587500"/>
          <p14:tracePt t="47666" x="4737100" y="1587500"/>
          <p14:tracePt t="47683" x="4743450" y="1587500"/>
          <p14:tracePt t="47700" x="4749800" y="1587500"/>
          <p14:tracePt t="47732" x="4756150" y="1587500"/>
          <p14:tracePt t="49818" x="4749800" y="1587500"/>
          <p14:tracePt t="49828" x="4737100" y="1587500"/>
          <p14:tracePt t="49840" x="4711700" y="1587500"/>
          <p14:tracePt t="49843" x="4679950" y="1593850"/>
          <p14:tracePt t="49850" x="4622800" y="1593850"/>
          <p14:tracePt t="49864" x="4470400" y="1606550"/>
          <p14:tracePt t="49881" x="4387850" y="1612900"/>
          <p14:tracePt t="49899" x="4171950" y="1619250"/>
          <p14:tracePt t="49916" x="3987800" y="1638300"/>
          <p14:tracePt t="49933" x="3898900" y="1657350"/>
          <p14:tracePt t="49950" x="3759200" y="1689100"/>
          <p14:tracePt t="49966" x="3727450" y="1708150"/>
          <p14:tracePt t="49983" x="3670300" y="1739900"/>
          <p14:tracePt t="50000" x="3632200" y="1758950"/>
          <p14:tracePt t="50016" x="3619500" y="1771650"/>
          <p14:tracePt t="50033" x="3575050" y="1790700"/>
          <p14:tracePt t="50051" x="3562350" y="1803400"/>
          <p14:tracePt t="50066" x="3498850" y="1828800"/>
          <p14:tracePt t="50083" x="3416300" y="1860550"/>
          <p14:tracePt t="50100" x="3365500" y="1873250"/>
          <p14:tracePt t="50116" x="3263900" y="1905000"/>
          <p14:tracePt t="50133" x="3155950" y="1936750"/>
          <p14:tracePt t="50150" x="3111500" y="1943100"/>
          <p14:tracePt t="50165" x="3022600" y="1962150"/>
          <p14:tracePt t="50183" x="2984500" y="1968500"/>
          <p14:tracePt t="50199" x="2889250" y="1974850"/>
          <p14:tracePt t="50216" x="2832100" y="1974850"/>
          <p14:tracePt t="50232" x="2698750" y="1993900"/>
          <p14:tracePt t="50250" x="2590800" y="2000250"/>
          <p14:tracePt t="50266" x="2533650" y="2006600"/>
          <p14:tracePt t="50282" x="2438400" y="2025650"/>
          <p14:tracePt t="50300" x="2419350" y="2032000"/>
          <p14:tracePt t="50315" x="2368550" y="2044700"/>
          <p14:tracePt t="50333" x="2330450" y="2057400"/>
          <p14:tracePt t="50350" x="2317750" y="2057400"/>
          <p14:tracePt t="50367" x="2292350" y="2070100"/>
          <p14:tracePt t="50384" x="2279650" y="2076450"/>
          <p14:tracePt t="50400" x="2266950" y="2082800"/>
          <p14:tracePt t="50493" x="2279650" y="2082800"/>
          <p14:tracePt t="50496" x="2298700" y="2082800"/>
          <p14:tracePt t="50516" x="2317750" y="2082800"/>
          <p14:tracePt t="50533" x="2406650" y="2082800"/>
          <p14:tracePt t="50534" x="2457450" y="2082800"/>
          <p14:tracePt t="50549" x="2527300" y="2082800"/>
          <p14:tracePt t="50549" x="2590800" y="2082800"/>
          <p14:tracePt t="50567" x="2654300" y="2082800"/>
          <p14:tracePt t="50582" x="2787650" y="2082800"/>
          <p14:tracePt t="50600" x="2838450" y="2082800"/>
          <p14:tracePt t="50616" x="2959100" y="2082800"/>
          <p14:tracePt t="50633" x="3092450" y="2082800"/>
          <p14:tracePt t="50650" x="3155950" y="2082800"/>
          <p14:tracePt t="50665" x="3295650" y="2082800"/>
          <p14:tracePt t="50683" x="3371850" y="2082800"/>
          <p14:tracePt t="50699" x="3543300" y="2082800"/>
          <p14:tracePt t="50716" x="3752850" y="2082800"/>
          <p14:tracePt t="50731" x="3848100" y="2082800"/>
          <p14:tracePt t="50748" x="4070350" y="2082800"/>
          <p14:tracePt t="50766" x="4191000" y="2082800"/>
          <p14:tracePt t="50783" x="4413250" y="2082800"/>
          <p14:tracePt t="50800" x="4610100" y="2082800"/>
          <p14:tracePt t="50816" x="4705350" y="2082800"/>
          <p14:tracePt t="50833" x="4876800" y="2082800"/>
          <p14:tracePt t="50851" x="4953000" y="2082800"/>
          <p14:tracePt t="50866" x="5099050" y="2082800"/>
          <p14:tracePt t="50883" x="5207000" y="2082800"/>
          <p14:tracePt t="50900" x="5251450" y="2082800"/>
          <p14:tracePt t="50916" x="5308600" y="2082800"/>
          <p14:tracePt t="50933" x="5314950" y="2082800"/>
          <p14:tracePt t="52099" x="5321300" y="2082800"/>
          <p14:tracePt t="52121" x="5327650" y="2082800"/>
          <p14:tracePt t="52131" x="5340350" y="2089150"/>
          <p14:tracePt t="52141" x="5346700" y="2089150"/>
          <p14:tracePt t="52151" x="5365750" y="2089150"/>
          <p14:tracePt t="52153" x="5391150" y="2108200"/>
          <p14:tracePt t="52166" x="5461000" y="2127250"/>
          <p14:tracePt t="52183" x="5511800" y="2139950"/>
          <p14:tracePt t="52199" x="5626100" y="2165350"/>
          <p14:tracePt t="52216" x="5683250" y="2190750"/>
          <p14:tracePt t="52232" x="5810250" y="2235200"/>
          <p14:tracePt t="52251" x="5911850" y="2273300"/>
          <p14:tracePt t="52266" x="5956300" y="2292350"/>
          <p14:tracePt t="52283" x="6019800" y="2317750"/>
          <p14:tracePt t="52300" x="6057900" y="2324100"/>
          <p14:tracePt t="52315" x="6127750" y="2349500"/>
          <p14:tracePt t="52333" x="6223000" y="2374900"/>
          <p14:tracePt t="52350" x="6292850" y="2393950"/>
          <p14:tracePt t="52366" x="6413500" y="2438400"/>
          <p14:tracePt t="52383" x="6477000" y="2463800"/>
          <p14:tracePt t="52400" x="6572250" y="2508250"/>
          <p14:tracePt t="52416" x="6635750" y="2552700"/>
          <p14:tracePt t="52433" x="6667500" y="2584450"/>
          <p14:tracePt t="52450" x="6718300" y="2641600"/>
          <p14:tracePt t="52466" x="6743700" y="2667000"/>
          <p14:tracePt t="52483" x="6807200" y="2736850"/>
          <p14:tracePt t="52500" x="6864350" y="2794000"/>
          <p14:tracePt t="52516" x="6883400" y="2825750"/>
          <p14:tracePt t="52533" x="6940550" y="2889250"/>
          <p14:tracePt t="52550" x="6959600" y="2927350"/>
          <p14:tracePt t="52566" x="7016750" y="3009900"/>
          <p14:tracePt t="52583" x="7067550" y="3086100"/>
          <p14:tracePt t="52600" x="7092950" y="3124200"/>
          <p14:tracePt t="52616" x="7131050" y="3187700"/>
          <p14:tracePt t="52633" x="7156450" y="3238500"/>
          <p14:tracePt t="52650" x="7169150" y="3257550"/>
          <p14:tracePt t="52666" x="7200900" y="3314700"/>
          <p14:tracePt t="52683" x="7219950" y="3340100"/>
          <p14:tracePt t="52701" x="7283450" y="3397250"/>
          <p14:tracePt t="52718" x="7308850" y="3429000"/>
          <p14:tracePt t="52734" x="7359650" y="3486150"/>
          <p14:tracePt t="52749" x="7378700" y="3505200"/>
          <p14:tracePt t="52765" x="7416800" y="3536950"/>
          <p14:tracePt t="52782" x="7461250" y="3568700"/>
          <p14:tracePt t="52801" x="7493000" y="3587750"/>
          <p14:tracePt t="52818" x="7550150" y="3632200"/>
          <p14:tracePt t="52832" x="7575550" y="3644900"/>
          <p14:tracePt t="52849" x="7620000" y="3676650"/>
          <p14:tracePt t="52865" x="7632700" y="3689350"/>
          <p14:tracePt t="53066" x="7626350" y="3689350"/>
          <p14:tracePt t="53076" x="7620000" y="3683000"/>
          <p14:tracePt t="53086" x="7613650" y="3683000"/>
          <p14:tracePt t="53101" x="7607300" y="3676650"/>
          <p14:tracePt t="53103" x="7594600" y="3676650"/>
          <p14:tracePt t="53117" x="7575550" y="3657600"/>
          <p14:tracePt t="53134" x="7543800" y="3638550"/>
          <p14:tracePt t="53151" x="7531100" y="3625850"/>
          <p14:tracePt t="53167" x="7486650" y="3606800"/>
          <p14:tracePt t="53184" x="7467600" y="3600450"/>
          <p14:tracePt t="53201" x="7423150" y="3587750"/>
          <p14:tracePt t="53217" x="7346950" y="3575050"/>
          <p14:tracePt t="53234" x="7315200" y="3568700"/>
          <p14:tracePt t="53251" x="7245350" y="3562350"/>
          <p14:tracePt t="53269" x="7219950" y="3556000"/>
          <p14:tracePt t="53283" x="7181850" y="3556000"/>
          <p14:tracePt t="53301" x="7162800" y="3556000"/>
          <p14:tracePt t="53317" x="7143750" y="3556000"/>
          <p14:tracePt t="53334" x="7131050" y="3556000"/>
          <p14:tracePt t="53350" x="7124700" y="3556000"/>
          <p14:tracePt t="53367" x="7099300" y="3556000"/>
          <p14:tracePt t="53384" x="7092950" y="3556000"/>
          <p14:tracePt t="53401" x="7054850" y="3556000"/>
          <p14:tracePt t="53416" x="7023100" y="3556000"/>
          <p14:tracePt t="53434" x="7004050" y="3556000"/>
          <p14:tracePt t="53451" x="6972300" y="3556000"/>
          <p14:tracePt t="53467" x="6927850" y="3556000"/>
          <p14:tracePt t="53484" x="6908800" y="3556000"/>
          <p14:tracePt t="53500" x="6864350" y="3556000"/>
          <p14:tracePt t="53517" x="6832600" y="3556000"/>
          <p14:tracePt t="53533" x="6781800" y="3556000"/>
          <p14:tracePt t="53551" x="6731000" y="3556000"/>
          <p14:tracePt t="53567" x="6711950" y="3556000"/>
          <p14:tracePt t="53584" x="6686550" y="3556000"/>
          <p14:tracePt t="53602" x="6680200" y="3556000"/>
          <p14:tracePt t="53617" x="6673850" y="3556000"/>
          <p14:tracePt t="53634" x="6667500" y="3556000"/>
          <p14:tracePt t="53650" x="6661150" y="3556000"/>
          <p14:tracePt t="53667" x="6642100" y="3568700"/>
          <p14:tracePt t="53684" x="6642100" y="3575050"/>
          <p14:tracePt t="53701" x="6623050" y="3581400"/>
          <p14:tracePt t="53718" x="6616700" y="3587750"/>
          <p14:tracePt t="53734" x="6616700" y="3594100"/>
          <p14:tracePt t="53751" x="6616700" y="3606800"/>
          <p14:tracePt t="53767" x="6616700" y="3613150"/>
          <p14:tracePt t="53785" x="6616700" y="3625850"/>
          <p14:tracePt t="53802" x="6616700" y="3632200"/>
          <p14:tracePt t="53818" x="6623050" y="3651250"/>
          <p14:tracePt t="53835" x="6629400" y="3663950"/>
          <p14:tracePt t="53852" x="6635750" y="3676650"/>
          <p14:tracePt t="53868" x="6642100" y="3689350"/>
          <p14:tracePt t="53885" x="6648450" y="3702050"/>
          <p14:tracePt t="53902" x="6667500" y="3727450"/>
          <p14:tracePt t="53918" x="6686550" y="3752850"/>
          <p14:tracePt t="53935" x="6699250" y="3771900"/>
          <p14:tracePt t="53952" x="6737350" y="3803650"/>
          <p14:tracePt t="53968" x="6756400" y="3816350"/>
          <p14:tracePt t="53985" x="6800850" y="3854450"/>
          <p14:tracePt t="54002" x="6877050" y="3898900"/>
          <p14:tracePt t="54018" x="6915150" y="3917950"/>
          <p14:tracePt t="54034" x="7010400" y="3962400"/>
          <p14:tracePt t="54052" x="7067550" y="3981450"/>
          <p14:tracePt t="54068" x="7181850" y="4000500"/>
          <p14:tracePt t="54085" x="7296150" y="4019550"/>
          <p14:tracePt t="54102" x="7359650" y="4025900"/>
          <p14:tracePt t="54119" x="7493000" y="4025900"/>
          <p14:tracePt t="54135" x="7569200" y="4025900"/>
          <p14:tracePt t="54152" x="7696200" y="4025900"/>
          <p14:tracePt t="54168" x="7816850" y="4025900"/>
          <p14:tracePt t="54185" x="7861300" y="4025900"/>
          <p14:tracePt t="54201" x="7912100" y="4025900"/>
          <p14:tracePt t="54218" x="7918450" y="4025900"/>
          <p14:tracePt t="54235" x="7931150" y="4000500"/>
          <p14:tracePt t="54252" x="7931150" y="3981450"/>
          <p14:tracePt t="54252" x="7931150" y="3956050"/>
          <p14:tracePt t="54268" x="7931150" y="3924300"/>
          <p14:tracePt t="54286" x="7931150" y="3860800"/>
          <p14:tracePt t="54300" x="7931150" y="3835400"/>
          <p14:tracePt t="54316" x="7931150" y="3790950"/>
          <p14:tracePt t="54335" x="7931150" y="3784600"/>
          <p14:tracePt t="54383" x="7924800" y="3784600"/>
          <p14:tracePt t="54385" x="7912100" y="3778250"/>
          <p14:tracePt t="54403" x="7899400" y="3771900"/>
          <p14:tracePt t="54418" x="7880350" y="3765550"/>
          <p14:tracePt t="54435" x="7804150" y="3727450"/>
          <p14:tracePt t="54436" x="7759700" y="3702050"/>
          <p14:tracePt t="54452" x="7651750" y="3657600"/>
          <p14:tracePt t="54468" x="7594600" y="3632200"/>
          <p14:tracePt t="54485" x="7499350" y="3600450"/>
          <p14:tracePt t="54501" x="7423150" y="3587750"/>
          <p14:tracePt t="54518" x="7397750" y="3587750"/>
          <p14:tracePt t="54534" x="7340600" y="3587750"/>
          <p14:tracePt t="54551" x="7315200" y="3587750"/>
          <p14:tracePt t="54567" x="7251700" y="3587750"/>
          <p14:tracePt t="54585" x="7162800" y="3587750"/>
          <p14:tracePt t="54602" x="7118350" y="3587750"/>
          <p14:tracePt t="54618" x="7016750" y="3587750"/>
          <p14:tracePt t="54635" x="6972300" y="3587750"/>
          <p14:tracePt t="54651" x="6908800" y="3587750"/>
          <p14:tracePt t="54668" x="6877050" y="3587750"/>
          <p14:tracePt t="54684" x="6800850" y="3594100"/>
          <p14:tracePt t="54701" x="6731000" y="3613150"/>
          <p14:tracePt t="54719" x="6692900" y="3632200"/>
          <p14:tracePt t="54735" x="6629400" y="3657600"/>
          <p14:tracePt t="54752" x="6610350" y="3670300"/>
          <p14:tracePt t="54768" x="6572250" y="3714750"/>
          <p14:tracePt t="54785" x="6553200" y="3765550"/>
          <p14:tracePt t="54801" x="6546850" y="3790950"/>
          <p14:tracePt t="54818" x="6534150" y="3829050"/>
          <p14:tracePt t="54836" x="6534150" y="3848100"/>
          <p14:tracePt t="54850" x="6534150" y="3860800"/>
          <p14:tracePt t="54866" x="6540500" y="3860800"/>
          <p14:tracePt t="54883" x="6559550" y="3867150"/>
          <p14:tracePt t="54902" x="6584950" y="3867150"/>
          <p14:tracePt t="54918" x="6597650" y="3867150"/>
          <p14:tracePt t="54935" x="6623050" y="3867150"/>
          <p14:tracePt t="54952" x="6642100" y="3867150"/>
          <p14:tracePt t="54968" x="6648450" y="3873500"/>
          <p14:tracePt t="54985" x="6661150" y="3873500"/>
          <p14:tracePt t="55002" x="6661150" y="3879850"/>
          <p14:tracePt t="55018" x="6680200" y="3879850"/>
          <p14:tracePt t="55035" x="6718300" y="3886200"/>
          <p14:tracePt t="55052" x="6756400" y="3886200"/>
          <p14:tracePt t="55067" x="6864350" y="3886200"/>
          <p14:tracePt t="55084" x="6927850" y="3886200"/>
          <p14:tracePt t="55102" x="7048500" y="3898900"/>
          <p14:tracePt t="55118" x="7137400" y="3905250"/>
          <p14:tracePt t="55135" x="7175500" y="3911600"/>
          <p14:tracePt t="55151" x="7200900" y="3917950"/>
          <p14:tracePt t="55247" x="7200900" y="3924300"/>
          <p14:tracePt t="58371" x="7194550" y="3917950"/>
          <p14:tracePt t="58381" x="7118350" y="3905250"/>
          <p14:tracePt t="58403" x="7054850" y="3886200"/>
          <p14:tracePt t="58405" x="6940550" y="3860800"/>
          <p14:tracePt t="58417" x="6604000" y="3778250"/>
          <p14:tracePt t="58434" x="6076950" y="3625850"/>
          <p14:tracePt t="58456" x="5772150" y="3556000"/>
          <p14:tracePt t="58467" x="5461000" y="3467100"/>
          <p14:tracePt t="58483" x="4914900" y="3327400"/>
          <p14:tracePt t="58500" x="4425950" y="3187700"/>
          <p14:tracePt t="58517" x="4229100" y="3143250"/>
          <p14:tracePt t="58533" x="3943350" y="3054350"/>
          <p14:tracePt t="58551" x="3841750" y="3028950"/>
          <p14:tracePt t="58567" x="3644900" y="2971800"/>
          <p14:tracePt t="58584" x="3467100" y="2927350"/>
          <p14:tracePt t="58600" x="3378200" y="2914650"/>
          <p14:tracePt t="58617" x="3168650" y="2876550"/>
          <p14:tracePt t="58634" x="3060700" y="2870200"/>
          <p14:tracePt t="58650" x="2806700" y="2838450"/>
          <p14:tracePt t="58667" x="2552700" y="2806700"/>
          <p14:tracePt t="58684" x="2432050" y="2800350"/>
          <p14:tracePt t="58700" x="2222500" y="2762250"/>
          <p14:tracePt t="58718" x="2070100" y="2736850"/>
          <p14:tracePt t="58734" x="2025650" y="2730500"/>
          <p14:tracePt t="58748" x="1955800" y="2724150"/>
          <p14:tracePt t="58765" x="1930400" y="2724150"/>
          <p14:tracePt t="58783" x="1879600" y="2724150"/>
          <p14:tracePt t="58800" x="1847850" y="2724150"/>
          <p14:tracePt t="58800" x="1803400" y="2724150"/>
          <p14:tracePt t="58832" x="1752600" y="2724150"/>
          <p14:tracePt t="58833" x="1638300" y="2724150"/>
          <p14:tracePt t="58849" x="1587500" y="2724150"/>
          <p14:tracePt t="58865" x="1511300" y="2724150"/>
          <p14:tracePt t="58882" x="1485900" y="2724150"/>
          <p14:tracePt t="58900" x="1466850" y="2724150"/>
          <p14:tracePt t="59167" x="1466850" y="2717800"/>
          <p14:tracePt t="59187" x="1473200" y="2711450"/>
          <p14:tracePt t="59200" x="1473200" y="2705100"/>
          <p14:tracePt t="59209" x="1479550" y="2698750"/>
          <p14:tracePt t="59219" x="1485900" y="2686050"/>
          <p14:tracePt t="59221" x="1485900" y="2667000"/>
          <p14:tracePt t="59234" x="1492250" y="2647950"/>
          <p14:tracePt t="59250" x="1492250" y="2635250"/>
          <p14:tracePt t="59267" x="1492250" y="2609850"/>
          <p14:tracePt t="59284" x="1492250" y="2597150"/>
          <p14:tracePt t="59300" x="1492250" y="2565400"/>
          <p14:tracePt t="59317" x="1492250" y="2546350"/>
          <p14:tracePt t="59334" x="1492250" y="2514600"/>
          <p14:tracePt t="59352" x="1479550" y="2495550"/>
          <p14:tracePt t="59367" x="1479550" y="2482850"/>
          <p14:tracePt t="59383" x="1473200" y="2470150"/>
          <p14:tracePt t="59400" x="1466850" y="2457450"/>
          <p14:tracePt t="59438" x="1460500" y="2457450"/>
          <p14:tracePt t="59440" x="1454150" y="2451100"/>
          <p14:tracePt t="59450" x="1454150" y="2444750"/>
          <p14:tracePt t="59467" x="1435100" y="2438400"/>
          <p14:tracePt t="59484" x="1409700" y="2425700"/>
          <p14:tracePt t="59501" x="1397000" y="2419350"/>
          <p14:tracePt t="59516" x="1377950" y="2413000"/>
          <p14:tracePt t="59533" x="1358900" y="2406650"/>
          <p14:tracePt t="59549" x="1327150" y="2393950"/>
          <p14:tracePt t="59567" x="1289050" y="2387600"/>
          <p14:tracePt t="59584" x="1263650" y="2381250"/>
          <p14:tracePt t="59600" x="1206500" y="2374900"/>
          <p14:tracePt t="59617" x="1181100" y="2374900"/>
          <p14:tracePt t="59633" x="1130300" y="2374900"/>
          <p14:tracePt t="59650" x="1117600" y="2374900"/>
          <p14:tracePt t="59666" x="1085850" y="2374900"/>
          <p14:tracePt t="59683" x="1060450" y="2374900"/>
          <p14:tracePt t="59702" x="1035050" y="2374900"/>
          <p14:tracePt t="59717" x="996950" y="2374900"/>
          <p14:tracePt t="59732" x="984250" y="2374900"/>
          <p14:tracePt t="59749" x="946150" y="2374900"/>
          <p14:tracePt t="59765" x="933450" y="2374900"/>
          <p14:tracePt t="59781" x="920750" y="2374900"/>
          <p14:tracePt t="59800" x="908050" y="2374900"/>
          <p14:tracePt t="59820" x="895350" y="2374900"/>
          <p14:tracePt t="59834" x="882650" y="2374900"/>
          <p14:tracePt t="59849" x="869950" y="2374900"/>
          <p14:tracePt t="59865" x="863600" y="2374900"/>
          <p14:tracePt t="59882" x="850900" y="2381250"/>
          <p14:tracePt t="59898" x="844550" y="2387600"/>
          <p14:tracePt t="59915" x="825500" y="2393950"/>
          <p14:tracePt t="59932" x="819150" y="2400300"/>
          <p14:tracePt t="59950" x="812800" y="2406650"/>
          <p14:tracePt t="59967" x="806450" y="2413000"/>
          <p14:tracePt t="59983" x="800100" y="2419350"/>
          <p14:tracePt t="60001" x="793750" y="2425700"/>
          <p14:tracePt t="60017" x="781050" y="2438400"/>
          <p14:tracePt t="60034" x="774700" y="2438400"/>
          <p14:tracePt t="60051" x="768350" y="2457450"/>
          <p14:tracePt t="60067" x="762000" y="2463800"/>
          <p14:tracePt t="60084" x="749300" y="2489200"/>
          <p14:tracePt t="60100" x="742950" y="2514600"/>
          <p14:tracePt t="60117" x="742950" y="2527300"/>
          <p14:tracePt t="60133" x="736600" y="2559050"/>
          <p14:tracePt t="60151" x="736600" y="2565400"/>
          <p14:tracePt t="60167" x="730250" y="2590800"/>
          <p14:tracePt t="60183" x="730250" y="2609850"/>
          <p14:tracePt t="60201" x="730250" y="2616200"/>
          <p14:tracePt t="60217" x="723900" y="2628900"/>
          <p14:tracePt t="60234" x="717550" y="2635250"/>
          <p14:tracePt t="60250" x="711200" y="2654300"/>
          <p14:tracePt t="60267" x="711200" y="2660650"/>
          <p14:tracePt t="60267" x="704850" y="2667000"/>
          <p14:tracePt t="60284" x="704850" y="2686050"/>
          <p14:tracePt t="60300" x="698500" y="2705100"/>
          <p14:tracePt t="60317" x="698500" y="2717800"/>
          <p14:tracePt t="60333" x="698500" y="2749550"/>
          <p14:tracePt t="60351" x="698500" y="2774950"/>
          <p14:tracePt t="60369" x="698500" y="2781300"/>
          <p14:tracePt t="60384" x="698500" y="2806700"/>
          <p14:tracePt t="60400" x="698500" y="2813050"/>
          <p14:tracePt t="60417" x="698500" y="2832100"/>
          <p14:tracePt t="60434" x="698500" y="2838450"/>
          <p14:tracePt t="60450" x="698500" y="2851150"/>
          <p14:tracePt t="60466" x="698500" y="2870200"/>
          <p14:tracePt t="60483" x="698500" y="2876550"/>
          <p14:tracePt t="60501" x="698500" y="2895600"/>
          <p14:tracePt t="60517" x="698500" y="2908300"/>
          <p14:tracePt t="60534" x="698500" y="2914650"/>
          <p14:tracePt t="60549" x="698500" y="2927350"/>
          <p14:tracePt t="60567" x="698500" y="2933700"/>
          <p14:tracePt t="60583" x="698500" y="2940050"/>
          <p14:tracePt t="60600" x="698500" y="2946400"/>
          <p14:tracePt t="60617" x="698500" y="2952750"/>
          <p14:tracePt t="60633" x="704850" y="2952750"/>
          <p14:tracePt t="60651" x="704850" y="2959100"/>
          <p14:tracePt t="60667" x="711200" y="2965450"/>
          <p14:tracePt t="60684" x="717550" y="2978150"/>
          <p14:tracePt t="60699" x="723900" y="2990850"/>
          <p14:tracePt t="60718" x="749300" y="3016250"/>
          <p14:tracePt t="60736" x="755650" y="3028950"/>
          <p14:tracePt t="60750" x="781050" y="3054350"/>
          <p14:tracePt t="60766" x="787400" y="3073400"/>
          <p14:tracePt t="60784" x="812800" y="3098800"/>
          <p14:tracePt t="60801" x="844550" y="3117850"/>
          <p14:tracePt t="60819" x="863600" y="3130550"/>
          <p14:tracePt t="60835" x="895350" y="3149600"/>
          <p14:tracePt t="60850" x="920750" y="3155950"/>
          <p14:tracePt t="60866" x="965200" y="3162300"/>
          <p14:tracePt t="60883" x="1009650" y="3168650"/>
          <p14:tracePt t="60901" x="1016000" y="3168650"/>
          <p14:tracePt t="60918" x="1047750" y="3175000"/>
          <p14:tracePt t="60934" x="1054100" y="3175000"/>
          <p14:tracePt t="60952" x="1079500" y="3175000"/>
          <p14:tracePt t="60968" x="1111250" y="3175000"/>
          <p14:tracePt t="60984" x="1130300" y="3168650"/>
          <p14:tracePt t="61002" x="1162050" y="3162300"/>
          <p14:tracePt t="61018" x="1168400" y="3149600"/>
          <p14:tracePt t="61035" x="1193800" y="3130550"/>
          <p14:tracePt t="61051" x="1212850" y="3111500"/>
          <p14:tracePt t="61068" x="1219200" y="3098800"/>
          <p14:tracePt t="61084" x="1231900" y="3073400"/>
          <p14:tracePt t="61102" x="1244600" y="3060700"/>
          <p14:tracePt t="61118" x="1270000" y="3028950"/>
          <p14:tracePt t="61135" x="1295400" y="2990850"/>
          <p14:tracePt t="61152" x="1301750" y="2965450"/>
          <p14:tracePt t="61168" x="1320800" y="2927350"/>
          <p14:tracePt t="61185" x="1320800" y="2908300"/>
          <p14:tracePt t="61201" x="1327150" y="2876550"/>
          <p14:tracePt t="61218" x="1333500" y="2844800"/>
          <p14:tracePt t="61251" x="1339850" y="2832100"/>
          <p14:tracePt t="61253" x="1346200" y="2800350"/>
          <p14:tracePt t="61269" x="1346200" y="2794000"/>
          <p14:tracePt t="61284" x="1352550" y="2762250"/>
          <p14:tracePt t="61302" x="1352550" y="2743200"/>
          <p14:tracePt t="61318" x="1352550" y="2711450"/>
          <p14:tracePt t="61334" x="1352550" y="2673350"/>
          <p14:tracePt t="61352" x="1352550" y="2660650"/>
          <p14:tracePt t="61368" x="1352550" y="2628900"/>
          <p14:tracePt t="61384" x="1352550" y="2616200"/>
          <p14:tracePt t="61399" x="1352550" y="2584450"/>
          <p14:tracePt t="61418" x="1352550" y="2552700"/>
          <p14:tracePt t="61434" x="1352550" y="2540000"/>
          <p14:tracePt t="61451" x="1346200" y="2514600"/>
          <p14:tracePt t="61468" x="1333500" y="2495550"/>
          <p14:tracePt t="61485" x="1320800" y="2470150"/>
          <p14:tracePt t="61500" x="1295400" y="2444750"/>
          <p14:tracePt t="61518" x="1282700" y="2444750"/>
          <p14:tracePt t="61535" x="1263650" y="2419350"/>
          <p14:tracePt t="61551" x="1257300" y="2413000"/>
          <p14:tracePt t="61568" x="1238250" y="2406650"/>
          <p14:tracePt t="61585" x="1219200" y="2393950"/>
          <p14:tracePt t="61601" x="1212850" y="2393950"/>
          <p14:tracePt t="61617" x="1187450" y="2381250"/>
          <p14:tracePt t="61634" x="1168400" y="2381250"/>
          <p14:tracePt t="61651" x="1123950" y="2374900"/>
          <p14:tracePt t="61668" x="1054100" y="2374900"/>
          <p14:tracePt t="61684" x="1022350" y="2374900"/>
          <p14:tracePt t="61700" x="965200" y="2374900"/>
          <p14:tracePt t="61718" x="939800" y="2374900"/>
          <p14:tracePt t="61749" x="889000" y="2374900"/>
          <p14:tracePt t="61750" x="869950" y="2374900"/>
          <p14:tracePt t="61766" x="831850" y="2393950"/>
          <p14:tracePt t="61784" x="793750" y="2413000"/>
          <p14:tracePt t="61802" x="774700" y="2425700"/>
          <p14:tracePt t="61820" x="755650" y="2457450"/>
          <p14:tracePt t="61833" x="742950" y="2463800"/>
          <p14:tracePt t="61850" x="723900" y="2489200"/>
          <p14:tracePt t="61866" x="717550" y="2508250"/>
          <p14:tracePt t="61883" x="711200" y="2520950"/>
          <p14:tracePt t="61901" x="704850" y="2546350"/>
          <p14:tracePt t="61918" x="704850" y="2571750"/>
          <p14:tracePt t="61934" x="704850" y="2590800"/>
          <p14:tracePt t="61952" x="704850" y="2622550"/>
          <p14:tracePt t="61968" x="704850" y="2641600"/>
          <p14:tracePt t="61984" x="704850" y="2673350"/>
          <p14:tracePt t="62002" x="704850" y="2692400"/>
          <p14:tracePt t="62018" x="704850" y="2736850"/>
          <p14:tracePt t="62035" x="704850" y="2768600"/>
          <p14:tracePt t="62051" x="711200" y="2787650"/>
          <p14:tracePt t="62068" x="723900" y="2832100"/>
          <p14:tracePt t="62084" x="736600" y="2870200"/>
          <p14:tracePt t="62101" x="742950" y="2889250"/>
          <p14:tracePt t="62117" x="755650" y="2921000"/>
          <p14:tracePt t="62134" x="755650" y="2940050"/>
          <p14:tracePt t="62152" x="768350" y="2965450"/>
          <p14:tracePt t="62168" x="774700" y="2984500"/>
          <p14:tracePt t="62185" x="774700" y="2997200"/>
          <p14:tracePt t="62201" x="781050" y="3022600"/>
          <p14:tracePt t="62218" x="787400" y="3028950"/>
          <p14:tracePt t="62234" x="800100" y="3048000"/>
          <p14:tracePt t="62251" x="812800" y="3054350"/>
          <p14:tracePt t="62268" x="819150" y="3060700"/>
          <p14:tracePt t="62284" x="825500" y="3073400"/>
          <p14:tracePt t="62321" x="831850" y="3073400"/>
          <p14:tracePt t="62323" x="844550" y="3073400"/>
          <p14:tracePt t="62335" x="857250" y="3079750"/>
          <p14:tracePt t="62351" x="914400" y="3079750"/>
          <p14:tracePt t="62368" x="1016000" y="3086100"/>
          <p14:tracePt t="62386" x="1073150" y="3086100"/>
          <p14:tracePt t="62401" x="1168400" y="3086100"/>
          <p14:tracePt t="62418" x="1206500" y="3086100"/>
          <p14:tracePt t="62434" x="1238250" y="3086100"/>
          <p14:tracePt t="62451" x="1244600" y="3086100"/>
          <p14:tracePt t="62468" x="1250950" y="3086100"/>
          <p14:tracePt t="62484" x="1263650" y="3073400"/>
          <p14:tracePt t="62502" x="1263650" y="3067050"/>
          <p14:tracePt t="62518" x="1270000" y="3054350"/>
          <p14:tracePt t="62535" x="1276350" y="3028950"/>
          <p14:tracePt t="62551" x="1276350" y="3022600"/>
          <p14:tracePt t="62568" x="1289050" y="2990850"/>
          <p14:tracePt t="62584" x="1295400" y="2971800"/>
          <p14:tracePt t="62601" x="1314450" y="2952750"/>
          <p14:tracePt t="62618" x="1327150" y="2921000"/>
          <p14:tracePt t="62634" x="1333500" y="2908300"/>
          <p14:tracePt t="62650" x="1346200" y="2876550"/>
          <p14:tracePt t="62668" x="1352550" y="2857500"/>
          <p14:tracePt t="62685" x="1358900" y="2806700"/>
          <p14:tracePt t="62701" x="1365250" y="2755900"/>
          <p14:tracePt t="62718" x="1365250" y="2743200"/>
          <p14:tracePt t="62733" x="1365250" y="2698750"/>
          <p14:tracePt t="62750" x="1365250" y="2679700"/>
          <p14:tracePt t="62766" x="1365250" y="2647950"/>
          <p14:tracePt t="62783" x="1365250" y="2628900"/>
          <p14:tracePt t="62802" x="1365250" y="2616200"/>
          <p14:tracePt t="62818" x="1365250" y="2597150"/>
          <p14:tracePt t="62837" x="1358900" y="2584450"/>
          <p14:tracePt t="62850" x="1352550" y="2565400"/>
          <p14:tracePt t="62884" x="1352550" y="2552700"/>
          <p14:tracePt t="62885" x="1352550" y="2546350"/>
          <p14:tracePt t="62899" x="1339850" y="2533650"/>
          <p14:tracePt t="62916" x="1333500" y="2520950"/>
          <p14:tracePt t="62933" x="1327150" y="2508250"/>
          <p14:tracePt t="62952" x="1320800" y="2489200"/>
          <p14:tracePt t="62968" x="1314450" y="2476500"/>
          <p14:tracePt t="62985" x="1308100" y="2457450"/>
          <p14:tracePt t="63001" x="1295400" y="2444750"/>
          <p14:tracePt t="63018" x="1289050" y="2425700"/>
          <p14:tracePt t="63035" x="1282700" y="2419350"/>
          <p14:tracePt t="63051" x="1270000" y="2413000"/>
          <p14:tracePt t="63068" x="1250950" y="2400300"/>
          <p14:tracePt t="63085" x="1238250" y="2393950"/>
          <p14:tracePt t="63102" x="1219200" y="2393950"/>
          <p14:tracePt t="63118" x="1193800" y="2393950"/>
          <p14:tracePt t="63134" x="1174750" y="2393950"/>
          <p14:tracePt t="63150" x="1136650" y="2393950"/>
          <p14:tracePt t="63168" x="1123950" y="2393950"/>
          <p14:tracePt t="63185" x="1092200" y="2393950"/>
          <p14:tracePt t="63201" x="1066800" y="2393950"/>
          <p14:tracePt t="63219" x="1054100" y="2393950"/>
          <p14:tracePt t="63234" x="1035050" y="2393950"/>
          <p14:tracePt t="63251" x="1022350" y="2393950"/>
          <p14:tracePt t="63268" x="1016000" y="2400300"/>
          <p14:tracePt t="63284" x="996950" y="2419350"/>
          <p14:tracePt t="63302" x="990600" y="2425700"/>
          <p14:tracePt t="63318" x="971550" y="2438400"/>
          <p14:tracePt t="63335" x="958850" y="2444750"/>
          <p14:tracePt t="63351" x="946150" y="2470150"/>
          <p14:tracePt t="63387" x="939800" y="2476500"/>
          <p14:tracePt t="63402" x="933450" y="2489200"/>
          <p14:tracePt t="63404" x="927100" y="2501900"/>
          <p14:tracePt t="63417" x="927100" y="2514600"/>
          <p14:tracePt t="63433" x="920750" y="2533650"/>
          <p14:tracePt t="63452" x="920750" y="2552700"/>
          <p14:tracePt t="63468" x="920750" y="2584450"/>
          <p14:tracePt t="63485" x="914400" y="2622550"/>
          <p14:tracePt t="63501" x="914400" y="2647950"/>
          <p14:tracePt t="63518" x="914400" y="2679700"/>
          <p14:tracePt t="63535" x="914400" y="2698750"/>
          <p14:tracePt t="63551" x="914400" y="2736850"/>
          <p14:tracePt t="63568" x="914400" y="2755900"/>
          <p14:tracePt t="63584" x="914400" y="2800350"/>
          <p14:tracePt t="63601" x="914400" y="2838450"/>
          <p14:tracePt t="63618" x="914400" y="2863850"/>
          <p14:tracePt t="63634" x="914400" y="2908300"/>
          <p14:tracePt t="63652" x="914400" y="2940050"/>
          <p14:tracePt t="63668" x="914400" y="2959100"/>
          <p14:tracePt t="63684" x="920750" y="2984500"/>
          <p14:tracePt t="63701" x="927100" y="2997200"/>
          <p14:tracePt t="63719" x="939800" y="3028950"/>
          <p14:tracePt t="63735" x="946150" y="3035300"/>
          <p14:tracePt t="63749" x="965200" y="3067050"/>
          <p14:tracePt t="63766" x="977900" y="3079750"/>
          <p14:tracePt t="63784" x="990600" y="3092450"/>
          <p14:tracePt t="63800" x="1022350" y="3105150"/>
          <p14:tracePt t="63819" x="1073150" y="3117850"/>
          <p14:tracePt t="63835" x="1111250" y="3117850"/>
          <p14:tracePt t="63850" x="1155700" y="3117850"/>
          <p14:tracePt t="63866" x="1187450" y="3117850"/>
          <p14:tracePt t="63882" x="1225550" y="3111500"/>
          <p14:tracePt t="63901" x="1238250" y="3098800"/>
          <p14:tracePt t="63917" x="1257300" y="3079750"/>
          <p14:tracePt t="63934" x="1257300" y="3067050"/>
          <p14:tracePt t="63952" x="1263650" y="3054350"/>
          <p14:tracePt t="63968" x="1276350" y="3028950"/>
          <p14:tracePt t="63985" x="1282700" y="3016250"/>
          <p14:tracePt t="64001" x="1301750" y="2984500"/>
          <p14:tracePt t="64018" x="1320800" y="2952750"/>
          <p14:tracePt t="64034" x="1333500" y="2933700"/>
          <p14:tracePt t="64051" x="1358900" y="2908300"/>
          <p14:tracePt t="64068" x="1371600" y="2895600"/>
          <p14:tracePt t="64085" x="1390650" y="2870200"/>
          <p14:tracePt t="64101" x="1397000" y="2844800"/>
          <p14:tracePt t="64118" x="1403350" y="2825750"/>
          <p14:tracePt t="64135" x="1409700" y="2781300"/>
          <p14:tracePt t="64151" x="1409700" y="2768600"/>
          <p14:tracePt t="64168" x="1409700" y="2724150"/>
          <p14:tracePt t="64185" x="1409700" y="2692400"/>
          <p14:tracePt t="64201" x="1409700" y="2673350"/>
          <p14:tracePt t="64218" x="1409700" y="2654300"/>
          <p14:tracePt t="64253" x="1409700" y="2647950"/>
          <p14:tracePt t="64273" x="1409700" y="2641600"/>
          <p14:tracePt t="64304" x="1409700" y="2635250"/>
          <p14:tracePt t="64315" x="1403350" y="2635250"/>
          <p14:tracePt t="64345" x="1397000" y="2635250"/>
          <p14:tracePt t="64367" x="1384300" y="2635250"/>
          <p14:tracePt t="64377" x="1377950" y="2635250"/>
          <p14:tracePt t="64398" x="1365250" y="2635250"/>
          <p14:tracePt t="64408" x="1358900" y="2635250"/>
          <p14:tracePt t="66833" x="1365250" y="2635250"/>
          <p14:tracePt t="67035" x="1365250" y="2628900"/>
          <p14:tracePt t="67076" x="1365250" y="2622550"/>
          <p14:tracePt t="68317" x="1365250" y="2628900"/>
          <p14:tracePt t="68431" x="1371600" y="2628900"/>
          <p14:tracePt t="68472" x="1377950" y="2628900"/>
          <p14:tracePt t="68512" x="1384300" y="2628900"/>
          <p14:tracePt t="68553" x="1384300" y="2635250"/>
          <p14:tracePt t="69316" x="1390650" y="2635250"/>
          <p14:tracePt t="69357" x="1397000" y="2635250"/>
          <p14:tracePt t="69378" x="1403350" y="2635250"/>
          <p14:tracePt t="69420" x="1409700" y="2641600"/>
          <p14:tracePt t="69451" x="1416050" y="2641600"/>
          <p14:tracePt t="69461" x="1416050" y="2647950"/>
          <p14:tracePt t="69563" x="1422400" y="2647950"/>
          <p14:tracePt t="69604" x="1422400" y="2654300"/>
          <p14:tracePt t="69614" x="1428750" y="2654300"/>
          <p14:tracePt t="69636" x="1435100" y="2654300"/>
          <p14:tracePt t="69638" x="1435100" y="2660650"/>
          <p14:tracePt t="69651" x="1447800" y="2667000"/>
          <p14:tracePt t="69668" x="1454150" y="2667000"/>
          <p14:tracePt t="69684" x="1473200" y="2667000"/>
          <p14:tracePt t="69701" x="1479550" y="2673350"/>
          <p14:tracePt t="69718" x="1498600" y="2679700"/>
          <p14:tracePt t="69735" x="1504950" y="2679700"/>
          <p14:tracePt t="69749" x="1517650" y="2686050"/>
          <p14:tracePt t="69766" x="1524000" y="2686050"/>
          <p14:tracePt t="69784" x="1530350" y="2686050"/>
          <p14:tracePt t="69801" x="1543050" y="2686050"/>
          <p14:tracePt t="69817" x="1555750" y="2692400"/>
          <p14:tracePt t="69835" x="1555750" y="2698750"/>
          <p14:tracePt t="69852" x="1562100" y="2698750"/>
          <p14:tracePt t="69868" x="1574800" y="2705100"/>
          <p14:tracePt t="69905" x="1581150" y="2705100"/>
          <p14:tracePt t="69907" x="1587500" y="2705100"/>
          <p14:tracePt t="69918" x="1593850" y="2705100"/>
          <p14:tracePt t="69933" x="1606550" y="2705100"/>
          <p14:tracePt t="69951" x="1619250" y="2705100"/>
          <p14:tracePt t="69968" x="1625600" y="2711450"/>
          <p14:tracePt t="69984" x="1638300" y="2717800"/>
          <p14:tracePt t="70001" x="1651000" y="2717800"/>
          <p14:tracePt t="70017" x="1657350" y="2724150"/>
          <p14:tracePt t="70034" x="1663700" y="2724150"/>
          <p14:tracePt t="70050" x="1670050" y="2724150"/>
          <p14:tracePt t="70068" x="1689100" y="2724150"/>
          <p14:tracePt t="70104" x="1701800" y="2730500"/>
          <p14:tracePt t="70106" x="1708150" y="2730500"/>
          <p14:tracePt t="70118" x="1714500" y="2736850"/>
          <p14:tracePt t="70134" x="1733550" y="2736850"/>
          <p14:tracePt t="70151" x="1739900" y="2743200"/>
          <p14:tracePt t="70167" x="1746250" y="2743200"/>
          <p14:tracePt t="70210" x="1752600" y="2743200"/>
          <p14:tracePt t="70221" x="1758950" y="2743200"/>
          <p14:tracePt t="70251" x="1765300" y="2743200"/>
          <p14:tracePt t="70293" x="1771650" y="2743200"/>
          <p14:tracePt t="70314" x="1778000" y="2743200"/>
          <p14:tracePt t="70336" x="1784350" y="2743200"/>
          <p14:tracePt t="70470" x="1784350" y="2736850"/>
          <p14:tracePt t="70490" x="1790700" y="2724150"/>
          <p14:tracePt t="70498" x="1797050" y="2705100"/>
          <p14:tracePt t="70501" x="1803400" y="2686050"/>
          <p14:tracePt t="70517" x="1816100" y="2654300"/>
          <p14:tracePt t="70535" x="1828800" y="2609850"/>
          <p14:tracePt t="70551" x="1828800" y="2584450"/>
          <p14:tracePt t="70569" x="1835150" y="2540000"/>
          <p14:tracePt t="70586" x="1841500" y="2520950"/>
          <p14:tracePt t="70602" x="1841500" y="2476500"/>
          <p14:tracePt t="70619" x="1847850" y="2432050"/>
          <p14:tracePt t="70635" x="1854200" y="2406650"/>
          <p14:tracePt t="70652" x="1860550" y="2368550"/>
          <p14:tracePt t="70669" x="1866900" y="2349500"/>
          <p14:tracePt t="70685" x="1873250" y="2317750"/>
          <p14:tracePt t="70702" x="1879600" y="2305050"/>
          <p14:tracePt t="70719" x="1879600" y="2298700"/>
          <p14:tracePt t="70850" x="1879600" y="2292350"/>
          <p14:tracePt t="70861" x="1879600" y="2286000"/>
          <p14:tracePt t="70871" x="1885950" y="2279650"/>
          <p14:tracePt t="70892" x="1885950" y="2273300"/>
          <p14:tracePt t="70903" x="1892300" y="2260600"/>
          <p14:tracePt t="70923" x="1892300" y="2247900"/>
          <p14:tracePt t="70933" x="1892300" y="2241550"/>
          <p14:tracePt t="70950" x="1898650" y="2235200"/>
          <p14:tracePt t="70954" x="1905000" y="2222500"/>
          <p14:tracePt t="70966" x="1911350" y="2222500"/>
          <p14:tracePt t="70985" x="1911350" y="2209800"/>
          <p14:tracePt t="71002" x="1911350" y="2203450"/>
          <p14:tracePt t="71068" x="1917700" y="2203450"/>
          <p14:tracePt t="71109" x="1924050" y="2203450"/>
          <p14:tracePt t="71770" x="1930400" y="2203450"/>
          <p14:tracePt t="71832" x="1936750" y="2203450"/>
          <p14:tracePt t="71843" x="1949450" y="2203450"/>
          <p14:tracePt t="71864" x="1962150" y="2203450"/>
          <p14:tracePt t="71874" x="1968500" y="2203450"/>
          <p14:tracePt t="71885" x="1987550" y="2203450"/>
          <p14:tracePt t="71886" x="2006600" y="2203450"/>
          <p14:tracePt t="71900" x="2038350" y="2203450"/>
          <p14:tracePt t="71917" x="2063750" y="2203450"/>
          <p14:tracePt t="71933" x="2101850" y="2203450"/>
          <p14:tracePt t="71952" x="2120900" y="2203450"/>
          <p14:tracePt t="71968" x="2165350" y="2203450"/>
          <p14:tracePt t="71985" x="2222500" y="2203450"/>
          <p14:tracePt t="72002" x="2266950" y="2203450"/>
          <p14:tracePt t="72019" x="2355850" y="2203450"/>
          <p14:tracePt t="72036" x="2400300" y="2203450"/>
          <p14:tracePt t="72052" x="2489200" y="2203450"/>
          <p14:tracePt t="72069" x="2565400" y="2203450"/>
          <p14:tracePt t="72085" x="2597150" y="2203450"/>
          <p14:tracePt t="72102" x="2667000" y="2203450"/>
          <p14:tracePt t="72119" x="2698750" y="2203450"/>
          <p14:tracePt t="72135" x="2787650" y="2203450"/>
          <p14:tracePt t="72152" x="2882900" y="2203450"/>
          <p14:tracePt t="72169" x="2952750" y="2203450"/>
          <p14:tracePt t="72185" x="3060700" y="2203450"/>
          <p14:tracePt t="72202" x="3168650" y="2203450"/>
          <p14:tracePt t="72219" x="3213100" y="2203450"/>
          <p14:tracePt t="72235" x="3289300" y="2203450"/>
          <p14:tracePt t="72252" x="3327400" y="2203450"/>
          <p14:tracePt t="72269" x="3384550" y="2203450"/>
          <p14:tracePt t="72285" x="3416300" y="2203450"/>
          <p14:tracePt t="72302" x="3473450" y="2203450"/>
          <p14:tracePt t="72319" x="3536950" y="2203450"/>
          <p14:tracePt t="72335" x="3575050" y="2203450"/>
          <p14:tracePt t="72351" x="3638550" y="2203450"/>
          <p14:tracePt t="72370" x="3663950" y="2203450"/>
          <p14:tracePt t="72385" x="3727450" y="2203450"/>
          <p14:tracePt t="72402" x="3778250" y="2203450"/>
          <p14:tracePt t="72419" x="3810000" y="2203450"/>
          <p14:tracePt t="72435" x="3860800" y="2203450"/>
          <p14:tracePt t="72452" x="3892550" y="2203450"/>
          <p14:tracePt t="72469" x="3930650" y="2203450"/>
          <p14:tracePt t="72485" x="3975100" y="2203450"/>
          <p14:tracePt t="72502" x="4000500" y="2203450"/>
          <p14:tracePt t="72519" x="4038600" y="2203450"/>
          <p14:tracePt t="72537" x="4057650" y="2203450"/>
          <p14:tracePt t="72552" x="4095750" y="2203450"/>
          <p14:tracePt t="72569" x="4127500" y="2203450"/>
          <p14:tracePt t="72585" x="4146550" y="2203450"/>
          <p14:tracePt t="72602" x="4178300" y="2203450"/>
          <p14:tracePt t="72619" x="4197350" y="2203450"/>
          <p14:tracePt t="72635" x="4241800" y="2203450"/>
          <p14:tracePt t="72652" x="4260850" y="2203450"/>
          <p14:tracePt t="72669" x="4298950" y="2203450"/>
          <p14:tracePt t="72685" x="4330700" y="2203450"/>
          <p14:tracePt t="72702" x="4349750" y="2203450"/>
          <p14:tracePt t="72719" x="4368800" y="2203450"/>
          <p14:tracePt t="72736" x="4387850" y="2209800"/>
          <p14:tracePt t="72750" x="4406900" y="2209800"/>
          <p14:tracePt t="72767" x="4425950" y="2209800"/>
          <p14:tracePt t="72804" x="4438650" y="2209800"/>
          <p14:tracePt t="72806" x="4457700" y="2209800"/>
          <p14:tracePt t="72819" x="4476750" y="2209800"/>
          <p14:tracePt t="72836" x="4502150" y="2209800"/>
          <p14:tracePt t="72852" x="4533900" y="2209800"/>
          <p14:tracePt t="72869" x="4552950" y="2209800"/>
          <p14:tracePt t="72885" x="4591050" y="2209800"/>
          <p14:tracePt t="72902" x="4616450" y="2209800"/>
          <p14:tracePt t="72920" x="4629150" y="2209800"/>
          <p14:tracePt t="72935" x="4654550" y="2209800"/>
          <p14:tracePt t="72952" x="4667250" y="2209800"/>
          <p14:tracePt t="72969" x="4692650" y="2209800"/>
          <p14:tracePt t="72985" x="4711700" y="2209800"/>
          <p14:tracePt t="73001" x="4743450" y="2209800"/>
          <p14:tracePt t="73019" x="4794250" y="2209800"/>
          <p14:tracePt t="73036" x="4819650" y="2209800"/>
          <p14:tracePt t="73052" x="4864100" y="2209800"/>
          <p14:tracePt t="73069" x="4883150" y="2209800"/>
          <p14:tracePt t="73085" x="4927600" y="2209800"/>
          <p14:tracePt t="73102" x="4965700" y="2209800"/>
          <p14:tracePt t="73118" x="4984750" y="2209800"/>
          <p14:tracePt t="73135" x="5016500" y="2209800"/>
          <p14:tracePt t="73152" x="5035550" y="2209800"/>
          <p14:tracePt t="73169" x="5080000" y="2209800"/>
          <p14:tracePt t="73185" x="5118100" y="2209800"/>
          <p14:tracePt t="73202" x="5137150" y="2209800"/>
          <p14:tracePt t="73219" x="5175250" y="2209800"/>
          <p14:tracePt t="73235" x="5194300" y="2209800"/>
          <p14:tracePt t="73252" x="5232400" y="2209800"/>
          <p14:tracePt t="73269" x="5276850" y="2209800"/>
          <p14:tracePt t="73285" x="5302250" y="2209800"/>
          <p14:tracePt t="73302" x="5359400" y="2209800"/>
          <p14:tracePt t="73319" x="5391150" y="2209800"/>
          <p14:tracePt t="73335" x="5454650" y="2209800"/>
          <p14:tracePt t="73352" x="5492750" y="2209800"/>
          <p14:tracePt t="73369" x="5505450" y="2209800"/>
          <p14:tracePt t="73385" x="5511800" y="2209800"/>
          <p14:tracePt t="73521" x="5518150" y="2209800"/>
          <p14:tracePt t="73542" x="5524500" y="2209800"/>
          <p14:tracePt t="73552" x="5530850" y="2209800"/>
          <p14:tracePt t="73562" x="5537200" y="2209800"/>
          <p14:tracePt t="73573" x="5556250" y="2209800"/>
          <p14:tracePt t="73583" x="5575300" y="2209800"/>
          <p14:tracePt t="73593" x="5594350" y="2209800"/>
          <p14:tracePt t="73600" x="5645150" y="2209800"/>
          <p14:tracePt t="73617" x="5670550" y="2209800"/>
          <p14:tracePt t="73635" x="5708650" y="2209800"/>
          <p14:tracePt t="73652" x="5740400" y="2209800"/>
          <p14:tracePt t="73669" x="5746750" y="2209800"/>
          <p14:tracePt t="73685" x="5772150" y="2209800"/>
          <p14:tracePt t="73702" x="5784850" y="2209800"/>
          <p14:tracePt t="73719" x="5829300" y="2222500"/>
          <p14:tracePt t="73735" x="5880100" y="2228850"/>
          <p14:tracePt t="73752" x="5905500" y="2235200"/>
          <p14:tracePt t="73768" x="5937250" y="2241550"/>
          <p14:tracePt t="73785" x="5949950" y="2241550"/>
          <p14:tracePt t="73802" x="5956300" y="2241550"/>
          <p14:tracePt t="73819" x="5969000" y="2241550"/>
          <p14:tracePt t="73835" x="5988050" y="2241550"/>
          <p14:tracePt t="73852" x="6026150" y="2241550"/>
          <p14:tracePt t="73869" x="6051550" y="2241550"/>
          <p14:tracePt t="73885" x="6096000" y="2241550"/>
          <p14:tracePt t="73902" x="6127750" y="2241550"/>
          <p14:tracePt t="73920" x="6140450" y="2241550"/>
          <p14:tracePt t="73935" x="6153150" y="2241550"/>
          <p14:tracePt t="73952" x="6159500" y="2241550"/>
          <p14:tracePt t="73969" x="6172200" y="2241550"/>
          <p14:tracePt t="73985" x="6184900" y="2241550"/>
          <p14:tracePt t="74002" x="6203950" y="2235200"/>
          <p14:tracePt t="74019" x="6229350" y="2228850"/>
          <p14:tracePt t="74036" x="6242050" y="2216150"/>
          <p14:tracePt t="74052" x="6254750" y="2197100"/>
          <p14:tracePt t="74069" x="6261100" y="2190750"/>
          <p14:tracePt t="74085" x="6280150" y="2159000"/>
          <p14:tracePt t="74102" x="6292850" y="2133600"/>
          <p14:tracePt t="74119" x="6305550" y="2127250"/>
          <p14:tracePt t="74135" x="6330950" y="2095500"/>
          <p14:tracePt t="74152" x="6343650" y="2076450"/>
          <p14:tracePt t="74152" x="6356350" y="2057400"/>
          <p14:tracePt t="74169" x="6369050" y="2038350"/>
          <p14:tracePt t="74185" x="6388100" y="2006600"/>
          <p14:tracePt t="74202" x="6394450" y="1981200"/>
          <p14:tracePt t="74219" x="6407150" y="1943100"/>
          <p14:tracePt t="74235" x="6413500" y="1917700"/>
          <p14:tracePt t="74252" x="6413500" y="1905000"/>
          <p14:tracePt t="74268" x="6413500" y="1892300"/>
          <p14:tracePt t="74285" x="6413500" y="1885950"/>
          <p14:tracePt t="74301" x="6413500" y="1873250"/>
          <p14:tracePt t="74347" x="6413500" y="1866900"/>
          <p14:tracePt t="74349" x="6413500" y="1860550"/>
          <p14:tracePt t="74378" x="6413500" y="1854200"/>
          <p14:tracePt t="74386" x="6407150" y="1847850"/>
          <p14:tracePt t="74402" x="6400800" y="1841500"/>
          <p14:tracePt t="74405" x="6394450" y="1841500"/>
          <p14:tracePt t="74419" x="6369050" y="1822450"/>
          <p14:tracePt t="74435" x="6343650" y="1816100"/>
          <p14:tracePt t="74452" x="6318250" y="1809750"/>
          <p14:tracePt t="74469" x="6267450" y="1803400"/>
          <p14:tracePt t="74485" x="6235700" y="1803400"/>
          <p14:tracePt t="74502" x="6153150" y="1797050"/>
          <p14:tracePt t="74519" x="6076950" y="1797050"/>
          <p14:tracePt t="74534" x="6045200" y="1797050"/>
          <p14:tracePt t="74552" x="5994400" y="1797050"/>
          <p14:tracePt t="74570" x="5975350" y="1797050"/>
          <p14:tracePt t="74585" x="5949950" y="1797050"/>
          <p14:tracePt t="74602" x="5930900" y="1797050"/>
          <p14:tracePt t="74619" x="5918200" y="1797050"/>
          <p14:tracePt t="74635" x="5892800" y="1797050"/>
          <p14:tracePt t="74652" x="5880100" y="1797050"/>
          <p14:tracePt t="74669" x="5842000" y="1809750"/>
          <p14:tracePt t="74686" x="5816600" y="1809750"/>
          <p14:tracePt t="74702" x="5797550" y="1816100"/>
          <p14:tracePt t="74719" x="5778500" y="1828800"/>
          <p14:tracePt t="74736" x="5772150" y="1841500"/>
          <p14:tracePt t="74736" x="5759450" y="1847850"/>
          <p14:tracePt t="74753" x="5753100" y="1860550"/>
          <p14:tracePt t="74767" x="5746750" y="1873250"/>
          <p14:tracePt t="74783" x="5740400" y="1911350"/>
          <p14:tracePt t="74802" x="5734050" y="1955800"/>
          <p14:tracePt t="74819" x="5734050" y="1968500"/>
          <p14:tracePt t="74836" x="5734050" y="2006600"/>
          <p14:tracePt t="74852" x="5734050" y="2038350"/>
          <p14:tracePt t="74870" x="5740400" y="2057400"/>
          <p14:tracePt t="74883" x="5753100" y="2082800"/>
          <p14:tracePt t="74900" x="5759450" y="2089150"/>
          <p14:tracePt t="74918" x="5772150" y="2114550"/>
          <p14:tracePt t="74935" x="5791200" y="2127250"/>
          <p14:tracePt t="74952" x="5797550" y="2133600"/>
          <p14:tracePt t="74969" x="5816600" y="2146300"/>
          <p14:tracePt t="74986" x="5829300" y="2152650"/>
          <p14:tracePt t="75002" x="5848350" y="2152650"/>
          <p14:tracePt t="75019" x="5861050" y="2152650"/>
          <p14:tracePt t="75035" x="5880100" y="2159000"/>
          <p14:tracePt t="75052" x="5911850" y="2165350"/>
          <p14:tracePt t="75069" x="5937250" y="2165350"/>
          <p14:tracePt t="75085" x="5988050" y="2165350"/>
          <p14:tracePt t="75102" x="6013450" y="2165350"/>
          <p14:tracePt t="75119" x="6051550" y="2165350"/>
          <p14:tracePt t="75135" x="6083300" y="2159000"/>
          <p14:tracePt t="75152" x="6096000" y="2159000"/>
          <p14:tracePt t="76188" x="6089650" y="2159000"/>
          <p14:tracePt t="76200" x="6083300" y="2165350"/>
          <p14:tracePt t="76205" x="6064250" y="2171700"/>
          <p14:tracePt t="76217" x="6013450" y="2184400"/>
          <p14:tracePt t="76235" x="5930900" y="2216150"/>
          <p14:tracePt t="76252" x="5873750" y="2228850"/>
          <p14:tracePt t="76269" x="5765800" y="2260600"/>
          <p14:tracePt t="76285" x="5721350" y="2279650"/>
          <p14:tracePt t="76302" x="5638800" y="2305050"/>
          <p14:tracePt t="76320" x="5600700" y="2324100"/>
          <p14:tracePt t="76334" x="5505450" y="2343150"/>
          <p14:tracePt t="76352" x="5403850" y="2374900"/>
          <p14:tracePt t="76369" x="5346700" y="2393950"/>
          <p14:tracePt t="76385" x="5187950" y="2438400"/>
          <p14:tracePt t="76402" x="5111750" y="2470150"/>
          <p14:tracePt t="76419" x="4933950" y="2533650"/>
          <p14:tracePt t="76436" x="4743450" y="2597150"/>
          <p14:tracePt t="76452" x="4667250" y="2622550"/>
          <p14:tracePt t="76469" x="4508500" y="2686050"/>
          <p14:tracePt t="76486" x="4432300" y="2711450"/>
          <p14:tracePt t="76502" x="4311650" y="2755900"/>
          <p14:tracePt t="76519" x="4241800" y="2781300"/>
          <p14:tracePt t="76535" x="4203700" y="2800350"/>
          <p14:tracePt t="76552" x="4114800" y="2813050"/>
          <p14:tracePt t="76569" x="3994150" y="2819400"/>
          <p14:tracePt t="76587" x="3924300" y="2819400"/>
          <p14:tracePt t="76602" x="3765550" y="2819400"/>
          <p14:tracePt t="76619" x="3689350" y="2819400"/>
          <p14:tracePt t="76635" x="3524250" y="2819400"/>
          <p14:tracePt t="76652" x="3441700" y="2819400"/>
          <p14:tracePt t="76669" x="3295650" y="2825750"/>
          <p14:tracePt t="76685" x="3168650" y="2838450"/>
          <p14:tracePt t="76702" x="3098800" y="2838450"/>
          <p14:tracePt t="76718" x="2978150" y="2844800"/>
          <p14:tracePt t="76735" x="2870200" y="2851150"/>
          <p14:tracePt t="76753" x="2813050" y="2851150"/>
          <p14:tracePt t="76768" x="2762250" y="2851150"/>
          <p14:tracePt t="76783" x="2673350" y="2851150"/>
          <p14:tracePt t="76802" x="2584450" y="2851150"/>
          <p14:tracePt t="76819" x="2552700" y="2851150"/>
          <p14:tracePt t="76835" x="2482850" y="2857500"/>
          <p14:tracePt t="76867" x="2438400" y="2857500"/>
          <p14:tracePt t="76868" x="2432050" y="2857500"/>
          <p14:tracePt t="76884" x="2406650" y="2863850"/>
          <p14:tracePt t="77063" x="2413000" y="2863850"/>
          <p14:tracePt t="77084" x="2419350" y="2863850"/>
          <p14:tracePt t="77095" x="2432050" y="2863850"/>
          <p14:tracePt t="77115" x="2451100" y="2863850"/>
          <p14:tracePt t="77125" x="2463800" y="2863850"/>
          <p14:tracePt t="77137" x="2470150" y="2857500"/>
          <p14:tracePt t="77139" x="2482850" y="2844800"/>
          <p14:tracePt t="77152" x="2514600" y="2825750"/>
          <p14:tracePt t="77169" x="2527300" y="2813050"/>
          <p14:tracePt t="77185" x="2540000" y="2800350"/>
          <p14:tracePt t="77202" x="2552700" y="2787650"/>
          <p14:tracePt t="77219" x="2565400" y="2781300"/>
          <p14:tracePt t="77235" x="2565400" y="2774950"/>
          <p14:tracePt t="77251" x="2571750" y="2768600"/>
          <p14:tracePt t="77269" x="2578100" y="2762250"/>
          <p14:tracePt t="77285" x="2584450" y="2755900"/>
          <p14:tracePt t="77302" x="2597150" y="2743200"/>
          <p14:tracePt t="77319" x="2603500" y="2736850"/>
          <p14:tracePt t="77335" x="2609850" y="2730500"/>
          <p14:tracePt t="77352" x="2616200" y="2724150"/>
          <p14:tracePt t="77387" x="2622550" y="2717800"/>
          <p14:tracePt t="77389" x="2628900" y="2711450"/>
          <p14:tracePt t="77419" x="2628900" y="2705100"/>
          <p14:tracePt t="77420" x="2635250" y="2698750"/>
          <p14:tracePt t="77436" x="2641600" y="2686050"/>
          <p14:tracePt t="77451" x="2647950" y="2679700"/>
          <p14:tracePt t="77469" x="2647950" y="2667000"/>
          <p14:tracePt t="77485" x="2647950" y="2654300"/>
          <p14:tracePt t="77502" x="2647950" y="2641600"/>
          <p14:tracePt t="77518" x="2647950" y="2628900"/>
          <p14:tracePt t="77535" x="2628900" y="2590800"/>
          <p14:tracePt t="77573" x="2609850" y="2578100"/>
          <p14:tracePt t="77586" x="2597150" y="2571750"/>
          <p14:tracePt t="77601" x="2571750" y="2559050"/>
          <p14:tracePt t="77616" x="2565400" y="2552700"/>
          <p14:tracePt t="77633" x="2546350" y="2546350"/>
          <p14:tracePt t="77652" x="2533650" y="2540000"/>
          <p14:tracePt t="77669" x="2520950" y="2540000"/>
          <p14:tracePt t="77685" x="2514600" y="2533650"/>
          <p14:tracePt t="77702" x="2501900" y="2527300"/>
          <p14:tracePt t="77719" x="2489200" y="2527300"/>
          <p14:tracePt t="77735" x="2482850" y="2527300"/>
          <p14:tracePt t="77751" x="2470150" y="2527300"/>
          <p14:tracePt t="77767" x="2451100" y="2527300"/>
          <p14:tracePt t="77783" x="2444750" y="2527300"/>
          <p14:tracePt t="77802" x="2432050" y="2527300"/>
          <p14:tracePt t="77819" x="2413000" y="2527300"/>
          <p14:tracePt t="77835" x="2400300" y="2527300"/>
          <p14:tracePt t="77853" x="2387600" y="2527300"/>
          <p14:tracePt t="77869" x="2368550" y="2527300"/>
          <p14:tracePt t="77885" x="2336800" y="2533650"/>
          <p14:tracePt t="77902" x="2330450" y="2533650"/>
          <p14:tracePt t="77919" x="2298700" y="2540000"/>
          <p14:tracePt t="77936" x="2279650" y="2546350"/>
          <p14:tracePt t="77952" x="2273300" y="2552700"/>
          <p14:tracePt t="77969" x="2266950" y="2559050"/>
          <p14:tracePt t="78003" x="2260600" y="2559050"/>
          <p14:tracePt t="78005" x="2254250" y="2565400"/>
          <p14:tracePt t="78019" x="2247900" y="2578100"/>
          <p14:tracePt t="78035" x="2247900" y="2590800"/>
          <p14:tracePt t="78052" x="2241550" y="2609850"/>
          <p14:tracePt t="78069" x="2235200" y="2622550"/>
          <p14:tracePt t="78085" x="2228850" y="2654300"/>
          <p14:tracePt t="78102" x="2222500" y="2673350"/>
          <p14:tracePt t="78119" x="2222500" y="2686050"/>
          <p14:tracePt t="78134" x="2216150" y="2705100"/>
          <p14:tracePt t="78152" x="2216150" y="2724150"/>
          <p14:tracePt t="78169" x="2216150" y="2743200"/>
          <p14:tracePt t="78185" x="2216150" y="2762250"/>
          <p14:tracePt t="78202" x="2216150" y="2781300"/>
          <p14:tracePt t="78219" x="2216150" y="2800350"/>
          <p14:tracePt t="78235" x="2216150" y="2819400"/>
          <p14:tracePt t="78252" x="2216150" y="2838450"/>
          <p14:tracePt t="78268" x="2216150" y="2851150"/>
          <p14:tracePt t="78284" x="2216150" y="2870200"/>
          <p14:tracePt t="78300" x="2216150" y="2889250"/>
          <p14:tracePt t="78317" x="2216150" y="2895600"/>
          <p14:tracePt t="78335" x="2216150" y="2914650"/>
          <p14:tracePt t="78352" x="2216150" y="2927350"/>
          <p14:tracePt t="78369" x="2216150" y="2946400"/>
          <p14:tracePt t="78385" x="2216150" y="2965450"/>
          <p14:tracePt t="78402" x="2222500" y="2971800"/>
          <p14:tracePt t="78419" x="2228850" y="2984500"/>
          <p14:tracePt t="78435" x="2235200" y="2997200"/>
          <p14:tracePt t="78435" x="2247900" y="2997200"/>
          <p14:tracePt t="78453" x="2260600" y="3009900"/>
          <p14:tracePt t="78469" x="2279650" y="3022600"/>
          <p14:tracePt t="78485" x="2298700" y="3035300"/>
          <p14:tracePt t="78502" x="2349500" y="3048000"/>
          <p14:tracePt t="78519" x="2374900" y="3054350"/>
          <p14:tracePt t="78535" x="2432050" y="3060700"/>
          <p14:tracePt t="78551" x="2489200" y="3067050"/>
          <p14:tracePt t="78569" x="2514600" y="3067050"/>
          <p14:tracePt t="78585" x="2559050" y="3067050"/>
          <p14:tracePt t="78602" x="2578100" y="3067050"/>
          <p14:tracePt t="78620" x="2590800" y="3067050"/>
          <p14:tracePt t="78633" x="2609850" y="3067050"/>
          <p14:tracePt t="78650" x="2622550" y="3067050"/>
          <p14:tracePt t="78668" x="2647950" y="3060700"/>
          <p14:tracePt t="78685" x="2679700" y="3048000"/>
          <p14:tracePt t="78702" x="2686050" y="3035300"/>
          <p14:tracePt t="78719" x="2711450" y="3028950"/>
          <p14:tracePt t="78736" x="2717800" y="3028950"/>
          <p14:tracePt t="78752" x="2724150" y="3022600"/>
          <p14:tracePt t="78797" x="2730500" y="3016250"/>
          <p14:tracePt t="78829" x="2736850" y="3016250"/>
          <p14:tracePt t="78847" x="2736850" y="3009900"/>
          <p14:tracePt t="78859" x="2743200" y="3003550"/>
          <p14:tracePt t="78869" x="2749550" y="2997200"/>
          <p14:tracePt t="78869" x="2755900" y="2997200"/>
          <p14:tracePt t="78901" x="2762250" y="2990850"/>
          <p14:tracePt t="78902" x="2768600" y="2984500"/>
          <p14:tracePt t="78917" x="2774950" y="2978150"/>
          <p14:tracePt t="78935" x="2781300" y="2971800"/>
          <p14:tracePt t="78952" x="2787650" y="2965450"/>
          <p14:tracePt t="78970" x="2800350" y="2952750"/>
          <p14:tracePt t="78985" x="2806700" y="2946400"/>
          <p14:tracePt t="79002" x="2806700" y="2933700"/>
          <p14:tracePt t="79019" x="2806700" y="2927350"/>
          <p14:tracePt t="79035" x="2813050" y="2921000"/>
          <p14:tracePt t="79052" x="2813050" y="2908300"/>
          <p14:tracePt t="79069" x="2819400" y="2908300"/>
          <p14:tracePt t="79085" x="2819400" y="2895600"/>
          <p14:tracePt t="79130" x="2819400" y="2889250"/>
          <p14:tracePt t="79144" x="2819400" y="2882900"/>
          <p14:tracePt t="79162" x="2819400" y="2876550"/>
          <p14:tracePt t="79182" x="2819400" y="2870200"/>
          <p14:tracePt t="79195" x="2825750" y="2870200"/>
          <p14:tracePt t="79203" x="2825750" y="2863850"/>
          <p14:tracePt t="79204" x="2825750" y="2857500"/>
          <p14:tracePt t="79217" x="2825750" y="2851150"/>
          <p14:tracePt t="79233" x="2825750" y="2838450"/>
          <p14:tracePt t="79250" x="2825750" y="2819400"/>
          <p14:tracePt t="79287" x="2825750" y="2806700"/>
          <p14:tracePt t="79289" x="2825750" y="2794000"/>
          <p14:tracePt t="79302" x="2825750" y="2774950"/>
          <p14:tracePt t="79319" x="2825750" y="2768600"/>
          <p14:tracePt t="79335" x="2825750" y="2749550"/>
          <p14:tracePt t="79352" x="2825750" y="2736850"/>
          <p14:tracePt t="79369" x="2825750" y="2724150"/>
          <p14:tracePt t="79385" x="2825750" y="2717800"/>
          <p14:tracePt t="79402" x="2825750" y="2705100"/>
          <p14:tracePt t="79419" x="2825750" y="2692400"/>
          <p14:tracePt t="79435" x="2819400" y="2686050"/>
          <p14:tracePt t="79452" x="2813050" y="2679700"/>
          <p14:tracePt t="79470" x="2806700" y="2679700"/>
          <p14:tracePt t="79485" x="2794000" y="2667000"/>
          <p14:tracePt t="79502" x="2781300" y="2660650"/>
          <p14:tracePt t="79519" x="2768600" y="2660650"/>
          <p14:tracePt t="79535" x="2743200" y="2654300"/>
          <p14:tracePt t="79552" x="2724150" y="2647950"/>
          <p14:tracePt t="79569" x="2692400" y="2635250"/>
          <p14:tracePt t="79584" x="2647950" y="2628900"/>
          <p14:tracePt t="79602" x="2628900" y="2622550"/>
          <p14:tracePt t="79619" x="2597150" y="2622550"/>
          <p14:tracePt t="79636" x="2565400" y="2622550"/>
          <p14:tracePt t="79652" x="2552700" y="2622550"/>
          <p14:tracePt t="79668" x="2520950" y="2622550"/>
          <p14:tracePt t="79685" x="2514600" y="2622550"/>
          <p14:tracePt t="79701" x="2482850" y="2622550"/>
          <p14:tracePt t="79719" x="2463800" y="2622550"/>
          <p14:tracePt t="79735" x="2432050" y="2635250"/>
          <p14:tracePt t="79752" x="2393950" y="2647950"/>
          <p14:tracePt t="79768" x="2374900" y="2660650"/>
          <p14:tracePt t="79783" x="2349500" y="2667000"/>
          <p14:tracePt t="79802" x="2336800" y="2673350"/>
          <p14:tracePt t="79818" x="2324100" y="2686050"/>
          <p14:tracePt t="79835" x="2317750" y="2692400"/>
          <p14:tracePt t="79851" x="2317750" y="2698750"/>
          <p14:tracePt t="79869" x="2311400" y="2711450"/>
          <p14:tracePt t="79886" x="2311400" y="2724150"/>
          <p14:tracePt t="79900" x="2305050" y="2743200"/>
          <p14:tracePt t="79917" x="2305050" y="2762250"/>
          <p14:tracePt t="79934" x="2305050" y="2781300"/>
          <p14:tracePt t="79952" x="2305050" y="2813050"/>
          <p14:tracePt t="79969" x="2305050" y="2819400"/>
          <p14:tracePt t="79985" x="2305050" y="2863850"/>
          <p14:tracePt t="80002" x="2305050" y="2895600"/>
          <p14:tracePt t="80019" x="2305050" y="2914650"/>
          <p14:tracePt t="80035" x="2305050" y="2946400"/>
          <p14:tracePt t="80052" x="2311400" y="2965450"/>
          <p14:tracePt t="80069" x="2330450" y="2990850"/>
          <p14:tracePt t="80086" x="2336800" y="3003550"/>
          <p14:tracePt t="80102" x="2362200" y="3016250"/>
          <p14:tracePt t="80119" x="2393950" y="3028950"/>
          <p14:tracePt t="80135" x="2413000" y="3041650"/>
          <p14:tracePt t="80152" x="2457450" y="3054350"/>
          <p14:tracePt t="80169" x="2489200" y="3067050"/>
          <p14:tracePt t="80185" x="2508250" y="3073400"/>
          <p14:tracePt t="80201" x="2533650" y="3079750"/>
          <p14:tracePt t="80219" x="2552700" y="3086100"/>
          <p14:tracePt t="80235" x="2584450" y="3086100"/>
          <p14:tracePt t="80252" x="2609850" y="3086100"/>
          <p14:tracePt t="80269" x="2628900" y="3086100"/>
          <p14:tracePt t="80285" x="2660650" y="3086100"/>
          <p14:tracePt t="80302" x="2679700" y="3079750"/>
          <p14:tracePt t="80318" x="2711450" y="3067050"/>
          <p14:tracePt t="80335" x="2730500" y="3060700"/>
          <p14:tracePt t="80352" x="2736850" y="3060700"/>
          <p14:tracePt t="83395" x="2736850" y="3067050"/>
          <p14:tracePt t="83428" x="2730500" y="3073400"/>
          <p14:tracePt t="83444" x="2730500" y="3086100"/>
          <p14:tracePt t="83447" x="2717800" y="3092450"/>
          <p14:tracePt t="83450" x="2711450" y="3092450"/>
          <p14:tracePt t="83469" x="2705100" y="3105150"/>
          <p14:tracePt t="83485" x="2698750" y="3105150"/>
          <p14:tracePt t="83502" x="2692400" y="3111500"/>
          <p14:tracePt t="83519" x="2679700" y="3124200"/>
          <p14:tracePt t="83536" x="2673350" y="3124200"/>
          <p14:tracePt t="83551" x="2667000" y="3143250"/>
          <p14:tracePt t="83569" x="2647950" y="3149600"/>
          <p14:tracePt t="83585" x="2641600" y="3155950"/>
          <p14:tracePt t="83602" x="2628900" y="3168650"/>
          <p14:tracePt t="83619" x="2616200" y="3168650"/>
          <p14:tracePt t="83635" x="2597150" y="3181350"/>
          <p14:tracePt t="83652" x="2565400" y="3200400"/>
          <p14:tracePt t="83669" x="2546350" y="3206750"/>
          <p14:tracePt t="83686" x="2514600" y="3219450"/>
          <p14:tracePt t="83702" x="2495550" y="3225800"/>
          <p14:tracePt t="83719" x="2457450" y="3238500"/>
          <p14:tracePt t="83735" x="2432050" y="3244850"/>
          <p14:tracePt t="83752" x="2419350" y="3244850"/>
          <p14:tracePt t="83766" x="2400300" y="3257550"/>
          <p14:tracePt t="83783" x="2387600" y="3263900"/>
          <p14:tracePt t="83800" x="2368550" y="3270250"/>
          <p14:tracePt t="83817" x="2343150" y="3282950"/>
          <p14:tracePt t="83835" x="2330450" y="3282950"/>
          <p14:tracePt t="83852" x="2311400" y="3289300"/>
          <p14:tracePt t="83870" x="2298700" y="3289300"/>
          <p14:tracePt t="83885" x="2286000" y="3295650"/>
          <p14:tracePt t="83902" x="2279650" y="3302000"/>
          <p14:tracePt t="83917" x="2273300" y="3308350"/>
          <p14:tracePt t="83933" x="2260600" y="3321050"/>
          <p14:tracePt t="83952" x="2254250" y="3327400"/>
          <p14:tracePt t="83969" x="2254250" y="3333750"/>
          <p14:tracePt t="83985" x="2247900" y="3340100"/>
          <p14:tracePt t="84002" x="2241550" y="3352800"/>
          <p14:tracePt t="84019" x="2241550" y="3371850"/>
          <p14:tracePt t="84036" x="2241550" y="3378200"/>
          <p14:tracePt t="84052" x="2241550" y="3397250"/>
          <p14:tracePt t="84069" x="2241550" y="3416300"/>
          <p14:tracePt t="84085" x="2235200" y="3441700"/>
          <p14:tracePt t="84102" x="2235200" y="3454400"/>
          <p14:tracePt t="85154" x="2228850" y="3454400"/>
          <p14:tracePt t="86345" x="2228850" y="3460750"/>
          <p14:tracePt t="86407" x="2222500" y="3460750"/>
          <p14:tracePt t="86447" x="2216150" y="3460750"/>
          <p14:tracePt t="86521" x="2216150" y="3467100"/>
          <p14:tracePt t="86562" x="2216150" y="3473450"/>
          <p14:tracePt t="88068" x="2209800" y="3473450"/>
          <p14:tracePt t="88088" x="2203450" y="3473450"/>
          <p14:tracePt t="88094" x="2197100" y="3473450"/>
          <p14:tracePt t="88142" x="2190750" y="3473450"/>
          <p14:tracePt t="88151" x="2184400" y="3473450"/>
          <p14:tracePt t="88161" x="2184400" y="3479800"/>
          <p14:tracePt t="88233" x="2178050" y="3479800"/>
          <p14:tracePt t="88265" x="2171700" y="3479800"/>
          <p14:tracePt t="88286" x="2165350" y="3479800"/>
          <p14:tracePt t="88309" x="2159000" y="3479800"/>
          <p14:tracePt t="88318" x="2146300" y="3486150"/>
          <p14:tracePt t="88340" x="2139950" y="3486150"/>
          <p14:tracePt t="88342" x="2127250" y="3492500"/>
          <p14:tracePt t="88352" x="2114550" y="3492500"/>
          <p14:tracePt t="88369" x="2076450" y="3492500"/>
          <p14:tracePt t="88386" x="2044700" y="3498850"/>
          <p14:tracePt t="88403" x="2019300" y="3498850"/>
          <p14:tracePt t="88419" x="1981200" y="3498850"/>
          <p14:tracePt t="88436" x="1962150" y="3498850"/>
          <p14:tracePt t="88452" x="1943100" y="3505200"/>
          <p14:tracePt t="88469" x="1930400" y="3505200"/>
          <p14:tracePt t="88485" x="1911350" y="3511550"/>
          <p14:tracePt t="88502" x="1885950" y="3517900"/>
          <p14:tracePt t="88520" x="1866900" y="3517900"/>
          <p14:tracePt t="88536" x="1828800" y="3524250"/>
          <p14:tracePt t="88552" x="1803400" y="3530600"/>
          <p14:tracePt t="88570" x="1790700" y="3530600"/>
          <p14:tracePt t="88774" x="1790700" y="3524250"/>
          <p14:tracePt t="88784" x="1790700" y="3517900"/>
          <p14:tracePt t="88805" x="1790700" y="3511550"/>
          <p14:tracePt t="88815" x="1790700" y="3505200"/>
          <p14:tracePt t="88818" x="1790700" y="3498850"/>
          <p14:tracePt t="88836" x="1790700" y="3492500"/>
          <p14:tracePt t="88855" x="1790700" y="3486150"/>
          <p14:tracePt t="88891" x="1790700" y="3479800"/>
          <p14:tracePt t="88893" x="1790700" y="3473450"/>
          <p14:tracePt t="88902" x="1790700" y="3467100"/>
          <p14:tracePt t="88919" x="1790700" y="3460750"/>
          <p14:tracePt t="88936" x="1790700" y="3448050"/>
          <p14:tracePt t="88972" x="1784350" y="3448050"/>
          <p14:tracePt t="88985" x="1784350" y="3441700"/>
          <p14:tracePt t="88987" x="1778000" y="3435350"/>
          <p14:tracePt t="89002" x="1771650" y="3435350"/>
          <p14:tracePt t="89020" x="1746250" y="3429000"/>
          <p14:tracePt t="89036" x="1739900" y="3429000"/>
          <p14:tracePt t="89053" x="1708150" y="3429000"/>
          <p14:tracePt t="89070" x="1701800" y="3429000"/>
          <p14:tracePt t="89086" x="1676400" y="3429000"/>
          <p14:tracePt t="89103" x="1663700" y="3429000"/>
          <p14:tracePt t="89119" x="1651000" y="3429000"/>
          <p14:tracePt t="89135" x="1638300" y="3429000"/>
          <p14:tracePt t="89152" x="1631950" y="3429000"/>
          <p14:tracePt t="89170" x="1625600" y="3429000"/>
          <p14:tracePt t="89186" x="1612900" y="3429000"/>
          <p14:tracePt t="89203" x="1606550" y="3429000"/>
          <p14:tracePt t="89219" x="1574800" y="3429000"/>
          <p14:tracePt t="89236" x="1568450" y="3429000"/>
          <p14:tracePt t="89252" x="1530350" y="3429000"/>
          <p14:tracePt t="89269" x="1504950" y="3429000"/>
          <p14:tracePt t="89286" x="1492250" y="3429000"/>
          <p14:tracePt t="89302" x="1466850" y="3429000"/>
          <p14:tracePt t="89320" x="1447800" y="3429000"/>
          <p14:tracePt t="89336" x="1409700" y="3429000"/>
          <p14:tracePt t="89353" x="1384300" y="3429000"/>
          <p14:tracePt t="89370" x="1327150" y="3422650"/>
          <p14:tracePt t="89386" x="1276350" y="3422650"/>
          <p14:tracePt t="89403" x="1257300" y="3416300"/>
          <p14:tracePt t="89419" x="1238250" y="3409950"/>
          <p14:tracePt t="89436" x="1225550" y="3403600"/>
          <p14:tracePt t="89452" x="1219200" y="3397250"/>
          <p14:tracePt t="89470" x="1200150" y="3397250"/>
          <p14:tracePt t="89486" x="1193800" y="3397250"/>
          <p14:tracePt t="89502" x="1168400" y="3397250"/>
          <p14:tracePt t="89520" x="1149350" y="3397250"/>
          <p14:tracePt t="89536" x="1104900" y="3397250"/>
          <p14:tracePt t="89552" x="1066800" y="3397250"/>
          <p14:tracePt t="89569" x="1047750" y="3397250"/>
          <p14:tracePt t="89586" x="1003300" y="3397250"/>
          <p14:tracePt t="89602" x="984250" y="3397250"/>
          <p14:tracePt t="89619" x="946150" y="3397250"/>
          <p14:tracePt t="89637" x="908050" y="3397250"/>
          <p14:tracePt t="89652" x="889000" y="3397250"/>
          <p14:tracePt t="89669" x="844550" y="3397250"/>
          <p14:tracePt t="89686" x="838200" y="3397250"/>
          <p14:tracePt t="89703" x="806450" y="3397250"/>
          <p14:tracePt t="89719" x="781050" y="3397250"/>
          <p14:tracePt t="89736" x="768350" y="3397250"/>
          <p14:tracePt t="89752" x="742950" y="3397250"/>
          <p14:tracePt t="89768" x="736600" y="3397250"/>
          <p14:tracePt t="89784" x="717550" y="3397250"/>
          <p14:tracePt t="89801" x="692150" y="3397250"/>
          <p14:tracePt t="89819" x="685800" y="3403600"/>
          <p14:tracePt t="89836" x="666750" y="3416300"/>
          <p14:tracePt t="89853" x="660400" y="3429000"/>
          <p14:tracePt t="89870" x="635000" y="3435350"/>
          <p14:tracePt t="89885" x="628650" y="3448050"/>
          <p14:tracePt t="89901" x="622300" y="3460750"/>
          <p14:tracePt t="89917" x="609600" y="3467100"/>
          <p14:tracePt t="89934" x="609600" y="3473450"/>
          <p14:tracePt t="89952" x="603250" y="3479800"/>
          <p14:tracePt t="89970" x="596900" y="3486150"/>
          <p14:tracePt t="89986" x="596900" y="3498850"/>
          <p14:tracePt t="90003" x="590550" y="3517900"/>
          <p14:tracePt t="90019" x="590550" y="3530600"/>
          <p14:tracePt t="90036" x="590550" y="3549650"/>
          <p14:tracePt t="90053" x="590550" y="3568700"/>
          <p14:tracePt t="90070" x="590550" y="3594100"/>
          <p14:tracePt t="90086" x="590550" y="3625850"/>
          <p14:tracePt t="90102" x="590550" y="3638550"/>
          <p14:tracePt t="90120" x="590550" y="3670300"/>
          <p14:tracePt t="90136" x="590550" y="3695700"/>
          <p14:tracePt t="90153" x="590550" y="3714750"/>
          <p14:tracePt t="90168" x="590550" y="3746500"/>
          <p14:tracePt t="90186" x="590550" y="3765550"/>
          <p14:tracePt t="90203" x="590550" y="3803650"/>
          <p14:tracePt t="90219" x="596900" y="3816350"/>
          <p14:tracePt t="90219" x="596900" y="3829050"/>
          <p14:tracePt t="90236" x="596900" y="3848100"/>
          <p14:tracePt t="90252" x="603250" y="3873500"/>
          <p14:tracePt t="90269" x="609600" y="3886200"/>
          <p14:tracePt t="90285" x="622300" y="3917950"/>
          <p14:tracePt t="90302" x="635000" y="3937000"/>
          <p14:tracePt t="90320" x="647700" y="3949700"/>
          <p14:tracePt t="90336" x="679450" y="3975100"/>
          <p14:tracePt t="90353" x="692150" y="3981450"/>
          <p14:tracePt t="90369" x="717550" y="3987800"/>
          <p14:tracePt t="90386" x="730250" y="3994150"/>
          <p14:tracePt t="90403" x="768350" y="4000500"/>
          <p14:tracePt t="90419" x="825500" y="4000500"/>
          <p14:tracePt t="90436" x="863600" y="4000500"/>
          <p14:tracePt t="90452" x="977900" y="4000500"/>
          <p14:tracePt t="90470" x="1028700" y="4000500"/>
          <p14:tracePt t="90486" x="1111250" y="4000500"/>
          <p14:tracePt t="90503" x="1162050" y="4000500"/>
          <p14:tracePt t="90569" x="1162050" y="3994150"/>
          <p14:tracePt t="90581" x="1168400" y="3987800"/>
          <p14:tracePt t="90591" x="1174750" y="3987800"/>
          <p14:tracePt t="90601" x="1181100" y="3975100"/>
          <p14:tracePt t="90612" x="1200150" y="3968750"/>
          <p14:tracePt t="90617" x="1231900" y="3949700"/>
          <p14:tracePt t="90637" x="1250950" y="3943350"/>
          <p14:tracePt t="90652" x="1270000" y="3937000"/>
          <p14:tracePt t="90670" x="1282700" y="3917950"/>
          <p14:tracePt t="90686" x="1282700" y="3911600"/>
          <p14:tracePt t="90702" x="1289050" y="3898900"/>
          <p14:tracePt t="90719" x="1289050" y="3892550"/>
          <p14:tracePt t="90736" x="1295400" y="3886200"/>
          <p14:tracePt t="90753" x="1301750" y="3879850"/>
          <p14:tracePt t="91502" x="1301750" y="3886200"/>
          <p14:tracePt t="91544" x="1301750" y="3892550"/>
          <p14:tracePt t="94025" x="1308100" y="3892550"/>
          <p14:tracePt t="94036" x="1314450" y="3892550"/>
          <p14:tracePt t="94046" x="1320800" y="3892550"/>
          <p14:tracePt t="94056" x="1327150" y="3892550"/>
          <p14:tracePt t="94067" x="1346200" y="3892550"/>
          <p14:tracePt t="94088" x="1358900" y="3892550"/>
          <p14:tracePt t="94103" x="1371600" y="3892550"/>
          <p14:tracePt t="94105" x="1377950" y="3892550"/>
          <p14:tracePt t="94119" x="1409700" y="3886200"/>
          <p14:tracePt t="94136" x="1428750" y="3873500"/>
          <p14:tracePt t="94153" x="1441450" y="3873500"/>
          <p14:tracePt t="94170" x="1466850" y="3854450"/>
          <p14:tracePt t="94186" x="1479550" y="3835400"/>
          <p14:tracePt t="94203" x="1492250" y="3803650"/>
          <p14:tracePt t="94219" x="1504950" y="3765550"/>
          <p14:tracePt t="94236" x="1511300" y="3746500"/>
          <p14:tracePt t="94252" x="1524000" y="3702050"/>
          <p14:tracePt t="94270" x="1524000" y="3683000"/>
          <p14:tracePt t="94286" x="1536700" y="3651250"/>
          <p14:tracePt t="94303" x="1549400" y="3606800"/>
          <p14:tracePt t="94319" x="1549400" y="3587750"/>
          <p14:tracePt t="94336" x="1555750" y="3568700"/>
          <p14:tracePt t="94352" x="1555750" y="3556000"/>
          <p14:tracePt t="94369" x="1555750" y="3536950"/>
          <p14:tracePt t="94386" x="1555750" y="3530600"/>
          <p14:tracePt t="94402" x="1555750" y="3524250"/>
          <p14:tracePt t="94419" x="1549400" y="3511550"/>
          <p14:tracePt t="94436" x="1536700" y="3505200"/>
          <p14:tracePt t="94452" x="1504950" y="3498850"/>
          <p14:tracePt t="94469" x="1479550" y="3492500"/>
          <p14:tracePt t="94486" x="1460500" y="3486150"/>
          <p14:tracePt t="94502" x="1428750" y="3486150"/>
          <p14:tracePt t="94519" x="1416050" y="3486150"/>
          <p14:tracePt t="94536" x="1371600" y="3486150"/>
          <p14:tracePt t="94552" x="1327150" y="3486150"/>
          <p14:tracePt t="94570" x="1308100" y="3486150"/>
          <p14:tracePt t="94586" x="1263650" y="3486150"/>
          <p14:tracePt t="94603" x="1244600" y="3486150"/>
          <p14:tracePt t="94619" x="1212850" y="3486150"/>
          <p14:tracePt t="94636" x="1193800" y="3486150"/>
          <p14:tracePt t="94653" x="1181100" y="3486150"/>
          <p14:tracePt t="94669" x="1168400" y="3486150"/>
          <p14:tracePt t="94687" x="1155700" y="3486150"/>
          <p14:tracePt t="94702" x="1143000" y="3486150"/>
          <p14:tracePt t="94720" x="1130300" y="3486150"/>
          <p14:tracePt t="94736" x="1117600" y="3498850"/>
          <p14:tracePt t="94753" x="1104900" y="3505200"/>
          <p14:tracePt t="94768" x="1092200" y="3517900"/>
          <p14:tracePt t="94784" x="1060450" y="3543300"/>
          <p14:tracePt t="94801" x="1047750" y="3556000"/>
          <p14:tracePt t="94818" x="1028700" y="3575050"/>
          <p14:tracePt t="94834" x="1003300" y="3600450"/>
          <p14:tracePt t="94851" x="996950" y="3613150"/>
          <p14:tracePt t="94868" x="996950" y="3625850"/>
          <p14:tracePt t="94885" x="996950" y="3632200"/>
          <p14:tracePt t="94901" x="996950" y="3638550"/>
          <p14:tracePt t="94919" x="996950" y="3651250"/>
          <p14:tracePt t="94936" x="996950" y="3657600"/>
          <p14:tracePt t="94953" x="996950" y="3663950"/>
          <p14:tracePt t="94969" x="996950" y="3670300"/>
          <p14:tracePt t="94986" x="996950" y="3676650"/>
          <p14:tracePt t="95002" x="990600" y="3689350"/>
          <p14:tracePt t="95039" x="990600" y="3695700"/>
          <p14:tracePt t="95041" x="990600" y="3702050"/>
          <p14:tracePt t="95052" x="990600" y="3714750"/>
          <p14:tracePt t="95070" x="990600" y="3721100"/>
          <p14:tracePt t="95086" x="990600" y="3733800"/>
          <p14:tracePt t="95103" x="990600" y="3746500"/>
          <p14:tracePt t="95119" x="990600" y="3759200"/>
          <p14:tracePt t="95136" x="990600" y="3771900"/>
          <p14:tracePt t="95151" x="996950" y="3784600"/>
          <p14:tracePt t="95170" x="1003300" y="3790950"/>
          <p14:tracePt t="95187" x="1009650" y="3803650"/>
          <p14:tracePt t="95202" x="1009650" y="3810000"/>
          <p14:tracePt t="95219" x="1016000" y="3822700"/>
          <p14:tracePt t="95236" x="1028700" y="3829050"/>
          <p14:tracePt t="95252" x="1035050" y="3841750"/>
          <p14:tracePt t="95268" x="1054100" y="3841750"/>
          <p14:tracePt t="95286" x="1085850" y="3848100"/>
          <p14:tracePt t="95303" x="1111250" y="3848100"/>
          <p14:tracePt t="95320" x="1174750" y="3854450"/>
          <p14:tracePt t="95336" x="1263650" y="3854450"/>
          <p14:tracePt t="95352" x="1308100" y="3854450"/>
          <p14:tracePt t="95369" x="1377950" y="3854450"/>
          <p14:tracePt t="95386" x="1403350" y="3854450"/>
          <p14:tracePt t="95402" x="1428750" y="3854450"/>
          <p14:tracePt t="95420" x="1441450" y="3854450"/>
          <p14:tracePt t="95457" x="1441450" y="3848100"/>
          <p14:tracePt t="95477" x="1441450" y="3835400"/>
          <p14:tracePt t="95483" x="1441450" y="3829050"/>
          <p14:tracePt t="95502" x="1447800" y="3822700"/>
          <p14:tracePt t="95504" x="1454150" y="3810000"/>
          <p14:tracePt t="95519" x="1460500" y="3803650"/>
          <p14:tracePt t="95535" x="1460500" y="3797300"/>
          <p14:tracePt t="95926" x="1466850" y="3797300"/>
          <p14:tracePt t="95958" x="1473200" y="3797300"/>
          <p14:tracePt t="95967" x="1479550" y="3797300"/>
          <p14:tracePt t="95988" x="1492250" y="3797300"/>
          <p14:tracePt t="95999" x="1504950" y="3797300"/>
          <p14:tracePt t="96008" x="1511300" y="3797300"/>
          <p14:tracePt t="96019" x="1536700" y="3797300"/>
          <p14:tracePt t="96035" x="1555750" y="3797300"/>
          <p14:tracePt t="96038" x="1600200" y="3797300"/>
          <p14:tracePt t="96052" x="1619250" y="3797300"/>
          <p14:tracePt t="96069" x="1657350" y="3797300"/>
          <p14:tracePt t="96086" x="1682750" y="3797300"/>
          <p14:tracePt t="96103" x="1695450" y="3797300"/>
          <p14:tracePt t="96119" x="1708150" y="3797300"/>
          <p14:tracePt t="96136" x="1727200" y="3797300"/>
          <p14:tracePt t="96152" x="1765300" y="3797300"/>
          <p14:tracePt t="96169" x="1803400" y="3797300"/>
          <p14:tracePt t="96186" x="1816100" y="3797300"/>
          <p14:tracePt t="96202" x="1847850" y="3797300"/>
          <p14:tracePt t="96220" x="1854200" y="3797300"/>
          <p14:tracePt t="96235" x="1879600" y="3797300"/>
          <p14:tracePt t="96253" x="1898650" y="3797300"/>
          <p14:tracePt t="96269" x="1917700" y="3797300"/>
          <p14:tracePt t="96286" x="1955800" y="3797300"/>
          <p14:tracePt t="96303" x="1981200" y="3797300"/>
          <p14:tracePt t="96319" x="2032000" y="3803650"/>
          <p14:tracePt t="96336" x="2057400" y="3810000"/>
          <p14:tracePt t="96352" x="2070100" y="3816350"/>
          <p14:tracePt t="96369" x="2082800" y="3816350"/>
          <p14:tracePt t="96386" x="2089150" y="3816350"/>
          <p14:tracePt t="96402" x="2101850" y="3816350"/>
          <p14:tracePt t="96419" x="2120900" y="3816350"/>
          <p14:tracePt t="96436" x="2139950" y="3816350"/>
          <p14:tracePt t="96451" x="2165350" y="3816350"/>
          <p14:tracePt t="96469" x="2178050" y="3816350"/>
          <p14:tracePt t="96486" x="2197100" y="3816350"/>
          <p14:tracePt t="96502" x="2216150" y="3816350"/>
          <p14:tracePt t="96519" x="2222500" y="3816350"/>
          <p14:tracePt t="96535" x="2241550" y="3816350"/>
          <p14:tracePt t="96552" x="2260600" y="3816350"/>
          <p14:tracePt t="96568" x="2286000" y="3816350"/>
          <p14:tracePt t="96585" x="2324100" y="3822700"/>
          <p14:tracePt t="96603" x="2336800" y="3822700"/>
          <p14:tracePt t="96619" x="2368550" y="3822700"/>
          <p14:tracePt t="96636" x="2387600" y="3829050"/>
          <p14:tracePt t="96652" x="2413000" y="3829050"/>
          <p14:tracePt t="96669" x="2444750" y="3829050"/>
          <p14:tracePt t="96685" x="2457450" y="3829050"/>
          <p14:tracePt t="96702" x="2495550" y="3829050"/>
          <p14:tracePt t="96720" x="2508250" y="3829050"/>
          <p14:tracePt t="96736" x="2540000" y="3829050"/>
          <p14:tracePt t="96753" x="2565400" y="3829050"/>
          <p14:tracePt t="96770" x="2590800" y="3829050"/>
          <p14:tracePt t="96784" x="2622550" y="3829050"/>
          <p14:tracePt t="96800" x="2647950" y="3829050"/>
          <p14:tracePt t="96819" x="2698750" y="3829050"/>
          <p14:tracePt t="96836" x="2749550" y="3829050"/>
          <p14:tracePt t="96854" x="2768600" y="3829050"/>
          <p14:tracePt t="96869" x="2819400" y="3829050"/>
          <p14:tracePt t="96884" x="2851150" y="3829050"/>
          <p14:tracePt t="96901" x="2901950" y="3829050"/>
          <p14:tracePt t="96917" x="2927350" y="3829050"/>
          <p14:tracePt t="96934" x="2971800" y="3829050"/>
          <p14:tracePt t="96951" x="3016250" y="3829050"/>
          <p14:tracePt t="96969" x="3041650" y="3829050"/>
          <p14:tracePt t="96986" x="3092450" y="3835400"/>
          <p14:tracePt t="97002" x="3136900" y="3841750"/>
          <p14:tracePt t="97020" x="3162300" y="3848100"/>
          <p14:tracePt t="97036" x="3206750" y="3854450"/>
          <p14:tracePt t="97052" x="3225800" y="3854450"/>
          <p14:tracePt t="97068" x="3257550" y="3860800"/>
          <p14:tracePt t="97086" x="3289300" y="3860800"/>
          <p14:tracePt t="97103" x="3295650" y="3860800"/>
          <p14:tracePt t="97119" x="3321050" y="3860800"/>
          <p14:tracePt t="97136" x="3327400" y="3860800"/>
          <p14:tracePt t="97152" x="3346450" y="3860800"/>
          <p14:tracePt t="97169" x="3346450" y="3867150"/>
          <p14:tracePt t="97186" x="3359150" y="3867150"/>
          <p14:tracePt t="97225" x="3365500" y="3867150"/>
          <p14:tracePt t="97239" x="3371850" y="3867150"/>
          <p14:tracePt t="97241" x="3378200" y="3867150"/>
          <p14:tracePt t="97252" x="3384550" y="3867150"/>
          <p14:tracePt t="97269" x="3397250" y="3867150"/>
          <p14:tracePt t="97311" x="3403600" y="3867150"/>
          <p14:tracePt t="97333" x="3409950" y="3867150"/>
          <p14:tracePt t="97345" x="3416300" y="3867150"/>
          <p14:tracePt t="97384" x="3422650" y="3867150"/>
          <p14:tracePt t="97394" x="3429000" y="3867150"/>
          <p14:tracePt t="97405" x="3435350" y="3867150"/>
          <p14:tracePt t="97406" x="3460750" y="3867150"/>
          <p14:tracePt t="97425" x="3486150" y="3867150"/>
          <p14:tracePt t="97436" x="3581400" y="3873500"/>
          <p14:tracePt t="97451" x="3689350" y="3873500"/>
          <p14:tracePt t="97469" x="3740150" y="3886200"/>
          <p14:tracePt t="97485" x="3797300" y="3886200"/>
          <p14:tracePt t="97530" x="3803650" y="3886200"/>
          <p14:tracePt t="97541" x="3810000" y="3886200"/>
          <p14:tracePt t="97551" x="3816350" y="3886200"/>
          <p14:tracePt t="97559" x="3829050" y="3886200"/>
          <p14:tracePt t="97569" x="3860800" y="3886200"/>
          <p14:tracePt t="97586" x="3898900" y="3886200"/>
          <p14:tracePt t="97601" x="3962400" y="3886200"/>
          <p14:tracePt t="97619" x="4025900" y="3886200"/>
          <p14:tracePt t="97636" x="4070350" y="3886200"/>
          <p14:tracePt t="97652" x="4191000" y="3886200"/>
          <p14:tracePt t="97670" x="4267200" y="3892550"/>
          <p14:tracePt t="97686" x="4432300" y="3898900"/>
          <p14:tracePt t="97702" x="4629150" y="3911600"/>
          <p14:tracePt t="97718" x="4711700" y="3911600"/>
          <p14:tracePt t="97736" x="4857750" y="3917950"/>
          <p14:tracePt t="97753" x="4908550" y="3917950"/>
          <p14:tracePt t="97769" x="4991100" y="3917950"/>
          <p14:tracePt t="97786" x="5067300" y="3917950"/>
          <p14:tracePt t="97802" x="5124450" y="3924300"/>
          <p14:tracePt t="97819" x="5276850" y="3930650"/>
          <p14:tracePt t="97836" x="5353050" y="3943350"/>
          <p14:tracePt t="97853" x="5518150" y="3962400"/>
          <p14:tracePt t="97870" x="5613400" y="3962400"/>
          <p14:tracePt t="97887" x="5638800" y="3968750"/>
          <p14:tracePt t="99004" x="5638800" y="3962400"/>
          <p14:tracePt t="99015" x="5638800" y="3949700"/>
          <p14:tracePt t="99026" x="5638800" y="3930650"/>
          <p14:tracePt t="99035" x="5645150" y="3905250"/>
          <p14:tracePt t="99046" x="5651500" y="3867150"/>
          <p14:tracePt t="99051" x="5664200" y="3790950"/>
          <p14:tracePt t="99069" x="5683250" y="3733800"/>
          <p14:tracePt t="99086" x="5708650" y="3638550"/>
          <p14:tracePt t="99102" x="5721350" y="3594100"/>
          <p14:tracePt t="99119" x="5740400" y="3492500"/>
          <p14:tracePt t="99136" x="5746750" y="3390900"/>
          <p14:tracePt t="99152" x="5753100" y="3346450"/>
          <p14:tracePt t="99169" x="5772150" y="3225800"/>
          <p14:tracePt t="99185" x="5778500" y="3168650"/>
          <p14:tracePt t="99203" x="5803900" y="3073400"/>
          <p14:tracePt t="99219" x="5822950" y="3003550"/>
          <p14:tracePt t="99236" x="5829300" y="2965450"/>
          <p14:tracePt t="99252" x="5842000" y="2895600"/>
          <p14:tracePt t="99269" x="5842000" y="2851150"/>
          <p14:tracePt t="99286" x="5842000" y="2762250"/>
          <p14:tracePt t="99302" x="5829300" y="2660650"/>
          <p14:tracePt t="99320" x="5816600" y="2603500"/>
          <p14:tracePt t="99336" x="5778500" y="2489200"/>
          <p14:tracePt t="99352" x="5753100" y="2432050"/>
          <p14:tracePt t="99369" x="5708650" y="2317750"/>
          <p14:tracePt t="99386" x="5670550" y="2222500"/>
          <p14:tracePt t="99403" x="5645150" y="2178050"/>
          <p14:tracePt t="99419" x="5600700" y="2089150"/>
          <p14:tracePt t="99436" x="5568950" y="2051050"/>
          <p14:tracePt t="99452" x="5499100" y="1962150"/>
          <p14:tracePt t="99469" x="5454650" y="1924050"/>
          <p14:tracePt t="99486" x="5365750" y="1841500"/>
          <p14:tracePt t="99502" x="5270500" y="1758950"/>
          <p14:tracePt t="99519" x="5226050" y="1727200"/>
          <p14:tracePt t="99535" x="5143500" y="1663700"/>
          <p14:tracePt t="99553" x="5099050" y="1631950"/>
          <p14:tracePt t="99569" x="5041900" y="1587500"/>
          <p14:tracePt t="99586" x="4997450" y="1555750"/>
          <p14:tracePt t="99602" x="4972050" y="1543050"/>
          <p14:tracePt t="99619" x="4927600" y="1524000"/>
          <p14:tracePt t="99636" x="4895850" y="1511300"/>
          <p14:tracePt t="99652" x="4819650" y="1479550"/>
          <p14:tracePt t="99668" x="4749800" y="1460500"/>
          <p14:tracePt t="99685" x="4711700" y="1454150"/>
          <p14:tracePt t="99702" x="4667250" y="1441450"/>
          <p14:tracePt t="99719" x="4654550" y="1441450"/>
          <p14:tracePt t="99736" x="4648200" y="1441450"/>
          <p14:tracePt t="99752" x="4641850" y="1441450"/>
          <p14:tracePt t="99910" x="4635500" y="1441450"/>
          <p14:tracePt t="99932" x="4629150" y="1441450"/>
          <p14:tracePt t="99941" x="4622800" y="1441450"/>
          <p14:tracePt t="99952" x="4616450" y="1441450"/>
          <p14:tracePt t="99962" x="4603750" y="1441450"/>
          <p14:tracePt t="99967" x="4591050" y="1447800"/>
          <p14:tracePt t="99984" x="4578350" y="1447800"/>
          <p14:tracePt t="100002" x="4565650" y="1454150"/>
          <p14:tracePt t="100020" x="4552950" y="1460500"/>
          <p14:tracePt t="100036" x="4546600" y="1460500"/>
          <p14:tracePt t="100051" x="4533900" y="1473200"/>
          <p14:tracePt t="100069" x="4533900" y="1479550"/>
          <p14:tracePt t="100086" x="4521200" y="1485900"/>
          <p14:tracePt t="100102" x="4514850" y="1492250"/>
          <p14:tracePt t="100119" x="4508500" y="1498600"/>
          <p14:tracePt t="100135" x="4502150" y="1511300"/>
          <p14:tracePt t="100152" x="4495800" y="1511300"/>
          <p14:tracePt t="100168" x="4483100" y="1511300"/>
          <p14:tracePt t="100185" x="4470400" y="1517650"/>
          <p14:tracePt t="100203" x="4464050" y="1524000"/>
          <p14:tracePt t="100219" x="4457700" y="1530350"/>
          <p14:tracePt t="100236" x="4451350" y="1530350"/>
          <p14:tracePt t="100252" x="4445000" y="1536700"/>
          <p14:tracePt t="100269" x="4438650" y="1543050"/>
          <p14:tracePt t="100286" x="4432300" y="1543050"/>
          <p14:tracePt t="100302" x="4432300" y="1549400"/>
          <p14:tracePt t="100319" x="4425950" y="1549400"/>
          <p14:tracePt t="100909" x="4432300" y="1549400"/>
          <p14:tracePt t="100940" x="4438650" y="1549400"/>
          <p14:tracePt t="100982" x="4445000" y="1549400"/>
          <p14:tracePt t="100993" x="4451350" y="1549400"/>
          <p14:tracePt t="101004" x="4457700" y="1549400"/>
          <p14:tracePt t="101004" x="4464050" y="1549400"/>
          <p14:tracePt t="101017" x="4476750" y="1549400"/>
          <p14:tracePt t="101034" x="4502150" y="1549400"/>
          <p14:tracePt t="101053" x="4540250" y="1549400"/>
          <p14:tracePt t="101069" x="4559300" y="1549400"/>
          <p14:tracePt t="101086" x="4603750" y="1549400"/>
          <p14:tracePt t="101102" x="4648200" y="1549400"/>
          <p14:tracePt t="101119" x="4667250" y="1549400"/>
          <p14:tracePt t="101136" x="4711700" y="1549400"/>
          <p14:tracePt t="101153" x="4737100" y="1549400"/>
          <p14:tracePt t="101169" x="4768850" y="1549400"/>
          <p14:tracePt t="101186" x="4813300" y="1549400"/>
          <p14:tracePt t="101219" x="4832350" y="1549400"/>
          <p14:tracePt t="101221" x="4870450" y="1549400"/>
          <p14:tracePt t="101236" x="4895850" y="1549400"/>
          <p14:tracePt t="101252" x="4946650" y="1549400"/>
          <p14:tracePt t="101269" x="4978400" y="1549400"/>
          <p14:tracePt t="101269" x="4991100" y="1549400"/>
          <p14:tracePt t="101287" x="5010150" y="1549400"/>
          <p14:tracePt t="101302" x="5035550" y="1549400"/>
          <p14:tracePt t="105570" x="5035550" y="1555750"/>
          <p14:tracePt t="105581" x="5035550" y="1562100"/>
          <p14:tracePt t="105600" x="5035550" y="1581150"/>
          <p14:tracePt t="105612" x="5035550" y="1600200"/>
          <p14:tracePt t="105621" x="5035550" y="1631950"/>
          <p14:tracePt t="105623" x="5035550" y="1663700"/>
          <p14:tracePt t="105637" x="5035550" y="1752600"/>
          <p14:tracePt t="105653" x="5035550" y="1797050"/>
          <p14:tracePt t="105670" x="5035550" y="1885950"/>
          <p14:tracePt t="105687" x="5035550" y="1917700"/>
          <p14:tracePt t="105703" x="5035550" y="1974850"/>
          <p14:tracePt t="105720" x="5029200" y="2012950"/>
          <p14:tracePt t="105737" x="5022850" y="2025650"/>
          <p14:tracePt t="105753" x="5003800" y="2076450"/>
          <p14:tracePt t="105770" x="4991100" y="2108200"/>
          <p14:tracePt t="105787" x="4978400" y="2159000"/>
          <p14:tracePt t="105803" x="4959350" y="2197100"/>
          <p14:tracePt t="105820" x="4953000" y="2209800"/>
          <p14:tracePt t="105838" x="4946650" y="2222500"/>
          <p14:tracePt t="105871" x="4946650" y="2228850"/>
          <p14:tracePt t="105903" x="4946650" y="2235200"/>
          <p14:tracePt t="105925" x="4946650" y="2241550"/>
          <p14:tracePt t="105944" x="4946650" y="2247900"/>
          <p14:tracePt t="105964" x="4946650" y="2254250"/>
          <p14:tracePt t="106616" x="4953000" y="2254250"/>
          <p14:tracePt t="106668" x="4959350" y="2254250"/>
          <p14:tracePt t="106679" x="4965700" y="2254250"/>
          <p14:tracePt t="106700" x="4972050" y="2254250"/>
          <p14:tracePt t="106711" x="4984750" y="2254250"/>
          <p14:tracePt t="106721" x="5003800" y="2254250"/>
          <p14:tracePt t="106723" x="5016500" y="2254250"/>
          <p14:tracePt t="106737" x="5067300" y="2247900"/>
          <p14:tracePt t="106753" x="5099050" y="2247900"/>
          <p14:tracePt t="106770" x="5200650" y="2247900"/>
          <p14:tracePt t="106788" x="5251450" y="2247900"/>
          <p14:tracePt t="106801" x="5372100" y="2247900"/>
          <p14:tracePt t="106818" x="5473700" y="2247900"/>
          <p14:tracePt t="106837" x="5518150" y="2260600"/>
          <p14:tracePt t="106853" x="5581650" y="2266950"/>
          <p14:tracePt t="106870" x="5600700" y="2266950"/>
          <p14:tracePt t="106887" x="5626100" y="2273300"/>
          <p14:tracePt t="106904" x="5638800" y="2273300"/>
          <p14:tracePt t="107652" x="5638800" y="2279650"/>
          <p14:tracePt t="107662" x="5638800" y="2286000"/>
          <p14:tracePt t="107673" x="5638800" y="2292350"/>
          <p14:tracePt t="107687" x="5645150" y="2305050"/>
          <p14:tracePt t="107689" x="5651500" y="2317750"/>
          <p14:tracePt t="107703" x="5657850" y="2349500"/>
          <p14:tracePt t="107720" x="5670550" y="2381250"/>
          <p14:tracePt t="107737" x="5670550" y="2393950"/>
          <p14:tracePt t="107753" x="5676900" y="2419350"/>
          <p14:tracePt t="107770" x="5676900" y="2438400"/>
          <p14:tracePt t="107787" x="5683250" y="2470150"/>
          <p14:tracePt t="107803" x="5683250" y="2520950"/>
          <p14:tracePt t="107820" x="5683250" y="2552700"/>
          <p14:tracePt t="107835" x="5683250" y="2622550"/>
          <p14:tracePt t="107853" x="5683250" y="2667000"/>
          <p14:tracePt t="107870" x="5683250" y="2743200"/>
          <p14:tracePt t="107887" x="5683250" y="2832100"/>
          <p14:tracePt t="107903" x="5683250" y="2876550"/>
          <p14:tracePt t="107919" x="5676900" y="2971800"/>
          <p14:tracePt t="107937" x="5676900" y="3009900"/>
          <p14:tracePt t="107952" x="5657850" y="3098800"/>
          <p14:tracePt t="107970" x="5632450" y="3181350"/>
          <p14:tracePt t="107987" x="5626100" y="3225800"/>
          <p14:tracePt t="108003" x="5594350" y="3302000"/>
          <p14:tracePt t="108037" x="5575300" y="3371850"/>
          <p14:tracePt t="108039" x="5549900" y="3409950"/>
          <p14:tracePt t="108053" x="5530850" y="3441700"/>
          <p14:tracePt t="108069" x="5467350" y="3517900"/>
          <p14:tracePt t="108087" x="5378450" y="3600450"/>
          <p14:tracePt t="108103" x="5327650" y="3638550"/>
          <p14:tracePt t="108120" x="5219700" y="3727450"/>
          <p14:tracePt t="108137" x="5181600" y="3759200"/>
          <p14:tracePt t="108153" x="5111750" y="3810000"/>
          <p14:tracePt t="108170" x="5073650" y="3835400"/>
          <p14:tracePt t="108188" x="5060950" y="3841750"/>
          <p14:tracePt t="108203" x="5054600" y="3848100"/>
          <p14:tracePt t="108237" x="5048250" y="3854450"/>
          <p14:tracePt t="108572" x="5041900" y="3854450"/>
          <p14:tracePt t="108604" x="5035550" y="3860800"/>
          <p14:tracePt t="108613" x="5022850" y="3860800"/>
          <p14:tracePt t="108624" x="5003800" y="3867150"/>
          <p14:tracePt t="108637" x="4972050" y="3886200"/>
          <p14:tracePt t="108638" x="4921250" y="3898900"/>
          <p14:tracePt t="108653" x="4819650" y="3937000"/>
          <p14:tracePt t="108670" x="4762500" y="3962400"/>
          <p14:tracePt t="108687" x="4635500" y="4006850"/>
          <p14:tracePt t="108703" x="4521200" y="4057650"/>
          <p14:tracePt t="108720" x="4464050" y="4083050"/>
          <p14:tracePt t="108737" x="4305300" y="4133850"/>
          <p14:tracePt t="108753" x="4216400" y="4159250"/>
          <p14:tracePt t="108753" x="4114800" y="4184650"/>
          <p14:tracePt t="108785" x="4019550" y="4222750"/>
          <p14:tracePt t="108786" x="3816350" y="4279900"/>
          <p14:tracePt t="108801" x="3727450" y="4305300"/>
          <p14:tracePt t="108818" x="3575050" y="4356100"/>
          <p14:tracePt t="108835" x="3505200" y="4375150"/>
          <p14:tracePt t="108853" x="3371850" y="4413250"/>
          <p14:tracePt t="108871" x="3225800" y="4457700"/>
          <p14:tracePt t="108887" x="3143250" y="4476750"/>
          <p14:tracePt t="108902" x="2990850" y="4527550"/>
          <p14:tracePt t="108918" x="2921000" y="4552950"/>
          <p14:tracePt t="108935" x="2781300" y="4603750"/>
          <p14:tracePt t="108951" x="2667000" y="4648200"/>
          <p14:tracePt t="108970" x="2597150" y="4673600"/>
          <p14:tracePt t="108986" x="2451100" y="4724400"/>
          <p14:tracePt t="109003" x="2374900" y="4749800"/>
          <p14:tracePt t="109003" x="2286000" y="4775200"/>
          <p14:tracePt t="109020" x="2197100" y="4800600"/>
          <p14:tracePt t="109038" x="2019300" y="4845050"/>
          <p14:tracePt t="109054" x="1930400" y="4864100"/>
          <p14:tracePt t="109070" x="1778000" y="4883150"/>
          <p14:tracePt t="109087" x="1714500" y="4889500"/>
          <p14:tracePt t="109102" x="1600200" y="4889500"/>
          <p14:tracePt t="109120" x="1511300" y="4895850"/>
          <p14:tracePt t="109137" x="1466850" y="4908550"/>
          <p14:tracePt t="109153" x="1377950" y="4921250"/>
          <p14:tracePt t="109170" x="1339850" y="4927600"/>
          <p14:tracePt t="109188" x="1270000" y="4940300"/>
          <p14:tracePt t="109203" x="1225550" y="4946650"/>
          <p14:tracePt t="109219" x="1219200" y="4946650"/>
          <p14:tracePt t="109237" x="1206500" y="4946650"/>
          <p14:tracePt t="109282" x="1200150" y="4946650"/>
          <p14:tracePt t="109294" x="1193800" y="4946650"/>
          <p14:tracePt t="109297" x="1187450" y="4946650"/>
          <p14:tracePt t="109303" x="1181100" y="4946650"/>
          <p14:tracePt t="109320" x="1155700" y="4946650"/>
          <p14:tracePt t="109337" x="1143000" y="4946650"/>
          <p14:tracePt t="109353" x="1104900" y="4953000"/>
          <p14:tracePt t="109370" x="1079500" y="4953000"/>
          <p14:tracePt t="109387" x="1066800" y="4959350"/>
          <p14:tracePt t="109403" x="1047750" y="4959350"/>
          <p14:tracePt t="109420" x="1041400" y="4959350"/>
          <p14:tracePt t="109682" x="1047750" y="4959350"/>
          <p14:tracePt t="109786" x="1054100" y="4959350"/>
          <p14:tracePt t="109837" x="1060450" y="4959350"/>
          <p14:tracePt t="109851" x="1066800" y="4959350"/>
          <p14:tracePt t="109879" x="1079500" y="4959350"/>
          <p14:tracePt t="109889" x="1092200" y="4959350"/>
          <p14:tracePt t="109893" x="1098550" y="4959350"/>
          <p14:tracePt t="109902" x="1117600" y="4959350"/>
          <p14:tracePt t="109918" x="1162050" y="4959350"/>
          <p14:tracePt t="109935" x="1187450" y="4959350"/>
          <p14:tracePt t="109953" x="1200150" y="4953000"/>
          <p14:tracePt t="109970" x="1212850" y="4953000"/>
          <p14:tracePt t="109987" x="1219200" y="4953000"/>
          <p14:tracePt t="110032" x="1231900" y="4953000"/>
          <p14:tracePt t="110044" x="1244600" y="4953000"/>
          <p14:tracePt t="110055" x="1250950" y="4953000"/>
          <p14:tracePt t="110055" x="1270000" y="4953000"/>
          <p14:tracePt t="110068" x="1289050" y="4953000"/>
          <p14:tracePt t="110085" x="1314450" y="4953000"/>
          <p14:tracePt t="110104" x="1327150" y="4953000"/>
          <p14:tracePt t="112487" x="1333500" y="4953000"/>
          <p14:tracePt t="112549" x="1339850" y="4953000"/>
          <p14:tracePt t="112579" x="1346200" y="4953000"/>
          <p14:tracePt t="112583" x="1346200" y="4946650"/>
          <p14:tracePt t="112603" x="1346200" y="4940300"/>
          <p14:tracePt t="112605" x="1346200" y="4933950"/>
          <p14:tracePt t="112620" x="1352550" y="4902200"/>
          <p14:tracePt t="112637" x="1352550" y="4851400"/>
          <p14:tracePt t="112653" x="1352550" y="4819650"/>
          <p14:tracePt t="112669" x="1352550" y="4743450"/>
          <p14:tracePt t="112687" x="1352550" y="4699000"/>
          <p14:tracePt t="112703" x="1352550" y="4629150"/>
          <p14:tracePt t="112720" x="1352550" y="4572000"/>
          <p14:tracePt t="112737" x="1352550" y="4559300"/>
          <p14:tracePt t="112753" x="1352550" y="4521200"/>
          <p14:tracePt t="112770" x="1352550" y="4514850"/>
          <p14:tracePt t="112787" x="1352550" y="4476750"/>
          <p14:tracePt t="112801" x="1358900" y="4445000"/>
          <p14:tracePt t="112818" x="1365250" y="4432300"/>
          <p14:tracePt t="112837" x="1377950" y="4394200"/>
          <p14:tracePt t="112853" x="1377950" y="4368800"/>
          <p14:tracePt t="112870" x="1384300" y="4337050"/>
          <p14:tracePt t="112887" x="1403350" y="4286250"/>
          <p14:tracePt t="112918" x="1409700" y="4260850"/>
          <p14:tracePt t="112934" x="1435100" y="4178300"/>
          <p14:tracePt t="112935" x="1441450" y="4140200"/>
          <p14:tracePt t="112953" x="1460500" y="4070350"/>
          <p14:tracePt t="112970" x="1473200" y="4044950"/>
          <p14:tracePt t="112987" x="1492250" y="4000500"/>
          <p14:tracePt t="113003" x="1511300" y="3956050"/>
          <p14:tracePt t="113020" x="1524000" y="3930650"/>
          <p14:tracePt t="113037" x="1549400" y="3854450"/>
          <p14:tracePt t="113054" x="1568450" y="3784600"/>
          <p14:tracePt t="113070" x="1581150" y="3746500"/>
          <p14:tracePt t="113088" x="1606550" y="3676650"/>
          <p14:tracePt t="113101" x="1612900" y="3638550"/>
          <p14:tracePt t="113118" x="1631950" y="3581400"/>
          <p14:tracePt t="113137" x="1644650" y="3517900"/>
          <p14:tracePt t="113153" x="1657350" y="3492500"/>
          <p14:tracePt t="113170" x="1676400" y="3448050"/>
          <p14:tracePt t="113187" x="1682750" y="3429000"/>
          <p14:tracePt t="113202" x="1708150" y="3397250"/>
          <p14:tracePt t="113219" x="1733550" y="3365500"/>
          <p14:tracePt t="113237" x="1746250" y="3352800"/>
          <p14:tracePt t="113253" x="1771650" y="3327400"/>
          <p14:tracePt t="113270" x="1784350" y="3314700"/>
          <p14:tracePt t="113287" x="1809750" y="3295650"/>
          <p14:tracePt t="113303" x="1822450" y="3282950"/>
          <p14:tracePt t="113319" x="1841500" y="3263900"/>
          <p14:tracePt t="113336" x="1866900" y="3251200"/>
          <p14:tracePt t="113353" x="1879600" y="3238500"/>
          <p14:tracePt t="113369" x="1885950" y="3225800"/>
          <p14:tracePt t="113387" x="1898650" y="3219450"/>
          <p14:tracePt t="113403" x="1898650" y="3213100"/>
          <p14:tracePt t="113420" x="1911350" y="3206750"/>
          <p14:tracePt t="113437" x="1917700" y="3206750"/>
          <p14:tracePt t="113453" x="1930400" y="3194050"/>
          <p14:tracePt t="113471" x="1936750" y="3194050"/>
          <p14:tracePt t="113487" x="1962150" y="3181350"/>
          <p14:tracePt t="113503" x="1981200" y="3175000"/>
          <p14:tracePt t="113520" x="2000250" y="3168650"/>
          <p14:tracePt t="113537" x="2032000" y="3149600"/>
          <p14:tracePt t="113553" x="2057400" y="3143250"/>
          <p14:tracePt t="113569" x="2095500" y="3136900"/>
          <p14:tracePt t="113587" x="2146300" y="3130550"/>
          <p14:tracePt t="113603" x="2165350" y="3130550"/>
          <p14:tracePt t="113620" x="2190750" y="3124200"/>
          <p14:tracePt t="113637" x="2203450" y="3124200"/>
          <p14:tracePt t="113653" x="2222500" y="3124200"/>
          <p14:tracePt t="113669" x="2254250" y="3117850"/>
          <p14:tracePt t="113687" x="2273300" y="3117850"/>
          <p14:tracePt t="113702" x="2311400" y="3117850"/>
          <p14:tracePt t="113719" x="2336800" y="3111500"/>
          <p14:tracePt t="113737" x="2387600" y="3111500"/>
          <p14:tracePt t="113753" x="2419350" y="3111500"/>
          <p14:tracePt t="113770" x="2438400" y="3111500"/>
          <p14:tracePt t="113787" x="2457450" y="3098800"/>
          <p14:tracePt t="113801" x="2476500" y="3098800"/>
          <p14:tracePt t="113819" x="2508250" y="3086100"/>
          <p14:tracePt t="113837" x="2540000" y="3073400"/>
          <p14:tracePt t="113853" x="2552700" y="3067050"/>
          <p14:tracePt t="113870" x="2571750" y="3060700"/>
          <p14:tracePt t="113885" x="2578100" y="3054350"/>
          <p14:tracePt t="113901" x="2584450" y="3054350"/>
          <p14:tracePt t="113918" x="2590800" y="3054350"/>
          <p14:tracePt t="113934" x="2597150" y="3048000"/>
          <p14:tracePt t="113953" x="2609850" y="3041650"/>
          <p14:tracePt t="113970" x="2616200" y="3035300"/>
          <p14:tracePt t="113987" x="2628900" y="3035300"/>
          <p14:tracePt t="114003" x="2635250" y="3035300"/>
          <p14:tracePt t="114020" x="2647950" y="3028950"/>
          <p14:tracePt t="114037" x="2654300" y="3028950"/>
          <p14:tracePt t="114053" x="2660650" y="3028950"/>
          <p14:tracePt t="114070" x="2667000" y="3022600"/>
          <p14:tracePt t="114087" x="2679700" y="3022600"/>
          <p14:tracePt t="115212" x="2673350" y="3022600"/>
          <p14:tracePt t="115242" x="2660650" y="3022600"/>
          <p14:tracePt t="115254" x="2654300" y="3022600"/>
          <p14:tracePt t="115264" x="2647950" y="3022600"/>
          <p14:tracePt t="115275" x="2635250" y="3022600"/>
          <p14:tracePt t="115285" x="2622550" y="3022600"/>
          <p14:tracePt t="115295" x="2609850" y="3022600"/>
          <p14:tracePt t="115301" x="2571750" y="3022600"/>
          <p14:tracePt t="115319" x="2559050" y="3022600"/>
          <p14:tracePt t="115336" x="2514600" y="3022600"/>
          <p14:tracePt t="115353" x="2482850" y="3022600"/>
          <p14:tracePt t="115369" x="2470150" y="3022600"/>
          <p14:tracePt t="115386" x="2444750" y="3022600"/>
          <p14:tracePt t="115421" x="2438400" y="3028950"/>
          <p14:tracePt t="115442" x="2432050" y="3028950"/>
          <p14:tracePt t="115472" x="2425700" y="3028950"/>
          <p14:tracePt t="115482" x="2425700" y="3035300"/>
          <p14:tracePt t="115489" x="2419350" y="3035300"/>
          <p14:tracePt t="115503" x="2413000" y="3035300"/>
          <p14:tracePt t="115520" x="2406650" y="3041650"/>
          <p14:tracePt t="115537" x="2400300" y="3048000"/>
          <p14:tracePt t="115553" x="2393950" y="3048000"/>
          <p14:tracePt t="115586" x="2387600" y="3048000"/>
          <p14:tracePt t="115588" x="2381250" y="3048000"/>
          <p14:tracePt t="115603" x="2381250" y="3054350"/>
          <p14:tracePt t="115640" x="2381250" y="3060700"/>
          <p14:tracePt t="115670" x="2381250" y="3067050"/>
          <p14:tracePt t="115712" x="2381250" y="3073400"/>
          <p14:tracePt t="115847" x="2387600" y="3073400"/>
          <p14:tracePt t="115860" x="2393950" y="3073400"/>
          <p14:tracePt t="115867" x="2425700" y="3067050"/>
          <p14:tracePt t="115887" x="2451100" y="3060700"/>
          <p14:tracePt t="115888" x="2476500" y="3060700"/>
          <p14:tracePt t="115902" x="2489200" y="3060700"/>
          <p14:tracePt t="115918" x="2540000" y="3060700"/>
          <p14:tracePt t="115934" x="2578100" y="3060700"/>
          <p14:tracePt t="115953" x="2597150" y="3060700"/>
          <p14:tracePt t="115970" x="2641600" y="3060700"/>
          <p14:tracePt t="115987" x="2698750" y="3060700"/>
          <p14:tracePt t="116003" x="2724150" y="3060700"/>
          <p14:tracePt t="116020" x="2762250" y="3060700"/>
          <p14:tracePt t="116037" x="2781300" y="3060700"/>
          <p14:tracePt t="116053" x="2800350" y="3060700"/>
          <p14:tracePt t="116269" x="2794000" y="3060700"/>
          <p14:tracePt t="116279" x="2781300" y="3060700"/>
          <p14:tracePt t="116288" x="2762250" y="3060700"/>
          <p14:tracePt t="116303" x="2736850" y="3060700"/>
          <p14:tracePt t="116319" x="2660650" y="3060700"/>
          <p14:tracePt t="116321" x="2616200" y="3060700"/>
          <p14:tracePt t="116337" x="2527300" y="3060700"/>
          <p14:tracePt t="116353" x="2495550" y="3060700"/>
          <p14:tracePt t="116369" x="2444750" y="3060700"/>
          <p14:tracePt t="116387" x="2425700" y="3060700"/>
          <p14:tracePt t="116403" x="2400300" y="3060700"/>
          <p14:tracePt t="116419" x="2381250" y="3060700"/>
          <p14:tracePt t="116436" x="2368550" y="3060700"/>
          <p14:tracePt t="116453" x="2349500" y="3060700"/>
          <p14:tracePt t="116469" x="2317750" y="3060700"/>
          <p14:tracePt t="116487" x="2311400" y="3060700"/>
          <p14:tracePt t="116503" x="2292350" y="3060700"/>
          <p14:tracePt t="116682" x="2298700" y="3060700"/>
          <p14:tracePt t="116684" x="2305050" y="3060700"/>
          <p14:tracePt t="116703" x="2324100" y="3060700"/>
          <p14:tracePt t="116705" x="2355850" y="3060700"/>
          <p14:tracePt t="116720" x="2432050" y="3060700"/>
          <p14:tracePt t="116736" x="2489200" y="3060700"/>
          <p14:tracePt t="116753" x="2609850" y="3060700"/>
          <p14:tracePt t="116770" x="2698750" y="3060700"/>
          <p14:tracePt t="116786" x="2717800" y="3060700"/>
          <p14:tracePt t="116802" x="2749550" y="3060700"/>
          <p14:tracePt t="118180" x="2749550" y="3067050"/>
          <p14:tracePt t="118190" x="2749550" y="3073400"/>
          <p14:tracePt t="118201" x="2749550" y="3086100"/>
          <p14:tracePt t="118211" x="2749550" y="3098800"/>
          <p14:tracePt t="118218" x="2743200" y="3136900"/>
          <p14:tracePt t="118236" x="2743200" y="3187700"/>
          <p14:tracePt t="118253" x="2736850" y="3219450"/>
          <p14:tracePt t="118269" x="2724150" y="3302000"/>
          <p14:tracePt t="118286" x="2717800" y="3340100"/>
          <p14:tracePt t="118302" x="2698750" y="3416300"/>
          <p14:tracePt t="118320" x="2686050" y="3486150"/>
          <p14:tracePt t="118337" x="2679700" y="3524250"/>
          <p14:tracePt t="118353" x="2673350" y="3594100"/>
          <p14:tracePt t="118370" x="2673350" y="3625850"/>
          <p14:tracePt t="118386" x="2673350" y="3702050"/>
          <p14:tracePt t="118403" x="2673350" y="3746500"/>
          <p14:tracePt t="118420" x="2673350" y="3822700"/>
          <p14:tracePt t="118437" x="2673350" y="3892550"/>
          <p14:tracePt t="118453" x="2673350" y="3924300"/>
          <p14:tracePt t="118469" x="2673350" y="3981450"/>
          <p14:tracePt t="118487" x="2673350" y="4019550"/>
          <p14:tracePt t="118503" x="2673350" y="4083050"/>
          <p14:tracePt t="118520" x="2673350" y="4159250"/>
          <p14:tracePt t="118536" x="2673350" y="4216400"/>
          <p14:tracePt t="118553" x="2673350" y="4337050"/>
          <p14:tracePt t="118570" x="2673350" y="4400550"/>
          <p14:tracePt t="118587" x="2673350" y="4527550"/>
          <p14:tracePt t="118602" x="2673350" y="4660900"/>
          <p14:tracePt t="118620" x="2673350" y="4724400"/>
          <p14:tracePt t="118637" x="2673350" y="4826000"/>
          <p14:tracePt t="118653" x="2673350" y="4870450"/>
          <p14:tracePt t="118669" x="2673350" y="4959350"/>
          <p14:tracePt t="118687" x="2667000" y="5035550"/>
          <p14:tracePt t="118703" x="2667000" y="5080000"/>
          <p14:tracePt t="118719" x="2660650" y="5168900"/>
          <p14:tracePt t="118736" x="2647950" y="5213350"/>
          <p14:tracePt t="118753" x="2641600" y="5314950"/>
          <p14:tracePt t="118769" x="2641600" y="5416550"/>
          <p14:tracePt t="118787" x="2641600" y="5467350"/>
          <p14:tracePt t="118801" x="2641600" y="5568950"/>
          <p14:tracePt t="118818" x="2641600" y="5619750"/>
          <p14:tracePt t="118835" x="2641600" y="5715000"/>
          <p14:tracePt t="118853" x="2660650" y="5803900"/>
          <p14:tracePt t="118870" x="2667000" y="5835650"/>
          <p14:tracePt t="118887" x="2686050" y="5918200"/>
          <p14:tracePt t="118904" x="2705100" y="5956300"/>
          <p14:tracePt t="118920" x="2724150" y="6019800"/>
          <p14:tracePt t="118937" x="2736850" y="6045200"/>
          <p14:tracePt t="118952" x="2755900" y="6096000"/>
          <p14:tracePt t="118969" x="2781300" y="6134100"/>
          <p14:tracePt t="118987" x="2800350" y="6153150"/>
          <p14:tracePt t="119003" x="2838450" y="6191250"/>
          <p14:tracePt t="119020" x="2863850" y="6210300"/>
          <p14:tracePt t="119037" x="2927350" y="6254750"/>
          <p14:tracePt t="119053" x="2990850" y="6299200"/>
          <p14:tracePt t="119070" x="3016250" y="6311900"/>
          <p14:tracePt t="119086" x="3092450" y="6330950"/>
          <p14:tracePt t="119103" x="3124200" y="6350000"/>
          <p14:tracePt t="119120" x="3187700" y="6369050"/>
          <p14:tracePt t="119137" x="3270250" y="6381750"/>
          <p14:tracePt t="119153" x="3314700" y="6394450"/>
          <p14:tracePt t="119171" x="3397250" y="6407150"/>
          <p14:tracePt t="119186" x="3486150" y="6419850"/>
          <p14:tracePt t="119203" x="3524250" y="6426200"/>
          <p14:tracePt t="119219" x="3600450" y="6432550"/>
          <p14:tracePt t="119236" x="3638550" y="6445250"/>
          <p14:tracePt t="119253" x="3714750" y="6451600"/>
          <p14:tracePt t="119269" x="3803650" y="6457950"/>
          <p14:tracePt t="119287" x="3841750" y="6457950"/>
          <p14:tracePt t="119303" x="3917950" y="6464300"/>
          <p14:tracePt t="119319" x="3943350" y="6464300"/>
          <p14:tracePt t="119336" x="4000500" y="6470650"/>
          <p14:tracePt t="119353" x="4032250" y="6477000"/>
          <p14:tracePt t="119353" x="4057650" y="6483350"/>
          <p14:tracePt t="119370" x="4102100" y="6483350"/>
          <p14:tracePt t="119387" x="4191000" y="6489700"/>
          <p14:tracePt t="119403" x="4248150" y="6502400"/>
          <p14:tracePt t="119419" x="4368800" y="6508750"/>
          <p14:tracePt t="119437" x="4432300" y="6508750"/>
          <p14:tracePt t="119453" x="4546600" y="6508750"/>
          <p14:tracePt t="119469" x="4622800" y="6508750"/>
          <p14:tracePt t="119487" x="4667250" y="6508750"/>
          <p14:tracePt t="119503" x="4743450" y="6508750"/>
          <p14:tracePt t="119520" x="4800600" y="6508750"/>
          <p14:tracePt t="119538" x="4914900" y="6508750"/>
          <p14:tracePt t="119553" x="5080000" y="6508750"/>
          <p14:tracePt t="119569" x="5175250" y="6508750"/>
          <p14:tracePt t="119586" x="5340350" y="6508750"/>
          <p14:tracePt t="119603" x="5416550" y="6508750"/>
          <p14:tracePt t="119619" x="5524500" y="6508750"/>
          <p14:tracePt t="119637" x="5626100" y="6508750"/>
          <p14:tracePt t="119653" x="5676900" y="6508750"/>
          <p14:tracePt t="119669" x="5797550" y="6508750"/>
          <p14:tracePt t="119686" x="5854700" y="6508750"/>
          <p14:tracePt t="119703" x="5969000" y="6508750"/>
          <p14:tracePt t="119720" x="6070600" y="6508750"/>
          <p14:tracePt t="119736" x="6102350" y="6508750"/>
          <p14:tracePt t="119752" x="6153150" y="6508750"/>
          <p14:tracePt t="119769" x="6178550" y="6508750"/>
          <p14:tracePt t="119787" x="6254750" y="6502400"/>
          <p14:tracePt t="119803" x="6356350" y="6489700"/>
          <p14:tracePt t="119820" x="6400800" y="6489700"/>
          <p14:tracePt t="119836" x="6489700" y="6483350"/>
          <p14:tracePt t="119853" x="6515100" y="6483350"/>
          <p14:tracePt t="119869" x="6534150" y="6483350"/>
          <p14:tracePt t="119953" x="6534150" y="6477000"/>
          <p14:tracePt t="120056" x="6527800" y="6477000"/>
          <p14:tracePt t="120087" x="6515100" y="6477000"/>
          <p14:tracePt t="120099" x="6502400" y="6477000"/>
          <p14:tracePt t="120101" x="6496050" y="6477000"/>
          <p14:tracePt t="120119" x="6470650" y="6470650"/>
          <p14:tracePt t="120121" x="6445250" y="6464300"/>
          <p14:tracePt t="120136" x="6381750" y="6445250"/>
          <p14:tracePt t="120153" x="6350000" y="6438900"/>
          <p14:tracePt t="120170" x="6305550" y="6426200"/>
          <p14:tracePt t="120203" x="6273800" y="6407150"/>
          <p14:tracePt t="120219" x="6267450" y="6400800"/>
          <p14:tracePt t="120221" x="6248400" y="6388100"/>
          <p14:tracePt t="120236" x="6235700" y="6388100"/>
          <p14:tracePt t="120252" x="6210300" y="6369050"/>
          <p14:tracePt t="120269" x="6172200" y="6350000"/>
          <p14:tracePt t="120287" x="6153150" y="6343650"/>
          <p14:tracePt t="120303" x="6127750" y="6330950"/>
          <p14:tracePt t="120320" x="6121400" y="6330950"/>
          <p14:tracePt t="120336" x="6108700" y="6324600"/>
          <p14:tracePt t="120353" x="6096000" y="6324600"/>
          <p14:tracePt t="120369" x="6070600" y="6311900"/>
          <p14:tracePt t="120387" x="6051550" y="6299200"/>
          <p14:tracePt t="120403" x="6032500" y="6292850"/>
          <p14:tracePt t="120419" x="6019800" y="6286500"/>
          <p14:tracePt t="120482" x="6013450" y="6280150"/>
          <p14:tracePt t="120524" x="6007100" y="6273800"/>
          <p14:tracePt t="121003" x="6013450" y="6273800"/>
          <p14:tracePt t="121176" x="6019800" y="6273800"/>
          <p14:tracePt t="121268" x="6026150" y="6273800"/>
          <p14:tracePt t="121309" x="6032500" y="6273800"/>
          <p14:tracePt t="121412" x="6038850" y="6273800"/>
          <p14:tracePt t="121453" x="6045200" y="6273800"/>
          <p14:tracePt t="121494" x="6051550" y="6273800"/>
          <p14:tracePt t="121513" x="6057900" y="6273800"/>
          <p14:tracePt t="121526" x="6064250" y="6273800"/>
          <p14:tracePt t="121536" x="6070600" y="6273800"/>
          <p14:tracePt t="121543" x="6083300" y="6273800"/>
          <p14:tracePt t="121553" x="6121400" y="6273800"/>
          <p14:tracePt t="121569" x="6159500" y="6267450"/>
          <p14:tracePt t="121588" x="6223000" y="6267450"/>
          <p14:tracePt t="121602" x="6292850" y="6261100"/>
          <p14:tracePt t="121620" x="6318250" y="6261100"/>
          <p14:tracePt t="121635" x="6369050" y="6261100"/>
          <p14:tracePt t="121653" x="6381750" y="6261100"/>
          <p14:tracePt t="121669" x="6432550" y="6261100"/>
          <p14:tracePt t="121687" x="6457950" y="6261100"/>
          <p14:tracePt t="121703" x="6534150" y="6261100"/>
          <p14:tracePt t="121719" x="6635750" y="6261100"/>
          <p14:tracePt t="121737" x="6680200" y="6261100"/>
          <p14:tracePt t="121753" x="6743700" y="6261100"/>
          <p14:tracePt t="121769" x="6775450" y="6261100"/>
          <p14:tracePt t="121786" x="6819900" y="6261100"/>
          <p14:tracePt t="121801" x="6845300" y="6261100"/>
          <p14:tracePt t="121818" x="6889750" y="6261100"/>
          <p14:tracePt t="121836" x="6972300" y="6261100"/>
          <p14:tracePt t="121853" x="7010400" y="6261100"/>
          <p14:tracePt t="121869" x="7099300" y="6261100"/>
          <p14:tracePt t="121887" x="7169150" y="6261100"/>
          <p14:tracePt t="121903" x="7200900" y="6261100"/>
          <p14:tracePt t="121920" x="7251700" y="6261100"/>
          <p14:tracePt t="121937" x="7277100" y="6261100"/>
          <p14:tracePt t="121953" x="7315200" y="6261100"/>
          <p14:tracePt t="121970" x="7340600" y="6261100"/>
          <p14:tracePt t="121987" x="7359650" y="6261100"/>
          <p14:tracePt t="122003" x="7372350" y="6261100"/>
          <p14:tracePt t="122019" x="7378700" y="6261100"/>
          <p14:tracePt t="122036" x="7391400" y="6261100"/>
          <p14:tracePt t="122052" x="7397750" y="6261100"/>
          <p14:tracePt t="122052" x="7410450" y="6261100"/>
          <p14:tracePt t="122070" x="7423150" y="6261100"/>
          <p14:tracePt t="122087" x="7467600" y="6261100"/>
          <p14:tracePt t="122103" x="7499350" y="6261100"/>
          <p14:tracePt t="122120" x="7550150" y="6261100"/>
          <p14:tracePt t="122136" x="7588250" y="6261100"/>
          <p14:tracePt t="122153" x="7600950" y="6261100"/>
          <p14:tracePt t="122169" x="7632700" y="6267450"/>
          <p14:tracePt t="122187" x="7651750" y="6273800"/>
          <p14:tracePt t="122203" x="7689850" y="6286500"/>
          <p14:tracePt t="122218" x="7715250" y="6286500"/>
          <p14:tracePt t="122234" x="7766050" y="6299200"/>
          <p14:tracePt t="122253" x="7797800" y="6299200"/>
          <p14:tracePt t="122289" x="7804150" y="6299200"/>
          <p14:tracePt t="122291" x="7810500" y="6299200"/>
          <p14:tracePt t="122303" x="7816850" y="6299200"/>
          <p14:tracePt t="122320" x="7823200" y="6299200"/>
          <p14:tracePt t="122336" x="7835900" y="6299200"/>
          <p14:tracePt t="122353" x="7848600" y="6299200"/>
          <p14:tracePt t="122369" x="7854950" y="6299200"/>
          <p14:tracePt t="122402" x="7861300" y="6299200"/>
          <p14:tracePt t="122405" x="7867650" y="6299200"/>
          <p14:tracePt t="122419" x="7880350" y="6299200"/>
          <p14:tracePt t="122436" x="7899400" y="6299200"/>
          <p14:tracePt t="122453" x="7924800" y="6299200"/>
          <p14:tracePt t="122470" x="7943850" y="6299200"/>
          <p14:tracePt t="122487" x="7962900" y="6299200"/>
          <p14:tracePt t="124157" x="7962900" y="6305550"/>
          <p14:tracePt t="124197" x="7962900" y="6311900"/>
          <p14:tracePt t="124228" x="7956550" y="6311900"/>
          <p14:tracePt t="124239" x="7943850" y="6311900"/>
          <p14:tracePt t="124249" x="7943850" y="6318250"/>
          <p14:tracePt t="124259" x="7931150" y="6318250"/>
          <p14:tracePt t="124270" x="7912100" y="6318250"/>
          <p14:tracePt t="124271" x="7899400" y="6318250"/>
          <p14:tracePt t="124285" x="7835900" y="6324600"/>
          <p14:tracePt t="124302" x="7804150" y="6330950"/>
          <p14:tracePt t="124319" x="7683500" y="6337300"/>
          <p14:tracePt t="124337" x="7473950" y="6343650"/>
          <p14:tracePt t="124354" x="7327900" y="6356350"/>
          <p14:tracePt t="124370" x="6883400" y="6356350"/>
          <p14:tracePt t="124388" x="6616700" y="6356350"/>
          <p14:tracePt t="124404" x="6019800" y="6356350"/>
          <p14:tracePt t="124420" x="5467350" y="6356350"/>
          <p14:tracePt t="124437" x="5207000" y="6356350"/>
          <p14:tracePt t="124454" x="4654550" y="6356350"/>
          <p14:tracePt t="124471" x="4368800" y="6356350"/>
          <p14:tracePt t="124488" x="3746500" y="6356350"/>
          <p14:tracePt t="124502" x="3416300" y="6356350"/>
          <p14:tracePt t="124519" x="2800350" y="6356350"/>
          <p14:tracePt t="124535" x="2381250" y="6356350"/>
          <p14:tracePt t="124551" x="2241550" y="6356350"/>
          <p14:tracePt t="124570" x="2038350" y="6356350"/>
          <p14:tracePt t="124588" x="1866900" y="6356350"/>
          <p14:tracePt t="124605" x="1790700" y="6356350"/>
          <p14:tracePt t="124620" x="1619250" y="6356350"/>
          <p14:tracePt t="124637" x="1543050" y="6356350"/>
          <p14:tracePt t="124654" x="1441450" y="6356350"/>
          <p14:tracePt t="124670" x="1390650" y="6356350"/>
          <p14:tracePt t="124778" x="1390650" y="6350000"/>
          <p14:tracePt t="124789" x="1390650" y="6343650"/>
          <p14:tracePt t="124799" x="1390650" y="6337300"/>
          <p14:tracePt t="124803" x="1390650" y="6330950"/>
          <p14:tracePt t="124819" x="1390650" y="6305550"/>
          <p14:tracePt t="124837" x="1390650" y="6273800"/>
          <p14:tracePt t="124854" x="1390650" y="6254750"/>
          <p14:tracePt t="124870" x="1390650" y="6216650"/>
          <p14:tracePt t="124888" x="1390650" y="6197600"/>
          <p14:tracePt t="124904" x="1390650" y="6153150"/>
          <p14:tracePt t="124919" x="1397000" y="6102350"/>
          <p14:tracePt t="124935" x="1403350" y="6076950"/>
          <p14:tracePt t="124952" x="1428750" y="6019800"/>
          <p14:tracePt t="124969" x="1441450" y="5937250"/>
          <p14:tracePt t="124987" x="1447800" y="5899150"/>
          <p14:tracePt t="125003" x="1460500" y="5822950"/>
          <p14:tracePt t="125020" x="1460500" y="5784850"/>
          <p14:tracePt t="125037" x="1466850" y="5727700"/>
          <p14:tracePt t="125054" x="1466850" y="5670550"/>
          <p14:tracePt t="125070" x="1466850" y="5645150"/>
          <p14:tracePt t="125086" x="1466850" y="5613400"/>
          <p14:tracePt t="125104" x="1466850" y="5594350"/>
          <p14:tracePt t="125120" x="1466850" y="5568950"/>
          <p14:tracePt t="125137" x="1460500" y="5537200"/>
          <p14:tracePt t="125154" x="1447800" y="5524500"/>
          <p14:tracePt t="125170" x="1422400" y="5511800"/>
          <p14:tracePt t="125188" x="1403350" y="5499100"/>
          <p14:tracePt t="125204" x="1365250" y="5486400"/>
          <p14:tracePt t="125220" x="1301750" y="5473700"/>
          <p14:tracePt t="125237" x="1270000" y="5461000"/>
          <p14:tracePt t="125256" x="1181100" y="5454650"/>
          <p14:tracePt t="125271" x="1123950" y="5454650"/>
          <p14:tracePt t="125287" x="1022350" y="5454650"/>
          <p14:tracePt t="125304" x="977900" y="5454650"/>
          <p14:tracePt t="125304" x="933450" y="5454650"/>
          <p14:tracePt t="125320" x="901700" y="5454650"/>
          <p14:tracePt t="125337" x="844550" y="5454650"/>
          <p14:tracePt t="125354" x="819150" y="5454650"/>
          <p14:tracePt t="125370" x="781050" y="5454650"/>
          <p14:tracePt t="125387" x="755650" y="5454650"/>
          <p14:tracePt t="125404" x="711200" y="5461000"/>
          <p14:tracePt t="125421" x="666750" y="5480050"/>
          <p14:tracePt t="125437" x="635000" y="5486400"/>
          <p14:tracePt t="125454" x="571500" y="5518150"/>
          <p14:tracePt t="125470" x="520700" y="5537200"/>
          <p14:tracePt t="125488" x="501650" y="5549900"/>
          <p14:tracePt t="125503" x="469900" y="5581650"/>
          <p14:tracePt t="125521" x="463550" y="5594350"/>
          <p14:tracePt t="125537" x="450850" y="5645150"/>
          <p14:tracePt t="125554" x="450850" y="5676900"/>
          <p14:tracePt t="125570" x="444500" y="5759450"/>
          <p14:tracePt t="125587" x="444500" y="5848350"/>
          <p14:tracePt t="125604" x="444500" y="5880100"/>
          <p14:tracePt t="125620" x="444500" y="5956300"/>
          <p14:tracePt t="125637" x="444500" y="6019800"/>
          <p14:tracePt t="125654" x="444500" y="6051550"/>
          <p14:tracePt t="125670" x="463550" y="6115050"/>
          <p14:tracePt t="125688" x="476250" y="6146800"/>
          <p14:tracePt t="125704" x="520700" y="6216650"/>
          <p14:tracePt t="125721" x="552450" y="6242050"/>
          <p14:tracePt t="125737" x="622300" y="6305550"/>
          <p14:tracePt t="125754" x="685800" y="6343650"/>
          <p14:tracePt t="125771" x="711200" y="6362700"/>
          <p14:tracePt t="125788" x="755650" y="6375400"/>
          <p14:tracePt t="125804" x="781050" y="6381750"/>
          <p14:tracePt t="125820" x="838200" y="6381750"/>
          <p14:tracePt t="125837" x="939800" y="6381750"/>
          <p14:tracePt t="125854" x="1003300" y="6381750"/>
          <p14:tracePt t="125870" x="1143000" y="6381750"/>
          <p14:tracePt t="125888" x="1200150" y="6381750"/>
          <p14:tracePt t="125904" x="1282700" y="6356350"/>
          <p14:tracePt t="125919" x="1301750" y="6337300"/>
          <p14:tracePt t="125935" x="1308100" y="6286500"/>
          <p14:tracePt t="125952" x="1308100" y="6229350"/>
          <p14:tracePt t="125970" x="1308100" y="6197600"/>
          <p14:tracePt t="125987" x="1308100" y="6153150"/>
          <p14:tracePt t="126004" x="1301750" y="6127750"/>
          <p14:tracePt t="126020" x="1301750" y="6121400"/>
          <p14:tracePt t="126036" x="1301750" y="6115050"/>
          <p14:tracePt t="126073" x="1301750" y="6108700"/>
          <p14:tracePt t="126075" x="1301750" y="6102350"/>
          <p14:tracePt t="126087" x="1301750" y="6096000"/>
          <p14:tracePt t="126104" x="1301750" y="6089650"/>
          <p14:tracePt t="126120" x="1301750" y="6083300"/>
          <p14:tracePt t="126552" x="1308100" y="6083300"/>
          <p14:tracePt t="126593" x="1314450" y="6083300"/>
          <p14:tracePt t="126637" x="1320800" y="6083300"/>
          <p14:tracePt t="126849" x="1327150" y="6083300"/>
          <p14:tracePt t="126890" x="1333500" y="6083300"/>
          <p14:tracePt t="127582" x="1339850" y="6083300"/>
          <p14:tracePt t="128448" x="1346200" y="6083300"/>
          <p14:tracePt t="128489" x="1352550" y="6083300"/>
          <p14:tracePt t="128499" x="1358900" y="6083300"/>
          <p14:tracePt t="128513" x="1365250" y="6083300"/>
          <p14:tracePt t="128520" x="1377950" y="6083300"/>
          <p14:tracePt t="128527" x="1397000" y="6083300"/>
          <p14:tracePt t="128535" x="1454150" y="6083300"/>
          <p14:tracePt t="128554" x="1498600" y="6083300"/>
          <p14:tracePt t="128569" x="1606550" y="6083300"/>
          <p14:tracePt t="128587" x="1714500" y="6089650"/>
          <p14:tracePt t="128604" x="1771650" y="6102350"/>
          <p14:tracePt t="128620" x="1892300" y="6115050"/>
          <p14:tracePt t="128637" x="1962150" y="6134100"/>
          <p14:tracePt t="128654" x="2114550" y="6159500"/>
          <p14:tracePt t="128670" x="2311400" y="6184900"/>
          <p14:tracePt t="128687" x="2413000" y="6191250"/>
          <p14:tracePt t="128703" x="2609850" y="6223000"/>
          <p14:tracePt t="128721" x="2705100" y="6229350"/>
          <p14:tracePt t="128737" x="2851150" y="6248400"/>
          <p14:tracePt t="128754" x="2971800" y="6280150"/>
          <p14:tracePt t="128770" x="3041650" y="6299200"/>
          <p14:tracePt t="128788" x="3181350" y="6324600"/>
          <p14:tracePt t="128804" x="3251200" y="6337300"/>
          <p14:tracePt t="128820" x="3403600" y="6362700"/>
          <p14:tracePt t="128837" x="3486150" y="6375400"/>
          <p14:tracePt t="128854" x="3625850" y="6381750"/>
          <p14:tracePt t="128870" x="3733800" y="6388100"/>
          <p14:tracePt t="128888" x="3778250" y="6388100"/>
          <p14:tracePt t="128904" x="3867150" y="6388100"/>
          <p14:tracePt t="128919" x="3911600" y="6388100"/>
          <p14:tracePt t="128935" x="4013200" y="6388100"/>
          <p14:tracePt t="128952" x="4121150" y="6388100"/>
          <p14:tracePt t="128970" x="4184650" y="6388100"/>
          <p14:tracePt t="128987" x="4305300" y="6388100"/>
          <p14:tracePt t="129003" x="4438650" y="6388100"/>
          <p14:tracePt t="129021" x="4502150" y="6388100"/>
          <p14:tracePt t="129037" x="4610100" y="6388100"/>
          <p14:tracePt t="129054" x="4667250" y="6388100"/>
          <p14:tracePt t="129069" x="4781550" y="6388100"/>
          <p14:tracePt t="129087" x="4895850" y="6388100"/>
          <p14:tracePt t="129104" x="4946650" y="6388100"/>
          <p14:tracePt t="129120" x="5029200" y="6388100"/>
          <p14:tracePt t="129137" x="5060950" y="6388100"/>
          <p14:tracePt t="129154" x="5118100" y="6388100"/>
          <p14:tracePt t="129171" x="5143500" y="6388100"/>
          <p14:tracePt t="129189" x="5200650" y="6388100"/>
          <p14:tracePt t="129204" x="5257800" y="6388100"/>
          <p14:tracePt t="129221" x="5289550" y="6388100"/>
          <p14:tracePt t="129237" x="5365750" y="6388100"/>
          <p14:tracePt t="129254" x="5397500" y="6388100"/>
          <p14:tracePt t="129270" x="5467350" y="6388100"/>
          <p14:tracePt t="129287" x="5543550" y="6388100"/>
          <p14:tracePt t="129304" x="5588000" y="6388100"/>
          <p14:tracePt t="129322" x="5676900" y="6388100"/>
          <p14:tracePt t="129337" x="5721350" y="6388100"/>
          <p14:tracePt t="129354" x="5791200" y="6388100"/>
          <p14:tracePt t="129371" x="5835650" y="6388100"/>
          <p14:tracePt t="129387" x="5861050" y="6388100"/>
          <p14:tracePt t="129404" x="5892800" y="6388100"/>
          <p14:tracePt t="129420" x="5911850" y="6388100"/>
          <p14:tracePt t="129437" x="5949950" y="6388100"/>
          <p14:tracePt t="129454" x="5975350" y="6388100"/>
          <p14:tracePt t="129470" x="5988050" y="6388100"/>
          <p14:tracePt t="129486" x="6019800" y="6388100"/>
          <p14:tracePt t="129503" x="6032500" y="6388100"/>
          <p14:tracePt t="129520" x="6064250" y="6388100"/>
          <p14:tracePt t="129537" x="6102350" y="6388100"/>
          <p14:tracePt t="129554" x="6108700" y="6388100"/>
          <p14:tracePt t="129569" x="6134100" y="6388100"/>
          <p14:tracePt t="129587" x="6140450" y="6388100"/>
          <p14:tracePt t="129603" x="6159500" y="6381750"/>
          <p14:tracePt t="129620" x="6172200" y="6375400"/>
          <p14:tracePt t="129637" x="6184900" y="6369050"/>
          <p14:tracePt t="129654" x="6191250" y="6369050"/>
          <p14:tracePt t="130239" x="6191250" y="6362700"/>
          <p14:tracePt t="130270" x="6197600" y="6362700"/>
          <p14:tracePt t="130616" x="6197600" y="6356350"/>
          <p14:tracePt t="130647" x="6197600" y="6350000"/>
          <p14:tracePt t="130689" x="6203950" y="6343650"/>
          <p14:tracePt t="130702" x="6203950" y="6337300"/>
          <p14:tracePt t="130720" x="6210300" y="6330950"/>
          <p14:tracePt t="130722" x="6216650" y="6330950"/>
          <p14:tracePt t="130737" x="6223000" y="6324600"/>
          <p14:tracePt t="130754" x="6229350" y="6318250"/>
          <p14:tracePt t="130770" x="6235700" y="6311900"/>
          <p14:tracePt t="130788" x="6235700" y="6305550"/>
          <p14:tracePt t="130802" x="6248400" y="6299200"/>
          <p14:tracePt t="130819" x="6254750" y="6292850"/>
          <p14:tracePt t="130835" x="6254750" y="6280150"/>
          <p14:tracePt t="130852" x="6267450" y="6273800"/>
          <p14:tracePt t="130871" x="6273800" y="6261100"/>
          <p14:tracePt t="130888" x="6286500" y="6254750"/>
          <p14:tracePt t="130904" x="6292850" y="6248400"/>
          <p14:tracePt t="130919" x="6305550" y="6235700"/>
          <p14:tracePt t="130935" x="6324600" y="6216650"/>
          <p14:tracePt t="130952" x="6337300" y="6203950"/>
          <p14:tracePt t="130968" x="6343650" y="6197600"/>
          <p14:tracePt t="130986" x="6350000" y="6191250"/>
          <p14:tracePt t="131023" x="6350000" y="6184900"/>
          <p14:tracePt t="131064" x="6356350" y="6178550"/>
          <p14:tracePt t="131074" x="6356350" y="6172200"/>
          <p14:tracePt t="131084" x="6356350" y="6165850"/>
          <p14:tracePt t="131103" x="6362700" y="6153150"/>
          <p14:tracePt t="131106" x="6369050" y="6140450"/>
          <p14:tracePt t="131121" x="6375400" y="6134100"/>
          <p14:tracePt t="131137" x="6375400" y="6121400"/>
          <p14:tracePt t="131154" x="6381750" y="6108700"/>
          <p14:tracePt t="131171" x="6388100" y="6096000"/>
          <p14:tracePt t="131187" x="6400800" y="6076950"/>
          <p14:tracePt t="131204" x="6407150" y="6057900"/>
          <p14:tracePt t="131220" x="6407150" y="6045200"/>
          <p14:tracePt t="131237" x="6413500" y="6019800"/>
          <p14:tracePt t="131254" x="6413500" y="6013450"/>
          <p14:tracePt t="131270" x="6413500" y="5994400"/>
          <p14:tracePt t="131287" x="6413500" y="5981700"/>
          <p14:tracePt t="131303" x="6413500" y="5975350"/>
          <p14:tracePt t="131321" x="6413500" y="5962650"/>
          <p14:tracePt t="131337" x="6413500" y="5956300"/>
          <p14:tracePt t="131377" x="6413500" y="5949950"/>
          <p14:tracePt t="131387" x="6413500" y="5943600"/>
          <p14:tracePt t="131436" x="6407150" y="5937250"/>
          <p14:tracePt t="131458" x="6407150" y="5930900"/>
          <p14:tracePt t="131468" x="6400800" y="5924550"/>
          <p14:tracePt t="131512" x="6394450" y="5924550"/>
          <p14:tracePt t="131520" x="6388100" y="5918200"/>
          <p14:tracePt t="131541" x="6381750" y="5911850"/>
          <p14:tracePt t="131562" x="6381750" y="5905500"/>
          <p14:tracePt t="131583" x="6375400" y="5899150"/>
          <p14:tracePt t="131585" x="6369050" y="5892800"/>
          <p14:tracePt t="131635" x="6362700" y="5886450"/>
          <p14:tracePt t="131656" x="6356350" y="5880100"/>
          <p14:tracePt t="131677" x="6350000" y="5873750"/>
          <p14:tracePt t="131709" x="6343650" y="5867400"/>
          <p14:tracePt t="131720" x="6337300" y="5867400"/>
          <p14:tracePt t="131729" x="6337300" y="5861050"/>
          <p14:tracePt t="131741" x="6330950" y="5861050"/>
          <p14:tracePt t="131771" x="6324600" y="5854700"/>
          <p14:tracePt t="131792" x="6318250" y="5854700"/>
          <p14:tracePt t="131802" x="6311900" y="5854700"/>
          <p14:tracePt t="131812" x="6305550" y="5854700"/>
          <p14:tracePt t="131823" x="6299200" y="5854700"/>
          <p14:tracePt t="131844" x="6292850" y="5854700"/>
          <p14:tracePt t="131855" x="6280150" y="5854700"/>
          <p14:tracePt t="131875" x="6273800" y="5854700"/>
          <p14:tracePt t="131886" x="6261100" y="5854700"/>
          <p14:tracePt t="131902" x="6261100" y="5861050"/>
          <p14:tracePt t="131902" x="6242050" y="5867400"/>
          <p14:tracePt t="131919" x="6235700" y="5867400"/>
          <p14:tracePt t="131935" x="6229350" y="5873750"/>
          <p14:tracePt t="131971" x="6223000" y="5880100"/>
          <p14:tracePt t="131973" x="6223000" y="5886450"/>
          <p14:tracePt t="132022" x="6216650" y="5892800"/>
          <p14:tracePt t="132032" x="6216650" y="5899150"/>
          <p14:tracePt t="132042" x="6216650" y="5905500"/>
          <p14:tracePt t="132063" x="6210300" y="5911850"/>
          <p14:tracePt t="132073" x="6210300" y="5918200"/>
          <p14:tracePt t="132085" x="6210300" y="5924550"/>
          <p14:tracePt t="132086" x="6203950" y="5930900"/>
          <p14:tracePt t="132104" x="6203950" y="5937250"/>
          <p14:tracePt t="132120" x="6203950" y="5949950"/>
          <p14:tracePt t="132137" x="6197600" y="5956300"/>
          <p14:tracePt t="132153" x="6197600" y="5981700"/>
          <p14:tracePt t="132170" x="6191250" y="5988050"/>
          <p14:tracePt t="132188" x="6191250" y="6013450"/>
          <p14:tracePt t="132205" x="6191250" y="6019800"/>
          <p14:tracePt t="132220" x="6191250" y="6045200"/>
          <p14:tracePt t="132237" x="6191250" y="6057900"/>
          <p14:tracePt t="132254" x="6191250" y="6070600"/>
          <p14:tracePt t="132270" x="6191250" y="6083300"/>
          <p14:tracePt t="132287" x="6191250" y="6089650"/>
          <p14:tracePt t="132303" x="6191250" y="6102350"/>
          <p14:tracePt t="132319" x="6191250" y="6108700"/>
          <p14:tracePt t="132337" x="6191250" y="6121400"/>
          <p14:tracePt t="132355" x="6197600" y="6140450"/>
          <p14:tracePt t="132370" x="6203950" y="6159500"/>
          <p14:tracePt t="132387" x="6203950" y="6165850"/>
          <p14:tracePt t="132403" x="6210300" y="6184900"/>
          <p14:tracePt t="132420" x="6216650" y="6184900"/>
          <p14:tracePt t="132436" x="6223000" y="6197600"/>
          <p14:tracePt t="132471" x="6229350" y="6203950"/>
          <p14:tracePt t="132492" x="6235700" y="6203950"/>
          <p14:tracePt t="132513" x="6242050" y="6210300"/>
          <p14:tracePt t="132545" x="6248400" y="6216650"/>
          <p14:tracePt t="132555" x="6254750" y="6216650"/>
          <p14:tracePt t="132585" x="6261100" y="6216650"/>
          <p14:tracePt t="132606" x="6267450" y="6216650"/>
          <p14:tracePt t="132616" x="6267450" y="6210300"/>
          <p14:tracePt t="132637" x="6273800" y="6203950"/>
          <p14:tracePt t="132639" x="6273800" y="6197600"/>
          <p14:tracePt t="132653" x="6273800" y="6191250"/>
          <p14:tracePt t="132669" x="6273800" y="6178550"/>
          <p14:tracePt t="132687" x="6273800" y="6165850"/>
          <p14:tracePt t="132704" x="6273800" y="6159500"/>
          <p14:tracePt t="132721" x="6280150" y="6140450"/>
          <p14:tracePt t="132737" x="6286500" y="6127750"/>
          <p14:tracePt t="132754" x="6286500" y="6121400"/>
          <p14:tracePt t="132770" x="6292850" y="6102350"/>
          <p14:tracePt t="132788" x="6305550" y="6076950"/>
          <p14:tracePt t="132806" x="6305550" y="6064250"/>
          <p14:tracePt t="132818" x="6305550" y="6057900"/>
          <p14:tracePt t="132835" x="6318250" y="6032500"/>
          <p14:tracePt t="132854" x="6330950" y="6013450"/>
          <p14:tracePt t="132870" x="6330950" y="6000750"/>
          <p14:tracePt t="132887" x="6337300" y="5981700"/>
          <p14:tracePt t="132904" x="6337300" y="5949950"/>
          <p14:tracePt t="132921" x="6337300" y="5937250"/>
          <p14:tracePt t="132935" x="6337300" y="5911850"/>
          <p14:tracePt t="132952" x="6337300" y="5905500"/>
          <p14:tracePt t="132970" x="6337300" y="5886450"/>
          <p14:tracePt t="133056" x="6337300" y="5880100"/>
          <p14:tracePt t="133096" x="6330950" y="5873750"/>
          <p14:tracePt t="133116" x="6330950" y="5867400"/>
          <p14:tracePt t="133147" x="6324600" y="5867400"/>
          <p14:tracePt t="133169" x="6318250" y="5861050"/>
          <p14:tracePt t="133189" x="6311900" y="5854700"/>
          <p14:tracePt t="133201" x="6311900" y="5848350"/>
          <p14:tracePt t="133211" x="6305550" y="5848350"/>
          <p14:tracePt t="133230" x="6299200" y="5842000"/>
          <p14:tracePt t="133235" x="6299200" y="5835650"/>
          <p14:tracePt t="133254" x="6292850" y="5835650"/>
          <p14:tracePt t="133256" x="6286500" y="5829300"/>
          <p14:tracePt t="133270" x="6280150" y="5829300"/>
          <p14:tracePt t="133315" x="6273800" y="5829300"/>
          <p14:tracePt t="133316" x="6267450" y="5829300"/>
          <p14:tracePt t="133344" x="6261100" y="5829300"/>
          <p14:tracePt t="133406" x="6254750" y="5829300"/>
          <p14:tracePt t="133437" x="6248400" y="5829300"/>
          <p14:tracePt t="133460" x="6242050" y="5829300"/>
          <p14:tracePt t="133461" x="6235700" y="5835650"/>
          <p14:tracePt t="133470" x="6229350" y="5842000"/>
          <p14:tracePt t="133487" x="6223000" y="5848350"/>
          <p14:tracePt t="133504" x="6216650" y="5854700"/>
          <p14:tracePt t="133520" x="6210300" y="5861050"/>
          <p14:tracePt t="133537" x="6210300" y="5867400"/>
          <p14:tracePt t="133583" x="6210300" y="5873750"/>
          <p14:tracePt t="133602" x="6210300" y="5880100"/>
          <p14:tracePt t="133618" x="6210300" y="5886450"/>
          <p14:tracePt t="133629" x="6203950" y="5892800"/>
          <p14:tracePt t="133655" x="6203950" y="5899150"/>
          <p14:tracePt t="133657" x="6197600" y="5911850"/>
          <p14:tracePt t="133670" x="6197600" y="5918200"/>
          <p14:tracePt t="133687" x="6191250" y="5930900"/>
          <p14:tracePt t="133703" x="6191250" y="5943600"/>
          <p14:tracePt t="133720" x="6184900" y="5956300"/>
          <p14:tracePt t="133720" x="6178550" y="5969000"/>
          <p14:tracePt t="133738" x="6172200" y="5969000"/>
          <p14:tracePt t="133753" x="6165850" y="5988050"/>
          <p14:tracePt t="133771" x="6165850" y="5994400"/>
          <p14:tracePt t="133787" x="6159500" y="6007100"/>
          <p14:tracePt t="133821" x="6153150" y="6019800"/>
          <p14:tracePt t="133821" x="6153150" y="6026150"/>
          <p14:tracePt t="133835" x="6153150" y="6038850"/>
          <p14:tracePt t="133852" x="6153150" y="6045200"/>
          <p14:tracePt t="133870" x="6153150" y="6057900"/>
          <p14:tracePt t="133890" x="6159500" y="6064250"/>
          <p14:tracePt t="133905" x="6159500" y="6070600"/>
          <p14:tracePt t="133918" x="6165850" y="6076950"/>
          <p14:tracePt t="133935" x="6178550" y="6089650"/>
          <p14:tracePt t="133952" x="6178550" y="6102350"/>
          <p14:tracePt t="133969" x="6184900" y="6108700"/>
          <p14:tracePt t="133987" x="6197600" y="6127750"/>
          <p14:tracePt t="134003" x="6197600" y="6134100"/>
          <p14:tracePt t="134020" x="6210300" y="6146800"/>
          <p14:tracePt t="134037" x="6216650" y="6153150"/>
          <p14:tracePt t="134053" x="6223000" y="6153150"/>
          <p14:tracePt t="134070" x="6229350" y="6159500"/>
          <p14:tracePt t="134086" x="6235700" y="6159500"/>
          <p14:tracePt t="134134" x="6242050" y="6159500"/>
          <p14:tracePt t="134156" x="6248400" y="6159500"/>
          <p14:tracePt t="134197" x="6254750" y="6159500"/>
          <p14:tracePt t="134228" x="6261100" y="6159500"/>
          <p14:tracePt t="134249" x="6267450" y="6159500"/>
          <p14:tracePt t="134282" x="6267450" y="6153150"/>
          <p14:tracePt t="134290" x="6273800" y="6153150"/>
          <p14:tracePt t="136906" x="6267450" y="6153150"/>
          <p14:tracePt t="136947" x="6261100" y="6153150"/>
          <p14:tracePt t="137070" x="6254750" y="6153150"/>
          <p14:tracePt t="137102" x="6254750" y="6140450"/>
          <p14:tracePt t="137112" x="6248400" y="6127750"/>
          <p14:tracePt t="137122" x="6248400" y="6102350"/>
          <p14:tracePt t="137124" x="6242050" y="6051550"/>
          <p14:tracePt t="137137" x="6229350" y="5962650"/>
          <p14:tracePt t="137153" x="6223000" y="5702300"/>
          <p14:tracePt t="137170" x="6223000" y="5346700"/>
          <p14:tracePt t="137187" x="6223000" y="5168900"/>
          <p14:tracePt t="137204" x="6223000" y="4813300"/>
          <p14:tracePt t="137218" x="6223000" y="4679950"/>
          <p14:tracePt t="137235" x="6223000" y="4425950"/>
          <p14:tracePt t="137254" x="6223000" y="4191000"/>
          <p14:tracePt t="137270" x="6223000" y="4064000"/>
          <p14:tracePt t="137287" x="6223000" y="3848100"/>
          <p14:tracePt t="137305" x="6229350" y="3740150"/>
          <p14:tracePt t="137320" x="6242050" y="3562350"/>
          <p14:tracePt t="137337" x="6248400" y="3403600"/>
          <p14:tracePt t="137353" x="6261100" y="3321050"/>
          <p14:tracePt t="137370" x="6261100" y="3181350"/>
          <p14:tracePt t="137387" x="6261100" y="3041650"/>
          <p14:tracePt t="137405" x="6254750" y="2978150"/>
          <p14:tracePt t="137419" x="6223000" y="2863850"/>
          <p14:tracePt t="137435" x="6197600" y="2800350"/>
          <p14:tracePt t="137452" x="6115050" y="2692400"/>
          <p14:tracePt t="137470" x="6064250" y="2635250"/>
          <p14:tracePt t="137487" x="5918200" y="2489200"/>
          <p14:tracePt t="137503" x="5765800" y="2343150"/>
          <p14:tracePt t="137520" x="5670550" y="2273300"/>
          <p14:tracePt t="137537" x="5346700" y="1987550"/>
          <p14:tracePt t="137574" x="5264150" y="1924050"/>
          <p14:tracePt t="137585" x="5194300" y="1879600"/>
          <p14:tracePt t="137602" x="5054600" y="1816100"/>
          <p14:tracePt t="137618" x="4933950" y="1771650"/>
          <p14:tracePt t="137635" x="4864100" y="1765300"/>
          <p14:tracePt t="137653" x="4762500" y="1752600"/>
          <p14:tracePt t="137670" x="4654550" y="1746250"/>
          <p14:tracePt t="137687" x="4597400" y="1746250"/>
          <p14:tracePt t="137703" x="4502150" y="1746250"/>
          <p14:tracePt t="137721" x="4445000" y="1746250"/>
          <p14:tracePt t="137737" x="4368800" y="1746250"/>
          <p14:tracePt t="137754" x="4311650" y="1739900"/>
          <p14:tracePt t="137770" x="4286250" y="1739900"/>
          <p14:tracePt t="137787" x="4241800" y="1733550"/>
          <p14:tracePt t="137805" x="4235450" y="1727200"/>
          <p14:tracePt t="137818" x="4210050" y="1720850"/>
          <p14:tracePt t="137835" x="4197350" y="1720850"/>
          <p14:tracePt t="137854" x="4184650" y="1720850"/>
          <p14:tracePt t="137870" x="4178300" y="1714500"/>
          <p14:tracePt t="137887" x="4171950" y="1714500"/>
          <p14:tracePt t="138017" x="4178300" y="1714500"/>
          <p14:tracePt t="138029" x="4191000" y="1714500"/>
          <p14:tracePt t="138039" x="4210050" y="1714500"/>
          <p14:tracePt t="138040" x="4235450" y="1714500"/>
          <p14:tracePt t="138054" x="4330700" y="1714500"/>
          <p14:tracePt t="138071" x="4406900" y="1714500"/>
          <p14:tracePt t="138087" x="4591050" y="1714500"/>
          <p14:tracePt t="138104" x="4699000" y="1714500"/>
          <p14:tracePt t="138120" x="4902200" y="1714500"/>
          <p14:tracePt t="138137" x="5092700" y="1689100"/>
          <p14:tracePt t="138154" x="5168900" y="1670050"/>
          <p14:tracePt t="138170" x="5302250" y="1638300"/>
          <p14:tracePt t="138188" x="5359400" y="1612900"/>
          <p14:tracePt t="138204" x="5435600" y="1581150"/>
          <p14:tracePt t="138219" x="5492750" y="1562100"/>
          <p14:tracePt t="138237" x="5530850" y="1562100"/>
          <p14:tracePt t="138254" x="5632450" y="1555750"/>
          <p14:tracePt t="138270" x="5695950" y="1555750"/>
          <p14:tracePt t="138287" x="5867400" y="1555750"/>
          <p14:tracePt t="138305" x="6070600" y="1555750"/>
          <p14:tracePt t="138320" x="6165850" y="1555750"/>
          <p14:tracePt t="138336" x="6381750" y="1555750"/>
          <p14:tracePt t="138353" x="6489700" y="1555750"/>
          <p14:tracePt t="138370" x="6686550" y="1555750"/>
          <p14:tracePt t="138386" x="6845300" y="1555750"/>
          <p14:tracePt t="138404" x="6915150" y="1555750"/>
          <p14:tracePt t="138419" x="6991350" y="1555750"/>
          <p14:tracePt t="138438" x="7010400" y="1555750"/>
          <p14:tracePt t="138452" x="7054850" y="1555750"/>
          <p14:tracePt t="138470" x="7150100" y="1587500"/>
          <p14:tracePt t="138487" x="7219950" y="1593850"/>
          <p14:tracePt t="138504" x="7391400" y="1625600"/>
          <p14:tracePt t="138520" x="7493000" y="1638300"/>
          <p14:tracePt t="138537" x="7632700" y="1657350"/>
          <p14:tracePt t="138554" x="7677150" y="1663700"/>
          <p14:tracePt t="138569" x="7715250" y="1663700"/>
          <p14:tracePt t="144492" x="7715250" y="1670050"/>
          <p14:tracePt t="144502" x="7715250" y="1676400"/>
          <p14:tracePt t="144522" x="7715250" y="1695450"/>
          <p14:tracePt t="144524" x="7715250" y="1714500"/>
          <p14:tracePt t="144538" x="7715250" y="1739900"/>
          <p14:tracePt t="144553" x="7696200" y="1790700"/>
          <p14:tracePt t="144571" x="7670800" y="1873250"/>
          <p14:tracePt t="144588" x="7658100" y="1917700"/>
          <p14:tracePt t="144605" x="7607300" y="2044700"/>
          <p14:tracePt t="144621" x="7581900" y="2114550"/>
          <p14:tracePt t="144638" x="7518400" y="2273300"/>
          <p14:tracePt t="144655" x="7454900" y="2451100"/>
          <p14:tracePt t="144671" x="7416800" y="2552700"/>
          <p14:tracePt t="144687" x="7359650" y="2730500"/>
          <p14:tracePt t="144705" x="7321550" y="2819400"/>
          <p14:tracePt t="144721" x="7258050" y="3016250"/>
          <p14:tracePt t="144738" x="7194550" y="3225800"/>
          <p14:tracePt t="144754" x="7156450" y="3340100"/>
          <p14:tracePt t="144771" x="7086600" y="3575050"/>
          <p14:tracePt t="144787" x="7004050" y="3867150"/>
          <p14:tracePt t="144805" x="6959600" y="4000500"/>
          <p14:tracePt t="144820" x="6877050" y="4292600"/>
          <p14:tracePt t="144852" x="6832600" y="4451350"/>
          <p14:tracePt t="144853" x="6743700" y="4762500"/>
          <p14:tracePt t="144871" x="6661150" y="5010150"/>
          <p14:tracePt t="144888" x="6623050" y="5111750"/>
          <p14:tracePt t="144905" x="6572250" y="5289550"/>
          <p14:tracePt t="144922" x="6546850" y="5346700"/>
          <p14:tracePt t="144936" x="6508750" y="5473700"/>
          <p14:tracePt t="144953" x="6489700" y="5530850"/>
          <p14:tracePt t="144969" x="6445250" y="5651500"/>
          <p14:tracePt t="144986" x="6407150" y="5778500"/>
          <p14:tracePt t="145005" x="6388100" y="5848350"/>
          <p14:tracePt t="145021" x="6356350" y="5969000"/>
          <p14:tracePt t="145038" x="6350000" y="6026150"/>
          <p14:tracePt t="145055" x="6330950" y="6127750"/>
          <p14:tracePt t="145071" x="6324600" y="6216650"/>
          <p14:tracePt t="145088" x="6318250" y="6261100"/>
          <p14:tracePt t="145105" x="6311900" y="6324600"/>
          <p14:tracePt t="145121" x="6305550" y="6350000"/>
          <p14:tracePt t="145138" x="6299200" y="6381750"/>
          <p14:tracePt t="145154" x="6292850" y="6394450"/>
          <p14:tracePt t="145171" x="6292850" y="6400800"/>
          <p14:tracePt t="145211" x="6292850" y="6407150"/>
          <p14:tracePt t="145344" x="6299200" y="6400800"/>
          <p14:tracePt t="145365" x="6299200" y="6394450"/>
          <p14:tracePt t="145380" x="6305550" y="6388100"/>
          <p14:tracePt t="145382" x="6311900" y="6381750"/>
          <p14:tracePt t="145388" x="6311900" y="6362700"/>
          <p14:tracePt t="145405" x="6324600" y="6324600"/>
          <p14:tracePt t="145421" x="6324600" y="6299200"/>
          <p14:tracePt t="145437" x="6330950" y="6242050"/>
          <p14:tracePt t="145455" x="6343650" y="6172200"/>
          <p14:tracePt t="145471" x="6350000" y="6134100"/>
          <p14:tracePt t="145487" x="6362700" y="6076950"/>
          <p14:tracePt t="145505" x="6369050" y="6038850"/>
          <p14:tracePt t="145522" x="6375400" y="5994400"/>
          <p14:tracePt t="145554" x="6381750" y="5956300"/>
          <p14:tracePt t="145556" x="6381750" y="5930900"/>
          <p14:tracePt t="145571" x="6381750" y="5899150"/>
          <p14:tracePt t="145588" x="6381750" y="5880100"/>
          <p14:tracePt t="145605" x="6381750" y="5848350"/>
          <p14:tracePt t="145620" x="6381750" y="5810250"/>
          <p14:tracePt t="145638" x="6375400" y="5791200"/>
          <p14:tracePt t="145655" x="6369050" y="5759450"/>
          <p14:tracePt t="145671" x="6369050" y="5746750"/>
          <p14:tracePt t="145687" x="6362700" y="5708650"/>
          <p14:tracePt t="145705" x="6356350" y="5689600"/>
          <p14:tracePt t="145721" x="6350000" y="5676900"/>
          <p14:tracePt t="145737" x="6343650" y="5670550"/>
          <p14:tracePt t="145754" x="6343650" y="5664200"/>
          <p14:tracePt t="145771" x="6337300" y="5664200"/>
          <p14:tracePt t="145788" x="6330950" y="5664200"/>
          <p14:tracePt t="145806" x="6324600" y="5664200"/>
          <p14:tracePt t="145821" x="6305550" y="5664200"/>
          <p14:tracePt t="145836" x="6286500" y="5664200"/>
          <p14:tracePt t="145852" x="6254750" y="5664200"/>
          <p14:tracePt t="145871" x="6216650" y="5664200"/>
          <p14:tracePt t="145888" x="6203950" y="5664200"/>
          <p14:tracePt t="145905" x="6172200" y="5664200"/>
          <p14:tracePt t="145940" x="6165850" y="5670550"/>
          <p14:tracePt t="145970" x="6165850" y="5676900"/>
          <p14:tracePt t="145981" x="6159500" y="5683250"/>
          <p14:tracePt t="145991" x="6153150" y="5695950"/>
          <p14:tracePt t="146002" x="6140450" y="5695950"/>
          <p14:tracePt t="146003" x="6140450" y="5708650"/>
          <p14:tracePt t="146021" x="6127750" y="5721350"/>
          <p14:tracePt t="146038" x="6121400" y="5734050"/>
          <p14:tracePt t="146055" x="6115050" y="5740400"/>
          <p14:tracePt t="146071" x="6102350" y="5753100"/>
          <p14:tracePt t="146088" x="6089650" y="5772150"/>
          <p14:tracePt t="146104" x="6076950" y="5810250"/>
          <p14:tracePt t="146121" x="6064250" y="5822950"/>
          <p14:tracePt t="146138" x="6051550" y="5873750"/>
          <p14:tracePt t="146155" x="6045200" y="5918200"/>
          <p14:tracePt t="146171" x="6045200" y="5937250"/>
          <p14:tracePt t="146171" x="6045200" y="5949950"/>
          <p14:tracePt t="146190" x="6045200" y="5969000"/>
          <p14:tracePt t="146205" x="6045200" y="5988050"/>
          <p14:tracePt t="146221" x="6045200" y="6007100"/>
          <p14:tracePt t="146237" x="6045200" y="6032500"/>
          <p14:tracePt t="146254" x="6051550" y="6045200"/>
          <p14:tracePt t="146271" x="6064250" y="6076950"/>
          <p14:tracePt t="146287" x="6083300" y="6102350"/>
          <p14:tracePt t="146305" x="6089650" y="6108700"/>
          <p14:tracePt t="146321" x="6102350" y="6140450"/>
          <p14:tracePt t="146337" x="6102350" y="6153150"/>
          <p14:tracePt t="146353" x="6121400" y="6178550"/>
          <p14:tracePt t="146371" x="6140450" y="6210300"/>
          <p14:tracePt t="146388" x="6153150" y="6223000"/>
          <p14:tracePt t="146405" x="6172200" y="6248400"/>
          <p14:tracePt t="146421" x="6184900" y="6267450"/>
          <p14:tracePt t="146438" x="6203950" y="6299200"/>
          <p14:tracePt t="146455" x="6216650" y="6311900"/>
          <p14:tracePt t="146471" x="6242050" y="6330950"/>
          <p14:tracePt t="146487" x="6254750" y="6350000"/>
          <p14:tracePt t="146505" x="6261100" y="6356350"/>
          <p14:tracePt t="146521" x="6273800" y="6356350"/>
          <p14:tracePt t="146566" x="6280150" y="6356350"/>
          <p14:tracePt t="146568" x="6286500" y="6356350"/>
          <p14:tracePt t="146586" x="6299200" y="6350000"/>
          <p14:tracePt t="146587" x="6318250" y="6343650"/>
          <p14:tracePt t="146602" x="6369050" y="6324600"/>
          <p14:tracePt t="146621" x="6394450" y="6311900"/>
          <p14:tracePt t="146637" x="6457950" y="6292850"/>
          <p14:tracePt t="146655" x="6496050" y="6273800"/>
          <p14:tracePt t="146671" x="6508750" y="6261100"/>
          <p14:tracePt t="146688" x="6521450" y="6248400"/>
          <p14:tracePt t="146704" x="6521450" y="6242050"/>
          <p14:tracePt t="146721" x="6534150" y="6223000"/>
          <p14:tracePt t="146738" x="6540500" y="6210300"/>
          <p14:tracePt t="146755" x="6540500" y="6203950"/>
          <p14:tracePt t="146770" x="6540500" y="6184900"/>
          <p14:tracePt t="146787" x="6540500" y="6178550"/>
          <p14:tracePt t="146805" x="6540500" y="6146800"/>
          <p14:tracePt t="146821" x="6540500" y="6115050"/>
          <p14:tracePt t="146838" x="6540500" y="6089650"/>
          <p14:tracePt t="146854" x="6540500" y="6045200"/>
          <p14:tracePt t="146871" x="6540500" y="6026150"/>
          <p14:tracePt t="146887" x="6540500" y="5981700"/>
          <p14:tracePt t="146905" x="6540500" y="5930900"/>
          <p14:tracePt t="146922" x="6540500" y="5905500"/>
          <p14:tracePt t="146937" x="6534150" y="5873750"/>
          <p14:tracePt t="146952" x="6527800" y="5854700"/>
          <p14:tracePt t="146970" x="6508750" y="5829300"/>
          <p14:tracePt t="146988" x="6496050" y="5816600"/>
          <p14:tracePt t="147003" x="6470650" y="5791200"/>
          <p14:tracePt t="147021" x="6445250" y="5759450"/>
          <p14:tracePt t="147038" x="6432550" y="5740400"/>
          <p14:tracePt t="147054" x="6400800" y="5721350"/>
          <p14:tracePt t="147071" x="6381750" y="5708650"/>
          <p14:tracePt t="147088" x="6369050" y="5689600"/>
          <p14:tracePt t="147105" x="6343650" y="5676900"/>
          <p14:tracePt t="147121" x="6330950" y="5670550"/>
          <p14:tracePt t="147138" x="6311900" y="5657850"/>
          <p14:tracePt t="147155" x="6299200" y="5657850"/>
          <p14:tracePt t="147171" x="6280150" y="5645150"/>
          <p14:tracePt t="147189" x="6248400" y="5632450"/>
          <p14:tracePt t="147205" x="6242050" y="5632450"/>
          <p14:tracePt t="147221" x="6203950" y="5626100"/>
          <p14:tracePt t="147237" x="6178550" y="5626100"/>
          <p14:tracePt t="147255" x="6159500" y="5626100"/>
          <p14:tracePt t="147271" x="6121400" y="5626100"/>
          <p14:tracePt t="147287" x="6115050" y="5626100"/>
          <p14:tracePt t="147305" x="6096000" y="5626100"/>
          <p14:tracePt t="147321" x="6083300" y="5626100"/>
          <p14:tracePt t="147338" x="6057900" y="5626100"/>
          <p14:tracePt t="147355" x="6045200" y="5645150"/>
          <p14:tracePt t="147371" x="6038850" y="5657850"/>
          <p14:tracePt t="147387" x="6013450" y="5670550"/>
          <p14:tracePt t="147404" x="6000750" y="5683250"/>
          <p14:tracePt t="147404" x="6000750" y="5695950"/>
          <p14:tracePt t="147422" x="5988050" y="5708650"/>
          <p14:tracePt t="147437" x="5969000" y="5721350"/>
          <p14:tracePt t="147455" x="5969000" y="5734050"/>
          <p14:tracePt t="147470" x="5956300" y="5746750"/>
          <p14:tracePt t="147488" x="5949950" y="5759450"/>
          <p14:tracePt t="147504" x="5943600" y="5784850"/>
          <p14:tracePt t="147521" x="5943600" y="5822950"/>
          <p14:tracePt t="147538" x="5943600" y="5848350"/>
          <p14:tracePt t="147554" x="5943600" y="5886450"/>
          <p14:tracePt t="147572" x="5943600" y="5905500"/>
          <p14:tracePt t="147587" x="5943600" y="5949950"/>
          <p14:tracePt t="147605" x="5943600" y="5994400"/>
          <p14:tracePt t="147621" x="5949950" y="6019800"/>
          <p14:tracePt t="147638" x="5962650" y="6064250"/>
          <p14:tracePt t="147655" x="5969000" y="6089650"/>
          <p14:tracePt t="147671" x="5988050" y="6134100"/>
          <p14:tracePt t="147688" x="5994400" y="6153150"/>
          <p14:tracePt t="147705" x="6019800" y="6184900"/>
          <p14:tracePt t="147721" x="6038850" y="6216650"/>
          <p14:tracePt t="147737" x="6045200" y="6229350"/>
          <p14:tracePt t="147754" x="6064250" y="6248400"/>
          <p14:tracePt t="147771" x="6089650" y="6267450"/>
          <p14:tracePt t="147788" x="6102350" y="6280150"/>
          <p14:tracePt t="147804" x="6127750" y="6311900"/>
          <p14:tracePt t="147821" x="6146800" y="6324600"/>
          <p14:tracePt t="147837" x="6178550" y="6343650"/>
          <p14:tracePt t="147852" x="6197600" y="6356350"/>
          <p14:tracePt t="147871" x="6210300" y="6362700"/>
          <p14:tracePt t="147887" x="6229350" y="6362700"/>
          <p14:tracePt t="147904" x="6242050" y="6362700"/>
          <p14:tracePt t="147920" x="6280150" y="6356350"/>
          <p14:tracePt t="147936" x="6305550" y="6350000"/>
          <p14:tracePt t="147953" x="6337300" y="6330950"/>
          <p14:tracePt t="147969" x="6369050" y="6311900"/>
          <p14:tracePt t="147986" x="6375400" y="6305550"/>
          <p14:tracePt t="148004" x="6375400" y="6292850"/>
          <p14:tracePt t="148038" x="6375400" y="6286500"/>
          <p14:tracePt t="148040" x="6375400" y="6280150"/>
          <p14:tracePt t="148055" x="6375400" y="6273800"/>
          <p14:tracePt t="148071" x="6375400" y="6267450"/>
          <p14:tracePt t="148088" x="6375400" y="6261100"/>
          <p14:tracePt t="151284" x="6375400" y="6254750"/>
          <p14:tracePt t="151296" x="6375400" y="6242050"/>
          <p14:tracePt t="151306" x="6356350" y="6223000"/>
          <p14:tracePt t="151308" x="6337300" y="6203950"/>
          <p14:tracePt t="151321" x="6254750" y="6127750"/>
          <p14:tracePt t="151337" x="6197600" y="6076950"/>
          <p14:tracePt t="151354" x="6051550" y="5937250"/>
          <p14:tracePt t="151371" x="5975350" y="5867400"/>
          <p14:tracePt t="151387" x="5797550" y="5721350"/>
          <p14:tracePt t="151404" x="5607050" y="5568950"/>
          <p14:tracePt t="151421" x="5486400" y="5467350"/>
          <p14:tracePt t="151438" x="5270500" y="5283200"/>
          <p14:tracePt t="151455" x="5124450" y="5162550"/>
          <p14:tracePt t="151471" x="4857750" y="4921250"/>
          <p14:tracePt t="151489" x="4610100" y="4667250"/>
          <p14:tracePt t="151505" x="4483100" y="4546600"/>
          <p14:tracePt t="151521" x="4273550" y="4305300"/>
          <p14:tracePt t="151537" x="4184650" y="4203700"/>
          <p14:tracePt t="151555" x="4019550" y="4006850"/>
          <p14:tracePt t="151571" x="3848100" y="3790950"/>
          <p14:tracePt t="151588" x="3759200" y="3676650"/>
          <p14:tracePt t="151604" x="3606800" y="3454400"/>
          <p14:tracePt t="151622" x="3517900" y="3321050"/>
          <p14:tracePt t="151637" x="3359150" y="3079750"/>
          <p14:tracePt t="151654" x="3251200" y="2882900"/>
          <p14:tracePt t="151671" x="3194050" y="2781300"/>
          <p14:tracePt t="151687" x="3092450" y="2609850"/>
          <p14:tracePt t="151705" x="3041650" y="2514600"/>
          <p14:tracePt t="151721" x="2933700" y="2343150"/>
          <p14:tracePt t="151737" x="2832100" y="2184400"/>
          <p14:tracePt t="151755" x="2781300" y="2127250"/>
          <p14:tracePt t="151771" x="2686050" y="1993900"/>
          <p14:tracePt t="151788" x="2641600" y="1943100"/>
          <p14:tracePt t="151804" x="2578100" y="1854200"/>
          <p14:tracePt t="151822" x="2552700" y="1828800"/>
          <p14:tracePt t="151836" x="2508250" y="1771650"/>
          <p14:tracePt t="151852" x="2476500" y="1739900"/>
          <p14:tracePt t="151871" x="2463800" y="1720850"/>
          <p14:tracePt t="151887" x="2444750" y="1689100"/>
          <p14:tracePt t="151905" x="2432050" y="1682750"/>
          <p14:tracePt t="151921" x="2406650" y="1651000"/>
          <p14:tracePt t="151938" x="2387600" y="1625600"/>
          <p14:tracePt t="151955" x="2381250" y="1619250"/>
          <p14:tracePt t="151971" x="2368550" y="1612900"/>
          <p14:tracePt t="152105" x="2362200" y="1606550"/>
          <p14:tracePt t="152136" x="2362200" y="1600200"/>
          <p14:tracePt t="152147" x="2355850" y="1600200"/>
          <p14:tracePt t="152163" x="2343150" y="1593850"/>
          <p14:tracePt t="152165" x="2330450" y="1587500"/>
          <p14:tracePt t="152171" x="2298700" y="1574800"/>
          <p14:tracePt t="152189" x="2286000" y="1568450"/>
          <p14:tracePt t="152205" x="2266950" y="1562100"/>
          <p14:tracePt t="152221" x="2241550" y="1549400"/>
          <p14:tracePt t="152237" x="2203450" y="1543050"/>
          <p14:tracePt t="152255" x="2184400" y="1543050"/>
          <p14:tracePt t="152271" x="2139950" y="1543050"/>
          <p14:tracePt t="152288" x="2108200" y="1543050"/>
          <p14:tracePt t="152304" x="2025650" y="1543050"/>
          <p14:tracePt t="152321" x="1981200" y="1543050"/>
          <p14:tracePt t="152337" x="1955800" y="1543050"/>
          <p14:tracePt t="152354" x="1943100" y="1543050"/>
          <p14:tracePt t="152371" x="1936750" y="1543050"/>
          <p14:tracePt t="152371" x="1930400" y="1543050"/>
          <p14:tracePt t="152388" x="1924050" y="1543050"/>
          <p14:tracePt t="152403" x="1898650" y="1543050"/>
          <p14:tracePt t="152421" x="1892300" y="1543050"/>
          <p14:tracePt t="152438" x="1854200" y="1543050"/>
          <p14:tracePt t="152454" x="1828800" y="1543050"/>
          <p14:tracePt t="152471" x="1816100" y="1543050"/>
          <p14:tracePt t="152487" x="1803400" y="1543050"/>
          <p14:tracePt t="152505" x="1797050" y="1543050"/>
          <p14:tracePt t="152520" x="1790700" y="1543050"/>
          <p14:tracePt t="152708" x="1797050" y="1543050"/>
          <p14:tracePt t="152718" x="1803400" y="1543050"/>
          <p14:tracePt t="152728" x="1816100" y="1543050"/>
          <p14:tracePt t="152744" x="1822450" y="1543050"/>
          <p14:tracePt t="152745" x="1841500" y="1543050"/>
          <p14:tracePt t="152752" x="1885950" y="1543050"/>
          <p14:tracePt t="152771" x="1911350" y="1543050"/>
          <p14:tracePt t="152786" x="1955800" y="1543050"/>
          <p14:tracePt t="152804" x="1981200" y="1543050"/>
          <p14:tracePt t="152821" x="2044700" y="1543050"/>
          <p14:tracePt t="152838" x="2114550" y="1543050"/>
          <p14:tracePt t="152855" x="2146300" y="1543050"/>
          <p14:tracePt t="152871" x="2197100" y="1543050"/>
          <p14:tracePt t="152887" x="2216150" y="1543050"/>
          <p14:tracePt t="152904" x="2235200" y="1549400"/>
          <p14:tracePt t="152921" x="2241550" y="1549400"/>
          <p14:tracePt t="152938" x="2247900" y="1549400"/>
          <p14:tracePt t="154392" x="0" y="0"/>
        </p14:tracePtLst>
      </p14:laserTraceLst>
    </p:ext>
  </p:extLs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1600200" y="914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a:t>Ziegler (1898-1973) and Natta (1903-1979)</a:t>
            </a:r>
          </a:p>
        </p:txBody>
      </p:sp>
      <p:sp>
        <p:nvSpPr>
          <p:cNvPr id="39939" name="Rectangle 3"/>
          <p:cNvSpPr>
            <a:spLocks noChangeArrowheads="1"/>
          </p:cNvSpPr>
          <p:nvPr/>
        </p:nvSpPr>
        <p:spPr bwMode="auto">
          <a:xfrm>
            <a:off x="2895600" y="2514600"/>
            <a:ext cx="35814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sr-Latn-CS" altLang="en-US" sz="2400"/>
              <a:t>Nobelova nagrada za hemiju za 1963. </a:t>
            </a:r>
            <a:r>
              <a:rPr lang="en-US" altLang="en-US" sz="2400"/>
              <a:t>“</a:t>
            </a:r>
            <a:r>
              <a:rPr lang="sr-Latn-CS" altLang="en-US" sz="2400"/>
              <a:t>za njihovo otkriće u oblasti hemije i tehnologije polimera</a:t>
            </a:r>
            <a:r>
              <a:rPr lang="en-US" altLang="en-US" sz="2400"/>
              <a:t>"</a:t>
            </a:r>
          </a:p>
        </p:txBody>
      </p:sp>
      <p:pic>
        <p:nvPicPr>
          <p:cNvPr id="399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28800"/>
            <a:ext cx="1981200"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1828800"/>
            <a:ext cx="2009775"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8674"/>
    </mc:Choice>
    <mc:Fallback xmlns="">
      <p:transition spd="slow" advTm="186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10800" x="3587750" y="2990850"/>
          <p14:tracePt t="10880" x="3594100" y="2990850"/>
          <p14:tracePt t="11115" x="3600450" y="2990850"/>
          <p14:tracePt t="11197" x="3600450" y="2997200"/>
          <p14:tracePt t="11483" x="3594100" y="3003550"/>
          <p14:tracePt t="11493" x="3587750" y="3009900"/>
          <p14:tracePt t="11499" x="3568700" y="3022600"/>
          <p14:tracePt t="11515" x="3549650" y="3035300"/>
          <p14:tracePt t="11545" x="3505200" y="3048000"/>
          <p14:tracePt t="11546" x="3479800" y="3067050"/>
          <p14:tracePt t="11562" x="3435350" y="3079750"/>
          <p14:tracePt t="11581" x="3409950" y="3086100"/>
          <p14:tracePt t="11597" x="3384550" y="3098800"/>
          <p14:tracePt t="11614" x="3365500" y="3111500"/>
          <p14:tracePt t="11660" x="3359150" y="3117850"/>
          <p14:tracePt t="11680" x="3352800" y="3124200"/>
          <p14:tracePt t="11701" x="3352800" y="3130550"/>
          <p14:tracePt t="11712" x="3346450" y="3130550"/>
          <p14:tracePt t="11729" x="3340100" y="3136900"/>
          <p14:tracePt t="11754" x="3333750" y="3143250"/>
          <p14:tracePt t="11764" x="3333750" y="3149600"/>
          <p14:tracePt t="11786" x="3333750" y="3162300"/>
          <p14:tracePt t="11787" x="3333750" y="3175000"/>
          <p14:tracePt t="11797" x="3327400" y="3181350"/>
          <p14:tracePt t="11814" x="3314700" y="3232150"/>
          <p14:tracePt t="11831" x="3308350" y="3257550"/>
          <p14:tracePt t="11847" x="3295650" y="3308350"/>
          <p14:tracePt t="11864" x="3289300" y="3359150"/>
          <p14:tracePt t="11881" x="3289300" y="3371850"/>
          <p14:tracePt t="11896" x="3289300" y="3416300"/>
          <p14:tracePt t="11913" x="3295650" y="3441700"/>
          <p14:tracePt t="11931" x="3308350" y="3511550"/>
          <p14:tracePt t="11947" x="3340100" y="3606800"/>
          <p14:tracePt t="11964" x="3359150" y="3676650"/>
          <p14:tracePt t="11981" x="3390900" y="3784600"/>
          <p14:tracePt t="12014" x="3422650" y="3879850"/>
          <p14:tracePt t="12015" x="3435350" y="3930650"/>
          <p14:tracePt t="12031" x="3448050" y="4000500"/>
          <p14:tracePt t="12049" x="3454400" y="4019550"/>
          <p14:tracePt t="12064" x="3467100" y="4044950"/>
          <p14:tracePt t="12081" x="3467100" y="4064000"/>
          <p14:tracePt t="12097" x="3467100" y="4083050"/>
          <p14:tracePt t="12114" x="3467100" y="4095750"/>
          <p14:tracePt t="12131" x="3467100" y="4108450"/>
          <p14:tracePt t="12147" x="3460750" y="4133850"/>
          <p14:tracePt t="12165" x="3454400" y="4140200"/>
          <p14:tracePt t="12182" x="3448050" y="4159250"/>
          <p14:tracePt t="12196" x="3435350" y="4159250"/>
          <p14:tracePt t="12214" x="3429000" y="4171950"/>
          <p14:tracePt t="12230" x="3422650" y="4184650"/>
          <p14:tracePt t="12398" x="3422650" y="4178300"/>
          <p14:tracePt t="12408" x="3429000" y="4178300"/>
          <p14:tracePt t="12418" x="3435350" y="4178300"/>
          <p14:tracePt t="12431" x="3441700" y="4165600"/>
          <p14:tracePt t="12432" x="3460750" y="4159250"/>
          <p14:tracePt t="12447" x="3511550" y="4140200"/>
          <p14:tracePt t="12464" x="3549650" y="4127500"/>
          <p14:tracePt t="12481" x="3670300" y="4108450"/>
          <p14:tracePt t="12497" x="3822700" y="4102100"/>
          <p14:tracePt t="12514" x="3911600" y="4102100"/>
          <p14:tracePt t="12530" x="4083050" y="4108450"/>
          <p14:tracePt t="12546" x="4171950" y="4121150"/>
          <p14:tracePt t="12562" x="4349750" y="4140200"/>
          <p14:tracePt t="12579" x="4432300" y="4146550"/>
          <p14:tracePt t="12597" x="4584700" y="4152900"/>
          <p14:tracePt t="12614" x="4699000" y="4152900"/>
          <p14:tracePt t="12631" x="4749800" y="4152900"/>
          <p14:tracePt t="12813" x="4743450" y="4152900"/>
          <p14:tracePt t="12823" x="4737100" y="4152900"/>
          <p14:tracePt t="12832" x="4730750" y="4152900"/>
          <p14:tracePt t="12839" x="4711700" y="4146550"/>
          <p14:tracePt t="12847" x="4699000" y="4133850"/>
          <p14:tracePt t="12864" x="4648200" y="4095750"/>
          <p14:tracePt t="12881" x="4578350" y="4032250"/>
          <p14:tracePt t="12897" x="4540250" y="3994150"/>
          <p14:tracePt t="12914" x="4451350" y="3905250"/>
          <p14:tracePt t="12931" x="4406900" y="3854450"/>
          <p14:tracePt t="12947" x="4324350" y="3765550"/>
          <p14:tracePt t="12964" x="4241800" y="3663950"/>
          <p14:tracePt t="12981" x="4210050" y="3625850"/>
          <p14:tracePt t="12998" x="4152900" y="3568700"/>
          <p14:tracePt t="13014" x="4133850" y="3536950"/>
          <p14:tracePt t="13031" x="4102100" y="3505200"/>
          <p14:tracePt t="13049" x="4095750" y="3498850"/>
          <p14:tracePt t="13064" x="4089400" y="3492500"/>
          <p14:tracePt t="13080" x="4076700" y="3486150"/>
          <p14:tracePt t="13097" x="4070350" y="3486150"/>
          <p14:tracePt t="13114" x="4032250" y="3473450"/>
          <p14:tracePt t="13131" x="3981450" y="3460750"/>
          <p14:tracePt t="13147" x="3943350" y="3441700"/>
          <p14:tracePt t="13163" x="3873500" y="3422650"/>
          <p14:tracePt t="13181" x="3816350" y="3403600"/>
          <p14:tracePt t="13195" x="3683000" y="3365500"/>
          <p14:tracePt t="13212" x="3511550" y="3308350"/>
          <p14:tracePt t="13231" x="3435350" y="3282950"/>
          <p14:tracePt t="13248" x="3308350" y="3244850"/>
          <p14:tracePt t="13264" x="3263900" y="3238500"/>
          <p14:tracePt t="13280" x="3206750" y="3213100"/>
          <p14:tracePt t="13355" x="3200400" y="3213100"/>
          <p14:tracePt t="13375" x="3194050" y="3213100"/>
          <p14:tracePt t="13519" x="3200400" y="3213100"/>
          <p14:tracePt t="13530" x="3206750" y="3213100"/>
          <p14:tracePt t="13539" x="3225800" y="3213100"/>
          <p14:tracePt t="13548" x="3282950" y="3213100"/>
          <p14:tracePt t="13562" x="3327400" y="3225800"/>
          <p14:tracePt t="13578" x="3429000" y="3244850"/>
          <p14:tracePt t="13597" x="3562350" y="3263900"/>
          <p14:tracePt t="13614" x="3632200" y="3270250"/>
          <p14:tracePt t="13631" x="3765550" y="3289300"/>
          <p14:tracePt t="13645" x="3829050" y="3289300"/>
          <p14:tracePt t="13662" x="3949700" y="3289300"/>
          <p14:tracePt t="13679" x="4000500" y="3289300"/>
          <p14:tracePt t="13695" x="4102100" y="3289300"/>
          <p14:tracePt t="13714" x="4171950" y="3289300"/>
          <p14:tracePt t="13733" x="4191000" y="3289300"/>
          <p14:tracePt t="13748" x="4260850" y="3289300"/>
          <p14:tracePt t="13762" x="4292600" y="3289300"/>
          <p14:tracePt t="13778" x="4400550" y="3289300"/>
          <p14:tracePt t="13798" x="4533900" y="3289300"/>
          <p14:tracePt t="13813" x="4597400" y="3289300"/>
          <p14:tracePt t="13830" x="4730750" y="3289300"/>
          <p14:tracePt t="13847" x="4781550" y="3289300"/>
          <p14:tracePt t="13864" x="4902200" y="3289300"/>
          <p14:tracePt t="13881" x="5003800" y="3289300"/>
          <p14:tracePt t="13897" x="5048250" y="3289300"/>
          <p14:tracePt t="13914" x="5143500" y="3289300"/>
          <p14:tracePt t="13930" x="5213350" y="3289300"/>
          <p14:tracePt t="13947" x="5238750" y="3289300"/>
          <p14:tracePt t="13963" x="5264150" y="3289300"/>
          <p14:tracePt t="13980" x="5276850" y="3289300"/>
          <p14:tracePt t="16774" x="0" y="0"/>
        </p14:tracePtLst>
      </p14:laserTraceLst>
    </p:ext>
  </p:extLs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14400"/>
            <a:ext cx="9144000" cy="533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Text Box 3"/>
          <p:cNvSpPr txBox="1">
            <a:spLocks noChangeArrowheads="1"/>
          </p:cNvSpPr>
          <p:nvPr/>
        </p:nvSpPr>
        <p:spPr bwMode="auto">
          <a:xfrm>
            <a:off x="1676400" y="228600"/>
            <a:ext cx="559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Heterogeni ndustrijski katalitički procesi </a:t>
            </a:r>
            <a:endParaRPr lang="en-US" altLang="en-US" sz="240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8969"/>
    </mc:Choice>
    <mc:Fallback xmlns="">
      <p:transition spd="slow" advTm="189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1789" x="1441450" y="3848100"/>
          <p14:tracePt t="1791" x="1441450" y="3860800"/>
          <p14:tracePt t="1831" x="1441450" y="3867150"/>
          <p14:tracePt t="1851" x="1441450" y="3873500"/>
          <p14:tracePt t="1893" x="1441450" y="3879850"/>
          <p14:tracePt t="1910" x="1441450" y="3886200"/>
          <p14:tracePt t="1924" x="1441450" y="3892550"/>
          <p14:tracePt t="1944" x="1441450" y="3898900"/>
          <p14:tracePt t="1955" x="1441450" y="3905250"/>
          <p14:tracePt t="1965" x="1441450" y="3911600"/>
          <p14:tracePt t="1975" x="1441450" y="3930650"/>
          <p14:tracePt t="2009" x="1441450" y="3943350"/>
          <p14:tracePt t="2079" x="1435100" y="3943350"/>
          <p14:tracePt t="2091" x="1428750" y="3943350"/>
          <p14:tracePt t="2099" x="1422400" y="3943350"/>
          <p14:tracePt t="2108" x="1397000" y="3943350"/>
          <p14:tracePt t="2125" x="1346200" y="3943350"/>
          <p14:tracePt t="2142" x="1314450" y="3943350"/>
          <p14:tracePt t="2158" x="1193800" y="3943350"/>
          <p14:tracePt t="2176" x="1111250" y="3943350"/>
          <p14:tracePt t="2191" x="927100" y="3943350"/>
          <p14:tracePt t="2209" x="742950" y="3943350"/>
          <p14:tracePt t="2226" x="679450" y="3943350"/>
          <p14:tracePt t="2242" x="577850" y="3943350"/>
          <p14:tracePt t="2257" x="558800" y="3943350"/>
          <p14:tracePt t="2297" x="552450" y="3943350"/>
          <p14:tracePt t="2299" x="546100" y="3943350"/>
          <p14:tracePt t="2309" x="533400" y="3943350"/>
          <p14:tracePt t="2326" x="488950" y="3930650"/>
          <p14:tracePt t="2342" x="450850" y="3924300"/>
          <p14:tracePt t="2359" x="374650" y="3886200"/>
          <p14:tracePt t="2376" x="304800" y="3848100"/>
          <p14:tracePt t="2392" x="285750" y="3829050"/>
          <p14:tracePt t="2409" x="247650" y="3797300"/>
          <p14:tracePt t="2425" x="215900" y="3784600"/>
          <p14:tracePt t="2442" x="203200" y="3778250"/>
          <p14:tracePt t="2458" x="190500" y="3765550"/>
          <p14:tracePt t="2475" x="184150" y="3765550"/>
          <p14:tracePt t="2492" x="177800" y="3765550"/>
          <p14:tracePt t="2626" x="184150" y="3765550"/>
          <p14:tracePt t="2648" x="190500" y="3765550"/>
          <p14:tracePt t="2649" x="203200" y="3765550"/>
          <p14:tracePt t="2659" x="222250" y="3765550"/>
          <p14:tracePt t="2676" x="273050" y="3765550"/>
          <p14:tracePt t="2693" x="317500" y="3765550"/>
          <p14:tracePt t="2709" x="444500" y="3765550"/>
          <p14:tracePt t="2726" x="596900" y="3765550"/>
          <p14:tracePt t="2743" x="673100" y="3765550"/>
          <p14:tracePt t="2759" x="812800" y="3765550"/>
          <p14:tracePt t="2776" x="869950" y="3765550"/>
          <p14:tracePt t="2792" x="933450" y="3765550"/>
          <p14:tracePt t="2809" x="971550" y="3765550"/>
          <p14:tracePt t="2825" x="977900" y="3765550"/>
          <p14:tracePt t="2841" x="996950" y="3765550"/>
          <p14:tracePt t="3436" x="1003300" y="3759200"/>
          <p14:tracePt t="3441" x="1003300" y="3752850"/>
          <p14:tracePt t="3459" x="1009650" y="3746500"/>
          <p14:tracePt t="3460" x="1022350" y="3733800"/>
          <p14:tracePt t="3475" x="1054100" y="3695700"/>
          <p14:tracePt t="3492" x="1073150" y="3663950"/>
          <p14:tracePt t="3509" x="1143000" y="3594100"/>
          <p14:tracePt t="3526" x="1212850" y="3517900"/>
          <p14:tracePt t="3542" x="1257300" y="3467100"/>
          <p14:tracePt t="3560" x="1358900" y="3359150"/>
          <p14:tracePt t="3574" x="1409700" y="3289300"/>
          <p14:tracePt t="3590" x="1555750" y="3130550"/>
          <p14:tracePt t="3607" x="1720850" y="2978150"/>
          <p14:tracePt t="3625" x="1803400" y="2908300"/>
          <p14:tracePt t="3643" x="1962150" y="2781300"/>
          <p14:tracePt t="3659" x="2095500" y="2654300"/>
          <p14:tracePt t="3677" x="2146300" y="2584450"/>
          <p14:tracePt t="3690" x="2247900" y="2432050"/>
          <p14:tracePt t="3707" x="2298700" y="2355850"/>
          <p14:tracePt t="3725" x="2387600" y="2203450"/>
          <p14:tracePt t="3743" x="2463800" y="2063750"/>
          <p14:tracePt t="3760" x="2495550" y="2019300"/>
          <p14:tracePt t="3776" x="2546350" y="1917700"/>
          <p14:tracePt t="3792" x="2559050" y="1873250"/>
          <p14:tracePt t="3809" x="2590800" y="1790700"/>
          <p14:tracePt t="3826" x="2609850" y="1746250"/>
          <p14:tracePt t="3842" x="2628900" y="1651000"/>
          <p14:tracePt t="3859" x="2660650" y="1568450"/>
          <p14:tracePt t="3876" x="2673350" y="1530350"/>
          <p14:tracePt t="3892" x="2698750" y="1460500"/>
          <p14:tracePt t="3909" x="2711450" y="1422400"/>
          <p14:tracePt t="3925" x="2717800" y="1339850"/>
          <p14:tracePt t="3942" x="2724150" y="1276350"/>
          <p14:tracePt t="3959" x="2724150" y="1231900"/>
          <p14:tracePt t="3976" x="2724150" y="1149350"/>
          <p14:tracePt t="3993" x="2724150" y="1104900"/>
          <p14:tracePt t="4009" x="2717800" y="1028700"/>
          <p14:tracePt t="4025" x="2692400" y="946150"/>
          <p14:tracePt t="4042" x="2673350" y="908050"/>
          <p14:tracePt t="4059" x="2628900" y="831850"/>
          <p14:tracePt t="4075" x="2565400" y="774700"/>
          <p14:tracePt t="4092" x="2527300" y="742950"/>
          <p14:tracePt t="4108" x="2451100" y="704850"/>
          <p14:tracePt t="4125" x="2419350" y="685800"/>
          <p14:tracePt t="4141" x="2343150" y="666750"/>
          <p14:tracePt t="4159" x="2324100" y="666750"/>
          <p14:tracePt t="4176" x="2254250" y="666750"/>
          <p14:tracePt t="4192" x="2197100" y="673100"/>
          <p14:tracePt t="4209" x="2159000" y="679450"/>
          <p14:tracePt t="4225" x="2108200" y="698500"/>
          <p14:tracePt t="4242" x="2076450" y="723900"/>
          <p14:tracePt t="4258" x="2012950" y="749300"/>
          <p14:tracePt t="4275" x="1949450" y="793750"/>
          <p14:tracePt t="4292" x="1924050" y="812800"/>
          <p14:tracePt t="4309" x="1866900" y="857250"/>
          <p14:tracePt t="4326" x="1835150" y="876300"/>
          <p14:tracePt t="4342" x="1809750" y="914400"/>
          <p14:tracePt t="4360" x="1790700" y="952500"/>
          <p14:tracePt t="4376" x="1778000" y="977900"/>
          <p14:tracePt t="4392" x="1758950" y="1022350"/>
          <p14:tracePt t="4409" x="1752600" y="1047750"/>
          <p14:tracePt t="4425" x="1727200" y="1117600"/>
          <p14:tracePt t="4443" x="1701800" y="1193800"/>
          <p14:tracePt t="4460" x="1689100" y="1225550"/>
          <p14:tracePt t="4477" x="1676400" y="1295400"/>
          <p14:tracePt t="4493" x="1670050" y="1320800"/>
          <p14:tracePt t="4510" x="1663700" y="1384300"/>
          <p14:tracePt t="4527" x="1657350" y="1447800"/>
          <p14:tracePt t="4543" x="1657350" y="1492250"/>
          <p14:tracePt t="4560" x="1657350" y="1593850"/>
          <p14:tracePt t="4576" x="1657350" y="1638300"/>
          <p14:tracePt t="4593" x="1657350" y="1733550"/>
          <p14:tracePt t="4610" x="1657350" y="1809750"/>
          <p14:tracePt t="4627" x="1657350" y="1847850"/>
          <p14:tracePt t="4642" x="1657350" y="1924050"/>
          <p14:tracePt t="4660" x="1657350" y="1955800"/>
          <p14:tracePt t="4676" x="1644650" y="2057400"/>
          <p14:tracePt t="4693" x="1619250" y="2159000"/>
          <p14:tracePt t="4711" x="1600200" y="2216150"/>
          <p14:tracePt t="4726" x="1562100" y="2336800"/>
          <p14:tracePt t="4744" x="1543050" y="2381250"/>
          <p14:tracePt t="4759" x="1511300" y="2495550"/>
          <p14:tracePt t="4777" x="1485900" y="2609850"/>
          <p14:tracePt t="4793" x="1473200" y="2667000"/>
          <p14:tracePt t="4810" x="1447800" y="2774950"/>
          <p14:tracePt t="4827" x="1428750" y="2844800"/>
          <p14:tracePt t="4843" x="1409700" y="2959100"/>
          <p14:tracePt t="4860" x="1397000" y="3016250"/>
          <p14:tracePt t="4876" x="1384300" y="3136900"/>
          <p14:tracePt t="4893" x="1371600" y="3257550"/>
          <p14:tracePt t="4910" x="1365250" y="3314700"/>
          <p14:tracePt t="4926" x="1365250" y="3441700"/>
          <p14:tracePt t="4943" x="1365250" y="3511550"/>
          <p14:tracePt t="4960" x="1365250" y="3632200"/>
          <p14:tracePt t="4977" x="1365250" y="3746500"/>
          <p14:tracePt t="4993" x="1365250" y="3816350"/>
          <p14:tracePt t="5010" x="1365250" y="3911600"/>
          <p14:tracePt t="5027" x="1365250" y="3968750"/>
          <p14:tracePt t="5043" x="1365250" y="4057650"/>
          <p14:tracePt t="5059" x="1365250" y="4152900"/>
          <p14:tracePt t="5076" x="1365250" y="4197350"/>
          <p14:tracePt t="5093" x="1365250" y="4286250"/>
          <p14:tracePt t="5110" x="1365250" y="4343400"/>
          <p14:tracePt t="5126" x="1365250" y="4438650"/>
          <p14:tracePt t="5143" x="1365250" y="4540250"/>
          <p14:tracePt t="5160" x="1365250" y="4584700"/>
          <p14:tracePt t="5176" x="1365250" y="4660900"/>
          <p14:tracePt t="5193" x="1365250" y="4686300"/>
          <p14:tracePt t="5210" x="1365250" y="4743450"/>
          <p14:tracePt t="5227" x="1365250" y="4787900"/>
          <p14:tracePt t="5243" x="1365250" y="4826000"/>
          <p14:tracePt t="5259" x="1365250" y="4876800"/>
          <p14:tracePt t="5276" x="1365250" y="4914900"/>
          <p14:tracePt t="5292" x="1358900" y="4972050"/>
          <p14:tracePt t="5310" x="1358900" y="5029200"/>
          <p14:tracePt t="5327" x="1358900" y="5054600"/>
          <p14:tracePt t="5343" x="1358900" y="5111750"/>
          <p14:tracePt t="5360" x="1371600" y="5137150"/>
          <p14:tracePt t="5375" x="1403350" y="5200650"/>
          <p14:tracePt t="5392" x="1454150" y="5270500"/>
          <p14:tracePt t="5409" x="1473200" y="5295900"/>
          <p14:tracePt t="5426" x="1543050" y="5365750"/>
          <p14:tracePt t="5443" x="1581150" y="5397500"/>
          <p14:tracePt t="5460" x="1682750" y="5480050"/>
          <p14:tracePt t="5477" x="1752600" y="5524500"/>
          <p14:tracePt t="5493" x="1879600" y="5600700"/>
          <p14:tracePt t="5510" x="2032000" y="5683250"/>
          <p14:tracePt t="5526" x="2101850" y="5708650"/>
          <p14:tracePt t="5543" x="2235200" y="5759450"/>
          <p14:tracePt t="5561" x="2305050" y="5778500"/>
          <p14:tracePt t="5575" x="2425700" y="5816600"/>
          <p14:tracePt t="5591" x="2571750" y="5848350"/>
          <p14:tracePt t="5610" x="2654300" y="5867400"/>
          <p14:tracePt t="5627" x="2806700" y="5886450"/>
          <p14:tracePt t="5643" x="2965450" y="5892800"/>
          <p14:tracePt t="5661" x="3054350" y="5892800"/>
          <p14:tracePt t="5675" x="3206750" y="5892800"/>
          <p14:tracePt t="5691" x="3270250" y="5892800"/>
          <p14:tracePt t="5709" x="3390900" y="5886450"/>
          <p14:tracePt t="5727" x="3492500" y="5867400"/>
          <p14:tracePt t="5744" x="3549650" y="5854700"/>
          <p14:tracePt t="5760" x="3644900" y="5822950"/>
          <p14:tracePt t="5777" x="3695700" y="5803900"/>
          <p14:tracePt t="5792" x="3784600" y="5765800"/>
          <p14:tracePt t="5810" x="3892550" y="5715000"/>
          <p14:tracePt t="5827" x="3949700" y="5683250"/>
          <p14:tracePt t="5843" x="4064000" y="5600700"/>
          <p14:tracePt t="5860" x="4114800" y="5556250"/>
          <p14:tracePt t="5876" x="4191000" y="5480050"/>
          <p14:tracePt t="5893" x="4235450" y="5429250"/>
          <p14:tracePt t="5910" x="4298950" y="5308600"/>
          <p14:tracePt t="5926" x="4362450" y="5162550"/>
          <p14:tracePt t="5943" x="4394200" y="5086350"/>
          <p14:tracePt t="5960" x="4470400" y="4883150"/>
          <p14:tracePt t="5977" x="4495800" y="4781550"/>
          <p14:tracePt t="5993" x="4565650" y="4540250"/>
          <p14:tracePt t="6010" x="4622800" y="4318000"/>
          <p14:tracePt t="6026" x="4648200" y="4191000"/>
          <p14:tracePt t="6043" x="4679950" y="3949700"/>
          <p14:tracePt t="6060" x="4686300" y="3841750"/>
          <p14:tracePt t="6076" x="4686300" y="3657600"/>
          <p14:tracePt t="6093" x="4686300" y="3479800"/>
          <p14:tracePt t="6110" x="4686300" y="3403600"/>
          <p14:tracePt t="6126" x="4686300" y="3270250"/>
          <p14:tracePt t="6143" x="4686300" y="3206750"/>
          <p14:tracePt t="6160" x="4686300" y="3073400"/>
          <p14:tracePt t="6177" x="4686300" y="2952750"/>
          <p14:tracePt t="6193" x="4686300" y="2889250"/>
          <p14:tracePt t="6209" x="4686300" y="2749550"/>
          <p14:tracePt t="6226" x="4686300" y="2673350"/>
          <p14:tracePt t="6244" x="4686300" y="2533650"/>
          <p14:tracePt t="6260" x="4686300" y="2400300"/>
          <p14:tracePt t="6276" x="4686300" y="2349500"/>
          <p14:tracePt t="6292" x="4686300" y="2235200"/>
          <p14:tracePt t="6310" x="4686300" y="2171700"/>
          <p14:tracePt t="6325" x="4686300" y="2063750"/>
          <p14:tracePt t="6343" x="4686300" y="1955800"/>
          <p14:tracePt t="6361" x="4686300" y="1898650"/>
          <p14:tracePt t="6378" x="4686300" y="1797050"/>
          <p14:tracePt t="6391" x="4667250" y="1739900"/>
          <p14:tracePt t="6408" x="4641850" y="1638300"/>
          <p14:tracePt t="6426" x="4629150" y="1593850"/>
          <p14:tracePt t="6442" x="4584700" y="1504950"/>
          <p14:tracePt t="6460" x="4527550" y="1409700"/>
          <p14:tracePt t="6477" x="4495800" y="1358900"/>
          <p14:tracePt t="6493" x="4400550" y="1270000"/>
          <p14:tracePt t="6510" x="4356100" y="1231900"/>
          <p14:tracePt t="6526" x="4229100" y="1123950"/>
          <p14:tracePt t="6543" x="4089400" y="1028700"/>
          <p14:tracePt t="6560" x="4019550" y="984250"/>
          <p14:tracePt t="6575" x="3886200" y="908050"/>
          <p14:tracePt t="6591" x="3816350" y="882650"/>
          <p14:tracePt t="6608" x="3689350" y="850900"/>
          <p14:tracePt t="6626" x="3568700" y="838200"/>
          <p14:tracePt t="6643" x="3511550" y="838200"/>
          <p14:tracePt t="6661" x="3397250" y="838200"/>
          <p14:tracePt t="6677" x="3282950" y="838200"/>
          <p14:tracePt t="6693" x="3232150" y="838200"/>
          <p14:tracePt t="6709" x="3130550" y="838200"/>
          <p14:tracePt t="6726" x="3086100" y="838200"/>
          <p14:tracePt t="6745" x="3003550" y="857250"/>
          <p14:tracePt t="6760" x="2946400" y="876300"/>
          <p14:tracePt t="6777" x="2908300" y="889000"/>
          <p14:tracePt t="6793" x="2838450" y="933450"/>
          <p14:tracePt t="6810" x="2813050" y="958850"/>
          <p14:tracePt t="6825" x="2724150" y="1022350"/>
          <p14:tracePt t="6843" x="2654300" y="1092200"/>
          <p14:tracePt t="6860" x="2616200" y="1130300"/>
          <p14:tracePt t="6876" x="2552700" y="1187450"/>
          <p14:tracePt t="6893" x="2533650" y="1225550"/>
          <p14:tracePt t="6910" x="2489200" y="1282700"/>
          <p14:tracePt t="6927" x="2470150" y="1320800"/>
          <p14:tracePt t="6943" x="2432050" y="1403350"/>
          <p14:tracePt t="6960" x="2387600" y="1498600"/>
          <p14:tracePt t="6977" x="2374900" y="1549400"/>
          <p14:tracePt t="6993" x="2355850" y="1657350"/>
          <p14:tracePt t="7010" x="2349500" y="1714500"/>
          <p14:tracePt t="7026" x="2343150" y="1816100"/>
          <p14:tracePt t="7044" x="2324100" y="1917700"/>
          <p14:tracePt t="7060" x="2317750" y="1974850"/>
          <p14:tracePt t="7076" x="2286000" y="2095500"/>
          <p14:tracePt t="7093" x="2266950" y="2152650"/>
          <p14:tracePt t="7110" x="2216150" y="2279650"/>
          <p14:tracePt t="7127" x="2190750" y="2336800"/>
          <p14:tracePt t="7143" x="2146300" y="2457450"/>
          <p14:tracePt t="7160" x="2095500" y="2559050"/>
          <p14:tracePt t="7176" x="2082800" y="2597150"/>
          <p14:tracePt t="7193" x="2038350" y="2705100"/>
          <p14:tracePt t="7210" x="1993900" y="2806700"/>
          <p14:tracePt t="7226" x="1974850" y="2857500"/>
          <p14:tracePt t="7243" x="1924050" y="2971800"/>
          <p14:tracePt t="7260" x="1898650" y="3022600"/>
          <p14:tracePt t="7276" x="1860550" y="3124200"/>
          <p14:tracePt t="7293" x="1809750" y="3238500"/>
          <p14:tracePt t="7310" x="1784350" y="3302000"/>
          <p14:tracePt t="7325" x="1746250" y="3416300"/>
          <p14:tracePt t="7343" x="1727200" y="3479800"/>
          <p14:tracePt t="7359" x="1695450" y="3625850"/>
          <p14:tracePt t="7376" x="1651000" y="3771900"/>
          <p14:tracePt t="7394" x="1631950" y="3848100"/>
          <p14:tracePt t="7410" x="1600200" y="3987800"/>
          <p14:tracePt t="7427" x="1574800" y="4044950"/>
          <p14:tracePt t="7443" x="1543050" y="4140200"/>
          <p14:tracePt t="7460" x="1530350" y="4171950"/>
          <p14:tracePt t="7475" x="1498600" y="4248150"/>
          <p14:tracePt t="7493" x="1473200" y="4330700"/>
          <p14:tracePt t="7510" x="1460500" y="4368800"/>
          <p14:tracePt t="7526" x="1447800" y="4470400"/>
          <p14:tracePt t="7543" x="1447800" y="4521200"/>
          <p14:tracePt t="7560" x="1447800" y="4622800"/>
          <p14:tracePt t="7577" x="1447800" y="4673600"/>
          <p14:tracePt t="7591" x="1447800" y="4762500"/>
          <p14:tracePt t="7608" x="1447800" y="4851400"/>
          <p14:tracePt t="7627" x="1441450" y="4889500"/>
          <p14:tracePt t="7643" x="1435100" y="4946650"/>
          <p14:tracePt t="7661" x="1416050" y="5010150"/>
          <p14:tracePt t="7677" x="1403350" y="5041900"/>
          <p14:tracePt t="7694" x="1384300" y="5124450"/>
          <p14:tracePt t="7708" x="1377950" y="5162550"/>
          <p14:tracePt t="7725" x="1371600" y="5238750"/>
          <p14:tracePt t="7744" x="1365250" y="5276850"/>
          <p14:tracePt t="7744" x="1365250" y="5308600"/>
          <p14:tracePt t="7761" x="1365250" y="5334000"/>
          <p14:tracePt t="7777" x="1365250" y="5378450"/>
          <p14:tracePt t="7793" x="1365250" y="5403850"/>
          <p14:tracePt t="7810" x="1365250" y="5454650"/>
          <p14:tracePt t="7826" x="1371600" y="5505450"/>
          <p14:tracePt t="7843" x="1390650" y="5530850"/>
          <p14:tracePt t="7859" x="1409700" y="5594350"/>
          <p14:tracePt t="7876" x="1416050" y="5619750"/>
          <p14:tracePt t="7893" x="1441450" y="5683250"/>
          <p14:tracePt t="7910" x="1479550" y="5740400"/>
          <p14:tracePt t="7927" x="1504950" y="5765800"/>
          <p14:tracePt t="7943" x="1574800" y="5816600"/>
          <p14:tracePt t="7960" x="1625600" y="5854700"/>
          <p14:tracePt t="7976" x="1739900" y="5911850"/>
          <p14:tracePt t="7993" x="1885950" y="5962650"/>
          <p14:tracePt t="8010" x="1955800" y="5988050"/>
          <p14:tracePt t="8026" x="2101850" y="6032500"/>
          <p14:tracePt t="8043" x="2171700" y="6057900"/>
          <p14:tracePt t="8060" x="2286000" y="6089650"/>
          <p14:tracePt t="8076" x="2330450" y="6115050"/>
          <p14:tracePt t="8093" x="2425700" y="6134100"/>
          <p14:tracePt t="8110" x="2514600" y="6153150"/>
          <p14:tracePt t="8127" x="2559050" y="6159500"/>
          <p14:tracePt t="8143" x="2660650" y="6165850"/>
          <p14:tracePt t="8160" x="2724150" y="6165850"/>
          <p14:tracePt t="8176" x="2876550" y="6165850"/>
          <p14:tracePt t="8193" x="3028950" y="6165850"/>
          <p14:tracePt t="8210" x="3105150" y="6165850"/>
          <p14:tracePt t="8226" x="3257550" y="6153150"/>
          <p14:tracePt t="8244" x="3333750" y="6146800"/>
          <p14:tracePt t="8244" x="3403600" y="6127750"/>
          <p14:tracePt t="8261" x="3479800" y="6115050"/>
          <p14:tracePt t="8275" x="3625850" y="6064250"/>
          <p14:tracePt t="8293" x="3695700" y="6026150"/>
          <p14:tracePt t="8310" x="3829050" y="5937250"/>
          <p14:tracePt t="8326" x="3930650" y="5816600"/>
          <p14:tracePt t="8343" x="3975100" y="5746750"/>
          <p14:tracePt t="8359" x="4051300" y="5600700"/>
          <p14:tracePt t="8377" x="4089400" y="5511800"/>
          <p14:tracePt t="8392" x="4152900" y="5340350"/>
          <p14:tracePt t="8411" x="4222750" y="5156200"/>
          <p14:tracePt t="8427" x="4248150" y="5054600"/>
          <p14:tracePt t="8443" x="4324350" y="4838700"/>
          <p14:tracePt t="8460" x="4349750" y="4730750"/>
          <p14:tracePt t="8476" x="4394200" y="4502150"/>
          <p14:tracePt t="8493" x="4419600" y="4356100"/>
          <p14:tracePt t="8509" x="4438650" y="4114800"/>
          <p14:tracePt t="8526" x="4438650" y="3879850"/>
          <p14:tracePt t="8543" x="4419600" y="3746500"/>
          <p14:tracePt t="8560" x="4330700" y="3435350"/>
          <p14:tracePt t="8575" x="4273550" y="3270250"/>
          <p14:tracePt t="8591" x="4127500" y="2959100"/>
          <p14:tracePt t="8610" x="3956050" y="2679700"/>
          <p14:tracePt t="8627" x="3892550" y="2584450"/>
          <p14:tracePt t="8643" x="3784600" y="2432050"/>
          <p14:tracePt t="8660" x="3746500" y="2387600"/>
          <p14:tracePt t="8677" x="3632200" y="2298700"/>
          <p14:tracePt t="8692" x="3556000" y="2273300"/>
          <p14:tracePt t="8708" x="3390900" y="2241550"/>
          <p14:tracePt t="8727" x="3175000" y="2222500"/>
          <p14:tracePt t="8743" x="3067050" y="2222500"/>
          <p14:tracePt t="8760" x="2863850" y="2222500"/>
          <p14:tracePt t="8777" x="2686050" y="2241550"/>
          <p14:tracePt t="8793" x="2616200" y="2260600"/>
          <p14:tracePt t="8810" x="2501900" y="2311400"/>
          <p14:tracePt t="8826" x="2444750" y="2349500"/>
          <p14:tracePt t="8843" x="2343150" y="2444750"/>
          <p14:tracePt t="8860" x="2266950" y="2559050"/>
          <p14:tracePt t="8876" x="2228850" y="2628900"/>
          <p14:tracePt t="8892" x="2171700" y="2768600"/>
          <p14:tracePt t="8910" x="2146300" y="2838450"/>
          <p14:tracePt t="8926" x="2114550" y="2940050"/>
          <p14:tracePt t="8943" x="2089150" y="3022600"/>
          <p14:tracePt t="8960" x="2082800" y="3060700"/>
          <p14:tracePt t="8976" x="2076450" y="3124200"/>
          <p14:tracePt t="8993" x="2070100" y="3162300"/>
          <p14:tracePt t="9010" x="2044700" y="3263900"/>
          <p14:tracePt t="9026" x="2006600" y="3371850"/>
          <p14:tracePt t="9043" x="1974850" y="3429000"/>
          <p14:tracePt t="9060" x="1885950" y="3536950"/>
          <p14:tracePt t="9077" x="1835150" y="3587750"/>
          <p14:tracePt t="9093" x="1727200" y="3689350"/>
          <p14:tracePt t="9110" x="1663700" y="3752850"/>
          <p14:tracePt t="9126" x="1543050" y="3854450"/>
          <p14:tracePt t="9143" x="1441450" y="3968750"/>
          <p14:tracePt t="9160" x="1390650" y="4019550"/>
          <p14:tracePt t="9176" x="1301750" y="4095750"/>
          <p14:tracePt t="9193" x="1270000" y="4140200"/>
          <p14:tracePt t="9209" x="1200150" y="4210050"/>
          <p14:tracePt t="9226" x="1149350" y="4254500"/>
          <p14:tracePt t="9243" x="1123950" y="4286250"/>
          <p14:tracePt t="9260" x="1079500" y="4330700"/>
          <p14:tracePt t="9278" x="1060450" y="4349750"/>
          <p14:tracePt t="9293" x="1028700" y="4400550"/>
          <p14:tracePt t="9309" x="1003300" y="4451350"/>
          <p14:tracePt t="9326" x="996950" y="4476750"/>
          <p14:tracePt t="9343" x="977900" y="4521200"/>
          <p14:tracePt t="9360" x="971550" y="4546600"/>
          <p14:tracePt t="9377" x="958850" y="4584700"/>
          <p14:tracePt t="9392" x="952500" y="4603750"/>
          <p14:tracePt t="9410" x="946150" y="4610100"/>
          <p14:tracePt t="9521" x="946150" y="4603750"/>
          <p14:tracePt t="9531" x="946150" y="4597400"/>
          <p14:tracePt t="9543" x="933450" y="4578350"/>
          <p14:tracePt t="9544" x="920750" y="4552950"/>
          <p14:tracePt t="9560" x="863600" y="4445000"/>
          <p14:tracePt t="9575" x="825500" y="4387850"/>
          <p14:tracePt t="9591" x="768350" y="4279900"/>
          <p14:tracePt t="9608" x="723900" y="4184650"/>
          <p14:tracePt t="9625" x="711200" y="4152900"/>
          <p14:tracePt t="9643" x="704850" y="4108450"/>
          <p14:tracePt t="9662" x="704850" y="4083050"/>
          <p14:tracePt t="9677" x="704850" y="4013200"/>
          <p14:tracePt t="9691" x="704850" y="3930650"/>
          <p14:tracePt t="9708" x="704850" y="3873500"/>
          <p14:tracePt t="9725" x="704850" y="3784600"/>
          <p14:tracePt t="9741" x="704850" y="3740150"/>
          <p14:tracePt t="9758" x="704850" y="3683000"/>
          <p14:tracePt t="9777" x="704850" y="3632200"/>
          <p14:tracePt t="9793" x="704850" y="3625850"/>
          <p14:tracePt t="9809" x="704850" y="3600450"/>
          <p14:tracePt t="9826" x="704850" y="3587750"/>
          <p14:tracePt t="9885" x="704850" y="3581400"/>
          <p14:tracePt t="10139" x="704850" y="3575050"/>
          <p14:tracePt t="10160" x="704850" y="3568700"/>
          <p14:tracePt t="10170" x="704850" y="3562350"/>
          <p14:tracePt t="10181" x="704850" y="3549650"/>
          <p14:tracePt t="10192" x="704850" y="3530600"/>
          <p14:tracePt t="10193" x="704850" y="3505200"/>
          <p14:tracePt t="10210" x="704850" y="3429000"/>
          <p14:tracePt t="10225" x="704850" y="3384550"/>
          <p14:tracePt t="10241" x="692150" y="3295650"/>
          <p14:tracePt t="10258" x="679450" y="3238500"/>
          <p14:tracePt t="10274" x="654050" y="3124200"/>
          <p14:tracePt t="10294" x="615950" y="3022600"/>
          <p14:tracePt t="10311" x="590550" y="2965450"/>
          <p14:tracePt t="10326" x="558800" y="2851150"/>
          <p14:tracePt t="10343" x="533400" y="2800350"/>
          <p14:tracePt t="10343" x="514350" y="2743200"/>
          <p14:tracePt t="10360" x="508000" y="2698750"/>
          <p14:tracePt t="10376" x="482600" y="2609850"/>
          <p14:tracePt t="10393" x="476250" y="2559050"/>
          <p14:tracePt t="10410" x="469900" y="2482850"/>
          <p14:tracePt t="10428" x="463550" y="2444750"/>
          <p14:tracePt t="10442" x="463550" y="2368550"/>
          <p14:tracePt t="10457" x="463550" y="2273300"/>
          <p14:tracePt t="10476" x="463550" y="2216150"/>
          <p14:tracePt t="10493" x="463550" y="2095500"/>
          <p14:tracePt t="10510" x="463550" y="1974850"/>
          <p14:tracePt t="10526" x="463550" y="1930400"/>
          <p14:tracePt t="10542" x="463550" y="1860550"/>
          <p14:tracePt t="10560" x="463550" y="1828800"/>
          <p14:tracePt t="10577" x="463550" y="1790700"/>
          <p14:tracePt t="10591" x="463550" y="1771650"/>
          <p14:tracePt t="10608" x="463550" y="1727200"/>
          <p14:tracePt t="10626" x="463550" y="1689100"/>
          <p14:tracePt t="10643" x="463550" y="1670050"/>
          <p14:tracePt t="10660" x="463550" y="1638300"/>
          <p14:tracePt t="10676" x="463550" y="1625600"/>
          <p14:tracePt t="10692" x="463550" y="1606550"/>
          <p14:tracePt t="10709" x="463550" y="1593850"/>
          <p14:tracePt t="11030" x="463550" y="1600200"/>
          <p14:tracePt t="11051" x="463550" y="1606550"/>
          <p14:tracePt t="11072" x="463550" y="1612900"/>
          <p14:tracePt t="11073" x="463550" y="1625600"/>
          <p14:tracePt t="11093" x="463550" y="1631950"/>
          <p14:tracePt t="11094" x="463550" y="1638300"/>
          <p14:tracePt t="11110" x="463550" y="1663700"/>
          <p14:tracePt t="11126" x="463550" y="1676400"/>
          <p14:tracePt t="11143" x="463550" y="1708150"/>
          <p14:tracePt t="11160" x="463550" y="1752600"/>
          <p14:tracePt t="11177" x="463550" y="1771650"/>
          <p14:tracePt t="11191" x="457200" y="1828800"/>
          <p14:tracePt t="11208" x="457200" y="1847850"/>
          <p14:tracePt t="11226" x="450850" y="1930400"/>
          <p14:tracePt t="11243" x="438150" y="2000250"/>
          <p14:tracePt t="11260" x="431800" y="2032000"/>
          <p14:tracePt t="11276" x="419100" y="2082800"/>
          <p14:tracePt t="11294" x="412750" y="2120900"/>
          <p14:tracePt t="11310" x="393700" y="2165350"/>
          <p14:tracePt t="11326" x="381000" y="2216150"/>
          <p14:tracePt t="11343" x="374650" y="2241550"/>
          <p14:tracePt t="11360" x="361950" y="2330450"/>
          <p14:tracePt t="11377" x="355600" y="2374900"/>
          <p14:tracePt t="11393" x="349250" y="2482850"/>
          <p14:tracePt t="11410" x="330200" y="2609850"/>
          <p14:tracePt t="11427" x="323850" y="2660650"/>
          <p14:tracePt t="11444" x="311150" y="2774950"/>
          <p14:tracePt t="11458" x="292100" y="2819400"/>
          <p14:tracePt t="11474" x="279400" y="2914650"/>
          <p14:tracePt t="11493" x="254000" y="2997200"/>
          <p14:tracePt t="11510" x="247650" y="3028950"/>
          <p14:tracePt t="11526" x="241300" y="3111500"/>
          <p14:tracePt t="11543" x="241300" y="3200400"/>
          <p14:tracePt t="11560" x="234950" y="3251200"/>
          <p14:tracePt t="11574" x="234950" y="3352800"/>
          <p14:tracePt t="11591" x="234950" y="3409950"/>
          <p14:tracePt t="11608" x="234950" y="3517900"/>
          <p14:tracePt t="11624" x="234950" y="3613150"/>
          <p14:tracePt t="11643" x="234950" y="3657600"/>
          <p14:tracePt t="11660" x="234950" y="3746500"/>
          <p14:tracePt t="11677" x="234950" y="3790950"/>
          <p14:tracePt t="11692" x="234950" y="3867150"/>
          <p14:tracePt t="11708" x="234950" y="3905250"/>
          <p14:tracePt t="11724" x="241300" y="3981450"/>
          <p14:tracePt t="11741" x="247650" y="4051300"/>
          <p14:tracePt t="11758" x="247650" y="4083050"/>
          <p14:tracePt t="11774" x="247650" y="4146550"/>
          <p14:tracePt t="11793" x="247650" y="4165600"/>
          <p14:tracePt t="11810" x="247650" y="4216400"/>
          <p14:tracePt t="11826" x="241300" y="4267200"/>
          <p14:tracePt t="11842" x="241300" y="4298950"/>
          <p14:tracePt t="11860" x="234950" y="4375150"/>
          <p14:tracePt t="11877" x="234950" y="4413250"/>
          <p14:tracePt t="11893" x="234950" y="4476750"/>
          <p14:tracePt t="11910" x="234950" y="4527550"/>
          <p14:tracePt t="11926" x="234950" y="4552950"/>
          <p14:tracePt t="11943" x="234950" y="4597400"/>
          <p14:tracePt t="11959" x="234950" y="4622800"/>
          <p14:tracePt t="11976" x="234950" y="4667250"/>
          <p14:tracePt t="11993" x="234950" y="4724400"/>
          <p14:tracePt t="12010" x="234950" y="4749800"/>
          <p14:tracePt t="12026" x="234950" y="4806950"/>
          <p14:tracePt t="12043" x="234950" y="4838700"/>
          <p14:tracePt t="12060" x="234950" y="4914900"/>
          <p14:tracePt t="12076" x="234950" y="4991100"/>
          <p14:tracePt t="12093" x="234950" y="5048250"/>
          <p14:tracePt t="12109" x="234950" y="5156200"/>
          <p14:tracePt t="12126" x="234950" y="5226050"/>
          <p14:tracePt t="12143" x="234950" y="5340350"/>
          <p14:tracePt t="12159" x="234950" y="5454650"/>
          <p14:tracePt t="12177" x="234950" y="5505450"/>
          <p14:tracePt t="12193" x="234950" y="5594350"/>
          <p14:tracePt t="12210" x="234950" y="5626100"/>
          <p14:tracePt t="12226" x="234950" y="5708650"/>
          <p14:tracePt t="12243" x="234950" y="5772150"/>
          <p14:tracePt t="12260" x="228600" y="5797550"/>
          <p14:tracePt t="12276" x="222250" y="5842000"/>
          <p14:tracePt t="12293" x="222250" y="5848350"/>
          <p14:tracePt t="12332" x="222250" y="5854700"/>
          <p14:tracePt t="12374" x="222250" y="5861050"/>
          <p14:tracePt t="12394" x="222250" y="5867400"/>
          <p14:tracePt t="12437" x="215900" y="5873750"/>
          <p14:tracePt t="12459" x="215900" y="5880100"/>
          <p14:tracePt t="12732" x="222250" y="5880100"/>
          <p14:tracePt t="12743" x="228600" y="5886450"/>
          <p14:tracePt t="12751" x="247650" y="5886450"/>
          <p14:tracePt t="12760" x="285750" y="5892800"/>
          <p14:tracePt t="12776" x="311150" y="5892800"/>
          <p14:tracePt t="12793" x="361950" y="5905500"/>
          <p14:tracePt t="12810" x="381000" y="5905500"/>
          <p14:tracePt t="12827" x="431800" y="5905500"/>
          <p14:tracePt t="12843" x="488950" y="5911850"/>
          <p14:tracePt t="12860" x="533400" y="5911850"/>
          <p14:tracePt t="12876" x="647700" y="5911850"/>
          <p14:tracePt t="12893" x="711200" y="5911850"/>
          <p14:tracePt t="12893" x="787400" y="5911850"/>
          <p14:tracePt t="12910" x="863600" y="5911850"/>
          <p14:tracePt t="12926" x="1022350" y="5911850"/>
          <p14:tracePt t="12943" x="1098550" y="5911850"/>
          <p14:tracePt t="12960" x="1250950" y="5911850"/>
          <p14:tracePt t="12976" x="1327150" y="5911850"/>
          <p14:tracePt t="12993" x="1492250" y="5924550"/>
          <p14:tracePt t="13010" x="1708150" y="5943600"/>
          <p14:tracePt t="13027" x="1822450" y="5949950"/>
          <p14:tracePt t="13043" x="2108200" y="5981700"/>
          <p14:tracePt t="13060" x="2222500" y="5988050"/>
          <p14:tracePt t="13076" x="2438400" y="6000750"/>
          <p14:tracePt t="13093" x="2590800" y="6007100"/>
          <p14:tracePt t="13110" x="2647950" y="6007100"/>
          <p14:tracePt t="13126" x="2736850" y="6013450"/>
          <p14:tracePt t="13143" x="2762250" y="6019800"/>
          <p14:tracePt t="13159" x="2813050" y="6032500"/>
          <p14:tracePt t="13176" x="2832100" y="6038850"/>
          <p14:tracePt t="13193" x="2857500" y="6051550"/>
          <p14:tracePt t="13651" x="2857500" y="6057900"/>
          <p14:tracePt t="13702" x="2857500" y="6064250"/>
          <p14:tracePt t="13723" x="2857500" y="6070600"/>
          <p14:tracePt t="14151" x="2863850" y="6070600"/>
          <p14:tracePt t="14162" x="2870200" y="6076950"/>
          <p14:tracePt t="14183" x="2876550" y="6076950"/>
          <p14:tracePt t="14224" x="2882900" y="6083300"/>
          <p14:tracePt t="14234" x="2889250" y="6083300"/>
          <p14:tracePt t="14256" x="2889250" y="6089650"/>
          <p14:tracePt t="14347" x="2895600" y="6089650"/>
          <p14:tracePt t="14389" x="2901950" y="6089650"/>
          <p14:tracePt t="15640" x="2908300" y="6089650"/>
          <p14:tracePt t="15681" x="2914650" y="6089650"/>
          <p14:tracePt t="15700" x="2927350" y="6076950"/>
          <p14:tracePt t="15701" x="2940050" y="6070600"/>
          <p14:tracePt t="15708" x="2984500" y="6000750"/>
          <p14:tracePt t="15724" x="3022600" y="5943600"/>
          <p14:tracePt t="15743" x="3111500" y="5740400"/>
          <p14:tracePt t="15760" x="3270250" y="5327650"/>
          <p14:tracePt t="15777" x="3352800" y="5060950"/>
          <p14:tracePt t="15792" x="3543300" y="4464050"/>
          <p14:tracePt t="15810" x="3644900" y="4152900"/>
          <p14:tracePt t="15825" x="3797300" y="3619500"/>
          <p14:tracePt t="15843" x="3917950" y="3282950"/>
          <p14:tracePt t="15860" x="3968750" y="3143250"/>
          <p14:tracePt t="15876" x="4025900" y="2933700"/>
          <p14:tracePt t="15893" x="4044950" y="2844800"/>
          <p14:tracePt t="15910" x="4076700" y="2686050"/>
          <p14:tracePt t="15926" x="4114800" y="2546350"/>
          <p14:tracePt t="15943" x="4127500" y="2495550"/>
          <p14:tracePt t="15959" x="4152900" y="2413000"/>
          <p14:tracePt t="15976" x="4165600" y="2387600"/>
          <p14:tracePt t="15993" x="4184650" y="2336800"/>
          <p14:tracePt t="16010" x="4191000" y="2298700"/>
          <p14:tracePt t="16026" x="4222750" y="2197100"/>
          <p14:tracePt t="16043" x="4273550" y="2019300"/>
          <p14:tracePt t="16059" x="4305300" y="1917700"/>
          <p14:tracePt t="16076" x="4381500" y="1727200"/>
          <p14:tracePt t="16093" x="4432300" y="1638300"/>
          <p14:tracePt t="16110" x="4508500" y="1511300"/>
          <p14:tracePt t="16126" x="4572000" y="1435100"/>
          <p14:tracePt t="16143" x="4597400" y="1403350"/>
          <p14:tracePt t="16160" x="4667250" y="1333500"/>
          <p14:tracePt t="16176" x="4737100" y="1250950"/>
          <p14:tracePt t="16193" x="4781550" y="1212850"/>
          <p14:tracePt t="16209" x="4838700" y="1143000"/>
          <p14:tracePt t="16226" x="4864100" y="1117600"/>
          <p14:tracePt t="16243" x="4895850" y="1073150"/>
          <p14:tracePt t="16259" x="4908550" y="1054100"/>
          <p14:tracePt t="16276" x="4933950" y="1016000"/>
          <p14:tracePt t="16293" x="4965700" y="977900"/>
          <p14:tracePt t="16310" x="4991100" y="952500"/>
          <p14:tracePt t="16325" x="5041900" y="901700"/>
          <p14:tracePt t="16343" x="5086350" y="850900"/>
          <p14:tracePt t="16360" x="5099050" y="831850"/>
          <p14:tracePt t="16377" x="5130800" y="806450"/>
          <p14:tracePt t="16393" x="5137150" y="806450"/>
          <p14:tracePt t="16410" x="5143500" y="787400"/>
          <p14:tracePt t="16426" x="5149850" y="787400"/>
          <p14:tracePt t="16443" x="5156200" y="768350"/>
          <p14:tracePt t="16459" x="5162550" y="762000"/>
          <p14:tracePt t="16477" x="5162550" y="755650"/>
          <p14:tracePt t="16493" x="5168900" y="749300"/>
          <p14:tracePt t="16731" x="5162550" y="742950"/>
          <p14:tracePt t="16742" x="5156200" y="742950"/>
          <p14:tracePt t="16752" x="5149850" y="742950"/>
          <p14:tracePt t="16774" x="5143500" y="736600"/>
          <p14:tracePt t="16875" x="5143500" y="742950"/>
          <p14:tracePt t="16898" x="5156200" y="742950"/>
          <p14:tracePt t="16908" x="5181600" y="742950"/>
          <p14:tracePt t="16917" x="5213350" y="742950"/>
          <p14:tracePt t="16928" x="5270500" y="742950"/>
          <p14:tracePt t="16938" x="5334000" y="742950"/>
          <p14:tracePt t="16949" x="5416550" y="742950"/>
          <p14:tracePt t="16959" x="5613400" y="742950"/>
          <p14:tracePt t="16975" x="5810250" y="749300"/>
          <p14:tracePt t="16993" x="5905500" y="755650"/>
          <p14:tracePt t="17010" x="6089650" y="774700"/>
          <p14:tracePt t="17026" x="6273800" y="793750"/>
          <p14:tracePt t="17043" x="6362700" y="800100"/>
          <p14:tracePt t="17059" x="6559550" y="812800"/>
          <p14:tracePt t="17076" x="6642100" y="812800"/>
          <p14:tracePt t="17092" x="6807200" y="812800"/>
          <p14:tracePt t="17109" x="6902450" y="812800"/>
          <p14:tracePt t="17126" x="6940550" y="812800"/>
          <p14:tracePt t="17143" x="6965950" y="812800"/>
          <p14:tracePt t="17753" x="0" y="0"/>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150938"/>
            <a:ext cx="9144000"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Text Box 3"/>
          <p:cNvSpPr txBox="1">
            <a:spLocks noChangeArrowheads="1"/>
          </p:cNvSpPr>
          <p:nvPr/>
        </p:nvSpPr>
        <p:spPr bwMode="auto">
          <a:xfrm>
            <a:off x="1295400" y="304800"/>
            <a:ext cx="559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Heterogeni ndustrijski katalitički procesi </a:t>
            </a:r>
            <a:endParaRPr lang="en-US" altLang="en-US" sz="2400"/>
          </a:p>
        </p:txBody>
      </p:sp>
      <p:sp>
        <p:nvSpPr>
          <p:cNvPr id="41988" name="Text Box 4"/>
          <p:cNvSpPr txBox="1">
            <a:spLocks noChangeArrowheads="1"/>
          </p:cNvSpPr>
          <p:nvPr/>
        </p:nvSpPr>
        <p:spPr bwMode="auto">
          <a:xfrm>
            <a:off x="1279525" y="5907088"/>
            <a:ext cx="6018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solidFill>
                  <a:srgbClr val="CCFF33"/>
                </a:solidFill>
              </a:rPr>
              <a:t>Hererogeni procesi u zastiti životne sredine</a:t>
            </a:r>
            <a:endParaRPr lang="en-US" altLang="en-US" sz="2400">
              <a:solidFill>
                <a:srgbClr val="CCFF33"/>
              </a:solidFill>
            </a:endParaRPr>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8366"/>
    </mc:Choice>
    <mc:Fallback xmlns="">
      <p:transition spd="slow" advTm="383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3402" x="3587750" y="869950"/>
          <p14:tracePt t="3906" x="3587750" y="876300"/>
          <p14:tracePt t="3927" x="3587750" y="882650"/>
          <p14:tracePt t="3937" x="3587750" y="889000"/>
          <p14:tracePt t="3945" x="3587750" y="895350"/>
          <p14:tracePt t="3953" x="3587750" y="908050"/>
          <p14:tracePt t="3969" x="3587750" y="920750"/>
          <p14:tracePt t="3985" x="3587750" y="939800"/>
          <p14:tracePt t="4005" x="3587750" y="952500"/>
          <p14:tracePt t="4019" x="3587750" y="984250"/>
          <p14:tracePt t="4036" x="3587750" y="1009650"/>
          <p14:tracePt t="4053" x="3587750" y="1028700"/>
          <p14:tracePt t="4068" x="3587750" y="1073150"/>
          <p14:tracePt t="4086" x="3581400" y="1092200"/>
          <p14:tracePt t="4102" x="3549650" y="1162050"/>
          <p14:tracePt t="4119" x="3524250" y="1282700"/>
          <p14:tracePt t="4136" x="3505200" y="1371600"/>
          <p14:tracePt t="4153" x="3479800" y="1568450"/>
          <p14:tracePt t="4169" x="3473450" y="1701800"/>
          <p14:tracePt t="4185" x="3454400" y="1974850"/>
          <p14:tracePt t="4203" x="3441700" y="2266950"/>
          <p14:tracePt t="4219" x="3435350" y="2406650"/>
          <p14:tracePt t="4236" x="3435350" y="2647950"/>
          <p14:tracePt t="4253" x="3435350" y="2762250"/>
          <p14:tracePt t="4269" x="3435350" y="2978150"/>
          <p14:tracePt t="4287" x="3435350" y="3162300"/>
          <p14:tracePt t="4303" x="3422650" y="3251200"/>
          <p14:tracePt t="4318" x="3409950" y="3359150"/>
          <p14:tracePt t="4334" x="3403600" y="3397250"/>
          <p14:tracePt t="4351" x="3390900" y="3429000"/>
          <p14:tracePt t="4485" x="3390900" y="3435350"/>
          <p14:tracePt t="4510" x="3390900" y="3441700"/>
          <p14:tracePt t="4511" x="3384550" y="3454400"/>
          <p14:tracePt t="4518" x="3378200" y="3467100"/>
          <p14:tracePt t="4536" x="3359150" y="3530600"/>
          <p14:tracePt t="4553" x="3327400" y="3613150"/>
          <p14:tracePt t="4569" x="3308350" y="3663950"/>
          <p14:tracePt t="4586" x="3282950" y="3746500"/>
          <p14:tracePt t="4603" x="3263900" y="3784600"/>
          <p14:tracePt t="4619" x="3244850" y="3841750"/>
          <p14:tracePt t="4636" x="3232150" y="3886200"/>
          <p14:tracePt t="4653" x="3232150" y="3905250"/>
          <p14:tracePt t="4669" x="3225800" y="3924300"/>
          <p14:tracePt t="4724" x="3225800" y="3930650"/>
          <p14:tracePt t="4755" x="3225800" y="3937000"/>
          <p14:tracePt t="4775" x="3225800" y="3943350"/>
          <p14:tracePt t="4786" x="3225800" y="3949700"/>
          <p14:tracePt t="4796" x="3225800" y="3956050"/>
          <p14:tracePt t="4807" x="3225800" y="3962400"/>
          <p14:tracePt t="4817" x="3225800" y="3968750"/>
          <p14:tracePt t="4836" x="3225800" y="3975100"/>
          <p14:tracePt t="5337" x="3232150" y="3975100"/>
          <p14:tracePt t="5502" x="3238500" y="3975100"/>
          <p14:tracePt t="5655" x="3238500" y="3981450"/>
          <p14:tracePt t="5696" x="3238500" y="3987800"/>
          <p14:tracePt t="5982" x="3238500" y="3994150"/>
          <p14:tracePt t="6889" x="3232150" y="4000500"/>
          <p14:tracePt t="6909" x="3225800" y="4000500"/>
          <p14:tracePt t="6929" x="3206750" y="4006850"/>
          <p14:tracePt t="6942" x="3187700" y="4013200"/>
          <p14:tracePt t="6944" x="3162300" y="4013200"/>
          <p14:tracePt t="6954" x="3130550" y="4019550"/>
          <p14:tracePt t="6971" x="3035300" y="4019550"/>
          <p14:tracePt t="6987" x="2901950" y="4044950"/>
          <p14:tracePt t="7004" x="2819400" y="4051300"/>
          <p14:tracePt t="7019" x="2603500" y="4070350"/>
          <p14:tracePt t="7037" x="2470150" y="4089400"/>
          <p14:tracePt t="7053" x="2146300" y="4108450"/>
          <p14:tracePt t="7070" x="1809750" y="4108450"/>
          <p14:tracePt t="7087" x="1695450" y="4108450"/>
          <p14:tracePt t="7104" x="1511300" y="4108450"/>
          <p14:tracePt t="7121" x="1441450" y="4108450"/>
          <p14:tracePt t="7137" x="1384300" y="4108450"/>
          <p14:tracePt t="7154" x="1365250" y="4108450"/>
          <p14:tracePt t="7169" x="1346200" y="4108450"/>
          <p14:tracePt t="7187" x="1308100" y="4108450"/>
          <p14:tracePt t="7204" x="1282700" y="4108450"/>
          <p14:tracePt t="7220" x="1231900" y="4095750"/>
          <p14:tracePt t="7237" x="1187450" y="4083050"/>
          <p14:tracePt t="7254" x="1168400" y="4070350"/>
          <p14:tracePt t="7271" x="1136650" y="4057650"/>
          <p14:tracePt t="7287" x="1060450" y="4038600"/>
          <p14:tracePt t="7305" x="1016000" y="4019550"/>
          <p14:tracePt t="7318" x="958850" y="4006850"/>
          <p14:tracePt t="7335" x="844550" y="3962400"/>
          <p14:tracePt t="7354" x="768350" y="3930650"/>
          <p14:tracePt t="7371" x="742950" y="3911600"/>
          <p14:tracePt t="7385" x="711200" y="3879850"/>
          <p14:tracePt t="7402" x="692150" y="3867150"/>
          <p14:tracePt t="7419" x="654050" y="3822700"/>
          <p14:tracePt t="7435" x="596900" y="3771900"/>
          <p14:tracePt t="7452" x="577850" y="3752850"/>
          <p14:tracePt t="7471" x="539750" y="3721100"/>
          <p14:tracePt t="7487" x="520700" y="3708400"/>
          <p14:tracePt t="7504" x="520700" y="3702050"/>
          <p14:tracePt t="7520" x="520700" y="3689350"/>
          <p14:tracePt t="7556" x="514350" y="3683000"/>
          <p14:tracePt t="7570" x="514350" y="3670300"/>
          <p14:tracePt t="7572" x="508000" y="3663950"/>
          <p14:tracePt t="7587" x="508000" y="3657600"/>
          <p14:tracePt t="7604" x="508000" y="3644900"/>
          <p14:tracePt t="7621" x="508000" y="3632200"/>
          <p14:tracePt t="7637" x="508000" y="3619500"/>
          <p14:tracePt t="7654" x="508000" y="3613150"/>
          <p14:tracePt t="7670" x="508000" y="3587750"/>
          <p14:tracePt t="7687" x="514350" y="3568700"/>
          <p14:tracePt t="7704" x="520700" y="3556000"/>
          <p14:tracePt t="7720" x="527050" y="3543300"/>
          <p14:tracePt t="7738" x="527050" y="3530600"/>
          <p14:tracePt t="7753" x="533400" y="3498850"/>
          <p14:tracePt t="7771" x="552450" y="3479800"/>
          <p14:tracePt t="7787" x="558800" y="3467100"/>
          <p14:tracePt t="7804" x="571500" y="3448050"/>
          <p14:tracePt t="7820" x="577850" y="3441700"/>
          <p14:tracePt t="7820" x="584200" y="3435350"/>
          <p14:tracePt t="9169" x="590550" y="3435350"/>
          <p14:tracePt t="9282" x="596900" y="3435350"/>
          <p14:tracePt t="9313" x="603250" y="3441700"/>
          <p14:tracePt t="9323" x="609600" y="3441700"/>
          <p14:tracePt t="9333" x="622300" y="3441700"/>
          <p14:tracePt t="9343" x="641350" y="3448050"/>
          <p14:tracePt t="9353" x="685800" y="3460750"/>
          <p14:tracePt t="9369" x="717550" y="3479800"/>
          <p14:tracePt t="9387" x="736600" y="3486150"/>
          <p14:tracePt t="9405" x="768350" y="3505200"/>
          <p14:tracePt t="9417" x="787400" y="3517900"/>
          <p14:tracePt t="9434" x="812800" y="3543300"/>
          <p14:tracePt t="9451" x="844550" y="3562350"/>
          <p14:tracePt t="9467" x="920750" y="3606800"/>
          <p14:tracePt t="9484" x="1035050" y="3663950"/>
          <p14:tracePt t="9503" x="1104900" y="3702050"/>
          <p14:tracePt t="9519" x="1250950" y="3752850"/>
          <p14:tracePt t="9536" x="1409700" y="3803650"/>
          <p14:tracePt t="9553" x="1485900" y="3829050"/>
          <p14:tracePt t="9570" x="1631950" y="3873500"/>
          <p14:tracePt t="9586" x="1689100" y="3886200"/>
          <p14:tracePt t="9603" x="1803400" y="3917950"/>
          <p14:tracePt t="9619" x="1885950" y="3943350"/>
          <p14:tracePt t="9636" x="1924050" y="3949700"/>
          <p14:tracePt t="9653" x="1968500" y="3956050"/>
          <p14:tracePt t="9669" x="1993900" y="3956050"/>
          <p14:tracePt t="9686" x="2038350" y="3956050"/>
          <p14:tracePt t="9703" x="2057400" y="3956050"/>
          <p14:tracePt t="9719" x="2063750" y="3956050"/>
          <p14:tracePt t="9735" x="2070100" y="3956050"/>
          <p14:tracePt t="10167" x="2070100" y="3962400"/>
          <p14:tracePt t="10179" x="2070100" y="3968750"/>
          <p14:tracePt t="10188" x="2070100" y="3975100"/>
          <p14:tracePt t="10190" x="2070100" y="3981450"/>
          <p14:tracePt t="10202" x="2070100" y="4006850"/>
          <p14:tracePt t="10219" x="2063750" y="4032250"/>
          <p14:tracePt t="10235" x="2057400" y="4076700"/>
          <p14:tracePt t="10253" x="2057400" y="4089400"/>
          <p14:tracePt t="10269" x="2051050" y="4127500"/>
          <p14:tracePt t="10287" x="2051050" y="4152900"/>
          <p14:tracePt t="10304" x="2051050" y="4159250"/>
          <p14:tracePt t="10318" x="2051050" y="4165600"/>
          <p14:tracePt t="10415" x="2051050" y="4171950"/>
          <p14:tracePt t="11108" x="2051050" y="4178300"/>
          <p14:tracePt t="11138" x="2051050" y="4184650"/>
          <p14:tracePt t="11159" x="2051050" y="4197350"/>
          <p14:tracePt t="11169" x="2051050" y="4210050"/>
          <p14:tracePt t="11179" x="2051050" y="4216400"/>
          <p14:tracePt t="11186" x="2044700" y="4254500"/>
          <p14:tracePt t="11203" x="2044700" y="4279900"/>
          <p14:tracePt t="11219" x="2025650" y="4349750"/>
          <p14:tracePt t="11236" x="2006600" y="4451350"/>
          <p14:tracePt t="11253" x="1987550" y="4527550"/>
          <p14:tracePt t="11268" x="1968500" y="4679950"/>
          <p14:tracePt t="11287" x="1968500" y="4768850"/>
          <p14:tracePt t="11301" x="1962150" y="4965700"/>
          <p14:tracePt t="11318" x="1962150" y="5060950"/>
          <p14:tracePt t="11334" x="1962150" y="5245100"/>
          <p14:tracePt t="11351" x="1962150" y="5403850"/>
          <p14:tracePt t="11370" x="1962150" y="5480050"/>
          <p14:tracePt t="11386" x="1962150" y="5613400"/>
          <p14:tracePt t="11405" x="1962150" y="5708650"/>
          <p14:tracePt t="11421" x="1962150" y="5753100"/>
          <p14:tracePt t="11434" x="1962150" y="5835650"/>
          <p14:tracePt t="11451" x="1962150" y="5867400"/>
          <p14:tracePt t="11467" x="1962150" y="5930900"/>
          <p14:tracePt t="11486" x="1962150" y="6000750"/>
          <p14:tracePt t="11503" x="1962150" y="6032500"/>
          <p14:tracePt t="11519" x="1962150" y="6102350"/>
          <p14:tracePt t="11536" x="1962150" y="6146800"/>
          <p14:tracePt t="11553" x="1962150" y="6210300"/>
          <p14:tracePt t="11569" x="1962150" y="6248400"/>
          <p14:tracePt t="11586" x="1962150" y="6311900"/>
          <p14:tracePt t="11603" x="1962150" y="6350000"/>
          <p14:tracePt t="11619" x="1962150" y="6362700"/>
          <p14:tracePt t="11636" x="1962150" y="6369050"/>
          <p14:tracePt t="11653" x="1955800" y="6369050"/>
          <p14:tracePt t="11699" x="1949450" y="6369050"/>
          <p14:tracePt t="11730" x="1943100" y="6369050"/>
          <p14:tracePt t="11745" x="1936750" y="6369050"/>
          <p14:tracePt t="11751" x="1930400" y="6369050"/>
          <p14:tracePt t="11760" x="1917700" y="6356350"/>
          <p14:tracePt t="11769" x="1885950" y="6330950"/>
          <p14:tracePt t="11786" x="1847850" y="6311900"/>
          <p14:tracePt t="11803" x="1841500" y="6299200"/>
          <p14:tracePt t="11819" x="1809750" y="6286500"/>
          <p14:tracePt t="11836" x="1797050" y="6286500"/>
          <p14:tracePt t="11853" x="1790700" y="6286500"/>
          <p14:tracePt t="11869" x="1784350" y="6286500"/>
          <p14:tracePt t="11886" x="1778000" y="6286500"/>
          <p14:tracePt t="11902" x="1771650" y="6286500"/>
          <p14:tracePt t="11938" x="1765300" y="6286500"/>
          <p14:tracePt t="12040" x="1765300" y="6292850"/>
          <p14:tracePt t="12061" x="1765300" y="6299200"/>
          <p14:tracePt t="12072" x="1758950" y="6305550"/>
          <p14:tracePt t="12073" x="1752600" y="6311900"/>
          <p14:tracePt t="12085" x="1727200" y="6324600"/>
          <p14:tracePt t="12103" x="1708150" y="6330950"/>
          <p14:tracePt t="12119" x="1689100" y="6343650"/>
          <p14:tracePt t="12136" x="1676400" y="6343650"/>
          <p14:tracePt t="12152" x="1663700" y="6343650"/>
          <p14:tracePt t="12328" x="1676400" y="6343650"/>
          <p14:tracePt t="12348" x="1689100" y="6343650"/>
          <p14:tracePt t="12359" x="1708150" y="6343650"/>
          <p14:tracePt t="12369" x="1739900" y="6343650"/>
          <p14:tracePt t="12370" x="1771650" y="6343650"/>
          <p14:tracePt t="12384" x="1873250" y="6356350"/>
          <p14:tracePt t="12401" x="1930400" y="6356350"/>
          <p14:tracePt t="12418" x="2076450" y="6356350"/>
          <p14:tracePt t="12435" x="2165350" y="6362700"/>
          <p14:tracePt t="12451" x="2330450" y="6362700"/>
          <p14:tracePt t="12467" x="2501900" y="6362700"/>
          <p14:tracePt t="12484" x="2578100" y="6369050"/>
          <p14:tracePt t="12502" x="2698750" y="6388100"/>
          <p14:tracePt t="12519" x="2755900" y="6388100"/>
          <p14:tracePt t="12536" x="2857500" y="6400800"/>
          <p14:tracePt t="12553" x="2959100" y="6413500"/>
          <p14:tracePt t="12570" x="3009900" y="6413500"/>
          <p14:tracePt t="12586" x="3117850" y="6413500"/>
          <p14:tracePt t="12603" x="3187700" y="6413500"/>
          <p14:tracePt t="12619" x="3295650" y="6413500"/>
          <p14:tracePt t="12636" x="3403600" y="6413500"/>
          <p14:tracePt t="12653" x="3460750" y="6413500"/>
          <p14:tracePt t="12669" x="3556000" y="6413500"/>
          <p14:tracePt t="12686" x="3600450" y="6413500"/>
          <p14:tracePt t="12686" x="3644900" y="6413500"/>
          <p14:tracePt t="12703" x="3689350" y="6413500"/>
          <p14:tracePt t="12719" x="3759200" y="6413500"/>
          <p14:tracePt t="12736" x="3790950" y="6413500"/>
          <p14:tracePt t="12753" x="3848100" y="6413500"/>
          <p14:tracePt t="12769" x="3905250" y="6413500"/>
          <p14:tracePt t="12786" x="3930650" y="6413500"/>
          <p14:tracePt t="12802" x="3994150" y="6413500"/>
          <p14:tracePt t="12819" x="4025900" y="6413500"/>
          <p14:tracePt t="12835" x="4083050" y="6413500"/>
          <p14:tracePt t="12852" x="4108450" y="6413500"/>
          <p14:tracePt t="12852" x="4133850" y="6413500"/>
          <p14:tracePt t="12870" x="4152900" y="6413500"/>
          <p14:tracePt t="12886" x="4191000" y="6413500"/>
          <p14:tracePt t="12903" x="4210050" y="6407150"/>
          <p14:tracePt t="12919" x="4260850" y="6407150"/>
          <p14:tracePt t="12936" x="4279900" y="6407150"/>
          <p14:tracePt t="12952" x="4324350" y="6407150"/>
          <p14:tracePt t="12969" x="4368800" y="6407150"/>
          <p14:tracePt t="12986" x="4394200" y="6407150"/>
          <p14:tracePt t="13002" x="4438650" y="6407150"/>
          <p14:tracePt t="13020" x="4470400" y="6407150"/>
          <p14:tracePt t="13036" x="4552950" y="6407150"/>
          <p14:tracePt t="13053" x="4648200" y="6407150"/>
          <p14:tracePt t="13068" x="4705350" y="6407150"/>
          <p14:tracePt t="13086" x="4800600" y="6407150"/>
          <p14:tracePt t="13103" x="4845050" y="6407150"/>
          <p14:tracePt t="13119" x="4933950" y="6407150"/>
          <p14:tracePt t="13136" x="5010150" y="6407150"/>
          <p14:tracePt t="13153" x="5048250" y="6407150"/>
          <p14:tracePt t="13170" x="5111750" y="6407150"/>
          <p14:tracePt t="13186" x="5137150" y="6407150"/>
          <p14:tracePt t="13203" x="5194300" y="6407150"/>
          <p14:tracePt t="13220" x="5257800" y="6407150"/>
          <p14:tracePt t="13236" x="5302250" y="6407150"/>
          <p14:tracePt t="13253" x="5403850" y="6407150"/>
          <p14:tracePt t="13269" x="5461000" y="6407150"/>
          <p14:tracePt t="13286" x="5568950" y="6407150"/>
          <p14:tracePt t="13303" x="5670550" y="6413500"/>
          <p14:tracePt t="13319" x="5715000" y="6413500"/>
          <p14:tracePt t="13336" x="5791200" y="6419850"/>
          <p14:tracePt t="13353" x="5829300" y="6426200"/>
          <p14:tracePt t="13370" x="5873750" y="6426200"/>
          <p14:tracePt t="13385" x="5924550" y="6426200"/>
          <p14:tracePt t="13403" x="5949950" y="6426200"/>
          <p14:tracePt t="13419" x="5994400" y="6432550"/>
          <p14:tracePt t="13436" x="6013450" y="6432550"/>
          <p14:tracePt t="13467" x="6064250" y="6432550"/>
          <p14:tracePt t="13468" x="6083300" y="6438900"/>
          <p14:tracePt t="13484" x="6127750" y="6438900"/>
          <p14:tracePt t="13503" x="6184900" y="6438900"/>
          <p14:tracePt t="13520" x="6223000" y="6438900"/>
          <p14:tracePt t="13536" x="6299200" y="6445250"/>
          <p14:tracePt t="13553" x="6343650" y="6445250"/>
          <p14:tracePt t="13569" x="6419850" y="6457950"/>
          <p14:tracePt t="13586" x="6489700" y="6457950"/>
          <p14:tracePt t="13603" x="6515100" y="6457950"/>
          <p14:tracePt t="13619" x="6572250" y="6457950"/>
          <p14:tracePt t="13636" x="6604000" y="6464300"/>
          <p14:tracePt t="13653" x="6673850" y="6464300"/>
          <p14:tracePt t="13669" x="6737350" y="6470650"/>
          <p14:tracePt t="13686" x="6775450" y="6470650"/>
          <p14:tracePt t="13703" x="6826250" y="6470650"/>
          <p14:tracePt t="13719" x="6838950" y="6470650"/>
          <p14:tracePt t="13736" x="6851650" y="6470650"/>
          <p14:tracePt t="14451" x="6845300" y="6470650"/>
          <p14:tracePt t="14460" x="6832600" y="6470650"/>
          <p14:tracePt t="14470" x="6826250" y="6470650"/>
          <p14:tracePt t="14474" x="6807200" y="6470650"/>
          <p14:tracePt t="14484" x="6788150" y="6470650"/>
          <p14:tracePt t="14501" x="6743700" y="6470650"/>
          <p14:tracePt t="14519" x="6654800" y="6470650"/>
          <p14:tracePt t="14536" x="6610350" y="6470650"/>
          <p14:tracePt t="14553" x="6502400" y="6470650"/>
          <p14:tracePt t="14569" x="6369050" y="6470650"/>
          <p14:tracePt t="14586" x="6305550" y="6470650"/>
          <p14:tracePt t="14602" x="6172200" y="6470650"/>
          <p14:tracePt t="14619" x="6108700" y="6470650"/>
          <p14:tracePt t="14636" x="5981700" y="6470650"/>
          <p14:tracePt t="14652" x="5861050" y="6470650"/>
          <p14:tracePt t="14670" x="5791200" y="6470650"/>
          <p14:tracePt t="14686" x="5670550" y="6470650"/>
          <p14:tracePt t="14703" x="5607050" y="6470650"/>
          <p14:tracePt t="14719" x="5511800" y="6470650"/>
          <p14:tracePt t="14736" x="5454650" y="6470650"/>
          <p14:tracePt t="14753" x="5429250" y="6470650"/>
          <p14:tracePt t="14769" x="5378450" y="6470650"/>
          <p14:tracePt t="14786" x="5353050" y="6470650"/>
          <p14:tracePt t="14803" x="5308600" y="6470650"/>
          <p14:tracePt t="14819" x="5238750" y="6470650"/>
          <p14:tracePt t="14836" x="5207000" y="6470650"/>
          <p14:tracePt t="14852" x="5137150" y="6470650"/>
          <p14:tracePt t="14869" x="5118100" y="6470650"/>
          <p14:tracePt t="14886" x="5060950" y="6470650"/>
          <p14:tracePt t="14902" x="5003800" y="6470650"/>
          <p14:tracePt t="14919" x="4984750" y="6470650"/>
          <p14:tracePt t="14936" x="4927600" y="6470650"/>
          <p14:tracePt t="14953" x="4864100" y="6464300"/>
          <p14:tracePt t="14969" x="4845050" y="6464300"/>
          <p14:tracePt t="14985" x="4800600" y="6451600"/>
          <p14:tracePt t="15002" x="4781550" y="6445250"/>
          <p14:tracePt t="15018" x="4768850" y="6445250"/>
          <p14:tracePt t="15155" x="4781550" y="6445250"/>
          <p14:tracePt t="15166" x="4787900" y="6445250"/>
          <p14:tracePt t="15177" x="4813300" y="6445250"/>
          <p14:tracePt t="15187" x="4857750" y="6445250"/>
          <p14:tracePt t="15188" x="4902200" y="6445250"/>
          <p14:tracePt t="15203" x="5041900" y="6445250"/>
          <p14:tracePt t="15219" x="5105400" y="6445250"/>
          <p14:tracePt t="15236" x="5257800" y="6445250"/>
          <p14:tracePt t="15253" x="5334000" y="6445250"/>
          <p14:tracePt t="15269" x="5461000" y="6445250"/>
          <p14:tracePt t="15285" x="5607050" y="6445250"/>
          <p14:tracePt t="15303" x="5670550" y="6445250"/>
          <p14:tracePt t="15320" x="5797550" y="6445250"/>
          <p14:tracePt t="15334" x="5867400" y="6445250"/>
          <p14:tracePt t="15351" x="5975350" y="6445250"/>
          <p14:tracePt t="15368" x="6064250" y="6445250"/>
          <p14:tracePt t="15386" x="6108700" y="6445250"/>
          <p14:tracePt t="15402" x="6216650" y="6445250"/>
          <p14:tracePt t="15420" x="6337300" y="6445250"/>
          <p14:tracePt t="15436" x="6400800" y="6445250"/>
          <p14:tracePt t="15451" x="6521450" y="6445250"/>
          <p14:tracePt t="15468" x="6578600" y="6445250"/>
          <p14:tracePt t="15483" x="6667500" y="6445250"/>
          <p14:tracePt t="15502" x="6686550" y="6445250"/>
          <p14:tracePt t="15518" x="6718300" y="6445250"/>
          <p14:tracePt t="17809" x="6718300" y="6438900"/>
          <p14:tracePt t="17819" x="6711950" y="6426200"/>
          <p14:tracePt t="17832" x="6680200" y="6407150"/>
          <p14:tracePt t="17841" x="6616700" y="6362700"/>
          <p14:tracePt t="17845" x="6534150" y="6305550"/>
          <p14:tracePt t="17853" x="6445250" y="6229350"/>
          <p14:tracePt t="17870" x="6184900" y="6013450"/>
          <p14:tracePt t="17887" x="6038850" y="5880100"/>
          <p14:tracePt t="17904" x="5835650" y="5689600"/>
          <p14:tracePt t="17920" x="5721350" y="5556250"/>
          <p14:tracePt t="17937" x="5676900" y="5505450"/>
          <p14:tracePt t="17954" x="5607050" y="5416550"/>
          <p14:tracePt t="17971" x="5568950" y="5378450"/>
          <p14:tracePt t="17971" x="5537200" y="5346700"/>
          <p14:tracePt t="17987" x="5518150" y="5321300"/>
          <p14:tracePt t="18004" x="5480050" y="5283200"/>
          <p14:tracePt t="18020" x="5467350" y="5270500"/>
          <p14:tracePt t="18037" x="5435600" y="5238750"/>
          <p14:tracePt t="18054" x="5372100" y="5187950"/>
          <p14:tracePt t="18070" x="5321300" y="5143500"/>
          <p14:tracePt t="18087" x="5156200" y="5022850"/>
          <p14:tracePt t="18103" x="5060950" y="4933950"/>
          <p14:tracePt t="18121" x="4806950" y="4749800"/>
          <p14:tracePt t="18137" x="4603750" y="4603750"/>
          <p14:tracePt t="18153" x="4521200" y="4546600"/>
          <p14:tracePt t="18169" x="4381500" y="4457700"/>
          <p14:tracePt t="18187" x="4337050" y="4425950"/>
          <p14:tracePt t="18202" x="4229100" y="4368800"/>
          <p14:tracePt t="18220" x="4121150" y="4318000"/>
          <p14:tracePt t="18237" x="4064000" y="4286250"/>
          <p14:tracePt t="18253" x="3924300" y="4216400"/>
          <p14:tracePt t="18271" x="3848100" y="4191000"/>
          <p14:tracePt t="18287" x="3676650" y="4121150"/>
          <p14:tracePt t="18303" x="3575050" y="4095750"/>
          <p14:tracePt t="18303" x="3486150" y="4064000"/>
          <p14:tracePt t="18319" x="3390900" y="4032250"/>
          <p14:tracePt t="18337" x="3232150" y="3987800"/>
          <p14:tracePt t="18352" x="3162300" y="3968750"/>
          <p14:tracePt t="18368" x="3073400" y="3956050"/>
          <p14:tracePt t="18388" x="3035300" y="3949700"/>
          <p14:tracePt t="18425" x="3028950" y="3949700"/>
          <p14:tracePt t="18427" x="3022600" y="3949700"/>
          <p14:tracePt t="18486" x="3016250" y="3949700"/>
          <p14:tracePt t="18517" x="3009900" y="3949700"/>
          <p14:tracePt t="18539" x="3003550" y="3949700"/>
          <p14:tracePt t="18936" x="2997200" y="3949700"/>
          <p14:tracePt t="18952" x="2990850" y="3949700"/>
          <p14:tracePt t="18970" x="2984500" y="3949700"/>
          <p14:tracePt t="18972" x="2978150" y="3949700"/>
          <p14:tracePt t="18987" x="2940050" y="3949700"/>
          <p14:tracePt t="19004" x="2908300" y="3949700"/>
          <p14:tracePt t="19020" x="2819400" y="3949700"/>
          <p14:tracePt t="19037" x="2705100" y="3949700"/>
          <p14:tracePt t="19053" x="2628900" y="3949700"/>
          <p14:tracePt t="19070" x="2482850" y="3949700"/>
          <p14:tracePt t="19087" x="2413000" y="3949700"/>
          <p14:tracePt t="19103" x="2292350" y="3949700"/>
          <p14:tracePt t="19119" x="2178050" y="3949700"/>
          <p14:tracePt t="19137" x="2133600" y="3949700"/>
          <p14:tracePt t="19153" x="2051050" y="3949700"/>
          <p14:tracePt t="19170" x="1987550" y="3949700"/>
          <p14:tracePt t="19187" x="1968500" y="3949700"/>
          <p14:tracePt t="19202" x="1924050" y="3949700"/>
          <p14:tracePt t="19220" x="1911350" y="3949700"/>
          <p14:tracePt t="19236" x="1879600" y="3949700"/>
          <p14:tracePt t="19253" x="1854200" y="3949700"/>
          <p14:tracePt t="19253" x="1828800" y="3949700"/>
          <p14:tracePt t="19271" x="1797050" y="3949700"/>
          <p14:tracePt t="19287" x="1720850" y="3949700"/>
          <p14:tracePt t="19303" x="1689100" y="3949700"/>
          <p14:tracePt t="19319" x="1600200" y="3949700"/>
          <p14:tracePt t="19337" x="1555750" y="3949700"/>
          <p14:tracePt t="19351" x="1454150" y="3949700"/>
          <p14:tracePt t="19368" x="1346200" y="3949700"/>
          <p14:tracePt t="19385" x="1295400" y="3949700"/>
          <p14:tracePt t="19404" x="1193800" y="3943350"/>
          <p14:tracePt t="19421" x="1149350" y="3943350"/>
          <p14:tracePt t="19437" x="1104900" y="3943350"/>
          <p14:tracePt t="19456" x="1092200" y="3937000"/>
          <p14:tracePt t="19663" x="1098550" y="3937000"/>
          <p14:tracePt t="19673" x="1104900" y="3937000"/>
          <p14:tracePt t="19683" x="1117600" y="3937000"/>
          <p14:tracePt t="19687" x="1143000" y="3937000"/>
          <p14:tracePt t="19703" x="1219200" y="3943350"/>
          <p14:tracePt t="19720" x="1365250" y="3962400"/>
          <p14:tracePt t="19735" x="1441450" y="3968750"/>
          <p14:tracePt t="19752" x="1625600" y="3975100"/>
          <p14:tracePt t="19768" x="1714500" y="3987800"/>
          <p14:tracePt t="19785" x="1866900" y="3994150"/>
          <p14:tracePt t="19804" x="1974850" y="3994150"/>
          <p14:tracePt t="19820" x="2019300" y="3994150"/>
          <p14:tracePt t="19835" x="2095500" y="3994150"/>
          <p14:tracePt t="19854" x="2133600" y="3994150"/>
          <p14:tracePt t="19871" x="2216150" y="3994150"/>
          <p14:tracePt t="19886" x="2317750" y="3994150"/>
          <p14:tracePt t="19903" x="2374900" y="3994150"/>
          <p14:tracePt t="19920" x="2501900" y="3994150"/>
          <p14:tracePt t="19936" x="2641600" y="3994150"/>
          <p14:tracePt t="19954" x="2717800" y="3994150"/>
          <p14:tracePt t="19969" x="2870200" y="3994150"/>
          <p14:tracePt t="19987" x="2946400" y="3994150"/>
          <p14:tracePt t="20002" x="3098800" y="3994150"/>
          <p14:tracePt t="20020" x="3219450" y="3994150"/>
          <p14:tracePt t="20037" x="3263900" y="3994150"/>
          <p14:tracePt t="20053" x="3352800" y="3994150"/>
          <p14:tracePt t="20071" x="3384550" y="3994150"/>
          <p14:tracePt t="20087" x="3460750" y="3994150"/>
          <p14:tracePt t="20103" x="3505200" y="3994150"/>
          <p14:tracePt t="20120" x="3613150" y="3994150"/>
          <p14:tracePt t="20138" x="3727450" y="3994150"/>
          <p14:tracePt t="20155" x="3771900" y="3994150"/>
          <p14:tracePt t="20171" x="3848100" y="3994150"/>
          <p14:tracePt t="20188" x="3873500" y="3994150"/>
          <p14:tracePt t="20204" x="3892550" y="3994150"/>
          <p14:tracePt t="20256" x="3898900" y="3994150"/>
          <p14:tracePt t="21254" x="3892550" y="3987800"/>
          <p14:tracePt t="21265" x="3892550" y="3981450"/>
          <p14:tracePt t="21285" x="3886200" y="3981450"/>
          <p14:tracePt t="21295" x="3879850" y="3975100"/>
          <p14:tracePt t="21307" x="3873500" y="3962400"/>
          <p14:tracePt t="21328" x="3860800" y="3956050"/>
          <p14:tracePt t="21332" x="3854450" y="3949700"/>
          <p14:tracePt t="21338" x="3854450" y="3943350"/>
          <p14:tracePt t="21353" x="3835400" y="3930650"/>
          <p14:tracePt t="21369" x="3829050" y="3924300"/>
          <p14:tracePt t="21387" x="3822700" y="3911600"/>
          <p14:tracePt t="21404" x="3810000" y="3892550"/>
          <p14:tracePt t="21422" x="3803650" y="3886200"/>
          <p14:tracePt t="21439" x="3803650" y="3873500"/>
          <p14:tracePt t="21453" x="3797300" y="3867150"/>
          <p14:tracePt t="21470" x="3790950" y="3860800"/>
          <p14:tracePt t="21486" x="3784600" y="3854450"/>
          <p14:tracePt t="22146" x="3778250" y="3848100"/>
          <p14:tracePt t="22166" x="3771900" y="3848100"/>
          <p14:tracePt t="22180" x="3765550" y="3841750"/>
          <p14:tracePt t="22197" x="3765550" y="3835400"/>
          <p14:tracePt t="22207" x="3759200" y="3829050"/>
          <p14:tracePt t="22214" x="3752850" y="3829050"/>
          <p14:tracePt t="22240" x="3746500" y="3822700"/>
          <p14:tracePt t="22242" x="3740150" y="3810000"/>
          <p14:tracePt t="22254" x="3733800" y="3810000"/>
          <p14:tracePt t="22271" x="3721100" y="3797300"/>
          <p14:tracePt t="22288" x="3695700" y="3784600"/>
          <p14:tracePt t="22305" x="3689350" y="3778250"/>
          <p14:tracePt t="22322" x="3657600" y="3765550"/>
          <p14:tracePt t="22339" x="3638550" y="3759200"/>
          <p14:tracePt t="22353" x="3600450" y="3752850"/>
          <p14:tracePt t="22369" x="3556000" y="3746500"/>
          <p14:tracePt t="22386" x="3530600" y="3746500"/>
          <p14:tracePt t="22404" x="3479800" y="3740150"/>
          <p14:tracePt t="22422" x="3422650" y="3740150"/>
          <p14:tracePt t="22440" x="3403600" y="3740150"/>
          <p14:tracePt t="22469" x="3333750" y="3740150"/>
          <p14:tracePt t="22470" x="3308350" y="3740150"/>
          <p14:tracePt t="22486" x="3263900" y="3740150"/>
          <p14:tracePt t="22502" x="3244850" y="3740150"/>
          <p14:tracePt t="22519" x="3200400" y="3740150"/>
          <p14:tracePt t="22538" x="3162300" y="3733800"/>
          <p14:tracePt t="22554" x="3136900" y="3733800"/>
          <p14:tracePt t="22570" x="3073400" y="3733800"/>
          <p14:tracePt t="22586" x="3035300" y="3727450"/>
          <p14:tracePt t="22602" x="2946400" y="3727450"/>
          <p14:tracePt t="22622" x="2870200" y="3727450"/>
          <p14:tracePt t="22638" x="2825750" y="3727450"/>
          <p14:tracePt t="22653" x="2749550" y="3727450"/>
          <p14:tracePt t="22671" x="2705100" y="3727450"/>
          <p14:tracePt t="22686" x="2603500" y="3727450"/>
          <p14:tracePt t="22704" x="2495550" y="3727450"/>
          <p14:tracePt t="22722" x="2438400" y="3727450"/>
          <p14:tracePt t="22737" x="2343150" y="3721100"/>
          <p14:tracePt t="22754" x="2286000" y="3714750"/>
          <p14:tracePt t="22771" x="2203450" y="3702050"/>
          <p14:tracePt t="22787" x="2114550" y="3689350"/>
          <p14:tracePt t="22803" x="2070100" y="3689350"/>
          <p14:tracePt t="22821" x="1981200" y="3683000"/>
          <p14:tracePt t="22838" x="1924050" y="3683000"/>
          <p14:tracePt t="22854" x="1803400" y="3683000"/>
          <p14:tracePt t="22871" x="1708150" y="3683000"/>
          <p14:tracePt t="22887" x="1651000" y="3683000"/>
          <p14:tracePt t="22905" x="1562100" y="3683000"/>
          <p14:tracePt t="22921" x="1530350" y="3683000"/>
          <p14:tracePt t="22937" x="1454150" y="3683000"/>
          <p14:tracePt t="22955" x="1352550" y="3683000"/>
          <p14:tracePt t="22971" x="1301750" y="3683000"/>
          <p14:tracePt t="22988" x="1181100" y="3683000"/>
          <p14:tracePt t="23004" x="1117600" y="3683000"/>
          <p14:tracePt t="23021" x="1016000" y="3683000"/>
          <p14:tracePt t="23037" x="946150" y="3683000"/>
          <p14:tracePt t="23054" x="933450" y="3683000"/>
          <p14:tracePt t="23070" x="901700" y="3683000"/>
          <p14:tracePt t="23087" x="895350" y="3683000"/>
          <p14:tracePt t="23104" x="876300" y="3683000"/>
          <p14:tracePt t="23121" x="857250" y="3683000"/>
          <p14:tracePt t="23138" x="850900" y="3683000"/>
          <p14:tracePt t="23154" x="838200" y="3683000"/>
          <p14:tracePt t="23171" x="831850" y="3683000"/>
          <p14:tracePt t="23211" x="825500" y="3683000"/>
          <p14:tracePt t="23231" x="825500" y="3689350"/>
          <p14:tracePt t="23253" x="825500" y="3695700"/>
          <p14:tracePt t="23295" x="825500" y="3702050"/>
          <p14:tracePt t="23315" x="825500" y="3708400"/>
          <p14:tracePt t="23325" x="825500" y="3714750"/>
          <p14:tracePt t="23367" x="825500" y="3721100"/>
          <p14:tracePt t="23377" x="825500" y="3727450"/>
          <p14:tracePt t="23388" x="825500" y="3733800"/>
          <p14:tracePt t="23398" x="831850" y="3740150"/>
          <p14:tracePt t="23402" x="831850" y="3746500"/>
          <p14:tracePt t="23419" x="838200" y="3765550"/>
          <p14:tracePt t="23438" x="850900" y="3797300"/>
          <p14:tracePt t="23457" x="863600" y="3829050"/>
          <p14:tracePt t="23473" x="869950" y="3848100"/>
          <p14:tracePt t="23486" x="876300" y="3860800"/>
          <p14:tracePt t="23502" x="876300" y="3886200"/>
          <p14:tracePt t="23519" x="889000" y="3917950"/>
          <p14:tracePt t="23536" x="889000" y="3930650"/>
          <p14:tracePt t="23554" x="895350" y="3943350"/>
          <p14:tracePt t="23572" x="908050" y="3956050"/>
          <p14:tracePt t="23607" x="908050" y="3962400"/>
          <p14:tracePt t="23648" x="914400" y="3968750"/>
          <p14:tracePt t="23681" x="920750" y="3968750"/>
          <p14:tracePt t="23700" x="927100" y="3975100"/>
          <p14:tracePt t="23712" x="939800" y="3981450"/>
          <p14:tracePt t="23723" x="946150" y="3981450"/>
          <p14:tracePt t="23725" x="952500" y="3987800"/>
          <p14:tracePt t="23743" x="971550" y="3987800"/>
          <p14:tracePt t="23753" x="977900" y="3994150"/>
          <p14:tracePt t="23771" x="996950" y="3994150"/>
          <p14:tracePt t="23788" x="1016000" y="4000500"/>
          <p14:tracePt t="23804" x="1054100" y="4000500"/>
          <p14:tracePt t="23821" x="1066800" y="4000500"/>
          <p14:tracePt t="23837" x="1104900" y="4000500"/>
          <p14:tracePt t="23854" x="1130300" y="4000500"/>
          <p14:tracePt t="23872" x="1136650" y="4000500"/>
          <p14:tracePt t="23888" x="1149350" y="4000500"/>
          <p14:tracePt t="23904" x="1168400" y="4000500"/>
          <p14:tracePt t="23942" x="1181100" y="4000500"/>
          <p14:tracePt t="23944" x="1200150" y="4000500"/>
          <p14:tracePt t="23954" x="1206500" y="4000500"/>
          <p14:tracePt t="23971" x="1225550" y="3994150"/>
          <p14:tracePt t="24350" x="1231900" y="3994150"/>
          <p14:tracePt t="24391" x="1238250" y="3994150"/>
          <p14:tracePt t="24412" x="1244600" y="3994150"/>
          <p14:tracePt t="24433" x="1244600" y="3987800"/>
          <p14:tracePt t="24435" x="1250950" y="3981450"/>
          <p14:tracePt t="24454" x="1263650" y="3975100"/>
          <p14:tracePt t="24454" x="1270000" y="3968750"/>
          <p14:tracePt t="24469" x="1295400" y="3949700"/>
          <p14:tracePt t="24486" x="1308100" y="3937000"/>
          <p14:tracePt t="24504" x="1333500" y="3911600"/>
          <p14:tracePt t="24522" x="1339850" y="3911600"/>
          <p14:tracePt t="24538" x="1365250" y="3898900"/>
          <p14:tracePt t="24554" x="1384300" y="3886200"/>
          <p14:tracePt t="24571" x="1403350" y="3886200"/>
          <p14:tracePt t="24588" x="1466850" y="3873500"/>
          <p14:tracePt t="24606" x="1498600" y="3867150"/>
          <p14:tracePt t="24621" x="1581150" y="3854450"/>
          <p14:tracePt t="24635" x="1670050" y="3841750"/>
          <p14:tracePt t="24654" x="1714500" y="3835400"/>
          <p14:tracePt t="24671" x="1797050" y="3829050"/>
          <p14:tracePt t="24687" x="1885950" y="3816350"/>
          <p14:tracePt t="24704" x="1930400" y="3797300"/>
          <p14:tracePt t="24720" x="2038350" y="3759200"/>
          <p14:tracePt t="24737" x="2095500" y="3740150"/>
          <p14:tracePt t="24753" x="2178050" y="3695700"/>
          <p14:tracePt t="24771" x="2235200" y="3670300"/>
          <p14:tracePt t="24788" x="2254250" y="3663950"/>
          <p14:tracePt t="24804" x="2273300" y="3644900"/>
          <p14:tracePt t="24821" x="2292350" y="3632200"/>
          <p14:tracePt t="24837" x="2324100" y="3625850"/>
          <p14:tracePt t="24854" x="2330450" y="3619500"/>
          <p14:tracePt t="24870" x="2362200" y="3606800"/>
          <p14:tracePt t="24887" x="2381250" y="3606800"/>
          <p14:tracePt t="24904" x="2393950" y="3606800"/>
          <p14:tracePt t="24921" x="2419350" y="3606800"/>
          <p14:tracePt t="24938" x="2438400" y="3606800"/>
          <p14:tracePt t="24953" x="2501900" y="3613150"/>
          <p14:tracePt t="24969" x="2603500" y="3644900"/>
          <p14:tracePt t="24987" x="2647950" y="3657600"/>
          <p14:tracePt t="25004" x="2730500" y="3683000"/>
          <p14:tracePt t="25021" x="2755900" y="3695700"/>
          <p14:tracePt t="25037" x="2800350" y="3702050"/>
          <p14:tracePt t="25054" x="2825750" y="3708400"/>
          <p14:tracePt t="25071" x="2838450" y="3708400"/>
          <p14:tracePt t="25088" x="2889250" y="3708400"/>
          <p14:tracePt t="25104" x="2921000" y="3708400"/>
          <p14:tracePt t="25121" x="3003550" y="3708400"/>
          <p14:tracePt t="25138" x="3079750" y="3708400"/>
          <p14:tracePt t="25154" x="3111500" y="3708400"/>
          <p14:tracePt t="25171" x="3149600" y="3708400"/>
          <p14:tracePt t="25206" x="3162300" y="3708400"/>
          <p14:tracePt t="25207" x="3168650" y="3708400"/>
          <p14:tracePt t="25221" x="3200400" y="3708400"/>
          <p14:tracePt t="25238" x="3225800" y="3708400"/>
          <p14:tracePt t="25254" x="3276600" y="3708400"/>
          <p14:tracePt t="25271" x="3295650" y="3708400"/>
          <p14:tracePt t="25286" x="3340100" y="3708400"/>
          <p14:tracePt t="25302" x="3371850" y="3708400"/>
          <p14:tracePt t="25322" x="3384550" y="3708400"/>
          <p14:tracePt t="25338" x="3429000" y="3708400"/>
          <p14:tracePt t="25355" x="3448050" y="3708400"/>
          <p14:tracePt t="25371" x="3498850" y="3708400"/>
          <p14:tracePt t="25388" x="3549650" y="3708400"/>
          <p14:tracePt t="25404" x="3562350" y="3708400"/>
          <p14:tracePt t="25421" x="3581400" y="3708400"/>
          <p14:tracePt t="25440" x="3587750" y="3708400"/>
          <p14:tracePt t="25455" x="3600450" y="3708400"/>
          <p14:tracePt t="25470" x="3606800" y="3708400"/>
          <p14:tracePt t="25486" x="3632200" y="3708400"/>
          <p14:tracePt t="25502" x="3657600" y="3708400"/>
          <p14:tracePt t="25519" x="3676650" y="3708400"/>
          <p14:tracePt t="25537" x="3702050" y="3708400"/>
          <p14:tracePt t="25554" x="3708400" y="3708400"/>
          <p14:tracePt t="25571" x="3714750" y="3708400"/>
          <p14:tracePt t="25622" x="3721100" y="3708400"/>
          <p14:tracePt t="25633" x="3727450" y="3708400"/>
          <p14:tracePt t="25643" x="3733800" y="3708400"/>
          <p14:tracePt t="25653" x="3740150" y="3708400"/>
          <p14:tracePt t="25661" x="3746500" y="3714750"/>
          <p14:tracePt t="25669" x="3752850" y="3721100"/>
          <p14:tracePt t="25688" x="3759200" y="3721100"/>
          <p14:tracePt t="25788" x="3765550" y="3727450"/>
          <p14:tracePt t="25829" x="3765550" y="3733800"/>
          <p14:tracePt t="25840" x="3765550" y="3740150"/>
          <p14:tracePt t="25850" x="3765550" y="3746500"/>
          <p14:tracePt t="25854" x="3771900" y="3746500"/>
          <p14:tracePt t="25854" x="3771900" y="3752850"/>
          <p14:tracePt t="25871" x="3771900" y="3759200"/>
          <p14:tracePt t="25887" x="3778250" y="3771900"/>
          <p14:tracePt t="25903" x="3778250" y="3778250"/>
          <p14:tracePt t="25921" x="3778250" y="3784600"/>
          <p14:tracePt t="25938" x="3778250" y="3790950"/>
          <p14:tracePt t="25954" x="3778250" y="3797300"/>
          <p14:tracePt t="25970" x="3778250" y="3816350"/>
          <p14:tracePt t="26006" x="3778250" y="3822700"/>
          <p14:tracePt t="26007" x="3778250" y="3829050"/>
          <p14:tracePt t="26020" x="3778250" y="3835400"/>
          <p14:tracePt t="26037" x="3778250" y="3841750"/>
          <p14:tracePt t="26053" x="3778250" y="3854450"/>
          <p14:tracePt t="26110" x="3778250" y="3860800"/>
          <p14:tracePt t="26132" x="3778250" y="3867150"/>
          <p14:tracePt t="26164" x="3778250" y="3873500"/>
          <p14:tracePt t="26174" x="3778250" y="3879850"/>
          <p14:tracePt t="26196" x="3778250" y="3886200"/>
          <p14:tracePt t="26287" x="3771900" y="3886200"/>
          <p14:tracePt t="26307" x="3765550" y="3886200"/>
          <p14:tracePt t="26348" x="3759200" y="3886200"/>
          <p14:tracePt t="26442" x="3752850" y="3886200"/>
          <p14:tracePt t="26452" x="3746500" y="3886200"/>
          <p14:tracePt t="26461" x="3740150" y="3886200"/>
          <p14:tracePt t="26472" x="3733800" y="3886200"/>
          <p14:tracePt t="26473" x="3721100" y="3886200"/>
          <p14:tracePt t="26486" x="3714750" y="3886200"/>
          <p14:tracePt t="26502" x="3695700" y="3886200"/>
          <p14:tracePt t="26522" x="3683000" y="3886200"/>
          <p14:tracePt t="26538" x="3676650" y="3886200"/>
          <p14:tracePt t="26553" x="3676650" y="3892550"/>
          <p14:tracePt t="26571" x="3663950" y="3892550"/>
          <p14:tracePt t="26588" x="3657600" y="3898900"/>
          <p14:tracePt t="26604" x="3651250" y="3898900"/>
          <p14:tracePt t="26622" x="3644900" y="3898900"/>
          <p14:tracePt t="26639" x="3638550" y="3898900"/>
          <p14:tracePt t="26654" x="3632200" y="3898900"/>
          <p14:tracePt t="26670" x="3625850" y="3898900"/>
          <p14:tracePt t="26687" x="3619500" y="3898900"/>
          <p14:tracePt t="26703" x="3613150" y="3898900"/>
          <p14:tracePt t="26721" x="3600450" y="3898900"/>
          <p14:tracePt t="26738" x="3587750" y="3898900"/>
          <p14:tracePt t="26754" x="3568700" y="3898900"/>
          <p14:tracePt t="26772" x="3530600" y="3898900"/>
          <p14:tracePt t="26787" x="3524250" y="3898900"/>
          <p14:tracePt t="26804" x="3505200" y="3898900"/>
          <p14:tracePt t="26837" x="3498850" y="3898900"/>
          <p14:tracePt t="26839" x="3492500" y="3898900"/>
          <p14:tracePt t="26854" x="3486150" y="3905250"/>
          <p14:tracePt t="26871" x="3473450" y="3905250"/>
          <p14:tracePt t="26888" x="3454400" y="3905250"/>
          <p14:tracePt t="26904" x="3435350" y="3905250"/>
          <p14:tracePt t="26921" x="3403600" y="3905250"/>
          <p14:tracePt t="26939" x="3371850" y="3905250"/>
          <p14:tracePt t="26954" x="3365500" y="3911600"/>
          <p14:tracePt t="26971" x="3333750" y="3911600"/>
          <p14:tracePt t="26987" x="3314700" y="3911600"/>
          <p14:tracePt t="27005" x="3270250" y="3917950"/>
          <p14:tracePt t="27021" x="3219450" y="3917950"/>
          <p14:tracePt t="27037" x="3194050" y="3917950"/>
          <p14:tracePt t="27053" x="3162300" y="3917950"/>
          <p14:tracePt t="27071" x="3149600" y="3917950"/>
          <p14:tracePt t="27088" x="3136900" y="3917950"/>
          <p14:tracePt t="27104" x="3124200" y="3917950"/>
          <p14:tracePt t="27121" x="3117850" y="3917950"/>
          <p14:tracePt t="27137" x="3086100" y="3917950"/>
          <p14:tracePt t="27154" x="3073400" y="3917950"/>
          <p14:tracePt t="27171" x="3022600" y="3917950"/>
          <p14:tracePt t="27187" x="2971800" y="3917950"/>
          <p14:tracePt t="27205" x="2959100" y="3917950"/>
          <p14:tracePt t="27221" x="2921000" y="3917950"/>
          <p14:tracePt t="27238" x="2895600" y="3917950"/>
          <p14:tracePt t="27254" x="2857500" y="3917950"/>
          <p14:tracePt t="27271" x="2825750" y="3917950"/>
          <p14:tracePt t="27287" x="2774950" y="3917950"/>
          <p14:tracePt t="27304" x="2724150" y="3917950"/>
          <p14:tracePt t="27321" x="2698750" y="3917950"/>
          <p14:tracePt t="27338" x="2654300" y="3917950"/>
          <p14:tracePt t="27353" x="2628900" y="3917950"/>
          <p14:tracePt t="27369" x="2578100" y="3917950"/>
          <p14:tracePt t="27388" x="2533650" y="3917950"/>
          <p14:tracePt t="27404" x="2508250" y="3917950"/>
          <p14:tracePt t="27421" x="2476500" y="3917950"/>
          <p14:tracePt t="27438" x="2457450" y="3917950"/>
          <p14:tracePt t="27456" x="2451100" y="3917950"/>
          <p14:tracePt t="27470" x="2444750" y="3917950"/>
          <p14:tracePt t="27486" x="2438400" y="3917950"/>
          <p14:tracePt t="27502" x="2432050" y="3917950"/>
          <p14:tracePt t="27894" x="2425700" y="3917950"/>
          <p14:tracePt t="27905" x="2419350" y="3917950"/>
          <p14:tracePt t="27914" x="2413000" y="3917950"/>
          <p14:tracePt t="27937" x="2406650" y="3917950"/>
          <p14:tracePt t="27938" x="2393950" y="3917950"/>
          <p14:tracePt t="27967" x="2381250" y="3917950"/>
          <p14:tracePt t="27970" x="2374900" y="3917950"/>
          <p14:tracePt t="28028" x="2368550" y="3917950"/>
          <p14:tracePt t="28052" x="2362200" y="3917950"/>
          <p14:tracePt t="28081" x="2355850" y="3917950"/>
          <p14:tracePt t="28091" x="2349500" y="3917950"/>
          <p14:tracePt t="28102" x="2343150" y="3924300"/>
          <p14:tracePt t="28132" x="2336800" y="3924300"/>
          <p14:tracePt t="28163" x="2330450" y="3924300"/>
          <p14:tracePt t="28193" x="2324100" y="3924300"/>
          <p14:tracePt t="28216" x="2317750" y="3924300"/>
          <p14:tracePt t="28226" x="2305050" y="3924300"/>
          <p14:tracePt t="28237" x="2298700" y="3924300"/>
          <p14:tracePt t="28239" x="2279650" y="3924300"/>
          <p14:tracePt t="28254" x="2254250" y="3924300"/>
          <p14:tracePt t="28272" x="2228850" y="3924300"/>
          <p14:tracePt t="28287" x="2190750" y="3924300"/>
          <p14:tracePt t="28304" x="2165350" y="3924300"/>
          <p14:tracePt t="28321" x="2152650" y="3924300"/>
          <p14:tracePt t="28338" x="2127250" y="3924300"/>
          <p14:tracePt t="28355" x="2108200" y="3924300"/>
          <p14:tracePt t="28371" x="2082800" y="3924300"/>
          <p14:tracePt t="28388" x="2038350" y="3924300"/>
          <p14:tracePt t="28404" x="2025650" y="3924300"/>
          <p14:tracePt t="28421" x="1974850" y="3924300"/>
          <p14:tracePt t="28438" x="1917700" y="3924300"/>
          <p14:tracePt t="28456" x="1892300" y="3924300"/>
          <p14:tracePt t="28469" x="1828800" y="3924300"/>
          <p14:tracePt t="28486" x="1803400" y="3924300"/>
          <p14:tracePt t="28502" x="1739900" y="3924300"/>
          <p14:tracePt t="28519" x="1682750" y="3924300"/>
          <p14:tracePt t="28539" x="1657350" y="3924300"/>
          <p14:tracePt t="28554" x="1612900" y="3924300"/>
          <p14:tracePt t="28572" x="1593850" y="3924300"/>
          <p14:tracePt t="28587" x="1562100" y="3924300"/>
          <p14:tracePt t="28604" x="1524000" y="3917950"/>
          <p14:tracePt t="28621" x="1511300" y="3917950"/>
          <p14:tracePt t="28637" x="1466850" y="3917950"/>
          <p14:tracePt t="28655" x="1441450" y="3917950"/>
          <p14:tracePt t="28672" x="1403350" y="3917950"/>
          <p14:tracePt t="28688" x="1377950" y="3917950"/>
          <p14:tracePt t="28704" x="1327150" y="3917950"/>
          <p14:tracePt t="28721" x="1282700" y="3917950"/>
          <p14:tracePt t="28738" x="1257300" y="3917950"/>
          <p14:tracePt t="28754" x="1212850" y="3917950"/>
          <p14:tracePt t="28771" x="1206500" y="3917950"/>
          <p14:tracePt t="28787" x="1168400" y="3917950"/>
          <p14:tracePt t="28804" x="1149350" y="3917950"/>
          <p14:tracePt t="28821" x="1136650" y="3911600"/>
          <p14:tracePt t="28837" x="1111250" y="3911600"/>
          <p14:tracePt t="28854" x="1104900" y="3911600"/>
          <p14:tracePt t="28871" x="1092200" y="3911600"/>
          <p14:tracePt t="28886" x="1092200" y="3905250"/>
          <p14:tracePt t="28923" x="1092200" y="3898900"/>
          <p14:tracePt t="28925" x="1092200" y="3892550"/>
          <p14:tracePt t="28964" x="1092200" y="3886200"/>
          <p14:tracePt t="28973" x="1092200" y="3879850"/>
          <p14:tracePt t="28985" x="1092200" y="3873500"/>
          <p14:tracePt t="29004" x="1092200" y="3867150"/>
          <p14:tracePt t="29005" x="1092200" y="3841750"/>
          <p14:tracePt t="29021" x="1092200" y="3835400"/>
          <p14:tracePt t="29021" x="1092200" y="3816350"/>
          <p14:tracePt t="29038" x="1092200" y="3803650"/>
          <p14:tracePt t="29054" x="1098550" y="3778250"/>
          <p14:tracePt t="29072" x="1104900" y="3765550"/>
          <p14:tracePt t="29087" x="1111250" y="3746500"/>
          <p14:tracePt t="29104" x="1111250" y="3740150"/>
          <p14:tracePt t="29120" x="1117600" y="3733800"/>
          <p14:tracePt t="29137" x="1123950" y="3721100"/>
          <p14:tracePt t="29174" x="1130300" y="3714750"/>
          <p14:tracePt t="29175" x="1136650" y="3714750"/>
          <p14:tracePt t="29206" x="1143000" y="3708400"/>
          <p14:tracePt t="29207" x="1155700" y="3702050"/>
          <p14:tracePt t="29219" x="1174750" y="3695700"/>
          <p14:tracePt t="29235" x="1212850" y="3683000"/>
          <p14:tracePt t="29252" x="1282700" y="3676650"/>
          <p14:tracePt t="29269" x="1339850" y="3676650"/>
          <p14:tracePt t="29287" x="1435100" y="3676650"/>
          <p14:tracePt t="29304" x="1536700" y="3676650"/>
          <p14:tracePt t="29321" x="1568450" y="3670300"/>
          <p14:tracePt t="29339" x="1638300" y="3670300"/>
          <p14:tracePt t="29355" x="1663700" y="3670300"/>
          <p14:tracePt t="29369" x="1727200" y="3663950"/>
          <p14:tracePt t="29386" x="1765300" y="3663950"/>
          <p14:tracePt t="29404" x="1854200" y="3663950"/>
          <p14:tracePt t="29421" x="1949450" y="3663950"/>
          <p14:tracePt t="29438" x="1993900" y="3663950"/>
          <p14:tracePt t="29453" x="2095500" y="3663950"/>
          <p14:tracePt t="29470" x="2127250" y="3663950"/>
          <p14:tracePt t="29486" x="2203450" y="3663950"/>
          <p14:tracePt t="29502" x="2260600" y="3663950"/>
          <p14:tracePt t="29521" x="2292350" y="3663950"/>
          <p14:tracePt t="29538" x="2349500" y="3663950"/>
          <p14:tracePt t="29554" x="2406650" y="3663950"/>
          <p14:tracePt t="29572" x="2432050" y="3663950"/>
          <p14:tracePt t="29587" x="2508250" y="3663950"/>
          <p14:tracePt t="29604" x="2540000" y="3663950"/>
          <p14:tracePt t="29620" x="2622550" y="3663950"/>
          <p14:tracePt t="29637" x="2705100" y="3663950"/>
          <p14:tracePt t="29654" x="2749550" y="3663950"/>
          <p14:tracePt t="29672" x="2832100" y="3663950"/>
          <p14:tracePt t="29689" x="2863850" y="3663950"/>
          <p14:tracePt t="29702" x="2933700" y="3663950"/>
          <p14:tracePt t="29719" x="2965450" y="3663950"/>
          <p14:tracePt t="29737" x="3022600" y="3663950"/>
          <p14:tracePt t="29754" x="3086100" y="3663950"/>
          <p14:tracePt t="29771" x="3124200" y="3663950"/>
          <p14:tracePt t="29787" x="3206750" y="3663950"/>
          <p14:tracePt t="29804" x="3244850" y="3663950"/>
          <p14:tracePt t="29821" x="3321050" y="3663950"/>
          <p14:tracePt t="29838" x="3371850" y="3663950"/>
          <p14:tracePt t="29854" x="3390900" y="3663950"/>
          <p14:tracePt t="29871" x="3435350" y="3663950"/>
          <p14:tracePt t="29888" x="3460750" y="3663950"/>
          <p14:tracePt t="29904" x="3498850" y="3663950"/>
          <p14:tracePt t="29920" x="3556000" y="3663950"/>
          <p14:tracePt t="29937" x="3581400" y="3663950"/>
          <p14:tracePt t="29954" x="3632200" y="3663950"/>
          <p14:tracePt t="29971" x="3657600" y="3663950"/>
          <p14:tracePt t="29987" x="3695700" y="3663950"/>
          <p14:tracePt t="30005" x="3727450" y="3663950"/>
          <p14:tracePt t="30021" x="3733800" y="3663950"/>
          <p14:tracePt t="30036" x="3746500" y="3663950"/>
          <p14:tracePt t="30054" x="3752850" y="3663950"/>
          <p14:tracePt t="30071" x="3765550" y="3663950"/>
          <p14:tracePt t="30113" x="3771900" y="3663950"/>
          <p14:tracePt t="30123" x="3778250" y="3663950"/>
          <p14:tracePt t="30137" x="3784600" y="3663950"/>
          <p14:tracePt t="30217" x="3790950" y="3663950"/>
          <p14:tracePt t="30220" x="3797300" y="3663950"/>
          <p14:tracePt t="30239" x="3803650" y="3663950"/>
          <p14:tracePt t="30260" x="3810000" y="3663950"/>
          <p14:tracePt t="30262" x="3816350" y="3663950"/>
          <p14:tracePt t="30271" x="3816350" y="3670300"/>
          <p14:tracePt t="30287" x="3822700" y="3676650"/>
          <p14:tracePt t="30304" x="3829050" y="3683000"/>
          <p14:tracePt t="30321" x="3835400" y="3689350"/>
          <p14:tracePt t="30338" x="3835400" y="3702050"/>
          <p14:tracePt t="30353" x="3835400" y="3714750"/>
          <p14:tracePt t="30369" x="3848100" y="3746500"/>
          <p14:tracePt t="30386" x="3854450" y="3752850"/>
          <p14:tracePt t="30402" x="3860800" y="3784600"/>
          <p14:tracePt t="30421" x="3867150" y="3810000"/>
          <p14:tracePt t="30438" x="3873500" y="3829050"/>
          <p14:tracePt t="30471" x="3873500" y="3835400"/>
          <p14:tracePt t="30472" x="3873500" y="3841750"/>
          <p14:tracePt t="30486" x="3873500" y="3854450"/>
          <p14:tracePt t="30504" x="3873500" y="3860800"/>
          <p14:tracePt t="30521" x="3873500" y="3867150"/>
          <p14:tracePt t="30560" x="3867150" y="3867150"/>
          <p14:tracePt t="30562" x="3860800" y="3873500"/>
          <p14:tracePt t="30571" x="3848100" y="3873500"/>
          <p14:tracePt t="30588" x="3810000" y="3886200"/>
          <p14:tracePt t="30604" x="3797300" y="3892550"/>
          <p14:tracePt t="30621" x="3746500" y="3898900"/>
          <p14:tracePt t="30637" x="3689350" y="3905250"/>
          <p14:tracePt t="30653" x="3651250" y="3905250"/>
          <p14:tracePt t="30671" x="3562350" y="3911600"/>
          <p14:tracePt t="30689" x="3517900" y="3911600"/>
          <p14:tracePt t="30704" x="3409950" y="3911600"/>
          <p14:tracePt t="30721" x="3302000" y="3911600"/>
          <p14:tracePt t="30737" x="3244850" y="3911600"/>
          <p14:tracePt t="30754" x="3149600" y="3911600"/>
          <p14:tracePt t="30771" x="3105150" y="3911600"/>
          <p14:tracePt t="30787" x="3028950" y="3911600"/>
          <p14:tracePt t="30804" x="2959100" y="3911600"/>
          <p14:tracePt t="30821" x="2927350" y="3911600"/>
          <p14:tracePt t="30837" x="2844800" y="3911600"/>
          <p14:tracePt t="30854" x="2813050" y="3911600"/>
          <p14:tracePt t="30871" x="2724150" y="3911600"/>
          <p14:tracePt t="30887" x="2647950" y="3911600"/>
          <p14:tracePt t="30904" x="2616200" y="3911600"/>
          <p14:tracePt t="30920" x="2546350" y="3911600"/>
          <p14:tracePt t="30937" x="2520950" y="3911600"/>
          <p14:tracePt t="30954" x="2476500" y="3911600"/>
          <p14:tracePt t="30971" x="2400300" y="3911600"/>
          <p14:tracePt t="30988" x="2343150" y="3911600"/>
          <p14:tracePt t="31004" x="2235200" y="3911600"/>
          <p14:tracePt t="31021" x="2184400" y="3911600"/>
          <p14:tracePt t="31037" x="2082800" y="3911600"/>
          <p14:tracePt t="31054" x="1981200" y="3911600"/>
          <p14:tracePt t="31072" x="1930400" y="3911600"/>
          <p14:tracePt t="31087" x="1841500" y="3911600"/>
          <p14:tracePt t="31104" x="1797050" y="3911600"/>
          <p14:tracePt t="31121" x="1708150" y="3911600"/>
          <p14:tracePt t="31138" x="1676400" y="3911600"/>
          <p14:tracePt t="31154" x="1606550" y="3911600"/>
          <p14:tracePt t="31171" x="1562100" y="3911600"/>
          <p14:tracePt t="31188" x="1536700" y="3911600"/>
          <p14:tracePt t="31204" x="1485900" y="3911600"/>
          <p14:tracePt t="31221" x="1454150" y="3911600"/>
          <p14:tracePt t="31221" x="1422400" y="3911600"/>
          <p14:tracePt t="31237" x="1384300" y="3911600"/>
          <p14:tracePt t="31254" x="1301750" y="3911600"/>
          <p14:tracePt t="31271" x="1257300" y="3911600"/>
          <p14:tracePt t="31287" x="1168400" y="3911600"/>
          <p14:tracePt t="31304" x="1130300" y="3911600"/>
          <p14:tracePt t="31321" x="1073150" y="3911600"/>
          <p14:tracePt t="31337" x="1028700" y="3911600"/>
          <p14:tracePt t="31355" x="1009650" y="3911600"/>
          <p14:tracePt t="31371" x="990600" y="3911600"/>
          <p14:tracePt t="31387" x="984250" y="3911600"/>
          <p14:tracePt t="31517" x="984250" y="3905250"/>
          <p14:tracePt t="31530" x="984250" y="3898900"/>
          <p14:tracePt t="31539" x="984250" y="3892550"/>
          <p14:tracePt t="31541" x="984250" y="3879850"/>
          <p14:tracePt t="31554" x="996950" y="3860800"/>
          <p14:tracePt t="31572" x="996950" y="3854450"/>
          <p14:tracePt t="31587" x="1028700" y="3835400"/>
          <p14:tracePt t="31605" x="1054100" y="3829050"/>
          <p14:tracePt t="31621" x="1123950" y="3816350"/>
          <p14:tracePt t="31638" x="1244600" y="3803650"/>
          <p14:tracePt t="31654" x="1320800" y="3803650"/>
          <p14:tracePt t="31671" x="1492250" y="3803650"/>
          <p14:tracePt t="31688" x="1689100" y="3803650"/>
          <p14:tracePt t="31705" x="1771650" y="3803650"/>
          <p14:tracePt t="31721" x="1949450" y="3803650"/>
          <p14:tracePt t="31737" x="2025650" y="3803650"/>
          <p14:tracePt t="31754" x="2152650" y="3803650"/>
          <p14:tracePt t="31771" x="2292350" y="3803650"/>
          <p14:tracePt t="31787" x="2368550" y="3803650"/>
          <p14:tracePt t="31803" x="2540000" y="3803650"/>
          <p14:tracePt t="31821" x="2647950" y="3803650"/>
          <p14:tracePt t="31836" x="2863850" y="3803650"/>
          <p14:tracePt t="31854" x="3060700" y="3803650"/>
          <p14:tracePt t="31871" x="3155950" y="3803650"/>
          <p14:tracePt t="31887" x="3295650" y="3803650"/>
          <p14:tracePt t="31904" x="3352800" y="3803650"/>
          <p14:tracePt t="31921" x="3441700" y="3803650"/>
          <p14:tracePt t="31937" x="3473450" y="3803650"/>
          <p14:tracePt t="31953" x="3524250" y="3810000"/>
          <p14:tracePt t="31971" x="3549650" y="3816350"/>
          <p14:tracePt t="31988" x="3562350" y="3822700"/>
          <p14:tracePt t="32004" x="3568700" y="3822700"/>
          <p14:tracePt t="37057" x="0" y="0"/>
        </p14:tracePtLst>
      </p14:laserTraceLst>
    </p:ext>
  </p:extLs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79575"/>
            <a:ext cx="9144000" cy="282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ext Box 3"/>
          <p:cNvSpPr txBox="1">
            <a:spLocks noChangeArrowheads="1"/>
          </p:cNvSpPr>
          <p:nvPr/>
        </p:nvSpPr>
        <p:spPr bwMode="auto">
          <a:xfrm>
            <a:off x="1371600" y="457200"/>
            <a:ext cx="5594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Heterogeni ndustrijski katalitički procesi </a:t>
            </a:r>
            <a:endParaRPr lang="en-US" altLang="en-US" sz="240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3799"/>
    </mc:Choice>
    <mc:Fallback xmlns="">
      <p:transition spd="slow" advTm="137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4190" x="2819400" y="3803650"/>
          <p14:tracePt t="4406" x="2813050" y="3803650"/>
          <p14:tracePt t="4427" x="2806700" y="3803650"/>
          <p14:tracePt t="4437" x="2800350" y="3803650"/>
          <p14:tracePt t="4447" x="2787650" y="3803650"/>
          <p14:tracePt t="4467" x="2724150" y="3803650"/>
          <p14:tracePt t="4469" x="2667000" y="3797300"/>
          <p14:tracePt t="4489" x="2501900" y="3771900"/>
          <p14:tracePt t="4510" x="2413000" y="3759200"/>
          <p14:tracePt t="4518" x="2216150" y="3727450"/>
          <p14:tracePt t="4541" x="2108200" y="3714750"/>
          <p14:tracePt t="4551" x="1924050" y="3689350"/>
          <p14:tracePt t="4568" x="1739900" y="3683000"/>
          <p14:tracePt t="4585" x="1663700" y="3670300"/>
          <p14:tracePt t="4601" x="1498600" y="3663950"/>
          <p14:tracePt t="4617" x="1358900" y="3657600"/>
          <p14:tracePt t="4634" x="1289050" y="3657600"/>
          <p14:tracePt t="4650" x="1206500" y="3657600"/>
          <p14:tracePt t="4668" x="1162050" y="3657600"/>
          <p14:tracePt t="4685" x="1117600" y="3657600"/>
          <p14:tracePt t="4701" x="1092200" y="3657600"/>
          <p14:tracePt t="4717" x="1085850" y="3657600"/>
          <p14:tracePt t="4732" x="1079500" y="3651250"/>
          <p14:tracePt t="4820" x="1079500" y="3644900"/>
          <p14:tracePt t="4851" x="1079500" y="3632200"/>
          <p14:tracePt t="4861" x="1079500" y="3619500"/>
          <p14:tracePt t="4865" x="1079500" y="3606800"/>
          <p14:tracePt t="4884" x="1079500" y="3575050"/>
          <p14:tracePt t="4886" x="1079500" y="3536950"/>
          <p14:tracePt t="4901" x="1079500" y="3441700"/>
          <p14:tracePt t="4918" x="1092200" y="3371850"/>
          <p14:tracePt t="4934" x="1130300" y="3225800"/>
          <p14:tracePt t="4951" x="1174750" y="3079750"/>
          <p14:tracePt t="4967" x="1200150" y="3003550"/>
          <p14:tracePt t="4985" x="1244600" y="2857500"/>
          <p14:tracePt t="5001" x="1295400" y="2698750"/>
          <p14:tracePt t="5017" x="1320800" y="2622550"/>
          <p14:tracePt t="5033" x="1371600" y="2463800"/>
          <p14:tracePt t="5050" x="1397000" y="2393950"/>
          <p14:tracePt t="5068" x="1466850" y="2266950"/>
          <p14:tracePt t="5085" x="1543050" y="2165350"/>
          <p14:tracePt t="5101" x="1581150" y="2127250"/>
          <p14:tracePt t="5117" x="1657350" y="2051050"/>
          <p14:tracePt t="5135" x="1708150" y="2012950"/>
          <p14:tracePt t="5151" x="1809750" y="1949450"/>
          <p14:tracePt t="5168" x="1924050" y="1892300"/>
          <p14:tracePt t="5184" x="1981200" y="1866900"/>
          <p14:tracePt t="5201" x="2108200" y="1822450"/>
          <p14:tracePt t="5219" x="2165350" y="1809750"/>
          <p14:tracePt t="5232" x="2235200" y="1778000"/>
          <p14:tracePt t="5249" x="2298700" y="1758950"/>
          <p14:tracePt t="5267" x="2324100" y="1752600"/>
          <p14:tracePt t="5284" x="2393950" y="1746250"/>
          <p14:tracePt t="5301" x="2438400" y="1739900"/>
          <p14:tracePt t="5317" x="2540000" y="1739900"/>
          <p14:tracePt t="5334" x="2590800" y="1739900"/>
          <p14:tracePt t="5334" x="2635250" y="1739900"/>
          <p14:tracePt t="5351" x="2679700" y="1739900"/>
          <p14:tracePt t="5367" x="2749550" y="1739900"/>
          <p14:tracePt t="5384" x="2774950" y="1746250"/>
          <p14:tracePt t="5401" x="2819400" y="1771650"/>
          <p14:tracePt t="5418" x="2876550" y="1822450"/>
          <p14:tracePt t="5434" x="2908300" y="1847850"/>
          <p14:tracePt t="5450" x="2952750" y="1924050"/>
          <p14:tracePt t="5467" x="2978150" y="1974850"/>
          <p14:tracePt t="5484" x="3009900" y="2089150"/>
          <p14:tracePt t="5501" x="3022600" y="2228850"/>
          <p14:tracePt t="5518" x="3022600" y="2305050"/>
          <p14:tracePt t="5533" x="3022600" y="2457450"/>
          <p14:tracePt t="5551" x="3022600" y="2546350"/>
          <p14:tracePt t="5567" x="2978150" y="2692400"/>
          <p14:tracePt t="5584" x="2921000" y="2806700"/>
          <p14:tracePt t="5601" x="2895600" y="2857500"/>
          <p14:tracePt t="5617" x="2813050" y="2959100"/>
          <p14:tracePt t="5634" x="2755900" y="3009900"/>
          <p14:tracePt t="5651" x="2628900" y="3124200"/>
          <p14:tracePt t="5667" x="2559050" y="3181350"/>
          <p14:tracePt t="5683" x="2406650" y="3321050"/>
          <p14:tracePt t="5701" x="2247900" y="3429000"/>
          <p14:tracePt t="5718" x="2178050" y="3460750"/>
          <p14:tracePt t="5735" x="2063750" y="3517900"/>
          <p14:tracePt t="5751" x="2025650" y="3536950"/>
          <p14:tracePt t="5767" x="1943100" y="3556000"/>
          <p14:tracePt t="5785" x="1847850" y="3575050"/>
          <p14:tracePt t="5801" x="1797050" y="3581400"/>
          <p14:tracePt t="5817" x="1651000" y="3587750"/>
          <p14:tracePt t="5835" x="1574800" y="3587750"/>
          <p14:tracePt t="5851" x="1416050" y="3587750"/>
          <p14:tracePt t="5868" x="1270000" y="3575050"/>
          <p14:tracePt t="5884" x="1212850" y="3568700"/>
          <p14:tracePt t="5901" x="1111250" y="3536950"/>
          <p14:tracePt t="5917" x="1054100" y="3524250"/>
          <p14:tracePt t="5934" x="939800" y="3479800"/>
          <p14:tracePt t="5951" x="844550" y="3448050"/>
          <p14:tracePt t="5967" x="806450" y="3435350"/>
          <p14:tracePt t="5984" x="774700" y="3416300"/>
          <p14:tracePt t="6001" x="762000" y="3409950"/>
          <p14:tracePt t="6018" x="742950" y="3390900"/>
          <p14:tracePt t="6034" x="736600" y="3359150"/>
          <p14:tracePt t="6051" x="730250" y="3340100"/>
          <p14:tracePt t="6066" x="717550" y="3302000"/>
          <p14:tracePt t="6084" x="717550" y="3282950"/>
          <p14:tracePt t="6084" x="717550" y="3263900"/>
          <p14:tracePt t="6102" x="717550" y="3244850"/>
          <p14:tracePt t="6117" x="711200" y="3200400"/>
          <p14:tracePt t="6135" x="711200" y="3175000"/>
          <p14:tracePt t="6151" x="711200" y="3130550"/>
          <p14:tracePt t="6168" x="711200" y="3111500"/>
          <p14:tracePt t="6184" x="711200" y="3086100"/>
          <p14:tracePt t="6201" x="711200" y="3067050"/>
          <p14:tracePt t="6218" x="711200" y="3054350"/>
          <p14:tracePt t="6236" x="711200" y="3022600"/>
          <p14:tracePt t="6249" x="711200" y="3009900"/>
          <p14:tracePt t="6265" x="711200" y="2978150"/>
          <p14:tracePt t="6284" x="711200" y="2952750"/>
          <p14:tracePt t="6301" x="711200" y="2940050"/>
          <p14:tracePt t="6317" x="711200" y="2914650"/>
          <p14:tracePt t="6334" x="711200" y="2908300"/>
          <p14:tracePt t="6350" x="711200" y="2882900"/>
          <p14:tracePt t="6368" x="711200" y="2876550"/>
          <p14:tracePt t="6384" x="711200" y="2857500"/>
          <p14:tracePt t="6925" x="717550" y="2857500"/>
          <p14:tracePt t="6956" x="723900" y="2857500"/>
          <p14:tracePt t="6966" x="723900" y="2851150"/>
          <p14:tracePt t="6976" x="730250" y="2851150"/>
          <p14:tracePt t="6985" x="730250" y="2838450"/>
          <p14:tracePt t="7019" x="736600" y="2832100"/>
          <p14:tracePt t="7021" x="736600" y="2819400"/>
          <p14:tracePt t="7036" x="742950" y="2813050"/>
          <p14:tracePt t="7052" x="742950" y="2806700"/>
          <p14:tracePt t="7067" x="742950" y="2800350"/>
          <p14:tracePt t="7085" x="742950" y="2794000"/>
          <p14:tracePt t="7683" x="749300" y="2794000"/>
          <p14:tracePt t="7693" x="749300" y="2787650"/>
          <p14:tracePt t="7735" x="755650" y="2787650"/>
          <p14:tracePt t="7765" x="755650" y="2781300"/>
          <p14:tracePt t="7776" x="762000" y="2774950"/>
          <p14:tracePt t="7787" x="762000" y="2768600"/>
          <p14:tracePt t="7807" x="768350" y="2762250"/>
          <p14:tracePt t="7809" x="768350" y="2755900"/>
          <p14:tracePt t="7820" x="774700" y="2749550"/>
          <p14:tracePt t="7835" x="787400" y="2736850"/>
          <p14:tracePt t="7851" x="800100" y="2724150"/>
          <p14:tracePt t="7867" x="831850" y="2686050"/>
          <p14:tracePt t="7885" x="882650" y="2628900"/>
          <p14:tracePt t="7902" x="901700" y="2603500"/>
          <p14:tracePt t="7918" x="965200" y="2520950"/>
          <p14:tracePt t="7936" x="990600" y="2495550"/>
          <p14:tracePt t="7952" x="1047750" y="2425700"/>
          <p14:tracePt t="7968" x="1098550" y="2368550"/>
          <p14:tracePt t="7984" x="1143000" y="2317750"/>
          <p14:tracePt t="8002" x="1212850" y="2222500"/>
          <p14:tracePt t="8019" x="1257300" y="2152650"/>
          <p14:tracePt t="8035" x="1352550" y="2006600"/>
          <p14:tracePt t="8052" x="1447800" y="1866900"/>
          <p14:tracePt t="8068" x="1504950" y="1797050"/>
          <p14:tracePt t="8086" x="1593850" y="1689100"/>
          <p14:tracePt t="8102" x="1638300" y="1638300"/>
          <p14:tracePt t="8118" x="1720850" y="1549400"/>
          <p14:tracePt t="8136" x="1758950" y="1511300"/>
          <p14:tracePt t="8152" x="1841500" y="1428750"/>
          <p14:tracePt t="8169" x="1917700" y="1358900"/>
          <p14:tracePt t="8185" x="1949450" y="1327150"/>
          <p14:tracePt t="8202" x="1993900" y="1295400"/>
          <p14:tracePt t="8218" x="2019300" y="1270000"/>
          <p14:tracePt t="8236" x="2025650" y="1257300"/>
          <p14:tracePt t="8251" x="2038350" y="1250950"/>
          <p14:tracePt t="8267" x="2044700" y="1244600"/>
          <p14:tracePt t="8283" x="2057400" y="1231900"/>
          <p14:tracePt t="8302" x="2082800" y="1212850"/>
          <p14:tracePt t="8319" x="2095500" y="1200150"/>
          <p14:tracePt t="8335" x="2108200" y="1187450"/>
          <p14:tracePt t="8352" x="2120900" y="1181100"/>
          <p14:tracePt t="8367" x="2133600" y="1155700"/>
          <p14:tracePt t="8385" x="2146300" y="1143000"/>
          <p14:tracePt t="8402" x="2152650" y="1136650"/>
          <p14:tracePt t="8418" x="2165350" y="1117600"/>
          <p14:tracePt t="8436" x="2171700" y="1098550"/>
          <p14:tracePt t="8452" x="2171700" y="1079500"/>
          <p14:tracePt t="8469" x="2171700" y="1060450"/>
          <p14:tracePt t="8485" x="2152650" y="1022350"/>
          <p14:tracePt t="8502" x="2127250" y="977900"/>
          <p14:tracePt t="8519" x="2108200" y="958850"/>
          <p14:tracePt t="8535" x="2051050" y="908050"/>
          <p14:tracePt t="8552" x="2012950" y="876300"/>
          <p14:tracePt t="8568" x="1943100" y="844550"/>
          <p14:tracePt t="8586" x="1873250" y="806450"/>
          <p14:tracePt t="8601" x="1841500" y="793750"/>
          <p14:tracePt t="8618" x="1797050" y="781050"/>
          <p14:tracePt t="8636" x="1778000" y="774700"/>
          <p14:tracePt t="8636" x="1758950" y="768350"/>
          <p14:tracePt t="8652" x="1739900" y="768350"/>
          <p14:tracePt t="8668" x="1714500" y="755650"/>
          <p14:tracePt t="8685" x="1701800" y="749300"/>
          <p14:tracePt t="8702" x="1689100" y="742950"/>
          <p14:tracePt t="8919" x="1701800" y="742950"/>
          <p14:tracePt t="8930" x="1714500" y="742950"/>
          <p14:tracePt t="8944" x="1739900" y="742950"/>
          <p14:tracePt t="8945" x="1784350" y="742950"/>
          <p14:tracePt t="8952" x="1828800" y="742950"/>
          <p14:tracePt t="8969" x="1968500" y="742950"/>
          <p14:tracePt t="8985" x="2044700" y="749300"/>
          <p14:tracePt t="9002" x="2197100" y="768350"/>
          <p14:tracePt t="9019" x="2343150" y="774700"/>
          <p14:tracePt t="9035" x="2419350" y="787400"/>
          <p14:tracePt t="9052" x="2546350" y="793750"/>
          <p14:tracePt t="9068" x="2679700" y="800100"/>
          <p14:tracePt t="9086" x="2755900" y="800100"/>
          <p14:tracePt t="9102" x="2895600" y="800100"/>
          <p14:tracePt t="9118" x="2965450" y="800100"/>
          <p14:tracePt t="9134" x="3086100" y="800100"/>
          <p14:tracePt t="9152" x="3194050" y="800100"/>
          <p14:tracePt t="9169" x="3238500" y="800100"/>
          <p14:tracePt t="9185" x="3314700" y="800100"/>
          <p14:tracePt t="9202" x="3359150" y="800100"/>
          <p14:tracePt t="9218" x="3422650" y="800100"/>
          <p14:tracePt t="9235" x="3467100" y="800100"/>
          <p14:tracePt t="9252" x="3549650" y="800100"/>
          <p14:tracePt t="9268" x="3625850" y="800100"/>
          <p14:tracePt t="9284" x="3657600" y="800100"/>
          <p14:tracePt t="9300" x="3733800" y="800100"/>
          <p14:tracePt t="9319" x="3771900" y="800100"/>
          <p14:tracePt t="9336" x="3835400" y="800100"/>
          <p14:tracePt t="9352" x="3911600" y="800100"/>
          <p14:tracePt t="9368" x="3949700" y="800100"/>
          <p14:tracePt t="9385" x="4013200" y="800100"/>
          <p14:tracePt t="9401" x="4044950" y="800100"/>
          <p14:tracePt t="9418" x="4114800" y="800100"/>
          <p14:tracePt t="9434" x="4191000" y="800100"/>
          <p14:tracePt t="9452" x="4235450" y="800100"/>
          <p14:tracePt t="9468" x="4324350" y="800100"/>
          <p14:tracePt t="9485" x="4413250" y="800100"/>
          <p14:tracePt t="9502" x="4445000" y="800100"/>
          <p14:tracePt t="9517" x="4502150" y="800100"/>
          <p14:tracePt t="9535" x="4521200" y="800100"/>
          <p14:tracePt t="9551" x="4546600" y="800100"/>
          <p14:tracePt t="9568" x="4584700" y="800100"/>
          <p14:tracePt t="9585" x="4597400" y="800100"/>
          <p14:tracePt t="9601" x="4641850" y="800100"/>
          <p14:tracePt t="9619" x="4673600" y="800100"/>
          <p14:tracePt t="9635" x="4724400" y="800100"/>
          <p14:tracePt t="9652" x="4749800" y="800100"/>
          <p14:tracePt t="9668" x="4806950" y="800100"/>
          <p14:tracePt t="9685" x="4857750" y="800100"/>
          <p14:tracePt t="9702" x="4895850" y="800100"/>
          <p14:tracePt t="9719" x="4972050" y="800100"/>
          <p14:tracePt t="9733" x="5003800" y="800100"/>
          <p14:tracePt t="9750" x="5092700" y="800100"/>
          <p14:tracePt t="9768" x="5187950" y="800100"/>
          <p14:tracePt t="9784" x="5232400" y="800100"/>
          <p14:tracePt t="9802" x="5321300" y="800100"/>
          <p14:tracePt t="9818" x="5365750" y="800100"/>
          <p14:tracePt t="9834" x="5435600" y="800100"/>
          <p14:tracePt t="9850" x="5461000" y="800100"/>
          <p14:tracePt t="9867" x="5505450" y="800100"/>
          <p14:tracePt t="9886" x="5530850" y="800100"/>
          <p14:tracePt t="9902" x="5537200" y="800100"/>
          <p14:tracePt t="10011" x="5537200" y="806450"/>
          <p14:tracePt t="10052" x="5537200" y="812800"/>
          <p14:tracePt t="10114" x="5530850" y="812800"/>
          <p14:tracePt t="10116" x="5524500" y="819150"/>
          <p14:tracePt t="10135" x="5518150" y="819150"/>
          <p14:tracePt t="10137" x="5505450" y="825500"/>
          <p14:tracePt t="10153" x="5473700" y="838200"/>
          <p14:tracePt t="10168" x="5454650" y="844550"/>
          <p14:tracePt t="10185" x="5397500" y="863600"/>
          <p14:tracePt t="10202" x="5365750" y="869950"/>
          <p14:tracePt t="10218" x="5283200" y="901700"/>
          <p14:tracePt t="10235" x="5162550" y="939800"/>
          <p14:tracePt t="10252" x="5099050" y="965200"/>
          <p14:tracePt t="10269" x="4940300" y="1028700"/>
          <p14:tracePt t="10286" x="4851400" y="1066800"/>
          <p14:tracePt t="10302" x="4635500" y="1155700"/>
          <p14:tracePt t="10319" x="4381500" y="1295400"/>
          <p14:tracePt t="10335" x="4229100" y="1377950"/>
          <p14:tracePt t="10352" x="3841750" y="1593850"/>
          <p14:tracePt t="10368" x="3606800" y="1720850"/>
          <p14:tracePt t="10368" x="3365500" y="1873250"/>
          <p14:tracePt t="10386" x="3086100" y="2025650"/>
          <p14:tracePt t="10402" x="2482850" y="2374900"/>
          <p14:tracePt t="10418" x="2178050" y="2540000"/>
          <p14:tracePt t="10435" x="1657350" y="2857500"/>
          <p14:tracePt t="10452" x="1441450" y="2978150"/>
          <p14:tracePt t="10468" x="1149350" y="3175000"/>
          <p14:tracePt t="10485" x="958850" y="3308350"/>
          <p14:tracePt t="10502" x="889000" y="3359150"/>
          <p14:tracePt t="10518" x="768350" y="3473450"/>
          <p14:tracePt t="10536" x="698500" y="3530600"/>
          <p14:tracePt t="10552" x="565150" y="3644900"/>
          <p14:tracePt t="10568" x="412750" y="3778250"/>
          <p14:tracePt t="10586" x="330200" y="3829050"/>
          <p14:tracePt t="10601" x="196850" y="3937000"/>
          <p14:tracePt t="10619" x="127000" y="3981450"/>
          <p14:tracePt t="10636" x="19050" y="4044950"/>
          <p14:tracePt t="10652" x="0" y="4057650"/>
          <p14:tracePt t="10652" x="0" y="4070350"/>
          <p14:tracePt t="10669" x="0" y="4076700"/>
          <p14:tracePt t="10685" x="0" y="4083050"/>
          <p14:tracePt t="10742" x="0" y="4076700"/>
          <p14:tracePt t="10751" x="0" y="4051300"/>
          <p14:tracePt t="10761" x="0" y="4025900"/>
          <p14:tracePt t="10766" x="19050" y="3937000"/>
          <p14:tracePt t="10786" x="31750" y="3879850"/>
          <p14:tracePt t="10802" x="82550" y="3759200"/>
          <p14:tracePt t="10819" x="152400" y="3651250"/>
          <p14:tracePt t="10836" x="184150" y="3613150"/>
          <p14:tracePt t="10852" x="273050" y="3511550"/>
          <p14:tracePt t="10868" x="311150" y="3473450"/>
          <p14:tracePt t="10886" x="406400" y="3384550"/>
          <p14:tracePt t="10901" x="476250" y="3302000"/>
          <p14:tracePt t="10919" x="514350" y="3276600"/>
          <p14:tracePt t="10934" x="552450" y="3225800"/>
          <p14:tracePt t="10952" x="571500" y="3206750"/>
          <p14:tracePt t="10967" x="596900" y="3175000"/>
          <p14:tracePt t="10985" x="622300" y="3149600"/>
          <p14:tracePt t="11002" x="635000" y="3136900"/>
          <p14:tracePt t="11018" x="647700" y="3124200"/>
          <p14:tracePt t="11036" x="654050" y="3117850"/>
          <p14:tracePt t="11052" x="666750" y="3098800"/>
          <p14:tracePt t="11068" x="673100" y="3098800"/>
          <p14:tracePt t="11084" x="685800" y="3079750"/>
          <p14:tracePt t="11101" x="704850" y="3060700"/>
          <p14:tracePt t="11118" x="717550" y="3060700"/>
          <p14:tracePt t="11135" x="730250" y="3041650"/>
          <p14:tracePt t="11152" x="736600" y="3035300"/>
          <p14:tracePt t="11169" x="749300" y="3022600"/>
          <p14:tracePt t="11186" x="755650" y="3009900"/>
          <p14:tracePt t="11202" x="762000" y="3009900"/>
          <p14:tracePt t="11218" x="768350" y="2990850"/>
          <p14:tracePt t="11235" x="774700" y="2990850"/>
          <p14:tracePt t="11251" x="781050" y="2978150"/>
          <p14:tracePt t="11269" x="781050" y="2971800"/>
          <p14:tracePt t="11588" x="781050" y="2978150"/>
          <p14:tracePt t="11599" x="781050" y="2990850"/>
          <p14:tracePt t="11609" x="781050" y="3003550"/>
          <p14:tracePt t="11616" x="762000" y="3086100"/>
          <p14:tracePt t="11634" x="730250" y="3219450"/>
          <p14:tracePt t="11651" x="704850" y="3308350"/>
          <p14:tracePt t="11667" x="641350" y="3511550"/>
          <p14:tracePt t="11684" x="609600" y="3606800"/>
          <p14:tracePt t="11700" x="546100" y="3784600"/>
          <p14:tracePt t="11718" x="508000" y="3924300"/>
          <p14:tracePt t="11735" x="488950" y="3968750"/>
          <p14:tracePt t="11749" x="469900" y="4019550"/>
          <p14:tracePt t="11766" x="463550" y="4032250"/>
          <p14:tracePt t="11784" x="463550" y="4051300"/>
          <p14:tracePt t="11801" x="463550" y="4064000"/>
          <p14:tracePt t="11832" x="463550" y="4070350"/>
          <p14:tracePt t="11834" x="463550" y="4083050"/>
          <p14:tracePt t="11849" x="463550" y="4089400"/>
          <p14:tracePt t="11866" x="463550" y="4127500"/>
          <p14:tracePt t="11882" x="463550" y="4171950"/>
          <p14:tracePt t="11901" x="463550" y="4210050"/>
          <p14:tracePt t="11917" x="463550" y="4267200"/>
          <p14:tracePt t="11934" x="463550" y="4286250"/>
          <p14:tracePt t="11951" x="457200" y="4324350"/>
          <p14:tracePt t="11968" x="457200" y="4337050"/>
          <p14:tracePt t="12024" x="457200" y="4330700"/>
          <p14:tracePt t="12034" x="457200" y="4324350"/>
          <p14:tracePt t="12044" x="457200" y="4318000"/>
          <p14:tracePt t="12054" x="457200" y="4311650"/>
          <p14:tracePt t="12065" x="457200" y="4298950"/>
          <p14:tracePt t="12075" x="457200" y="4286250"/>
          <p14:tracePt t="12084" x="476250" y="4248150"/>
          <p14:tracePt t="12100" x="501650" y="4197350"/>
          <p14:tracePt t="12118" x="514350" y="4171950"/>
          <p14:tracePt t="12134" x="558800" y="4114800"/>
          <p14:tracePt t="12151" x="577850" y="4083050"/>
          <p14:tracePt t="12167" x="609600" y="4051300"/>
          <p14:tracePt t="12185" x="635000" y="4032250"/>
          <p14:tracePt t="12201" x="641350" y="4025900"/>
          <p14:tracePt t="12217" x="647700" y="4019550"/>
          <p14:tracePt t="12252" x="654050" y="4019550"/>
          <p14:tracePt t="12576" x="0" y="0"/>
        </p14:tracePtLst>
      </p14:laserTraceLst>
    </p:ext>
  </p:extLs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352800" y="1295400"/>
            <a:ext cx="4572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sr-Latn-CS" altLang="en-US" sz="2000" b="1"/>
              <a:t>Nobelova nagrada za hemiju za 1973. “za otkriće reakcije katalitičke hidrogenizacije na organometalnim jedinjenjima”</a:t>
            </a:r>
            <a:endParaRPr lang="en-US" altLang="en-US" sz="2000" b="1"/>
          </a:p>
        </p:txBody>
      </p:sp>
      <p:sp>
        <p:nvSpPr>
          <p:cNvPr id="44035" name="Rectangle 3"/>
          <p:cNvSpPr>
            <a:spLocks noChangeArrowheads="1"/>
          </p:cNvSpPr>
          <p:nvPr/>
        </p:nvSpPr>
        <p:spPr bwMode="auto">
          <a:xfrm>
            <a:off x="3048000" y="228600"/>
            <a:ext cx="51816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altLang="en-US" sz="2400" b="1"/>
              <a:t>Geoffrey Wilkinson </a:t>
            </a:r>
            <a:r>
              <a:rPr lang="sr-Latn-CS" altLang="en-US" sz="2400" b="1"/>
              <a:t>1921-1996</a:t>
            </a:r>
            <a:endParaRPr lang="en-US" altLang="en-US" sz="2400" b="1"/>
          </a:p>
        </p:txBody>
      </p:sp>
      <p:graphicFrame>
        <p:nvGraphicFramePr>
          <p:cNvPr id="44036" name="Object 4"/>
          <p:cNvGraphicFramePr>
            <a:graphicFrameLocks noChangeAspect="1"/>
          </p:cNvGraphicFramePr>
          <p:nvPr/>
        </p:nvGraphicFramePr>
        <p:xfrm>
          <a:off x="381000" y="228600"/>
          <a:ext cx="2208213" cy="3124200"/>
        </p:xfrm>
        <a:graphic>
          <a:graphicData uri="http://schemas.openxmlformats.org/presentationml/2006/ole">
            <mc:AlternateContent xmlns:mc="http://schemas.openxmlformats.org/markup-compatibility/2006">
              <mc:Choice xmlns:v="urn:schemas-microsoft-com:vml" Requires="v">
                <p:oleObj spid="_x0000_s44045" name="Bitmap Image" r:id="rId5" imgW="1333333" imgH="1886213" progId="Paint.Picture">
                  <p:embed/>
                </p:oleObj>
              </mc:Choice>
              <mc:Fallback>
                <p:oleObj name="Bitmap Image" r:id="rId5" imgW="1333333" imgH="1886213" progId="Paint.Picture">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28600"/>
                        <a:ext cx="2208213"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403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3886200"/>
            <a:ext cx="2112963"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Text Box 6"/>
          <p:cNvSpPr txBox="1">
            <a:spLocks noChangeArrowheads="1"/>
          </p:cNvSpPr>
          <p:nvPr/>
        </p:nvSpPr>
        <p:spPr bwMode="auto">
          <a:xfrm>
            <a:off x="3962400" y="4114800"/>
            <a:ext cx="2384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b="1"/>
              <a:t>RYOJI NOYORI</a:t>
            </a:r>
          </a:p>
        </p:txBody>
      </p:sp>
      <p:sp>
        <p:nvSpPr>
          <p:cNvPr id="44039" name="Text Box 7"/>
          <p:cNvSpPr txBox="1">
            <a:spLocks noChangeArrowheads="1"/>
          </p:cNvSpPr>
          <p:nvPr/>
        </p:nvSpPr>
        <p:spPr bwMode="auto">
          <a:xfrm>
            <a:off x="3200400" y="5410200"/>
            <a:ext cx="5578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b="1">
                <a:solidFill>
                  <a:srgbClr val="00B050"/>
                </a:solidFill>
              </a:rPr>
              <a:t>Nobelova nagrada za hemiju za 2001. “za otkrića u oblasti  asimetrične katalize </a:t>
            </a:r>
            <a:r>
              <a:rPr lang="sr-Latn-CS" altLang="en-US" sz="2400" b="1">
                <a:solidFill>
                  <a:srgbClr val="CCFF33"/>
                </a:solidFill>
              </a:rPr>
              <a:t>“</a:t>
            </a:r>
            <a:endParaRPr lang="en-US" altLang="en-US" sz="2400" b="1">
              <a:solidFill>
                <a:srgbClr val="CCFF33"/>
              </a:solidFill>
            </a:endParaRPr>
          </a:p>
        </p:txBody>
      </p:sp>
      <p:pic>
        <p:nvPicPr>
          <p:cNvPr id="2" name="Audio 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1798"/>
    </mc:Choice>
    <mc:Fallback xmlns="">
      <p:transition spd="slow" advTm="317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344" x="5092700" y="1625600"/>
          <p14:tracePt t="3044" x="5092700" y="1631950"/>
          <p14:tracePt t="3076" x="5092700" y="1638300"/>
          <p14:tracePt t="3097" x="5092700" y="1644650"/>
          <p14:tracePt t="3129" x="5092700" y="1651000"/>
          <p14:tracePt t="3139" x="5086350" y="1651000"/>
          <p14:tracePt t="3149" x="5080000" y="1657350"/>
          <p14:tracePt t="3160" x="5073650" y="1657350"/>
          <p14:tracePt t="3162" x="5060950" y="1663700"/>
          <p14:tracePt t="3177" x="5022850" y="1676400"/>
          <p14:tracePt t="3193" x="4997450" y="1689100"/>
          <p14:tracePt t="3209" x="4895850" y="1720850"/>
          <p14:tracePt t="3227" x="4838700" y="1733550"/>
          <p14:tracePt t="3243" x="4711700" y="1778000"/>
          <p14:tracePt t="3259" x="4578350" y="1816100"/>
          <p14:tracePt t="3277" x="4521200" y="1835150"/>
          <p14:tracePt t="3294" x="4413250" y="1866900"/>
          <p14:tracePt t="3310" x="4368800" y="1873250"/>
          <p14:tracePt t="3326" x="4286250" y="1898650"/>
          <p14:tracePt t="3343" x="4248150" y="1911350"/>
          <p14:tracePt t="3343" x="4216400" y="1917700"/>
          <p14:tracePt t="3358" x="4178300" y="1924050"/>
          <p14:tracePt t="3374" x="4121150" y="1949450"/>
          <p14:tracePt t="3391" x="4095750" y="1955800"/>
          <p14:tracePt t="3410" x="4051300" y="1968500"/>
          <p14:tracePt t="3427" x="4032250" y="1968500"/>
          <p14:tracePt t="3443" x="3987800" y="1968500"/>
          <p14:tracePt t="3460" x="3930650" y="1968500"/>
          <p14:tracePt t="3476" x="3898900" y="1968500"/>
          <p14:tracePt t="3493" x="3822700" y="1981200"/>
          <p14:tracePt t="3510" x="3752850" y="1981200"/>
          <p14:tracePt t="3526" x="3727450" y="1987550"/>
          <p14:tracePt t="3542" x="3689350" y="1993900"/>
          <p14:tracePt t="3559" x="3670300" y="1993900"/>
          <p14:tracePt t="3577" x="3638550" y="1993900"/>
          <p14:tracePt t="3593" x="3619500" y="1993900"/>
          <p14:tracePt t="3610" x="3613150" y="1993900"/>
          <p14:tracePt t="3626" x="3606800" y="1993900"/>
          <p14:tracePt t="3643" x="3600450" y="1993900"/>
          <p14:tracePt t="3657" x="3594100" y="1993900"/>
          <p14:tracePt t="3693" x="3581400" y="1993900"/>
          <p14:tracePt t="3695" x="3568700" y="1987550"/>
          <p14:tracePt t="3710" x="3549650" y="1974850"/>
          <p14:tracePt t="3727" x="3536950" y="1968500"/>
          <p14:tracePt t="3741" x="3530600" y="1968500"/>
          <p14:tracePt t="3949" x="3530600" y="1962150"/>
          <p14:tracePt t="3990" x="3530600" y="1955800"/>
          <p14:tracePt t="4062" x="3530600" y="1949450"/>
          <p14:tracePt t="4085" x="3536950" y="1949450"/>
          <p14:tracePt t="4115" x="3543300" y="1949450"/>
          <p14:tracePt t="4135" x="3549650" y="1943100"/>
          <p14:tracePt t="4150" x="3562350" y="1943100"/>
          <p14:tracePt t="4151" x="3568700" y="1936750"/>
          <p14:tracePt t="4159" x="3606800" y="1930400"/>
          <p14:tracePt t="4177" x="3632200" y="1930400"/>
          <p14:tracePt t="4193" x="3695700" y="1924050"/>
          <p14:tracePt t="4209" x="3740150" y="1924050"/>
          <p14:tracePt t="4227" x="3810000" y="1924050"/>
          <p14:tracePt t="4243" x="3841750" y="1924050"/>
          <p14:tracePt t="4259" x="3873500" y="1924050"/>
          <p14:tracePt t="4277" x="3879850" y="1924050"/>
          <p14:tracePt t="8806" x="3879850" y="1930400"/>
          <p14:tracePt t="8816" x="3879850" y="1949450"/>
          <p14:tracePt t="8828" x="3879850" y="1974850"/>
          <p14:tracePt t="8828" x="3879850" y="2000250"/>
          <p14:tracePt t="8841" x="3879850" y="2038350"/>
          <p14:tracePt t="8857" x="3879850" y="2139950"/>
          <p14:tracePt t="8877" x="3879850" y="2247900"/>
          <p14:tracePt t="8893" x="3879850" y="2305050"/>
          <p14:tracePt t="8909" x="3879850" y="2432050"/>
          <p14:tracePt t="8926" x="3879850" y="2571750"/>
          <p14:tracePt t="8943" x="3879850" y="2647950"/>
          <p14:tracePt t="8959" x="3879850" y="2819400"/>
          <p14:tracePt t="8976" x="3879850" y="2908300"/>
          <p14:tracePt t="8993" x="3879850" y="3092450"/>
          <p14:tracePt t="9009" x="3879850" y="3263900"/>
          <p14:tracePt t="9027" x="3879850" y="3352800"/>
          <p14:tracePt t="9042" x="3879850" y="3505200"/>
          <p14:tracePt t="9060" x="3879850" y="3581400"/>
          <p14:tracePt t="9076" x="3879850" y="3727450"/>
          <p14:tracePt t="9093" x="3892550" y="3810000"/>
          <p14:tracePt t="9109" x="3892550" y="3949700"/>
          <p14:tracePt t="9126" x="3905250" y="4083050"/>
          <p14:tracePt t="9143" x="3911600" y="4146550"/>
          <p14:tracePt t="9159" x="3930650" y="4248150"/>
          <p14:tracePt t="9176" x="3943350" y="4292600"/>
          <p14:tracePt t="9193" x="3968750" y="4375150"/>
          <p14:tracePt t="9209" x="4000500" y="4464050"/>
          <p14:tracePt t="9226" x="4013200" y="4508500"/>
          <p14:tracePt t="9243" x="4044950" y="4578350"/>
          <p14:tracePt t="9260" x="4057650" y="4616450"/>
          <p14:tracePt t="9276" x="4102100" y="4673600"/>
          <p14:tracePt t="9292" x="4146550" y="4711700"/>
          <p14:tracePt t="9309" x="4184650" y="4730750"/>
          <p14:tracePt t="9326" x="4267200" y="4762500"/>
          <p14:tracePt t="9343" x="4387850" y="4775200"/>
          <p14:tracePt t="9360" x="4445000" y="4781550"/>
          <p14:tracePt t="9376" x="4502150" y="4781550"/>
          <p14:tracePt t="9391" x="4578350" y="4794250"/>
          <p14:tracePt t="9409" x="4616450" y="4794250"/>
          <p14:tracePt t="9426" x="4622800" y="4794250"/>
          <p14:tracePt t="9443" x="4641850" y="4794250"/>
          <p14:tracePt t="9459" x="4654550" y="4794250"/>
          <p14:tracePt t="9476" x="4660900" y="4787900"/>
          <p14:tracePt t="9492" x="4679950" y="4781550"/>
          <p14:tracePt t="9509" x="4686300" y="4781550"/>
          <p14:tracePt t="9525" x="4692650" y="4775200"/>
          <p14:tracePt t="9650" x="4679950" y="4775200"/>
          <p14:tracePt t="9660" x="4673600" y="4775200"/>
          <p14:tracePt t="9674" x="4660900" y="4768850"/>
          <p14:tracePt t="9676" x="4622800" y="4762500"/>
          <p14:tracePt t="9693" x="4610100" y="4756150"/>
          <p14:tracePt t="9710" x="4578350" y="4749800"/>
          <p14:tracePt t="9726" x="4559300" y="4743450"/>
          <p14:tracePt t="9741" x="4540250" y="4737100"/>
          <p14:tracePt t="9758" x="4527550" y="4730750"/>
          <p14:tracePt t="9774" x="4508500" y="4730750"/>
          <p14:tracePt t="9791" x="4476750" y="4718050"/>
          <p14:tracePt t="9809" x="4457700" y="4711700"/>
          <p14:tracePt t="9809" x="4432300" y="4705350"/>
          <p14:tracePt t="9827" x="4419600" y="4699000"/>
          <p14:tracePt t="9843" x="4368800" y="4686300"/>
          <p14:tracePt t="9860" x="4343400" y="4679950"/>
          <p14:tracePt t="9876" x="4279900" y="4660900"/>
          <p14:tracePt t="9893" x="4254500" y="4654550"/>
          <p14:tracePt t="9908" x="4197350" y="4641850"/>
          <p14:tracePt t="9926" x="4152900" y="4622800"/>
          <p14:tracePt t="9943" x="4133850" y="4622800"/>
          <p14:tracePt t="9959" x="4108450" y="4610100"/>
          <p14:tracePt t="10207" x="4114800" y="4610100"/>
          <p14:tracePt t="10227" x="4121150" y="4610100"/>
          <p14:tracePt t="10291" x="4127500" y="4603750"/>
          <p14:tracePt t="10293" x="4133850" y="4603750"/>
          <p14:tracePt t="10321" x="4146550" y="4597400"/>
          <p14:tracePt t="10323" x="4152900" y="4597400"/>
          <p14:tracePt t="10342" x="4165600" y="4597400"/>
          <p14:tracePt t="10344" x="4184650" y="4591050"/>
          <p14:tracePt t="10359" x="4229100" y="4584700"/>
          <p14:tracePt t="10376" x="4292600" y="4584700"/>
          <p14:tracePt t="10394" x="4330700" y="4578350"/>
          <p14:tracePt t="10409" x="4419600" y="4578350"/>
          <p14:tracePt t="10426" x="4464050" y="4578350"/>
          <p14:tracePt t="10442" x="4572000" y="4565650"/>
          <p14:tracePt t="10459" x="4629150" y="4565650"/>
          <p14:tracePt t="10476" x="4737100" y="4559300"/>
          <p14:tracePt t="10492" x="4838700" y="4559300"/>
          <p14:tracePt t="10509" x="4883150" y="4559300"/>
          <p14:tracePt t="10525" x="4940300" y="4552950"/>
          <p14:tracePt t="10543" x="4965700" y="4552950"/>
          <p14:tracePt t="10558" x="5016500" y="4546600"/>
          <p14:tracePt t="10576" x="5080000" y="4546600"/>
          <p14:tracePt t="10593" x="5111750" y="4546600"/>
          <p14:tracePt t="10609" x="5181600" y="4546600"/>
          <p14:tracePt t="10627" x="5213350" y="4546600"/>
          <p14:tracePt t="10643" x="5257800" y="4546600"/>
          <p14:tracePt t="10660" x="5264150" y="4546600"/>
          <p14:tracePt t="10675" x="5270500" y="4546600"/>
          <p14:tracePt t="10693" x="5276850" y="4546600"/>
          <p14:tracePt t="10710" x="5283200" y="4546600"/>
          <p14:tracePt t="10726" x="5289550" y="4546600"/>
          <p14:tracePt t="10745" x="5295900" y="4546600"/>
          <p14:tracePt t="10758" x="5314950" y="4546600"/>
          <p14:tracePt t="10775" x="5327650" y="4546600"/>
          <p14:tracePt t="10792" x="5340350" y="4546600"/>
          <p14:tracePt t="10809" x="5353050" y="4546600"/>
          <p14:tracePt t="10826" x="5365750" y="4546600"/>
          <p14:tracePt t="10843" x="5378450" y="4546600"/>
          <p14:tracePt t="10860" x="5391150" y="4546600"/>
          <p14:tracePt t="12299" x="5397500" y="4546600"/>
          <p14:tracePt t="12340" x="5403850" y="4546600"/>
          <p14:tracePt t="12422" x="5410200" y="4546600"/>
          <p14:tracePt t="12433" x="5416550" y="4546600"/>
          <p14:tracePt t="12454" x="5422900" y="4546600"/>
          <p14:tracePt t="15515" x="5416550" y="4546600"/>
          <p14:tracePt t="16707" x="5416550" y="4552950"/>
          <p14:tracePt t="16717" x="5416550" y="4565650"/>
          <p14:tracePt t="16728" x="5416550" y="4572000"/>
          <p14:tracePt t="16741" x="5416550" y="4584700"/>
          <p14:tracePt t="16749" x="5410200" y="4603750"/>
          <p14:tracePt t="16759" x="5403850" y="4635500"/>
          <p14:tracePt t="16776" x="5391150" y="4673600"/>
          <p14:tracePt t="16791" x="5384800" y="4699000"/>
          <p14:tracePt t="16807" x="5365750" y="4749800"/>
          <p14:tracePt t="16826" x="5359400" y="4775200"/>
          <p14:tracePt t="16843" x="5346700" y="4819650"/>
          <p14:tracePt t="16859" x="5340350" y="4851400"/>
          <p14:tracePt t="16876" x="5327650" y="4870450"/>
          <p14:tracePt t="16893" x="5314950" y="4902200"/>
          <p14:tracePt t="16909" x="5308600" y="4921250"/>
          <p14:tracePt t="16925" x="5295900" y="4940300"/>
          <p14:tracePt t="16942" x="5289550" y="4959350"/>
          <p14:tracePt t="16960" x="5283200" y="4965700"/>
          <p14:tracePt t="19675" x="5283200" y="4972050"/>
          <p14:tracePt t="19696" x="5283200" y="4978400"/>
          <p14:tracePt t="19717" x="5283200" y="4991100"/>
          <p14:tracePt t="19727" x="5283200" y="5003800"/>
          <p14:tracePt t="19748" x="5283200" y="5016500"/>
          <p14:tracePt t="19758" x="5283200" y="5022850"/>
          <p14:tracePt t="19759" x="5283200" y="5035550"/>
          <p14:tracePt t="19775" x="5276850" y="5054600"/>
          <p14:tracePt t="19794" x="5270500" y="5060950"/>
          <p14:tracePt t="19808" x="5264150" y="5080000"/>
          <p14:tracePt t="19828" x="5257800" y="5105400"/>
          <p14:tracePt t="19844" x="5251450" y="5124450"/>
          <p14:tracePt t="19861" x="5238750" y="5149850"/>
          <p14:tracePt t="19878" x="5232400" y="5168900"/>
          <p14:tracePt t="19894" x="5207000" y="5207000"/>
          <p14:tracePt t="19911" x="5175250" y="5251450"/>
          <p14:tracePt t="19928" x="5156200" y="5276850"/>
          <p14:tracePt t="19945" x="5105400" y="5321300"/>
          <p14:tracePt t="19961" x="5080000" y="5340350"/>
          <p14:tracePt t="19978" x="5041900" y="5384800"/>
          <p14:tracePt t="19995" x="5003800" y="5416550"/>
          <p14:tracePt t="20011" x="4984750" y="5435600"/>
          <p14:tracePt t="20028" x="4953000" y="5467350"/>
          <p14:tracePt t="20044" x="4933950" y="5486400"/>
          <p14:tracePt t="20061" x="4895850" y="5524500"/>
          <p14:tracePt t="20078" x="4864100" y="5556250"/>
          <p14:tracePt t="20094" x="4845050" y="5575300"/>
          <p14:tracePt t="20110" x="4832350" y="5594350"/>
          <p14:tracePt t="20128" x="4819650" y="5600700"/>
          <p14:tracePt t="20145" x="4806950" y="5613400"/>
          <p14:tracePt t="20161" x="4800600" y="5626100"/>
          <p14:tracePt t="20178" x="4794250" y="5626100"/>
          <p14:tracePt t="20194" x="4775200" y="5638800"/>
          <p14:tracePt t="20211" x="4762500" y="5645150"/>
          <p14:tracePt t="20228" x="4724400" y="5657850"/>
          <p14:tracePt t="20245" x="4679950" y="5670550"/>
          <p14:tracePt t="20261" x="4641850" y="5689600"/>
          <p14:tracePt t="20278" x="4565650" y="5708650"/>
          <p14:tracePt t="20295" x="4533900" y="5715000"/>
          <p14:tracePt t="20311" x="4464050" y="5734050"/>
          <p14:tracePt t="20328" x="4432300" y="5753100"/>
          <p14:tracePt t="20344" x="4400550" y="5759450"/>
          <p14:tracePt t="20361" x="4368800" y="5765800"/>
          <p14:tracePt t="20378" x="4362450" y="5772150"/>
          <p14:tracePt t="20394" x="4356100" y="5772150"/>
          <p14:tracePt t="20411" x="4349750" y="5772150"/>
          <p14:tracePt t="21486" x="4343400" y="5772150"/>
          <p14:tracePt t="21497" x="4337050" y="5772150"/>
          <p14:tracePt t="21509" x="4330700" y="5772150"/>
          <p14:tracePt t="21517" x="4305300" y="5784850"/>
          <p14:tracePt t="21528" x="4286250" y="5791200"/>
          <p14:tracePt t="21545" x="4222750" y="5810250"/>
          <p14:tracePt t="21561" x="4178300" y="5816600"/>
          <p14:tracePt t="21576" x="4108450" y="5848350"/>
          <p14:tracePt t="21595" x="4070350" y="5861050"/>
          <p14:tracePt t="21595" x="4044950" y="5867400"/>
          <p14:tracePt t="21611" x="4019550" y="5873750"/>
          <p14:tracePt t="21628" x="3981450" y="5886450"/>
          <p14:tracePt t="21663" x="3975100" y="5886450"/>
          <p14:tracePt t="21665" x="3962400" y="5892800"/>
          <p14:tracePt t="21694" x="3949700" y="5892800"/>
          <p14:tracePt t="21696" x="3930650" y="5899150"/>
          <p14:tracePt t="21712" x="3898900" y="5899150"/>
          <p14:tracePt t="21728" x="3879850" y="5899150"/>
          <p14:tracePt t="21744" x="3822700" y="5905500"/>
          <p14:tracePt t="21761" x="3765550" y="5905500"/>
          <p14:tracePt t="21778" x="3733800" y="5905500"/>
          <p14:tracePt t="21793" x="3663950" y="5905500"/>
          <p14:tracePt t="21811" x="3619500" y="5905500"/>
          <p14:tracePt t="21828" x="3530600" y="5905500"/>
          <p14:tracePt t="21844" x="3454400" y="5905500"/>
          <p14:tracePt t="21861" x="3429000" y="5905500"/>
          <p14:tracePt t="21878" x="3390900" y="5905500"/>
          <p14:tracePt t="21894" x="3378200" y="5905500"/>
          <p14:tracePt t="22157" x="3384550" y="5905500"/>
          <p14:tracePt t="22168" x="3397250" y="5905500"/>
          <p14:tracePt t="22179" x="3409950" y="5899150"/>
          <p14:tracePt t="22181" x="3416300" y="5899150"/>
          <p14:tracePt t="22194" x="3454400" y="5880100"/>
          <p14:tracePt t="22211" x="3473450" y="5873750"/>
          <p14:tracePt t="22228" x="3511550" y="5854700"/>
          <p14:tracePt t="22245" x="3536950" y="5848350"/>
          <p14:tracePt t="22261" x="3575050" y="5835650"/>
          <p14:tracePt t="22278" x="3613150" y="5816600"/>
          <p14:tracePt t="22295" x="3632200" y="5810250"/>
          <p14:tracePt t="22311" x="3657600" y="5797550"/>
          <p14:tracePt t="22328" x="3676650" y="5797550"/>
          <p14:tracePt t="22344" x="3714750" y="5791200"/>
          <p14:tracePt t="22361" x="3759200" y="5791200"/>
          <p14:tracePt t="22378" x="3784600" y="5791200"/>
          <p14:tracePt t="22394" x="3835400" y="5791200"/>
          <p14:tracePt t="22411" x="3873500" y="5791200"/>
          <p14:tracePt t="22428" x="3892550" y="5791200"/>
          <p14:tracePt t="22444" x="3943350" y="5791200"/>
          <p14:tracePt t="22461" x="3962400" y="5791200"/>
          <p14:tracePt t="22478" x="4013200" y="5791200"/>
          <p14:tracePt t="22494" x="4057650" y="5791200"/>
          <p14:tracePt t="22511" x="4076700" y="5791200"/>
          <p14:tracePt t="22527" x="4102100" y="5791200"/>
          <p14:tracePt t="22544" x="4108450" y="5791200"/>
          <p14:tracePt t="22561" x="4114800" y="5797550"/>
          <p14:tracePt t="22577" x="4121150" y="5797550"/>
          <p14:tracePt t="22594" x="4127500" y="5797550"/>
          <p14:tracePt t="22636" x="4133850" y="5797550"/>
          <p14:tracePt t="22657" x="4140200" y="5803900"/>
          <p14:tracePt t="22678" x="4146550" y="5803900"/>
          <p14:tracePt t="22953" x="4146550" y="5810250"/>
          <p14:tracePt t="22994" x="4146550" y="5816600"/>
          <p14:tracePt t="23015" x="4146550" y="5822950"/>
          <p14:tracePt t="23025" x="4140200" y="5829300"/>
          <p14:tracePt t="23036" x="4133850" y="5835650"/>
          <p14:tracePt t="23046" x="4121150" y="5873750"/>
          <p14:tracePt t="23060" x="4108450" y="5899150"/>
          <p14:tracePt t="23060" x="4102100" y="5937250"/>
          <p14:tracePt t="23078" x="4095750" y="5969000"/>
          <p14:tracePt t="23094" x="4089400" y="6038850"/>
          <p14:tracePt t="23111" x="4083050" y="6083300"/>
          <p14:tracePt t="23128" x="4076700" y="6134100"/>
          <p14:tracePt t="23144" x="4076700" y="6178550"/>
          <p14:tracePt t="23161" x="4076700" y="6184900"/>
          <p14:tracePt t="23177" x="4076700" y="6210300"/>
          <p14:tracePt t="23194" x="4083050" y="6216650"/>
          <p14:tracePt t="23211" x="4102100" y="6229350"/>
          <p14:tracePt t="23228" x="4152900" y="6242050"/>
          <p14:tracePt t="23245" x="4191000" y="6248400"/>
          <p14:tracePt t="23261" x="4267200" y="6254750"/>
          <p14:tracePt t="23278" x="4298950" y="6254750"/>
          <p14:tracePt t="23293" x="4368800" y="6254750"/>
          <p14:tracePt t="23311" x="4406900" y="6254750"/>
          <p14:tracePt t="23328" x="4425950" y="6254750"/>
          <p14:tracePt t="23344" x="4445000" y="6254750"/>
          <p14:tracePt t="23361" x="4451350" y="6254750"/>
          <p14:tracePt t="23378" x="4464050" y="6254750"/>
          <p14:tracePt t="23393" x="4483100" y="6254750"/>
          <p14:tracePt t="23411" x="4489450" y="6254750"/>
          <p14:tracePt t="23428" x="4508500" y="6242050"/>
          <p14:tracePt t="23445" x="4514850" y="6242050"/>
          <p14:tracePt t="23445" x="4521200" y="6242050"/>
          <p14:tracePt t="23462" x="4533900" y="6235700"/>
          <p14:tracePt t="23477" x="4540250" y="6235700"/>
          <p14:tracePt t="23494" x="4552950" y="6235700"/>
          <p14:tracePt t="23511" x="4572000" y="6235700"/>
          <p14:tracePt t="23528" x="4591050" y="6235700"/>
          <p14:tracePt t="23544" x="4629150" y="6235700"/>
          <p14:tracePt t="23561" x="4705350" y="6235700"/>
          <p14:tracePt t="23579" x="4762500" y="6235700"/>
          <p14:tracePt t="23593" x="4902200" y="6235700"/>
          <p14:tracePt t="23611" x="4991100" y="6235700"/>
          <p14:tracePt t="23628" x="5181600" y="6235700"/>
          <p14:tracePt t="23644" x="5410200" y="6235700"/>
          <p14:tracePt t="23659" x="5524500" y="6235700"/>
          <p14:tracePt t="23676" x="5753100" y="6235700"/>
          <p14:tracePt t="23693" x="5861050" y="6235700"/>
          <p14:tracePt t="23709" x="6064250" y="6235700"/>
          <p14:tracePt t="23726" x="6159500" y="6235700"/>
          <p14:tracePt t="23743" x="6324600" y="6235700"/>
          <p14:tracePt t="23761" x="6451600" y="6235700"/>
          <p14:tracePt t="23778" x="6496050" y="6235700"/>
          <p14:tracePt t="23794" x="6553200" y="6235700"/>
          <p14:tracePt t="23811" x="6565900" y="6235700"/>
          <p14:tracePt t="23919" x="6559550" y="6235700"/>
          <p14:tracePt t="23930" x="6546850" y="6235700"/>
          <p14:tracePt t="23945" x="6540500" y="6235700"/>
          <p14:tracePt t="23946" x="6489700" y="6242050"/>
          <p14:tracePt t="23961" x="6438900" y="6261100"/>
          <p14:tracePt t="23977" x="6311900" y="6273800"/>
          <p14:tracePt t="23994" x="6223000" y="6286500"/>
          <p14:tracePt t="24011" x="6000750" y="6311900"/>
          <p14:tracePt t="24027" x="5765800" y="6330950"/>
          <p14:tracePt t="24044" x="5645150" y="6350000"/>
          <p14:tracePt t="24060" x="5422900" y="6375400"/>
          <p14:tracePt t="24078" x="5327650" y="6381750"/>
          <p14:tracePt t="24093" x="5130800" y="6413500"/>
          <p14:tracePt t="24111" x="4946650" y="6419850"/>
          <p14:tracePt t="24128" x="4857750" y="6419850"/>
          <p14:tracePt t="24144" x="4686300" y="6419850"/>
          <p14:tracePt t="24161" x="4603750" y="6419850"/>
          <p14:tracePt t="24178" x="4438650" y="6438900"/>
          <p14:tracePt t="24194" x="4292600" y="6445250"/>
          <p14:tracePt t="24210" x="4216400" y="6451600"/>
          <p14:tracePt t="24228" x="4064000" y="6464300"/>
          <p14:tracePt t="24245" x="3987800" y="6470650"/>
          <p14:tracePt t="24261" x="3829050" y="6470650"/>
          <p14:tracePt t="24278" x="3683000" y="6470650"/>
          <p14:tracePt t="24294" x="3619500" y="6470650"/>
          <p14:tracePt t="24311" x="3530600" y="6470650"/>
          <p14:tracePt t="24328" x="3486150" y="6477000"/>
          <p14:tracePt t="24344" x="3409950" y="6477000"/>
          <p14:tracePt t="24361" x="3340100" y="6483350"/>
          <p14:tracePt t="24378" x="3308350" y="6489700"/>
          <p14:tracePt t="24395" x="3238500" y="6496050"/>
          <p14:tracePt t="24411" x="3200400" y="6496050"/>
          <p14:tracePt t="24428" x="3155950" y="6502400"/>
          <p14:tracePt t="24444" x="3092450" y="6515100"/>
          <p14:tracePt t="24461" x="3073400" y="6515100"/>
          <p14:tracePt t="24478" x="3016250" y="6515100"/>
          <p14:tracePt t="24494" x="2997200" y="6515100"/>
          <p14:tracePt t="24511" x="2971800" y="6515100"/>
          <p14:tracePt t="24527" x="2959100" y="6515100"/>
          <p14:tracePt t="24636" x="2978150" y="6515100"/>
          <p14:tracePt t="24652" x="2997200" y="6515100"/>
          <p14:tracePt t="24660" x="3035300" y="6515100"/>
          <p14:tracePt t="24661" x="3079750" y="6515100"/>
          <p14:tracePt t="24676" x="3244850" y="6515100"/>
          <p14:tracePt t="24693" x="3454400" y="6515100"/>
          <p14:tracePt t="24711" x="3562350" y="6515100"/>
          <p14:tracePt t="24728" x="3816350" y="6515100"/>
          <p14:tracePt t="24743" x="3962400" y="6515100"/>
          <p14:tracePt t="24759" x="4229100" y="6515100"/>
          <p14:tracePt t="24777" x="4483100" y="6515100"/>
          <p14:tracePt t="24793" x="4591050" y="6515100"/>
          <p14:tracePt t="24811" x="4749800" y="6515100"/>
          <p14:tracePt t="24828" x="4832350" y="6515100"/>
          <p14:tracePt t="25656" x="0" y="0"/>
        </p14:tracePtLst>
        <p14:tracePtLst>
          <p14:tracePt t="28558" x="4819650" y="6845300"/>
          <p14:tracePt t="28561" x="4832350" y="6845300"/>
          <p14:tracePt t="28591" x="4838700" y="6838950"/>
          <p14:tracePt t="28600" x="4845050" y="6832600"/>
          <p14:tracePt t="28611" x="4845050" y="6826250"/>
          <p14:tracePt t="28855" x="4832350" y="6826250"/>
          <p14:tracePt t="28866" x="4794250" y="6826250"/>
          <p14:tracePt t="28876" x="4749800" y="6819900"/>
          <p14:tracePt t="28878" x="4705350" y="6807200"/>
          <p14:tracePt t="28895" x="4591050" y="6794500"/>
          <p14:tracePt t="28911" x="4533900" y="6775450"/>
          <p14:tracePt t="28928" x="4470400" y="6762750"/>
          <p14:tracePt t="28944" x="4457700" y="6756400"/>
          <p14:tracePt t="28961" x="4457700" y="6750050"/>
          <p14:tracePt t="28978" x="4457700" y="6731000"/>
          <p14:tracePt t="28995" x="4470400" y="6718300"/>
          <p14:tracePt t="29011" x="4502150" y="6680200"/>
          <p14:tracePt t="29028" x="4565650" y="6623050"/>
          <p14:tracePt t="29044" x="4616450" y="6604000"/>
          <p14:tracePt t="29061" x="4730750" y="6559550"/>
          <p14:tracePt t="29078" x="4775200" y="6546850"/>
          <p14:tracePt t="29094" x="4870450" y="6527800"/>
          <p14:tracePt t="29110" x="4927600" y="6515100"/>
          <p14:tracePt t="29128" x="4965700" y="6508750"/>
          <p14:tracePt t="29145" x="5073650" y="6502400"/>
          <p14:tracePt t="29161" x="5143500" y="6489700"/>
          <p14:tracePt t="29178" x="5283200" y="6483350"/>
          <p14:tracePt t="29195" x="5422900" y="6477000"/>
          <p14:tracePt t="29211" x="5473700" y="6470650"/>
          <p14:tracePt t="29227" x="5524500" y="6464300"/>
          <p14:tracePt t="29244" x="5530850" y="6464300"/>
          <p14:tracePt t="29261" x="5543550" y="6457950"/>
          <p14:tracePt t="29278" x="5581650" y="6457950"/>
          <p14:tracePt t="29295" x="5619750" y="6451600"/>
          <p14:tracePt t="29311" x="5740400" y="6451600"/>
          <p14:tracePt t="29328" x="5803900" y="6451600"/>
          <p14:tracePt t="29343" x="5930900" y="6451600"/>
          <p14:tracePt t="29361" x="6026150" y="6445250"/>
          <p14:tracePt t="29378" x="6064250" y="6445250"/>
          <p14:tracePt t="29394" x="6178550" y="6432550"/>
          <p14:tracePt t="29411" x="6242050" y="6432550"/>
          <p14:tracePt t="29428" x="6407150" y="6432550"/>
          <p14:tracePt t="29444" x="6483350" y="6432550"/>
          <p14:tracePt t="29460" x="6591300" y="6432550"/>
          <p14:tracePt t="29477" x="6642100" y="6432550"/>
          <p14:tracePt t="29495" x="6648450" y="6432550"/>
          <p14:tracePt t="29511" x="6667500" y="6432550"/>
          <p14:tracePt t="29528" x="6686550" y="6432550"/>
          <p14:tracePt t="29545" x="6699250" y="6432550"/>
          <p14:tracePt t="29561" x="6724650" y="6432550"/>
          <p14:tracePt t="29578" x="6731000" y="6432550"/>
          <p14:tracePt t="29667" x="6724650" y="6432550"/>
          <p14:tracePt t="29689" x="6705600" y="6432550"/>
          <p14:tracePt t="29699" x="6680200" y="6432550"/>
          <p14:tracePt t="29709" x="6648450" y="6432550"/>
          <p14:tracePt t="29713" x="6597650" y="6432550"/>
          <p14:tracePt t="29726" x="6464300" y="6432550"/>
          <p14:tracePt t="29742" x="6311900" y="6432550"/>
          <p14:tracePt t="29762" x="6248400" y="6432550"/>
          <p14:tracePt t="29779" x="6127750" y="6432550"/>
          <p14:tracePt t="29794" x="6096000" y="6432550"/>
          <p14:tracePt t="29810" x="6051550" y="6432550"/>
          <p14:tracePt t="29828" x="6032500" y="6432550"/>
          <p14:tracePt t="29843" x="6019800" y="6432550"/>
          <p14:tracePt t="29861" x="6013450" y="6432550"/>
          <p14:tracePt t="29878" x="6007100" y="6432550"/>
          <p14:tracePt t="29894" x="6000750" y="6432550"/>
          <p14:tracePt t="29957" x="6007100" y="6432550"/>
          <p14:tracePt t="29984" x="6019800" y="6432550"/>
          <p14:tracePt t="29985" x="6026150" y="6432550"/>
          <p14:tracePt t="29994" x="6038850" y="6432550"/>
          <p14:tracePt t="30011" x="6045200" y="6432550"/>
          <p14:tracePt t="30049" x="6051550" y="6432550"/>
          <p14:tracePt t="30074" x="6057900" y="6432550"/>
          <p14:tracePt t="30093" x="6064250" y="6432550"/>
          <p14:tracePt t="30379" x="0" y="0"/>
        </p14:tracePtLst>
      </p14:laserTraceLst>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Box 1"/>
          <p:cNvSpPr txBox="1">
            <a:spLocks noChangeArrowheads="1"/>
          </p:cNvSpPr>
          <p:nvPr/>
        </p:nvSpPr>
        <p:spPr bwMode="auto">
          <a:xfrm>
            <a:off x="3505200" y="2895600"/>
            <a:ext cx="183832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2001.</a:t>
            </a:r>
          </a:p>
          <a:p>
            <a:pPr eaLnBrk="1" hangingPunct="1"/>
            <a:r>
              <a:rPr lang="en-US" altLang="en-US"/>
              <a:t>2005.</a:t>
            </a:r>
          </a:p>
          <a:p>
            <a:pPr eaLnBrk="1" hangingPunct="1"/>
            <a:r>
              <a:rPr lang="en-US" altLang="en-US"/>
              <a:t>2007.</a:t>
            </a:r>
          </a:p>
          <a:p>
            <a:pPr eaLnBrk="1" hangingPunct="1"/>
            <a:r>
              <a:rPr lang="en-US" altLang="en-US"/>
              <a:t>G. ERTL – 2007</a:t>
            </a:r>
          </a:p>
          <a:p>
            <a:pPr eaLnBrk="1" hangingPunct="1"/>
            <a:r>
              <a:rPr lang="en-US" altLang="en-US"/>
              <a:t>R. Heck 2010</a:t>
            </a:r>
          </a:p>
          <a:p>
            <a:pPr eaLnBrk="1" hangingPunct="1"/>
            <a:endParaRPr lang="en-US" altLang="en-US"/>
          </a:p>
        </p:txBody>
      </p:sp>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81277"/>
    </mc:Choice>
    <mc:Fallback xmlns="">
      <p:transition spd="slow" advTm="812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2164" x="5162550" y="2863850"/>
          <p14:tracePt t="2651" x="5156200" y="2863850"/>
          <p14:tracePt t="2682" x="5143500" y="2870200"/>
          <p14:tracePt t="2694" x="5137150" y="2882900"/>
          <p14:tracePt t="2704" x="5130800" y="2889250"/>
          <p14:tracePt t="2724" x="5130800" y="2901950"/>
          <p14:tracePt t="2726" x="5124450" y="2914650"/>
          <p14:tracePt t="2735" x="5124450" y="2921000"/>
          <p14:tracePt t="2751" x="5118100" y="2933700"/>
          <p14:tracePt t="2768" x="5118100" y="2946400"/>
          <p14:tracePt t="2787" x="5111750" y="2959100"/>
          <p14:tracePt t="2803" x="5111750" y="2971800"/>
          <p14:tracePt t="2819" x="5105400" y="2971800"/>
          <p14:tracePt t="2836" x="5105400" y="2978150"/>
          <p14:tracePt t="2853" x="5099050" y="2978150"/>
          <p14:tracePt t="2870" x="5099050" y="2990850"/>
          <p14:tracePt t="2887" x="5092700" y="2990850"/>
          <p14:tracePt t="2903" x="5092700" y="2997200"/>
          <p14:tracePt t="2922" x="5086350" y="3009900"/>
          <p14:tracePt t="2954" x="5080000" y="3022600"/>
          <p14:tracePt t="2956" x="5080000" y="3028950"/>
          <p14:tracePt t="2969" x="5073650" y="3041650"/>
          <p14:tracePt t="2987" x="5073650" y="3048000"/>
          <p14:tracePt t="3047" x="5073650" y="3054350"/>
          <p14:tracePt t="3088" x="5073650" y="3060700"/>
          <p14:tracePt t="3505" x="5073650" y="3067050"/>
          <p14:tracePt t="3547" x="5073650" y="3073400"/>
          <p14:tracePt t="3580" x="5073650" y="3079750"/>
          <p14:tracePt t="3598" x="5073650" y="3086100"/>
          <p14:tracePt t="3629" x="5073650" y="3092450"/>
          <p14:tracePt t="3640" x="5073650" y="3098800"/>
          <p14:tracePt t="3661" x="5073650" y="3105150"/>
          <p14:tracePt t="3672" x="5073650" y="3111500"/>
          <p14:tracePt t="3682" x="5073650" y="3117850"/>
          <p14:tracePt t="3713" x="5073650" y="3130550"/>
          <p14:tracePt t="3724" x="5073650" y="3136900"/>
          <p14:tracePt t="3744" x="5073650" y="3149600"/>
          <p14:tracePt t="3755" x="5073650" y="3155950"/>
          <p14:tracePt t="3770" x="5073650" y="3162300"/>
          <p14:tracePt t="3786" x="5073650" y="3181350"/>
          <p14:tracePt t="5080" x="5080000" y="3181350"/>
          <p14:tracePt t="5121" x="5086350" y="3181350"/>
          <p14:tracePt t="5141" x="5092700" y="3181350"/>
          <p14:tracePt t="5153" x="5099050" y="3181350"/>
          <p14:tracePt t="5163" x="5105400" y="3181350"/>
          <p14:tracePt t="5173" x="5111750" y="3181350"/>
          <p14:tracePt t="5187" x="5118100" y="3181350"/>
          <p14:tracePt t="5188" x="5130800" y="3187700"/>
          <p14:tracePt t="5203" x="5162550" y="3200400"/>
          <p14:tracePt t="5220" x="5194300" y="3219450"/>
          <p14:tracePt t="5236" x="5219700" y="3225800"/>
          <p14:tracePt t="5253" x="5276850" y="3251200"/>
          <p14:tracePt t="5270" x="5295900" y="3257550"/>
          <p14:tracePt t="5286" x="5327650" y="3282950"/>
          <p14:tracePt t="5303" x="5365750" y="3302000"/>
          <p14:tracePt t="5320" x="5384800" y="3314700"/>
          <p14:tracePt t="5336" x="5422900" y="3340100"/>
          <p14:tracePt t="5353" x="5461000" y="3365500"/>
          <p14:tracePt t="5371" x="5467350" y="3378200"/>
          <p14:tracePt t="5385" x="5499100" y="3403600"/>
          <p14:tracePt t="5403" x="5505450" y="3403600"/>
          <p14:tracePt t="5420" x="5511800" y="3416300"/>
          <p14:tracePt t="5436" x="5524500" y="3422650"/>
          <p14:tracePt t="5453" x="5524500" y="3429000"/>
          <p14:tracePt t="5470" x="5530850" y="3441700"/>
          <p14:tracePt t="5487" x="5537200" y="3441700"/>
          <p14:tracePt t="5503" x="5543550" y="3460750"/>
          <p14:tracePt t="5520" x="5556250" y="3473450"/>
          <p14:tracePt t="5537" x="5562600" y="3479800"/>
          <p14:tracePt t="5553" x="5562600" y="3492500"/>
          <p14:tracePt t="5569" x="5568950" y="3498850"/>
          <p14:tracePt t="5609" x="5575300" y="3505200"/>
          <p14:tracePt t="5619" x="5575300" y="3511550"/>
          <p14:tracePt t="5650" x="5575300" y="3517900"/>
          <p14:tracePt t="6070" x="5575300" y="3524250"/>
          <p14:tracePt t="6108" x="5575300" y="3530600"/>
          <p14:tracePt t="6355" x="5575300" y="3536950"/>
          <p14:tracePt t="6896" x="5575300" y="3543300"/>
          <p14:tracePt t="6927" x="5575300" y="3549650"/>
          <p14:tracePt t="6947" x="5575300" y="3556000"/>
          <p14:tracePt t="6989" x="5575300" y="3562350"/>
          <p14:tracePt t="6999" x="5575300" y="3568700"/>
          <p14:tracePt t="7031" x="5575300" y="3575050"/>
          <p14:tracePt t="7040" x="5575300" y="3581400"/>
          <p14:tracePt t="7061" x="5575300" y="3587750"/>
          <p14:tracePt t="7083" x="5568950" y="3594100"/>
          <p14:tracePt t="7104" x="5568950" y="3600450"/>
          <p14:tracePt t="7114" x="5568950" y="3606800"/>
          <p14:tracePt t="7123" x="5562600" y="3613150"/>
          <p14:tracePt t="7137" x="5562600" y="3619500"/>
          <p14:tracePt t="7139" x="5562600" y="3625850"/>
          <p14:tracePt t="7154" x="5549900" y="3644900"/>
          <p14:tracePt t="7171" x="5549900" y="3657600"/>
          <p14:tracePt t="7188" x="5537200" y="3670300"/>
          <p14:tracePt t="7204" x="5518150" y="3683000"/>
          <p14:tracePt t="7221" x="5511800" y="3695700"/>
          <p14:tracePt t="7237" x="5480050" y="3714750"/>
          <p14:tracePt t="7254" x="5441950" y="3740150"/>
          <p14:tracePt t="7271" x="5416550" y="3752850"/>
          <p14:tracePt t="7287" x="5378450" y="3778250"/>
          <p14:tracePt t="7304" x="5365750" y="3784600"/>
          <p14:tracePt t="7321" x="5340350" y="3797300"/>
          <p14:tracePt t="7336" x="5321300" y="3810000"/>
          <p14:tracePt t="7354" x="5314950" y="3816350"/>
          <p14:tracePt t="7372" x="5302250" y="3822700"/>
          <p14:tracePt t="7387" x="5295900" y="3835400"/>
          <p14:tracePt t="7404" x="5289550" y="3835400"/>
          <p14:tracePt t="7420" x="5276850" y="3854450"/>
          <p14:tracePt t="7437" x="5264150" y="3867150"/>
          <p14:tracePt t="7453" x="5238750" y="3879850"/>
          <p14:tracePt t="7471" x="5238750" y="3892550"/>
          <p14:tracePt t="7487" x="5219700" y="3911600"/>
          <p14:tracePt t="7504" x="5207000" y="3911600"/>
          <p14:tracePt t="8202" x="5207000" y="3917950"/>
          <p14:tracePt t="8224" x="5207000" y="3924300"/>
          <p14:tracePt t="8243" x="5207000" y="3930650"/>
          <p14:tracePt t="8264" x="5207000" y="3937000"/>
          <p14:tracePt t="8274" x="5207000" y="3943350"/>
          <p14:tracePt t="8289" x="5207000" y="3949700"/>
          <p14:tracePt t="8306" x="5200650" y="3956050"/>
          <p14:tracePt t="8308" x="5200650" y="3962400"/>
          <p14:tracePt t="8322" x="5194300" y="3968750"/>
          <p14:tracePt t="8338" x="5194300" y="3975100"/>
          <p14:tracePt t="8355" x="5194300" y="3981450"/>
          <p14:tracePt t="8373" x="5194300" y="3994150"/>
          <p14:tracePt t="8388" x="5187950" y="4000500"/>
          <p14:tracePt t="8405" x="5181600" y="4006850"/>
          <p14:tracePt t="8422" x="5175250" y="4013200"/>
          <p14:tracePt t="8471" x="5168900" y="4019550"/>
          <p14:tracePt t="8482" x="5168900" y="4025900"/>
          <p14:tracePt t="8493" x="5168900" y="4032250"/>
          <p14:tracePt t="8495" x="5162550" y="4032250"/>
          <p14:tracePt t="8513" x="5156200" y="4038600"/>
          <p14:tracePt t="8521" x="5156200" y="4051300"/>
          <p14:tracePt t="8538" x="5143500" y="4057650"/>
          <p14:tracePt t="8555" x="5137150" y="4070350"/>
          <p14:tracePt t="8571" x="5124450" y="4076700"/>
          <p14:tracePt t="8589" x="5118100" y="4089400"/>
          <p14:tracePt t="8605" x="5111750" y="4095750"/>
          <p14:tracePt t="8622" x="5092700" y="4114800"/>
          <p14:tracePt t="8660" x="5080000" y="4121150"/>
          <p14:tracePt t="8662" x="5073650" y="4127500"/>
          <p14:tracePt t="8673" x="5067300" y="4140200"/>
          <p14:tracePt t="8688" x="5048250" y="4152900"/>
          <p14:tracePt t="8705" x="5041900" y="4165600"/>
          <p14:tracePt t="8720" x="5016500" y="4178300"/>
          <p14:tracePt t="8736" x="4997450" y="4197350"/>
          <p14:tracePt t="8753" x="4997450" y="4210050"/>
          <p14:tracePt t="8770" x="4978400" y="4222750"/>
          <p14:tracePt t="8789" x="4965700" y="4229100"/>
          <p14:tracePt t="8805" x="4953000" y="4254500"/>
          <p14:tracePt t="8822" x="4933950" y="4267200"/>
          <p14:tracePt t="8838" x="4921250" y="4279900"/>
          <p14:tracePt t="8855" x="4908550" y="4298950"/>
          <p14:tracePt t="8872" x="4895850" y="4305300"/>
          <p14:tracePt t="8888" x="4883150" y="4318000"/>
          <p14:tracePt t="8905" x="4883150" y="4330700"/>
          <p14:tracePt t="8922" x="4876800" y="4337050"/>
          <p14:tracePt t="8939" x="4864100" y="4349750"/>
          <p14:tracePt t="8955" x="4857750" y="4362450"/>
          <p14:tracePt t="8972" x="4851400" y="4362450"/>
          <p14:tracePt t="8987" x="4845050" y="4375150"/>
          <p14:tracePt t="9006" x="4838700" y="4375150"/>
          <p14:tracePt t="10631" x="4838700" y="4381500"/>
          <p14:tracePt t="11396" x="4838700" y="4387850"/>
          <p14:tracePt t="11437" x="4838700" y="4394200"/>
          <p14:tracePt t="15063" x="4832350" y="4394200"/>
          <p14:tracePt t="15085" x="4819650" y="4394200"/>
          <p14:tracePt t="15096" x="4800600" y="4387850"/>
          <p14:tracePt t="15109" x="4768850" y="4381500"/>
          <p14:tracePt t="15111" x="4711700" y="4362450"/>
          <p14:tracePt t="15121" x="4565650" y="4324350"/>
          <p14:tracePt t="15137" x="4476750" y="4292600"/>
          <p14:tracePt t="15155" x="4298950" y="4241800"/>
          <p14:tracePt t="15171" x="4222750" y="4222750"/>
          <p14:tracePt t="15187" x="4095750" y="4184650"/>
          <p14:tracePt t="15204" x="3994150" y="4152900"/>
          <p14:tracePt t="15221" x="3956050" y="4146550"/>
          <p14:tracePt t="15236" x="3873500" y="4121150"/>
          <p14:tracePt t="15253" x="3829050" y="4114800"/>
          <p14:tracePt t="15271" x="3759200" y="4102100"/>
          <p14:tracePt t="15287" x="3708400" y="4095750"/>
          <p14:tracePt t="15304" x="3689350" y="4095750"/>
          <p14:tracePt t="15320" x="3676650" y="4089400"/>
          <p14:tracePt t="15337" x="3670300" y="4089400"/>
          <p14:tracePt t="15353" x="3657600" y="4083050"/>
          <p14:tracePt t="15373" x="3625850" y="4076700"/>
          <p14:tracePt t="15387" x="3600450" y="4070350"/>
          <p14:tracePt t="15404" x="3530600" y="4057650"/>
          <p14:tracePt t="15421" x="3505200" y="4051300"/>
          <p14:tracePt t="15437" x="3460750" y="4044950"/>
          <p14:tracePt t="15454" x="3441700" y="4038600"/>
          <p14:tracePt t="15643" x="3441700" y="4032250"/>
          <p14:tracePt t="15684" x="3441700" y="4025900"/>
          <p14:tracePt t="15736" x="3454400" y="4025900"/>
          <p14:tracePt t="15746" x="3460750" y="4025900"/>
          <p14:tracePt t="15757" x="3479800" y="4025900"/>
          <p14:tracePt t="15762" x="3505200" y="4025900"/>
          <p14:tracePt t="15771" x="3536950" y="4025900"/>
          <p14:tracePt t="15787" x="3625850" y="4025900"/>
          <p14:tracePt t="15804" x="3746500" y="4025900"/>
          <p14:tracePt t="15821" x="3803650" y="4025900"/>
          <p14:tracePt t="15837" x="3917950" y="4025900"/>
          <p14:tracePt t="15854" x="3975100" y="4025900"/>
          <p14:tracePt t="15871" x="4064000" y="4025900"/>
          <p14:tracePt t="15886" x="4140200" y="4025900"/>
          <p14:tracePt t="15904" x="4171950" y="4025900"/>
          <p14:tracePt t="15921" x="4229100" y="4025900"/>
          <p14:tracePt t="15937" x="4286250" y="4025900"/>
          <p14:tracePt t="15954" x="4311650" y="4025900"/>
          <p14:tracePt t="15970" x="4368800" y="4025900"/>
          <p14:tracePt t="15987" x="4394200" y="4025900"/>
          <p14:tracePt t="16003" x="4451350" y="4025900"/>
          <p14:tracePt t="16021" x="4476750" y="4025900"/>
          <p14:tracePt t="16021" x="4495800" y="4025900"/>
          <p14:tracePt t="16037" x="4521200" y="4025900"/>
          <p14:tracePt t="16054" x="4565650" y="4025900"/>
          <p14:tracePt t="16071" x="4591050" y="4025900"/>
          <p14:tracePt t="16087" x="4629150" y="4025900"/>
          <p14:tracePt t="16105" x="4648200" y="4025900"/>
          <p14:tracePt t="16120" x="4699000" y="4025900"/>
          <p14:tracePt t="16137" x="4737100" y="4025900"/>
          <p14:tracePt t="16154" x="4762500" y="4025900"/>
          <p14:tracePt t="16172" x="4813300" y="4025900"/>
          <p14:tracePt t="16187" x="4838700" y="4025900"/>
          <p14:tracePt t="16202" x="4883150" y="4025900"/>
          <p14:tracePt t="16221" x="4940300" y="4025900"/>
          <p14:tracePt t="16237" x="4965700" y="4025900"/>
          <p14:tracePt t="16254" x="5022850" y="4025900"/>
          <p14:tracePt t="16271" x="5048250" y="4025900"/>
          <p14:tracePt t="16287" x="5092700" y="4025900"/>
          <p14:tracePt t="16304" x="5143500" y="4025900"/>
          <p14:tracePt t="16321" x="5168900" y="4025900"/>
          <p14:tracePt t="16337" x="5219700" y="4025900"/>
          <p14:tracePt t="16353" x="5264150" y="4025900"/>
          <p14:tracePt t="16372" x="5289550" y="4025900"/>
          <p14:tracePt t="16386" x="5321300" y="4025900"/>
          <p14:tracePt t="16404" x="5327650" y="4025900"/>
          <p14:tracePt t="16421" x="5340350" y="4025900"/>
          <p14:tracePt t="26548" x="5334000" y="4025900"/>
          <p14:tracePt t="26568" x="5321300" y="4025900"/>
          <p14:tracePt t="26578" x="5314950" y="4025900"/>
          <p14:tracePt t="26589" x="5302250" y="4025900"/>
          <p14:tracePt t="26591" x="5289550" y="4025900"/>
          <p14:tracePt t="26606" x="5270500" y="4025900"/>
          <p14:tracePt t="26623" x="5257800" y="4025900"/>
          <p14:tracePt t="26637" x="5245100" y="4025900"/>
          <p14:tracePt t="26654" x="5232400" y="4025900"/>
          <p14:tracePt t="26672" x="5219700" y="4025900"/>
          <p14:tracePt t="26689" x="5207000" y="4025900"/>
          <p14:tracePt t="26705" x="5194300" y="4025900"/>
          <p14:tracePt t="26723" x="5175250" y="4025900"/>
          <p14:tracePt t="26741" x="5162550" y="4025900"/>
          <p14:tracePt t="26754" x="5149850" y="4025900"/>
          <p14:tracePt t="26771" x="5137150" y="4025900"/>
          <p14:tracePt t="26787" x="5124450" y="4025900"/>
          <p14:tracePt t="26804" x="5105400" y="4025900"/>
          <p14:tracePt t="26824" x="5092700" y="4025900"/>
          <p14:tracePt t="26839" x="5080000" y="4025900"/>
          <p14:tracePt t="26855" x="5060950" y="4025900"/>
          <p14:tracePt t="26873" x="5048250" y="4025900"/>
          <p14:tracePt t="26889" x="5029200" y="4025900"/>
          <p14:tracePt t="26905" x="4997450" y="4025900"/>
          <p14:tracePt t="26923" x="4991100" y="4025900"/>
          <p14:tracePt t="26938" x="4953000" y="4025900"/>
          <p14:tracePt t="26955" x="4940300" y="4025900"/>
          <p14:tracePt t="26972" x="4895850" y="4025900"/>
          <p14:tracePt t="26989" x="4876800" y="4025900"/>
          <p14:tracePt t="27006" x="4851400" y="4025900"/>
          <p14:tracePt t="27022" x="4819650" y="4025900"/>
          <p14:tracePt t="27058" x="4806950" y="4025900"/>
          <p14:tracePt t="27060" x="4800600" y="4025900"/>
          <p14:tracePt t="27091" x="4794250" y="4025900"/>
          <p14:tracePt t="27093" x="4787900" y="4025900"/>
          <p14:tracePt t="27121" x="4781550" y="4025900"/>
          <p14:tracePt t="27122" x="4768850" y="4025900"/>
          <p14:tracePt t="27137" x="4749800" y="4025900"/>
          <p14:tracePt t="27154" x="4737100" y="4025900"/>
          <p14:tracePt t="27170" x="4711700" y="4025900"/>
          <p14:tracePt t="27187" x="4699000" y="4025900"/>
          <p14:tracePt t="27203" x="4673600" y="4025900"/>
          <p14:tracePt t="27220" x="4648200" y="4025900"/>
          <p14:tracePt t="27240" x="4635500" y="4025900"/>
          <p14:tracePt t="27257" x="4591050" y="4025900"/>
          <p14:tracePt t="27270" x="4578350" y="4025900"/>
          <p14:tracePt t="27287" x="4533900" y="4025900"/>
          <p14:tracePt t="27306" x="4483100" y="4025900"/>
          <p14:tracePt t="27323" x="4470400" y="4025900"/>
          <p14:tracePt t="27339" x="4432300" y="4025900"/>
          <p14:tracePt t="27356" x="4400550" y="4025900"/>
          <p14:tracePt t="27373" x="4387850" y="4025900"/>
          <p14:tracePt t="27389" x="4368800" y="4025900"/>
          <p14:tracePt t="27405" x="4356100" y="4025900"/>
          <p14:tracePt t="27423" x="4330700" y="4025900"/>
          <p14:tracePt t="27439" x="4311650" y="4025900"/>
          <p14:tracePt t="27455" x="4279900" y="4025900"/>
          <p14:tracePt t="27473" x="4248150" y="4025900"/>
          <p14:tracePt t="27489" x="4235450" y="4025900"/>
          <p14:tracePt t="27506" x="4203700" y="4025900"/>
          <p14:tracePt t="27522" x="4197350" y="4025900"/>
          <p14:tracePt t="27539" x="4165600" y="4025900"/>
          <p14:tracePt t="27555" x="4133850" y="4025900"/>
          <p14:tracePt t="27572" x="4114800" y="4025900"/>
          <p14:tracePt t="27588" x="4064000" y="4025900"/>
          <p14:tracePt t="27605" x="4006850" y="4025900"/>
          <p14:tracePt t="27623" x="3987800" y="4025900"/>
          <p14:tracePt t="27639" x="3943350" y="4025900"/>
          <p14:tracePt t="27656" x="3924300" y="4025900"/>
          <p14:tracePt t="27672" x="3898900" y="4025900"/>
          <p14:tracePt t="27690" x="3879850" y="4025900"/>
          <p14:tracePt t="27705" x="3854450" y="4025900"/>
          <p14:tracePt t="27723" x="3822700" y="4025900"/>
          <p14:tracePt t="27741" x="3810000" y="4025900"/>
          <p14:tracePt t="27756" x="3771900" y="4025900"/>
          <p14:tracePt t="27771" x="3752850" y="4025900"/>
          <p14:tracePt t="27787" x="3721100" y="4025900"/>
          <p14:tracePt t="27806" x="3695700" y="4019550"/>
          <p14:tracePt t="27822" x="3676650" y="4019550"/>
          <p14:tracePt t="27839" x="3644900" y="4019550"/>
          <p14:tracePt t="27857" x="3632200" y="4019550"/>
          <p14:tracePt t="27872" x="3587750" y="4019550"/>
          <p14:tracePt t="27889" x="3549650" y="4019550"/>
          <p14:tracePt t="27906" x="3530600" y="4019550"/>
          <p14:tracePt t="27923" x="3505200" y="4019550"/>
          <p14:tracePt t="28486" x="3511550" y="4019550"/>
          <p14:tracePt t="28498" x="3517900" y="4019550"/>
          <p14:tracePt t="28508" x="3524250" y="4019550"/>
          <p14:tracePt t="28509" x="3543300" y="4019550"/>
          <p14:tracePt t="28522" x="3562350" y="4019550"/>
          <p14:tracePt t="28522" x="3568700" y="4019550"/>
          <p14:tracePt t="28539" x="3581400" y="4019550"/>
          <p14:tracePt t="28555" x="3600450" y="4019550"/>
          <p14:tracePt t="29935" x="3606800" y="4019550"/>
          <p14:tracePt t="29945" x="3619500" y="4019550"/>
          <p14:tracePt t="29966" x="3625850" y="4019550"/>
          <p14:tracePt t="29976" x="3638550" y="4019550"/>
          <p14:tracePt t="29998" x="3651250" y="4019550"/>
          <p14:tracePt t="30008" x="3657600" y="4019550"/>
          <p14:tracePt t="30018" x="3663950" y="4019550"/>
          <p14:tracePt t="30028" x="3683000" y="4019550"/>
          <p14:tracePt t="30039" x="3689350" y="4019550"/>
          <p14:tracePt t="30055" x="3702050" y="4019550"/>
          <p14:tracePt t="30073" x="3708400" y="4019550"/>
          <p14:tracePt t="30089" x="3721100" y="4019550"/>
          <p14:tracePt t="30132" x="3727450" y="4019550"/>
          <p14:tracePt t="30155" x="3733800" y="4019550"/>
          <p14:tracePt t="30183" x="3740150" y="4019550"/>
          <p14:tracePt t="30195" x="3752850" y="4019550"/>
          <p14:tracePt t="30215" x="3765550" y="4019550"/>
          <p14:tracePt t="30226" x="3771900" y="4019550"/>
          <p14:tracePt t="30227" x="3778250" y="4019550"/>
          <p14:tracePt t="30238" x="3790950" y="4019550"/>
          <p14:tracePt t="30255" x="3803650" y="4019550"/>
          <p14:tracePt t="30273" x="3822700" y="4019550"/>
          <p14:tracePt t="30289" x="3829050" y="4019550"/>
          <p14:tracePt t="30303" x="3867150" y="4019550"/>
          <p14:tracePt t="30322" x="3879850" y="4019550"/>
          <p14:tracePt t="30339" x="3917950" y="4019550"/>
          <p14:tracePt t="30355" x="3956050" y="4019550"/>
          <p14:tracePt t="30373" x="3975100" y="4019550"/>
          <p14:tracePt t="30388" x="3994150" y="4019550"/>
          <p14:tracePt t="30405" x="4006850" y="4019550"/>
          <p14:tracePt t="30422" x="4019550" y="4019550"/>
          <p14:tracePt t="30439" x="4032250" y="4013200"/>
          <p14:tracePt t="30456" x="4038600" y="4013200"/>
          <p14:tracePt t="30472" x="4051300" y="4006850"/>
          <p14:tracePt t="30489" x="4057650" y="4006850"/>
          <p14:tracePt t="30505" x="4076700" y="4000500"/>
          <p14:tracePt t="30539" x="4083050" y="4000500"/>
          <p14:tracePt t="30541" x="4089400" y="4000500"/>
          <p14:tracePt t="30555" x="4095750" y="3994150"/>
          <p14:tracePt t="30652" x="4102100" y="3994150"/>
          <p14:tracePt t="30681" x="4108450" y="3994150"/>
          <p14:tracePt t="30689" x="4114800" y="3994150"/>
          <p14:tracePt t="30690" x="4114800" y="3987800"/>
          <p14:tracePt t="30726" x="4121150" y="3987800"/>
          <p14:tracePt t="30756" x="4127500" y="3987800"/>
          <p14:tracePt t="30807" x="4133850" y="3987800"/>
          <p14:tracePt t="30818" x="4140200" y="3987800"/>
          <p14:tracePt t="30831" x="4146550" y="3987800"/>
          <p14:tracePt t="30859" x="4159250" y="3987800"/>
          <p14:tracePt t="30869" x="4165600" y="3987800"/>
          <p14:tracePt t="30879" x="4171950" y="3987800"/>
          <p14:tracePt t="30887" x="4191000" y="3987800"/>
          <p14:tracePt t="30906" x="4216400" y="3987800"/>
          <p14:tracePt t="30922" x="4222750" y="3987800"/>
          <p14:tracePt t="30939" x="4235450" y="3987800"/>
          <p14:tracePt t="30956" x="4241800" y="3987800"/>
          <p14:tracePt t="30993" x="4248150" y="3987800"/>
          <p14:tracePt t="31005" x="4260850" y="3987800"/>
          <p14:tracePt t="31025" x="4273550" y="3987800"/>
          <p14:tracePt t="31038" x="4279900" y="3987800"/>
          <p14:tracePt t="31040" x="4298950" y="3987800"/>
          <p14:tracePt t="31055" x="4318000" y="3987800"/>
          <p14:tracePt t="31088" x="4343400" y="3987800"/>
          <p14:tracePt t="31090" x="4356100" y="3987800"/>
          <p14:tracePt t="31105" x="4387850" y="3987800"/>
          <p14:tracePt t="31122" x="4406900" y="3987800"/>
          <p14:tracePt t="31139" x="4445000" y="3987800"/>
          <p14:tracePt t="31155" x="4476750" y="3987800"/>
          <p14:tracePt t="31193" x="4489450" y="3987800"/>
          <p14:tracePt t="31195" x="4489450" y="3994150"/>
          <p14:tracePt t="31205" x="4495800" y="3994150"/>
          <p14:tracePt t="31246" x="4502150" y="3994150"/>
          <p14:tracePt t="31256" x="4514850" y="3994150"/>
          <p14:tracePt t="31256" x="4521200" y="3994150"/>
          <p14:tracePt t="31271" x="4546600" y="3994150"/>
          <p14:tracePt t="31287" x="4552950" y="3994150"/>
          <p14:tracePt t="31303" x="4584700" y="3994150"/>
          <p14:tracePt t="31320" x="4591050" y="3994150"/>
          <p14:tracePt t="31337" x="4610100" y="3994150"/>
          <p14:tracePt t="31353" x="4622800" y="3994150"/>
          <p14:tracePt t="31374" x="4629150" y="3994150"/>
          <p14:tracePt t="31389" x="4648200" y="3994150"/>
          <p14:tracePt t="31424" x="4654550" y="3994150"/>
          <p14:tracePt t="31425" x="4667250" y="3994150"/>
          <p14:tracePt t="31439" x="4679950" y="3994150"/>
          <p14:tracePt t="31454" x="4686300" y="3994150"/>
          <p14:tracePt t="31472" x="4699000" y="3994150"/>
          <p14:tracePt t="31488" x="4705350" y="3994150"/>
          <p14:tracePt t="31505" x="4718050" y="3994150"/>
          <p14:tracePt t="31522" x="4730750" y="3994150"/>
          <p14:tracePt t="31539" x="4737100" y="3994150"/>
          <p14:tracePt t="31555" x="4749800" y="3994150"/>
          <p14:tracePt t="31573" x="4762500" y="3994150"/>
          <p14:tracePt t="31589" x="4775200" y="3994150"/>
          <p14:tracePt t="31606" x="4794250" y="3994150"/>
          <p14:tracePt t="31623" x="4800600" y="3994150"/>
          <p14:tracePt t="31638" x="4813300" y="3994150"/>
          <p14:tracePt t="31674" x="4819650" y="3994150"/>
          <p14:tracePt t="31676" x="4826000" y="3994150"/>
          <p14:tracePt t="31689" x="4832350" y="3994150"/>
          <p14:tracePt t="31705" x="4845050" y="3994150"/>
          <p14:tracePt t="31722" x="4851400" y="3994150"/>
          <p14:tracePt t="31737" x="4857750" y="3994150"/>
          <p14:tracePt t="31754" x="4870450" y="3994150"/>
          <p14:tracePt t="31799" x="4876800" y="3994150"/>
          <p14:tracePt t="31809" x="4883150" y="3994150"/>
          <p14:tracePt t="31851" x="4889500" y="3994150"/>
          <p14:tracePt t="31861" x="4895850" y="3994150"/>
          <p14:tracePt t="31882" x="4902200" y="3994150"/>
          <p14:tracePt t="31903" x="4908550" y="3994150"/>
          <p14:tracePt t="31914" x="4921250" y="3994150"/>
          <p14:tracePt t="31925" x="4927600" y="3994150"/>
          <p14:tracePt t="31926" x="4940300" y="3994150"/>
          <p14:tracePt t="31939" x="4953000" y="3994150"/>
          <p14:tracePt t="31954" x="4978400" y="3994150"/>
          <p14:tracePt t="31972" x="4997450" y="3994150"/>
          <p14:tracePt t="31989" x="5010150" y="3994150"/>
          <p14:tracePt t="32005" x="5016500" y="3994150"/>
          <p14:tracePt t="32023" x="5022850" y="3994150"/>
          <p14:tracePt t="32039" x="5029200" y="3994150"/>
          <p14:tracePt t="32055" x="5048250" y="4000500"/>
          <p14:tracePt t="32071" x="5054600" y="4000500"/>
          <p14:tracePt t="32089" x="5073650" y="4000500"/>
          <p14:tracePt t="32106" x="5080000" y="4000500"/>
          <p14:tracePt t="32122" x="5111750" y="4000500"/>
          <p14:tracePt t="32139" x="5124450" y="4000500"/>
          <p14:tracePt t="32155" x="5130800" y="4000500"/>
          <p14:tracePt t="32173" x="5137150" y="4000500"/>
          <p14:tracePt t="32207" x="5143500" y="4000500"/>
          <p14:tracePt t="32226" x="5149850" y="4000500"/>
          <p14:tracePt t="32247" x="5156200" y="4000500"/>
          <p14:tracePt t="32257" x="5168900" y="4006850"/>
          <p14:tracePt t="32278" x="5181600" y="4013200"/>
          <p14:tracePt t="32288" x="5187950" y="4013200"/>
          <p14:tracePt t="32290" x="5187950" y="4019550"/>
          <p14:tracePt t="32305" x="5194300" y="4019550"/>
          <p14:tracePt t="32351" x="5200650" y="4019550"/>
          <p14:tracePt t="32373" x="5207000" y="4019550"/>
          <p14:tracePt t="32382" x="5213350" y="4019550"/>
          <p14:tracePt t="32393" x="5226050" y="4019550"/>
          <p14:tracePt t="32405" x="5238750" y="4019550"/>
          <p14:tracePt t="32407" x="5251450" y="4025900"/>
          <p14:tracePt t="32422" x="5289550" y="4032250"/>
          <p14:tracePt t="32439" x="5302250" y="4032250"/>
          <p14:tracePt t="32455" x="5308600" y="4032250"/>
          <p14:tracePt t="43342" x="5314950" y="4038600"/>
          <p14:tracePt t="43383" x="5321300" y="4044950"/>
          <p14:tracePt t="43658" x="5314950" y="4044950"/>
          <p14:tracePt t="43668" x="5308600" y="4044950"/>
          <p14:tracePt t="43681" x="5289550" y="4038600"/>
          <p14:tracePt t="43690" x="5264150" y="4013200"/>
          <p14:tracePt t="43703" x="5219700" y="3981450"/>
          <p14:tracePt t="43711" x="5168900" y="3930650"/>
          <p14:tracePt t="43720" x="5035550" y="3797300"/>
          <p14:tracePt t="43737" x="4914900" y="3644900"/>
          <p14:tracePt t="43754" x="4857750" y="3575050"/>
          <p14:tracePt t="43769" x="4775200" y="3454400"/>
          <p14:tracePt t="43787" x="4749800" y="3416300"/>
          <p14:tracePt t="43804" x="4724400" y="3378200"/>
          <p14:tracePt t="43822" x="4711700" y="3365500"/>
          <p14:tracePt t="43970" x="4705350" y="3365500"/>
          <p14:tracePt t="43981" x="4699000" y="3371850"/>
          <p14:tracePt t="43991" x="4699000" y="3384550"/>
          <p14:tracePt t="44005" x="4692650" y="3397250"/>
          <p14:tracePt t="44006" x="4679950" y="3435350"/>
          <p14:tracePt t="44022" x="4673600" y="3454400"/>
          <p14:tracePt t="44038" x="4667250" y="3498850"/>
          <p14:tracePt t="44056" x="4667250" y="3524250"/>
          <p14:tracePt t="44071" x="4667250" y="3549650"/>
          <p14:tracePt t="44089" x="4660900" y="3575050"/>
          <p14:tracePt t="44126" x="4660900" y="3581400"/>
          <p14:tracePt t="44139" x="4660900" y="3587750"/>
          <p14:tracePt t="44158" x="4660900" y="3594100"/>
          <p14:tracePt t="44159" x="4654550" y="3600450"/>
          <p14:tracePt t="44172" x="4654550" y="3606800"/>
          <p14:tracePt t="44188" x="4635500" y="3632200"/>
          <p14:tracePt t="44205" x="4616450" y="3657600"/>
          <p14:tracePt t="44222" x="4610100" y="3663950"/>
          <p14:tracePt t="44239" x="4572000" y="3683000"/>
          <p14:tracePt t="44255" x="4546600" y="3695700"/>
          <p14:tracePt t="44272" x="4483100" y="3727450"/>
          <p14:tracePt t="44289" x="4406900" y="3765550"/>
          <p14:tracePt t="44305" x="4368800" y="3778250"/>
          <p14:tracePt t="44322" x="4324350" y="3797300"/>
          <p14:tracePt t="44339" x="4311650" y="3810000"/>
          <p14:tracePt t="44355" x="4292600" y="3829050"/>
          <p14:tracePt t="44372" x="4279900" y="3835400"/>
          <p14:tracePt t="44389" x="4279900" y="3848100"/>
          <p14:tracePt t="44405" x="4260850" y="3867150"/>
          <p14:tracePt t="44422" x="4248150" y="3905250"/>
          <p14:tracePt t="44439" x="4248150" y="3924300"/>
          <p14:tracePt t="44454" x="4241800" y="3962400"/>
          <p14:tracePt t="44472" x="4235450" y="3981450"/>
          <p14:tracePt t="44490" x="4235450" y="4025900"/>
          <p14:tracePt t="44505" x="4235450" y="4038600"/>
          <p14:tracePt t="44522" x="4235450" y="4076700"/>
          <p14:tracePt t="44538" x="4235450" y="4108450"/>
          <p14:tracePt t="44555" x="4235450" y="4127500"/>
          <p14:tracePt t="44571" x="4235450" y="4152900"/>
          <p14:tracePt t="44589" x="4235450" y="4171950"/>
          <p14:tracePt t="44605" x="4235450" y="4197350"/>
          <p14:tracePt t="44622" x="4235450" y="4222750"/>
          <p14:tracePt t="44640" x="4235450" y="4229100"/>
          <p14:tracePt t="44655" x="4235450" y="4248150"/>
          <p14:tracePt t="44670" x="4235450" y="4254500"/>
          <p14:tracePt t="44686" x="4229100" y="4273550"/>
          <p14:tracePt t="44705" x="4229100" y="4298950"/>
          <p14:tracePt t="44722" x="4222750" y="4311650"/>
          <p14:tracePt t="44739" x="4216400" y="4337050"/>
          <p14:tracePt t="44754" x="4210050" y="4349750"/>
          <p14:tracePt t="44770" x="4197350" y="4387850"/>
          <p14:tracePt t="44787" x="4191000" y="4394200"/>
          <p14:tracePt t="44803" x="4184650" y="4419600"/>
          <p14:tracePt t="44822" x="4178300" y="4438650"/>
          <p14:tracePt t="44839" x="4178300" y="4445000"/>
          <p14:tracePt t="44855" x="4171950" y="4457700"/>
          <p14:tracePt t="44889" x="4171950" y="4470400"/>
          <p14:tracePt t="44890" x="4165600" y="4476750"/>
          <p14:tracePt t="44905" x="4159250" y="4502150"/>
          <p14:tracePt t="44922" x="4152900" y="4514850"/>
          <p14:tracePt t="44938" x="4146550" y="4533900"/>
          <p14:tracePt t="44955" x="4140200" y="4552950"/>
          <p14:tracePt t="44955" x="4140200" y="4565650"/>
          <p14:tracePt t="44972" x="4133850" y="4572000"/>
          <p14:tracePt t="44988" x="4121150" y="4591050"/>
          <p14:tracePt t="45005" x="4114800" y="4591050"/>
          <p14:tracePt t="45022" x="4108450" y="4603750"/>
          <p14:tracePt t="45038" x="4102100" y="4610100"/>
          <p14:tracePt t="45055" x="4095750" y="4616450"/>
          <p14:tracePt t="45072" x="4070350" y="4629150"/>
          <p14:tracePt t="45089" x="4064000" y="4635500"/>
          <p14:tracePt t="45104" x="4032250" y="4641850"/>
          <p14:tracePt t="45122" x="4000500" y="4654550"/>
          <p14:tracePt t="45139" x="3981450" y="4654550"/>
          <p14:tracePt t="45155" x="3937000" y="4660900"/>
          <p14:tracePt t="45172" x="3924300" y="4667250"/>
          <p14:tracePt t="45189" x="3892550" y="4667250"/>
          <p14:tracePt t="45205" x="3879850" y="4667250"/>
          <p14:tracePt t="45221" x="3854450" y="4667250"/>
          <p14:tracePt t="45239" x="3829050" y="4667250"/>
          <p14:tracePt t="45255" x="3816350" y="4673600"/>
          <p14:tracePt t="45272" x="3784600" y="4673600"/>
          <p14:tracePt t="45289" x="3778250" y="4673600"/>
          <p14:tracePt t="45305" x="3752850" y="4679950"/>
          <p14:tracePt t="45322" x="3746500" y="4686300"/>
          <p14:tracePt t="45337" x="3740150" y="4686300"/>
          <p14:tracePt t="45511" x="3752850" y="4686300"/>
          <p14:tracePt t="45521" x="3759200" y="4686300"/>
          <p14:tracePt t="45532" x="3771900" y="4686300"/>
          <p14:tracePt t="45542" x="3784600" y="4679950"/>
          <p14:tracePt t="45553" x="3816350" y="4667250"/>
          <p14:tracePt t="45574" x="3841750" y="4660900"/>
          <p14:tracePt t="45576" x="3860800" y="4648200"/>
          <p14:tracePt t="45588" x="3879850" y="4641850"/>
          <p14:tracePt t="45604" x="3930650" y="4635500"/>
          <p14:tracePt t="45622" x="3987800" y="4629150"/>
          <p14:tracePt t="45640" x="4013200" y="4622800"/>
          <p14:tracePt t="45653" x="4076700" y="4622800"/>
          <p14:tracePt t="45670" x="4114800" y="4622800"/>
          <p14:tracePt t="45687" x="4191000" y="4622800"/>
          <p14:tracePt t="45703" x="4279900" y="4622800"/>
          <p14:tracePt t="45721" x="4324350" y="4622800"/>
          <p14:tracePt t="45739" x="4400550" y="4622800"/>
          <p14:tracePt t="45757" x="4432300" y="4622800"/>
          <p14:tracePt t="45770" x="4502150" y="4622800"/>
          <p14:tracePt t="45787" x="4559300" y="4622800"/>
          <p14:tracePt t="45805" x="4591050" y="4622800"/>
          <p14:tracePt t="45822" x="4667250" y="4622800"/>
          <p14:tracePt t="45839" x="4711700" y="4622800"/>
          <p14:tracePt t="45855" x="4787900" y="4622800"/>
          <p14:tracePt t="45872" x="4876800" y="4622800"/>
          <p14:tracePt t="45889" x="4921250" y="4622800"/>
          <p14:tracePt t="45905" x="5003800" y="4622800"/>
          <p14:tracePt t="45922" x="5035550" y="4622800"/>
          <p14:tracePt t="45939" x="5092700" y="4622800"/>
          <p14:tracePt t="45955" x="5143500" y="4622800"/>
          <p14:tracePt t="45972" x="5156200" y="4622800"/>
          <p14:tracePt t="45988" x="5187950" y="4622800"/>
          <p14:tracePt t="46005" x="5194300" y="4622800"/>
          <p14:tracePt t="46005" x="5207000" y="4622800"/>
          <p14:tracePt t="46022" x="5219700" y="4622800"/>
          <p14:tracePt t="46038" x="5238750" y="4622800"/>
          <p14:tracePt t="46055" x="5257800" y="4622800"/>
          <p14:tracePt t="46072" x="5289550" y="4622800"/>
          <p14:tracePt t="46090" x="5308600" y="4629150"/>
          <p14:tracePt t="46105" x="5327650" y="4641850"/>
          <p14:tracePt t="46122" x="5340350" y="4641850"/>
          <p14:tracePt t="46190" x="5340350" y="4648200"/>
          <p14:tracePt t="46200" x="5340350" y="4654550"/>
          <p14:tracePt t="46203" x="5340350" y="4660900"/>
          <p14:tracePt t="46222" x="5340350" y="4667250"/>
          <p14:tracePt t="46223" x="5340350" y="4679950"/>
          <p14:tracePt t="46239" x="5340350" y="4705350"/>
          <p14:tracePt t="46255" x="5340350" y="4718050"/>
          <p14:tracePt t="46272" x="5334000" y="4737100"/>
          <p14:tracePt t="46289" x="5327650" y="4749800"/>
          <p14:tracePt t="46305" x="5327650" y="4762500"/>
          <p14:tracePt t="46321" x="5308600" y="4787900"/>
          <p14:tracePt t="46339" x="5295900" y="4806950"/>
          <p14:tracePt t="46355" x="5276850" y="4826000"/>
          <p14:tracePt t="46373" x="5238750" y="4857750"/>
          <p14:tracePt t="46389" x="5219700" y="4870450"/>
          <p14:tracePt t="46403" x="5181600" y="4902200"/>
          <p14:tracePt t="46420" x="5168900" y="4914900"/>
          <p14:tracePt t="46439" x="5143500" y="4933950"/>
          <p14:tracePt t="46455" x="5118100" y="4959350"/>
          <p14:tracePt t="46472" x="5105400" y="4972050"/>
          <p14:tracePt t="46487" x="5080000" y="4997450"/>
          <p14:tracePt t="46505" x="5073650" y="5003800"/>
          <p14:tracePt t="46522" x="5054600" y="5029200"/>
          <p14:tracePt t="46539" x="5029200" y="5048250"/>
          <p14:tracePt t="46577" x="5016500" y="5060950"/>
          <p14:tracePt t="46578" x="5010150" y="5067300"/>
          <p14:tracePt t="46589" x="5003800" y="5073650"/>
          <p14:tracePt t="46605" x="4984750" y="5092700"/>
          <p14:tracePt t="46622" x="4972050" y="5105400"/>
          <p14:tracePt t="46638" x="4953000" y="5124450"/>
          <p14:tracePt t="46653" x="4927600" y="5149850"/>
          <p14:tracePt t="46670" x="4914900" y="5162550"/>
          <p14:tracePt t="46686" x="4895850" y="5175250"/>
          <p14:tracePt t="46705" x="4876800" y="5181600"/>
          <p14:tracePt t="46722" x="4838700" y="5194300"/>
          <p14:tracePt t="46740" x="4800600" y="5207000"/>
          <p14:tracePt t="46756" x="4775200" y="5213350"/>
          <p14:tracePt t="46770" x="4730750" y="5219700"/>
          <p14:tracePt t="46787" x="4705350" y="5226050"/>
          <p14:tracePt t="46805" x="4654550" y="5232400"/>
          <p14:tracePt t="46822" x="4616450" y="5238750"/>
          <p14:tracePt t="46839" x="4591050" y="5238750"/>
          <p14:tracePt t="46855" x="4521200" y="5238750"/>
          <p14:tracePt t="46872" x="4489450" y="5238750"/>
          <p14:tracePt t="46889" x="4400550" y="5238750"/>
          <p14:tracePt t="46905" x="4305300" y="5238750"/>
          <p14:tracePt t="46922" x="4267200" y="5238750"/>
          <p14:tracePt t="46939" x="4191000" y="5238750"/>
          <p14:tracePt t="46955" x="4165600" y="5232400"/>
          <p14:tracePt t="46972" x="4114800" y="5226050"/>
          <p14:tracePt t="46989" x="4051300" y="5207000"/>
          <p14:tracePt t="47005" x="4006850" y="5194300"/>
          <p14:tracePt t="47021" x="3937000" y="5175250"/>
          <p14:tracePt t="47039" x="3886200" y="5162550"/>
          <p14:tracePt t="47055" x="3803650" y="5118100"/>
          <p14:tracePt t="47072" x="3740150" y="5092700"/>
          <p14:tracePt t="47089" x="3714750" y="5080000"/>
          <p14:tracePt t="47106" x="3657600" y="5041900"/>
          <p14:tracePt t="47122" x="3632200" y="5022850"/>
          <p14:tracePt t="47139" x="3581400" y="4991100"/>
          <p14:tracePt t="47155" x="3549650" y="4959350"/>
          <p14:tracePt t="47172" x="3530600" y="4946650"/>
          <p14:tracePt t="47189" x="3511550" y="4933950"/>
          <p14:tracePt t="47205" x="3498850" y="4921250"/>
          <p14:tracePt t="47221" x="3498850" y="4908550"/>
          <p14:tracePt t="47239" x="3492500" y="4902200"/>
          <p14:tracePt t="47255" x="3492500" y="4876800"/>
          <p14:tracePt t="47272" x="3486150" y="4845050"/>
          <p14:tracePt t="47289" x="3479800" y="4832350"/>
          <p14:tracePt t="47305" x="3479800" y="4806950"/>
          <p14:tracePt t="47322" x="3479800" y="4794250"/>
          <p14:tracePt t="47339" x="3473450" y="4768850"/>
          <p14:tracePt t="47355" x="3473450" y="4743450"/>
          <p14:tracePt t="47372" x="3473450" y="4730750"/>
          <p14:tracePt t="47389" x="3492500" y="4699000"/>
          <p14:tracePt t="47405" x="3517900" y="4679950"/>
          <p14:tracePt t="47422" x="3524250" y="4667250"/>
          <p14:tracePt t="47438" x="3568700" y="4648200"/>
          <p14:tracePt t="47455" x="3587750" y="4635500"/>
          <p14:tracePt t="47472" x="3625850" y="4622800"/>
          <p14:tracePt t="47489" x="3651250" y="4610100"/>
          <p14:tracePt t="47505" x="3663950" y="4603750"/>
          <p14:tracePt t="47521" x="3689350" y="4597400"/>
          <p14:tracePt t="47538" x="3702050" y="4591050"/>
          <p14:tracePt t="47553" x="3746500" y="4578350"/>
          <p14:tracePt t="47572" x="3816350" y="4572000"/>
          <p14:tracePt t="47589" x="3854450" y="4559300"/>
          <p14:tracePt t="47605" x="3905250" y="4559300"/>
          <p14:tracePt t="47622" x="3924300" y="4559300"/>
          <p14:tracePt t="47639" x="3962400" y="4559300"/>
          <p14:tracePt t="47655" x="3968750" y="4559300"/>
          <p14:tracePt t="47670" x="4000500" y="4559300"/>
          <p14:tracePt t="47686" x="4032250" y="4559300"/>
          <p14:tracePt t="47706" x="4057650" y="4559300"/>
          <p14:tracePt t="47722" x="4108450" y="4559300"/>
          <p14:tracePt t="47740" x="4127500" y="4559300"/>
          <p14:tracePt t="47754" x="4171950" y="4559300"/>
          <p14:tracePt t="47770" x="4191000" y="4559300"/>
          <p14:tracePt t="47786" x="4229100" y="4559300"/>
          <p14:tracePt t="47803" x="4267200" y="4559300"/>
          <p14:tracePt t="47822" x="4286250" y="4559300"/>
          <p14:tracePt t="47839" x="4324350" y="4559300"/>
          <p14:tracePt t="47855" x="4368800" y="4565650"/>
          <p14:tracePt t="47872" x="4394200" y="4565650"/>
          <p14:tracePt t="47889" x="4445000" y="4578350"/>
          <p14:tracePt t="47905" x="4464050" y="4584700"/>
          <p14:tracePt t="47922" x="4514850" y="4591050"/>
          <p14:tracePt t="47939" x="4559300" y="4597400"/>
          <p14:tracePt t="47955" x="4584700" y="4597400"/>
          <p14:tracePt t="47972" x="4622800" y="4603750"/>
          <p14:tracePt t="47989" x="4641850" y="4603750"/>
          <p14:tracePt t="48005" x="4686300" y="4610100"/>
          <p14:tracePt t="48022" x="4724400" y="4616450"/>
          <p14:tracePt t="48039" x="4743450" y="4622800"/>
          <p14:tracePt t="48054" x="4781550" y="4635500"/>
          <p14:tracePt t="48072" x="4794250" y="4635500"/>
          <p14:tracePt t="48089" x="4819650" y="4648200"/>
          <p14:tracePt t="48105" x="4851400" y="4654550"/>
          <p14:tracePt t="48123" x="4864100" y="4660900"/>
          <p14:tracePt t="48138" x="4908550" y="4667250"/>
          <p14:tracePt t="48156" x="4927600" y="4673600"/>
          <p14:tracePt t="48172" x="4953000" y="4679950"/>
          <p14:tracePt t="48189" x="4978400" y="4686300"/>
          <p14:tracePt t="48205" x="4984750" y="4686300"/>
          <p14:tracePt t="48222" x="4984750" y="4692650"/>
          <p14:tracePt t="48239" x="4991100" y="4705350"/>
          <p14:tracePt t="48255" x="5010150" y="4724400"/>
          <p14:tracePt t="48272" x="5022850" y="4737100"/>
          <p14:tracePt t="48289" x="5035550" y="4775200"/>
          <p14:tracePt t="48305" x="5054600" y="4819650"/>
          <p14:tracePt t="48322" x="5060950" y="4845050"/>
          <p14:tracePt t="48339" x="5067300" y="4876800"/>
          <p14:tracePt t="48355" x="5067300" y="4895850"/>
          <p14:tracePt t="48355" x="5067300" y="4914900"/>
          <p14:tracePt t="48372" x="5067300" y="4927600"/>
          <p14:tracePt t="48389" x="5054600" y="4972050"/>
          <p14:tracePt t="48405" x="5048250" y="4991100"/>
          <p14:tracePt t="48422" x="5022850" y="5029200"/>
          <p14:tracePt t="48439" x="5010150" y="5048250"/>
          <p14:tracePt t="48455" x="4984750" y="5067300"/>
          <p14:tracePt t="48471" x="4959350" y="5092700"/>
          <p14:tracePt t="48489" x="4959350" y="5105400"/>
          <p14:tracePt t="48505" x="4933950" y="5118100"/>
          <p14:tracePt t="48522" x="4895850" y="5137150"/>
          <p14:tracePt t="48539" x="4876800" y="5149850"/>
          <p14:tracePt t="48555" x="4857750" y="5156200"/>
          <p14:tracePt t="48570" x="4800600" y="5175250"/>
          <p14:tracePt t="48586" x="4743450" y="5194300"/>
          <p14:tracePt t="48605" x="4718050" y="5200650"/>
          <p14:tracePt t="48605" x="4679950" y="5213350"/>
          <p14:tracePt t="48623" x="4654550" y="5219700"/>
          <p14:tracePt t="48639" x="4603750" y="5232400"/>
          <p14:tracePt t="48655" x="4572000" y="5238750"/>
          <p14:tracePt t="48671" x="4521200" y="5257800"/>
          <p14:tracePt t="48689" x="4495800" y="5264150"/>
          <p14:tracePt t="48704" x="4451350" y="5276850"/>
          <p14:tracePt t="48722" x="4406900" y="5283200"/>
          <p14:tracePt t="48739" x="4387850" y="5289550"/>
          <p14:tracePt t="48755" x="4330700" y="5289550"/>
          <p14:tracePt t="48772" x="4286250" y="5289550"/>
          <p14:tracePt t="48789" x="4203700" y="5289550"/>
          <p14:tracePt t="48805" x="4159250" y="5289550"/>
          <p14:tracePt t="48821" x="4070350" y="5289550"/>
          <p14:tracePt t="48839" x="3994150" y="5289550"/>
          <p14:tracePt t="48855" x="3956050" y="5289550"/>
          <p14:tracePt t="48872" x="3892550" y="5289550"/>
          <p14:tracePt t="48889" x="3854450" y="5283200"/>
          <p14:tracePt t="48905" x="3765550" y="5270500"/>
          <p14:tracePt t="48922" x="3695700" y="5257800"/>
          <p14:tracePt t="48939" x="3663950" y="5245100"/>
          <p14:tracePt t="48955" x="3613150" y="5226050"/>
          <p14:tracePt t="48972" x="3587750" y="5200650"/>
          <p14:tracePt t="48989" x="3568700" y="5181600"/>
          <p14:tracePt t="49005" x="3517900" y="5143500"/>
          <p14:tracePt t="49022" x="3498850" y="5124450"/>
          <p14:tracePt t="49039" x="3448050" y="5067300"/>
          <p14:tracePt t="49055" x="3416300" y="5029200"/>
          <p14:tracePt t="49072" x="3409950" y="5016500"/>
          <p14:tracePt t="49088" x="3397250" y="4984750"/>
          <p14:tracePt t="49125" x="3390900" y="4972050"/>
          <p14:tracePt t="49127" x="3390900" y="4959350"/>
          <p14:tracePt t="49156" x="3390900" y="4946650"/>
          <p14:tracePt t="49157" x="3390900" y="4933950"/>
          <p14:tracePt t="49172" x="3390900" y="4908550"/>
          <p14:tracePt t="49189" x="3397250" y="4889500"/>
          <p14:tracePt t="49205" x="3409950" y="4857750"/>
          <p14:tracePt t="49222" x="3429000" y="4819650"/>
          <p14:tracePt t="49239" x="3435350" y="4794250"/>
          <p14:tracePt t="49255" x="3448050" y="4762500"/>
          <p14:tracePt t="49272" x="3460750" y="4743450"/>
          <p14:tracePt t="49289" x="3479800" y="4724400"/>
          <p14:tracePt t="49305" x="3486150" y="4718050"/>
          <p14:tracePt t="49322" x="3505200" y="4705350"/>
          <p14:tracePt t="49339" x="3517900" y="4692650"/>
          <p14:tracePt t="49355" x="3536950" y="4686300"/>
          <p14:tracePt t="49372" x="3581400" y="4673600"/>
          <p14:tracePt t="49389" x="3606800" y="4673600"/>
          <p14:tracePt t="49405" x="3683000" y="4667250"/>
          <p14:tracePt t="49422" x="3771900" y="4667250"/>
          <p14:tracePt t="49439" x="3803650" y="4667250"/>
          <p14:tracePt t="49455" x="3873500" y="4667250"/>
          <p14:tracePt t="49472" x="3892550" y="4667250"/>
          <p14:tracePt t="49489" x="3943350" y="4667250"/>
          <p14:tracePt t="49504" x="3968750" y="4667250"/>
          <p14:tracePt t="49522" x="4025900" y="4667250"/>
          <p14:tracePt t="49540" x="4089400" y="4667250"/>
          <p14:tracePt t="49556" x="4133850" y="4667250"/>
          <p14:tracePt t="49572" x="4216400" y="4667250"/>
          <p14:tracePt t="49589" x="4292600" y="4667250"/>
          <p14:tracePt t="49605" x="4324350" y="4667250"/>
          <p14:tracePt t="49621" x="4394200" y="4667250"/>
          <p14:tracePt t="49640" x="4425950" y="4667250"/>
          <p14:tracePt t="49640" x="4470400" y="4667250"/>
          <p14:tracePt t="49656" x="4527550" y="4667250"/>
          <p14:tracePt t="49670" x="4578350" y="4667250"/>
          <p14:tracePt t="49686" x="4692650" y="4667250"/>
          <p14:tracePt t="49703" x="4800600" y="4686300"/>
          <p14:tracePt t="49720" x="4845050" y="4692650"/>
          <p14:tracePt t="49738" x="4914900" y="4699000"/>
          <p14:tracePt t="49756" x="4940300" y="4705350"/>
          <p14:tracePt t="49770" x="4984750" y="4718050"/>
          <p14:tracePt t="49787" x="5016500" y="4724400"/>
          <p14:tracePt t="49803" x="5041900" y="4730750"/>
          <p14:tracePt t="49821" x="5080000" y="4743450"/>
          <p14:tracePt t="49839" x="5099050" y="4749800"/>
          <p14:tracePt t="49854" x="5124450" y="4756150"/>
          <p14:tracePt t="49872" x="5143500" y="4762500"/>
          <p14:tracePt t="49889" x="5149850" y="4762500"/>
          <p14:tracePt t="49929" x="5156200" y="4768850"/>
          <p14:tracePt t="49930" x="5162550" y="4781550"/>
          <p14:tracePt t="49939" x="5168900" y="4781550"/>
          <p14:tracePt t="49956" x="5181600" y="4806950"/>
          <p14:tracePt t="49972" x="5187950" y="4826000"/>
          <p14:tracePt t="49989" x="5200650" y="4845050"/>
          <p14:tracePt t="50005" x="5207000" y="4857750"/>
          <p14:tracePt t="50022" x="5207000" y="4876800"/>
          <p14:tracePt t="50039" x="5207000" y="4908550"/>
          <p14:tracePt t="50055" x="5207000" y="4914900"/>
          <p14:tracePt t="50072" x="5207000" y="4946650"/>
          <p14:tracePt t="50089" x="5207000" y="4959350"/>
          <p14:tracePt t="50105" x="5200650" y="4997450"/>
          <p14:tracePt t="50122" x="5181600" y="5035550"/>
          <p14:tracePt t="50139" x="5168900" y="5054600"/>
          <p14:tracePt t="50155" x="5143500" y="5073650"/>
          <p14:tracePt t="50172" x="5130800" y="5086350"/>
          <p14:tracePt t="50172" x="5130800" y="5099050"/>
          <p14:tracePt t="50189" x="5118100" y="5111750"/>
          <p14:tracePt t="50205" x="5099050" y="5124450"/>
          <p14:tracePt t="50222" x="5092700" y="5137150"/>
          <p14:tracePt t="50238" x="5060950" y="5162550"/>
          <p14:tracePt t="50255" x="5048250" y="5168900"/>
          <p14:tracePt t="50255" x="5029200" y="5181600"/>
          <p14:tracePt t="50272" x="5016500" y="5200650"/>
          <p14:tracePt t="50289" x="4991100" y="5226050"/>
          <p14:tracePt t="50305" x="4978400" y="5238750"/>
          <p14:tracePt t="50322" x="4953000" y="5251450"/>
          <p14:tracePt t="50339" x="4940300" y="5257800"/>
          <p14:tracePt t="50355" x="4921250" y="5276850"/>
          <p14:tracePt t="50372" x="4883150" y="5295900"/>
          <p14:tracePt t="50389" x="4864100" y="5302250"/>
          <p14:tracePt t="50405" x="4826000" y="5314950"/>
          <p14:tracePt t="50422" x="4800600" y="5321300"/>
          <p14:tracePt t="50439" x="4756150" y="5321300"/>
          <p14:tracePt t="50455" x="4711700" y="5321300"/>
          <p14:tracePt t="50472" x="4692650" y="5321300"/>
          <p14:tracePt t="50489" x="4641850" y="5321300"/>
          <p14:tracePt t="50505" x="4610100" y="5321300"/>
          <p14:tracePt t="50521" x="4540250" y="5321300"/>
          <p14:tracePt t="50539" x="4476750" y="5321300"/>
          <p14:tracePt t="50555" x="4445000" y="5321300"/>
          <p14:tracePt t="50573" x="4381500" y="5321300"/>
          <p14:tracePt t="50589" x="4349750" y="5314950"/>
          <p14:tracePt t="50605" x="4286250" y="5295900"/>
          <p14:tracePt t="50622" x="4229100" y="5276850"/>
          <p14:tracePt t="50639" x="4191000" y="5264150"/>
          <p14:tracePt t="50655" x="4114800" y="5226050"/>
          <p14:tracePt t="50670" x="4076700" y="5213350"/>
          <p14:tracePt t="50687" x="4025900" y="5175250"/>
          <p14:tracePt t="50705" x="3956050" y="5143500"/>
          <p14:tracePt t="50722" x="3917950" y="5118100"/>
          <p14:tracePt t="50738" x="3854450" y="5086350"/>
          <p14:tracePt t="50756" x="3816350" y="5067300"/>
          <p14:tracePt t="50771" x="3746500" y="5035550"/>
          <p14:tracePt t="50787" x="3708400" y="5029200"/>
          <p14:tracePt t="50803" x="3663950" y="5010150"/>
          <p14:tracePt t="50821" x="3638550" y="4997450"/>
          <p14:tracePt t="50839" x="3625850" y="4991100"/>
          <p14:tracePt t="50855" x="3613150" y="4991100"/>
          <p14:tracePt t="50872" x="3613150" y="4984750"/>
          <p14:tracePt t="50888" x="3606800" y="4978400"/>
          <p14:tracePt t="50905" x="3600450" y="4972050"/>
          <p14:tracePt t="50922" x="3600450" y="4965700"/>
          <p14:tracePt t="50939" x="3600450" y="4953000"/>
          <p14:tracePt t="50955" x="3594100" y="4946650"/>
          <p14:tracePt t="50972" x="3594100" y="4927600"/>
          <p14:tracePt t="50989" x="3594100" y="4895850"/>
          <p14:tracePt t="51005" x="3594100" y="4889500"/>
          <p14:tracePt t="51022" x="3594100" y="4857750"/>
          <p14:tracePt t="51039" x="3594100" y="4851400"/>
          <p14:tracePt t="51055" x="3594100" y="4832350"/>
          <p14:tracePt t="51072" x="3594100" y="4819650"/>
          <p14:tracePt t="51089" x="3594100" y="4813300"/>
          <p14:tracePt t="51105" x="3594100" y="4800600"/>
          <p14:tracePt t="51121" x="3606800" y="4775200"/>
          <p14:tracePt t="51139" x="3613150" y="4762500"/>
          <p14:tracePt t="51154" x="3632200" y="4718050"/>
          <p14:tracePt t="51172" x="3638550" y="4699000"/>
          <p14:tracePt t="51188" x="3663950" y="4667250"/>
          <p14:tracePt t="51205" x="3676650" y="4660900"/>
          <p14:tracePt t="51222" x="3695700" y="4648200"/>
          <p14:tracePt t="51239" x="3721100" y="4635500"/>
          <p14:tracePt t="51274" x="3733800" y="4635500"/>
          <p14:tracePt t="51288" x="3740150" y="4635500"/>
          <p14:tracePt t="51290" x="3746500" y="4629150"/>
          <p14:tracePt t="51305" x="3765550" y="4629150"/>
          <p14:tracePt t="51321" x="3816350" y="4622800"/>
          <p14:tracePt t="51339" x="3854450" y="4622800"/>
          <p14:tracePt t="51355" x="3943350" y="4622800"/>
          <p14:tracePt t="51372" x="3981450" y="4622800"/>
          <p14:tracePt t="51389" x="4064000" y="4622800"/>
          <p14:tracePt t="51405" x="4102100" y="4622800"/>
          <p14:tracePt t="51422" x="4121150" y="4622800"/>
          <p14:tracePt t="51439" x="4140200" y="4622800"/>
          <p14:tracePt t="51455" x="4159250" y="4622800"/>
          <p14:tracePt t="51471" x="4203700" y="4622800"/>
          <p14:tracePt t="51489" x="4235450" y="4622800"/>
          <p14:tracePt t="51505" x="4343400" y="4622800"/>
          <p14:tracePt t="51521" x="4451350" y="4622800"/>
          <p14:tracePt t="51539" x="4514850" y="4622800"/>
          <p14:tracePt t="51555" x="4616450" y="4622800"/>
          <p14:tracePt t="51572" x="4692650" y="4622800"/>
          <p14:tracePt t="51590" x="4724400" y="4622800"/>
          <p14:tracePt t="51605" x="4794250" y="4622800"/>
          <p14:tracePt t="51621" x="4826000" y="4622800"/>
          <p14:tracePt t="51639" x="4908550" y="4622800"/>
          <p14:tracePt t="51656" x="4946650" y="4622800"/>
          <p14:tracePt t="51656" x="4984750" y="4622800"/>
          <p14:tracePt t="51672" x="5029200" y="4622800"/>
          <p14:tracePt t="51688" x="5099050" y="4622800"/>
          <p14:tracePt t="51705" x="5118100" y="4629150"/>
          <p14:tracePt t="51722" x="5149850" y="4635500"/>
          <p14:tracePt t="51739" x="5168900" y="4641850"/>
          <p14:tracePt t="51755" x="5175250" y="4641850"/>
          <p14:tracePt t="51770" x="5187950" y="4641850"/>
          <p14:tracePt t="51786" x="5194300" y="4648200"/>
          <p14:tracePt t="51803" x="5207000" y="4648200"/>
          <p14:tracePt t="51951" x="5213350" y="4654550"/>
          <p14:tracePt t="51982" x="5219700" y="4660900"/>
          <p14:tracePt t="51993" x="5219700" y="4673600"/>
          <p14:tracePt t="52005" x="5226050" y="4679950"/>
          <p14:tracePt t="52006" x="5226050" y="4692650"/>
          <p14:tracePt t="52022" x="5232400" y="4711700"/>
          <p14:tracePt t="52039" x="5232400" y="4730750"/>
          <p14:tracePt t="52075" x="5232400" y="4737100"/>
          <p14:tracePt t="52087" x="5232400" y="4743450"/>
          <p14:tracePt t="52096" x="5232400" y="4749800"/>
          <p14:tracePt t="52103" x="5232400" y="4762500"/>
          <p14:tracePt t="52120" x="5232400" y="4768850"/>
          <p14:tracePt t="52137" x="5232400" y="4794250"/>
          <p14:tracePt t="52154" x="5232400" y="4813300"/>
          <p14:tracePt t="52170" x="5232400" y="4826000"/>
          <p14:tracePt t="52186" x="5232400" y="4838700"/>
          <p14:tracePt t="52205" x="5232400" y="4851400"/>
          <p14:tracePt t="52222" x="5232400" y="4864100"/>
          <p14:tracePt t="52239" x="5232400" y="4870450"/>
          <p14:tracePt t="52274" x="5226050" y="4876800"/>
          <p14:tracePt t="52276" x="5226050" y="4883150"/>
          <p14:tracePt t="52289" x="5219700" y="4883150"/>
          <p14:tracePt t="52304" x="5219700" y="4902200"/>
          <p14:tracePt t="52321" x="5207000" y="4914900"/>
          <p14:tracePt t="52339" x="5207000" y="4927600"/>
          <p14:tracePt t="52355" x="5194300" y="4946650"/>
          <p14:tracePt t="52372" x="5194300" y="4959350"/>
          <p14:tracePt t="52389" x="5187950" y="4984750"/>
          <p14:tracePt t="52405" x="5181600" y="5010150"/>
          <p14:tracePt t="52421" x="5181600" y="5022850"/>
          <p14:tracePt t="52439" x="5175250" y="5048250"/>
          <p14:tracePt t="52455" x="5175250" y="5060950"/>
          <p14:tracePt t="52471" x="5162550" y="5086350"/>
          <p14:tracePt t="52489" x="5156200" y="5118100"/>
          <p14:tracePt t="52505" x="5149850" y="5130800"/>
          <p14:tracePt t="52522" x="5137150" y="5156200"/>
          <p14:tracePt t="52539" x="5137150" y="5175250"/>
          <p14:tracePt t="52555" x="5137150" y="5187950"/>
          <p14:tracePt t="52571" x="5137150" y="5200650"/>
          <p14:tracePt t="52589" x="5137150" y="5207000"/>
          <p14:tracePt t="52606" x="5137150" y="5213350"/>
          <p14:tracePt t="52621" x="5137150" y="5226050"/>
          <p14:tracePt t="52641" x="5137150" y="5232400"/>
          <p14:tracePt t="52681" x="5130800" y="5232400"/>
          <p14:tracePt t="52691" x="5130800" y="5238750"/>
          <p14:tracePt t="52743" x="5130800" y="5245100"/>
          <p14:tracePt t="52753" x="5124450" y="5251450"/>
          <p14:tracePt t="52770" x="5111750" y="5251450"/>
          <p14:tracePt t="52771" x="5099050" y="5264150"/>
          <p14:tracePt t="52787" x="5086350" y="5276850"/>
          <p14:tracePt t="52803" x="5067300" y="5283200"/>
          <p14:tracePt t="52822" x="5035550" y="5289550"/>
          <p14:tracePt t="52839" x="5022850" y="5295900"/>
          <p14:tracePt t="52855" x="4978400" y="5295900"/>
          <p14:tracePt t="52872" x="4889500" y="5302250"/>
          <p14:tracePt t="52889" x="4826000" y="5302250"/>
          <p14:tracePt t="52905" x="4699000" y="5302250"/>
          <p14:tracePt t="52921" x="4629150" y="5302250"/>
          <p14:tracePt t="52939" x="4489450" y="5302250"/>
          <p14:tracePt t="52955" x="4356100" y="5302250"/>
          <p14:tracePt t="52972" x="4292600" y="5302250"/>
          <p14:tracePt t="52989" x="4152900" y="5302250"/>
          <p14:tracePt t="53005" x="4089400" y="5302250"/>
          <p14:tracePt t="53022" x="3949700" y="5302250"/>
          <p14:tracePt t="53039" x="3803650" y="5302250"/>
          <p14:tracePt t="53055" x="3740150" y="5302250"/>
          <p14:tracePt t="53071" x="3632200" y="5302250"/>
          <p14:tracePt t="53089" x="3575050" y="5302250"/>
          <p14:tracePt t="53105" x="3498850" y="5302250"/>
          <p14:tracePt t="53121" x="3429000" y="5302250"/>
          <p14:tracePt t="53139" x="3409950" y="5302250"/>
          <p14:tracePt t="53155" x="3365500" y="5302250"/>
          <p14:tracePt t="53172" x="3346450" y="5302250"/>
          <p14:tracePt t="53190" x="3321050" y="5302250"/>
          <p14:tracePt t="53205" x="3308350" y="5302250"/>
          <p14:tracePt t="53241" x="3302000" y="5302250"/>
          <p14:tracePt t="53262" x="3295650" y="5302250"/>
          <p14:tracePt t="53283" x="3289300" y="5302250"/>
          <p14:tracePt t="53406" x="3295650" y="5295900"/>
          <p14:tracePt t="53417" x="3302000" y="5289550"/>
          <p14:tracePt t="53429" x="3308350" y="5283200"/>
          <p14:tracePt t="53437" x="3314700" y="5264150"/>
          <p14:tracePt t="53455" x="3333750" y="5238750"/>
          <p14:tracePt t="53456" x="3371850" y="5194300"/>
          <p14:tracePt t="53472" x="3390900" y="5162550"/>
          <p14:tracePt t="53489" x="3422650" y="5124450"/>
          <p14:tracePt t="53505" x="3441700" y="5099050"/>
          <p14:tracePt t="53522" x="3441700" y="5092700"/>
          <p14:tracePt t="53539" x="3448050" y="5080000"/>
          <p14:tracePt t="53555" x="3448050" y="5073650"/>
          <p14:tracePt t="53571" x="3454400" y="5060950"/>
          <p14:tracePt t="53589" x="3454400" y="5041900"/>
          <p14:tracePt t="53605" x="3454400" y="5029200"/>
          <p14:tracePt t="53623" x="3460750" y="4997450"/>
          <p14:tracePt t="53640" x="3460750" y="4984750"/>
          <p14:tracePt t="53656" x="3460750" y="4940300"/>
          <p14:tracePt t="53670" x="3460750" y="4921250"/>
          <p14:tracePt t="53687" x="3460750" y="4876800"/>
          <p14:tracePt t="53705" x="3460750" y="4832350"/>
          <p14:tracePt t="53722" x="3460750" y="4806950"/>
          <p14:tracePt t="53722" x="3460750" y="4794250"/>
          <p14:tracePt t="53739" x="3460750" y="4768850"/>
          <p14:tracePt t="53754" x="3460750" y="4730750"/>
          <p14:tracePt t="53772" x="3460750" y="4724400"/>
          <p14:tracePt t="53787" x="3460750" y="4705350"/>
          <p14:tracePt t="53822" x="3460750" y="4699000"/>
          <p14:tracePt t="53823" x="3460750" y="4692650"/>
          <p14:tracePt t="53894" x="3460750" y="4686300"/>
          <p14:tracePt t="53925" x="3460750" y="4673600"/>
          <p14:tracePt t="53935" x="3460750" y="4660900"/>
          <p14:tracePt t="53956" x="3460750" y="4648200"/>
          <p14:tracePt t="53977" x="3460750" y="4635500"/>
          <p14:tracePt t="53979" x="3460750" y="4622800"/>
          <p14:tracePt t="54009" x="3467100" y="4616450"/>
          <p14:tracePt t="54029" x="3467100" y="4610100"/>
          <p14:tracePt t="54131" x="3473450" y="4610100"/>
          <p14:tracePt t="54173" x="3479800" y="4610100"/>
          <p14:tracePt t="54286" x="3486150" y="4610100"/>
          <p14:tracePt t="54296" x="3498850" y="4603750"/>
          <p14:tracePt t="54306" x="3505200" y="4603750"/>
          <p14:tracePt t="54317" x="3524250" y="4597400"/>
          <p14:tracePt t="54322" x="3575050" y="4584700"/>
          <p14:tracePt t="54339" x="3613150" y="4572000"/>
          <p14:tracePt t="54355" x="3683000" y="4565650"/>
          <p14:tracePt t="54372" x="3714750" y="4565650"/>
          <p14:tracePt t="54389" x="3759200" y="4559300"/>
          <p14:tracePt t="54405" x="3771900" y="4559300"/>
          <p14:tracePt t="54422" x="3797300" y="4559300"/>
          <p14:tracePt t="54439" x="3816350" y="4559300"/>
          <p14:tracePt t="54455" x="3829050" y="4559300"/>
          <p14:tracePt t="54472" x="3854450" y="4559300"/>
          <p14:tracePt t="54489" x="3879850" y="4559300"/>
          <p14:tracePt t="54503" x="3924300" y="4565650"/>
          <p14:tracePt t="54520" x="3968750" y="4572000"/>
          <p14:tracePt t="54538" x="4006850" y="4572000"/>
          <p14:tracePt t="54555" x="4064000" y="4578350"/>
          <p14:tracePt t="54571" x="4121150" y="4578350"/>
          <p14:tracePt t="54589" x="4165600" y="4578350"/>
          <p14:tracePt t="54604" x="4241800" y="4578350"/>
          <p14:tracePt t="54622" x="4273550" y="4578350"/>
          <p14:tracePt t="54639" x="4343400" y="4578350"/>
          <p14:tracePt t="54654" x="4368800" y="4578350"/>
          <p14:tracePt t="54670" x="4406900" y="4578350"/>
          <p14:tracePt t="54686" x="4451350" y="4578350"/>
          <p14:tracePt t="54703" x="4457700" y="4584700"/>
          <p14:tracePt t="54721" x="4495800" y="4591050"/>
          <p14:tracePt t="54741" x="4514850" y="4591050"/>
          <p14:tracePt t="54756" x="4546600" y="4597400"/>
          <p14:tracePt t="54770" x="4597400" y="4603750"/>
          <p14:tracePt t="54787" x="4622800" y="4603750"/>
          <p14:tracePt t="54803" x="4679950" y="4603750"/>
          <p14:tracePt t="54820" x="4705350" y="4603750"/>
          <p14:tracePt t="54839" x="4749800" y="4603750"/>
          <p14:tracePt t="54855" x="4775200" y="4603750"/>
          <p14:tracePt t="54869" x="4819650" y="4603750"/>
          <p14:tracePt t="54886" x="4857750" y="4603750"/>
          <p14:tracePt t="54905" x="4870450" y="4603750"/>
          <p14:tracePt t="54922" x="4889500" y="4603750"/>
          <p14:tracePt t="54975" x="4895850" y="4603750"/>
          <p14:tracePt t="54995" x="4902200" y="4603750"/>
          <p14:tracePt t="55017" x="4908550" y="4610100"/>
          <p14:tracePt t="55030" x="4914900" y="4610100"/>
          <p14:tracePt t="55031" x="4921250" y="4610100"/>
          <p14:tracePt t="55058" x="4921250" y="4616450"/>
          <p14:tracePt t="55109" x="4927600" y="4616450"/>
          <p14:tracePt t="55141" x="4933950" y="4616450"/>
          <p14:tracePt t="55171" x="4940300" y="4616450"/>
          <p14:tracePt t="55182" x="4946650" y="4616450"/>
          <p14:tracePt t="55202" x="4953000" y="4616450"/>
          <p14:tracePt t="55243" x="4959350" y="4616450"/>
          <p14:tracePt t="55254" x="4965700" y="4616450"/>
          <p14:tracePt t="55264" x="4972050" y="4616450"/>
          <p14:tracePt t="55763" x="4978400" y="4616450"/>
          <p14:tracePt t="55794" x="4984750" y="4616450"/>
          <p14:tracePt t="55826" x="4991100" y="4616450"/>
          <p14:tracePt t="55846" x="4997450" y="4616450"/>
          <p14:tracePt t="55868" x="5003800" y="4616450"/>
          <p14:tracePt t="55919" x="5010150" y="4616450"/>
          <p14:tracePt t="55949" x="5016500" y="4616450"/>
          <p14:tracePt t="55980" x="5022850" y="4616450"/>
          <p14:tracePt t="56247" x="5029200" y="4616450"/>
          <p14:tracePt t="57111" x="5035550" y="4616450"/>
          <p14:tracePt t="58759" x="5041900" y="4616450"/>
          <p14:tracePt t="58781" x="5048250" y="4616450"/>
          <p14:tracePt t="58802" x="5054600" y="4616450"/>
          <p14:tracePt t="58822" x="5060950" y="4616450"/>
          <p14:tracePt t="61275" x="5067300" y="4616450"/>
          <p14:tracePt t="61316" x="5073650" y="4616450"/>
          <p14:tracePt t="64645" x="5080000" y="4616450"/>
          <p14:tracePt t="64664" x="5086350" y="4616450"/>
          <p14:tracePt t="70555"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228600" y="2133600"/>
            <a:ext cx="89154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Voda i etilen ne reaguju </a:t>
            </a:r>
            <a:r>
              <a:rPr lang="en-US" altLang="en-US" sz="2400"/>
              <a:t>! </a:t>
            </a:r>
            <a:r>
              <a:rPr lang="sr-Latn-CS" altLang="en-US" sz="2400"/>
              <a:t>Ova reakcija ne može da dostigne ravnotežu zbog toga što je aktivaciona barijera </a:t>
            </a:r>
            <a:r>
              <a:rPr lang="en-US" altLang="en-US" sz="2400"/>
              <a:t>∆G</a:t>
            </a:r>
            <a:r>
              <a:rPr lang="sr-Latn-CS" altLang="en-US" sz="2400" baseline="30000"/>
              <a:t>++</a:t>
            </a:r>
            <a:r>
              <a:rPr lang="en-US" altLang="en-US" sz="2400"/>
              <a:t> </a:t>
            </a:r>
            <a:r>
              <a:rPr lang="sr-Latn-CS" altLang="en-US" sz="2400"/>
              <a:t>visoka</a:t>
            </a:r>
            <a:r>
              <a:rPr lang="en-US" altLang="en-US" sz="2400"/>
              <a:t>.</a:t>
            </a:r>
            <a:endParaRPr lang="sr-Latn-CS" altLang="en-US" sz="2400"/>
          </a:p>
          <a:p>
            <a:pPr eaLnBrk="1" hangingPunct="1"/>
            <a:r>
              <a:rPr lang="en-US" altLang="en-US" sz="2400"/>
              <a:t>R</a:t>
            </a:r>
            <a:r>
              <a:rPr lang="sr-Latn-CS" altLang="en-US" sz="2400"/>
              <a:t>eakcija uključuje interakciju elektronima bogatog sistema </a:t>
            </a:r>
            <a:r>
              <a:rPr lang="en-US" altLang="en-US" sz="2400"/>
              <a:t>(C=C) </a:t>
            </a:r>
            <a:r>
              <a:rPr lang="sr-Latn-CS" altLang="en-US" sz="2400"/>
              <a:t>sa nukleofilnim agensom kakva je voda </a:t>
            </a:r>
            <a:r>
              <a:rPr lang="en-US" altLang="en-US" sz="2400"/>
              <a:t> (H</a:t>
            </a:r>
            <a:r>
              <a:rPr lang="en-US" altLang="en-US" sz="2400" baseline="-25000"/>
              <a:t>2</a:t>
            </a:r>
            <a:r>
              <a:rPr lang="en-US" altLang="en-US" sz="2400"/>
              <a:t>O). </a:t>
            </a:r>
            <a:endParaRPr lang="sr-Latn-CS" altLang="en-US" sz="2400"/>
          </a:p>
          <a:p>
            <a:pPr eaLnBrk="1" hangingPunct="1"/>
            <a:r>
              <a:rPr lang="sr-Latn-CS" altLang="en-US" sz="2400"/>
              <a:t>Nema jednostavnog mehanizma kojim se od ovih reaktanata gradi produkt. </a:t>
            </a:r>
            <a:endParaRPr lang="en-US" altLang="en-US" sz="2400"/>
          </a:p>
        </p:txBody>
      </p:sp>
      <p:pic>
        <p:nvPicPr>
          <p:cNvPr id="6147" name="Picture 3"/>
          <p:cNvPicPr>
            <a:picLocks noChangeAspect="1" noChangeArrowheads="1"/>
          </p:cNvPicPr>
          <p:nvPr/>
        </p:nvPicPr>
        <p:blipFill>
          <a:blip r:embed="rId4">
            <a:lum contrast="14000"/>
            <a:extLst>
              <a:ext uri="{28A0092B-C50C-407E-A947-70E740481C1C}">
                <a14:useLocalDpi xmlns:a14="http://schemas.microsoft.com/office/drawing/2010/main" val="0"/>
              </a:ext>
            </a:extLst>
          </a:blip>
          <a:srcRect/>
          <a:stretch>
            <a:fillRect/>
          </a:stretch>
        </p:blipFill>
        <p:spPr bwMode="auto">
          <a:xfrm>
            <a:off x="533400" y="304800"/>
            <a:ext cx="7620000" cy="118586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61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124325"/>
            <a:ext cx="4371975"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 Box 5"/>
          <p:cNvSpPr txBox="1">
            <a:spLocks noChangeArrowheads="1"/>
          </p:cNvSpPr>
          <p:nvPr/>
        </p:nvSpPr>
        <p:spPr bwMode="auto">
          <a:xfrm>
            <a:off x="533400" y="1447800"/>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Reakcija je spontana jer je </a:t>
            </a:r>
            <a:r>
              <a:rPr lang="sr-Latn-CS" altLang="en-US" sz="2400">
                <a:latin typeface="Symbol" pitchFamily="18" charset="2"/>
              </a:rPr>
              <a:t>D</a:t>
            </a:r>
            <a:r>
              <a:rPr lang="sr-Latn-CS" altLang="en-US" sz="2400"/>
              <a:t>G </a:t>
            </a:r>
            <a:r>
              <a:rPr lang="en-US" altLang="en-US" sz="2400"/>
              <a:t>&lt;</a:t>
            </a:r>
            <a:r>
              <a:rPr lang="sr-Latn-CS" altLang="en-US" sz="2400"/>
              <a:t> 0 ali se nedešava !!!! </a:t>
            </a:r>
            <a:endParaRPr lang="en-US" altLang="en-US" sz="2400"/>
          </a:p>
        </p:txBody>
      </p:sp>
      <p:sp>
        <p:nvSpPr>
          <p:cNvPr id="6150" name="Line 7"/>
          <p:cNvSpPr>
            <a:spLocks noChangeShapeType="1"/>
          </p:cNvSpPr>
          <p:nvPr/>
        </p:nvSpPr>
        <p:spPr bwMode="auto">
          <a:xfrm>
            <a:off x="3276600" y="5257800"/>
            <a:ext cx="5334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6151" name="Line 8"/>
          <p:cNvSpPr>
            <a:spLocks noChangeShapeType="1"/>
          </p:cNvSpPr>
          <p:nvPr/>
        </p:nvSpPr>
        <p:spPr bwMode="auto">
          <a:xfrm>
            <a:off x="4267200" y="4495800"/>
            <a:ext cx="14478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6152" name="Line 9"/>
          <p:cNvSpPr>
            <a:spLocks noChangeShapeType="1"/>
          </p:cNvSpPr>
          <p:nvPr/>
        </p:nvSpPr>
        <p:spPr bwMode="auto">
          <a:xfrm flipV="1">
            <a:off x="5181600" y="6019800"/>
            <a:ext cx="60960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sr-Latn-RS"/>
          </a:p>
        </p:txBody>
      </p:sp>
      <p:sp>
        <p:nvSpPr>
          <p:cNvPr id="6153" name="Line 10"/>
          <p:cNvSpPr>
            <a:spLocks noChangeShapeType="1"/>
          </p:cNvSpPr>
          <p:nvPr/>
        </p:nvSpPr>
        <p:spPr bwMode="auto">
          <a:xfrm>
            <a:off x="4267200" y="4495800"/>
            <a:ext cx="0" cy="762000"/>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sp>
        <p:nvSpPr>
          <p:cNvPr id="6154" name="Line 11"/>
          <p:cNvSpPr>
            <a:spLocks noChangeShapeType="1"/>
          </p:cNvSpPr>
          <p:nvPr/>
        </p:nvSpPr>
        <p:spPr bwMode="auto">
          <a:xfrm>
            <a:off x="5715000" y="5334000"/>
            <a:ext cx="0" cy="685800"/>
          </a:xfrm>
          <a:prstGeom prst="line">
            <a:avLst/>
          </a:prstGeom>
          <a:noFill/>
          <a:ln w="25400">
            <a:solidFill>
              <a:srgbClr val="FF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sr-Latn-RS"/>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98104"/>
    </mc:Choice>
    <mc:Fallback xmlns="">
      <p:transition spd="slow" advTm="981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1693" x="1790700" y="1003300"/>
          <p14:tracePt t="1707" x="1790700" y="1009650"/>
          <p14:tracePt t="1717" x="1790700" y="1016000"/>
          <p14:tracePt t="1727" x="1790700" y="1022350"/>
          <p14:tracePt t="1738" x="1784350" y="1022350"/>
          <p14:tracePt t="1748" x="1784350" y="1028700"/>
          <p14:tracePt t="1770" x="1778000" y="1028700"/>
          <p14:tracePt t="2156" x="1784350" y="1028700"/>
          <p14:tracePt t="2788" x="1790700" y="1028700"/>
          <p14:tracePt t="2808" x="1790700" y="1035050"/>
          <p14:tracePt t="2849" x="1790700" y="1041400"/>
          <p14:tracePt t="3215" x="1797050" y="1041400"/>
          <p14:tracePt t="3256" x="1803400" y="1041400"/>
          <p14:tracePt t="3532" x="1803400" y="1047750"/>
          <p14:tracePt t="4041" x="1809750" y="1047750"/>
          <p14:tracePt t="4113" x="1809750" y="1054100"/>
          <p14:tracePt t="4154" x="1809750" y="1060450"/>
          <p14:tracePt t="4632" x="1816100" y="1060450"/>
          <p14:tracePt t="4674" x="1822450" y="1060450"/>
          <p14:tracePt t="5132" x="1816100" y="1060450"/>
          <p14:tracePt t="5152" x="1809750" y="1060450"/>
          <p14:tracePt t="5173" x="1803400" y="1060450"/>
          <p14:tracePt t="5183" x="1797050" y="1060450"/>
          <p14:tracePt t="5200" x="1790700" y="1060450"/>
          <p14:tracePt t="5201" x="1758950" y="1060450"/>
          <p14:tracePt t="5217" x="1701800" y="1060450"/>
          <p14:tracePt t="5238" x="1670050" y="1060450"/>
          <p14:tracePt t="5253" x="1568450" y="1060450"/>
          <p14:tracePt t="5270" x="1517650" y="1060450"/>
          <p14:tracePt t="5283" x="1409700" y="1060450"/>
          <p14:tracePt t="5301" x="1365250" y="1060450"/>
          <p14:tracePt t="5318" x="1282700" y="1060450"/>
          <p14:tracePt t="5335" x="1250950" y="1060450"/>
          <p14:tracePt t="5353" x="1238250" y="1060450"/>
          <p14:tracePt t="5413" x="1231900" y="1060450"/>
          <p14:tracePt t="5434" x="1225550" y="1060450"/>
          <p14:tracePt t="5456" x="1219200" y="1060450"/>
          <p14:tracePt t="5762" x="1225550" y="1060450"/>
          <p14:tracePt t="6149" x="1231900" y="1060450"/>
          <p14:tracePt t="6200" x="1238250" y="1060450"/>
          <p14:tracePt t="6213" x="1250950" y="1060450"/>
          <p14:tracePt t="6235" x="1263650" y="1060450"/>
          <p14:tracePt t="6244" x="1276350" y="1060450"/>
          <p14:tracePt t="6254" x="1289050" y="1060450"/>
          <p14:tracePt t="6264" x="1314450" y="1060450"/>
          <p14:tracePt t="6270" x="1339850" y="1060450"/>
          <p14:tracePt t="6284" x="1422400" y="1060450"/>
          <p14:tracePt t="6301" x="1479550" y="1060450"/>
          <p14:tracePt t="6317" x="1587500" y="1060450"/>
          <p14:tracePt t="6335" x="1708150" y="1060450"/>
          <p14:tracePt t="6353" x="1765300" y="1060450"/>
          <p14:tracePt t="6369" x="1854200" y="1060450"/>
          <p14:tracePt t="6386" x="1949450" y="1060450"/>
          <p14:tracePt t="6403" x="2012950" y="1060450"/>
          <p14:tracePt t="6419" x="2178050" y="1060450"/>
          <p14:tracePt t="6435" x="2393950" y="1060450"/>
          <p14:tracePt t="6453" x="2508250" y="1060450"/>
          <p14:tracePt t="6468" x="2736850" y="1060450"/>
          <p14:tracePt t="6486" x="2844800" y="1060450"/>
          <p14:tracePt t="6503" x="3028950" y="1060450"/>
          <p14:tracePt t="6519" x="3105150" y="1060450"/>
          <p14:tracePt t="6536" x="3232150" y="1060450"/>
          <p14:tracePt t="6553" x="3340100" y="1060450"/>
          <p14:tracePt t="6569" x="3384550" y="1060450"/>
          <p14:tracePt t="6585" x="3454400" y="1060450"/>
          <p14:tracePt t="6602" x="3498850" y="1060450"/>
          <p14:tracePt t="6619" x="3575050" y="1060450"/>
          <p14:tracePt t="6635" x="3663950" y="1060450"/>
          <p14:tracePt t="6653" x="3695700" y="1060450"/>
          <p14:tracePt t="6669" x="3784600" y="1060450"/>
          <p14:tracePt t="6686" x="3816350" y="1060450"/>
          <p14:tracePt t="6702" x="3879850" y="1060450"/>
          <p14:tracePt t="6719" x="3924300" y="1060450"/>
          <p14:tracePt t="6736" x="3943350" y="1060450"/>
          <p14:tracePt t="6752" x="3994150" y="1060450"/>
          <p14:tracePt t="6769" x="4006850" y="1060450"/>
          <p14:tracePt t="6785" x="4051300" y="1060450"/>
          <p14:tracePt t="6803" x="4076700" y="1060450"/>
          <p14:tracePt t="6819" x="4089400" y="1060450"/>
          <p14:tracePt t="6835" x="4102100" y="1060450"/>
          <p14:tracePt t="6853" x="4108450" y="1060450"/>
          <p14:tracePt t="6869" x="4114800" y="1060450"/>
          <p14:tracePt t="6886" x="4127500" y="1060450"/>
          <p14:tracePt t="6903" x="4152900" y="1060450"/>
          <p14:tracePt t="6919" x="4184650" y="1060450"/>
          <p14:tracePt t="6935" x="4197350" y="1060450"/>
          <p14:tracePt t="6952" x="4222750" y="1060450"/>
          <p14:tracePt t="6970" x="4229100" y="1060450"/>
          <p14:tracePt t="7006" x="4235450" y="1060450"/>
          <p14:tracePt t="7026" x="4241800" y="1060450"/>
          <p14:tracePt t="7037" x="4248150" y="1060450"/>
          <p14:tracePt t="7038" x="4260850" y="1060450"/>
          <p14:tracePt t="7052" x="4286250" y="1060450"/>
          <p14:tracePt t="7069" x="4305300" y="1060450"/>
          <p14:tracePt t="7085" x="4343400" y="1060450"/>
          <p14:tracePt t="7104" x="4349750" y="1060450"/>
          <p14:tracePt t="7117" x="4368800" y="1060450"/>
          <p14:tracePt t="7160" x="4381500" y="1060450"/>
          <p14:tracePt t="7171" x="4387850" y="1060450"/>
          <p14:tracePt t="7181" x="4394200" y="1060450"/>
          <p14:tracePt t="7185" x="4406900" y="1060450"/>
          <p14:tracePt t="7201" x="4438650" y="1060450"/>
          <p14:tracePt t="7219" x="4470400" y="1060450"/>
          <p14:tracePt t="7237" x="4483100" y="1060450"/>
          <p14:tracePt t="7253" x="4508500" y="1060450"/>
          <p14:tracePt t="7267" x="4521200" y="1060450"/>
          <p14:tracePt t="7284" x="4559300" y="1060450"/>
          <p14:tracePt t="7301" x="4603750" y="1060450"/>
          <p14:tracePt t="7317" x="4629150" y="1060450"/>
          <p14:tracePt t="7336" x="4673600" y="1060450"/>
          <p14:tracePt t="7353" x="4692650" y="1060450"/>
          <p14:tracePt t="7369" x="4724400" y="1060450"/>
          <p14:tracePt t="7385" x="4749800" y="1060450"/>
          <p14:tracePt t="7402" x="4768850" y="1060450"/>
          <p14:tracePt t="7419" x="4819650" y="1060450"/>
          <p14:tracePt t="7435" x="4876800" y="1060450"/>
          <p14:tracePt t="7453" x="4902200" y="1060450"/>
          <p14:tracePt t="7468" x="4940300" y="1060450"/>
          <p14:tracePt t="7486" x="4953000" y="1060450"/>
          <p14:tracePt t="7502" x="4959350" y="1060450"/>
          <p14:tracePt t="7545" x="4965700" y="1060450"/>
          <p14:tracePt t="7586" x="4972050" y="1060450"/>
          <p14:tracePt t="7739" x="4965700" y="1060450"/>
          <p14:tracePt t="7771" x="4959350" y="1060450"/>
          <p14:tracePt t="7781" x="4946650" y="1060450"/>
          <p14:tracePt t="7791" x="4940300" y="1060450"/>
          <p14:tracePt t="7802" x="4921250" y="1060450"/>
          <p14:tracePt t="7804" x="4908550" y="1060450"/>
          <p14:tracePt t="7819" x="4870450" y="1060450"/>
          <p14:tracePt t="7835" x="4851400" y="1060450"/>
          <p14:tracePt t="7851" x="4819650" y="1060450"/>
          <p14:tracePt t="7869" x="4781550" y="1060450"/>
          <p14:tracePt t="7886" x="4775200" y="1060450"/>
          <p14:tracePt t="7902" x="4743450" y="1060450"/>
          <p14:tracePt t="7919" x="4730750" y="1060450"/>
          <p14:tracePt t="7935" x="4705350" y="1054100"/>
          <p14:tracePt t="7953" x="4673600" y="1054100"/>
          <p14:tracePt t="7969" x="4654550" y="1054100"/>
          <p14:tracePt t="7985" x="4603750" y="1054100"/>
          <p14:tracePt t="8004" x="4572000" y="1054100"/>
          <p14:tracePt t="8019" x="4502150" y="1054100"/>
          <p14:tracePt t="8036" x="4445000" y="1054100"/>
          <p14:tracePt t="8052" x="4425950" y="1054100"/>
          <p14:tracePt t="8069" x="4375150" y="1054100"/>
          <p14:tracePt t="8085" x="4343400" y="1054100"/>
          <p14:tracePt t="8103" x="4337050" y="1054100"/>
          <p14:tracePt t="8119" x="4318000" y="1054100"/>
          <p14:tracePt t="8136" x="4305300" y="1047750"/>
          <p14:tracePt t="8152" x="4286250" y="1041400"/>
          <p14:tracePt t="8440" x="4286250" y="1035050"/>
          <p14:tracePt t="8514" x="4298950" y="1035050"/>
          <p14:tracePt t="8523" x="4305300" y="1035050"/>
          <p14:tracePt t="8536" x="4318000" y="1035050"/>
          <p14:tracePt t="8537" x="4337050" y="1035050"/>
          <p14:tracePt t="8552" x="4356100" y="1035050"/>
          <p14:tracePt t="8569" x="4368800" y="1035050"/>
          <p14:tracePt t="8586" x="4387850" y="1035050"/>
          <p14:tracePt t="8602" x="4413250" y="1035050"/>
          <p14:tracePt t="8619" x="4432300" y="1035050"/>
          <p14:tracePt t="8635" x="4489450" y="1035050"/>
          <p14:tracePt t="8652" x="4521200" y="1035050"/>
          <p14:tracePt t="8669" x="4610100" y="1035050"/>
          <p14:tracePt t="8686" x="4699000" y="1035050"/>
          <p14:tracePt t="8702" x="4730750" y="1035050"/>
          <p14:tracePt t="8719" x="4787900" y="1035050"/>
          <p14:tracePt t="8735" x="4806950" y="1035050"/>
          <p14:tracePt t="8752" x="4838700" y="1035050"/>
          <p14:tracePt t="8769" x="4851400" y="1035050"/>
          <p14:tracePt t="8785" x="4857750" y="1035050"/>
          <p14:tracePt t="8801" x="4876800" y="1035050"/>
          <p14:tracePt t="9458" x="4883150" y="1035050"/>
          <p14:tracePt t="9489" x="4889500" y="1035050"/>
          <p14:tracePt t="9511" x="4895850" y="1035050"/>
          <p14:tracePt t="9540" x="4902200" y="1028700"/>
          <p14:tracePt t="9551" x="4908550" y="1022350"/>
          <p14:tracePt t="9569" x="4914900" y="1022350"/>
          <p14:tracePt t="9585" x="4933950" y="1009650"/>
          <p14:tracePt t="9587" x="4946650" y="1003300"/>
          <p14:tracePt t="9603" x="4978400" y="990600"/>
          <p14:tracePt t="9619" x="5029200" y="971550"/>
          <p14:tracePt t="9636" x="5067300" y="965200"/>
          <p14:tracePt t="9651" x="5149850" y="939800"/>
          <p14:tracePt t="9669" x="5207000" y="933450"/>
          <p14:tracePt t="9685" x="5340350" y="914400"/>
          <p14:tracePt t="9702" x="5492750" y="908050"/>
          <p14:tracePt t="9719" x="5575300" y="908050"/>
          <p14:tracePt t="9735" x="5727700" y="901700"/>
          <p14:tracePt t="9752" x="5797550" y="901700"/>
          <p14:tracePt t="9769" x="5905500" y="901700"/>
          <p14:tracePt t="9785" x="5956300" y="901700"/>
          <p14:tracePt t="9801" x="6026150" y="901700"/>
          <p14:tracePt t="9819" x="6076950" y="901700"/>
          <p14:tracePt t="9836" x="6096000" y="901700"/>
          <p14:tracePt t="9852" x="6146800" y="901700"/>
          <p14:tracePt t="9869" x="6172200" y="901700"/>
          <p14:tracePt t="9886" x="6248400" y="901700"/>
          <p14:tracePt t="9903" x="6343650" y="901700"/>
          <p14:tracePt t="9919" x="6400800" y="901700"/>
          <p14:tracePt t="9935" x="6508750" y="901700"/>
          <p14:tracePt t="9952" x="6546850" y="901700"/>
          <p14:tracePt t="9969" x="6597650" y="901700"/>
          <p14:tracePt t="12259" x="6591300" y="901700"/>
          <p14:tracePt t="12279" x="6584950" y="901700"/>
          <p14:tracePt t="12300" x="6578600" y="901700"/>
          <p14:tracePt t="12310" x="6572250" y="908050"/>
          <p14:tracePt t="12331" x="6572250" y="914400"/>
          <p14:tracePt t="12341" x="6565900" y="914400"/>
          <p14:tracePt t="12352" x="6559550" y="914400"/>
          <p14:tracePt t="12359" x="6559550" y="920750"/>
          <p14:tracePt t="12367" x="6553200" y="927100"/>
          <p14:tracePt t="12404" x="6546850" y="927100"/>
          <p14:tracePt t="12406" x="6546850" y="933450"/>
          <p14:tracePt t="12419" x="6534150" y="946150"/>
          <p14:tracePt t="12454" x="6527800" y="946150"/>
          <p14:tracePt t="12468" x="6521450" y="952500"/>
          <p14:tracePt t="12470" x="6515100" y="958850"/>
          <p14:tracePt t="12484" x="6496050" y="965200"/>
          <p14:tracePt t="12503" x="6483350" y="965200"/>
          <p14:tracePt t="12518" x="6477000" y="965200"/>
          <p14:tracePt t="12559" x="6470650" y="965200"/>
          <p14:tracePt t="12580" x="6464300" y="971550"/>
          <p14:tracePt t="12611" x="6464300" y="977900"/>
          <p14:tracePt t="12621" x="6457950" y="977900"/>
          <p14:tracePt t="12635" x="6457950" y="984250"/>
          <p14:tracePt t="12653" x="6451600" y="984250"/>
          <p14:tracePt t="12655" x="6445250" y="990600"/>
          <p14:tracePt t="12669" x="6438900" y="996950"/>
          <p14:tracePt t="12685" x="6426200" y="1003300"/>
          <p14:tracePt t="12702" x="6407150" y="1028700"/>
          <p14:tracePt t="12719" x="6400800" y="1041400"/>
          <p14:tracePt t="12735" x="6369050" y="1066800"/>
          <p14:tracePt t="12752" x="6337300" y="1104900"/>
          <p14:tracePt t="12769" x="6324600" y="1123950"/>
          <p14:tracePt t="12786" x="6292850" y="1162050"/>
          <p14:tracePt t="12802" x="6280150" y="1181100"/>
          <p14:tracePt t="12819" x="6254750" y="1212850"/>
          <p14:tracePt t="12835" x="6229350" y="1244600"/>
          <p14:tracePt t="12852" x="6210300" y="1263650"/>
          <p14:tracePt t="12868" x="6178550" y="1295400"/>
          <p14:tracePt t="12885" x="6159500" y="1314450"/>
          <p14:tracePt t="12902" x="6127750" y="1352550"/>
          <p14:tracePt t="12919" x="6089650" y="1390650"/>
          <p14:tracePt t="12936" x="6076950" y="1409700"/>
          <p14:tracePt t="12952" x="6045200" y="1435100"/>
          <p14:tracePt t="12969" x="6026150" y="1454150"/>
          <p14:tracePt t="12985" x="5994400" y="1492250"/>
          <p14:tracePt t="13002" x="5956300" y="1530350"/>
          <p14:tracePt t="13019" x="5943600" y="1543050"/>
          <p14:tracePt t="13035" x="5905500" y="1581150"/>
          <p14:tracePt t="13053" x="5892800" y="1600200"/>
          <p14:tracePt t="13069" x="5861050" y="1631950"/>
          <p14:tracePt t="13086" x="5842000" y="1651000"/>
          <p14:tracePt t="13103" x="5816600" y="1676400"/>
          <p14:tracePt t="13119" x="5784850" y="1714500"/>
          <p14:tracePt t="13136" x="5772150" y="1727200"/>
          <p14:tracePt t="13152" x="5740400" y="1758950"/>
          <p14:tracePt t="13170" x="5721350" y="1778000"/>
          <p14:tracePt t="13184" x="5702300" y="1797050"/>
          <p14:tracePt t="13200" x="5683250" y="1822450"/>
          <p14:tracePt t="13217" x="5670550" y="1835150"/>
          <p14:tracePt t="13235" x="5664200" y="1841500"/>
          <p14:tracePt t="13253" x="5664200" y="1847850"/>
          <p14:tracePt t="13269" x="5657850" y="1854200"/>
          <p14:tracePt t="13285" x="5645150" y="1860550"/>
          <p14:tracePt t="13301" x="5645150" y="1866900"/>
          <p14:tracePt t="13317" x="5632450" y="1873250"/>
          <p14:tracePt t="13353" x="5626100" y="1879600"/>
          <p14:tracePt t="13355" x="5619750" y="1885950"/>
          <p14:tracePt t="13369" x="5613400" y="1885950"/>
          <p14:tracePt t="13385" x="5613400" y="1892300"/>
          <p14:tracePt t="13401" x="5607050" y="1898650"/>
          <p14:tracePt t="13419" x="5600700" y="1905000"/>
          <p14:tracePt t="13436" x="5594350" y="1905000"/>
          <p14:tracePt t="13488" x="5594350" y="1911350"/>
          <p14:tracePt t="13529" x="5594350" y="1917700"/>
          <p14:tracePt t="15534" x="5594350" y="1924050"/>
          <p14:tracePt t="15658" x="5594350" y="1930400"/>
          <p14:tracePt t="15699" x="5594350" y="1936750"/>
          <p14:tracePt t="15760" x="5594350" y="1943100"/>
          <p14:tracePt t="15777" x="5594350" y="1949450"/>
          <p14:tracePt t="15785" x="5594350" y="1955800"/>
          <p14:tracePt t="15802" x="5594350" y="1968500"/>
          <p14:tracePt t="15804" x="5594350" y="1974850"/>
          <p14:tracePt t="15818" x="5594350" y="1993900"/>
          <p14:tracePt t="15835" x="5594350" y="2006600"/>
          <p14:tracePt t="15852" x="5581650" y="2032000"/>
          <p14:tracePt t="15868" x="5575300" y="2076450"/>
          <p14:tracePt t="15885" x="5568950" y="2095500"/>
          <p14:tracePt t="15901" x="5556250" y="2146300"/>
          <p14:tracePt t="15919" x="5549900" y="2165350"/>
          <p14:tracePt t="15935" x="5530850" y="2222500"/>
          <p14:tracePt t="15952" x="5499100" y="2292350"/>
          <p14:tracePt t="15969" x="5486400" y="2330450"/>
          <p14:tracePt t="15985" x="5454650" y="2425700"/>
          <p14:tracePt t="16002" x="5435600" y="2482850"/>
          <p14:tracePt t="16018" x="5397500" y="2597150"/>
          <p14:tracePt t="16036" x="5353050" y="2698750"/>
          <p14:tracePt t="16052" x="5340350" y="2755900"/>
          <p14:tracePt t="16069" x="5302250" y="2832100"/>
          <p14:tracePt t="16086" x="5289550" y="2857500"/>
          <p14:tracePt t="16086" x="5283200" y="2876550"/>
          <p14:tracePt t="16103" x="5276850" y="2889250"/>
          <p14:tracePt t="16119" x="5257800" y="2908300"/>
          <p14:tracePt t="16155" x="5251450" y="2914650"/>
          <p14:tracePt t="16156" x="5238750" y="2921000"/>
          <p14:tracePt t="16184" x="5226050" y="2933700"/>
          <p14:tracePt t="16184" x="5200650" y="2946400"/>
          <p14:tracePt t="16200" x="5168900" y="2971800"/>
          <p14:tracePt t="16217" x="5149850" y="2978150"/>
          <p14:tracePt t="16234" x="5118100" y="2997200"/>
          <p14:tracePt t="16250" x="5105400" y="3003550"/>
          <p14:tracePt t="16267" x="5080000" y="3016250"/>
          <p14:tracePt t="16284" x="5067300" y="3016250"/>
          <p14:tracePt t="16300" x="5022850" y="3022600"/>
          <p14:tracePt t="16317" x="4933950" y="3022600"/>
          <p14:tracePt t="16335" x="4876800" y="3022600"/>
          <p14:tracePt t="16335" x="4813300" y="3022600"/>
          <p14:tracePt t="16353" x="4737100" y="3022600"/>
          <p14:tracePt t="16369" x="4578350" y="3022600"/>
          <p14:tracePt t="16386" x="4508500" y="3022600"/>
          <p14:tracePt t="16402" x="4413250" y="3022600"/>
          <p14:tracePt t="16419" x="4381500" y="3022600"/>
          <p14:tracePt t="16435" x="4324350" y="3022600"/>
          <p14:tracePt t="16452" x="4267200" y="3022600"/>
          <p14:tracePt t="16469" x="4222750" y="3022600"/>
          <p14:tracePt t="16485" x="4114800" y="3022600"/>
          <p14:tracePt t="16503" x="4057650" y="3022600"/>
          <p14:tracePt t="16518" x="3924300" y="3022600"/>
          <p14:tracePt t="16536" x="3829050" y="3022600"/>
          <p14:tracePt t="16552" x="3797300" y="3022600"/>
          <p14:tracePt t="16568" x="3733800" y="3022600"/>
          <p14:tracePt t="16586" x="3721100" y="3022600"/>
          <p14:tracePt t="16602" x="3695700" y="3022600"/>
          <p14:tracePt t="16619" x="3689350" y="3022600"/>
          <p14:tracePt t="16636" x="3683000" y="3022600"/>
          <p14:tracePt t="16651" x="3676650" y="3022600"/>
          <p14:tracePt t="16728" x="3670300" y="3022600"/>
          <p14:tracePt t="16750" x="3663950" y="3022600"/>
          <p14:tracePt t="16954" x="3670300" y="3022600"/>
          <p14:tracePt t="16985" x="3676650" y="3022600"/>
          <p14:tracePt t="16995" x="3683000" y="3022600"/>
          <p14:tracePt t="16999" x="3689350" y="3022600"/>
          <p14:tracePt t="17018" x="3695700" y="3022600"/>
          <p14:tracePt t="17021" x="3702050" y="3022600"/>
          <p14:tracePt t="17035" x="3721100" y="3016250"/>
          <p14:tracePt t="17052" x="3733800" y="3009900"/>
          <p14:tracePt t="17069" x="3740150" y="3009900"/>
          <p14:tracePt t="17084" x="3752850" y="3009900"/>
          <p14:tracePt t="17150" x="3759200" y="3009900"/>
          <p14:tracePt t="17162" x="3765550" y="3009900"/>
          <p14:tracePt t="17173" x="3771900" y="3009900"/>
          <p14:tracePt t="17174" x="3778250" y="3009900"/>
          <p14:tracePt t="17186" x="3784600" y="3009900"/>
          <p14:tracePt t="17200" x="3797300" y="3009900"/>
          <p14:tracePt t="17217" x="3810000" y="3009900"/>
          <p14:tracePt t="17236" x="3822700" y="3009900"/>
          <p14:tracePt t="17253" x="3829050" y="3009900"/>
          <p14:tracePt t="17270" x="3835400" y="3009900"/>
          <p14:tracePt t="17286" x="3841750" y="3009900"/>
          <p14:tracePt t="17301" x="3848100" y="3009900"/>
          <p14:tracePt t="17317" x="3860800" y="3009900"/>
          <p14:tracePt t="17333" x="3873500" y="3009900"/>
          <p14:tracePt t="17352" x="3886200" y="3009900"/>
          <p14:tracePt t="17369" x="3911600" y="3009900"/>
          <p14:tracePt t="17384" x="3949700" y="3009900"/>
          <p14:tracePt t="17402" x="3956050" y="3009900"/>
          <p14:tracePt t="17419" x="3987800" y="3009900"/>
          <p14:tracePt t="17435" x="3994150" y="3009900"/>
          <p14:tracePt t="17452" x="4025900" y="3009900"/>
          <p14:tracePt t="17469" x="4057650" y="3009900"/>
          <p14:tracePt t="17485" x="4083050" y="3009900"/>
          <p14:tracePt t="17501" x="4140200" y="3009900"/>
          <p14:tracePt t="17518" x="4171950" y="3009900"/>
          <p14:tracePt t="17535" x="4235450" y="3009900"/>
          <p14:tracePt t="17552" x="4305300" y="3009900"/>
          <p14:tracePt t="17569" x="4337050" y="3009900"/>
          <p14:tracePt t="17584" x="4394200" y="3009900"/>
          <p14:tracePt t="17602" x="4419600" y="3009900"/>
          <p14:tracePt t="17618" x="4464050" y="3009900"/>
          <p14:tracePt t="17635" x="4508500" y="3009900"/>
          <p14:tracePt t="17652" x="4533900" y="3009900"/>
          <p14:tracePt t="17669" x="4584700" y="3009900"/>
          <p14:tracePt t="17686" x="4616450" y="3009900"/>
          <p14:tracePt t="17702" x="4679950" y="3009900"/>
          <p14:tracePt t="17718" x="4718050" y="3009900"/>
          <p14:tracePt t="17734" x="4775200" y="3009900"/>
          <p14:tracePt t="17752" x="4826000" y="3009900"/>
          <p14:tracePt t="17769" x="4838700" y="3009900"/>
          <p14:tracePt t="17785" x="4870450" y="3009900"/>
          <p14:tracePt t="17802" x="4883150" y="3009900"/>
          <p14:tracePt t="17819" x="4902200" y="3009900"/>
          <p14:tracePt t="17835" x="4921250" y="3009900"/>
          <p14:tracePt t="17852" x="4933950" y="3009900"/>
          <p14:tracePt t="17869" x="4959350" y="3009900"/>
          <p14:tracePt t="17886" x="4978400" y="3009900"/>
          <p14:tracePt t="17902" x="5022850" y="3009900"/>
          <p14:tracePt t="17919" x="5080000" y="3009900"/>
          <p14:tracePt t="17935" x="5111750" y="3009900"/>
          <p14:tracePt t="17952" x="5162550" y="3009900"/>
          <p14:tracePt t="17968" x="5194300" y="3009900"/>
          <p14:tracePt t="17986" x="5207000" y="3009900"/>
          <p14:tracePt t="18001" x="5226050" y="3009900"/>
          <p14:tracePt t="18018" x="5232400" y="3009900"/>
          <p14:tracePt t="18035" x="5245100" y="3009900"/>
          <p14:tracePt t="18052" x="5257800" y="3009900"/>
          <p14:tracePt t="18069" x="5276850" y="3009900"/>
          <p14:tracePt t="18085" x="5295900" y="3009900"/>
          <p14:tracePt t="18102" x="5302250" y="3009900"/>
          <p14:tracePt t="18118" x="5314950" y="3009900"/>
          <p14:tracePt t="18153" x="5321300" y="3009900"/>
          <p14:tracePt t="18174" x="5327650" y="3009900"/>
          <p14:tracePt t="18204" x="5334000" y="3009900"/>
          <p14:tracePt t="18215" x="5346700" y="3009900"/>
          <p14:tracePt t="18236" x="5353050" y="3009900"/>
          <p14:tracePt t="18236" x="5365750" y="3009900"/>
          <p14:tracePt t="18267" x="5378450" y="3009900"/>
          <p14:tracePt t="18268" x="5384800" y="3009900"/>
          <p14:tracePt t="18284" x="5391150" y="3009900"/>
          <p14:tracePt t="18300" x="5397500" y="3009900"/>
          <p14:tracePt t="18317" x="5403850" y="3009900"/>
          <p14:tracePt t="18335" x="5416550" y="3009900"/>
          <p14:tracePt t="18352" x="5422900" y="3009900"/>
          <p14:tracePt t="18392" x="5429250" y="3009900"/>
          <p14:tracePt t="18404" x="5435600" y="3009900"/>
          <p14:tracePt t="18406" x="5441950" y="3009900"/>
          <p14:tracePt t="18598" x="5448300" y="3009900"/>
          <p14:tracePt t="18602" x="5454650" y="3009900"/>
          <p14:tracePt t="18631" x="5467350" y="3009900"/>
          <p14:tracePt t="18640" x="5473700" y="3009900"/>
          <p14:tracePt t="18645" x="5480050" y="3009900"/>
          <p14:tracePt t="18653" x="5492750" y="3009900"/>
          <p14:tracePt t="18669" x="5505450" y="3003550"/>
          <p14:tracePt t="18687" x="5518150" y="3003550"/>
          <p14:tracePt t="18703" x="5530850" y="3003550"/>
          <p14:tracePt t="18720" x="5543550" y="2997200"/>
          <p14:tracePt t="18736" x="5556250" y="2997200"/>
          <p14:tracePt t="18753" x="5562600" y="2997200"/>
          <p14:tracePt t="18770" x="5568950" y="2997200"/>
          <p14:tracePt t="18786" x="5581650" y="2997200"/>
          <p14:tracePt t="18803" x="5594350" y="2997200"/>
          <p14:tracePt t="18820" x="5607050" y="2997200"/>
          <p14:tracePt t="18836" x="5626100" y="2997200"/>
          <p14:tracePt t="18853" x="5638800" y="2997200"/>
          <p14:tracePt t="18870" x="5664200" y="2997200"/>
          <p14:tracePt t="18887" x="5676900" y="2990850"/>
          <p14:tracePt t="18903" x="5689600" y="2990850"/>
          <p14:tracePt t="18918" x="5708650" y="2984500"/>
          <p14:tracePt t="18936" x="5727700" y="2984500"/>
          <p14:tracePt t="18953" x="5778500" y="2978150"/>
          <p14:tracePt t="18969" x="5816600" y="2978150"/>
          <p14:tracePt t="18986" x="5842000" y="2978150"/>
          <p14:tracePt t="19002" x="5873750" y="2978150"/>
          <p14:tracePt t="19019" x="5880100" y="2978150"/>
          <p14:tracePt t="19035" x="5892800" y="2978150"/>
          <p14:tracePt t="19053" x="5905500" y="2978150"/>
          <p14:tracePt t="19070" x="5911850" y="2978150"/>
          <p14:tracePt t="19086" x="5937250" y="2978150"/>
          <p14:tracePt t="19122" x="5949950" y="2978150"/>
          <p14:tracePt t="19123" x="5962650" y="2978150"/>
          <p14:tracePt t="19136" x="5981700" y="2978150"/>
          <p14:tracePt t="19153" x="5994400" y="2978150"/>
          <p14:tracePt t="19171" x="6013450" y="2978150"/>
          <p14:tracePt t="19187" x="6032500" y="2978150"/>
          <p14:tracePt t="19203" x="6057900" y="2978150"/>
          <p14:tracePt t="19220" x="6076950" y="2978150"/>
          <p14:tracePt t="19220" x="6083300" y="2978150"/>
          <p14:tracePt t="19236" x="6102350" y="2978150"/>
          <p14:tracePt t="19253" x="6121400" y="2978150"/>
          <p14:tracePt t="19270" x="6140450" y="2978150"/>
          <p14:tracePt t="19288" x="6140450" y="2971800"/>
          <p14:tracePt t="19301" x="6153150" y="2971800"/>
          <p14:tracePt t="19318" x="6165850" y="2971800"/>
          <p14:tracePt t="19335" x="6178550" y="2965450"/>
          <p14:tracePt t="19352" x="6184900" y="2965450"/>
          <p14:tracePt t="19370" x="6197600" y="2965450"/>
          <p14:tracePt t="19386" x="6216650" y="2965450"/>
          <p14:tracePt t="19424" x="6229350" y="2965450"/>
          <p14:tracePt t="19425" x="6235700" y="2965450"/>
          <p14:tracePt t="19455" x="6248400" y="2965450"/>
          <p14:tracePt t="19457" x="6254750" y="2965450"/>
          <p14:tracePt t="19469" x="6261100" y="2965450"/>
          <p14:tracePt t="19486" x="6280150" y="2965450"/>
          <p14:tracePt t="19503" x="6292850" y="2965450"/>
          <p14:tracePt t="19520" x="6299200" y="2965450"/>
          <p14:tracePt t="19535" x="6311900" y="2965450"/>
          <p14:tracePt t="19553" x="6324600" y="2965450"/>
          <p14:tracePt t="19570" x="6337300" y="2965450"/>
          <p14:tracePt t="19586" x="6350000" y="2965450"/>
          <p14:tracePt t="19603" x="6356350" y="2965450"/>
          <p14:tracePt t="19619" x="6369050" y="2965450"/>
          <p14:tracePt t="19655" x="6375400" y="2965450"/>
          <p14:tracePt t="19656" x="6381750" y="2965450"/>
          <p14:tracePt t="19669" x="6394450" y="2965450"/>
          <p14:tracePt t="19687" x="6400800" y="2965450"/>
          <p14:tracePt t="19703" x="6419850" y="2965450"/>
          <p14:tracePt t="19720" x="6426200" y="2965450"/>
          <p14:tracePt t="19736" x="6445250" y="2965450"/>
          <p14:tracePt t="19753" x="6451600" y="2965450"/>
          <p14:tracePt t="19770" x="6457950" y="2965450"/>
          <p14:tracePt t="19786" x="6464300" y="2965450"/>
          <p14:tracePt t="19832" x="6470650" y="2965450"/>
          <p14:tracePt t="19834" x="6477000" y="2965450"/>
          <p14:tracePt t="19873" x="6483350" y="2965450"/>
          <p14:tracePt t="20139" x="6489700" y="2965450"/>
          <p14:tracePt t="20179" x="6496050" y="2965450"/>
          <p14:tracePt t="20201" x="6502400" y="2959100"/>
          <p14:tracePt t="20218" x="6508750" y="2959100"/>
          <p14:tracePt t="20218" x="6521450" y="2952750"/>
          <p14:tracePt t="20236" x="6540500" y="2946400"/>
          <p14:tracePt t="20254" x="6546850" y="2940050"/>
          <p14:tracePt t="20270" x="6559550" y="2940050"/>
          <p14:tracePt t="20325" x="6565900" y="2940050"/>
          <p14:tracePt t="20336" x="6572250" y="2940050"/>
          <p14:tracePt t="20360" x="6578600" y="2940050"/>
          <p14:tracePt t="20378" x="6584950" y="2940050"/>
          <p14:tracePt t="20389" x="6591300" y="2940050"/>
          <p14:tracePt t="20403" x="6591300" y="2933700"/>
          <p14:tracePt t="21000" x="6597650" y="2933700"/>
          <p14:tracePt t="21041" x="6604000" y="2933700"/>
          <p14:tracePt t="21062" x="6610350" y="2933700"/>
          <p14:tracePt t="21144" x="6616700" y="2933700"/>
          <p14:tracePt t="21175" x="6623050" y="2933700"/>
          <p14:tracePt t="21185" x="6623050" y="2927350"/>
          <p14:tracePt t="21195" x="6629400" y="2927350"/>
          <p14:tracePt t="21216" x="6635750" y="2927350"/>
          <p14:tracePt t="21226" x="6642100" y="2927350"/>
          <p14:tracePt t="21236" x="6642100" y="2921000"/>
          <p14:tracePt t="21251" x="6648450" y="2921000"/>
          <p14:tracePt t="21268" x="6654800" y="2921000"/>
          <p14:tracePt t="21269" x="6654800" y="2914650"/>
          <p14:tracePt t="21285" x="6661150" y="2914650"/>
          <p14:tracePt t="21302" x="6661150" y="2908300"/>
          <p14:tracePt t="21318" x="6673850" y="2908300"/>
          <p14:tracePt t="21335" x="6686550" y="2908300"/>
          <p14:tracePt t="21351" x="6699250" y="2908300"/>
          <p14:tracePt t="21370" x="6718300" y="2908300"/>
          <p14:tracePt t="21386" x="6737350" y="2908300"/>
          <p14:tracePt t="21403" x="6750050" y="2908300"/>
          <p14:tracePt t="21420" x="6762750" y="2908300"/>
          <p14:tracePt t="21437" x="6775450" y="2908300"/>
          <p14:tracePt t="21453" x="6794500" y="2908300"/>
          <p14:tracePt t="21470" x="6813550" y="2908300"/>
          <p14:tracePt t="21487" x="6826250" y="2908300"/>
          <p14:tracePt t="21503" x="6845300" y="2908300"/>
          <p14:tracePt t="21520" x="6851650" y="2908300"/>
          <p14:tracePt t="21536" x="6864350" y="2908300"/>
          <p14:tracePt t="21553" x="6870700" y="2908300"/>
          <p14:tracePt t="21570" x="6883400" y="2908300"/>
          <p14:tracePt t="21586" x="6889750" y="2908300"/>
          <p14:tracePt t="21602" x="6896100" y="2908300"/>
          <p14:tracePt t="21643" x="6908800" y="2908300"/>
          <p14:tracePt t="21654" x="6915150" y="2908300"/>
          <p14:tracePt t="21674" x="6927850" y="2908300"/>
          <p14:tracePt t="21686" x="6934200" y="2908300"/>
          <p14:tracePt t="21706" x="6940550" y="2908300"/>
          <p14:tracePt t="22174" x="6946900" y="2908300"/>
          <p14:tracePt t="22214" x="6953250" y="2908300"/>
          <p14:tracePt t="22571" x="6946900" y="2908300"/>
          <p14:tracePt t="22592" x="6940550" y="2908300"/>
          <p14:tracePt t="22612" x="6934200" y="2908300"/>
          <p14:tracePt t="22623" x="6927850" y="2908300"/>
          <p14:tracePt t="22645" x="6915150" y="2908300"/>
          <p14:tracePt t="22654" x="6908800" y="2908300"/>
          <p14:tracePt t="22670" x="6902450" y="2908300"/>
          <p14:tracePt t="22672" x="6870700" y="2908300"/>
          <p14:tracePt t="22686" x="6864350" y="2908300"/>
          <p14:tracePt t="22703" x="6838950" y="2908300"/>
          <p14:tracePt t="22736" x="6826250" y="2908300"/>
          <p14:tracePt t="22738" x="6819900" y="2908300"/>
          <p14:tracePt t="22753" x="6813550" y="2908300"/>
          <p14:tracePt t="22753" x="6794500" y="2908300"/>
          <p14:tracePt t="22770" x="6788150" y="2908300"/>
          <p14:tracePt t="22786" x="6737350" y="2908300"/>
          <p14:tracePt t="22802" x="6711950" y="2908300"/>
          <p14:tracePt t="22820" x="6661150" y="2908300"/>
          <p14:tracePt t="22836" x="6629400" y="2908300"/>
          <p14:tracePt t="22853" x="6610350" y="2908300"/>
          <p14:tracePt t="22869" x="6584950" y="2908300"/>
          <p14:tracePt t="22886" x="6572250" y="2908300"/>
          <p14:tracePt t="22903" x="6546850" y="2908300"/>
          <p14:tracePt t="22920" x="6515100" y="2908300"/>
          <p14:tracePt t="22957" x="6502400" y="2908300"/>
          <p14:tracePt t="23038" x="6496050" y="2908300"/>
          <p14:tracePt t="23100" x="6489700" y="2908300"/>
          <p14:tracePt t="23120" x="6483350" y="2908300"/>
          <p14:tracePt t="24556" x="6489700" y="2908300"/>
          <p14:tracePt t="24576" x="6489700" y="2901950"/>
          <p14:tracePt t="24586" x="6496050" y="2901950"/>
          <p14:tracePt t="24597" x="6508750" y="2901950"/>
          <p14:tracePt t="24617" x="6521450" y="2895600"/>
          <p14:tracePt t="24628" x="6527800" y="2895600"/>
          <p14:tracePt t="24638" x="6534150" y="2895600"/>
          <p14:tracePt t="24651" x="6546850" y="2895600"/>
          <p14:tracePt t="24667" x="6565900" y="2895600"/>
          <p14:tracePt t="24668" x="6584950" y="2895600"/>
          <p14:tracePt t="24684" x="6616700" y="2895600"/>
          <p14:tracePt t="24703" x="6642100" y="2895600"/>
          <p14:tracePt t="24720" x="6686550" y="2895600"/>
          <p14:tracePt t="24736" x="6705600" y="2895600"/>
          <p14:tracePt t="24753" x="6743700" y="2895600"/>
          <p14:tracePt t="24770" x="6769100" y="2895600"/>
          <p14:tracePt t="24786" x="6775450" y="2895600"/>
          <p14:tracePt t="24803" x="6794500" y="2895600"/>
          <p14:tracePt t="24820" x="6813550" y="2895600"/>
          <p14:tracePt t="24836" x="6838950" y="2895600"/>
          <p14:tracePt t="24853" x="6877050" y="2895600"/>
          <p14:tracePt t="24870" x="6902450" y="2895600"/>
          <p14:tracePt t="24886" x="6927850" y="2895600"/>
          <p14:tracePt t="24903" x="6965950" y="2895600"/>
          <p14:tracePt t="24920" x="6972300" y="2895600"/>
          <p14:tracePt t="24935" x="7010400" y="2895600"/>
          <p14:tracePt t="24953" x="7042150" y="2895600"/>
          <p14:tracePt t="24970" x="7061200" y="2895600"/>
          <p14:tracePt t="24986" x="7086600" y="2895600"/>
          <p14:tracePt t="25003" x="7099300" y="2895600"/>
          <p14:tracePt t="25019" x="7112000" y="2895600"/>
          <p14:tracePt t="25756" x="7105650" y="2895600"/>
          <p14:tracePt t="25796" x="7099300" y="2895600"/>
          <p14:tracePt t="25892" x="7092950" y="2895600"/>
          <p14:tracePt t="25922" x="7086600" y="2895600"/>
          <p14:tracePt t="25942" x="7080250" y="2895600"/>
          <p14:tracePt t="25962" x="7067550" y="2895600"/>
          <p14:tracePt t="25975" x="7061200" y="2895600"/>
          <p14:tracePt t="25977" x="7054850" y="2895600"/>
          <p14:tracePt t="25987" x="7042150" y="2895600"/>
          <p14:tracePt t="26004" x="7035800" y="2895600"/>
          <p14:tracePt t="26021" x="7023100" y="2895600"/>
          <p14:tracePt t="26037" x="7016750" y="2895600"/>
          <p14:tracePt t="26052" x="7004050" y="2895600"/>
          <p14:tracePt t="26070" x="6991350" y="2895600"/>
          <p14:tracePt t="26070" x="6978650" y="2895600"/>
          <p14:tracePt t="26087" x="6965950" y="2895600"/>
          <p14:tracePt t="26103" x="6946900" y="2895600"/>
          <p14:tracePt t="26120" x="6940550" y="2895600"/>
          <p14:tracePt t="26136" x="6921500" y="2895600"/>
          <p14:tracePt t="26153" x="6915150" y="2895600"/>
          <p14:tracePt t="26170" x="6908800" y="2895600"/>
          <p14:tracePt t="26186" x="6889750" y="2895600"/>
          <p14:tracePt t="26203" x="6883400" y="2895600"/>
          <p14:tracePt t="26220" x="6870700" y="2895600"/>
          <p14:tracePt t="26237" x="6858000" y="2895600"/>
          <p14:tracePt t="26253" x="6845300" y="2901950"/>
          <p14:tracePt t="26270" x="6838950" y="2901950"/>
          <p14:tracePt t="26286" x="6826250" y="2901950"/>
          <p14:tracePt t="26303" x="6813550" y="2901950"/>
          <p14:tracePt t="26320" x="6800850" y="2901950"/>
          <p14:tracePt t="26320" x="6794500" y="2901950"/>
          <p14:tracePt t="26336" x="6781800" y="2901950"/>
          <p14:tracePt t="26352" x="6762750" y="2901950"/>
          <p14:tracePt t="26370" x="6750050" y="2901950"/>
          <p14:tracePt t="26386" x="6724650" y="2901950"/>
          <p14:tracePt t="26403" x="6692900" y="2901950"/>
          <p14:tracePt t="26420" x="6680200" y="2901950"/>
          <p14:tracePt t="26435" x="6654800" y="2901950"/>
          <p14:tracePt t="26472" x="6648450" y="2901950"/>
          <p14:tracePt t="26717" x="6654800" y="2901950"/>
          <p14:tracePt t="26727" x="6661150" y="2901950"/>
          <p14:tracePt t="26739" x="6667500" y="2901950"/>
          <p14:tracePt t="26741" x="6680200" y="2901950"/>
          <p14:tracePt t="26752" x="6705600" y="2901950"/>
          <p14:tracePt t="26770" x="6724650" y="2901950"/>
          <p14:tracePt t="26786" x="6769100" y="2901950"/>
          <p14:tracePt t="26802" x="6781800" y="2901950"/>
          <p14:tracePt t="26819" x="6813550" y="2901950"/>
          <p14:tracePt t="26836" x="6832600" y="2901950"/>
          <p14:tracePt t="26853" x="6845300" y="2901950"/>
          <p14:tracePt t="26870" x="6870700" y="2901950"/>
          <p14:tracePt t="26886" x="6883400" y="2901950"/>
          <p14:tracePt t="26903" x="6915150" y="2901950"/>
          <p14:tracePt t="26920" x="6953250" y="2901950"/>
          <p14:tracePt t="26936" x="6965950" y="2901950"/>
          <p14:tracePt t="26953" x="6997700" y="2901950"/>
          <p14:tracePt t="26970" x="7004050" y="2901950"/>
          <p14:tracePt t="26986" x="7023100" y="2901950"/>
          <p14:tracePt t="27003" x="7042150" y="2901950"/>
          <p14:tracePt t="27020" x="7048500" y="2901950"/>
          <p14:tracePt t="27036" x="7061200" y="2901950"/>
          <p14:tracePt t="27053" x="7067550" y="2901950"/>
          <p14:tracePt t="29350" x="7073900" y="2901950"/>
          <p14:tracePt t="29594" x="7080250" y="2901950"/>
          <p14:tracePt t="29636" x="7086600" y="2901950"/>
          <p14:tracePt t="29666" x="7092950" y="2901950"/>
          <p14:tracePt t="29677" x="7099300" y="2901950"/>
          <p14:tracePt t="29689" x="7105650" y="2901950"/>
          <p14:tracePt t="29691" x="7118350" y="2901950"/>
          <p14:tracePt t="29704" x="7143750" y="2901950"/>
          <p14:tracePt t="29721" x="7156450" y="2901950"/>
          <p14:tracePt t="29736" x="7181850" y="2901950"/>
          <p14:tracePt t="29754" x="7200900" y="2901950"/>
          <p14:tracePt t="29769" x="7251700" y="2901950"/>
          <p14:tracePt t="29787" x="7327900" y="2901950"/>
          <p14:tracePt t="29804" x="7378700" y="2901950"/>
          <p14:tracePt t="29820" x="7512050" y="2901950"/>
          <p14:tracePt t="29837" x="7575550" y="2901950"/>
          <p14:tracePt t="29854" x="7696200" y="2901950"/>
          <p14:tracePt t="29871" x="7772400" y="2901950"/>
          <p14:tracePt t="29887" x="7810500" y="2901950"/>
          <p14:tracePt t="29904" x="7848600" y="2901950"/>
          <p14:tracePt t="29921" x="7861300" y="2901950"/>
          <p14:tracePt t="29937" x="7874000" y="2901950"/>
          <p14:tracePt t="29954" x="7886700" y="2901950"/>
          <p14:tracePt t="36458" x="7886700" y="2908300"/>
          <p14:tracePt t="54343" x="7886700" y="2914650"/>
          <p14:tracePt t="54353" x="7880350" y="2914650"/>
          <p14:tracePt t="54385" x="7880350" y="2921000"/>
          <p14:tracePt t="54395" x="7874000" y="2921000"/>
          <p14:tracePt t="54415" x="7867650" y="2921000"/>
          <p14:tracePt t="54436" x="7861300" y="2921000"/>
          <p14:tracePt t="54479" x="7854950" y="2927350"/>
          <p14:tracePt t="54488" x="7848600" y="2927350"/>
          <p14:tracePt t="54498" x="7842250" y="2927350"/>
          <p14:tracePt t="54519" x="7835900" y="2933700"/>
          <p14:tracePt t="54529" x="7829550" y="2933700"/>
          <p14:tracePt t="54550" x="7823200" y="2933700"/>
          <p14:tracePt t="54561" x="7816850" y="2933700"/>
          <p14:tracePt t="54571" x="7810500" y="2933700"/>
          <p14:tracePt t="54587" x="7804150" y="2940050"/>
          <p14:tracePt t="54589" x="7791450" y="2940050"/>
          <p14:tracePt t="54623" x="7791450" y="2946400"/>
          <p14:tracePt t="54637" x="7785100" y="2946400"/>
          <p14:tracePt t="54654" x="7778750" y="2946400"/>
          <p14:tracePt t="54656" x="7778750" y="2952750"/>
          <p14:tracePt t="54671" x="7772400" y="2952750"/>
          <p14:tracePt t="54739" x="7766050" y="2952750"/>
          <p14:tracePt t="54759" x="7759700" y="2952750"/>
          <p14:tracePt t="54770" x="7753350" y="2952750"/>
          <p14:tracePt t="54780" x="7753350" y="2959100"/>
          <p14:tracePt t="54790" x="7747000" y="2959100"/>
          <p14:tracePt t="54802" x="7740650" y="2959100"/>
          <p14:tracePt t="54822" x="7734300" y="2965450"/>
          <p14:tracePt t="54844" x="7727950" y="2965450"/>
          <p14:tracePt t="54854" x="7721600" y="2965450"/>
          <p14:tracePt t="54886" x="7721600" y="2971800"/>
          <p14:tracePt t="55810" x="7715250" y="2971800"/>
          <p14:tracePt t="55842" x="7708900" y="2971800"/>
          <p14:tracePt t="55853" x="7702550" y="2971800"/>
          <p14:tracePt t="55862" x="7702550" y="2978150"/>
          <p14:tracePt t="55872" x="7689850" y="2984500"/>
          <p14:tracePt t="55886" x="7670800" y="2990850"/>
          <p14:tracePt t="55886" x="7645400" y="2997200"/>
          <p14:tracePt t="55903" x="7543800" y="3009900"/>
          <p14:tracePt t="55919" x="7385050" y="3028950"/>
          <p14:tracePt t="55936" x="7283450" y="3035300"/>
          <p14:tracePt t="55954" x="7080250" y="3048000"/>
          <p14:tracePt t="55971" x="6883400" y="3054350"/>
          <p14:tracePt t="55991" x="6800850" y="3054350"/>
          <p14:tracePt t="56004" x="6635750" y="3054350"/>
          <p14:tracePt t="56019" x="6559550" y="3054350"/>
          <p14:tracePt t="56036" x="6369050" y="3067050"/>
          <p14:tracePt t="56053" x="6248400" y="3067050"/>
          <p14:tracePt t="56069" x="5962650" y="3067050"/>
          <p14:tracePt t="56086" x="5619750" y="3073400"/>
          <p14:tracePt t="56102" x="5467350" y="3073400"/>
          <p14:tracePt t="56118" x="5194300" y="3073400"/>
          <p14:tracePt t="56135" x="5092700" y="3073400"/>
          <p14:tracePt t="56152" x="4864100" y="3073400"/>
          <p14:tracePt t="56169" x="4629150" y="3073400"/>
          <p14:tracePt t="56185" x="4483100" y="3073400"/>
          <p14:tracePt t="56202" x="4127500" y="3073400"/>
          <p14:tracePt t="56219" x="3924300" y="3073400"/>
          <p14:tracePt t="56236" x="3568700" y="3073400"/>
          <p14:tracePt t="56252" x="3257550" y="3073400"/>
          <p14:tracePt t="56269" x="3149600" y="3073400"/>
          <p14:tracePt t="56286" x="2959100" y="3073400"/>
          <p14:tracePt t="56302" x="2882900" y="3073400"/>
          <p14:tracePt t="56319" x="2768600" y="3086100"/>
          <p14:tracePt t="56336" x="2679700" y="3105150"/>
          <p14:tracePt t="56352" x="2641600" y="3124200"/>
          <p14:tracePt t="56369" x="2559050" y="3149600"/>
          <p14:tracePt t="56388" x="2463800" y="3194050"/>
          <p14:tracePt t="56404" x="2413000" y="3206750"/>
          <p14:tracePt t="56420" x="2311400" y="3257550"/>
          <p14:tracePt t="56438" x="2260600" y="3270250"/>
          <p14:tracePt t="56454" x="2159000" y="3314700"/>
          <p14:tracePt t="56471" x="2051050" y="3352800"/>
          <p14:tracePt t="56488" x="2006600" y="3365500"/>
          <p14:tracePt t="56504" x="1911350" y="3397250"/>
          <p14:tracePt t="56521" x="1866900" y="3416300"/>
          <p14:tracePt t="56536" x="1784350" y="3435350"/>
          <p14:tracePt t="56554" x="1720850" y="3460750"/>
          <p14:tracePt t="56571" x="1695450" y="3473450"/>
          <p14:tracePt t="56587" x="1631950" y="3486150"/>
          <p14:tracePt t="56604" x="1600200" y="3492500"/>
          <p14:tracePt t="56620" x="1517650" y="3498850"/>
          <p14:tracePt t="56638" x="1473200" y="3498850"/>
          <p14:tracePt t="56653" x="1384300" y="3505200"/>
          <p14:tracePt t="56671" x="1289050" y="3505200"/>
          <p14:tracePt t="56688" x="1244600" y="3505200"/>
          <p14:tracePt t="56704" x="1162050" y="3505200"/>
          <p14:tracePt t="56721" x="1123950" y="3505200"/>
          <p14:tracePt t="56738" x="1028700" y="3505200"/>
          <p14:tracePt t="56754" x="952500" y="3492500"/>
          <p14:tracePt t="56770" x="914400" y="3473450"/>
          <p14:tracePt t="56789" x="844550" y="3454400"/>
          <p14:tracePt t="56802" x="812800" y="3441700"/>
          <p14:tracePt t="56819" x="762000" y="3429000"/>
          <p14:tracePt t="56838" x="723900" y="3409950"/>
          <p14:tracePt t="56854" x="698500" y="3403600"/>
          <p14:tracePt t="56871" x="635000" y="3384550"/>
          <p14:tracePt t="56887" x="596900" y="3378200"/>
          <p14:tracePt t="56904" x="539750" y="3352800"/>
          <p14:tracePt t="56921" x="501650" y="3340100"/>
          <p14:tracePt t="56937" x="482600" y="3340100"/>
          <p14:tracePt t="56990" x="482600" y="3333750"/>
          <p14:tracePt t="57030" x="476250" y="3327400"/>
          <p14:tracePt t="57184" x="476250" y="3321050"/>
          <p14:tracePt t="57236" x="482600" y="3321050"/>
          <p14:tracePt t="57244" x="488950" y="3321050"/>
          <p14:tracePt t="57255" x="501650" y="3321050"/>
          <p14:tracePt t="57269" x="520700" y="3321050"/>
          <p14:tracePt t="57270" x="546100" y="3321050"/>
          <p14:tracePt t="57286" x="603250" y="3321050"/>
          <p14:tracePt t="57304" x="698500" y="3321050"/>
          <p14:tracePt t="57321" x="819150" y="3321050"/>
          <p14:tracePt t="57338" x="895350" y="3321050"/>
          <p14:tracePt t="57354" x="1047750" y="3321050"/>
          <p14:tracePt t="57369" x="1111250" y="3321050"/>
          <p14:tracePt t="57385" x="1244600" y="3321050"/>
          <p14:tracePt t="57402" x="1295400" y="3321050"/>
          <p14:tracePt t="57419" x="1371600" y="3321050"/>
          <p14:tracePt t="57438" x="1454150" y="3321050"/>
          <p14:tracePt t="57454" x="1498600" y="3321050"/>
          <p14:tracePt t="57471" x="1606550" y="3321050"/>
          <p14:tracePt t="57488" x="1758950" y="3321050"/>
          <p14:tracePt t="57505" x="1835150" y="3321050"/>
          <p14:tracePt t="57521" x="1987550" y="3321050"/>
          <p14:tracePt t="57538" x="2051050" y="3321050"/>
          <p14:tracePt t="57554" x="2159000" y="3321050"/>
          <p14:tracePt t="57571" x="2203450" y="3321050"/>
          <p14:tracePt t="57571" x="2260600" y="3321050"/>
          <p14:tracePt t="57588" x="2305050" y="3321050"/>
          <p14:tracePt t="57604" x="2387600" y="3321050"/>
          <p14:tracePt t="57620" x="2444750" y="3321050"/>
          <p14:tracePt t="57638" x="2552700" y="3321050"/>
          <p14:tracePt t="57654" x="2673350" y="3321050"/>
          <p14:tracePt t="57671" x="2736850" y="3321050"/>
          <p14:tracePt t="57686" x="2851150" y="3321050"/>
          <p14:tracePt t="57704" x="2895600" y="3321050"/>
          <p14:tracePt t="57721" x="2978150" y="3321050"/>
          <p14:tracePt t="57738" x="3003550" y="3321050"/>
          <p14:tracePt t="57754" x="3048000" y="3321050"/>
          <p14:tracePt t="57771" x="3073400" y="3321050"/>
          <p14:tracePt t="57789" x="3086100" y="3321050"/>
          <p14:tracePt t="57805" x="3098800" y="3321050"/>
          <p14:tracePt t="57819" x="3111500" y="3321050"/>
          <p14:tracePt t="57836" x="3136900" y="3321050"/>
          <p14:tracePt t="57854" x="3162300" y="3321050"/>
          <p14:tracePt t="57871" x="3175000" y="3321050"/>
          <p14:tracePt t="57887" x="3187700" y="3321050"/>
          <p14:tracePt t="57904" x="3194050" y="3321050"/>
          <p14:tracePt t="57921" x="3200400" y="3321050"/>
          <p14:tracePt t="57938" x="3206750" y="3321050"/>
          <p14:tracePt t="57954" x="3213100" y="3321050"/>
          <p14:tracePt t="57970" x="3244850" y="3321050"/>
          <p14:tracePt t="57988" x="3263900" y="3321050"/>
          <p14:tracePt t="58004" x="3321050" y="3321050"/>
          <p14:tracePt t="58021" x="3378200" y="3321050"/>
          <p14:tracePt t="58038" x="3409950" y="3321050"/>
          <p14:tracePt t="58054" x="3467100" y="3321050"/>
          <p14:tracePt t="58071" x="3498850" y="3321050"/>
          <p14:tracePt t="58087" x="3568700" y="3321050"/>
          <p14:tracePt t="58104" x="3657600" y="3321050"/>
          <p14:tracePt t="58121" x="3708400" y="3321050"/>
          <p14:tracePt t="58138" x="3822700" y="3321050"/>
          <p14:tracePt t="58154" x="3873500" y="3321050"/>
          <p14:tracePt t="58171" x="3962400" y="3321050"/>
          <p14:tracePt t="58188" x="4051300" y="3321050"/>
          <p14:tracePt t="58204" x="4095750" y="3321050"/>
          <p14:tracePt t="58220" x="4171950" y="3321050"/>
          <p14:tracePt t="58239" x="4203700" y="3321050"/>
          <p14:tracePt t="58254" x="4273550" y="3321050"/>
          <p14:tracePt t="58269" x="4298950" y="3321050"/>
          <p14:tracePt t="58285" x="4343400" y="3321050"/>
          <p14:tracePt t="58304" x="4375150" y="3321050"/>
          <p14:tracePt t="58321" x="4394200" y="3321050"/>
          <p14:tracePt t="58338" x="4425950" y="3321050"/>
          <p14:tracePt t="58354" x="4476750" y="3321050"/>
          <p14:tracePt t="58372" x="4502150" y="3321050"/>
          <p14:tracePt t="58386" x="4565650" y="3321050"/>
          <p14:tracePt t="58402" x="4591050" y="3321050"/>
          <p14:tracePt t="58420" x="4622800" y="3321050"/>
          <p14:tracePt t="58438" x="4635500" y="3321050"/>
          <p14:tracePt t="58453" x="4648200" y="3321050"/>
          <p14:tracePt t="58471" x="4660900" y="3321050"/>
          <p14:tracePt t="58488" x="4679950" y="3321050"/>
          <p14:tracePt t="58505" x="4699000" y="3321050"/>
          <p14:tracePt t="58521" x="4711700" y="3321050"/>
          <p14:tracePt t="58538" x="4730750" y="3321050"/>
          <p14:tracePt t="58554" x="4743450" y="3321050"/>
          <p14:tracePt t="58571" x="4749800" y="3321050"/>
          <p14:tracePt t="58588" x="4768850" y="3321050"/>
          <p14:tracePt t="58604" x="4781550" y="3321050"/>
          <p14:tracePt t="58621" x="4826000" y="3321050"/>
          <p14:tracePt t="58638" x="4851400" y="3321050"/>
          <p14:tracePt t="58654" x="4864100" y="3321050"/>
          <p14:tracePt t="58671" x="4876800" y="3321050"/>
          <p14:tracePt t="58705" x="4883150" y="3321050"/>
          <p14:tracePt t="58724" x="4889500" y="3321050"/>
          <p14:tracePt t="58737" x="4895850" y="3321050"/>
          <p14:tracePt t="58739" x="4902200" y="3321050"/>
          <p14:tracePt t="58754" x="4908550" y="3321050"/>
          <p14:tracePt t="58771" x="4921250" y="3321050"/>
          <p14:tracePt t="58809" x="4927600" y="3321050"/>
          <p14:tracePt t="59462" x="4933950" y="3321050"/>
          <p14:tracePt t="59502" x="4940300" y="3321050"/>
          <p14:tracePt t="59513" x="4946650" y="3321050"/>
          <p14:tracePt t="59522" x="4953000" y="3321050"/>
          <p14:tracePt t="59524" x="4965700" y="3321050"/>
          <p14:tracePt t="59538" x="4984750" y="3321050"/>
          <p14:tracePt t="59554" x="5003800" y="3321050"/>
          <p14:tracePt t="59570" x="5029200" y="3321050"/>
          <p14:tracePt t="59588" x="5054600" y="3321050"/>
          <p14:tracePt t="59603" x="5105400" y="3321050"/>
          <p14:tracePt t="59621" x="5162550" y="3321050"/>
          <p14:tracePt t="59638" x="5194300" y="3321050"/>
          <p14:tracePt t="59654" x="5270500" y="3321050"/>
          <p14:tracePt t="59671" x="5308600" y="3321050"/>
          <p14:tracePt t="59686" x="5372100" y="3321050"/>
          <p14:tracePt t="59704" x="5441950" y="3321050"/>
          <p14:tracePt t="59720" x="5467350" y="3321050"/>
          <p14:tracePt t="59738" x="5511800" y="3321050"/>
          <p14:tracePt t="59755" x="5537200" y="3321050"/>
          <p14:tracePt t="59771" x="5581650" y="3321050"/>
          <p14:tracePt t="59788" x="5626100" y="3321050"/>
          <p14:tracePt t="59804" x="5645150" y="3321050"/>
          <p14:tracePt t="59821" x="5683250" y="3321050"/>
          <p14:tracePt t="59838" x="5702300" y="3321050"/>
          <p14:tracePt t="59854" x="5740400" y="3321050"/>
          <p14:tracePt t="59871" x="5791200" y="3321050"/>
          <p14:tracePt t="59888" x="5810250" y="3321050"/>
          <p14:tracePt t="59904" x="5867400" y="3321050"/>
          <p14:tracePt t="59921" x="5924550" y="3321050"/>
          <p14:tracePt t="59938" x="5956300" y="3321050"/>
          <p14:tracePt t="59954" x="6000750" y="3321050"/>
          <p14:tracePt t="59971" x="6019800" y="3321050"/>
          <p14:tracePt t="59986" x="6051550" y="3321050"/>
          <p14:tracePt t="60004" x="6089650" y="3321050"/>
          <p14:tracePt t="60021" x="6096000" y="3321050"/>
          <p14:tracePt t="60038" x="6134100" y="3321050"/>
          <p14:tracePt t="60054" x="6153150" y="3321050"/>
          <p14:tracePt t="60070" x="6184900" y="3321050"/>
          <p14:tracePt t="60088" x="6203950" y="3321050"/>
          <p14:tracePt t="60104" x="6235700" y="3321050"/>
          <p14:tracePt t="60120" x="6267450" y="3321050"/>
          <p14:tracePt t="60138" x="6280150" y="3321050"/>
          <p14:tracePt t="60154" x="6324600" y="3321050"/>
          <p14:tracePt t="60171" x="6343650" y="3321050"/>
          <p14:tracePt t="60187" x="6381750" y="3321050"/>
          <p14:tracePt t="60204" x="6426200" y="3321050"/>
          <p14:tracePt t="60220" x="6438900" y="3321050"/>
          <p14:tracePt t="60238" x="6477000" y="3321050"/>
          <p14:tracePt t="60253" x="6489700" y="3321050"/>
          <p14:tracePt t="60269" x="6515100" y="3321050"/>
          <p14:tracePt t="60286" x="6546850" y="3321050"/>
          <p14:tracePt t="60304" x="6565900" y="3321050"/>
          <p14:tracePt t="60320" x="6610350" y="3321050"/>
          <p14:tracePt t="60338" x="6623050" y="3321050"/>
          <p14:tracePt t="60354" x="6661150" y="3321050"/>
          <p14:tracePt t="60369" x="6680200" y="3321050"/>
          <p14:tracePt t="60385" x="6705600" y="3321050"/>
          <p14:tracePt t="60402" x="6737350" y="3321050"/>
          <p14:tracePt t="60419" x="6762750" y="3321050"/>
          <p14:tracePt t="60438" x="6813550" y="3321050"/>
          <p14:tracePt t="60454" x="6877050" y="3321050"/>
          <p14:tracePt t="60471" x="6902450" y="3321050"/>
          <p14:tracePt t="60486" x="6953250" y="3321050"/>
          <p14:tracePt t="60504" x="6978650" y="3321050"/>
          <p14:tracePt t="60521" x="7016750" y="3321050"/>
          <p14:tracePt t="60538" x="7035800" y="3321050"/>
          <p14:tracePt t="60552" x="7080250" y="3321050"/>
          <p14:tracePt t="60569" x="7131050" y="3321050"/>
          <p14:tracePt t="60588" x="7156450" y="3321050"/>
          <p14:tracePt t="60604" x="7226300" y="3321050"/>
          <p14:tracePt t="60620" x="7258050" y="3321050"/>
          <p14:tracePt t="60636" x="7315200" y="3321050"/>
          <p14:tracePt t="60654" x="7378700" y="3321050"/>
          <p14:tracePt t="60671" x="7423150" y="3321050"/>
          <p14:tracePt t="60688" x="7505700" y="3321050"/>
          <p14:tracePt t="60704" x="7537450" y="3321050"/>
          <p14:tracePt t="60721" x="7600950" y="3321050"/>
          <p14:tracePt t="60738" x="7645400" y="3321050"/>
          <p14:tracePt t="60754" x="7658100" y="3321050"/>
          <p14:tracePt t="60771" x="7670800" y="3321050"/>
          <p14:tracePt t="60805" x="7677150" y="3321050"/>
          <p14:tracePt t="60837" x="7683500" y="3321050"/>
          <p14:tracePt t="61163" x="7677150" y="3321050"/>
          <p14:tracePt t="61173" x="7670800" y="3321050"/>
          <p14:tracePt t="61183" x="7664450" y="3321050"/>
          <p14:tracePt t="61193" x="7658100" y="3321050"/>
          <p14:tracePt t="61204" x="7645400" y="3321050"/>
          <p14:tracePt t="61205" x="7632700" y="3321050"/>
          <p14:tracePt t="61220" x="7600950" y="3321050"/>
          <p14:tracePt t="61238" x="7581900" y="3327400"/>
          <p14:tracePt t="61255" x="7505700" y="3333750"/>
          <p14:tracePt t="61269" x="7340600" y="3346450"/>
          <p14:tracePt t="61286" x="7226300" y="3346450"/>
          <p14:tracePt t="61304" x="6858000" y="3352800"/>
          <p14:tracePt t="61321" x="6635750" y="3352800"/>
          <p14:tracePt t="61338" x="6197600" y="3352800"/>
          <p14:tracePt t="61353" x="5975350" y="3352800"/>
          <p14:tracePt t="61369" x="5619750" y="3352800"/>
          <p14:tracePt t="61386" x="5264150" y="3352800"/>
          <p14:tracePt t="61402" x="5041900" y="3352800"/>
          <p14:tracePt t="61421" x="4533900" y="3352800"/>
          <p14:tracePt t="61436" x="3937000" y="3352800"/>
          <p14:tracePt t="61454" x="3651250" y="3352800"/>
          <p14:tracePt t="61471" x="3143250" y="3352800"/>
          <p14:tracePt t="61488" x="2787650" y="3352800"/>
          <p14:tracePt t="61505" x="2628900" y="3352800"/>
          <p14:tracePt t="61520" x="2381250" y="3352800"/>
          <p14:tracePt t="61538" x="2260600" y="3352800"/>
          <p14:tracePt t="61553" x="1993900" y="3352800"/>
          <p14:tracePt t="61570" x="1784350" y="3352800"/>
          <p14:tracePt t="61588" x="1682750" y="3352800"/>
          <p14:tracePt t="61604" x="1524000" y="3352800"/>
          <p14:tracePt t="61620" x="1466850" y="3352800"/>
          <p14:tracePt t="61636" x="1390650" y="3352800"/>
          <p14:tracePt t="61654" x="1346200" y="3352800"/>
          <p14:tracePt t="61670" x="1257300" y="3352800"/>
          <p14:tracePt t="61687" x="1136650" y="3352800"/>
          <p14:tracePt t="61704" x="1060450" y="3352800"/>
          <p14:tracePt t="61720" x="952500" y="3352800"/>
          <p14:tracePt t="61738" x="908050" y="3352800"/>
          <p14:tracePt t="61754" x="850900" y="3359150"/>
          <p14:tracePt t="61771" x="825500" y="3365500"/>
          <p14:tracePt t="61787" x="825500" y="3371850"/>
          <p14:tracePt t="61804" x="812800" y="3378200"/>
          <p14:tracePt t="61821" x="806450" y="3378200"/>
          <p14:tracePt t="61930" x="806450" y="3384550"/>
          <p14:tracePt t="61961" x="806450" y="3390900"/>
          <p14:tracePt t="61981" x="806450" y="3397250"/>
          <p14:tracePt t="61996" x="806450" y="3403600"/>
          <p14:tracePt t="62002" x="806450" y="3409950"/>
          <p14:tracePt t="62023" x="806450" y="3416300"/>
          <p14:tracePt t="62025" x="806450" y="3422650"/>
          <p14:tracePt t="62038" x="812800" y="3429000"/>
          <p14:tracePt t="62053" x="819150" y="3429000"/>
          <p14:tracePt t="62070" x="825500" y="3429000"/>
          <p14:tracePt t="62086" x="831850" y="3429000"/>
          <p14:tracePt t="62104" x="838200" y="3429000"/>
          <p14:tracePt t="62121" x="844550" y="3435350"/>
          <p14:tracePt t="62138" x="850900" y="3435350"/>
          <p14:tracePt t="62154" x="857250" y="3435350"/>
          <p14:tracePt t="62170" x="863600" y="3435350"/>
          <p14:tracePt t="62187" x="869950" y="3435350"/>
          <p14:tracePt t="62204" x="876300" y="3429000"/>
          <p14:tracePt t="62220" x="882650" y="3416300"/>
          <p14:tracePt t="62283" x="882650" y="3409950"/>
          <p14:tracePt t="62313" x="882650" y="3403600"/>
          <p14:tracePt t="62324" x="876300" y="3403600"/>
          <p14:tracePt t="62336" x="869950" y="3397250"/>
          <p14:tracePt t="62345" x="857250" y="3397250"/>
          <p14:tracePt t="62353" x="819150" y="3390900"/>
          <p14:tracePt t="62369" x="793750" y="3384550"/>
          <p14:tracePt t="62385" x="755650" y="3378200"/>
          <p14:tracePt t="62404" x="717550" y="3371850"/>
          <p14:tracePt t="62421" x="704850" y="3371850"/>
          <p14:tracePt t="62436" x="685800" y="3371850"/>
          <p14:tracePt t="62454" x="679450" y="3371850"/>
          <p14:tracePt t="62521" x="673100" y="3371850"/>
          <p14:tracePt t="62531" x="673100" y="3378200"/>
          <p14:tracePt t="62552" x="666750" y="3384550"/>
          <p14:tracePt t="62594" x="666750" y="3390900"/>
          <p14:tracePt t="62655" x="673100" y="3390900"/>
          <p14:tracePt t="62667" x="679450" y="3390900"/>
          <p14:tracePt t="62669" x="704850" y="3390900"/>
          <p14:tracePt t="62679" x="730250" y="3390900"/>
          <p14:tracePt t="62690" x="755650" y="3390900"/>
          <p14:tracePt t="62704" x="819150" y="3390900"/>
          <p14:tracePt t="62720" x="844550" y="3390900"/>
          <p14:tracePt t="62738" x="882650" y="3390900"/>
          <p14:tracePt t="62812" x="882650" y="3384550"/>
          <p14:tracePt t="62835" x="882650" y="3378200"/>
          <p14:tracePt t="62843" x="882650" y="3371850"/>
          <p14:tracePt t="62874" x="876300" y="3365500"/>
          <p14:tracePt t="62896" x="876300" y="3359150"/>
          <p14:tracePt t="62937" x="869950" y="3359150"/>
          <p14:tracePt t="62968" x="863600" y="3359150"/>
          <p14:tracePt t="62979" x="850900" y="3359150"/>
          <p14:tracePt t="62994" x="844550" y="3359150"/>
          <p14:tracePt t="62996" x="831850" y="3359150"/>
          <p14:tracePt t="63002" x="812800" y="3359150"/>
          <p14:tracePt t="63019" x="787400" y="3359150"/>
          <p14:tracePt t="63037" x="768350" y="3365500"/>
          <p14:tracePt t="63054" x="755650" y="3365500"/>
          <p14:tracePt t="63070" x="730250" y="3378200"/>
          <p14:tracePt t="63088" x="730250" y="3384550"/>
          <p14:tracePt t="63104" x="711200" y="3397250"/>
          <p14:tracePt t="63121" x="698500" y="3409950"/>
          <p14:tracePt t="63138" x="685800" y="3416300"/>
          <p14:tracePt t="63154" x="673100" y="3441700"/>
          <p14:tracePt t="63170" x="666750" y="3441700"/>
          <p14:tracePt t="63187" x="654050" y="3454400"/>
          <p14:tracePt t="63204" x="654050" y="3460750"/>
          <p14:tracePt t="63221" x="654050" y="3473450"/>
          <p14:tracePt t="63237" x="654050" y="3479800"/>
          <p14:tracePt t="63255" x="654050" y="3492500"/>
          <p14:tracePt t="63271" x="666750" y="3505200"/>
          <p14:tracePt t="63288" x="679450" y="3524250"/>
          <p14:tracePt t="63304" x="685800" y="3524250"/>
          <p14:tracePt t="63321" x="698500" y="3536950"/>
          <p14:tracePt t="63338" x="711200" y="3543300"/>
          <p14:tracePt t="63354" x="723900" y="3543300"/>
          <p14:tracePt t="63369" x="742950" y="3549650"/>
          <p14:tracePt t="63386" x="768350" y="3556000"/>
          <p14:tracePt t="63402" x="806450" y="3562350"/>
          <p14:tracePt t="63419" x="812800" y="3562350"/>
          <p14:tracePt t="63436" x="838200" y="3562350"/>
          <p14:tracePt t="63454" x="844550" y="3562350"/>
          <p14:tracePt t="63470" x="863600" y="3562350"/>
          <p14:tracePt t="63488" x="876300" y="3556000"/>
          <p14:tracePt t="63504" x="882650" y="3549650"/>
          <p14:tracePt t="63520" x="889000" y="3543300"/>
          <p14:tracePt t="63538" x="895350" y="3536950"/>
          <p14:tracePt t="63554" x="895350" y="3530600"/>
          <p14:tracePt t="63571" x="895350" y="3524250"/>
          <p14:tracePt t="63587" x="895350" y="3517900"/>
          <p14:tracePt t="63604" x="895350" y="3505200"/>
          <p14:tracePt t="63621" x="895350" y="3492500"/>
          <p14:tracePt t="63638" x="895350" y="3479800"/>
          <p14:tracePt t="63654" x="895350" y="3467100"/>
          <p14:tracePt t="63670" x="895350" y="3460750"/>
          <p14:tracePt t="63687" x="895350" y="3448050"/>
          <p14:tracePt t="63773" x="889000" y="3448050"/>
          <p14:tracePt t="63793" x="882650" y="3448050"/>
          <p14:tracePt t="63805" x="876300" y="3448050"/>
          <p14:tracePt t="63807" x="869950" y="3448050"/>
          <p14:tracePt t="63820" x="844550" y="3448050"/>
          <p14:tracePt t="63838" x="838200" y="3454400"/>
          <p14:tracePt t="63853" x="819150" y="3460750"/>
          <p14:tracePt t="63871" x="812800" y="3467100"/>
          <p14:tracePt t="63889" x="806450" y="3479800"/>
          <p14:tracePt t="63904" x="800100" y="3492500"/>
          <p14:tracePt t="63921" x="800100" y="3498850"/>
          <p14:tracePt t="63938" x="800100" y="3517900"/>
          <p14:tracePt t="63954" x="800100" y="3524250"/>
          <p14:tracePt t="63971" x="800100" y="3536950"/>
          <p14:tracePt t="63987" x="800100" y="3543300"/>
          <p14:tracePt t="64004" x="806450" y="3549650"/>
          <p14:tracePt t="64020" x="806450" y="3556000"/>
          <p14:tracePt t="64038" x="812800" y="3556000"/>
          <p14:tracePt t="64299" x="819150" y="3556000"/>
          <p14:tracePt t="64320" x="825500" y="3556000"/>
          <p14:tracePt t="64331" x="825500" y="3549650"/>
          <p14:tracePt t="64337" x="838200" y="3549650"/>
          <p14:tracePt t="64352" x="850900" y="3543300"/>
          <p14:tracePt t="64353" x="857250" y="3543300"/>
          <p14:tracePt t="64369" x="889000" y="3530600"/>
          <p14:tracePt t="64386" x="908050" y="3530600"/>
          <p14:tracePt t="64402" x="933450" y="3530600"/>
          <p14:tracePt t="64421" x="958850" y="3530600"/>
          <p14:tracePt t="64437" x="977900" y="3530600"/>
          <p14:tracePt t="64454" x="1035050" y="3530600"/>
          <p14:tracePt t="64470" x="1123950" y="3530600"/>
          <p14:tracePt t="64488" x="1181100" y="3530600"/>
          <p14:tracePt t="64505" x="1308100" y="3530600"/>
          <p14:tracePt t="64520" x="1371600" y="3530600"/>
          <p14:tracePt t="64538" x="1517650" y="3530600"/>
          <p14:tracePt t="64554" x="1593850" y="3530600"/>
          <p14:tracePt t="64554" x="1663700" y="3530600"/>
          <p14:tracePt t="64571" x="1739900" y="3530600"/>
          <p14:tracePt t="64587" x="1905000" y="3530600"/>
          <p14:tracePt t="64604" x="1993900" y="3530600"/>
          <p14:tracePt t="64620" x="2171700" y="3530600"/>
          <p14:tracePt t="64638" x="2349500" y="3530600"/>
          <p14:tracePt t="64654" x="2425700" y="3530600"/>
          <p14:tracePt t="64670" x="2571750" y="3530600"/>
          <p14:tracePt t="64688" x="2647950" y="3530600"/>
          <p14:tracePt t="64704" x="2800350" y="3530600"/>
          <p14:tracePt t="64721" x="2895600" y="3530600"/>
          <p14:tracePt t="64738" x="3092450" y="3530600"/>
          <p14:tracePt t="64754" x="3295650" y="3530600"/>
          <p14:tracePt t="64771" x="3371850" y="3530600"/>
          <p14:tracePt t="64788" x="3492500" y="3530600"/>
          <p14:tracePt t="64804" x="3530600" y="3530600"/>
          <p14:tracePt t="64821" x="3562350" y="3530600"/>
          <p14:tracePt t="64838" x="3575050" y="3530600"/>
          <p14:tracePt t="64873" x="3581400" y="3530600"/>
          <p14:tracePt t="65290" x="3587750" y="3530600"/>
          <p14:tracePt t="65301" x="3594100" y="3530600"/>
          <p14:tracePt t="65312" x="3613150" y="3536950"/>
          <p14:tracePt t="65321" x="3632200" y="3536950"/>
          <p14:tracePt t="65332" x="3663950" y="3543300"/>
          <p14:tracePt t="65337" x="3708400" y="3549650"/>
          <p14:tracePt t="65352" x="3841750" y="3556000"/>
          <p14:tracePt t="65369" x="3994150" y="3568700"/>
          <p14:tracePt t="65388" x="4089400" y="3568700"/>
          <p14:tracePt t="65404" x="4286250" y="3575050"/>
          <p14:tracePt t="65421" x="4489450" y="3575050"/>
          <p14:tracePt t="65437" x="4597400" y="3575050"/>
          <p14:tracePt t="65454" x="4826000" y="3575050"/>
          <p14:tracePt t="65470" x="5041900" y="3575050"/>
          <p14:tracePt t="65488" x="5143500" y="3575050"/>
          <p14:tracePt t="65504" x="5353050" y="3575050"/>
          <p14:tracePt t="65520" x="5435600" y="3575050"/>
          <p14:tracePt t="65537" x="5588000" y="3575050"/>
          <p14:tracePt t="65554" x="5727700" y="3575050"/>
          <p14:tracePt t="65571" x="5797550" y="3575050"/>
          <p14:tracePt t="65588" x="5905500" y="3575050"/>
          <p14:tracePt t="65604" x="5956300" y="3575050"/>
          <p14:tracePt t="65621" x="6070600" y="3575050"/>
          <p14:tracePt t="65638" x="6102350" y="3575050"/>
          <p14:tracePt t="65653" x="6172200" y="3575050"/>
          <p14:tracePt t="65670" x="6203950" y="3575050"/>
          <p14:tracePt t="65688" x="6223000" y="3575050"/>
          <p14:tracePt t="65704" x="6242050" y="3575050"/>
          <p14:tracePt t="65721" x="6261100" y="3575050"/>
          <p14:tracePt t="65738" x="6299200" y="3575050"/>
          <p14:tracePt t="65754" x="6343650" y="3575050"/>
          <p14:tracePt t="65771" x="6362700" y="3575050"/>
          <p14:tracePt t="65788" x="6381750" y="3575050"/>
          <p14:tracePt t="67764" x="6388100" y="3575050"/>
          <p14:tracePt t="67815" x="6394450" y="3575050"/>
          <p14:tracePt t="67825" x="6400800" y="3575050"/>
          <p14:tracePt t="67829" x="6407150" y="3575050"/>
          <p14:tracePt t="67837" x="6413500" y="3575050"/>
          <p14:tracePt t="67854" x="6445250" y="3575050"/>
          <p14:tracePt t="67871" x="6464300" y="3575050"/>
          <p14:tracePt t="67887" x="6534150" y="3575050"/>
          <p14:tracePt t="67904" x="6604000" y="3581400"/>
          <p14:tracePt t="67921" x="6648450" y="3581400"/>
          <p14:tracePt t="67938" x="6724650" y="3587750"/>
          <p14:tracePt t="67955" x="6750050" y="3587750"/>
          <p14:tracePt t="67970" x="6807200" y="3587750"/>
          <p14:tracePt t="67988" x="6845300" y="3587750"/>
          <p14:tracePt t="68004" x="6927850" y="3587750"/>
          <p14:tracePt t="68021" x="7023100" y="3587750"/>
          <p14:tracePt t="68037" x="7080250" y="3587750"/>
          <p14:tracePt t="68054" x="7175500" y="3587750"/>
          <p14:tracePt t="68071" x="7251700" y="3587750"/>
          <p14:tracePt t="68088" x="7277100" y="3587750"/>
          <p14:tracePt t="68103" x="7327900" y="3587750"/>
          <p14:tracePt t="68120" x="7346950" y="3587750"/>
          <p14:tracePt t="68137" x="7372350" y="3587750"/>
          <p14:tracePt t="68154" x="7391400" y="3587750"/>
          <p14:tracePt t="68212" x="7397750" y="3587750"/>
          <p14:tracePt t="68243" x="7404100" y="3587750"/>
          <p14:tracePt t="68264" x="7410450" y="3587750"/>
          <p14:tracePt t="68277" x="7410450" y="3581400"/>
          <p14:tracePt t="68285" x="7410450" y="3575050"/>
          <p14:tracePt t="68295" x="7416800" y="3575050"/>
          <p14:tracePt t="68304" x="7423150" y="3562350"/>
          <p14:tracePt t="68320" x="7423150" y="3556000"/>
          <p14:tracePt t="68336" x="7423150" y="3536950"/>
          <p14:tracePt t="68354" x="7410450" y="3517900"/>
          <p14:tracePt t="68372" x="7404100" y="3505200"/>
          <p14:tracePt t="68388" x="7391400" y="3479800"/>
          <p14:tracePt t="68402" x="7385050" y="3479800"/>
          <p14:tracePt t="68419" x="7372350" y="3467100"/>
          <p14:tracePt t="68438" x="7359650" y="3460750"/>
          <p14:tracePt t="68454" x="7353300" y="3454400"/>
          <p14:tracePt t="68470" x="7340600" y="3448050"/>
          <p14:tracePt t="68488" x="7334250" y="3448050"/>
          <p14:tracePt t="68505" x="7321550" y="3448050"/>
          <p14:tracePt t="68521" x="7302500" y="3441700"/>
          <p14:tracePt t="68538" x="7289800" y="3441700"/>
          <p14:tracePt t="68554" x="7264400" y="3435350"/>
          <p14:tracePt t="68571" x="7251700" y="3429000"/>
          <p14:tracePt t="68588" x="7232650" y="3422650"/>
          <p14:tracePt t="68604" x="7207250" y="3416300"/>
          <p14:tracePt t="68621" x="7207250" y="3409950"/>
          <p14:tracePt t="68637" x="7188200" y="3409950"/>
          <p14:tracePt t="68654" x="7181850" y="3409950"/>
          <p14:tracePt t="68671" x="7156450" y="3403600"/>
          <p14:tracePt t="68687" x="7137400" y="3403600"/>
          <p14:tracePt t="68704" x="7118350" y="3397250"/>
          <p14:tracePt t="68720" x="7105650" y="3397250"/>
          <p14:tracePt t="68737" x="7092950" y="3397250"/>
          <p14:tracePt t="68754" x="7080250" y="3390900"/>
          <p14:tracePt t="68770" x="7073900" y="3390900"/>
          <p14:tracePt t="68787" x="7067550" y="3390900"/>
          <p14:tracePt t="68804" x="7054850" y="3390900"/>
          <p14:tracePt t="68839" x="7048500" y="3390900"/>
          <p14:tracePt t="68840" x="7042150" y="3390900"/>
          <p14:tracePt t="68854" x="7029450" y="3390900"/>
          <p14:tracePt t="68872" x="7016750" y="3390900"/>
          <p14:tracePt t="68887" x="6997700" y="3390900"/>
          <p14:tracePt t="68904" x="6985000" y="3390900"/>
          <p14:tracePt t="68920" x="6965950" y="3403600"/>
          <p14:tracePt t="68939" x="6953250" y="3409950"/>
          <p14:tracePt t="68975" x="6946900" y="3416300"/>
          <p14:tracePt t="68975" x="6946900" y="3422650"/>
          <p14:tracePt t="68986" x="6940550" y="3422650"/>
          <p14:tracePt t="69003" x="6940550" y="3429000"/>
          <p14:tracePt t="69050" x="6934200" y="3429000"/>
          <p14:tracePt t="69052" x="6934200" y="3435350"/>
          <p14:tracePt t="69064" x="6927850" y="3435350"/>
          <p14:tracePt t="69072" x="6927850" y="3441700"/>
          <p14:tracePt t="69088" x="6921500" y="3441700"/>
          <p14:tracePt t="69121" x="6921500" y="3448050"/>
          <p14:tracePt t="69123" x="6921500" y="3454400"/>
          <p14:tracePt t="69137" x="6915150" y="3460750"/>
          <p14:tracePt t="69175" x="6908800" y="3460750"/>
          <p14:tracePt t="69176" x="6908800" y="3467100"/>
          <p14:tracePt t="69188" x="6902450" y="3473450"/>
          <p14:tracePt t="69226" x="6902450" y="3479800"/>
          <p14:tracePt t="69247" x="6902450" y="3486150"/>
          <p14:tracePt t="69257" x="6902450" y="3492500"/>
          <p14:tracePt t="69285" x="6902450" y="3498850"/>
          <p14:tracePt t="69299" x="6902450" y="3505200"/>
          <p14:tracePt t="69319" x="6908800" y="3511550"/>
          <p14:tracePt t="69330" x="6915150" y="3511550"/>
          <p14:tracePt t="69362" x="6921500" y="3511550"/>
          <p14:tracePt t="69371" x="6927850" y="3511550"/>
          <p14:tracePt t="69382" x="6934200" y="3517900"/>
          <p14:tracePt t="69402" x="6940550" y="3517900"/>
          <p14:tracePt t="69412" x="6946900" y="3524250"/>
          <p14:tracePt t="69423" x="6953250" y="3524250"/>
          <p14:tracePt t="69433" x="6959600" y="3524250"/>
          <p14:tracePt t="69436" x="6972300" y="3530600"/>
          <p14:tracePt t="69454" x="6985000" y="3530600"/>
          <p14:tracePt t="69470" x="7004050" y="3536950"/>
          <p14:tracePt t="69486" x="7016750" y="3536950"/>
          <p14:tracePt t="69504" x="7035800" y="3543300"/>
          <p14:tracePt t="69521" x="7054850" y="3549650"/>
          <p14:tracePt t="69537" x="7073900" y="3549650"/>
          <p14:tracePt t="69554" x="7099300" y="3556000"/>
          <p14:tracePt t="69570" x="7105650" y="3556000"/>
          <p14:tracePt t="69587" x="7131050" y="3568700"/>
          <p14:tracePt t="69604" x="7143750" y="3568700"/>
          <p14:tracePt t="69620" x="7169150" y="3568700"/>
          <p14:tracePt t="69638" x="7207250" y="3575050"/>
          <p14:tracePt t="69654" x="7219950" y="3575050"/>
          <p14:tracePt t="69670" x="7251700" y="3581400"/>
          <p14:tracePt t="69687" x="7258050" y="3581400"/>
          <p14:tracePt t="69704" x="7270750" y="3581400"/>
          <p14:tracePt t="72677" x="7270750" y="3587750"/>
          <p14:tracePt t="72688" x="7258050" y="3600450"/>
          <p14:tracePt t="72697" x="7226300" y="3613150"/>
          <p14:tracePt t="72706" x="7080250" y="3670300"/>
          <p14:tracePt t="72722" x="6965950" y="3721100"/>
          <p14:tracePt t="72740" x="6584950" y="3898900"/>
          <p14:tracePt t="72756" x="6229350" y="4070350"/>
          <p14:tracePt t="72772" x="6083300" y="4146550"/>
          <p14:tracePt t="72788" x="5905500" y="4273550"/>
          <p14:tracePt t="72805" x="5848350" y="4324350"/>
          <p14:tracePt t="72821" x="5746750" y="4419600"/>
          <p14:tracePt t="72839" x="5670550" y="4489450"/>
          <p14:tracePt t="72856" x="5626100" y="4527550"/>
          <p14:tracePt t="72872" x="5543550" y="4584700"/>
          <p14:tracePt t="72890" x="5492750" y="4610100"/>
          <p14:tracePt t="72906" x="5416550" y="4648200"/>
          <p14:tracePt t="72922" x="5378450" y="4667250"/>
          <p14:tracePt t="72922" x="5353050" y="4692650"/>
          <p14:tracePt t="72940" x="5314950" y="4705350"/>
          <p14:tracePt t="72956" x="5251450" y="4749800"/>
          <p14:tracePt t="72973" x="5213350" y="4762500"/>
          <p14:tracePt t="72989" x="5118100" y="4813300"/>
          <p14:tracePt t="73006" x="4978400" y="4864100"/>
          <p14:tracePt t="73023" x="4902200" y="4889500"/>
          <p14:tracePt t="73039" x="4724400" y="4940300"/>
          <p14:tracePt t="73055" x="4622800" y="4978400"/>
          <p14:tracePt t="73072" x="4457700" y="5029200"/>
          <p14:tracePt t="73090" x="4381500" y="5048250"/>
          <p14:tracePt t="73106" x="4235450" y="5092700"/>
          <p14:tracePt t="73123" x="4127500" y="5130800"/>
          <p14:tracePt t="73139" x="4083050" y="5149850"/>
          <p14:tracePt t="73156" x="4006850" y="5168900"/>
          <p14:tracePt t="73172" x="3981450" y="5181600"/>
          <p14:tracePt t="73189" x="3930650" y="5200650"/>
          <p14:tracePt t="73206" x="3886200" y="5219700"/>
          <p14:tracePt t="73222" x="3860800" y="5226050"/>
          <p14:tracePt t="73239" x="3803650" y="5251450"/>
          <p14:tracePt t="73256" x="3778250" y="5257800"/>
          <p14:tracePt t="73271" x="3721100" y="5276850"/>
          <p14:tracePt t="73287" x="3708400" y="5276850"/>
          <p14:tracePt t="73304" x="3670300" y="5283200"/>
          <p14:tracePt t="73321" x="3638550" y="5289550"/>
          <p14:tracePt t="73339" x="3600450" y="5289550"/>
          <p14:tracePt t="73357" x="3575050" y="5289550"/>
          <p14:tracePt t="73373" x="3562350" y="5289550"/>
          <p14:tracePt t="73388" x="3517900" y="5289550"/>
          <p14:tracePt t="73404" x="3473450" y="5289550"/>
          <p14:tracePt t="73420" x="3460750" y="5289550"/>
          <p14:tracePt t="73437" x="3435350" y="5289550"/>
          <p14:tracePt t="73456" x="3422650" y="5289550"/>
          <p14:tracePt t="73473" x="3416300" y="5289550"/>
          <p14:tracePt t="73789" x="3422650" y="5289550"/>
          <p14:tracePt t="73840" x="3429000" y="5289550"/>
          <p14:tracePt t="73862" x="3435350" y="5289550"/>
          <p14:tracePt t="73885" x="3441700" y="5289550"/>
          <p14:tracePt t="73925" x="3448050" y="5289550"/>
          <p14:tracePt t="73936" x="3454400" y="5289550"/>
          <p14:tracePt t="73964" x="3460750" y="5289550"/>
          <p14:tracePt t="73976" x="3473450" y="5289550"/>
          <p14:tracePt t="73978" x="3479800" y="5289550"/>
          <p14:tracePt t="74008" x="3492500" y="5289550"/>
          <p14:tracePt t="74010" x="3498850" y="5289550"/>
          <p14:tracePt t="74023" x="3511550" y="5289550"/>
          <p14:tracePt t="74041" x="3517900" y="5289550"/>
          <p14:tracePt t="74055" x="3530600" y="5289550"/>
          <p14:tracePt t="74072" x="3536950" y="5289550"/>
          <p14:tracePt t="74088" x="3556000" y="5289550"/>
          <p14:tracePt t="74105" x="3575050" y="5289550"/>
          <p14:tracePt t="74123" x="3587750" y="5289550"/>
          <p14:tracePt t="74139" x="3613150" y="5289550"/>
          <p14:tracePt t="74156" x="3625850" y="5289550"/>
          <p14:tracePt t="74172" x="3657600" y="5289550"/>
          <p14:tracePt t="74190" x="3670300" y="5289550"/>
          <p14:tracePt t="74205" x="3689350" y="5289550"/>
          <p14:tracePt t="74222" x="3702050" y="5289550"/>
          <p14:tracePt t="74272" x="3708400" y="5289550"/>
          <p14:tracePt t="74274" x="3714750" y="5289550"/>
          <p14:tracePt t="74290" x="3721100" y="5289550"/>
          <p14:tracePt t="74304" x="3733800" y="5289550"/>
          <p14:tracePt t="74304" x="3746500" y="5289550"/>
          <p14:tracePt t="74320" x="3771900" y="5289550"/>
          <p14:tracePt t="74337" x="3790950" y="5289550"/>
          <p14:tracePt t="74356" x="3803650" y="5289550"/>
          <p14:tracePt t="74372" x="3816350" y="5289550"/>
          <p14:tracePt t="74404" x="3835400" y="5289550"/>
          <p14:tracePt t="74404" x="3841750" y="5289550"/>
          <p14:tracePt t="74421" x="3854450" y="5289550"/>
          <p14:tracePt t="74439" x="3860800" y="5289550"/>
          <p14:tracePt t="74752" x="3867150" y="5289550"/>
          <p14:tracePt t="74793" x="3873500" y="5289550"/>
          <p14:tracePt t="75088" x="3879850" y="5289550"/>
          <p14:tracePt t="75099" x="3886200" y="5289550"/>
          <p14:tracePt t="75115" x="3892550" y="5289550"/>
          <p14:tracePt t="75131" x="3898900" y="5289550"/>
          <p14:tracePt t="75141" x="3911600" y="5289550"/>
          <p14:tracePt t="75162" x="3924300" y="5289550"/>
          <p14:tracePt t="75172" x="3937000" y="5289550"/>
          <p14:tracePt t="75174" x="3943350" y="5289550"/>
          <p14:tracePt t="75189" x="3962400" y="5289550"/>
          <p14:tracePt t="75205" x="3975100" y="5289550"/>
          <p14:tracePt t="75222" x="4000500" y="5289550"/>
          <p14:tracePt t="75240" x="4025900" y="5289550"/>
          <p14:tracePt t="75256" x="4032250" y="5289550"/>
          <p14:tracePt t="75272" x="4051300" y="5289550"/>
          <p14:tracePt t="75348" x="4057650" y="5289550"/>
          <p14:tracePt t="75369" x="4064000" y="5289550"/>
          <p14:tracePt t="75431" x="4070350" y="5289550"/>
          <p14:tracePt t="75463" x="4076700" y="5289550"/>
          <p14:tracePt t="75473" x="4083050" y="5289550"/>
          <p14:tracePt t="75494" x="4089400" y="5289550"/>
          <p14:tracePt t="75505" x="4095750" y="5289550"/>
          <p14:tracePt t="76664" x="4089400" y="5289550"/>
          <p14:tracePt t="76685" x="4083050" y="5295900"/>
          <p14:tracePt t="76688" x="4064000" y="5308600"/>
          <p14:tracePt t="76707" x="4051300" y="5314950"/>
          <p14:tracePt t="76709" x="4032250" y="5327650"/>
          <p14:tracePt t="76722" x="3994150" y="5340350"/>
          <p14:tracePt t="76739" x="3975100" y="5346700"/>
          <p14:tracePt t="76756" x="3949700" y="5359400"/>
          <p14:tracePt t="76882" x="3956050" y="5359400"/>
          <p14:tracePt t="76892" x="3962400" y="5359400"/>
          <p14:tracePt t="76902" x="3962400" y="5346700"/>
          <p14:tracePt t="76912" x="3968750" y="5340350"/>
          <p14:tracePt t="76921" x="3987800" y="5327650"/>
          <p14:tracePt t="76939" x="4000500" y="5308600"/>
          <p14:tracePt t="76956" x="4013200" y="5302250"/>
          <p14:tracePt t="76972" x="4038600" y="5283200"/>
          <p14:tracePt t="76989" x="4051300" y="5270500"/>
          <p14:tracePt t="77006" x="4083050" y="5257800"/>
          <p14:tracePt t="77022" x="4095750" y="5251450"/>
          <p14:tracePt t="77040" x="4108450" y="5245100"/>
          <p14:tracePt t="77056" x="4114800" y="5245100"/>
          <p14:tracePt t="77072" x="4121150" y="5238750"/>
          <p14:tracePt t="77087" x="4133850" y="5238750"/>
          <p14:tracePt t="77106" x="4165600" y="5232400"/>
          <p14:tracePt t="77122" x="4171950" y="5226050"/>
          <p14:tracePt t="77139" x="4197350" y="5226050"/>
          <p14:tracePt t="77156" x="4210050" y="5219700"/>
          <p14:tracePt t="77172" x="4216400" y="5219700"/>
          <p14:tracePt t="77188" x="4222750" y="5213350"/>
          <p14:tracePt t="77244" x="4222750" y="5207000"/>
          <p14:tracePt t="77977" x="4222750" y="5200650"/>
          <p14:tracePt t="77988" x="4222750" y="5194300"/>
          <p14:tracePt t="77999" x="4222750" y="5187950"/>
          <p14:tracePt t="78007" x="4222750" y="5175250"/>
          <p14:tracePt t="78022" x="4222750" y="5162550"/>
          <p14:tracePt t="78039" x="4222750" y="5143500"/>
          <p14:tracePt t="78055" x="4222750" y="5130800"/>
          <p14:tracePt t="78057" x="4222750" y="5111750"/>
          <p14:tracePt t="78073" x="4222750" y="5099050"/>
          <p14:tracePt t="78090" x="4216400" y="5086350"/>
          <p14:tracePt t="78106" x="4216400" y="5080000"/>
          <p14:tracePt t="78122" x="4216400" y="5054600"/>
          <p14:tracePt t="78139" x="4210050" y="5029200"/>
          <p14:tracePt t="78155" x="4210050" y="5016500"/>
          <p14:tracePt t="78172" x="4210050" y="4991100"/>
          <p14:tracePt t="78189" x="4210050" y="4978400"/>
          <p14:tracePt t="78205" x="4210050" y="4959350"/>
          <p14:tracePt t="78222" x="4210050" y="4946650"/>
          <p14:tracePt t="78239" x="4210050" y="4933950"/>
          <p14:tracePt t="78256" x="4210050" y="4921250"/>
          <p14:tracePt t="78289" x="4210050" y="4914900"/>
          <p14:tracePt t="78290" x="4210050" y="4908550"/>
          <p14:tracePt t="78320" x="4210050" y="4902200"/>
          <p14:tracePt t="78343" x="4210050" y="4895850"/>
          <p14:tracePt t="78344" x="4210050" y="4889500"/>
          <p14:tracePt t="78373" x="4210050" y="4876800"/>
          <p14:tracePt t="78375" x="4210050" y="4870450"/>
          <p14:tracePt t="78390" x="4210050" y="4864100"/>
          <p14:tracePt t="78404" x="4210050" y="4845050"/>
          <p14:tracePt t="78421" x="4210050" y="4838700"/>
          <p14:tracePt t="78439" x="4210050" y="4832350"/>
          <p14:tracePt t="78454" x="4210050" y="4819650"/>
          <p14:tracePt t="78472" x="4210050" y="4813300"/>
          <p14:tracePt t="78489" x="4210050" y="4800600"/>
          <p14:tracePt t="78506" x="4210050" y="4781550"/>
          <p14:tracePt t="78523" x="4210050" y="4768850"/>
          <p14:tracePt t="78539" x="4210050" y="4749800"/>
          <p14:tracePt t="78556" x="4210050" y="4730750"/>
          <p14:tracePt t="78572" x="4210050" y="4724400"/>
          <p14:tracePt t="78589" x="4210050" y="4711700"/>
          <p14:tracePt t="78606" x="4210050" y="4699000"/>
          <p14:tracePt t="78622" x="4210050" y="4686300"/>
          <p14:tracePt t="78639" x="4210050" y="4679950"/>
          <p14:tracePt t="78656" x="4210050" y="4667250"/>
          <p14:tracePt t="78672" x="4210050" y="4648200"/>
          <p14:tracePt t="78709" x="4210050" y="4635500"/>
          <p14:tracePt t="78722" x="4210050" y="4629150"/>
          <p14:tracePt t="78724" x="4210050" y="4616450"/>
          <p14:tracePt t="78739" x="4210050" y="4610100"/>
          <p14:tracePt t="78756" x="4210050" y="4597400"/>
          <p14:tracePt t="78772" x="4210050" y="4591050"/>
          <p14:tracePt t="78789" x="4210050" y="4578350"/>
          <p14:tracePt t="78805" x="4210050" y="4565650"/>
          <p14:tracePt t="78822" x="4210050" y="4552950"/>
          <p14:tracePt t="78838" x="4210050" y="4546600"/>
          <p14:tracePt t="78855" x="4210050" y="4533900"/>
          <p14:tracePt t="78872" x="4210050" y="4521200"/>
          <p14:tracePt t="78889" x="4210050" y="4514850"/>
          <p14:tracePt t="78906" x="4210050" y="4502150"/>
          <p14:tracePt t="78922" x="4210050" y="4489450"/>
          <p14:tracePt t="78939" x="4210050" y="4483100"/>
          <p14:tracePt t="78955" x="4210050" y="4476750"/>
          <p14:tracePt t="78972" x="4210050" y="4464050"/>
          <p14:tracePt t="78989" x="4210050" y="4457700"/>
          <p14:tracePt t="79005" x="4216400" y="4451350"/>
          <p14:tracePt t="79023" x="4216400" y="4445000"/>
          <p14:tracePt t="79039" x="4216400" y="4438650"/>
          <p14:tracePt t="79074" x="4216400" y="4432300"/>
          <p14:tracePt t="79075" x="4216400" y="4425950"/>
          <p14:tracePt t="79089" x="4216400" y="4419600"/>
          <p14:tracePt t="79106" x="4216400" y="4413250"/>
          <p14:tracePt t="79349" x="4216400" y="4419600"/>
          <p14:tracePt t="79372" x="4222750" y="4425950"/>
          <p14:tracePt t="79381" x="4222750" y="4438650"/>
          <p14:tracePt t="79390" x="4222750" y="4445000"/>
          <p14:tracePt t="79404" x="4229100" y="4457700"/>
          <p14:tracePt t="79404" x="4229100" y="4470400"/>
          <p14:tracePt t="79420" x="4235450" y="4489450"/>
          <p14:tracePt t="79437" x="4241800" y="4508500"/>
          <p14:tracePt t="79455" x="4248150" y="4521200"/>
          <p14:tracePt t="79472" x="4248150" y="4540250"/>
          <p14:tracePt t="79489" x="4254500" y="4565650"/>
          <p14:tracePt t="79507" x="4260850" y="4578350"/>
          <p14:tracePt t="79523" x="4260850" y="4597400"/>
          <p14:tracePt t="79539" x="4267200" y="4610100"/>
          <p14:tracePt t="79556" x="4273550" y="4635500"/>
          <p14:tracePt t="79572" x="4279900" y="4679950"/>
          <p14:tracePt t="79589" x="4286250" y="4692650"/>
          <p14:tracePt t="79605" x="4298950" y="4743450"/>
          <p14:tracePt t="79622" x="4298950" y="4781550"/>
          <p14:tracePt t="79639" x="4305300" y="4826000"/>
          <p14:tracePt t="79655" x="4305300" y="4870450"/>
          <p14:tracePt t="79672" x="4305300" y="4895850"/>
          <p14:tracePt t="79689" x="4305300" y="4933950"/>
          <p14:tracePt t="79705" x="4305300" y="4959350"/>
          <p14:tracePt t="79721" x="4305300" y="4997450"/>
          <p14:tracePt t="79739" x="4305300" y="5029200"/>
          <p14:tracePt t="79756" x="4305300" y="5048250"/>
          <p14:tracePt t="79772" x="4305300" y="5073650"/>
          <p14:tracePt t="79789" x="4305300" y="5092700"/>
          <p14:tracePt t="79805" x="4305300" y="5137150"/>
          <p14:tracePt t="79822" x="4305300" y="5156200"/>
          <p14:tracePt t="79839" x="4305300" y="5200650"/>
          <p14:tracePt t="79855" x="4305300" y="5232400"/>
          <p14:tracePt t="79873" x="4305300" y="5251450"/>
          <p14:tracePt t="79889" x="4305300" y="5276850"/>
          <p14:tracePt t="79906" x="4305300" y="5289550"/>
          <p14:tracePt t="79922" x="4305300" y="5308600"/>
          <p14:tracePt t="79939" x="4305300" y="5334000"/>
          <p14:tracePt t="79975" x="4305300" y="5346700"/>
          <p14:tracePt t="79976" x="4305300" y="5359400"/>
          <p14:tracePt t="79989" x="4305300" y="5365750"/>
          <p14:tracePt t="79989" x="4305300" y="5372100"/>
          <p14:tracePt t="80006" x="4305300" y="5378450"/>
          <p14:tracePt t="80021" x="4298950" y="5378450"/>
          <p14:tracePt t="80039" x="4298950" y="5397500"/>
          <p14:tracePt t="80056" x="4292600" y="5403850"/>
          <p14:tracePt t="80073" x="4292600" y="5410200"/>
          <p14:tracePt t="80089" x="4286250" y="5416550"/>
          <p14:tracePt t="80161" x="4279900" y="5416550"/>
          <p14:tracePt t="80202" x="4273550" y="5416550"/>
          <p14:tracePt t="80207" x="4273550" y="5410200"/>
          <p14:tracePt t="80222" x="4267200" y="5403850"/>
          <p14:tracePt t="80224" x="4260850" y="5397500"/>
          <p14:tracePt t="80239" x="4241800" y="5359400"/>
          <p14:tracePt t="80256" x="4235450" y="5327650"/>
          <p14:tracePt t="80272" x="4216400" y="5251450"/>
          <p14:tracePt t="80287" x="4210050" y="5219700"/>
          <p14:tracePt t="80304" x="4197350" y="5149850"/>
          <p14:tracePt t="80320" x="4191000" y="5124450"/>
          <p14:tracePt t="80337" x="4191000" y="5080000"/>
          <p14:tracePt t="80355" x="4191000" y="5048250"/>
          <p14:tracePt t="80374" x="4191000" y="5029200"/>
          <p14:tracePt t="80389" x="4191000" y="4997450"/>
          <p14:tracePt t="80404" x="4191000" y="4953000"/>
          <p14:tracePt t="80420" x="4191000" y="4927600"/>
          <p14:tracePt t="80437" x="4191000" y="4889500"/>
          <p14:tracePt t="80454" x="4191000" y="4845050"/>
          <p14:tracePt t="80472" x="4191000" y="4819650"/>
          <p14:tracePt t="80488" x="4191000" y="4787900"/>
          <p14:tracePt t="80506" x="4191000" y="4768850"/>
          <p14:tracePt t="80521" x="4191000" y="4730750"/>
          <p14:tracePt t="80539" x="4191000" y="4705350"/>
          <p14:tracePt t="80556" x="4191000" y="4667250"/>
          <p14:tracePt t="80572" x="4191000" y="4629150"/>
          <p14:tracePt t="80589" x="4191000" y="4603750"/>
          <p14:tracePt t="80606" x="4191000" y="4565650"/>
          <p14:tracePt t="80622" x="4191000" y="4552950"/>
          <p14:tracePt t="80638" x="4191000" y="4521200"/>
          <p14:tracePt t="80655" x="4191000" y="4502150"/>
          <p14:tracePt t="80673" x="4191000" y="4495800"/>
          <p14:tracePt t="80689" x="4191000" y="4489450"/>
          <p14:tracePt t="80706" x="4191000" y="4483100"/>
          <p14:tracePt t="80722" x="4191000" y="4476750"/>
          <p14:tracePt t="81010" x="4197350" y="4476750"/>
          <p14:tracePt t="81031" x="4203700" y="4476750"/>
          <p14:tracePt t="81050" x="4210050" y="4476750"/>
          <p14:tracePt t="81063" x="4216400" y="4476750"/>
          <p14:tracePt t="81072" x="4229100" y="4476750"/>
          <p14:tracePt t="81089" x="4248150" y="4489450"/>
          <p14:tracePt t="81091" x="4292600" y="4521200"/>
          <p14:tracePt t="81106" x="4324350" y="4533900"/>
          <p14:tracePt t="81123" x="4406900" y="4591050"/>
          <p14:tracePt t="81140" x="4457700" y="4616450"/>
          <p14:tracePt t="81156" x="4572000" y="4673600"/>
          <p14:tracePt t="81171" x="4730750" y="4737100"/>
          <p14:tracePt t="81189" x="4813300" y="4768850"/>
          <p14:tracePt t="81206" x="4991100" y="4826000"/>
          <p14:tracePt t="81222" x="5137150" y="4864100"/>
          <p14:tracePt t="81239" x="5200650" y="4883150"/>
          <p14:tracePt t="81255" x="5314950" y="4914900"/>
          <p14:tracePt t="81273" x="5372100" y="4933950"/>
          <p14:tracePt t="81288" x="5461000" y="4946650"/>
          <p14:tracePt t="81305" x="5556250" y="4965700"/>
          <p14:tracePt t="81323" x="5600700" y="4972050"/>
          <p14:tracePt t="81339" x="5651500" y="4978400"/>
          <p14:tracePt t="81356" x="5670550" y="4984750"/>
          <p14:tracePt t="81372" x="5695950" y="4984750"/>
          <p14:tracePt t="81390" x="5715000" y="4991100"/>
          <p14:tracePt t="81404" x="5746750" y="4997450"/>
          <p14:tracePt t="81421" x="5797550" y="5003800"/>
          <p14:tracePt t="81437" x="5822950" y="5010150"/>
          <p14:tracePt t="81455" x="5861050" y="5016500"/>
          <p14:tracePt t="81472" x="5867400" y="5016500"/>
          <p14:tracePt t="81489" x="5892800" y="5022850"/>
          <p14:tracePt t="81507" x="5911850" y="5022850"/>
          <p14:tracePt t="81522" x="5918200" y="5022850"/>
          <p14:tracePt t="81539" x="5956300" y="5029200"/>
          <p14:tracePt t="81556" x="5975350" y="5029200"/>
          <p14:tracePt t="81572" x="6000750" y="5029200"/>
          <p14:tracePt t="81590" x="6013450" y="5035550"/>
          <p14:tracePt t="81626" x="6019800" y="5035550"/>
          <p14:tracePt t="81677" x="6026150" y="5035550"/>
          <p14:tracePt t="81687" x="6032500" y="5035550"/>
          <p14:tracePt t="81891" x="6026150" y="5035550"/>
          <p14:tracePt t="81903" x="6026150" y="5041900"/>
          <p14:tracePt t="81905" x="6019800" y="5041900"/>
          <p14:tracePt t="81923" x="6007100" y="5041900"/>
          <p14:tracePt t="81925" x="6000750" y="5041900"/>
          <p14:tracePt t="81939" x="5975350" y="5048250"/>
          <p14:tracePt t="81955" x="5969000" y="5048250"/>
          <p14:tracePt t="81972" x="5949950" y="5048250"/>
          <p14:tracePt t="82005" x="5937250" y="5048250"/>
          <p14:tracePt t="82007" x="5930900" y="5048250"/>
          <p14:tracePt t="82021" x="5924550" y="5048250"/>
          <p14:tracePt t="82039" x="5911850" y="5048250"/>
          <p14:tracePt t="82055" x="5905500" y="5048250"/>
          <p14:tracePt t="82072" x="5892800" y="5048250"/>
          <p14:tracePt t="82089" x="5880100" y="5048250"/>
          <p14:tracePt t="82106" x="5873750" y="5048250"/>
          <p14:tracePt t="82161" x="5867400" y="5048250"/>
          <p14:tracePt t="82202" x="5861050" y="5048250"/>
          <p14:tracePt t="82335" x="5867400" y="5048250"/>
          <p14:tracePt t="82357" x="5873750" y="5048250"/>
          <p14:tracePt t="82367" x="5880100" y="5048250"/>
          <p14:tracePt t="82377" x="5886450" y="5048250"/>
          <p14:tracePt t="82387" x="5899150" y="5048250"/>
          <p14:tracePt t="82404" x="5918200" y="5048250"/>
          <p14:tracePt t="82404" x="5949950" y="5048250"/>
          <p14:tracePt t="82420" x="5975350" y="5048250"/>
          <p14:tracePt t="82437" x="6026150" y="5048250"/>
          <p14:tracePt t="82455" x="6064250" y="5048250"/>
          <p14:tracePt t="82473" x="6083300" y="5048250"/>
          <p14:tracePt t="82489" x="6108700" y="5048250"/>
          <p14:tracePt t="82506" x="6121400" y="5048250"/>
          <p14:tracePt t="82879" x="6115050" y="5048250"/>
          <p14:tracePt t="82890" x="6108700" y="5048250"/>
          <p14:tracePt t="82905" x="6102350" y="5048250"/>
          <p14:tracePt t="82922" x="6083300" y="5048250"/>
          <p14:tracePt t="82923" x="6076950" y="5048250"/>
          <p14:tracePt t="82939" x="6045200" y="5048250"/>
          <p14:tracePt t="82955" x="6026150" y="5048250"/>
          <p14:tracePt t="82972" x="6007100" y="5048250"/>
          <p14:tracePt t="82989" x="5988050" y="5048250"/>
          <p14:tracePt t="83006" x="5981700" y="5048250"/>
          <p14:tracePt t="83022" x="5969000" y="5048250"/>
          <p14:tracePt t="83039" x="5956300" y="5048250"/>
          <p14:tracePt t="83055" x="5943600" y="5048250"/>
          <p14:tracePt t="83072" x="5930900" y="5041900"/>
          <p14:tracePt t="83089" x="5924550" y="5041900"/>
          <p14:tracePt t="83105" x="5918200" y="5035550"/>
          <p14:tracePt t="83467" x="5924550" y="5035550"/>
          <p14:tracePt t="83537" x="5930900" y="5035550"/>
          <p14:tracePt t="83548" x="5937250" y="5035550"/>
          <p14:tracePt t="83559" x="5943600" y="5035550"/>
          <p14:tracePt t="83560" x="5949950" y="5035550"/>
          <p14:tracePt t="83572" x="5962650" y="5035550"/>
          <p14:tracePt t="83588" x="5988050" y="5029200"/>
          <p14:tracePt t="83605" x="6019800" y="5029200"/>
          <p14:tracePt t="83623" x="6026150" y="5029200"/>
          <p14:tracePt t="83639" x="6045200" y="5029200"/>
          <p14:tracePt t="83656" x="6051550" y="5029200"/>
          <p14:tracePt t="84609" x="6045200" y="5029200"/>
          <p14:tracePt t="84630" x="6038850" y="5029200"/>
          <p14:tracePt t="84648" x="6038850" y="5022850"/>
          <p14:tracePt t="84650" x="6026150" y="5016500"/>
          <p14:tracePt t="84655" x="5994400" y="4997450"/>
          <p14:tracePt t="84672" x="5975350" y="4984750"/>
          <p14:tracePt t="84689" x="5937250" y="4946650"/>
          <p14:tracePt t="84705" x="5930900" y="4927600"/>
          <p14:tracePt t="84722" x="5899150" y="4902200"/>
          <p14:tracePt t="84739" x="5880100" y="4876800"/>
          <p14:tracePt t="84755" x="5873750" y="4870450"/>
          <p14:tracePt t="84772" x="5861050" y="4851400"/>
          <p14:tracePt t="84789" x="5854700" y="4851400"/>
          <p14:tracePt t="84806" x="5848350" y="4838700"/>
          <p14:tracePt t="84822" x="5842000" y="4826000"/>
          <p14:tracePt t="84839" x="5842000" y="4819650"/>
          <p14:tracePt t="84854" x="5835650" y="4806950"/>
          <p14:tracePt t="84872" x="5829300" y="4787900"/>
          <p14:tracePt t="84889" x="5822950" y="4781550"/>
          <p14:tracePt t="84905" x="5810250" y="4749800"/>
          <p14:tracePt t="84923" x="5803900" y="4730750"/>
          <p14:tracePt t="84939" x="5797550" y="4705350"/>
          <p14:tracePt t="84956" x="5791200" y="4692650"/>
          <p14:tracePt t="84972" x="5784850" y="4667250"/>
          <p14:tracePt t="84989" x="5778500" y="4648200"/>
          <p14:tracePt t="85006" x="5778500" y="4641850"/>
          <p14:tracePt t="85022" x="5778500" y="4622800"/>
          <p14:tracePt t="85057" x="5778500" y="4616450"/>
          <p14:tracePt t="85059" x="5778500" y="4610100"/>
          <p14:tracePt t="85072" x="5778500" y="4603750"/>
          <p14:tracePt t="85109" x="5778500" y="4597400"/>
          <p14:tracePt t="85111" x="5778500" y="4591050"/>
          <p14:tracePt t="85139" x="5778500" y="4584700"/>
          <p14:tracePt t="85168" x="5778500" y="4578350"/>
          <p14:tracePt t="85201" x="5778500" y="4572000"/>
          <p14:tracePt t="85243" x="5778500" y="4565650"/>
          <p14:tracePt t="85253" x="5778500" y="4559300"/>
          <p14:tracePt t="85265" x="5778500" y="4552950"/>
          <p14:tracePt t="85286" x="5778500" y="4546600"/>
          <p14:tracePt t="85297" x="5778500" y="4533900"/>
          <p14:tracePt t="85327" x="5778500" y="4527550"/>
          <p14:tracePt t="85898" x="5784850" y="4527550"/>
          <p14:tracePt t="86234" x="5784850" y="4521200"/>
          <p14:tracePt t="86275" x="5784850" y="4514850"/>
          <p14:tracePt t="86336" x="5791200" y="4514850"/>
          <p14:tracePt t="86876" x="5791200" y="4521200"/>
          <p14:tracePt t="86897" x="5791200" y="4527550"/>
          <p14:tracePt t="86928" x="5797550" y="4533900"/>
          <p14:tracePt t="86949" x="5797550" y="4540250"/>
          <p14:tracePt t="86991" x="5797550" y="4546600"/>
          <p14:tracePt t="87032" x="5797550" y="4552950"/>
          <p14:tracePt t="87052" x="5797550" y="4559300"/>
          <p14:tracePt t="87064" x="5797550" y="4565650"/>
          <p14:tracePt t="87073" x="5797550" y="4572000"/>
          <p14:tracePt t="87075" x="5797550" y="4578350"/>
          <p14:tracePt t="87089" x="5797550" y="4584700"/>
          <p14:tracePt t="87105" x="5797550" y="4591050"/>
          <p14:tracePt t="87122" x="5797550" y="4597400"/>
          <p14:tracePt t="87139" x="5797550" y="4603750"/>
          <p14:tracePt t="87154" x="5810250" y="4616450"/>
          <p14:tracePt t="87173" x="5816600" y="4641850"/>
          <p14:tracePt t="87190" x="5822950" y="4660900"/>
          <p14:tracePt t="87207" x="5829300" y="4673600"/>
          <p14:tracePt t="87220" x="5835650" y="4686300"/>
          <p14:tracePt t="87237" x="5842000" y="4705350"/>
          <p14:tracePt t="87256" x="5842000" y="4711700"/>
          <p14:tracePt t="87271" x="5842000" y="4724400"/>
          <p14:tracePt t="87287" x="5842000" y="4737100"/>
          <p14:tracePt t="87304" x="5848350" y="4743450"/>
          <p14:tracePt t="87320" x="5848350" y="4756150"/>
          <p14:tracePt t="87339" x="5848350" y="4768850"/>
          <p14:tracePt t="87355" x="5848350" y="4781550"/>
          <p14:tracePt t="87372" x="5848350" y="4806950"/>
          <p14:tracePt t="87390" x="5848350" y="4813300"/>
          <p14:tracePt t="87405" x="5848350" y="4845050"/>
          <p14:tracePt t="87423" x="5848350" y="4857750"/>
          <p14:tracePt t="87439" x="5848350" y="4902200"/>
          <p14:tracePt t="87454" x="5848350" y="4921250"/>
          <p14:tracePt t="87470" x="5848350" y="4959350"/>
          <p14:tracePt t="87489" x="5848350" y="4991100"/>
          <p14:tracePt t="87506" x="5848350" y="5003800"/>
          <p14:tracePt t="87522" x="5848350" y="5029200"/>
          <p14:tracePt t="87539" x="5848350" y="5041900"/>
          <p14:tracePt t="87555" x="5848350" y="5054600"/>
          <p14:tracePt t="87571" x="5848350" y="5086350"/>
          <p14:tracePt t="87589" x="5848350" y="5092700"/>
          <p14:tracePt t="87589" x="5848350" y="5111750"/>
          <p14:tracePt t="87607" x="5848350" y="5130800"/>
          <p14:tracePt t="87622" x="5848350" y="5149850"/>
          <p14:tracePt t="87637" x="5848350" y="5175250"/>
          <p14:tracePt t="87654" x="5848350" y="5200650"/>
          <p14:tracePt t="87672" x="5848350" y="5213350"/>
          <p14:tracePt t="87688" x="5848350" y="5238750"/>
          <p14:tracePt t="87705" x="5848350" y="5270500"/>
          <p14:tracePt t="87722" x="5848350" y="5276850"/>
          <p14:tracePt t="87739" x="5848350" y="5302250"/>
          <p14:tracePt t="87756" x="5848350" y="5308600"/>
          <p14:tracePt t="87772" x="5848350" y="5340350"/>
          <p14:tracePt t="87789" x="5848350" y="5346700"/>
          <p14:tracePt t="87804" x="5848350" y="5372100"/>
          <p14:tracePt t="87822" x="5848350" y="5391150"/>
          <p14:tracePt t="87839" x="5848350" y="5397500"/>
          <p14:tracePt t="87856" x="5848350" y="5410200"/>
          <p14:tracePt t="87871" x="5848350" y="5365750"/>
          <p14:tracePt t="87887" x="5848350" y="5232400"/>
          <p14:tracePt t="87903" x="5854700" y="5270500"/>
          <p14:tracePt t="87920" x="5899150" y="5302250"/>
          <p14:tracePt t="87939" x="5994400" y="5397500"/>
          <p14:tracePt t="87956" x="6064250" y="5588000"/>
          <p14:tracePt t="87972" x="6216650" y="6096000"/>
          <p14:tracePt t="87989" x="6311900" y="6216650"/>
          <p14:tracePt t="88006" x="6311900" y="6273800"/>
          <p14:tracePt t="88022" x="6311900" y="6362700"/>
          <p14:tracePt t="88039" x="6311900" y="6381750"/>
          <p14:tracePt t="88055" x="6311900" y="6388100"/>
          <p14:tracePt t="88071" x="6305550" y="6400800"/>
          <p14:tracePt t="88089" x="6305550" y="6407150"/>
          <p14:tracePt t="88105" x="6305550" y="6419850"/>
          <p14:tracePt t="88122" x="6305550" y="6426200"/>
          <p14:tracePt t="88122" x="6299200" y="6432550"/>
          <p14:tracePt t="88139" x="6299200" y="6438900"/>
          <p14:tracePt t="88155" x="6292850" y="6457950"/>
          <p14:tracePt t="88172" x="6286500" y="6457950"/>
          <p14:tracePt t="88189" x="6286500" y="6470650"/>
          <p14:tracePt t="88206" x="6407150" y="6489700"/>
          <p14:tracePt t="88224" x="6546850" y="6496050"/>
          <p14:tracePt t="88239" x="6819900" y="6508750"/>
          <p14:tracePt t="88256" x="6978650" y="6521450"/>
          <p14:tracePt t="88325" x="7004050" y="6527800"/>
          <p14:tracePt t="88338" x="7054850" y="6546850"/>
          <p14:tracePt t="88347" x="7213600" y="6661150"/>
          <p14:tracePt t="88363" x="7391400" y="6788150"/>
          <p14:tracePt t="88368" x="7588250" y="6851650"/>
          <p14:tracePt t="88371" x="7810500" y="6851650"/>
          <p14:tracePt t="88387" x="8216900" y="6851650"/>
          <p14:tracePt t="88404" x="8394700" y="6851650"/>
          <p14:tracePt t="88421" x="8394700" y="6845300"/>
          <p14:tracePt t="88438" x="8388350" y="6800850"/>
          <p14:tracePt t="88455" x="8369300" y="6781800"/>
          <p14:tracePt t="88471" x="8331200" y="6750050"/>
          <p14:tracePt t="88488" x="8305800" y="6724650"/>
          <p14:tracePt t="88507" x="8255000" y="6686550"/>
          <p14:tracePt t="88538" x="8229600" y="6673850"/>
          <p14:tracePt t="88538" x="8147050" y="6629400"/>
          <p14:tracePt t="88555" x="8083550" y="6604000"/>
          <p14:tracePt t="88571" x="8001000" y="6559550"/>
          <p14:tracePt t="88588" x="7962900" y="6534150"/>
          <p14:tracePt t="88605" x="7912100" y="6483350"/>
          <p14:tracePt t="88621" x="7867650" y="6388100"/>
          <p14:tracePt t="88638" x="7829550" y="6343650"/>
          <p14:tracePt t="88656" x="7766050" y="6242050"/>
          <p14:tracePt t="88673" x="7734300" y="6191250"/>
          <p14:tracePt t="88690" x="7670800" y="6127750"/>
          <p14:tracePt t="89107" x="7670800" y="6121400"/>
          <p14:tracePt t="89118" x="7670800" y="6115050"/>
          <p14:tracePt t="89128" x="7670800" y="6108700"/>
          <p14:tracePt t="89131" x="7645400" y="6108700"/>
          <p14:tracePt t="89140" x="7613650" y="6102350"/>
          <p14:tracePt t="89156" x="7524750" y="6089650"/>
          <p14:tracePt t="89173" x="7454900" y="6089650"/>
          <p14:tracePt t="89190" x="7334250" y="6083300"/>
          <p14:tracePt t="89206" x="7251700" y="6083300"/>
          <p14:tracePt t="89225" x="7226300" y="6083300"/>
          <p14:tracePt t="89257" x="7188200" y="6083300"/>
          <p14:tracePt t="89259" x="7162800" y="6083300"/>
          <p14:tracePt t="89273" x="7118350" y="6083300"/>
          <p14:tracePt t="89290" x="7054850" y="6096000"/>
          <p14:tracePt t="89306" x="7010400" y="6102350"/>
          <p14:tracePt t="89323" x="6921500" y="6102350"/>
          <p14:tracePt t="89340" x="6877050" y="6108700"/>
          <p14:tracePt t="89357" x="6800850" y="6108700"/>
          <p14:tracePt t="89372" x="6731000" y="6108700"/>
          <p14:tracePt t="89389" x="6705600" y="6108700"/>
          <p14:tracePt t="89407" x="6667500" y="6108700"/>
          <p14:tracePt t="89423" x="6616700" y="6108700"/>
          <p14:tracePt t="89440" x="6584950" y="6108700"/>
          <p14:tracePt t="89456" x="6508750" y="6108700"/>
          <p14:tracePt t="89473" x="6464300" y="6108700"/>
          <p14:tracePt t="89489" x="6350000" y="6115050"/>
          <p14:tracePt t="89505" x="6299200" y="6115050"/>
          <p14:tracePt t="89521" x="6178550" y="6115050"/>
          <p14:tracePt t="89540" x="6038850" y="6115050"/>
          <p14:tracePt t="89557" x="5969000" y="6115050"/>
          <p14:tracePt t="89573" x="5854700" y="6115050"/>
          <p14:tracePt t="89590" x="5759450" y="6115050"/>
          <p14:tracePt t="89605" x="5727700" y="6115050"/>
          <p14:tracePt t="89623" x="5676900" y="6115050"/>
          <p14:tracePt t="89640" x="5657850" y="6115050"/>
          <p14:tracePt t="89656" x="5607050" y="6115050"/>
          <p14:tracePt t="89673" x="5543550" y="6115050"/>
          <p14:tracePt t="89690" x="5518150" y="6115050"/>
          <p14:tracePt t="89707" x="5467350" y="6115050"/>
          <p14:tracePt t="89723" x="5448300" y="6115050"/>
          <p14:tracePt t="89740" x="5422900" y="6115050"/>
          <p14:tracePt t="89757" x="5403850" y="6115050"/>
          <p14:tracePt t="89773" x="5384800" y="6115050"/>
          <p14:tracePt t="89790" x="5359400" y="6115050"/>
          <p14:tracePt t="89806" x="5346700" y="6115050"/>
          <p14:tracePt t="89823" x="5302250" y="6115050"/>
          <p14:tracePt t="89839" x="5270500" y="6115050"/>
          <p14:tracePt t="89857" x="5245100" y="6115050"/>
          <p14:tracePt t="89872" x="5213350" y="6115050"/>
          <p14:tracePt t="89890" x="5187950" y="6115050"/>
          <p14:tracePt t="89907" x="5156200" y="6115050"/>
          <p14:tracePt t="89923" x="5137150" y="6115050"/>
          <p14:tracePt t="89940" x="5124450" y="6115050"/>
          <p14:tracePt t="89956" x="5124450" y="6121400"/>
          <p14:tracePt t="90022" x="5118100" y="6121400"/>
          <p14:tracePt t="90042" x="5111750" y="6121400"/>
          <p14:tracePt t="90064" x="5099050" y="6121400"/>
          <p14:tracePt t="90074" x="5092700" y="6121400"/>
          <p14:tracePt t="90094" x="5086350" y="6121400"/>
          <p14:tracePt t="90249" x="5092700" y="6121400"/>
          <p14:tracePt t="90259" x="5099050" y="6121400"/>
          <p14:tracePt t="90280" x="5105400" y="6121400"/>
          <p14:tracePt t="90290" x="5118100" y="6121400"/>
          <p14:tracePt t="90291" x="5124450" y="6121400"/>
          <p14:tracePt t="90304" x="5137150" y="6121400"/>
          <p14:tracePt t="90321" x="5175250" y="6121400"/>
          <p14:tracePt t="90339" x="5219700" y="6121400"/>
          <p14:tracePt t="90357" x="5251450" y="6121400"/>
          <p14:tracePt t="90373" x="5308600" y="6121400"/>
          <p14:tracePt t="90389" x="5365750" y="6121400"/>
          <p14:tracePt t="90407" x="5391150" y="6121400"/>
          <p14:tracePt t="90423" x="5441950" y="6121400"/>
          <p14:tracePt t="90440" x="5461000" y="6121400"/>
          <p14:tracePt t="90456" x="5505450" y="6121400"/>
          <p14:tracePt t="90473" x="5530850" y="6121400"/>
          <p14:tracePt t="90473" x="5562600" y="6121400"/>
          <p14:tracePt t="90490" x="5594350" y="6121400"/>
          <p14:tracePt t="90507" x="5664200" y="6121400"/>
          <p14:tracePt t="90523" x="5708650" y="6121400"/>
          <p14:tracePt t="90539" x="5772150" y="6121400"/>
          <p14:tracePt t="90557" x="5810250" y="6121400"/>
          <p14:tracePt t="90573" x="5873750" y="6121400"/>
          <p14:tracePt t="90590" x="5930900" y="6121400"/>
          <p14:tracePt t="90607" x="5956300" y="6121400"/>
          <p14:tracePt t="90623" x="5994400" y="6121400"/>
          <p14:tracePt t="90640" x="6000750" y="6121400"/>
          <p14:tracePt t="90657" x="6019800" y="6121400"/>
          <p14:tracePt t="90830" x="6007100" y="6121400"/>
          <p14:tracePt t="90841" x="6000750" y="6121400"/>
          <p14:tracePt t="90852" x="5988050" y="6121400"/>
          <p14:tracePt t="90857" x="5962650" y="6121400"/>
          <p14:tracePt t="90873" x="5918200" y="6121400"/>
          <p14:tracePt t="90889" x="5848350" y="6121400"/>
          <p14:tracePt t="90907" x="5816600" y="6121400"/>
          <p14:tracePt t="90923" x="5740400" y="6121400"/>
          <p14:tracePt t="90940" x="5708650" y="6121400"/>
          <p14:tracePt t="90940" x="5670550" y="6121400"/>
          <p14:tracePt t="90957" x="5638800" y="6121400"/>
          <p14:tracePt t="90973" x="5549900" y="6121400"/>
          <p14:tracePt t="90990" x="5505450" y="6121400"/>
          <p14:tracePt t="91005" x="5416550" y="6121400"/>
          <p14:tracePt t="91021" x="5372100" y="6121400"/>
          <p14:tracePt t="91040" x="5327650" y="6121400"/>
          <p14:tracePt t="91055" x="5295900" y="6121400"/>
          <p14:tracePt t="91093" x="5283200" y="6121400"/>
          <p14:tracePt t="91095" x="5270500" y="6121400"/>
          <p14:tracePt t="91107" x="5238750" y="6121400"/>
          <p14:tracePt t="91123" x="5219700" y="6121400"/>
          <p14:tracePt t="91139" x="5162550" y="6121400"/>
          <p14:tracePt t="91156" x="5137150" y="6121400"/>
          <p14:tracePt t="91172" x="5092700" y="6121400"/>
          <p14:tracePt t="91189" x="5073650" y="6121400"/>
          <p14:tracePt t="91189" x="5054600" y="6121400"/>
          <p14:tracePt t="91207" x="5041900" y="6121400"/>
          <p14:tracePt t="91224" x="5029200" y="6121400"/>
          <p14:tracePt t="91240" x="5022850" y="6121400"/>
          <p14:tracePt t="91281" x="5016500" y="6121400"/>
          <p14:tracePt t="91557" x="5022850" y="6121400"/>
          <p14:tracePt t="91564" x="5035550" y="6121400"/>
          <p14:tracePt t="91576" x="5041900" y="6121400"/>
          <p14:tracePt t="91589" x="5060950" y="6121400"/>
          <p14:tracePt t="91591" x="5080000" y="6121400"/>
          <p14:tracePt t="91607" x="5111750" y="6121400"/>
          <p14:tracePt t="91623" x="5156200" y="6121400"/>
          <p14:tracePt t="91640" x="5162550" y="6121400"/>
          <p14:tracePt t="91656" x="5194300" y="6121400"/>
          <p14:tracePt t="91673" x="5213350" y="6121400"/>
          <p14:tracePt t="91689" x="5245100" y="6121400"/>
          <p14:tracePt t="91707" x="5264150" y="6121400"/>
          <p14:tracePt t="91723" x="5308600" y="6121400"/>
          <p14:tracePt t="91740" x="5365750" y="6121400"/>
          <p14:tracePt t="91757" x="5397500" y="6121400"/>
          <p14:tracePt t="91773" x="5448300" y="6121400"/>
          <p14:tracePt t="91790" x="5492750" y="6121400"/>
          <p14:tracePt t="91806" x="5518150" y="6121400"/>
          <p14:tracePt t="91822" x="5568950" y="6121400"/>
          <p14:tracePt t="91839" x="5594350" y="6121400"/>
          <p14:tracePt t="91857" x="5645150" y="6121400"/>
          <p14:tracePt t="91873" x="5670550" y="6121400"/>
          <p14:tracePt t="91890" x="5683250" y="6121400"/>
          <p14:tracePt t="94830"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514600"/>
            <a:ext cx="7200900"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Text Box 3"/>
          <p:cNvSpPr txBox="1">
            <a:spLocks noChangeArrowheads="1"/>
          </p:cNvSpPr>
          <p:nvPr/>
        </p:nvSpPr>
        <p:spPr bwMode="auto">
          <a:xfrm>
            <a:off x="1752600" y="1676400"/>
            <a:ext cx="4210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Ovu reakciju katališu </a:t>
            </a:r>
            <a:r>
              <a:rPr lang="en-US" altLang="en-US" sz="2400"/>
              <a:t> H+</a:t>
            </a:r>
            <a:r>
              <a:rPr lang="sr-Latn-CS" altLang="en-US" sz="2400"/>
              <a:t> joni</a:t>
            </a:r>
            <a:r>
              <a:rPr lang="en-US" altLang="en-US" sz="2400"/>
              <a:t>.</a:t>
            </a:r>
          </a:p>
        </p:txBody>
      </p:sp>
      <p:pic>
        <p:nvPicPr>
          <p:cNvPr id="7172" name="Picture 4"/>
          <p:cNvPicPr>
            <a:picLocks noChangeAspect="1" noChangeArrowheads="1"/>
          </p:cNvPicPr>
          <p:nvPr/>
        </p:nvPicPr>
        <p:blipFill>
          <a:blip r:embed="rId5">
            <a:lum contrast="14000"/>
            <a:extLst>
              <a:ext uri="{28A0092B-C50C-407E-A947-70E740481C1C}">
                <a14:useLocalDpi xmlns:a14="http://schemas.microsoft.com/office/drawing/2010/main" val="0"/>
              </a:ext>
            </a:extLst>
          </a:blip>
          <a:srcRect/>
          <a:stretch>
            <a:fillRect/>
          </a:stretch>
        </p:blipFill>
        <p:spPr bwMode="auto">
          <a:xfrm>
            <a:off x="838200" y="228600"/>
            <a:ext cx="7162800" cy="1116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7173" name="Text Box 5"/>
          <p:cNvSpPr txBox="1">
            <a:spLocks noChangeArrowheads="1"/>
          </p:cNvSpPr>
          <p:nvPr/>
        </p:nvSpPr>
        <p:spPr bwMode="auto">
          <a:xfrm>
            <a:off x="1219200" y="4648200"/>
            <a:ext cx="1846263"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Mehanizam </a:t>
            </a:r>
            <a:endParaRPr lang="en-US" altLang="en-US" sz="2400"/>
          </a:p>
        </p:txBody>
      </p:sp>
      <p:sp>
        <p:nvSpPr>
          <p:cNvPr id="7174" name="Text Box 6"/>
          <p:cNvSpPr txBox="1">
            <a:spLocks noChangeArrowheads="1"/>
          </p:cNvSpPr>
          <p:nvPr/>
        </p:nvSpPr>
        <p:spPr bwMode="auto">
          <a:xfrm>
            <a:off x="4495800" y="5105400"/>
            <a:ext cx="2405063"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Katalitički ciklus </a:t>
            </a:r>
            <a:endParaRPr lang="en-US" altLang="en-US" sz="2400"/>
          </a:p>
        </p:txBody>
      </p:sp>
      <p:sp>
        <p:nvSpPr>
          <p:cNvPr id="7175" name="Text Box 7"/>
          <p:cNvSpPr txBox="1">
            <a:spLocks noChangeArrowheads="1"/>
          </p:cNvSpPr>
          <p:nvPr/>
        </p:nvSpPr>
        <p:spPr bwMode="auto">
          <a:xfrm>
            <a:off x="7315200" y="25146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b="1"/>
              <a:t>R1</a:t>
            </a:r>
            <a:endParaRPr lang="en-US" altLang="en-US" b="1"/>
          </a:p>
        </p:txBody>
      </p:sp>
      <p:sp>
        <p:nvSpPr>
          <p:cNvPr id="7176" name="Text Box 8"/>
          <p:cNvSpPr txBox="1">
            <a:spLocks noChangeArrowheads="1"/>
          </p:cNvSpPr>
          <p:nvPr/>
        </p:nvSpPr>
        <p:spPr bwMode="auto">
          <a:xfrm>
            <a:off x="4191000" y="2438400"/>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b="1"/>
              <a:t>P</a:t>
            </a:r>
            <a:endParaRPr lang="en-US" altLang="en-US" b="1"/>
          </a:p>
        </p:txBody>
      </p:sp>
      <p:sp>
        <p:nvSpPr>
          <p:cNvPr id="7177" name="Text Box 9"/>
          <p:cNvSpPr txBox="1">
            <a:spLocks noChangeArrowheads="1"/>
          </p:cNvSpPr>
          <p:nvPr/>
        </p:nvSpPr>
        <p:spPr bwMode="auto">
          <a:xfrm>
            <a:off x="3733800" y="4267200"/>
            <a:ext cx="168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b="1"/>
              <a:t>Intermedijer 2</a:t>
            </a:r>
            <a:endParaRPr lang="en-US" altLang="en-US" b="1"/>
          </a:p>
        </p:txBody>
      </p:sp>
      <p:sp>
        <p:nvSpPr>
          <p:cNvPr id="7178" name="Text Box 10"/>
          <p:cNvSpPr txBox="1">
            <a:spLocks noChangeArrowheads="1"/>
          </p:cNvSpPr>
          <p:nvPr/>
        </p:nvSpPr>
        <p:spPr bwMode="auto">
          <a:xfrm>
            <a:off x="7467600" y="49530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b="1"/>
              <a:t>R2</a:t>
            </a:r>
            <a:endParaRPr lang="en-US" altLang="en-US" b="1"/>
          </a:p>
        </p:txBody>
      </p:sp>
      <p:sp>
        <p:nvSpPr>
          <p:cNvPr id="7179" name="Text Box 11"/>
          <p:cNvSpPr txBox="1">
            <a:spLocks noChangeArrowheads="1"/>
          </p:cNvSpPr>
          <p:nvPr/>
        </p:nvSpPr>
        <p:spPr bwMode="auto">
          <a:xfrm>
            <a:off x="7239000" y="4038600"/>
            <a:ext cx="1682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b="1"/>
              <a:t>Intermedijer 1</a:t>
            </a:r>
            <a:endParaRPr lang="en-US" altLang="en-US" b="1"/>
          </a:p>
        </p:txBody>
      </p:sp>
      <p:sp>
        <p:nvSpPr>
          <p:cNvPr id="7180" name="Text Box 12"/>
          <p:cNvSpPr txBox="1">
            <a:spLocks noChangeArrowheads="1"/>
          </p:cNvSpPr>
          <p:nvPr/>
        </p:nvSpPr>
        <p:spPr bwMode="auto">
          <a:xfrm>
            <a:off x="1447800" y="6019800"/>
            <a:ext cx="5260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Jednostruki katalitički ciklus </a:t>
            </a:r>
            <a:endParaRPr lang="en-US" altLang="en-US" sz="3200"/>
          </a:p>
        </p:txBody>
      </p:sp>
      <p:sp>
        <p:nvSpPr>
          <p:cNvPr id="7181" name="Line 13"/>
          <p:cNvSpPr>
            <a:spLocks noChangeShapeType="1"/>
          </p:cNvSpPr>
          <p:nvPr/>
        </p:nvSpPr>
        <p:spPr bwMode="auto">
          <a:xfrm flipH="1">
            <a:off x="6324600" y="2286000"/>
            <a:ext cx="304800" cy="5334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sr-Latn-RS"/>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53920"/>
    </mc:Choice>
    <mc:Fallback xmlns="">
      <p:transition spd="slow" advTm="153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862" x="3105150" y="1123950"/>
          <p14:tracePt t="3148" x="3105150" y="1117600"/>
          <p14:tracePt t="3189" x="3105150" y="1111250"/>
          <p14:tracePt t="3210" x="3098800" y="1111250"/>
          <p14:tracePt t="3230" x="3092450" y="1111250"/>
          <p14:tracePt t="3241" x="3092450" y="1104900"/>
          <p14:tracePt t="3251" x="3079750" y="1104900"/>
          <p14:tracePt t="3265" x="3073400" y="1098550"/>
          <p14:tracePt t="3281" x="3067050" y="1098550"/>
          <p14:tracePt t="3282" x="3041650" y="1092200"/>
          <p14:tracePt t="3298" x="3003550" y="1085850"/>
          <p14:tracePt t="3317" x="2984500" y="1085850"/>
          <p14:tracePt t="3333" x="2933700" y="1079500"/>
          <p14:tracePt t="3350" x="2908300" y="1079500"/>
          <p14:tracePt t="3366" x="2851150" y="1079500"/>
          <p14:tracePt t="3383" x="2806700" y="1079500"/>
          <p14:tracePt t="3399" x="2787650" y="1079500"/>
          <p14:tracePt t="3416" x="2755900" y="1079500"/>
          <p14:tracePt t="3434" x="2743200" y="1079500"/>
          <p14:tracePt t="3450" x="2717800" y="1079500"/>
          <p14:tracePt t="3467" x="2679700" y="1079500"/>
          <p14:tracePt t="3483" x="2654300" y="1079500"/>
          <p14:tracePt t="3500" x="2597150" y="1079500"/>
          <p14:tracePt t="3516" x="2578100" y="1079500"/>
          <p14:tracePt t="3533" x="2508250" y="1079500"/>
          <p14:tracePt t="3550" x="2432050" y="1079500"/>
          <p14:tracePt t="3566" x="2387600" y="1079500"/>
          <p14:tracePt t="3583" x="2311400" y="1079500"/>
          <p14:tracePt t="3599" x="2279650" y="1079500"/>
          <p14:tracePt t="3616" x="2228850" y="1079500"/>
          <p14:tracePt t="3633" x="2190750" y="1079500"/>
          <p14:tracePt t="3650" x="2184400" y="1079500"/>
          <p14:tracePt t="3665" x="2171700" y="1079500"/>
          <p14:tracePt t="3712" x="2165350" y="1079500"/>
          <p14:tracePt t="3714" x="2159000" y="1079500"/>
          <p14:tracePt t="3725" x="2152650" y="1079500"/>
          <p14:tracePt t="3754" x="2139950" y="1079500"/>
          <p14:tracePt t="3756" x="2127250" y="1079500"/>
          <p14:tracePt t="3785" x="2114550" y="1079500"/>
          <p14:tracePt t="3788" x="2108200" y="1079500"/>
          <p14:tracePt t="3800" x="2095500" y="1079500"/>
          <p14:tracePt t="3815" x="2089150" y="1079500"/>
          <p14:tracePt t="4042" x="2089150" y="1085850"/>
          <p14:tracePt t="4083" x="2101850" y="1092200"/>
          <p14:tracePt t="4092" x="2108200" y="1092200"/>
          <p14:tracePt t="4103" x="2114550" y="1092200"/>
          <p14:tracePt t="4114" x="2127250" y="1092200"/>
          <p14:tracePt t="4117" x="2133600" y="1092200"/>
          <p14:tracePt t="4133" x="2178050" y="1098550"/>
          <p14:tracePt t="4150" x="2228850" y="1098550"/>
          <p14:tracePt t="4166" x="2266950" y="1098550"/>
          <p14:tracePt t="4183" x="2368550" y="1098550"/>
          <p14:tracePt t="4200" x="2432050" y="1098550"/>
          <p14:tracePt t="4216" x="2565400" y="1098550"/>
          <p14:tracePt t="4233" x="2692400" y="1098550"/>
          <p14:tracePt t="4250" x="2768600" y="1098550"/>
          <p14:tracePt t="4267" x="2933700" y="1098550"/>
          <p14:tracePt t="4283" x="3028950" y="1098550"/>
          <p14:tracePt t="4300" x="3244850" y="1098550"/>
          <p14:tracePt t="4317" x="3479800" y="1098550"/>
          <p14:tracePt t="4333" x="3613150" y="1098550"/>
          <p14:tracePt t="4350" x="3835400" y="1098550"/>
          <p14:tracePt t="4366" x="4051300" y="1098550"/>
          <p14:tracePt t="4383" x="4146550" y="1098550"/>
          <p14:tracePt t="4400" x="4343400" y="1098550"/>
          <p14:tracePt t="4416" x="4438650" y="1098550"/>
          <p14:tracePt t="4432" x="4641850" y="1098550"/>
          <p14:tracePt t="4450" x="4857750" y="1098550"/>
          <p14:tracePt t="4467" x="4953000" y="1098550"/>
          <p14:tracePt t="4483" x="5149850" y="1098550"/>
          <p14:tracePt t="4500" x="5232400" y="1098550"/>
          <p14:tracePt t="4516" x="5346700" y="1098550"/>
          <p14:tracePt t="4534" x="5372100" y="1098550"/>
          <p14:tracePt t="4550" x="5403850" y="1098550"/>
          <p14:tracePt t="7369" x="5403850" y="1104900"/>
          <p14:tracePt t="7389" x="5403850" y="1117600"/>
          <p14:tracePt t="7401" x="5403850" y="1123950"/>
          <p14:tracePt t="7411" x="5403850" y="1136650"/>
          <p14:tracePt t="7416" x="5403850" y="1155700"/>
          <p14:tracePt t="7433" x="5397500" y="1174750"/>
          <p14:tracePt t="7450" x="5384800" y="1206500"/>
          <p14:tracePt t="7468" x="5378450" y="1225550"/>
          <p14:tracePt t="7485" x="5378450" y="1238250"/>
          <p14:tracePt t="7501" x="5378450" y="1257300"/>
          <p14:tracePt t="7519" x="5378450" y="1270000"/>
          <p14:tracePt t="7535" x="5372100" y="1289050"/>
          <p14:tracePt t="7551" x="5365750" y="1314450"/>
          <p14:tracePt t="7569" x="5359400" y="1320800"/>
          <p14:tracePt t="7585" x="5346700" y="1346200"/>
          <p14:tracePt t="7602" x="5340350" y="1358900"/>
          <p14:tracePt t="7618" x="5334000" y="1377950"/>
          <p14:tracePt t="7635" x="5321300" y="1390650"/>
          <p14:tracePt t="7652" x="5321300" y="1403350"/>
          <p14:tracePt t="7668" x="5302250" y="1435100"/>
          <p14:tracePt t="7685" x="5295900" y="1447800"/>
          <p14:tracePt t="7702" x="5283200" y="1479550"/>
          <p14:tracePt t="7718" x="5270500" y="1517650"/>
          <p14:tracePt t="7735" x="5257800" y="1530350"/>
          <p14:tracePt t="7751" x="5251450" y="1549400"/>
          <p14:tracePt t="7769" x="5245100" y="1562100"/>
          <p14:tracePt t="7785" x="5245100" y="1568450"/>
          <p14:tracePt t="7800" x="5238750" y="1574800"/>
          <p14:tracePt t="7818" x="5238750" y="1581150"/>
          <p14:tracePt t="7835" x="5232400" y="1587500"/>
          <p14:tracePt t="7868" x="5232400" y="1593850"/>
          <p14:tracePt t="7870" x="5226050" y="1593850"/>
          <p14:tracePt t="7932" x="5226050" y="1600200"/>
          <p14:tracePt t="7953" x="5226050" y="1606550"/>
          <p14:tracePt t="7964" x="5226050" y="1612900"/>
          <p14:tracePt t="7984" x="5226050" y="1619250"/>
          <p14:tracePt t="7994" x="5226050" y="1625600"/>
          <p14:tracePt t="8006" x="5226050" y="1631950"/>
          <p14:tracePt t="8008" x="5226050" y="1638300"/>
          <p14:tracePt t="8018" x="5226050" y="1644650"/>
          <p14:tracePt t="8035" x="5226050" y="1651000"/>
          <p14:tracePt t="8053" x="5226050" y="1663700"/>
          <p14:tracePt t="8069" x="5226050" y="1670050"/>
          <p14:tracePt t="8085" x="5226050" y="1682750"/>
          <p14:tracePt t="8101" x="5226050" y="1689100"/>
          <p14:tracePt t="8117" x="5226050" y="1714500"/>
          <p14:tracePt t="8135" x="5226050" y="1720850"/>
          <p14:tracePt t="8152" x="5226050" y="1739900"/>
          <p14:tracePt t="8168" x="5226050" y="1752600"/>
          <p14:tracePt t="8185" x="5226050" y="1758950"/>
          <p14:tracePt t="8201" x="5226050" y="1765300"/>
          <p14:tracePt t="8266" x="5219700" y="1765300"/>
          <p14:tracePt t="8570" x="5213350" y="1765300"/>
          <p14:tracePt t="8633" x="5207000" y="1765300"/>
          <p14:tracePt t="8663" x="5200650" y="1765300"/>
          <p14:tracePt t="8683" x="5194300" y="1765300"/>
          <p14:tracePt t="8694" x="5194300" y="1758950"/>
          <p14:tracePt t="8707" x="5194300" y="1752600"/>
          <p14:tracePt t="8716" x="5187950" y="1746250"/>
          <p14:tracePt t="8717" x="5181600" y="1739900"/>
          <p14:tracePt t="8732" x="5175250" y="1727200"/>
          <p14:tracePt t="8767" x="5168900" y="1720850"/>
          <p14:tracePt t="8768" x="5162550" y="1720850"/>
          <p14:tracePt t="8784" x="5156200" y="1708150"/>
          <p14:tracePt t="8819" x="5149850" y="1708150"/>
          <p14:tracePt t="8821" x="5149850" y="1701800"/>
          <p14:tracePt t="8834" x="5143500" y="1695450"/>
          <p14:tracePt t="8850" x="5143500" y="1689100"/>
          <p14:tracePt t="8867" x="5137150" y="1676400"/>
          <p14:tracePt t="8884" x="5130800" y="1676400"/>
          <p14:tracePt t="8900" x="5124450" y="1676400"/>
          <p14:tracePt t="8916" x="5124450" y="1670050"/>
          <p14:tracePt t="8956" x="5118100" y="1670050"/>
          <p14:tracePt t="8967" x="5111750" y="1670050"/>
          <p14:tracePt t="8969" x="5105400" y="1670050"/>
          <p14:tracePt t="8984" x="5080000" y="1670050"/>
          <p14:tracePt t="9000" x="5073650" y="1670050"/>
          <p14:tracePt t="9017" x="5048250" y="1670050"/>
          <p14:tracePt t="9035" x="5035550" y="1670050"/>
          <p14:tracePt t="9051" x="5029200" y="1670050"/>
          <p14:tracePt t="9067" x="5003800" y="1670050"/>
          <p14:tracePt t="9082" x="4997450" y="1670050"/>
          <p14:tracePt t="9099" x="4959350" y="1670050"/>
          <p14:tracePt t="9117" x="4927600" y="1670050"/>
          <p14:tracePt t="9134" x="4908550" y="1676400"/>
          <p14:tracePt t="9150" x="4857750" y="1695450"/>
          <p14:tracePt t="9167" x="4832350" y="1701800"/>
          <p14:tracePt t="9183" x="4781550" y="1720850"/>
          <p14:tracePt t="9200" x="4743450" y="1733550"/>
          <p14:tracePt t="9218" x="4730750" y="1746250"/>
          <p14:tracePt t="9234" x="4718050" y="1752600"/>
          <p14:tracePt t="9251" x="4711700" y="1758950"/>
          <p14:tracePt t="9267" x="4699000" y="1771650"/>
          <p14:tracePt t="9284" x="4699000" y="1784350"/>
          <p14:tracePt t="9300" x="4692650" y="1797050"/>
          <p14:tracePt t="9317" x="4686300" y="1816100"/>
          <p14:tracePt t="9334" x="4686300" y="1835150"/>
          <p14:tracePt t="9350" x="4679950" y="1873250"/>
          <p14:tracePt t="9368" x="4679950" y="1898650"/>
          <p14:tracePt t="9384" x="4679950" y="1943100"/>
          <p14:tracePt t="9401" x="4679950" y="2000250"/>
          <p14:tracePt t="9417" x="4679950" y="2025650"/>
          <p14:tracePt t="9434" x="4679950" y="2063750"/>
          <p14:tracePt t="9451" x="4679950" y="2076450"/>
          <p14:tracePt t="9467" x="4692650" y="2101850"/>
          <p14:tracePt t="9484" x="4699000" y="2120900"/>
          <p14:tracePt t="9501" x="4699000" y="2127250"/>
          <p14:tracePt t="9517" x="4711700" y="2146300"/>
          <p14:tracePt t="9534" x="4724400" y="2159000"/>
          <p14:tracePt t="9550" x="4730750" y="2178050"/>
          <p14:tracePt t="9568" x="4743450" y="2190750"/>
          <p14:tracePt t="9584" x="4749800" y="2190750"/>
          <p14:tracePt t="9601" x="4756150" y="2197100"/>
          <p14:tracePt t="9617" x="4762500" y="2203450"/>
          <p14:tracePt t="9617" x="4768850" y="2203450"/>
          <p14:tracePt t="9634" x="4768850" y="2209800"/>
          <p14:tracePt t="9650" x="4787900" y="2216150"/>
          <p14:tracePt t="9667" x="4787900" y="2222500"/>
          <p14:tracePt t="9683" x="4806950" y="2235200"/>
          <p14:tracePt t="9718" x="4813300" y="2241550"/>
          <p14:tracePt t="9720" x="4819650" y="2241550"/>
          <p14:tracePt t="9734" x="4826000" y="2247900"/>
          <p14:tracePt t="9751" x="4832350" y="2247900"/>
          <p14:tracePt t="9767" x="4851400" y="2247900"/>
          <p14:tracePt t="9784" x="4876800" y="2247900"/>
          <p14:tracePt t="9800" x="4921250" y="2247900"/>
          <p14:tracePt t="9817" x="4978400" y="2247900"/>
          <p14:tracePt t="9834" x="4997450" y="2247900"/>
          <p14:tracePt t="9850" x="5035550" y="2247900"/>
          <p14:tracePt t="9867" x="5048250" y="2247900"/>
          <p14:tracePt t="9884" x="5067300" y="2235200"/>
          <p14:tracePt t="9901" x="5080000" y="2222500"/>
          <p14:tracePt t="9917" x="5092700" y="2216150"/>
          <p14:tracePt t="9934" x="5130800" y="2197100"/>
          <p14:tracePt t="9951" x="5149850" y="2184400"/>
          <p14:tracePt t="9967" x="5187950" y="2159000"/>
          <p14:tracePt t="9984" x="5194300" y="2152650"/>
          <p14:tracePt t="10001" x="5226050" y="2133600"/>
          <p14:tracePt t="10017" x="5245100" y="2108200"/>
          <p14:tracePt t="10034" x="5257800" y="2089150"/>
          <p14:tracePt t="10050" x="5270500" y="2070100"/>
          <p14:tracePt t="10068" x="5289550" y="2038350"/>
          <p14:tracePt t="10085" x="5302250" y="2025650"/>
          <p14:tracePt t="10099" x="5314950" y="2006600"/>
          <p14:tracePt t="10115" x="5314950" y="1993900"/>
          <p14:tracePt t="10134" x="5314950" y="1987550"/>
          <p14:tracePt t="10150" x="5314950" y="1981200"/>
          <p14:tracePt t="10167" x="5314950" y="1974850"/>
          <p14:tracePt t="10183" x="5314950" y="1968500"/>
          <p14:tracePt t="10220" x="5314950" y="1955800"/>
          <p14:tracePt t="10223" x="5314950" y="1943100"/>
          <p14:tracePt t="10234" x="5314950" y="1917700"/>
          <p14:tracePt t="10251" x="5314950" y="1898650"/>
          <p14:tracePt t="10267" x="5308600" y="1860550"/>
          <p14:tracePt t="10284" x="5308600" y="1841500"/>
          <p14:tracePt t="10301" x="5295900" y="1803400"/>
          <p14:tracePt t="10317" x="5289550" y="1784350"/>
          <p14:tracePt t="10333" x="5283200" y="1758950"/>
          <p14:tracePt t="10350" x="5276850" y="1727200"/>
          <p14:tracePt t="10368" x="5270500" y="1727200"/>
          <p14:tracePt t="10384" x="5264150" y="1701800"/>
          <p14:tracePt t="10417" x="5257800" y="1695450"/>
          <p14:tracePt t="10419" x="5251450" y="1682750"/>
          <p14:tracePt t="10434" x="5245100" y="1682750"/>
          <p14:tracePt t="10450" x="5238750" y="1676400"/>
          <p14:tracePt t="10467" x="5226050" y="1663700"/>
          <p14:tracePt t="10503" x="5213350" y="1663700"/>
          <p14:tracePt t="10517" x="5200650" y="1657350"/>
          <p14:tracePt t="10519" x="5175250" y="1644650"/>
          <p14:tracePt t="10534" x="5149850" y="1638300"/>
          <p14:tracePt t="10551" x="5099050" y="1625600"/>
          <p14:tracePt t="10567" x="5073650" y="1625600"/>
          <p14:tracePt t="10584" x="5022850" y="1619250"/>
          <p14:tracePt t="10601" x="4984750" y="1619250"/>
          <p14:tracePt t="10617" x="4965700" y="1619250"/>
          <p14:tracePt t="10634" x="4933950" y="1625600"/>
          <p14:tracePt t="10650" x="4921250" y="1631950"/>
          <p14:tracePt t="10667" x="4895850" y="1651000"/>
          <p14:tracePt t="10684" x="4864100" y="1676400"/>
          <p14:tracePt t="10701" x="4851400" y="1689100"/>
          <p14:tracePt t="10716" x="4832350" y="1714500"/>
          <p14:tracePt t="10734" x="4819650" y="1727200"/>
          <p14:tracePt t="10751" x="4806950" y="1746250"/>
          <p14:tracePt t="10767" x="4800600" y="1765300"/>
          <p14:tracePt t="10784" x="4794250" y="1778000"/>
          <p14:tracePt t="10800" x="4781550" y="1816100"/>
          <p14:tracePt t="10817" x="4775200" y="1835150"/>
          <p14:tracePt t="10834" x="4768850" y="1866900"/>
          <p14:tracePt t="10851" x="4762500" y="1911350"/>
          <p14:tracePt t="10868" x="4762500" y="1924050"/>
          <p14:tracePt t="10884" x="4756150" y="1968500"/>
          <p14:tracePt t="10901" x="4756150" y="1987550"/>
          <p14:tracePt t="10917" x="4756150" y="2025650"/>
          <p14:tracePt t="10934" x="4756150" y="2044700"/>
          <p14:tracePt t="10951" x="4756150" y="2076450"/>
          <p14:tracePt t="10967" x="4762500" y="2101850"/>
          <p14:tracePt t="10984" x="4768850" y="2120900"/>
          <p14:tracePt t="11000" x="4775200" y="2139950"/>
          <p14:tracePt t="11017" x="4781550" y="2159000"/>
          <p14:tracePt t="11034" x="4794250" y="2197100"/>
          <p14:tracePt t="11051" x="4819650" y="2235200"/>
          <p14:tracePt t="11068" x="4832350" y="2241550"/>
          <p14:tracePt t="11084" x="4864100" y="2273300"/>
          <p14:tracePt t="11102" x="4883150" y="2286000"/>
          <p14:tracePt t="11115" x="4933950" y="2298700"/>
          <p14:tracePt t="11132" x="4991100" y="2311400"/>
          <p14:tracePt t="11150" x="5035550" y="2311400"/>
          <p14:tracePt t="11167" x="5118100" y="2317750"/>
          <p14:tracePt t="11184" x="5175250" y="2317750"/>
          <p14:tracePt t="11201" x="5207000" y="2317750"/>
          <p14:tracePt t="11216" x="5238750" y="2311400"/>
          <p14:tracePt t="11234" x="5257800" y="2305050"/>
          <p14:tracePt t="11249" x="5276850" y="2305050"/>
          <p14:tracePt t="11267" x="5283200" y="2298700"/>
          <p14:tracePt t="11284" x="5289550" y="2292350"/>
          <p14:tracePt t="11326" x="5289550" y="2286000"/>
          <p14:tracePt t="13564" x="5283200" y="2286000"/>
          <p14:tracePt t="13586" x="5270500" y="2286000"/>
          <p14:tracePt t="13597" x="5264150" y="2292350"/>
          <p14:tracePt t="13616" x="5251450" y="2298700"/>
          <p14:tracePt t="13626" x="5245100" y="2298700"/>
          <p14:tracePt t="13638" x="5238750" y="2298700"/>
          <p14:tracePt t="13640" x="5226050" y="2305050"/>
          <p14:tracePt t="13650" x="5207000" y="2311400"/>
          <p14:tracePt t="13666" x="5168900" y="2317750"/>
          <p14:tracePt t="13684" x="5105400" y="2336800"/>
          <p14:tracePt t="13701" x="5067300" y="2343150"/>
          <p14:tracePt t="13717" x="4946650" y="2349500"/>
          <p14:tracePt t="13732" x="4883150" y="2355850"/>
          <p14:tracePt t="13748" x="4737100" y="2374900"/>
          <p14:tracePt t="13767" x="4660900" y="2381250"/>
          <p14:tracePt t="13783" x="4495800" y="2406650"/>
          <p14:tracePt t="13800" x="4349750" y="2451100"/>
          <p14:tracePt t="13817" x="4273550" y="2476500"/>
          <p14:tracePt t="13834" x="4102100" y="2520950"/>
          <p14:tracePt t="13851" x="4025900" y="2546350"/>
          <p14:tracePt t="13867" x="3867150" y="2590800"/>
          <p14:tracePt t="13884" x="3714750" y="2654300"/>
          <p14:tracePt t="13900" x="3632200" y="2679700"/>
          <p14:tracePt t="13917" x="3486150" y="2743200"/>
          <p14:tracePt t="13934" x="3409950" y="2768600"/>
          <p14:tracePt t="13950" x="3251200" y="2819400"/>
          <p14:tracePt t="13967" x="3105150" y="2863850"/>
          <p14:tracePt t="13984" x="3048000" y="2889250"/>
          <p14:tracePt t="14001" x="2940050" y="2921000"/>
          <p14:tracePt t="14017" x="2838450" y="2959100"/>
          <p14:tracePt t="14034" x="2787650" y="2971800"/>
          <p14:tracePt t="14050" x="2692400" y="3028950"/>
          <p14:tracePt t="14067" x="2647950" y="3054350"/>
          <p14:tracePt t="14084" x="2578100" y="3098800"/>
          <p14:tracePt t="14101" x="2552700" y="3117850"/>
          <p14:tracePt t="14117" x="2520950" y="3149600"/>
          <p14:tracePt t="14134" x="2489200" y="3175000"/>
          <p14:tracePt t="14149" x="2476500" y="3181350"/>
          <p14:tracePt t="14165" x="2463800" y="3200400"/>
          <p14:tracePt t="14184" x="2451100" y="3206750"/>
          <p14:tracePt t="14184" x="2438400" y="3219450"/>
          <p14:tracePt t="14201" x="2425700" y="3232150"/>
          <p14:tracePt t="14217" x="2406650" y="3251200"/>
          <p14:tracePt t="14234" x="2393950" y="3251200"/>
          <p14:tracePt t="14251" x="2355850" y="3270250"/>
          <p14:tracePt t="14267" x="2349500" y="3276600"/>
          <p14:tracePt t="14284" x="2317750" y="3289300"/>
          <p14:tracePt t="14300" x="2298700" y="3295650"/>
          <p14:tracePt t="14318" x="2292350" y="3295650"/>
          <p14:tracePt t="14520" x="2286000" y="3295650"/>
          <p14:tracePt t="14561" x="2279650" y="3295650"/>
          <p14:tracePt t="14612" x="2273300" y="3295650"/>
          <p14:tracePt t="14634" x="2266950" y="3289300"/>
          <p14:tracePt t="14654" x="2260600" y="3289300"/>
          <p14:tracePt t="14667" x="2260600" y="3282950"/>
          <p14:tracePt t="14676" x="2254250" y="3282950"/>
          <p14:tracePt t="14685" x="2254250" y="3276600"/>
          <p14:tracePt t="14829" x="2254250" y="3270250"/>
          <p14:tracePt t="14849" x="2254250" y="3263900"/>
          <p14:tracePt t="14859" x="2254250" y="3251200"/>
          <p14:tracePt t="14881" x="2254250" y="3238500"/>
          <p14:tracePt t="14882" x="2260600" y="3219450"/>
          <p14:tracePt t="14903" x="2266950" y="3213100"/>
          <p14:tracePt t="14917" x="2273300" y="3200400"/>
          <p14:tracePt t="14919" x="2273300" y="3181350"/>
          <p14:tracePt t="14934" x="2279650" y="3168650"/>
          <p14:tracePt t="14950" x="2292350" y="3136900"/>
          <p14:tracePt t="14967" x="2298700" y="3124200"/>
          <p14:tracePt t="14984" x="2311400" y="3105150"/>
          <p14:tracePt t="15001" x="2311400" y="3098800"/>
          <p14:tracePt t="15017" x="2311400" y="3086100"/>
          <p14:tracePt t="15035" x="2317750" y="3079750"/>
          <p14:tracePt t="19252" x="2311400" y="3086100"/>
          <p14:tracePt t="19263" x="2292350" y="3086100"/>
          <p14:tracePt t="19273" x="2273300" y="3092450"/>
          <p14:tracePt t="19283" x="2241550" y="3092450"/>
          <p14:tracePt t="19299" x="2209800" y="3098800"/>
          <p14:tracePt t="19302" x="2108200" y="3105150"/>
          <p14:tracePt t="19318" x="2063750" y="3105150"/>
          <p14:tracePt t="19335" x="1993900" y="3105150"/>
          <p14:tracePt t="19351" x="1955800" y="3105150"/>
          <p14:tracePt t="19368" x="1943100" y="3105150"/>
          <p14:tracePt t="19384" x="1930400" y="3105150"/>
          <p14:tracePt t="19402" x="1917700" y="3111500"/>
          <p14:tracePt t="19417" x="1898650" y="3117850"/>
          <p14:tracePt t="19435" x="1885950" y="3124200"/>
          <p14:tracePt t="19451" x="1866900" y="3130550"/>
          <p14:tracePt t="19466" x="1841500" y="3136900"/>
          <p14:tracePt t="19485" x="1828800" y="3143250"/>
          <p14:tracePt t="19500" x="1822450" y="3149600"/>
          <p14:tracePt t="19518" x="1816100" y="3155950"/>
          <p14:tracePt t="19534" x="1809750" y="3155950"/>
          <p14:tracePt t="19567" x="1803400" y="3155950"/>
          <p14:tracePt t="19762" x="1803400" y="3149600"/>
          <p14:tracePt t="19764" x="1803400" y="3143250"/>
          <p14:tracePt t="19794" x="1803400" y="3136900"/>
          <p14:tracePt t="19803" x="1803400" y="3130550"/>
          <p14:tracePt t="19818" x="1803400" y="3124200"/>
          <p14:tracePt t="19834" x="1803400" y="3117850"/>
          <p14:tracePt t="19856" x="1803400" y="3111500"/>
          <p14:tracePt t="19888" x="1803400" y="3105150"/>
          <p14:tracePt t="19909" x="1803400" y="3098800"/>
          <p14:tracePt t="19918" x="1797050" y="3098800"/>
          <p14:tracePt t="19930" x="1797050" y="3092450"/>
          <p14:tracePt t="19939" x="1790700" y="3092450"/>
          <p14:tracePt t="19950" x="1784350" y="3086100"/>
          <p14:tracePt t="19951" x="1778000" y="3086100"/>
          <p14:tracePt t="19966" x="1758950" y="3073400"/>
          <p14:tracePt t="19983" x="1746250" y="3067050"/>
          <p14:tracePt t="20000" x="1720850" y="3060700"/>
          <p14:tracePt t="20018" x="1682750" y="3054350"/>
          <p14:tracePt t="20034" x="1657350" y="3048000"/>
          <p14:tracePt t="20052" x="1612900" y="3048000"/>
          <p14:tracePt t="20068" x="1587500" y="3048000"/>
          <p14:tracePt t="20085" x="1543050" y="3048000"/>
          <p14:tracePt t="20102" x="1524000" y="3048000"/>
          <p14:tracePt t="20118" x="1517650" y="3048000"/>
          <p14:tracePt t="20135" x="1504950" y="3048000"/>
          <p14:tracePt t="20152" x="1492250" y="3048000"/>
          <p14:tracePt t="20168" x="1473200" y="3048000"/>
          <p14:tracePt t="20185" x="1447800" y="3048000"/>
          <p14:tracePt t="20203" x="1435100" y="3048000"/>
          <p14:tracePt t="20219" x="1422400" y="3048000"/>
          <p14:tracePt t="20233" x="1416050" y="3048000"/>
          <p14:tracePt t="20250" x="1409700" y="3048000"/>
          <p14:tracePt t="20268" x="1397000" y="3048000"/>
          <p14:tracePt t="20285" x="1390650" y="3048000"/>
          <p14:tracePt t="20300" x="1371600" y="3048000"/>
          <p14:tracePt t="20318" x="1365250" y="3048000"/>
          <p14:tracePt t="20335" x="1339850" y="3048000"/>
          <p14:tracePt t="20352" x="1320800" y="3048000"/>
          <p14:tracePt t="20368" x="1314450" y="3048000"/>
          <p14:tracePt t="20385" x="1314450" y="3054350"/>
          <p14:tracePt t="20402" x="1308100" y="3054350"/>
          <p14:tracePt t="20418" x="1301750" y="3060700"/>
          <p14:tracePt t="20462" x="1295400" y="3067050"/>
          <p14:tracePt t="20492" x="1295400" y="3073400"/>
          <p14:tracePt t="20512" x="1295400" y="3079750"/>
          <p14:tracePt t="20554" x="1295400" y="3086100"/>
          <p14:tracePt t="20575" x="1295400" y="3092450"/>
          <p14:tracePt t="20606" x="1295400" y="3098800"/>
          <p14:tracePt t="20708" x="1295400" y="3105150"/>
          <p14:tracePt t="20720" x="1301750" y="3105150"/>
          <p14:tracePt t="20739" x="1301750" y="3111500"/>
          <p14:tracePt t="20750" x="1308100" y="3111500"/>
          <p14:tracePt t="20792" x="1314450" y="3117850"/>
          <p14:tracePt t="20813" x="1320800" y="3124200"/>
          <p14:tracePt t="20834" x="1327150" y="3130550"/>
          <p14:tracePt t="20844" x="1333500" y="3130550"/>
          <p14:tracePt t="20858" x="1339850" y="3136900"/>
          <p14:tracePt t="20861" x="1346200" y="3136900"/>
          <p14:tracePt t="20866" x="1358900" y="3143250"/>
          <p14:tracePt t="20883" x="1377950" y="3149600"/>
          <p14:tracePt t="20902" x="1390650" y="3155950"/>
          <p14:tracePt t="20918" x="1409700" y="3162300"/>
          <p14:tracePt t="20935" x="1441450" y="3162300"/>
          <p14:tracePt t="20952" x="1454150" y="3168650"/>
          <p14:tracePt t="20968" x="1473200" y="3175000"/>
          <p14:tracePt t="20985" x="1485900" y="3175000"/>
          <p14:tracePt t="21002" x="1504950" y="3175000"/>
          <p14:tracePt t="21018" x="1517650" y="3175000"/>
          <p14:tracePt t="21034" x="1530350" y="3175000"/>
          <p14:tracePt t="21052" x="1536700" y="3175000"/>
          <p14:tracePt t="21068" x="1562100" y="3175000"/>
          <p14:tracePt t="21086" x="1568450" y="3175000"/>
          <p14:tracePt t="21100" x="1600200" y="3175000"/>
          <p14:tracePt t="21118" x="1612900" y="3175000"/>
          <p14:tracePt t="21135" x="1644650" y="3175000"/>
          <p14:tracePt t="21152" x="1657350" y="3175000"/>
          <p14:tracePt t="21168" x="1670050" y="3175000"/>
          <p14:tracePt t="21184" x="1676400" y="3175000"/>
          <p14:tracePt t="21201" x="1682750" y="3175000"/>
          <p14:tracePt t="21218" x="1689100" y="3175000"/>
          <p14:tracePt t="21236" x="1701800" y="3175000"/>
          <p14:tracePt t="21252" x="1708150" y="3175000"/>
          <p14:tracePt t="21268" x="1714500" y="3175000"/>
          <p14:tracePt t="21285" x="1720850" y="3175000"/>
          <p14:tracePt t="21302" x="1727200" y="3175000"/>
          <p14:tracePt t="21318" x="1733550" y="3175000"/>
          <p14:tracePt t="21367" x="1739900" y="3175000"/>
          <p14:tracePt t="24419" x="1746250" y="3175000"/>
          <p14:tracePt t="24429" x="1752600" y="3175000"/>
          <p14:tracePt t="24434" x="1778000" y="3175000"/>
          <p14:tracePt t="24466" x="1797050" y="3175000"/>
          <p14:tracePt t="24467" x="1841500" y="3175000"/>
          <p14:tracePt t="24483" x="1879600" y="3175000"/>
          <p14:tracePt t="24499" x="1924050" y="3175000"/>
          <p14:tracePt t="24516" x="1962150" y="3175000"/>
          <p14:tracePt t="24536" x="1968500" y="3175000"/>
          <p14:tracePt t="24552" x="1987550" y="3175000"/>
          <p14:tracePt t="24569" x="1993900" y="3175000"/>
          <p14:tracePt t="24583" x="2025650" y="3168650"/>
          <p14:tracePt t="24599" x="2070100" y="3168650"/>
          <p14:tracePt t="24618" x="2101850" y="3168650"/>
          <p14:tracePt t="24634" x="2165350" y="3162300"/>
          <p14:tracePt t="24652" x="2209800" y="3162300"/>
          <p14:tracePt t="24668" x="2235200" y="3162300"/>
          <p14:tracePt t="24684" x="2273300" y="3162300"/>
          <p14:tracePt t="24702" x="2286000" y="3162300"/>
          <p14:tracePt t="24718" x="2317750" y="3162300"/>
          <p14:tracePt t="24735" x="2343150" y="3162300"/>
          <p14:tracePt t="24752" x="2381250" y="3162300"/>
          <p14:tracePt t="24768" x="2419350" y="3162300"/>
          <p14:tracePt t="24786" x="2432050" y="3162300"/>
          <p14:tracePt t="24801" x="2463800" y="3162300"/>
          <p14:tracePt t="24818" x="2482850" y="3155950"/>
          <p14:tracePt t="24835" x="2508250" y="3155950"/>
          <p14:tracePt t="24852" x="2540000" y="3149600"/>
          <p14:tracePt t="24868" x="2559050" y="3149600"/>
          <p14:tracePt t="24885" x="2603500" y="3149600"/>
          <p14:tracePt t="24903" x="2622550" y="3149600"/>
          <p14:tracePt t="24919" x="2654300" y="3143250"/>
          <p14:tracePt t="24935" x="2679700" y="3143250"/>
          <p14:tracePt t="24952" x="2698750" y="3143250"/>
          <p14:tracePt t="24969" x="2730500" y="3136900"/>
          <p14:tracePt t="24985" x="2762250" y="3136900"/>
          <p14:tracePt t="25003" x="2781300" y="3136900"/>
          <p14:tracePt t="25018" x="2813050" y="3136900"/>
          <p14:tracePt t="25036" x="2832100" y="3136900"/>
          <p14:tracePt t="25051" x="2857500" y="3136900"/>
          <p14:tracePt t="25069" x="2876550" y="3136900"/>
          <p14:tracePt t="25086" x="2895600" y="3136900"/>
          <p14:tracePt t="25102" x="2927350" y="3136900"/>
          <p14:tracePt t="25119" x="2933700" y="3136900"/>
          <p14:tracePt t="25135" x="2965450" y="3136900"/>
          <p14:tracePt t="25153" x="2984500" y="3136900"/>
          <p14:tracePt t="25168" x="3003550" y="3136900"/>
          <p14:tracePt t="25185" x="3009900" y="3136900"/>
          <p14:tracePt t="25293" x="3016250" y="3136900"/>
          <p14:tracePt t="25324" x="3022600" y="3136900"/>
          <p14:tracePt t="25365" x="3028950" y="3136900"/>
          <p14:tracePt t="25376" x="3035300" y="3136900"/>
          <p14:tracePt t="25386" x="3041650" y="3136900"/>
          <p14:tracePt t="25408" x="3048000" y="3136900"/>
          <p14:tracePt t="25429" x="3054350" y="3136900"/>
          <p14:tracePt t="25431" x="3054350" y="3143250"/>
          <p14:tracePt t="25469" x="3054350" y="3149600"/>
          <p14:tracePt t="25479" x="3054350" y="3155950"/>
          <p14:tracePt t="25492" x="3054350" y="3162300"/>
          <p14:tracePt t="25521" x="3054350" y="3168650"/>
          <p14:tracePt t="25533" x="3054350" y="3175000"/>
          <p14:tracePt t="25614" x="3048000" y="3181350"/>
          <p14:tracePt t="25636" x="3048000" y="3187700"/>
          <p14:tracePt t="25645" x="3041650" y="3194050"/>
          <p14:tracePt t="25669" x="3035300" y="3194050"/>
          <p14:tracePt t="26106" x="3035300" y="3187700"/>
          <p14:tracePt t="26117" x="3035300" y="3181350"/>
          <p14:tracePt t="26342" x="3035300" y="3194050"/>
          <p14:tracePt t="26363" x="3035300" y="3206750"/>
          <p14:tracePt t="26378" x="3035300" y="3219450"/>
          <p14:tracePt t="26384" x="3035300" y="3225800"/>
          <p14:tracePt t="26402" x="3035300" y="3238500"/>
          <p14:tracePt t="26419" x="3035300" y="3244850"/>
          <p14:tracePt t="26772" x="3035300" y="3238500"/>
          <p14:tracePt t="26815" x="3035300" y="3232150"/>
          <p14:tracePt t="26846" x="3035300" y="3225800"/>
          <p14:tracePt t="26866" x="3035300" y="3219450"/>
          <p14:tracePt t="26897" x="3035300" y="3213100"/>
          <p14:tracePt t="26918" x="3035300" y="3206750"/>
          <p14:tracePt t="26930" x="3035300" y="3200400"/>
          <p14:tracePt t="26972" x="3035300" y="3194050"/>
          <p14:tracePt t="26991" x="3035300" y="3187700"/>
          <p14:tracePt t="27002" x="3035300" y="3181350"/>
          <p14:tracePt t="27043" x="3035300" y="3175000"/>
          <p14:tracePt t="27064" x="3035300" y="3168650"/>
          <p14:tracePt t="27085" x="3035300" y="3162300"/>
          <p14:tracePt t="27106" x="3035300" y="3155950"/>
          <p14:tracePt t="27117" x="3035300" y="3149600"/>
          <p14:tracePt t="27137" x="3035300" y="3143250"/>
          <p14:tracePt t="27148" x="3035300" y="3136900"/>
          <p14:tracePt t="27150" x="3035300" y="3130550"/>
          <p14:tracePt t="27180" x="3035300" y="3124200"/>
          <p14:tracePt t="27183" x="3035300" y="3117850"/>
          <p14:tracePt t="27213" x="3035300" y="3111500"/>
          <p14:tracePt t="27232" x="3035300" y="3105150"/>
          <p14:tracePt t="27242" x="3035300" y="3098800"/>
          <p14:tracePt t="27262" x="3035300" y="3092450"/>
          <p14:tracePt t="27273" x="3035300" y="3079750"/>
          <p14:tracePt t="27294" x="3035300" y="3067050"/>
          <p14:tracePt t="27300" x="3035300" y="3054350"/>
          <p14:tracePt t="27326" x="3035300" y="3041650"/>
          <p14:tracePt t="27336" x="3035300" y="3035300"/>
          <p14:tracePt t="27350" x="3035300" y="3028950"/>
          <p14:tracePt t="27351" x="3035300" y="3016250"/>
          <p14:tracePt t="27367" x="3035300" y="3003550"/>
          <p14:tracePt t="27386" x="3035300" y="2990850"/>
          <p14:tracePt t="27402" x="3035300" y="2984500"/>
          <p14:tracePt t="27419" x="3035300" y="2978150"/>
          <p14:tracePt t="27436" x="3035300" y="2971800"/>
          <p14:tracePt t="27453" x="3035300" y="2965450"/>
          <p14:tracePt t="27467" x="3035300" y="2959100"/>
          <p14:tracePt t="27504" x="3035300" y="2952750"/>
          <p14:tracePt t="27615" x="3035300" y="2946400"/>
          <p14:tracePt t="27656" x="3035300" y="2940050"/>
          <p14:tracePt t="27870" x="3035300" y="2946400"/>
          <p14:tracePt t="27881" x="3035300" y="2952750"/>
          <p14:tracePt t="27901" x="3035300" y="2965450"/>
          <p14:tracePt t="27912" x="3035300" y="2978150"/>
          <p14:tracePt t="27927" x="3035300" y="2984500"/>
          <p14:tracePt t="27930" x="3035300" y="2997200"/>
          <p14:tracePt t="27935" x="3035300" y="3003550"/>
          <p14:tracePt t="27953" x="3035300" y="3009900"/>
          <p14:tracePt t="29103" x="3035300" y="3016250"/>
          <p14:tracePt t="29145" x="3035300" y="3022600"/>
          <p14:tracePt t="30153" x="3041650" y="3022600"/>
          <p14:tracePt t="30184" x="3048000" y="3022600"/>
          <p14:tracePt t="30194" x="3048000" y="3028950"/>
          <p14:tracePt t="30205" x="3054350" y="3028950"/>
          <p14:tracePt t="30215" x="3060700" y="3035300"/>
          <p14:tracePt t="30236" x="3060700" y="3041650"/>
          <p14:tracePt t="30237" x="3067050" y="3054350"/>
          <p14:tracePt t="30252" x="3073400" y="3067050"/>
          <p14:tracePt t="30268" x="3079750" y="3086100"/>
          <p14:tracePt t="30285" x="3092450" y="3111500"/>
          <p14:tracePt t="30303" x="3092450" y="3124200"/>
          <p14:tracePt t="30319" x="3098800" y="3155950"/>
          <p14:tracePt t="30336" x="3111500" y="3175000"/>
          <p14:tracePt t="30352" x="3117850" y="3194050"/>
          <p14:tracePt t="30370" x="3124200" y="3213100"/>
          <p14:tracePt t="30384" x="3130550" y="3225800"/>
          <p14:tracePt t="30402" x="3143250" y="3257550"/>
          <p14:tracePt t="30419" x="3149600" y="3282950"/>
          <p14:tracePt t="30435" x="3155950" y="3302000"/>
          <p14:tracePt t="30453" x="3168650" y="3340100"/>
          <p14:tracePt t="30467" x="3181350" y="3359150"/>
          <p14:tracePt t="30484" x="3206750" y="3390900"/>
          <p14:tracePt t="30500" x="3219450" y="3409950"/>
          <p14:tracePt t="30517" x="3244850" y="3441700"/>
          <p14:tracePt t="30536" x="3257550" y="3454400"/>
          <p14:tracePt t="30552" x="3270250" y="3460750"/>
          <p14:tracePt t="30569" x="3276600" y="3467100"/>
          <p14:tracePt t="30611" x="3276600" y="3473450"/>
          <p14:tracePt t="30652" x="3276600" y="3479800"/>
          <p14:tracePt t="30662" x="3276600" y="3486150"/>
          <p14:tracePt t="30673" x="3282950" y="3492500"/>
          <p14:tracePt t="30694" x="3289300" y="3505200"/>
          <p14:tracePt t="30704" x="3295650" y="3511550"/>
          <p14:tracePt t="30714" x="3295650" y="3517900"/>
          <p14:tracePt t="30718" x="3295650" y="3530600"/>
          <p14:tracePt t="30736" x="3302000" y="3543300"/>
          <p14:tracePt t="30753" x="3314700" y="3568700"/>
          <p14:tracePt t="30769" x="3321050" y="3575050"/>
          <p14:tracePt t="30785" x="3327400" y="3587750"/>
          <p14:tracePt t="32802" x="3327400" y="3594100"/>
          <p14:tracePt t="32833" x="3327400" y="3606800"/>
          <p14:tracePt t="32843" x="3327400" y="3619500"/>
          <p14:tracePt t="32852" x="3327400" y="3625850"/>
          <p14:tracePt t="32867" x="3327400" y="3638550"/>
          <p14:tracePt t="32867" x="3327400" y="3644900"/>
          <p14:tracePt t="32884" x="3327400" y="3670300"/>
          <p14:tracePt t="32902" x="3327400" y="3683000"/>
          <p14:tracePt t="32917" x="3327400" y="3695700"/>
          <p14:tracePt t="32933" x="3327400" y="3714750"/>
          <p14:tracePt t="32952" x="3327400" y="3727450"/>
          <p14:tracePt t="32969" x="3327400" y="3759200"/>
          <p14:tracePt t="32984" x="3327400" y="3784600"/>
          <p14:tracePt t="33002" x="3327400" y="3797300"/>
          <p14:tracePt t="33019" x="3327400" y="3822700"/>
          <p14:tracePt t="33035" x="3327400" y="3841750"/>
          <p14:tracePt t="33053" x="3327400" y="3848100"/>
          <p14:tracePt t="33068" x="3327400" y="3867150"/>
          <p14:tracePt t="33085" x="3327400" y="3873500"/>
          <p14:tracePt t="33101" x="3327400" y="3892550"/>
          <p14:tracePt t="33119" x="3327400" y="3917950"/>
          <p14:tracePt t="33136" x="3327400" y="3924300"/>
          <p14:tracePt t="33152" x="3327400" y="3949700"/>
          <p14:tracePt t="33169" x="3327400" y="3956050"/>
          <p14:tracePt t="33185" x="3327400" y="3975100"/>
          <p14:tracePt t="33202" x="3327400" y="3981450"/>
          <p14:tracePt t="33218" x="3327400" y="3994150"/>
          <p14:tracePt t="33235" x="3327400" y="4000500"/>
          <p14:tracePt t="33252" x="3327400" y="4006850"/>
          <p14:tracePt t="33269" x="3327400" y="4013200"/>
          <p14:tracePt t="33863" x="3327400" y="4019550"/>
          <p14:tracePt t="33903" x="3327400" y="4025900"/>
          <p14:tracePt t="34208" x="3327400" y="4019550"/>
          <p14:tracePt t="34226" x="3314700" y="4013200"/>
          <p14:tracePt t="34229" x="3308350" y="4006850"/>
          <p14:tracePt t="34238" x="3282950" y="3981450"/>
          <p14:tracePt t="34253" x="3263900" y="3962400"/>
          <p14:tracePt t="34268" x="3225800" y="3924300"/>
          <p14:tracePt t="34286" x="3206750" y="3892550"/>
          <p14:tracePt t="34302" x="3168650" y="3848100"/>
          <p14:tracePt t="34319" x="3124200" y="3797300"/>
          <p14:tracePt t="34335" x="3105150" y="3771900"/>
          <p14:tracePt t="34352" x="3079750" y="3727450"/>
          <p14:tracePt t="34369" x="3067050" y="3702050"/>
          <p14:tracePt t="34385" x="3048000" y="3663950"/>
          <p14:tracePt t="34404" x="3041650" y="3632200"/>
          <p14:tracePt t="34420" x="3035300" y="3613150"/>
          <p14:tracePt t="34433" x="3028950" y="3575050"/>
          <p14:tracePt t="34451" x="3022600" y="3556000"/>
          <p14:tracePt t="34467" x="3022600" y="3524250"/>
          <p14:tracePt t="34486" x="3022600" y="3486150"/>
          <p14:tracePt t="34502" x="3022600" y="3473450"/>
          <p14:tracePt t="34518" x="3022600" y="3429000"/>
          <p14:tracePt t="34535" x="3022600" y="3409950"/>
          <p14:tracePt t="34553" x="3022600" y="3384550"/>
          <p14:tracePt t="34569" x="3022600" y="3365500"/>
          <p14:tracePt t="34584" x="3022600" y="3352800"/>
          <p14:tracePt t="34600" x="3022600" y="3333750"/>
          <p14:tracePt t="34617" x="3022600" y="3327400"/>
          <p14:tracePt t="34634" x="3022600" y="3314700"/>
          <p14:tracePt t="34652" x="3022600" y="3302000"/>
          <p14:tracePt t="34669" x="3022600" y="3295650"/>
          <p14:tracePt t="34685" x="3022600" y="3282950"/>
          <p14:tracePt t="34721" x="3022600" y="3276600"/>
          <p14:tracePt t="34742" x="3022600" y="3270250"/>
          <p14:tracePt t="34752" x="3022600" y="3263900"/>
          <p14:tracePt t="34784" x="3028950" y="3257550"/>
          <p14:tracePt t="34794" x="3028950" y="3244850"/>
          <p14:tracePt t="34815" x="3028950" y="3238500"/>
          <p14:tracePt t="34818" x="3028950" y="3225800"/>
          <p14:tracePt t="34835" x="3035300" y="3225800"/>
          <p14:tracePt t="34838" x="3035300" y="3219450"/>
          <p14:tracePt t="34852" x="3041650" y="3206750"/>
          <p14:tracePt t="34908" x="3041650" y="3200400"/>
          <p14:tracePt t="34918" x="3041650" y="3194050"/>
          <p14:tracePt t="34950" x="3048000" y="3187700"/>
          <p14:tracePt t="34960" x="3048000" y="3175000"/>
          <p14:tracePt t="34992" x="3054350" y="3168650"/>
          <p14:tracePt t="35002" x="3054350" y="3162300"/>
          <p14:tracePt t="35361" x="3054350" y="3155950"/>
          <p14:tracePt t="35421" x="3054350" y="3149600"/>
          <p14:tracePt t="35442" x="3054350" y="3143250"/>
          <p14:tracePt t="35656" x="3054350" y="3149600"/>
          <p14:tracePt t="35739" x="3054350" y="3155950"/>
          <p14:tracePt t="35759" x="3054350" y="3162300"/>
          <p14:tracePt t="35779" x="3054350" y="3168650"/>
          <p14:tracePt t="35932" x="3054350" y="3162300"/>
          <p14:tracePt t="35954" x="3054350" y="3155950"/>
          <p14:tracePt t="35977" x="3054350" y="3149600"/>
          <p14:tracePt t="35987" x="3054350" y="3143250"/>
          <p14:tracePt t="35989" x="3054350" y="3136900"/>
          <p14:tracePt t="36002" x="3054350" y="3130550"/>
          <p14:tracePt t="36019" x="3054350" y="3124200"/>
          <p14:tracePt t="36035" x="3054350" y="3117850"/>
          <p14:tracePt t="36051" x="3054350" y="3111500"/>
          <p14:tracePt t="36069" x="3054350" y="3105150"/>
          <p14:tracePt t="36084" x="3054350" y="3086100"/>
          <p14:tracePt t="36102" x="3054350" y="3079750"/>
          <p14:tracePt t="36119" x="3060700" y="3060700"/>
          <p14:tracePt t="36152" x="3060700" y="3054350"/>
          <p14:tracePt t="36154" x="3060700" y="3048000"/>
          <p14:tracePt t="36169" x="3067050" y="3041650"/>
          <p14:tracePt t="36185" x="3067050" y="3035300"/>
          <p14:tracePt t="36202" x="3067050" y="3028950"/>
          <p14:tracePt t="36286" x="3067050" y="3022600"/>
          <p14:tracePt t="36327" x="3067050" y="3016250"/>
          <p14:tracePt t="36369" x="3067050" y="3009900"/>
          <p14:tracePt t="37051" x="3067050" y="3016250"/>
          <p14:tracePt t="37082" x="3067050" y="3022600"/>
          <p14:tracePt t="37143" x="3067050" y="3028950"/>
          <p14:tracePt t="37154" x="3067050" y="3035300"/>
          <p14:tracePt t="37175" x="3067050" y="3041650"/>
          <p14:tracePt t="37206" x="3073400" y="3054350"/>
          <p14:tracePt t="37216" x="3073400" y="3060700"/>
          <p14:tracePt t="37226" x="3079750" y="3067050"/>
          <p14:tracePt t="37237" x="3079750" y="3086100"/>
          <p14:tracePt t="37238" x="3086100" y="3105150"/>
          <p14:tracePt t="37250" x="3086100" y="3130550"/>
          <p14:tracePt t="37267" x="3092450" y="3187700"/>
          <p14:tracePt t="37286" x="3092450" y="3244850"/>
          <p14:tracePt t="37302" x="3092450" y="3276600"/>
          <p14:tracePt t="37318" x="3092450" y="3340100"/>
          <p14:tracePt t="37335" x="3092450" y="3409950"/>
          <p14:tracePt t="37353" x="3092450" y="3441700"/>
          <p14:tracePt t="37368" x="3092450" y="3498850"/>
          <p14:tracePt t="37385" x="3092450" y="3530600"/>
          <p14:tracePt t="37402" x="3092450" y="3594100"/>
          <p14:tracePt t="37419" x="3092450" y="3651250"/>
          <p14:tracePt t="37435" x="3092450" y="3663950"/>
          <p14:tracePt t="37452" x="3092450" y="3708400"/>
          <p14:tracePt t="37471" x="3092450" y="3733800"/>
          <p14:tracePt t="37483" x="3092450" y="3765550"/>
          <p14:tracePt t="37500" x="3092450" y="3810000"/>
          <p14:tracePt t="37519" x="3092450" y="3822700"/>
          <p14:tracePt t="37536" x="3092450" y="3867150"/>
          <p14:tracePt t="37552" x="3092450" y="3886200"/>
          <p14:tracePt t="37569" x="3092450" y="3917950"/>
          <p14:tracePt t="37584" x="3092450" y="3937000"/>
          <p14:tracePt t="37600" x="3098800" y="3962400"/>
          <p14:tracePt t="37617" x="3098800" y="3994150"/>
          <p14:tracePt t="37635" x="3098800" y="4006850"/>
          <p14:tracePt t="37652" x="3105150" y="4032250"/>
          <p14:tracePt t="37669" x="3105150" y="4057650"/>
          <p14:tracePt t="37685" x="3105150" y="4070350"/>
          <p14:tracePt t="37701" x="3105150" y="4095750"/>
          <p14:tracePt t="37719" x="3105150" y="4108450"/>
          <p14:tracePt t="37735" x="3105150" y="4140200"/>
          <p14:tracePt t="37752" x="3105150" y="4171950"/>
          <p14:tracePt t="37769" x="3105150" y="4184650"/>
          <p14:tracePt t="37785" x="3105150" y="4210050"/>
          <p14:tracePt t="37802" x="3105150" y="4216400"/>
          <p14:tracePt t="37818" x="3105150" y="4229100"/>
          <p14:tracePt t="37835" x="3105150" y="4235450"/>
          <p14:tracePt t="37873" x="3105150" y="4241800"/>
          <p14:tracePt t="38026" x="3105150" y="4248150"/>
          <p14:tracePt t="38120" x="3111500" y="4248150"/>
          <p14:tracePt t="38139" x="3111500" y="4241800"/>
          <p14:tracePt t="38161" x="3117850" y="4229100"/>
          <p14:tracePt t="38171" x="3117850" y="4222750"/>
          <p14:tracePt t="38173" x="3117850" y="4216400"/>
          <p14:tracePt t="38186" x="3124200" y="4203700"/>
          <p14:tracePt t="38202" x="3124200" y="4197350"/>
          <p14:tracePt t="38218" x="3130550" y="4178300"/>
          <p14:tracePt t="38236" x="3130550" y="4171950"/>
          <p14:tracePt t="38252" x="3130550" y="4165600"/>
          <p14:tracePt t="38269" x="3130550" y="4159250"/>
          <p14:tracePt t="38285" x="3136900" y="4152900"/>
          <p14:tracePt t="38302" x="3143250" y="4146550"/>
          <p14:tracePt t="38318" x="3143250" y="4140200"/>
          <p14:tracePt t="38335" x="3143250" y="4133850"/>
          <p14:tracePt t="38351" x="3149600" y="4127500"/>
          <p14:tracePt t="38369" x="3155950" y="4127500"/>
          <p14:tracePt t="38386" x="3162300" y="4121150"/>
          <p14:tracePt t="38420" x="3168650" y="4114800"/>
          <p14:tracePt t="38422" x="3175000" y="4114800"/>
          <p14:tracePt t="38435" x="3181350" y="4108450"/>
          <p14:tracePt t="40404" x="3181350" y="4114800"/>
          <p14:tracePt t="40751" x="3181350" y="4121150"/>
          <p14:tracePt t="40772" x="3181350" y="4127500"/>
          <p14:tracePt t="40793" x="3181350" y="4133850"/>
          <p14:tracePt t="40986" x="3181350" y="4140200"/>
          <p14:tracePt t="41008" x="3181350" y="4146550"/>
          <p14:tracePt t="41039" x="3181350" y="4152900"/>
          <p14:tracePt t="41079" x="3181350" y="4159250"/>
          <p14:tracePt t="41090" x="3181350" y="4165600"/>
          <p14:tracePt t="41121" x="3181350" y="4171950"/>
          <p14:tracePt t="41131" x="3181350" y="4178300"/>
          <p14:tracePt t="41137" x="3181350" y="4184650"/>
          <p14:tracePt t="41174" x="3181350" y="4191000"/>
          <p14:tracePt t="41195" x="3181350" y="4197350"/>
          <p14:tracePt t="41204" x="3181350" y="4203700"/>
          <p14:tracePt t="41245" x="3181350" y="4210050"/>
          <p14:tracePt t="41462" x="3175000" y="4210050"/>
          <p14:tracePt t="41635" x="3175000" y="4203700"/>
          <p14:tracePt t="41645" x="3175000" y="4197350"/>
          <p14:tracePt t="41655" x="3175000" y="4191000"/>
          <p14:tracePt t="41676" x="3175000" y="4184650"/>
          <p14:tracePt t="41687" x="3175000" y="4178300"/>
          <p14:tracePt t="41688" x="3175000" y="4171950"/>
          <p14:tracePt t="41718" x="3175000" y="4165600"/>
          <p14:tracePt t="41719" x="3175000" y="4159250"/>
          <p14:tracePt t="41733" x="3175000" y="4152900"/>
          <p14:tracePt t="41770" x="3175000" y="4146550"/>
          <p14:tracePt t="41772" x="3175000" y="4140200"/>
          <p14:tracePt t="41811" x="3181350" y="4140200"/>
          <p14:tracePt t="41852" x="3187700" y="4140200"/>
          <p14:tracePt t="41862" x="3187700" y="4133850"/>
          <p14:tracePt t="41874" x="3194050" y="4133850"/>
          <p14:tracePt t="41883" x="3194050" y="4127500"/>
          <p14:tracePt t="41902" x="3200400" y="4127500"/>
          <p14:tracePt t="41917" x="3200400" y="4121150"/>
          <p14:tracePt t="41947" x="3206750" y="4121150"/>
          <p14:tracePt t="41950" x="3206750" y="4114800"/>
          <p14:tracePt t="41968" x="3213100" y="4114800"/>
          <p14:tracePt t="41985" x="3213100" y="4108450"/>
          <p14:tracePt t="41987" x="3219450" y="4108450"/>
          <p14:tracePt t="42003" x="3225800" y="4108450"/>
          <p14:tracePt t="42018" x="3232150" y="4108450"/>
          <p14:tracePt t="42034" x="3238500" y="4095750"/>
          <p14:tracePt t="42052" x="3244850" y="4095750"/>
          <p14:tracePt t="42068" x="3257550" y="4089400"/>
          <p14:tracePt t="42085" x="3263900" y="4083050"/>
          <p14:tracePt t="42085" x="3270250" y="4083050"/>
          <p14:tracePt t="42145" x="3270250" y="4076700"/>
          <p14:tracePt t="42176" x="3270250" y="4070350"/>
          <p14:tracePt t="42207" x="3276600" y="4070350"/>
          <p14:tracePt t="42218" x="3276600" y="4064000"/>
          <p14:tracePt t="42514" x="3270250" y="4064000"/>
          <p14:tracePt t="42517" x="3263900" y="4064000"/>
          <p14:tracePt t="42545" x="3257550" y="4070350"/>
          <p14:tracePt t="42566" x="3257550" y="4076700"/>
          <p14:tracePt t="42576" x="3251200" y="4083050"/>
          <p14:tracePt t="42599" x="3244850" y="4083050"/>
          <p14:tracePt t="42619" x="3238500" y="4089400"/>
          <p14:tracePt t="42640" x="3238500" y="4095750"/>
          <p14:tracePt t="42650" x="3232150" y="4095750"/>
          <p14:tracePt t="42671" x="3225800" y="4102100"/>
          <p14:tracePt t="42682" x="3225800" y="4108450"/>
          <p14:tracePt t="42703" x="3219450" y="4114800"/>
          <p14:tracePt t="42715" x="3213100" y="4114800"/>
          <p14:tracePt t="42717" x="3206750" y="4121150"/>
          <p14:tracePt t="42744" x="3206750" y="4127500"/>
          <p14:tracePt t="42755" x="3206750" y="4133850"/>
          <p14:tracePt t="42757" x="3200400" y="4133850"/>
          <p14:tracePt t="42786" x="3194050" y="4133850"/>
          <p14:tracePt t="42808" x="3194050" y="4140200"/>
          <p14:tracePt t="42811" x="3187700" y="4146550"/>
          <p14:tracePt t="42819" x="3187700" y="4152900"/>
          <p14:tracePt t="42835" x="3181350" y="4159250"/>
          <p14:tracePt t="42853" x="3175000" y="4165600"/>
          <p14:tracePt t="42870" x="3175000" y="4178300"/>
          <p14:tracePt t="42886" x="3168650" y="4184650"/>
          <p14:tracePt t="42903" x="3168650" y="4191000"/>
          <p14:tracePt t="42919" x="3155950" y="4203700"/>
          <p14:tracePt t="42974" x="3149600" y="4203700"/>
          <p14:tracePt t="42985" x="3149600" y="4210050"/>
          <p14:tracePt t="42995" x="3143250" y="4210050"/>
          <p14:tracePt t="43005" x="3143250" y="4216400"/>
          <p14:tracePt t="43026" x="3143250" y="4222750"/>
          <p14:tracePt t="43128" x="3143250" y="4229100"/>
          <p14:tracePt t="43149" x="3143250" y="4235450"/>
          <p14:tracePt t="43167" x="3143250" y="4241800"/>
          <p14:tracePt t="43186" x="3136900" y="4241800"/>
          <p14:tracePt t="43188" x="3136900" y="4248150"/>
          <p14:tracePt t="43354" x="3136900" y="4254500"/>
          <p14:tracePt t="43395" x="3130550" y="4254500"/>
          <p14:tracePt t="43436" x="3124200" y="4254500"/>
          <p14:tracePt t="43467" x="3111500" y="4254500"/>
          <p14:tracePt t="43477" x="3098800" y="4254500"/>
          <p14:tracePt t="43488" x="3086100" y="4254500"/>
          <p14:tracePt t="43489" x="3060700" y="4254500"/>
          <p14:tracePt t="43501" x="3035300" y="4254500"/>
          <p14:tracePt t="43518" x="2984500" y="4254500"/>
          <p14:tracePt t="43535" x="2946400" y="4254500"/>
          <p14:tracePt t="43552" x="2927350" y="4254500"/>
          <p14:tracePt t="43567" x="2901950" y="4254500"/>
          <p14:tracePt t="43585" x="2889250" y="4254500"/>
          <p14:tracePt t="43601" x="2876550" y="4254500"/>
          <p14:tracePt t="43618" x="2851150" y="4254500"/>
          <p14:tracePt t="43636" x="2844800" y="4254500"/>
          <p14:tracePt t="43653" x="2825750" y="4254500"/>
          <p14:tracePt t="43670" x="2787650" y="4254500"/>
          <p14:tracePt t="43686" x="2774950" y="4254500"/>
          <p14:tracePt t="43703" x="2749550" y="4254500"/>
          <p14:tracePt t="43720" x="2736850" y="4254500"/>
          <p14:tracePt t="43736" x="2717800" y="4254500"/>
          <p14:tracePt t="43753" x="2692400" y="4254500"/>
          <p14:tracePt t="43769" x="2679700" y="4254500"/>
          <p14:tracePt t="43787" x="2647950" y="4254500"/>
          <p14:tracePt t="43803" x="2622550" y="4254500"/>
          <p14:tracePt t="43819" x="2584450" y="4254500"/>
          <p14:tracePt t="43836" x="2559050" y="4260850"/>
          <p14:tracePt t="43853" x="2540000" y="4260850"/>
          <p14:tracePt t="43868" x="2508250" y="4260850"/>
          <p14:tracePt t="43886" x="2489200" y="4267200"/>
          <p14:tracePt t="43886" x="2470150" y="4267200"/>
          <p14:tracePt t="43903" x="2444750" y="4267200"/>
          <p14:tracePt t="43919" x="2413000" y="4267200"/>
          <p14:tracePt t="43936" x="2393950" y="4267200"/>
          <p14:tracePt t="43952" x="2374900" y="4267200"/>
          <p14:tracePt t="43969" x="2362200" y="4267200"/>
          <p14:tracePt t="43985" x="2355850" y="4267200"/>
          <p14:tracePt t="44003" x="2349500" y="4267200"/>
          <p14:tracePt t="44021" x="2343150" y="4267200"/>
          <p14:tracePt t="44036" x="2336800" y="4273550"/>
          <p14:tracePt t="44053" x="2330450" y="4273550"/>
          <p14:tracePt t="44069" x="2324100" y="4273550"/>
          <p14:tracePt t="44112" x="2317750" y="4273550"/>
          <p14:tracePt t="44123" x="2311400" y="4273550"/>
          <p14:tracePt t="44136" x="2305050" y="4273550"/>
          <p14:tracePt t="45110" x="2311400" y="4273550"/>
          <p14:tracePt t="45120" x="2317750" y="4273550"/>
          <p14:tracePt t="45136" x="2324100" y="4273550"/>
          <p14:tracePt t="45138" x="2355850" y="4273550"/>
          <p14:tracePt t="45153" x="2381250" y="4267200"/>
          <p14:tracePt t="45170" x="2419350" y="4254500"/>
          <p14:tracePt t="45186" x="2451100" y="4241800"/>
          <p14:tracePt t="45203" x="2508250" y="4229100"/>
          <p14:tracePt t="45219" x="2559050" y="4210050"/>
          <p14:tracePt t="45236" x="2597150" y="4203700"/>
          <p14:tracePt t="45252" x="2673350" y="4197350"/>
          <p14:tracePt t="45269" x="2717800" y="4197350"/>
          <p14:tracePt t="45286" x="2832100" y="4184650"/>
          <p14:tracePt t="45303" x="2927350" y="4184650"/>
          <p14:tracePt t="45320" x="2971800" y="4184650"/>
          <p14:tracePt t="45336" x="3041650" y="4178300"/>
          <p14:tracePt t="45353" x="3067050" y="4171950"/>
          <p14:tracePt t="45369" x="3105150" y="4165600"/>
          <p14:tracePt t="45386" x="3117850" y="4159250"/>
          <p14:tracePt t="45403" x="3124200" y="4159250"/>
          <p14:tracePt t="45443" x="3130550" y="4159250"/>
          <p14:tracePt t="45484" x="3136900" y="4159250"/>
          <p14:tracePt t="45494" x="3143250" y="4159250"/>
          <p14:tracePt t="45510" x="3149600" y="4152900"/>
          <p14:tracePt t="45511" x="3155950" y="4152900"/>
          <p14:tracePt t="45518" x="3181350" y="4140200"/>
          <p14:tracePt t="45536" x="3194050" y="4140200"/>
          <p14:tracePt t="45554" x="3219450" y="4133850"/>
          <p14:tracePt t="45571" x="3219450" y="4127500"/>
          <p14:tracePt t="45585" x="3232150" y="4121150"/>
          <p14:tracePt t="45601" x="3232150" y="4114800"/>
          <p14:tracePt t="45711" x="3232150" y="4108450"/>
          <p14:tracePt t="45742" x="3232150" y="4102100"/>
          <p14:tracePt t="45752" x="3232150" y="4095750"/>
          <p14:tracePt t="45783" x="3232150" y="4089400"/>
          <p14:tracePt t="45824" x="3232150" y="4083050"/>
          <p14:tracePt t="45876" x="3232150" y="4076700"/>
          <p14:tracePt t="45886" x="3232150" y="4070350"/>
          <p14:tracePt t="45907" x="3232150" y="4064000"/>
          <p14:tracePt t="46244" x="3232150" y="4070350"/>
          <p14:tracePt t="46255" x="3232150" y="4076700"/>
          <p14:tracePt t="46258" x="3232150" y="4083050"/>
          <p14:tracePt t="46271" x="3232150" y="4095750"/>
          <p14:tracePt t="46286" x="3232150" y="4114800"/>
          <p14:tracePt t="46303" x="3232150" y="4140200"/>
          <p14:tracePt t="46320" x="3232150" y="4152900"/>
          <p14:tracePt t="46336" x="3232150" y="4165600"/>
          <p14:tracePt t="46353" x="3232150" y="4171950"/>
          <p14:tracePt t="46370" x="3232150" y="4178300"/>
          <p14:tracePt t="46386" x="3232150" y="4184650"/>
          <p14:tracePt t="46402" x="3232150" y="4191000"/>
          <p14:tracePt t="46419" x="3232150" y="4197350"/>
          <p14:tracePt t="46436" x="3232150" y="4203700"/>
          <p14:tracePt t="46454" x="3232150" y="4216400"/>
          <p14:tracePt t="46484" x="3232150" y="4222750"/>
          <p14:tracePt t="46505" x="3232150" y="4229100"/>
          <p14:tracePt t="46526" x="3232150" y="4235450"/>
          <p14:tracePt t="46924" x="3225800" y="4235450"/>
          <p14:tracePt t="46944" x="3213100" y="4235450"/>
          <p14:tracePt t="46962" x="3200400" y="4241800"/>
          <p14:tracePt t="46969" x="3181350" y="4248150"/>
          <p14:tracePt t="46972" x="3168650" y="4248150"/>
          <p14:tracePt t="46986" x="3111500" y="4254500"/>
          <p14:tracePt t="47003" x="3016250" y="4260850"/>
          <p14:tracePt t="47019" x="2965450" y="4260850"/>
          <p14:tracePt t="47036" x="2832100" y="4273550"/>
          <p14:tracePt t="47053" x="2774950" y="4273550"/>
          <p14:tracePt t="47053" x="2711450" y="4273550"/>
          <p14:tracePt t="47071" x="2667000" y="4273550"/>
          <p14:tracePt t="47085" x="2590800" y="4273550"/>
          <p14:tracePt t="47103" x="2559050" y="4273550"/>
          <p14:tracePt t="47119" x="2514600" y="4273550"/>
          <p14:tracePt t="47136" x="2489200" y="4273550"/>
          <p14:tracePt t="47153" x="2451100" y="4273550"/>
          <p14:tracePt t="47170" x="2406650" y="4273550"/>
          <p14:tracePt t="47186" x="2387600" y="4273550"/>
          <p14:tracePt t="47202" x="2355850" y="4273550"/>
          <p14:tracePt t="47219" x="2343150" y="4273550"/>
          <p14:tracePt t="47236" x="2317750" y="4273550"/>
          <p14:tracePt t="47253" x="2286000" y="4273550"/>
          <p14:tracePt t="47270" x="2266950" y="4273550"/>
          <p14:tracePt t="47285" x="2216150" y="4273550"/>
          <p14:tracePt t="47303" x="2197100" y="4273550"/>
          <p14:tracePt t="47318" x="2165350" y="4273550"/>
          <p14:tracePt t="47336" x="2152650" y="4273550"/>
          <p14:tracePt t="47353" x="2146300" y="4273550"/>
          <p14:tracePt t="47871" x="2139950" y="4273550"/>
          <p14:tracePt t="47903" x="2133600" y="4273550"/>
          <p14:tracePt t="47914" x="2127250" y="4273550"/>
          <p14:tracePt t="47916" x="2114550" y="4273550"/>
          <p14:tracePt t="47934" x="2095500" y="4273550"/>
          <p14:tracePt t="47935" x="2082800" y="4273550"/>
          <p14:tracePt t="47952" x="2032000" y="4273550"/>
          <p14:tracePt t="47970" x="2006600" y="4273550"/>
          <p14:tracePt t="47986" x="1968500" y="4273550"/>
          <p14:tracePt t="48003" x="1936750" y="4273550"/>
          <p14:tracePt t="48050" x="1930400" y="4273550"/>
          <p14:tracePt t="48070" x="1924050" y="4273550"/>
          <p14:tracePt t="48083" x="1917700" y="4273550"/>
          <p14:tracePt t="48085" x="1911350" y="4273550"/>
          <p14:tracePt t="48095" x="1905000" y="4273550"/>
          <p14:tracePt t="48103" x="1898650" y="4273550"/>
          <p14:tracePt t="48120" x="1879600" y="4273550"/>
          <p14:tracePt t="48154" x="1873250" y="4273550"/>
          <p14:tracePt t="48156" x="1866900" y="4273550"/>
          <p14:tracePt t="48169" x="1860550" y="4273550"/>
          <p14:tracePt t="48186" x="1854200" y="4273550"/>
          <p14:tracePt t="48202" x="1841500" y="4273550"/>
          <p14:tracePt t="48219" x="1841500" y="4279900"/>
          <p14:tracePt t="48236" x="1828800" y="4279900"/>
          <p14:tracePt t="48253" x="1828800" y="4286250"/>
          <p14:tracePt t="48270" x="1822450" y="4286250"/>
          <p14:tracePt t="48286" x="1822450" y="4292600"/>
          <p14:tracePt t="48319" x="1816100" y="4298950"/>
          <p14:tracePt t="48336" x="1816100" y="4305300"/>
          <p14:tracePt t="48363" x="1816100" y="4311650"/>
          <p14:tracePt t="48373" x="1816100" y="4318000"/>
          <p14:tracePt t="48379" x="1816100" y="4324350"/>
          <p14:tracePt t="48405" x="1816100" y="4330700"/>
          <p14:tracePt t="48407" x="1816100" y="4337050"/>
          <p14:tracePt t="48507" x="1822450" y="4337050"/>
          <p14:tracePt t="48517" x="1822450" y="4343400"/>
          <p14:tracePt t="48823" x="1822450" y="4337050"/>
          <p14:tracePt t="48834" x="1822450" y="4330700"/>
          <p14:tracePt t="48855" x="1822450" y="4318000"/>
          <p14:tracePt t="48857" x="1822450" y="4305300"/>
          <p14:tracePt t="48869" x="1822450" y="4292600"/>
          <p14:tracePt t="48886" x="1822450" y="4279900"/>
          <p14:tracePt t="48903" x="1822450" y="4260850"/>
          <p14:tracePt t="48919" x="1822450" y="4254500"/>
          <p14:tracePt t="48935" x="1822450" y="4241800"/>
          <p14:tracePt t="48953" x="1822450" y="4229100"/>
          <p14:tracePt t="48969" x="1822450" y="4222750"/>
          <p14:tracePt t="48986" x="1822450" y="4216400"/>
          <p14:tracePt t="49234" x="1822450" y="4222750"/>
          <p14:tracePt t="49244" x="1822450" y="4229100"/>
          <p14:tracePt t="49265" x="1822450" y="4235450"/>
          <p14:tracePt t="49275" x="1822450" y="4241800"/>
          <p14:tracePt t="49286" x="1822450" y="4248150"/>
          <p14:tracePt t="49301" x="1822450" y="4260850"/>
          <p14:tracePt t="49312" x="1828800" y="4267200"/>
          <p14:tracePt t="49319" x="1828800" y="4273550"/>
          <p14:tracePt t="49336" x="1841500" y="4292600"/>
          <p14:tracePt t="49353" x="1841500" y="4298950"/>
          <p14:tracePt t="49370" x="1841500" y="4311650"/>
          <p14:tracePt t="49385" x="1841500" y="4318000"/>
          <p14:tracePt t="49402" x="1847850" y="4324350"/>
          <p14:tracePt t="49420" x="1847850" y="4330700"/>
          <p14:tracePt t="49436" x="1847850" y="4343400"/>
          <p14:tracePt t="49453" x="1847850" y="4349750"/>
          <p14:tracePt t="49469" x="1847850" y="4362450"/>
          <p14:tracePt t="49484" x="1847850" y="4368800"/>
          <p14:tracePt t="49501" x="1847850" y="4381500"/>
          <p14:tracePt t="49518" x="1847850" y="4387850"/>
          <p14:tracePt t="49534" x="1847850" y="4400550"/>
          <p14:tracePt t="52882" x="1847850" y="4406900"/>
          <p14:tracePt t="52923" x="1835150" y="4406900"/>
          <p14:tracePt t="52934" x="1816100" y="4406900"/>
          <p14:tracePt t="52952" x="1790700" y="4406900"/>
          <p14:tracePt t="52954" x="1727200" y="4406900"/>
          <p14:tracePt t="52969" x="1682750" y="4406900"/>
          <p14:tracePt t="52985" x="1600200" y="4394200"/>
          <p14:tracePt t="53001" x="1562100" y="4387850"/>
          <p14:tracePt t="53089" x="1555750" y="4387850"/>
          <p14:tracePt t="53100" x="1549400" y="4387850"/>
          <p14:tracePt t="53120" x="1543050" y="4387850"/>
          <p14:tracePt t="53130" x="1536700" y="4381500"/>
          <p14:tracePt t="53134" x="1530350" y="4381500"/>
          <p14:tracePt t="53151" x="1517650" y="4375150"/>
          <p14:tracePt t="53153" x="1498600" y="4375150"/>
          <p14:tracePt t="53168" x="1460500" y="4362450"/>
          <p14:tracePt t="53186" x="1447800" y="4356100"/>
          <p14:tracePt t="53201" x="1409700" y="4349750"/>
          <p14:tracePt t="53219" x="1397000" y="4349750"/>
          <p14:tracePt t="53235" x="1377950" y="4343400"/>
          <p14:tracePt t="53252" x="1365250" y="4337050"/>
          <p14:tracePt t="53297" x="1358900" y="4330700"/>
          <p14:tracePt t="53318" x="1352550" y="4330700"/>
          <p14:tracePt t="53327" x="1352550" y="4324350"/>
          <p14:tracePt t="53441" x="1352550" y="4318000"/>
          <p14:tracePt t="53532" x="1352550" y="4311650"/>
          <p14:tracePt t="53606" x="1352550" y="4305300"/>
          <p14:tracePt t="53637" x="1358900" y="4298950"/>
          <p14:tracePt t="53647" x="1358900" y="4292600"/>
          <p14:tracePt t="53668" x="1358900" y="4286250"/>
          <p14:tracePt t="53679" x="1358900" y="4279900"/>
          <p14:tracePt t="53689" x="1358900" y="4273550"/>
          <p14:tracePt t="53699" x="1365250" y="4267200"/>
          <p14:tracePt t="53716" x="1365250" y="4260850"/>
          <p14:tracePt t="53717" x="1371600" y="4248150"/>
          <p14:tracePt t="53733" x="1377950" y="4235450"/>
          <p14:tracePt t="53733" x="1377950" y="4229100"/>
          <p14:tracePt t="53752" x="1384300" y="4222750"/>
          <p14:tracePt t="53769" x="1384300" y="4210050"/>
          <p14:tracePt t="53785" x="1384300" y="4203700"/>
          <p14:tracePt t="53801" x="1384300" y="4191000"/>
          <p14:tracePt t="53856" x="1384300" y="4184650"/>
          <p14:tracePt t="53950" x="1377950" y="4184650"/>
          <p14:tracePt t="54002" x="1371600" y="4184650"/>
          <p14:tracePt t="54027" x="1365250" y="4178300"/>
          <p14:tracePt t="54042" x="1358900" y="4178300"/>
          <p14:tracePt t="54086" x="1352550" y="4178300"/>
          <p14:tracePt t="54097" x="1346200" y="4178300"/>
          <p14:tracePt t="54107" x="1339850" y="4178300"/>
          <p14:tracePt t="54136" x="1333500" y="4178300"/>
          <p14:tracePt t="54150" x="1327150" y="4178300"/>
          <p14:tracePt t="54169" x="1320800" y="4178300"/>
          <p14:tracePt t="54251" x="1314450" y="4178300"/>
          <p14:tracePt t="54293" x="1308100" y="4184650"/>
          <p14:tracePt t="54325" x="1308100" y="4191000"/>
          <p14:tracePt t="54335" x="1308100" y="4197350"/>
          <p14:tracePt t="54346" x="1308100" y="4203700"/>
          <p14:tracePt t="54367" x="1308100" y="4210050"/>
          <p14:tracePt t="54369" x="1308100" y="4216400"/>
          <p14:tracePt t="54387" x="1308100" y="4222750"/>
          <p14:tracePt t="57113" x="1308100" y="4216400"/>
          <p14:tracePt t="57144" x="1308100" y="4210050"/>
          <p14:tracePt t="57186" x="1308100" y="4203700"/>
          <p14:tracePt t="57206" x="1308100" y="4197350"/>
          <p14:tracePt t="57268" x="1308100" y="4191000"/>
          <p14:tracePt t="57330" x="1308100" y="4184650"/>
          <p14:tracePt t="57332" x="1308100" y="4178300"/>
          <p14:tracePt t="57361" x="1308100" y="4171950"/>
          <p14:tracePt t="57371" x="1308100" y="4165600"/>
          <p14:tracePt t="57381" x="1308100" y="4159250"/>
          <p14:tracePt t="57403" x="1308100" y="4152900"/>
          <p14:tracePt t="57405" x="1308100" y="4146550"/>
          <p14:tracePt t="57418" x="1308100" y="4133850"/>
          <p14:tracePt t="57435" x="1308100" y="4127500"/>
          <p14:tracePt t="57452" x="1308100" y="4114800"/>
          <p14:tracePt t="57469" x="1308100" y="4102100"/>
          <p14:tracePt t="57485" x="1308100" y="4089400"/>
          <p14:tracePt t="57502" x="1308100" y="4076700"/>
          <p14:tracePt t="57517" x="1308100" y="4064000"/>
          <p14:tracePt t="57533" x="1314450" y="4057650"/>
          <p14:tracePt t="57552" x="1320800" y="4044950"/>
          <p14:tracePt t="57568" x="1320800" y="4038600"/>
          <p14:tracePt t="57584" x="1333500" y="4019550"/>
          <p14:tracePt t="57601" x="1333500" y="4013200"/>
          <p14:tracePt t="57619" x="1346200" y="3987800"/>
          <p14:tracePt t="57635" x="1352550" y="3962400"/>
          <p14:tracePt t="57652" x="1358900" y="3943350"/>
          <p14:tracePt t="57667" x="1365250" y="3917950"/>
          <p14:tracePt t="57685" x="1371600" y="3911600"/>
          <p14:tracePt t="57701" x="1390650" y="3879850"/>
          <p14:tracePt t="57719" x="1397000" y="3867150"/>
          <p14:tracePt t="57735" x="1416050" y="3848100"/>
          <p14:tracePt t="57753" x="1435100" y="3829050"/>
          <p14:tracePt t="57768" x="1447800" y="3816350"/>
          <p14:tracePt t="57784" x="1454150" y="3810000"/>
          <p14:tracePt t="57801" x="1466850" y="3797300"/>
          <p14:tracePt t="57819" x="1473200" y="3784600"/>
          <p14:tracePt t="57835" x="1498600" y="3759200"/>
          <p14:tracePt t="57852" x="1511300" y="3746500"/>
          <p14:tracePt t="57868" x="1536700" y="3721100"/>
          <p14:tracePt t="57885" x="1543050" y="3708400"/>
          <p14:tracePt t="57901" x="1562100" y="3689350"/>
          <p14:tracePt t="57918" x="1574800" y="3676650"/>
          <p14:tracePt t="57935" x="1581150" y="3670300"/>
          <p14:tracePt t="57951" x="1593850" y="3657600"/>
          <p14:tracePt t="57969" x="1606550" y="3644900"/>
          <p14:tracePt t="57985" x="1631950" y="3619500"/>
          <p14:tracePt t="58001" x="1657350" y="3606800"/>
          <p14:tracePt t="58018" x="1663700" y="3594100"/>
          <p14:tracePt t="58035" x="1676400" y="3575050"/>
          <p14:tracePt t="58052" x="1689100" y="3568700"/>
          <p14:tracePt t="58068" x="1695450" y="3562350"/>
          <p14:tracePt t="58084" x="1708150" y="3549650"/>
          <p14:tracePt t="58101" x="1727200" y="3536950"/>
          <p14:tracePt t="58119" x="1752600" y="3511550"/>
          <p14:tracePt t="58135" x="1765300" y="3492500"/>
          <p14:tracePt t="58151" x="1790700" y="3473450"/>
          <p14:tracePt t="58169" x="1822450" y="3448050"/>
          <p14:tracePt t="58185" x="1835150" y="3435350"/>
          <p14:tracePt t="58200" x="1847850" y="3422650"/>
          <p14:tracePt t="58218" x="1860550" y="3416300"/>
          <p14:tracePt t="58236" x="1885950" y="3397250"/>
          <p14:tracePt t="58251" x="1898650" y="3384550"/>
          <p14:tracePt t="58268" x="1905000" y="3384550"/>
          <p14:tracePt t="58284" x="1917700" y="3359150"/>
          <p14:tracePt t="58301" x="1930400" y="3340100"/>
          <p14:tracePt t="58317" x="1949450" y="3314700"/>
          <p14:tracePt t="58335" x="1974850" y="3282950"/>
          <p14:tracePt t="58352" x="1974850" y="3263900"/>
          <p14:tracePt t="58368" x="1993900" y="3244850"/>
          <p14:tracePt t="58385" x="2000250" y="3238500"/>
          <p14:tracePt t="58401" x="2006600" y="3232150"/>
          <p14:tracePt t="58419" x="2012950" y="3225800"/>
          <p14:tracePt t="58434" x="2019300" y="3219450"/>
          <p14:tracePt t="58451" x="2025650" y="3213100"/>
          <p14:tracePt t="58487" x="2032000" y="3213100"/>
          <p14:tracePt t="58488" x="2038350" y="3206750"/>
          <p14:tracePt t="58500" x="2038350" y="3200400"/>
          <p14:tracePt t="58516" x="2044700" y="3194050"/>
          <p14:tracePt t="58533" x="2051050" y="3187700"/>
          <p14:tracePt t="58551" x="2051050" y="3181350"/>
          <p14:tracePt t="58569" x="2057400" y="3181350"/>
          <p14:tracePt t="58586" x="2057400" y="3175000"/>
          <p14:tracePt t="58602" x="2063750" y="3168650"/>
          <p14:tracePt t="58619" x="2070100" y="3162300"/>
          <p14:tracePt t="58655" x="2076450" y="3155950"/>
          <p14:tracePt t="58676" x="2076450" y="3149600"/>
          <p14:tracePt t="58707" x="2082800" y="3149600"/>
          <p14:tracePt t="58728" x="2089150" y="3143250"/>
          <p14:tracePt t="58769" x="2095500" y="3143250"/>
          <p14:tracePt t="58779" x="2095500" y="3136900"/>
          <p14:tracePt t="58792" x="2101850" y="3136900"/>
          <p14:tracePt t="58800" x="2101850" y="3130550"/>
          <p14:tracePt t="58809" x="2108200" y="3130550"/>
          <p14:tracePt t="58843" x="2114550" y="3130550"/>
          <p14:tracePt t="58853" x="2120900" y="3124200"/>
          <p14:tracePt t="58874" x="2127250" y="3117850"/>
          <p14:tracePt t="58877" x="2127250" y="3111500"/>
          <p14:tracePt t="58915" x="2133600" y="3111500"/>
          <p14:tracePt t="61552" x="2127250" y="3117850"/>
          <p14:tracePt t="61582" x="2120900" y="3117850"/>
          <p14:tracePt t="61593" x="2120900" y="3124200"/>
          <p14:tracePt t="61609" x="2114550" y="3124200"/>
          <p14:tracePt t="61624" x="2108200" y="3130550"/>
          <p14:tracePt t="61634" x="2095500" y="3130550"/>
          <p14:tracePt t="61641" x="2095500" y="3136900"/>
          <p14:tracePt t="61651" x="2070100" y="3143250"/>
          <p14:tracePt t="61687" x="2057400" y="3149600"/>
          <p14:tracePt t="61702" x="2051050" y="3149600"/>
          <p14:tracePt t="61704" x="2038350" y="3155950"/>
          <p14:tracePt t="61719" x="2032000" y="3155950"/>
          <p14:tracePt t="61735" x="2025650" y="3155950"/>
          <p14:tracePt t="61752" x="2019300" y="3155950"/>
          <p14:tracePt t="61770" x="2012950" y="3155950"/>
          <p14:tracePt t="61786" x="2000250" y="3162300"/>
          <p14:tracePt t="61823" x="1987550" y="3168650"/>
          <p14:tracePt t="61825" x="1974850" y="3168650"/>
          <p14:tracePt t="61836" x="1955800" y="3175000"/>
          <p14:tracePt t="61852" x="1924050" y="3181350"/>
          <p14:tracePt t="61869" x="1905000" y="3181350"/>
          <p14:tracePt t="61885" x="1873250" y="3181350"/>
          <p14:tracePt t="61902" x="1847850" y="3181350"/>
          <p14:tracePt t="61938" x="1841500" y="3181350"/>
          <p14:tracePt t="61952" x="1828800" y="3181350"/>
          <p14:tracePt t="61954" x="1822450" y="3181350"/>
          <p14:tracePt t="61969" x="1784350" y="3181350"/>
          <p14:tracePt t="61986" x="1746250" y="3181350"/>
          <p14:tracePt t="62001" x="1727200" y="3181350"/>
          <p14:tracePt t="62019" x="1701800" y="3181350"/>
          <p14:tracePt t="62036" x="1689100" y="3181350"/>
          <p14:tracePt t="62633" x="1695450" y="3181350"/>
          <p14:tracePt t="62654" x="1701800" y="3181350"/>
          <p14:tracePt t="62675" x="1708150" y="3181350"/>
          <p14:tracePt t="62685" x="1708150" y="3175000"/>
          <p14:tracePt t="62695" x="1714500" y="3175000"/>
          <p14:tracePt t="62709" x="1720850" y="3175000"/>
          <p14:tracePt t="62716" x="1727200" y="3175000"/>
          <p14:tracePt t="62734" x="1739900" y="3168650"/>
          <p14:tracePt t="62735" x="1771650" y="3162300"/>
          <p14:tracePt t="62753" x="1803400" y="3155950"/>
          <p14:tracePt t="62769" x="1822450" y="3149600"/>
          <p14:tracePt t="62786" x="1854200" y="3149600"/>
          <p14:tracePt t="62804" x="1873250" y="3143250"/>
          <p14:tracePt t="62820" x="1924050" y="3143250"/>
          <p14:tracePt t="62836" x="2000250" y="3143250"/>
          <p14:tracePt t="62852" x="2057400" y="3143250"/>
          <p14:tracePt t="62869" x="2197100" y="3143250"/>
          <p14:tracePt t="62886" x="2273300" y="3143250"/>
          <p14:tracePt t="62902" x="2413000" y="3143250"/>
          <p14:tracePt t="62920" x="2501900" y="3143250"/>
          <p14:tracePt t="62935" x="2533650" y="3143250"/>
          <p14:tracePt t="62952" x="2546350" y="3143250"/>
          <p14:tracePt t="64155" x="2552700" y="3143250"/>
          <p14:tracePt t="64196" x="2559050" y="3143250"/>
          <p14:tracePt t="64228" x="2565400" y="3136900"/>
          <p14:tracePt t="64238" x="2571750" y="3136900"/>
          <p14:tracePt t="64248" x="2578100" y="3136900"/>
          <p14:tracePt t="64261" x="2584450" y="3136900"/>
          <p14:tracePt t="64269" x="2597150" y="3130550"/>
          <p14:tracePt t="64270" x="2603500" y="3130550"/>
          <p14:tracePt t="64284" x="2635250" y="3124200"/>
          <p14:tracePt t="64301" x="2654300" y="3124200"/>
          <p14:tracePt t="64320" x="2692400" y="3124200"/>
          <p14:tracePt t="64336" x="2711450" y="3124200"/>
          <p14:tracePt t="64352" x="2743200" y="3117850"/>
          <p14:tracePt t="64369" x="2774950" y="3111500"/>
          <p14:tracePt t="64385" x="2787650" y="3105150"/>
          <p14:tracePt t="64403" x="2800350" y="3105150"/>
          <p14:tracePt t="64419" x="2813050" y="3098800"/>
          <p14:tracePt t="64436" x="2825750" y="3098800"/>
          <p14:tracePt t="64453" x="2851150" y="3098800"/>
          <p14:tracePt t="64470" x="2863850" y="3098800"/>
          <p14:tracePt t="64484" x="2882900" y="3098800"/>
          <p14:tracePt t="64501" x="2895600" y="3098800"/>
          <p14:tracePt t="64519" x="2914650" y="3098800"/>
          <p14:tracePt t="64536" x="2927350" y="3098800"/>
          <p14:tracePt t="64552" x="2940050" y="3098800"/>
          <p14:tracePt t="64569" x="2959100" y="3098800"/>
          <p14:tracePt t="64586" x="2971800" y="3098800"/>
          <p14:tracePt t="64601" x="2990850" y="3098800"/>
          <p14:tracePt t="64617" x="3003550" y="3098800"/>
          <p14:tracePt t="64634" x="3009900" y="3098800"/>
          <p14:tracePt t="64696" x="3016250" y="3098800"/>
          <p14:tracePt t="64718" x="3022600" y="3098800"/>
          <p14:tracePt t="64751" x="3028950" y="3098800"/>
          <p14:tracePt t="64761" x="3035300" y="3098800"/>
          <p14:tracePt t="64771" x="3041650" y="3098800"/>
          <p14:tracePt t="64814" x="3048000" y="3098800"/>
          <p14:tracePt t="64836" x="3054350" y="3098800"/>
          <p14:tracePt t="64853" x="3060700" y="3098800"/>
          <p14:tracePt t="64865" x="3067050" y="3098800"/>
          <p14:tracePt t="64866" x="3073400" y="3098800"/>
          <p14:tracePt t="64907" x="3079750" y="3105150"/>
          <p14:tracePt t="64917" x="3086100" y="3111500"/>
          <p14:tracePt t="64928" x="3092450" y="3111500"/>
          <p14:tracePt t="64943" x="3092450" y="3117850"/>
          <p14:tracePt t="64944" x="3098800" y="3124200"/>
          <p14:tracePt t="64951" x="3105150" y="3124200"/>
          <p14:tracePt t="64967" x="3117850" y="3143250"/>
          <p14:tracePt t="64984" x="3130550" y="3162300"/>
          <p14:tracePt t="65002" x="3136900" y="3168650"/>
          <p14:tracePt t="65019" x="3143250" y="3181350"/>
          <p14:tracePt t="65035" x="3155950" y="3200400"/>
          <p14:tracePt t="65052" x="3162300" y="3206750"/>
          <p14:tracePt t="65068" x="3162300" y="3225800"/>
          <p14:tracePt t="65086" x="3168650" y="3238500"/>
          <p14:tracePt t="65101" x="3175000" y="3263900"/>
          <p14:tracePt t="65119" x="3181350" y="3276600"/>
          <p14:tracePt t="65119" x="3187700" y="3295650"/>
          <p14:tracePt t="65136" x="3187700" y="3302000"/>
          <p14:tracePt t="65152" x="3200400" y="3327400"/>
          <p14:tracePt t="65170" x="3200400" y="3333750"/>
          <p14:tracePt t="65185" x="3206750" y="3359150"/>
          <p14:tracePt t="65202" x="3213100" y="3371850"/>
          <p14:tracePt t="65218" x="3219450" y="3390900"/>
          <p14:tracePt t="65235" x="3232150" y="3409950"/>
          <p14:tracePt t="65253" x="3238500" y="3422650"/>
          <p14:tracePt t="65269" x="3244850" y="3435350"/>
          <p14:tracePt t="65286" x="3244850" y="3441700"/>
          <p14:tracePt t="65302" x="3257550" y="3467100"/>
          <p14:tracePt t="65319" x="3263900" y="3486150"/>
          <p14:tracePt t="65335" x="3270250" y="3505200"/>
          <p14:tracePt t="65352" x="3282950" y="3536950"/>
          <p14:tracePt t="65369" x="3289300" y="3556000"/>
          <p14:tracePt t="65385" x="3289300" y="3594100"/>
          <p14:tracePt t="65402" x="3302000" y="3619500"/>
          <p14:tracePt t="65419" x="3308350" y="3638550"/>
          <p14:tracePt t="65436" x="3321050" y="3663950"/>
          <p14:tracePt t="65452" x="3327400" y="3670300"/>
          <p14:tracePt t="65470" x="3340100" y="3702050"/>
          <p14:tracePt t="65486" x="3346450" y="3727450"/>
          <p14:tracePt t="65502" x="3346450" y="3740150"/>
          <p14:tracePt t="65520" x="3346450" y="3765550"/>
          <p14:tracePt t="65536" x="3346450" y="3778250"/>
          <p14:tracePt t="65552" x="3346450" y="3803650"/>
          <p14:tracePt t="65570" x="3346450" y="3835400"/>
          <p14:tracePt t="65587" x="3346450" y="3841750"/>
          <p14:tracePt t="65600" x="3346450" y="3879850"/>
          <p14:tracePt t="65617" x="3346450" y="3892550"/>
          <p14:tracePt t="65634" x="3346450" y="3924300"/>
          <p14:tracePt t="65652" x="3346450" y="3949700"/>
          <p14:tracePt t="65670" x="3346450" y="3968750"/>
          <p14:tracePt t="65685" x="3346450" y="3987800"/>
          <p14:tracePt t="65703" x="3346450" y="3994150"/>
          <p14:tracePt t="65719" x="3346450" y="4013200"/>
          <p14:tracePt t="65736" x="3346450" y="4032250"/>
          <p14:tracePt t="65773" x="3340100" y="4044950"/>
          <p14:tracePt t="65775" x="3340100" y="4051300"/>
          <p14:tracePt t="65785" x="3333750" y="4057650"/>
          <p14:tracePt t="65802" x="3327400" y="4076700"/>
          <p14:tracePt t="65820" x="3321050" y="4076700"/>
          <p14:tracePt t="65820" x="3314700" y="4089400"/>
          <p14:tracePt t="65837" x="3314700" y="4095750"/>
          <p14:tracePt t="65867" x="3302000" y="4108450"/>
          <p14:tracePt t="65868" x="3289300" y="4114800"/>
          <p14:tracePt t="65884" x="3282950" y="4127500"/>
          <p14:tracePt t="65901" x="3270250" y="4133850"/>
          <p14:tracePt t="65917" x="3257550" y="4152900"/>
          <p14:tracePt t="65936" x="3232150" y="4171950"/>
          <p14:tracePt t="65952" x="3219450" y="4184650"/>
          <p14:tracePt t="65969" x="3181350" y="4210050"/>
          <p14:tracePt t="65986" x="3162300" y="4222750"/>
          <p14:tracePt t="66002" x="3124200" y="4241800"/>
          <p14:tracePt t="66019" x="3086100" y="4260850"/>
          <p14:tracePt t="66035" x="3073400" y="4267200"/>
          <p14:tracePt t="66052" x="3035300" y="4286250"/>
          <p14:tracePt t="66069" x="3028950" y="4286250"/>
          <p14:tracePt t="66086" x="2990850" y="4298950"/>
          <p14:tracePt t="66101" x="2959100" y="4305300"/>
          <p14:tracePt t="66119" x="2940050" y="4311650"/>
          <p14:tracePt t="66135" x="2901950" y="4318000"/>
          <p14:tracePt t="66152" x="2895600" y="4318000"/>
          <p14:tracePt t="66169" x="2857500" y="4324350"/>
          <p14:tracePt t="66185" x="2825750" y="4324350"/>
          <p14:tracePt t="66202" x="2800350" y="4324350"/>
          <p14:tracePt t="66218" x="2755900" y="4324350"/>
          <p14:tracePt t="66235" x="2730500" y="4324350"/>
          <p14:tracePt t="66251" x="2686050" y="4324350"/>
          <p14:tracePt t="66269" x="2641600" y="4324350"/>
          <p14:tracePt t="66286" x="2616200" y="4324350"/>
          <p14:tracePt t="66302" x="2584450" y="4324350"/>
          <p14:tracePt t="66320" x="2559050" y="4324350"/>
          <p14:tracePt t="66336" x="2520950" y="4324350"/>
          <p14:tracePt t="66352" x="2482850" y="4324350"/>
          <p14:tracePt t="66369" x="2457450" y="4324350"/>
          <p14:tracePt t="66385" x="2400300" y="4324350"/>
          <p14:tracePt t="66403" x="2374900" y="4324350"/>
          <p14:tracePt t="66419" x="2317750" y="4324350"/>
          <p14:tracePt t="66436" x="2273300" y="4324350"/>
          <p14:tracePt t="66452" x="2247900" y="4324350"/>
          <p14:tracePt t="66470" x="2197100" y="4324350"/>
          <p14:tracePt t="66486" x="2171700" y="4324350"/>
          <p14:tracePt t="66500" x="2127250" y="4324350"/>
          <p14:tracePt t="66517" x="2089150" y="4318000"/>
          <p14:tracePt t="66536" x="2038350" y="4305300"/>
          <p14:tracePt t="66553" x="1981200" y="4292600"/>
          <p14:tracePt t="66570" x="1955800" y="4292600"/>
          <p14:tracePt t="66584" x="1905000" y="4286250"/>
          <p14:tracePt t="66601" x="1885950" y="4286250"/>
          <p14:tracePt t="66617" x="1841500" y="4279900"/>
          <p14:tracePt t="66634" x="1816100" y="4279900"/>
          <p14:tracePt t="66652" x="1797050" y="4279900"/>
          <p14:tracePt t="66669" x="1778000" y="4279900"/>
          <p14:tracePt t="66686" x="1758950" y="4273550"/>
          <p14:tracePt t="66686" x="1746250" y="4273550"/>
          <p14:tracePt t="66703" x="1727200" y="4267200"/>
          <p14:tracePt t="66719" x="1701800" y="4260850"/>
          <p14:tracePt t="66736" x="1682750" y="4254500"/>
          <p14:tracePt t="66751" x="1657350" y="4248150"/>
          <p14:tracePt t="66769" x="1631950" y="4235450"/>
          <p14:tracePt t="66786" x="1619250" y="4229100"/>
          <p14:tracePt t="66802" x="1600200" y="4222750"/>
          <p14:tracePt t="66820" x="1593850" y="4216400"/>
          <p14:tracePt t="66835" x="1568450" y="4210050"/>
          <p14:tracePt t="66854" x="1543050" y="4203700"/>
          <p14:tracePt t="66870" x="1530350" y="4197350"/>
          <p14:tracePt t="66884" x="1498600" y="4178300"/>
          <p14:tracePt t="66900" x="1485900" y="4165600"/>
          <p14:tracePt t="66919" x="1466850" y="4146550"/>
          <p14:tracePt t="66936" x="1454150" y="4133850"/>
          <p14:tracePt t="66952" x="1435100" y="4108450"/>
          <p14:tracePt t="66969" x="1422400" y="4083050"/>
          <p14:tracePt t="66986" x="1416050" y="4070350"/>
          <p14:tracePt t="67002" x="1409700" y="4038600"/>
          <p14:tracePt t="67020" x="1409700" y="4025900"/>
          <p14:tracePt t="67035" x="1409700" y="3981450"/>
          <p14:tracePt t="67053" x="1409700" y="3943350"/>
          <p14:tracePt t="67069" x="1409700" y="3924300"/>
          <p14:tracePt t="67086" x="1409700" y="3873500"/>
          <p14:tracePt t="67102" x="1409700" y="3848100"/>
          <p14:tracePt t="67119" x="1435100" y="3810000"/>
          <p14:tracePt t="67136" x="1460500" y="3771900"/>
          <p14:tracePt t="67152" x="1473200" y="3765550"/>
          <p14:tracePt t="67168" x="1511300" y="3740150"/>
          <p14:tracePt t="67185" x="1530350" y="3727450"/>
          <p14:tracePt t="67202" x="1568450" y="3714750"/>
          <p14:tracePt t="67219" x="1606550" y="3702050"/>
          <p14:tracePt t="67236" x="1625600" y="3695700"/>
          <p14:tracePt t="67251" x="1651000" y="3683000"/>
          <p14:tracePt t="67269" x="1657350" y="3683000"/>
          <p14:tracePt t="67285" x="1670050" y="3676650"/>
          <p14:tracePt t="67302" x="1682750" y="3663950"/>
          <p14:tracePt t="67320" x="1689100" y="3663950"/>
          <p14:tracePt t="67335" x="1695450" y="3644900"/>
          <p14:tracePt t="67353" x="1701800" y="3644900"/>
          <p14:tracePt t="67369" x="1714500" y="3625850"/>
          <p14:tracePt t="67386" x="1720850" y="3619500"/>
          <p14:tracePt t="67400" x="1727200" y="3613150"/>
          <p14:tracePt t="67418" x="1746250" y="3600450"/>
          <p14:tracePt t="67436" x="1752600" y="3587750"/>
          <p14:tracePt t="67452" x="1765300" y="3575050"/>
          <p14:tracePt t="67470" x="1771650" y="3575050"/>
          <p14:tracePt t="67484" x="1778000" y="3562350"/>
          <p14:tracePt t="67500" x="1784350" y="3562350"/>
          <p14:tracePt t="67518" x="1790700" y="3562350"/>
          <p14:tracePt t="67536" x="1797050" y="3556000"/>
          <p14:tracePt t="67551" x="1809750" y="3556000"/>
          <p14:tracePt t="67570" x="1835150" y="3549650"/>
          <p14:tracePt t="67586" x="1885950" y="3536950"/>
          <p14:tracePt t="67601" x="1905000" y="3530600"/>
          <p14:tracePt t="67618" x="1949450" y="3511550"/>
          <p14:tracePt t="67636" x="1955800" y="3505200"/>
          <p14:tracePt t="67652" x="1981200" y="3492500"/>
          <p14:tracePt t="67670" x="1993900" y="3486150"/>
          <p14:tracePt t="67685" x="2000250" y="3473450"/>
          <p14:tracePt t="67702" x="2025650" y="3454400"/>
          <p14:tracePt t="67719" x="2032000" y="3441700"/>
          <p14:tracePt t="67736" x="2051050" y="3416300"/>
          <p14:tracePt t="67752" x="2063750" y="3403600"/>
          <p14:tracePt t="67769" x="2070100" y="3397250"/>
          <p14:tracePt t="67785" x="2076450" y="3390900"/>
          <p14:tracePt t="67802" x="2082800" y="3378200"/>
          <p14:tracePt t="67835" x="2082800" y="3371850"/>
          <p14:tracePt t="67838" x="2095500" y="3359150"/>
          <p14:tracePt t="67853" x="2101850" y="3352800"/>
          <p14:tracePt t="67869" x="2108200" y="3346450"/>
          <p14:tracePt t="67887" x="2114550" y="3340100"/>
          <p14:tracePt t="67902" x="2120900" y="3333750"/>
          <p14:tracePt t="67956" x="2120900" y="3327400"/>
          <p14:tracePt t="67966" x="2120900" y="3321050"/>
          <p14:tracePt t="67987" x="2127250" y="3308350"/>
          <p14:tracePt t="67997" x="2133600" y="3302000"/>
          <p14:tracePt t="68000" x="2139950" y="3295650"/>
          <p14:tracePt t="68018" x="2139950" y="3289300"/>
          <p14:tracePt t="68019" x="2146300" y="3282950"/>
          <p14:tracePt t="68034" x="2152650" y="3276600"/>
          <p14:tracePt t="68069" x="2159000" y="3276600"/>
          <p14:tracePt t="68104" x="2159000" y="3270250"/>
          <p14:tracePt t="68112" x="2165350" y="3263900"/>
          <p14:tracePt t="68122" x="2178050" y="3257550"/>
          <p14:tracePt t="68143" x="2184400" y="3244850"/>
          <p14:tracePt t="68153" x="2190750" y="3238500"/>
          <p14:tracePt t="68159" x="2197100" y="3238500"/>
          <p14:tracePt t="68185" x="2203450" y="3232150"/>
          <p14:tracePt t="68188" x="2203450" y="3225800"/>
          <p14:tracePt t="68201" x="2209800" y="3219450"/>
          <p14:tracePt t="68219" x="2216150" y="3219450"/>
          <p14:tracePt t="68236" x="2228850" y="3213100"/>
          <p14:tracePt t="68252" x="2241550" y="3200400"/>
          <p14:tracePt t="68269" x="2254250" y="3200400"/>
          <p14:tracePt t="68285" x="2273300" y="3194050"/>
          <p14:tracePt t="68302" x="2286000" y="3194050"/>
          <p14:tracePt t="68318" x="2298700" y="3194050"/>
          <p14:tracePt t="68335" x="2324100" y="3187700"/>
          <p14:tracePt t="68352" x="2330450" y="3187700"/>
          <p14:tracePt t="68369" x="2368550" y="3181350"/>
          <p14:tracePt t="68386" x="2387600" y="3181350"/>
          <p14:tracePt t="68402" x="2432050" y="3181350"/>
          <p14:tracePt t="68419" x="2463800" y="3181350"/>
          <p14:tracePt t="68435" x="2520950" y="3181350"/>
          <p14:tracePt t="68452" x="2571750" y="3181350"/>
          <p14:tracePt t="68470" x="2590800" y="3181350"/>
          <p14:tracePt t="68486" x="2616200" y="3181350"/>
          <p14:tracePt t="68501" x="2628900" y="3181350"/>
          <p14:tracePt t="68517" x="2654300" y="3181350"/>
          <p14:tracePt t="68536" x="2698750" y="3181350"/>
          <p14:tracePt t="68552" x="2749550" y="3181350"/>
          <p14:tracePt t="68572" x="2774950" y="3181350"/>
          <p14:tracePt t="68585" x="2794000" y="3181350"/>
          <p14:tracePt t="68601" x="2844800" y="3181350"/>
          <p14:tracePt t="68618" x="2889250" y="3181350"/>
          <p14:tracePt t="68634" x="2901950" y="3181350"/>
          <p14:tracePt t="68653" x="2927350" y="3181350"/>
          <p14:tracePt t="68669" x="2933700" y="3181350"/>
          <p14:tracePt t="68686" x="2959100" y="3181350"/>
          <p14:tracePt t="68703" x="2984500" y="3181350"/>
          <p14:tracePt t="68719" x="2997200" y="3181350"/>
          <p14:tracePt t="68736" x="3022600" y="3181350"/>
          <p14:tracePt t="68752" x="3035300" y="3181350"/>
          <p14:tracePt t="68769" x="3060700" y="3181350"/>
          <p14:tracePt t="68785" x="3079750" y="3181350"/>
          <p14:tracePt t="68802" x="3092450" y="3181350"/>
          <p14:tracePt t="68818" x="3111500" y="3181350"/>
          <p14:tracePt t="68835" x="3117850" y="3181350"/>
          <p14:tracePt t="68852" x="3124200" y="3181350"/>
          <p14:tracePt t="68925" x="3130550" y="3181350"/>
          <p14:tracePt t="68955" x="3136900" y="3181350"/>
          <p14:tracePt t="68966" x="3143250" y="3181350"/>
          <p14:tracePt t="68967" x="3143250" y="3187700"/>
          <p14:tracePt t="68986" x="3149600" y="3194050"/>
          <p14:tracePt t="68997" x="3155950" y="3194050"/>
          <p14:tracePt t="69001" x="3168650" y="3213100"/>
          <p14:tracePt t="69019" x="3175000" y="3225800"/>
          <p14:tracePt t="69036" x="3187700" y="3238500"/>
          <p14:tracePt t="69052" x="3194050" y="3257550"/>
          <p14:tracePt t="69070" x="3194050" y="3270250"/>
          <p14:tracePt t="69085" x="3200400" y="3302000"/>
          <p14:tracePt t="69122" x="3206750" y="3314700"/>
          <p14:tracePt t="69124" x="3206750" y="3321050"/>
          <p14:tracePt t="69153" x="3206750" y="3327400"/>
          <p14:tracePt t="69155" x="3213100" y="3333750"/>
          <p14:tracePt t="69169" x="3213100" y="3340100"/>
          <p14:tracePt t="69185" x="3213100" y="3346450"/>
          <p14:tracePt t="69201" x="3219450" y="3365500"/>
          <p14:tracePt t="69219" x="3225800" y="3397250"/>
          <p14:tracePt t="69236" x="3232150" y="3409950"/>
          <p14:tracePt t="69252" x="3244850" y="3441700"/>
          <p14:tracePt t="69269" x="3251200" y="3454400"/>
          <p14:tracePt t="69285" x="3257550" y="3473450"/>
          <p14:tracePt t="69302" x="3263900" y="3486150"/>
          <p14:tracePt t="69319" x="3270250" y="3498850"/>
          <p14:tracePt t="69361" x="3270250" y="3505200"/>
          <p14:tracePt t="69373" x="3270250" y="3511550"/>
          <p14:tracePt t="69378" x="3270250" y="3517900"/>
          <p14:tracePt t="69404" x="3276600" y="3530600"/>
          <p14:tracePt t="69406" x="3276600" y="3536950"/>
          <p14:tracePt t="69435" x="3276600" y="3543300"/>
          <p14:tracePt t="69438" x="3282950" y="3549650"/>
          <p14:tracePt t="69452" x="3282950" y="3556000"/>
          <p14:tracePt t="69470" x="3282950" y="3562350"/>
          <p14:tracePt t="69486" x="3282950" y="3575050"/>
          <p14:tracePt t="69500" x="3282950" y="3587750"/>
          <p14:tracePt t="69517" x="3282950" y="3600450"/>
          <p14:tracePt t="69536" x="3282950" y="3619500"/>
          <p14:tracePt t="69552" x="3282950" y="3644900"/>
          <p14:tracePt t="69571" x="3282950" y="3651250"/>
          <p14:tracePt t="69584" x="3282950" y="3657600"/>
          <p14:tracePt t="69601" x="3282950" y="3676650"/>
          <p14:tracePt t="69617" x="3282950" y="3689350"/>
          <p14:tracePt t="69634" x="3282950" y="3695700"/>
          <p14:tracePt t="69653" x="3282950" y="3714750"/>
          <p14:tracePt t="69669" x="3282950" y="3740150"/>
          <p14:tracePt t="69686" x="3282950" y="3746500"/>
          <p14:tracePt t="69701" x="3282950" y="3778250"/>
          <p14:tracePt t="69719" x="3282950" y="3784600"/>
          <p14:tracePt t="69735" x="3282950" y="3816350"/>
          <p14:tracePt t="69752" x="3282950" y="3835400"/>
          <p14:tracePt t="69769" x="3282950" y="3841750"/>
          <p14:tracePt t="69786" x="3282950" y="3848100"/>
          <p14:tracePt t="69803" x="3282950" y="3854450"/>
          <p14:tracePt t="69819" x="3282950" y="3860800"/>
          <p14:tracePt t="69862" x="3282950" y="3867150"/>
          <p14:tracePt t="71094" x="3289300" y="3873500"/>
          <p14:tracePt t="71115" x="3295650" y="3879850"/>
          <p14:tracePt t="71117" x="3302000" y="3886200"/>
          <p14:tracePt t="71135" x="3321050" y="3898900"/>
          <p14:tracePt t="71138" x="3346450" y="3911600"/>
          <p14:tracePt t="71151" x="3429000" y="3962400"/>
          <p14:tracePt t="71169" x="3479800" y="3981450"/>
          <p14:tracePt t="71186" x="3575050" y="4038600"/>
          <p14:tracePt t="71202" x="3663950" y="4089400"/>
          <p14:tracePt t="71219" x="3689350" y="4108450"/>
          <p14:tracePt t="71235" x="3752850" y="4165600"/>
          <p14:tracePt t="71252" x="3790950" y="4197350"/>
          <p14:tracePt t="71268" x="3879850" y="4311650"/>
          <p14:tracePt t="71285" x="4025900" y="4445000"/>
          <p14:tracePt t="71302" x="4095750" y="4514850"/>
          <p14:tracePt t="71319" x="4229100" y="4654550"/>
          <p14:tracePt t="71336" x="4298950" y="4718050"/>
          <p14:tracePt t="71352" x="4400550" y="4819650"/>
          <p14:tracePt t="71369" x="4451350" y="4870450"/>
          <p14:tracePt t="71385" x="4552950" y="4984750"/>
          <p14:tracePt t="71402" x="4699000" y="5105400"/>
          <p14:tracePt t="71420" x="4768850" y="5168900"/>
          <p14:tracePt t="71435" x="4908550" y="5283200"/>
          <p14:tracePt t="71452" x="4959350" y="5327650"/>
          <p14:tracePt t="71470" x="5060950" y="5397500"/>
          <p14:tracePt t="71500" x="5124450" y="5461000"/>
          <p14:tracePt t="71501" x="5156200" y="5492750"/>
          <p14:tracePt t="71517" x="5226050" y="5549900"/>
          <p14:tracePt t="71536" x="5264150" y="5588000"/>
          <p14:tracePt t="71552" x="5346700" y="5664200"/>
          <p14:tracePt t="71569" x="5391150" y="5702300"/>
          <p14:tracePt t="71586" x="5410200" y="5715000"/>
          <p14:tracePt t="71627" x="5410200" y="5721350"/>
          <p14:tracePt t="71658" x="5410200" y="5727700"/>
          <p14:tracePt t="71668" x="5410200" y="5734050"/>
          <p14:tracePt t="71678" x="5410200" y="5740400"/>
          <p14:tracePt t="71687" x="5410200" y="5765800"/>
          <p14:tracePt t="71703" x="5410200" y="5772150"/>
          <p14:tracePt t="71720" x="5397500" y="5791200"/>
          <p14:tracePt t="71736" x="5372100" y="5803900"/>
          <p14:tracePt t="71753" x="5346700" y="5803900"/>
          <p14:tracePt t="71769" x="5270500" y="5822950"/>
          <p14:tracePt t="71786" x="5226050" y="5822950"/>
          <p14:tracePt t="71803" x="5124450" y="5822950"/>
          <p14:tracePt t="71820" x="5010150" y="5803900"/>
          <p14:tracePt t="71837" x="4965700" y="5797550"/>
          <p14:tracePt t="71853" x="4895850" y="5772150"/>
          <p14:tracePt t="71870" x="4857750" y="5759450"/>
          <p14:tracePt t="71886" x="4813300" y="5746750"/>
          <p14:tracePt t="71903" x="4768850" y="5734050"/>
          <p14:tracePt t="71922" x="4756150" y="5727700"/>
          <p14:tracePt t="71938" x="4705350" y="5721350"/>
          <p14:tracePt t="71954" x="4667250" y="5715000"/>
          <p14:tracePt t="71970" x="4610100" y="5708650"/>
          <p14:tracePt t="71987" x="4578350" y="5708650"/>
          <p14:tracePt t="72003" x="4527550" y="5708650"/>
          <p14:tracePt t="72020" x="4508500" y="5708650"/>
          <p14:tracePt t="72197" x="4508500" y="5702300"/>
          <p14:tracePt t="72238" x="4508500" y="5695950"/>
          <p14:tracePt t="72270" x="4521200" y="5695950"/>
          <p14:tracePt t="72280" x="4533900" y="5695950"/>
          <p14:tracePt t="72290" x="4546600" y="5695950"/>
          <p14:tracePt t="72294" x="4572000" y="5695950"/>
          <p14:tracePt t="72301" x="4597400" y="5695950"/>
          <p14:tracePt t="72320" x="4654550" y="5695950"/>
          <p14:tracePt t="72337" x="4724400" y="5695950"/>
          <p14:tracePt t="72353" x="4762500" y="5695950"/>
          <p14:tracePt t="72370" x="4819650" y="5695950"/>
          <p14:tracePt t="72386" x="4857750" y="5695950"/>
          <p14:tracePt t="72403" x="4914900" y="5695950"/>
          <p14:tracePt t="72420" x="4972050" y="5695950"/>
          <p14:tracePt t="72437" x="5003800" y="5695950"/>
          <p14:tracePt t="72453" x="5080000" y="5695950"/>
          <p14:tracePt t="72470" x="5124450" y="5695950"/>
          <p14:tracePt t="72470" x="5156200" y="5695950"/>
          <p14:tracePt t="72487" x="5200650" y="5695950"/>
          <p14:tracePt t="72503" x="5276850" y="5695950"/>
          <p14:tracePt t="72520" x="5321300" y="5695950"/>
          <p14:tracePt t="72535" x="5391150" y="5695950"/>
          <p14:tracePt t="72553" x="5461000" y="5702300"/>
          <p14:tracePt t="72570" x="5486400" y="5702300"/>
          <p14:tracePt t="72586" x="5543550" y="5702300"/>
          <p14:tracePt t="72603" x="5575300" y="5702300"/>
          <p14:tracePt t="72620" x="5638800" y="5702300"/>
          <p14:tracePt t="72637" x="5683250" y="5702300"/>
          <p14:tracePt t="72653" x="5759450" y="5702300"/>
          <p14:tracePt t="72670" x="5848350" y="5702300"/>
          <p14:tracePt t="72687" x="5892800" y="5702300"/>
          <p14:tracePt t="72703" x="5969000" y="5702300"/>
          <p14:tracePt t="72720" x="6013450" y="5702300"/>
          <p14:tracePt t="72737" x="6102350" y="5702300"/>
          <p14:tracePt t="72753" x="6210300" y="5702300"/>
          <p14:tracePt t="72770" x="6267450" y="5702300"/>
          <p14:tracePt t="72786" x="6375400" y="5702300"/>
          <p14:tracePt t="72803" x="6432550" y="5702300"/>
          <p14:tracePt t="72820" x="6527800" y="5702300"/>
          <p14:tracePt t="72837" x="6572250" y="5702300"/>
          <p14:tracePt t="72837" x="6616700" y="5702300"/>
          <p14:tracePt t="72853" x="6661150" y="5702300"/>
          <p14:tracePt t="72870" x="6750050" y="5702300"/>
          <p14:tracePt t="72886" x="6794500" y="5702300"/>
          <p14:tracePt t="72903" x="6870700" y="5702300"/>
          <p14:tracePt t="72920" x="6934200" y="5708650"/>
          <p14:tracePt t="72938" x="6959600" y="5715000"/>
          <p14:tracePt t="72953" x="6985000" y="5721350"/>
          <p14:tracePt t="72970" x="6997700" y="5721350"/>
          <p14:tracePt t="72987" x="7016750" y="5727700"/>
          <p14:tracePt t="73003" x="7035800" y="5734050"/>
          <p14:tracePt t="73020" x="7042150" y="5734050"/>
          <p14:tracePt t="73035" x="7061200" y="5740400"/>
          <p14:tracePt t="73053" x="7067550" y="5740400"/>
          <p14:tracePt t="73069" x="7080250" y="5746750"/>
          <p14:tracePt t="73086" x="7086600" y="5746750"/>
          <p14:tracePt t="74669" x="7086600" y="5727700"/>
          <p14:tracePt t="74680" x="7073900" y="5695950"/>
          <p14:tracePt t="74691" x="7061200" y="5645150"/>
          <p14:tracePt t="74693" x="7042150" y="5581650"/>
          <p14:tracePt t="74706" x="7023100" y="5499100"/>
          <p14:tracePt t="74720" x="6972300" y="5289550"/>
          <p14:tracePt t="74737" x="6921500" y="5060950"/>
          <p14:tracePt t="74753" x="6896100" y="4953000"/>
          <p14:tracePt t="74770" x="6851650" y="4743450"/>
          <p14:tracePt t="74787" x="6832600" y="4635500"/>
          <p14:tracePt t="74803" x="6813550" y="4451350"/>
          <p14:tracePt t="74820" x="6800850" y="4273550"/>
          <p14:tracePt t="74835" x="6800850" y="4210050"/>
          <p14:tracePt t="74853" x="6788150" y="4089400"/>
          <p14:tracePt t="74870" x="6788150" y="4044950"/>
          <p14:tracePt t="74886" x="6788150" y="3968750"/>
          <p14:tracePt t="74903" x="6781800" y="3898900"/>
          <p14:tracePt t="74920" x="6775450" y="3860800"/>
          <p14:tracePt t="74937" x="6762750" y="3771900"/>
          <p14:tracePt t="74954" x="6743700" y="3721100"/>
          <p14:tracePt t="74970" x="6724650" y="3632200"/>
          <p14:tracePt t="74985" x="6705600" y="3587750"/>
          <p14:tracePt t="75001" x="6673850" y="3498850"/>
          <p14:tracePt t="75020" x="6654800" y="3429000"/>
          <p14:tracePt t="75036" x="6648450" y="3390900"/>
          <p14:tracePt t="75053" x="6629400" y="3333750"/>
          <p14:tracePt t="75070" x="6604000" y="3270250"/>
          <p14:tracePt t="75086" x="6597650" y="3244850"/>
          <p14:tracePt t="75102" x="6578600" y="3181350"/>
          <p14:tracePt t="75120" x="6565900" y="3136900"/>
          <p14:tracePt t="75137" x="6534150" y="3060700"/>
          <p14:tracePt t="75153" x="6496050" y="2990850"/>
          <p14:tracePt t="75170" x="6470650" y="2952750"/>
          <p14:tracePt t="75186" x="6457950" y="2914650"/>
          <p14:tracePt t="75204" x="6445250" y="2901950"/>
          <p14:tracePt t="75220" x="6438900" y="2895600"/>
          <p14:tracePt t="75236" x="6432550" y="2889250"/>
          <p14:tracePt t="75285" x="6426200" y="2882900"/>
          <p14:tracePt t="75297" x="6419850" y="2882900"/>
          <p14:tracePt t="75307" x="6413500" y="2882900"/>
          <p14:tracePt t="75318" x="6413500" y="2876550"/>
          <p14:tracePt t="75336" x="6400800" y="2876550"/>
          <p14:tracePt t="75339" x="6394450" y="2876550"/>
          <p14:tracePt t="75353" x="6381750" y="2876550"/>
          <p14:tracePt t="75369" x="6375400" y="2876550"/>
          <p14:tracePt t="75386" x="6350000" y="2882900"/>
          <p14:tracePt t="75403" x="6337300" y="2889250"/>
          <p14:tracePt t="75420" x="6311900" y="2908300"/>
          <p14:tracePt t="75437" x="6292850" y="2927350"/>
          <p14:tracePt t="75453" x="6286500" y="2946400"/>
          <p14:tracePt t="75470" x="6267450" y="2971800"/>
          <p14:tracePt t="75488" x="6267450" y="2978150"/>
          <p14:tracePt t="75501" x="6267450" y="2997200"/>
          <p14:tracePt t="75518" x="6261100" y="3003550"/>
          <p14:tracePt t="75535" x="6261100" y="3028950"/>
          <p14:tracePt t="75553" x="6261100" y="3041650"/>
          <p14:tracePt t="75570" x="6261100" y="3054350"/>
          <p14:tracePt t="75587" x="6261100" y="3060700"/>
          <p14:tracePt t="75602" x="6261100" y="3067050"/>
          <p14:tracePt t="75618" x="6261100" y="3073400"/>
          <p14:tracePt t="75634" x="6261100" y="3086100"/>
          <p14:tracePt t="75671" x="6261100" y="3092450"/>
          <p14:tracePt t="75673" x="6261100" y="3105150"/>
          <p14:tracePt t="75687" x="6273800" y="3124200"/>
          <p14:tracePt t="75703" x="6280150" y="3143250"/>
          <p14:tracePt t="75719" x="6292850" y="3175000"/>
          <p14:tracePt t="75736" x="6299200" y="3181350"/>
          <p14:tracePt t="75752" x="6305550" y="3200400"/>
          <p14:tracePt t="75770" x="6318250" y="3206750"/>
          <p14:tracePt t="75959" x="6318250" y="3200400"/>
          <p14:tracePt t="75993" x="6318250" y="3194050"/>
          <p14:tracePt t="76042" x="6324600" y="3194050"/>
          <p14:tracePt t="76083" x="6324600" y="3187700"/>
          <p14:tracePt t="76114" x="6330950" y="3181350"/>
          <p14:tracePt t="76128" x="6337300" y="3181350"/>
          <p14:tracePt t="76134" x="6337300" y="3175000"/>
          <p14:tracePt t="76135" x="6350000" y="3175000"/>
          <p14:tracePt t="76153" x="6394450" y="3168650"/>
          <p14:tracePt t="76170" x="6413500" y="3168650"/>
          <p14:tracePt t="76186" x="6464300" y="3168650"/>
          <p14:tracePt t="76203" x="6508750" y="3168650"/>
          <p14:tracePt t="76220" x="6515100" y="3168650"/>
          <p14:tracePt t="76236" x="6527800" y="3168650"/>
          <p14:tracePt t="76253" x="6534150" y="3168650"/>
          <p14:tracePt t="76270" x="6540500" y="3168650"/>
          <p14:tracePt t="76285" x="6559550" y="3168650"/>
          <p14:tracePt t="76303" x="6584950" y="3168650"/>
          <p14:tracePt t="76320" x="6635750" y="3175000"/>
          <p14:tracePt t="76336" x="6692900" y="3187700"/>
          <p14:tracePt t="76353" x="6718300" y="3194050"/>
          <p14:tracePt t="76369" x="6750050" y="3194050"/>
          <p14:tracePt t="76883" x="6750050" y="3187700"/>
          <p14:tracePt t="76894" x="6750050" y="3181350"/>
          <p14:tracePt t="76904" x="6756400" y="3175000"/>
          <p14:tracePt t="76914" x="6762750" y="3162300"/>
          <p14:tracePt t="76925" x="6769100" y="3143250"/>
          <p14:tracePt t="76925" x="6781800" y="3124200"/>
          <p14:tracePt t="76935" x="6794500" y="3111500"/>
          <p14:tracePt t="76953" x="6826250" y="3079750"/>
          <p14:tracePt t="76970" x="6838950" y="3067050"/>
          <p14:tracePt t="76988" x="6858000" y="3041650"/>
          <p14:tracePt t="77005" x="6883400" y="3022600"/>
          <p14:tracePt t="77019" x="6889750" y="3016250"/>
          <p14:tracePt t="77034" x="6889750" y="3009900"/>
          <p14:tracePt t="77053" x="6896100" y="3003550"/>
          <p14:tracePt t="77070" x="6902450" y="3003550"/>
          <p14:tracePt t="77087" x="6908800" y="2990850"/>
          <p14:tracePt t="77103" x="6915150" y="2990850"/>
          <p14:tracePt t="77120" x="6927850" y="2971800"/>
          <p14:tracePt t="77136" x="6934200" y="2959100"/>
          <p14:tracePt t="77153" x="6953250" y="2946400"/>
          <p14:tracePt t="77170" x="6972300" y="2927350"/>
          <p14:tracePt t="77186" x="6978650" y="2914650"/>
          <p14:tracePt t="77203" x="7004050" y="2895600"/>
          <p14:tracePt t="77220" x="7010400" y="2889250"/>
          <p14:tracePt t="77236" x="7029450" y="2870200"/>
          <p14:tracePt t="77253" x="7054850" y="2844800"/>
          <p14:tracePt t="77271" x="7067550" y="2832100"/>
          <p14:tracePt t="77285" x="7099300" y="2806700"/>
          <p14:tracePt t="77301" x="7118350" y="2794000"/>
          <p14:tracePt t="77318" x="7156450" y="2768600"/>
          <p14:tracePt t="77335" x="7194550" y="2755900"/>
          <p14:tracePt t="77354" x="7207250" y="2743200"/>
          <p14:tracePt t="77371" x="7239000" y="2736850"/>
          <p14:tracePt t="77388" x="7245350" y="2730500"/>
          <p14:tracePt t="77404" x="7270750" y="2730500"/>
          <p14:tracePt t="77421" x="7327900" y="2730500"/>
          <p14:tracePt t="77438" x="7359650" y="2730500"/>
          <p14:tracePt t="77454" x="7448550" y="2730500"/>
          <p14:tracePt t="77471" x="7493000" y="2730500"/>
          <p14:tracePt t="77488" x="7550150" y="2730500"/>
          <p14:tracePt t="77571" x="7556500" y="2730500"/>
          <p14:tracePt t="77613" x="7562850" y="2724150"/>
          <p14:tracePt t="77643" x="7569200" y="2724150"/>
          <p14:tracePt t="77654" x="7569200" y="2717800"/>
          <p14:tracePt t="77662" x="7575550" y="2717800"/>
          <p14:tracePt t="77669" x="7575550" y="2711450"/>
          <p14:tracePt t="77685" x="7581900" y="2705100"/>
          <p14:tracePt t="77702" x="7588250" y="2698750"/>
          <p14:tracePt t="77721" x="7594600" y="2692400"/>
          <p14:tracePt t="77738" x="7594600" y="2686050"/>
          <p14:tracePt t="77942" x="7594600" y="2692400"/>
          <p14:tracePt t="78074" x="7594600" y="2698750"/>
          <p14:tracePt t="78085" x="7588250" y="2698750"/>
          <p14:tracePt t="78095" x="7581900" y="2705100"/>
          <p14:tracePt t="78111" x="7575550" y="2711450"/>
          <p14:tracePt t="78116" x="7562850" y="2717800"/>
          <p14:tracePt t="78137" x="7556500" y="2730500"/>
          <p14:tracePt t="78140" x="7543800" y="2736850"/>
          <p14:tracePt t="78154" x="7537450" y="2743200"/>
          <p14:tracePt t="78220" x="7537450" y="2749550"/>
          <p14:tracePt t="78292" x="7531100" y="2749550"/>
          <p14:tracePt t="78305" x="7524750" y="2755900"/>
          <p14:tracePt t="78325" x="7512050" y="2755900"/>
          <p14:tracePt t="78327" x="7505700" y="2755900"/>
          <p14:tracePt t="78337" x="7480300" y="2755900"/>
          <p14:tracePt t="78337" x="7454900" y="2762250"/>
          <p14:tracePt t="78354" x="7423150" y="2762250"/>
          <p14:tracePt t="78371" x="7334250" y="2762250"/>
          <p14:tracePt t="78387" x="7302500" y="2762250"/>
          <p14:tracePt t="78403" x="7232650" y="2762250"/>
          <p14:tracePt t="78421" x="7213600" y="2762250"/>
          <p14:tracePt t="78436" x="7188200" y="2768600"/>
          <p14:tracePt t="78454" x="7169150" y="2774950"/>
          <p14:tracePt t="78471" x="7169150" y="2781300"/>
          <p14:tracePt t="78487" x="7143750" y="2787650"/>
          <p14:tracePt t="78521" x="7131050" y="2794000"/>
          <p14:tracePt t="78537" x="7118350" y="2794000"/>
          <p14:tracePt t="78539" x="7105650" y="2794000"/>
          <p14:tracePt t="78554" x="7092950" y="2800350"/>
          <p14:tracePt t="78571" x="7080250" y="2806700"/>
          <p14:tracePt t="78586" x="7067550" y="2806700"/>
          <p14:tracePt t="78604" x="7054850" y="2819400"/>
          <p14:tracePt t="78621" x="7035800" y="2825750"/>
          <p14:tracePt t="78637" x="7023100" y="2825750"/>
          <p14:tracePt t="78654" x="7004050" y="2832100"/>
          <p14:tracePt t="78671" x="6978650" y="2838450"/>
          <p14:tracePt t="78687" x="6972300" y="2838450"/>
          <p14:tracePt t="78703" x="6953250" y="2851150"/>
          <p14:tracePt t="78721" x="6946900" y="2857500"/>
          <p14:tracePt t="78738" x="6940550" y="2870200"/>
          <p14:tracePt t="78754" x="6927850" y="2876550"/>
          <p14:tracePt t="78791" x="6921500" y="2882900"/>
          <p14:tracePt t="78804" x="6915150" y="2889250"/>
          <p14:tracePt t="78806" x="6915150" y="2895600"/>
          <p14:tracePt t="78821" x="6908800" y="2901950"/>
          <p14:tracePt t="78837" x="6896100" y="2908300"/>
          <p14:tracePt t="78854" x="6889750" y="2921000"/>
          <p14:tracePt t="78871" x="6870700" y="2940050"/>
          <p14:tracePt t="78888" x="6864350" y="2946400"/>
          <p14:tracePt t="78904" x="6851650" y="2965450"/>
          <p14:tracePt t="78921" x="6845300" y="2978150"/>
          <p14:tracePt t="78937" x="6838950" y="2990850"/>
          <p14:tracePt t="78954" x="6832600" y="3009900"/>
          <p14:tracePt t="78971" x="6832600" y="3016250"/>
          <p14:tracePt t="78987" x="6832600" y="3028950"/>
          <p14:tracePt t="79004" x="6832600" y="3035300"/>
          <p14:tracePt t="79004" x="6832600" y="3041650"/>
          <p14:tracePt t="79036" x="6832600" y="3048000"/>
          <p14:tracePt t="79062" x="6832600" y="3054350"/>
          <p14:tracePt t="79078" x="6832600" y="3060700"/>
          <p14:tracePt t="79094" x="6832600" y="3067050"/>
          <p14:tracePt t="79115" x="6832600" y="3073400"/>
          <p14:tracePt t="79125" x="6832600" y="3079750"/>
          <p14:tracePt t="79158" x="6832600" y="3086100"/>
          <p14:tracePt t="79169" x="6832600" y="3092450"/>
          <p14:tracePt t="79188" x="6832600" y="3098800"/>
          <p14:tracePt t="79250" x="6832600" y="3105150"/>
          <p14:tracePt t="79271" x="6832600" y="3111500"/>
          <p14:tracePt t="79294" x="6832600" y="3124200"/>
          <p14:tracePt t="79302" x="6832600" y="3130550"/>
          <p14:tracePt t="79323" x="6832600" y="3136900"/>
          <p14:tracePt t="79324" x="6832600" y="3149600"/>
          <p14:tracePt t="79366" x="6832600" y="3155950"/>
          <p14:tracePt t="79376" x="6832600" y="3162300"/>
          <p14:tracePt t="80516" x="6838950" y="3162300"/>
          <p14:tracePt t="80608" x="6838950" y="3168650"/>
          <p14:tracePt t="80701" x="6845300" y="3168650"/>
          <p14:tracePt t="80751" x="6851650" y="3175000"/>
          <p14:tracePt t="80792" x="6858000" y="3181350"/>
          <p14:tracePt t="80834" x="6858000" y="3187700"/>
          <p14:tracePt t="80875" x="6864350" y="3187700"/>
          <p14:tracePt t="80895" x="6870700" y="3194050"/>
          <p14:tracePt t="80918" x="6870700" y="3200400"/>
          <p14:tracePt t="80919" x="6877050" y="3200400"/>
          <p14:tracePt t="80948" x="6883400" y="3206750"/>
          <p14:tracePt t="80951" x="6889750" y="3213100"/>
          <p14:tracePt t="80971" x="6889750" y="3219450"/>
          <p14:tracePt t="80987" x="6908800" y="3225800"/>
          <p14:tracePt t="80990" x="6915150" y="3232150"/>
          <p14:tracePt t="81003" x="6927850" y="3244850"/>
          <p14:tracePt t="81021" x="6953250" y="3263900"/>
          <p14:tracePt t="81036" x="6978650" y="3282950"/>
          <p14:tracePt t="81055" x="6991350" y="3289300"/>
          <p14:tracePt t="81071" x="7010400" y="3302000"/>
          <p14:tracePt t="81148" x="7016750" y="3302000"/>
          <p14:tracePt t="81167" x="7023100" y="3308350"/>
          <p14:tracePt t="81178" x="7029450" y="3308350"/>
          <p14:tracePt t="81209" x="7035800" y="3314700"/>
          <p14:tracePt t="81241" x="7042150" y="3321050"/>
          <p14:tracePt t="81262" x="7042150" y="3327400"/>
          <p14:tracePt t="81272" x="7048500" y="3327400"/>
          <p14:tracePt t="81293" x="7048500" y="3333750"/>
          <p14:tracePt t="81304" x="7054850" y="3333750"/>
          <p14:tracePt t="81315" x="7061200" y="3340100"/>
          <p14:tracePt t="81329" x="7061200" y="3346450"/>
          <p14:tracePt t="81337" x="7067550" y="3346450"/>
          <p14:tracePt t="81340" x="7073900" y="3352800"/>
          <p14:tracePt t="81354" x="7080250" y="3359150"/>
          <p14:tracePt t="81389" x="7086600" y="3365500"/>
          <p14:tracePt t="81391" x="7092950" y="3371850"/>
          <p14:tracePt t="81404" x="7099300" y="3378200"/>
          <p14:tracePt t="81421" x="7105650" y="3384550"/>
          <p14:tracePt t="81437" x="7112000" y="3397250"/>
          <p14:tracePt t="81454" x="7118350" y="3397250"/>
          <p14:tracePt t="81471" x="7131050" y="3409950"/>
          <p14:tracePt t="81488" x="7137400" y="3416300"/>
          <p14:tracePt t="81523" x="7143750" y="3422650"/>
          <p14:tracePt t="81525" x="7150100" y="3429000"/>
          <p14:tracePt t="81554" x="7150100" y="3435350"/>
          <p14:tracePt t="81556" x="7156450" y="3435350"/>
          <p14:tracePt t="81571" x="7162800" y="3448050"/>
          <p14:tracePt t="81608" x="7169150" y="3454400"/>
          <p14:tracePt t="81610" x="7175500" y="3460750"/>
          <p14:tracePt t="81619" x="7181850" y="3460750"/>
          <p14:tracePt t="81635" x="7188200" y="3479800"/>
          <p14:tracePt t="81652" x="7207250" y="3492500"/>
          <p14:tracePt t="81669" x="7213600" y="3505200"/>
          <p14:tracePt t="81685" x="7219950" y="3517900"/>
          <p14:tracePt t="81704" x="7226300" y="3524250"/>
          <p14:tracePt t="81704" x="7226300" y="3536950"/>
          <p14:tracePt t="81721" x="7232650" y="3536950"/>
          <p14:tracePt t="81738" x="7232650" y="3556000"/>
          <p14:tracePt t="81754" x="7232650" y="3562350"/>
          <p14:tracePt t="81770" x="7239000" y="3594100"/>
          <p14:tracePt t="81787" x="7251700" y="3613150"/>
          <p14:tracePt t="81804" x="7251700" y="3619500"/>
          <p14:tracePt t="81821" x="7258050" y="3638550"/>
          <p14:tracePt t="81838" x="7258050" y="3644900"/>
          <p14:tracePt t="81854" x="7264400" y="3657600"/>
          <p14:tracePt t="81871" x="7270750" y="3670300"/>
          <p14:tracePt t="81887" x="7270750" y="3695700"/>
          <p14:tracePt t="81904" x="7283450" y="3727450"/>
          <p14:tracePt t="81921" x="7283450" y="3740150"/>
          <p14:tracePt t="81937" x="7296150" y="3759200"/>
          <p14:tracePt t="81954" x="7296150" y="3771900"/>
          <p14:tracePt t="81971" x="7302500" y="3790950"/>
          <p14:tracePt t="81988" x="7302500" y="3810000"/>
          <p14:tracePt t="82004" x="7302500" y="3822700"/>
          <p14:tracePt t="82021" x="7302500" y="3848100"/>
          <p14:tracePt t="82038" x="7302500" y="3854450"/>
          <p14:tracePt t="82054" x="7302500" y="3873500"/>
          <p14:tracePt t="82073" x="7302500" y="3898900"/>
          <p14:tracePt t="82088" x="7302500" y="3905250"/>
          <p14:tracePt t="82102" x="7302500" y="3937000"/>
          <p14:tracePt t="82119" x="7302500" y="3943350"/>
          <p14:tracePt t="82137" x="7302500" y="3981450"/>
          <p14:tracePt t="82154" x="7302500" y="4000500"/>
          <p14:tracePt t="82171" x="7302500" y="4019550"/>
          <p14:tracePt t="82186" x="7302500" y="4038600"/>
          <p14:tracePt t="82204" x="7302500" y="4057650"/>
          <p14:tracePt t="82221" x="7302500" y="4076700"/>
          <p14:tracePt t="82237" x="7302500" y="4102100"/>
          <p14:tracePt t="82254" x="7302500" y="4114800"/>
          <p14:tracePt t="82270" x="7302500" y="4127500"/>
          <p14:tracePt t="82287" x="7302500" y="4133850"/>
          <p14:tracePt t="82303" x="7302500" y="4146550"/>
          <p14:tracePt t="82320" x="7302500" y="4159250"/>
          <p14:tracePt t="82358" x="7302500" y="4165600"/>
          <p14:tracePt t="82371" x="7302500" y="4171950"/>
          <p14:tracePt t="82373" x="7302500" y="4178300"/>
          <p14:tracePt t="82387" x="7302500" y="4184650"/>
          <p14:tracePt t="82422" x="7302500" y="4191000"/>
          <p14:tracePt t="82437" x="7302500" y="4197350"/>
          <p14:tracePt t="82439" x="7302500" y="4210050"/>
          <p14:tracePt t="82454" x="7302500" y="4216400"/>
          <p14:tracePt t="82471" x="7302500" y="4235450"/>
          <p14:tracePt t="82489" x="7308850" y="4260850"/>
          <p14:tracePt t="82505" x="7308850" y="4273550"/>
          <p14:tracePt t="82519" x="7308850" y="4292600"/>
          <p14:tracePt t="82535" x="7315200" y="4318000"/>
          <p14:tracePt t="82554" x="7315200" y="4330700"/>
          <p14:tracePt t="82571" x="7315200" y="4343400"/>
          <p14:tracePt t="84824" x="7315200" y="4337050"/>
          <p14:tracePt t="84845" x="7315200" y="4330700"/>
          <p14:tracePt t="84855" x="7308850" y="4324350"/>
          <p14:tracePt t="84866" x="7302500" y="4318000"/>
          <p14:tracePt t="84868" x="7296150" y="4305300"/>
          <p14:tracePt t="84879" x="7289800" y="4292600"/>
          <p14:tracePt t="84902" x="7283450" y="4273550"/>
          <p14:tracePt t="84903" x="7264400" y="4248150"/>
          <p14:tracePt t="84920" x="7251700" y="4216400"/>
          <p14:tracePt t="84938" x="7245350" y="4197350"/>
          <p14:tracePt t="84953" x="7239000" y="4165600"/>
          <p14:tracePt t="84970" x="7232650" y="4146550"/>
          <p14:tracePt t="84986" x="7219950" y="4108450"/>
          <p14:tracePt t="85004" x="7219950" y="4095750"/>
          <p14:tracePt t="85004" x="7219950" y="4083050"/>
          <p14:tracePt t="85021" x="7213600" y="4064000"/>
          <p14:tracePt t="85037" x="7207250" y="4051300"/>
          <p14:tracePt t="85054" x="7207250" y="4044950"/>
          <p14:tracePt t="85069" x="7200900" y="4038600"/>
          <p14:tracePt t="85106" x="7200900" y="4032250"/>
          <p14:tracePt t="85125" x="7200900" y="4025900"/>
          <p14:tracePt t="85146" x="7200900" y="4019550"/>
          <p14:tracePt t="85269" x="7200900" y="4013200"/>
          <p14:tracePt t="85290" x="7200900" y="4006850"/>
          <p14:tracePt t="85707" x="7200900" y="4000500"/>
          <p14:tracePt t="85728" x="7200900" y="3994150"/>
          <p14:tracePt t="86197" x="7207250" y="3994150"/>
          <p14:tracePt t="86299" x="7207250" y="4000500"/>
          <p14:tracePt t="86310" x="7213600" y="4000500"/>
          <p14:tracePt t="86333" x="7213600" y="4006850"/>
          <p14:tracePt t="86352" x="7219950" y="4006850"/>
          <p14:tracePt t="86423" x="7219950" y="4013200"/>
          <p14:tracePt t="86974" x="7219950" y="4019550"/>
          <p14:tracePt t="86994" x="7219950" y="4025900"/>
          <p14:tracePt t="87005" x="7226300" y="4032250"/>
          <p14:tracePt t="87012" x="7232650" y="4032250"/>
          <p14:tracePt t="87026" x="7251700" y="4064000"/>
          <p14:tracePt t="87037" x="7258050" y="4083050"/>
          <p14:tracePt t="87054" x="7283450" y="4133850"/>
          <p14:tracePt t="87070" x="7302500" y="4197350"/>
          <p14:tracePt t="87102" x="7308850" y="4222750"/>
          <p14:tracePt t="87103" x="7327900" y="4273550"/>
          <p14:tracePt t="87119" x="7334250" y="4292600"/>
          <p14:tracePt t="87136" x="7340600" y="4311650"/>
          <p14:tracePt t="87152" x="7340600" y="4318000"/>
          <p14:tracePt t="87169" x="7340600" y="4324350"/>
          <p14:tracePt t="87185" x="7340600" y="4337050"/>
          <p14:tracePt t="87224" x="7340600" y="4343400"/>
          <p14:tracePt t="87246" x="7340600" y="4349750"/>
          <p14:tracePt t="87440" x="7334250" y="4349750"/>
          <p14:tracePt t="87448" x="7334250" y="4343400"/>
          <p14:tracePt t="87467" x="7334250" y="4337050"/>
          <p14:tracePt t="87467" x="7327900" y="4330700"/>
          <p14:tracePt t="87492" x="7321550" y="4324350"/>
          <p14:tracePt t="87504" x="7308850" y="4311650"/>
          <p14:tracePt t="87520" x="7296150" y="4286250"/>
          <p14:tracePt t="87521" x="7283450" y="4267200"/>
          <p14:tracePt t="87535" x="7232650" y="4210050"/>
          <p14:tracePt t="87552" x="7213600" y="4184650"/>
          <p14:tracePt t="87569" x="7162800" y="4108450"/>
          <p14:tracePt t="87590" x="7143750" y="4070350"/>
          <p14:tracePt t="87604" x="7105650" y="4013200"/>
          <p14:tracePt t="87619" x="7099300" y="3981450"/>
          <p14:tracePt t="87635" x="7099300" y="3975100"/>
          <p14:tracePt t="87951" x="7105650" y="3981450"/>
          <p14:tracePt t="87972" x="7105650" y="3987800"/>
          <p14:tracePt t="88013" x="7112000" y="3987800"/>
          <p14:tracePt t="88045" x="7118350" y="3987800"/>
          <p14:tracePt t="88066" x="7124700" y="3987800"/>
          <p14:tracePt t="88118" x="7131050" y="3987800"/>
          <p14:tracePt t="88139" x="7137400" y="3994150"/>
          <p14:tracePt t="88161" x="7143750" y="3994150"/>
          <p14:tracePt t="88170" x="7143750" y="4000500"/>
          <p14:tracePt t="88181" x="7143750" y="4006850"/>
          <p14:tracePt t="88191" x="7143750" y="4013200"/>
          <p14:tracePt t="88202" x="7150100" y="4019550"/>
          <p14:tracePt t="88203" x="7150100" y="4032250"/>
          <p14:tracePt t="88220" x="7156450" y="4044950"/>
          <p14:tracePt t="88238" x="7156450" y="4051300"/>
          <p14:tracePt t="88254" x="7162800" y="4064000"/>
          <p14:tracePt t="88271" x="7162800" y="4070350"/>
          <p14:tracePt t="88287" x="7162800" y="4076700"/>
          <p14:tracePt t="88632" x="7162800" y="4083050"/>
          <p14:tracePt t="88653" x="7162800" y="4089400"/>
          <p14:tracePt t="88674" x="7162800" y="4095750"/>
          <p14:tracePt t="88705" x="7162800" y="4102100"/>
          <p14:tracePt t="88736" x="7162800" y="4108450"/>
          <p14:tracePt t="88807" x="7162800" y="4114800"/>
          <p14:tracePt t="88838" x="7162800" y="4121150"/>
          <p14:tracePt t="88849" x="7169150" y="4121150"/>
          <p14:tracePt t="88860" x="7169150" y="4127500"/>
          <p14:tracePt t="88881" x="7175500" y="4127500"/>
          <p14:tracePt t="88902" x="7175500" y="4133850"/>
          <p14:tracePt t="88922" x="7181850" y="4140200"/>
          <p14:tracePt t="88943" x="7181850" y="4146550"/>
          <p14:tracePt t="88985" x="7181850" y="4152900"/>
          <p14:tracePt t="89007" x="7181850" y="4159250"/>
          <p14:tracePt t="89037" x="7181850" y="4165600"/>
          <p14:tracePt t="89058" x="7188200" y="4171950"/>
          <p14:tracePt t="89080" x="7188200" y="4178300"/>
          <p14:tracePt t="89090" x="7194550" y="4178300"/>
          <p14:tracePt t="89102" x="7194550" y="4191000"/>
          <p14:tracePt t="89111" x="7194550" y="4197350"/>
          <p14:tracePt t="89118" x="7200900" y="4222750"/>
          <p14:tracePt t="89135" x="7200900" y="4248150"/>
          <p14:tracePt t="89154" x="7207250" y="4267200"/>
          <p14:tracePt t="89171" x="7213600" y="4311650"/>
          <p14:tracePt t="89188" x="7213600" y="4337050"/>
          <p14:tracePt t="89203" x="7219950" y="4419600"/>
          <p14:tracePt t="89220" x="7219950" y="4540250"/>
          <p14:tracePt t="89238" x="7219950" y="4610100"/>
          <p14:tracePt t="89254" x="7219950" y="4737100"/>
          <p14:tracePt t="89271" x="7219950" y="4794250"/>
          <p14:tracePt t="89288" x="7219950" y="4857750"/>
          <p14:tracePt t="89304" x="7219950" y="4883150"/>
          <p14:tracePt t="89319" x="7219950" y="4921250"/>
          <p14:tracePt t="89337" x="7226300" y="4940300"/>
          <p14:tracePt t="89354" x="7226300" y="4959350"/>
          <p14:tracePt t="89370" x="7232650" y="4984750"/>
          <p14:tracePt t="89387" x="7232650" y="5016500"/>
          <p14:tracePt t="89404" x="7232650" y="5022850"/>
          <p14:tracePt t="89421" x="7232650" y="5054600"/>
          <p14:tracePt t="89437" x="7239000" y="5067300"/>
          <p14:tracePt t="89454" x="7245350" y="5118100"/>
          <p14:tracePt t="89471" x="7258050" y="5168900"/>
          <p14:tracePt t="89488" x="7264400" y="5207000"/>
          <p14:tracePt t="89502" x="7283450" y="5257800"/>
          <p14:tracePt t="89519" x="7289800" y="5276850"/>
          <p14:tracePt t="89535" x="7296150" y="5289550"/>
          <p14:tracePt t="89673" x="7296150" y="5283200"/>
          <p14:tracePt t="89683" x="7296150" y="5276850"/>
          <p14:tracePt t="89704" x="7296150" y="5270500"/>
          <p14:tracePt t="89715" x="7296150" y="5257800"/>
          <p14:tracePt t="89736" x="7296150" y="5245100"/>
          <p14:tracePt t="89745" x="7296150" y="5238750"/>
          <p14:tracePt t="89765" x="7296150" y="5226050"/>
          <p14:tracePt t="89768" x="7296150" y="5219700"/>
          <p14:tracePt t="89786" x="7296150" y="5213350"/>
          <p14:tracePt t="89787" x="7296150" y="5194300"/>
          <p14:tracePt t="89804" x="7296150" y="5168900"/>
          <p14:tracePt t="89820" x="7296150" y="5143500"/>
          <p14:tracePt t="89837" x="7296150" y="5118100"/>
          <p14:tracePt t="89854" x="7296150" y="5086350"/>
          <p14:tracePt t="89870" x="7296150" y="5080000"/>
          <p14:tracePt t="89887" x="7296150" y="5054600"/>
          <p14:tracePt t="89924" x="7296150" y="5041900"/>
          <p14:tracePt t="89937" x="7296150" y="5029200"/>
          <p14:tracePt t="89939" x="7296150" y="5003800"/>
          <p14:tracePt t="89954" x="7296150" y="4991100"/>
          <p14:tracePt t="89969" x="7296150" y="4959350"/>
          <p14:tracePt t="89987" x="7296150" y="4940300"/>
          <p14:tracePt t="90004" x="7296150" y="4921250"/>
          <p14:tracePt t="90020" x="7296150" y="4902200"/>
          <p14:tracePt t="90058" x="7296150" y="4895850"/>
          <p14:tracePt t="90060" x="7296150" y="4889500"/>
          <p14:tracePt t="90100" x="7296150" y="4883150"/>
          <p14:tracePt t="90120" x="7296150" y="4876800"/>
          <p14:tracePt t="90152" x="7296150" y="4870450"/>
          <p14:tracePt t="90183" x="7289800" y="4864100"/>
          <p14:tracePt t="90185" x="7283450" y="4857750"/>
          <p14:tracePt t="90204" x="7277100" y="4851400"/>
          <p14:tracePt t="90224" x="7270750" y="4845050"/>
          <p14:tracePt t="90235" x="7270750" y="4838700"/>
          <p14:tracePt t="90236" x="7264400" y="4838700"/>
          <p14:tracePt t="90254" x="7264400" y="4832350"/>
          <p14:tracePt t="90270" x="7258050" y="4826000"/>
          <p14:tracePt t="90288" x="7251700" y="4819650"/>
          <p14:tracePt t="90304" x="7245350" y="4819650"/>
          <p14:tracePt t="90320" x="7239000" y="4819650"/>
          <p14:tracePt t="90338" x="7226300" y="4813300"/>
          <p14:tracePt t="90354" x="7219950" y="4813300"/>
          <p14:tracePt t="90370" x="7200900" y="4806950"/>
          <p14:tracePt t="90386" x="7175500" y="4800600"/>
          <p14:tracePt t="90404" x="7169150" y="4800600"/>
          <p14:tracePt t="90421" x="7156450" y="4800600"/>
          <p14:tracePt t="90437" x="7150100" y="4794250"/>
          <p14:tracePt t="90454" x="7143750" y="4794250"/>
          <p14:tracePt t="90469" x="7137400" y="4794250"/>
          <p14:tracePt t="90488" x="7124700" y="4794250"/>
          <p14:tracePt t="90503" x="7118350" y="4794250"/>
          <p14:tracePt t="90520" x="7112000" y="4794250"/>
          <p14:tracePt t="90535" x="7099300" y="4794250"/>
          <p14:tracePt t="90554" x="7092950" y="4794250"/>
          <p14:tracePt t="90601" x="7086600" y="4794250"/>
          <p14:tracePt t="90632" x="7080250" y="4794250"/>
          <p14:tracePt t="90653" x="7073900" y="4794250"/>
          <p14:tracePt t="90663" x="7061200" y="4794250"/>
          <p14:tracePt t="90684" x="7054850" y="4794250"/>
          <p14:tracePt t="90686" x="7042150" y="4794250"/>
          <p14:tracePt t="90716" x="7035800" y="4794250"/>
          <p14:tracePt t="90718" x="7023100" y="4794250"/>
          <p14:tracePt t="90748" x="7010400" y="4794250"/>
          <p14:tracePt t="90758" x="7004050" y="4794250"/>
          <p14:tracePt t="90760" x="6997700" y="4794250"/>
          <p14:tracePt t="90770" x="6985000" y="4794250"/>
          <p14:tracePt t="90787" x="6965950" y="4794250"/>
          <p14:tracePt t="90804" x="6946900" y="4794250"/>
          <p14:tracePt t="90820" x="6940550" y="4794250"/>
          <p14:tracePt t="90838" x="6927850" y="4794250"/>
          <p14:tracePt t="90872" x="6921500" y="4794250"/>
          <p14:tracePt t="90874" x="6915150" y="4794250"/>
          <p14:tracePt t="90886" x="6908800" y="4794250"/>
          <p14:tracePt t="90904" x="6902450" y="4794250"/>
          <p14:tracePt t="90920" x="6896100" y="4794250"/>
          <p14:tracePt t="90957" x="6889750" y="4794250"/>
          <p14:tracePt t="90970" x="6883400" y="4794250"/>
          <p14:tracePt t="90972" x="6870700" y="4794250"/>
          <p14:tracePt t="90987" x="6864350" y="4800600"/>
          <p14:tracePt t="91003" x="6858000" y="4800600"/>
          <p14:tracePt t="91020" x="6851650" y="4806950"/>
          <p14:tracePt t="91037" x="6838950" y="4806950"/>
          <p14:tracePt t="91071" x="6832600" y="4813300"/>
          <p14:tracePt t="91074" x="6826250" y="4813300"/>
          <p14:tracePt t="91087" x="6813550" y="4819650"/>
          <p14:tracePt t="91104" x="6800850" y="4826000"/>
          <p14:tracePt t="91119" x="6788150" y="4826000"/>
          <p14:tracePt t="91137" x="6769100" y="4832350"/>
          <p14:tracePt t="91154" x="6762750" y="4832350"/>
          <p14:tracePt t="91170" x="6750050" y="4838700"/>
          <p14:tracePt t="91188" x="6737350" y="4845050"/>
          <p14:tracePt t="91218" x="6731000" y="4851400"/>
          <p14:tracePt t="91219" x="6718300" y="4851400"/>
          <p14:tracePt t="91235" x="6705600" y="4857750"/>
          <p14:tracePt t="91253" x="6692900" y="4864100"/>
          <p14:tracePt t="91271" x="6686550" y="4864100"/>
          <p14:tracePt t="91287" x="6667500" y="4870450"/>
          <p14:tracePt t="91304" x="6654800" y="4870450"/>
          <p14:tracePt t="91320" x="6623050" y="4870450"/>
          <p14:tracePt t="91337" x="6591300" y="4870450"/>
          <p14:tracePt t="91354" x="6572250" y="4870450"/>
          <p14:tracePt t="91370" x="6527800" y="4870450"/>
          <p14:tracePt t="91388" x="6508750" y="4870450"/>
          <p14:tracePt t="91404" x="6457950" y="4870450"/>
          <p14:tracePt t="91421" x="6413500" y="4870450"/>
          <p14:tracePt t="91437" x="6394450" y="4870450"/>
          <p14:tracePt t="91454" x="6356350" y="4870450"/>
          <p14:tracePt t="91470" x="6318250" y="4864100"/>
          <p14:tracePt t="91489" x="6311900" y="4857750"/>
          <p14:tracePt t="91503" x="6292850" y="4851400"/>
          <p14:tracePt t="91519" x="6248400" y="4838700"/>
          <p14:tracePt t="91535" x="6216650" y="4826000"/>
          <p14:tracePt t="91554" x="6197600" y="4819650"/>
          <p14:tracePt t="91571" x="6159500" y="4806950"/>
          <p14:tracePt t="91588" x="6140450" y="4806950"/>
          <p14:tracePt t="91602" x="6115050" y="4794250"/>
          <p14:tracePt t="91619" x="6076950" y="4775200"/>
          <p14:tracePt t="91635" x="6064250" y="4768850"/>
          <p14:tracePt t="91651" x="6038850" y="4756150"/>
          <p14:tracePt t="91670" x="6013450" y="4743450"/>
          <p14:tracePt t="91708" x="6000750" y="4743450"/>
          <p14:tracePt t="91710" x="5994400" y="4743450"/>
          <p14:tracePt t="91721" x="5988050" y="4737100"/>
          <p14:tracePt t="91737" x="5975350" y="4724400"/>
          <p14:tracePt t="91754" x="5969000" y="4724400"/>
          <p14:tracePt t="91769" x="5943600" y="4718050"/>
          <p14:tracePt t="91787" x="5918200" y="4705350"/>
          <p14:tracePt t="91804" x="5899150" y="4705350"/>
          <p14:tracePt t="91820" x="5867400" y="4692650"/>
          <p14:tracePt t="91838" x="5848350" y="4686300"/>
          <p14:tracePt t="91854" x="5822950" y="4679950"/>
          <p14:tracePt t="91871" x="5791200" y="4667250"/>
          <p14:tracePt t="91887" x="5784850" y="4660900"/>
          <p14:tracePt t="91904" x="5746750" y="4648200"/>
          <p14:tracePt t="91921" x="5734050" y="4641850"/>
          <p14:tracePt t="91937" x="5708650" y="4629150"/>
          <p14:tracePt t="91954" x="5676900" y="4616450"/>
          <p14:tracePt t="91971" x="5657850" y="4610100"/>
          <p14:tracePt t="91987" x="5638800" y="4603750"/>
          <p14:tracePt t="92004" x="5626100" y="4597400"/>
          <p14:tracePt t="92020" x="5607050" y="4597400"/>
          <p14:tracePt t="92038" x="5575300" y="4584700"/>
          <p14:tracePt t="92053" x="5549900" y="4578350"/>
          <p14:tracePt t="92070" x="5499100" y="4565650"/>
          <p14:tracePt t="92087" x="5473700" y="4559300"/>
          <p14:tracePt t="92104" x="5422900" y="4540250"/>
          <p14:tracePt t="92120" x="5378450" y="4527550"/>
          <p14:tracePt t="92137" x="5365750" y="4521200"/>
          <p14:tracePt t="92153" x="5334000" y="4508500"/>
          <p14:tracePt t="92170" x="5321300" y="4502150"/>
          <p14:tracePt t="92187" x="5308600" y="4495800"/>
          <p14:tracePt t="92204" x="5302250" y="4495800"/>
          <p14:tracePt t="92221" x="5295900" y="4489450"/>
          <p14:tracePt t="92237" x="5283200" y="4483100"/>
          <p14:tracePt t="92254" x="5283200" y="4476750"/>
          <p14:tracePt t="92270" x="5276850" y="4470400"/>
          <p14:tracePt t="92287" x="5264150" y="4457700"/>
          <p14:tracePt t="92304" x="5264150" y="4445000"/>
          <p14:tracePt t="92320" x="5251450" y="4406900"/>
          <p14:tracePt t="92338" x="5251450" y="4394200"/>
          <p14:tracePt t="92354" x="5245100" y="4362450"/>
          <p14:tracePt t="92370" x="5238750" y="4337050"/>
          <p14:tracePt t="92387" x="5238750" y="4324350"/>
          <p14:tracePt t="92403" x="5238750" y="4298950"/>
          <p14:tracePt t="92421" x="5238750" y="4286250"/>
          <p14:tracePt t="92437" x="5238750" y="4260850"/>
          <p14:tracePt t="92454" x="5238750" y="4241800"/>
          <p14:tracePt t="92471" x="5238750" y="4203700"/>
          <p14:tracePt t="92488" x="5238750" y="4171950"/>
          <p14:tracePt t="92504" x="5238750" y="4152900"/>
          <p14:tracePt t="92520" x="5238750" y="4127500"/>
          <p14:tracePt t="92538" x="5238750" y="4108450"/>
          <p14:tracePt t="92554" x="5238750" y="4095750"/>
          <p14:tracePt t="92570" x="5238750" y="4076700"/>
          <p14:tracePt t="92587" x="5238750" y="4057650"/>
          <p14:tracePt t="92604" x="5238750" y="4038600"/>
          <p14:tracePt t="92621" x="5238750" y="4006850"/>
          <p14:tracePt t="92638" x="5238750" y="3994150"/>
          <p14:tracePt t="92653" x="5238750" y="3968750"/>
          <p14:tracePt t="92691" x="5238750" y="3956050"/>
          <p14:tracePt t="92693" x="5238750" y="3949700"/>
          <p14:tracePt t="92722" x="5238750" y="3943350"/>
          <p14:tracePt t="93789" x="5238750" y="3937000"/>
          <p14:tracePt t="93809" x="5232400" y="3937000"/>
          <p14:tracePt t="93820" x="5226050" y="3937000"/>
          <p14:tracePt t="93831" x="5219700" y="3930650"/>
          <p14:tracePt t="93839" x="5207000" y="3930650"/>
          <p14:tracePt t="93853" x="5187950" y="3924300"/>
          <p14:tracePt t="93855" x="5181600" y="3924300"/>
          <p14:tracePt t="93870" x="5149850" y="3917950"/>
          <p14:tracePt t="93887" x="5137150" y="3917950"/>
          <p14:tracePt t="93904" x="5130800" y="3911600"/>
          <p14:tracePt t="93920" x="5124450" y="3905250"/>
          <p14:tracePt t="93937" x="5118100" y="3905250"/>
          <p14:tracePt t="93953" x="5111750" y="3898900"/>
          <p14:tracePt t="93970" x="5099050" y="3898900"/>
          <p14:tracePt t="93988" x="5086350" y="3892550"/>
          <p14:tracePt t="94003" x="5073650" y="3886200"/>
          <p14:tracePt t="94020" x="5060950" y="3879850"/>
          <p14:tracePt t="94037" x="5048250" y="3873500"/>
          <p14:tracePt t="94054" x="5041900" y="3873500"/>
          <p14:tracePt t="94089" x="5035550" y="3873500"/>
          <p14:tracePt t="94092" x="5035550" y="3867150"/>
          <p14:tracePt t="94104" x="5029200" y="3867150"/>
          <p14:tracePt t="94120" x="5016500" y="3867150"/>
          <p14:tracePt t="94137" x="5016500" y="3860800"/>
          <p14:tracePt t="94154" x="5010150" y="3860800"/>
          <p14:tracePt t="94171" x="5003800" y="3860800"/>
          <p14:tracePt t="94187" x="4997450" y="3860800"/>
          <p14:tracePt t="94204" x="4984750" y="3854450"/>
          <p14:tracePt t="94219" x="4972050" y="3854450"/>
          <p14:tracePt t="94238" x="4959350" y="3848100"/>
          <p14:tracePt t="94255" x="4946650" y="3841750"/>
          <p14:tracePt t="94270" x="4940300" y="3835400"/>
          <p14:tracePt t="94287" x="4927600" y="3829050"/>
          <p14:tracePt t="94304" x="4914900" y="3829050"/>
          <p14:tracePt t="95622" x="4914900" y="3822700"/>
          <p14:tracePt t="95664" x="4914900" y="3816350"/>
          <p14:tracePt t="97424" x="4921250" y="3816350"/>
          <p14:tracePt t="97588" x="4927600" y="3816350"/>
          <p14:tracePt t="97598" x="4933950" y="3810000"/>
          <p14:tracePt t="97611" x="4940300" y="3810000"/>
          <p14:tracePt t="97620" x="4953000" y="3810000"/>
          <p14:tracePt t="97621" x="4965700" y="3810000"/>
          <p14:tracePt t="97638" x="4984750" y="3797300"/>
          <p14:tracePt t="97653" x="5016500" y="3790950"/>
          <p14:tracePt t="97672" x="5022850" y="3784600"/>
          <p14:tracePt t="97688" x="5054600" y="3778250"/>
          <p14:tracePt t="97705" x="5067300" y="3771900"/>
          <p14:tracePt t="97721" x="5092700" y="3765550"/>
          <p14:tracePt t="97739" x="5105400" y="3759200"/>
          <p14:tracePt t="97755" x="5111750" y="3752850"/>
          <p14:tracePt t="97771" x="5130800" y="3746500"/>
          <p14:tracePt t="97809" x="5130800" y="3740150"/>
          <p14:tracePt t="97811" x="5137150" y="3733800"/>
          <p14:tracePt t="97821" x="5149850" y="3727450"/>
          <p14:tracePt t="97838" x="5162550" y="3721100"/>
          <p14:tracePt t="97855" x="5187950" y="3708400"/>
          <p14:tracePt t="97871" x="5194300" y="3702050"/>
          <p14:tracePt t="97888" x="5207000" y="3695700"/>
          <p14:tracePt t="97933" x="5213350" y="3695700"/>
          <p14:tracePt t="97943" x="5219700" y="3695700"/>
          <p14:tracePt t="97953" x="5226050" y="3695700"/>
          <p14:tracePt t="97969" x="5226050" y="3689350"/>
          <p14:tracePt t="97970" x="5257800" y="3683000"/>
          <p14:tracePt t="97986" x="5264150" y="3676650"/>
          <p14:tracePt t="98004" x="5289550" y="3670300"/>
          <p14:tracePt t="98021" x="5302250" y="3663950"/>
          <p14:tracePt t="98058" x="5308600" y="3663950"/>
          <p14:tracePt t="98079" x="5314950" y="3663950"/>
          <p14:tracePt t="98089" x="5321300" y="3657600"/>
          <p14:tracePt t="98090" x="5321300" y="3651250"/>
          <p14:tracePt t="98103" x="5321300" y="3644900"/>
          <p14:tracePt t="98119" x="5334000" y="3638550"/>
          <p14:tracePt t="98136" x="5340350" y="3632200"/>
          <p14:tracePt t="98154" x="5346700" y="3632200"/>
          <p14:tracePt t="98170" x="5353050" y="3613150"/>
          <p14:tracePt t="98188" x="5372100" y="3600450"/>
          <p14:tracePt t="98205" x="5378450" y="3594100"/>
          <p14:tracePt t="98221" x="5397500" y="3575050"/>
          <p14:tracePt t="98238" x="5410200" y="3568700"/>
          <p14:tracePt t="98254" x="5422900" y="3543300"/>
          <p14:tracePt t="98271" x="5435600" y="3536950"/>
          <p14:tracePt t="98287" x="5448300" y="3530600"/>
          <p14:tracePt t="98306" x="5448300" y="3517900"/>
          <p14:tracePt t="98321" x="5454650" y="3511550"/>
          <p14:tracePt t="98338" x="5461000" y="3498850"/>
          <p14:tracePt t="98355" x="5467350" y="3492500"/>
          <p14:tracePt t="98371" x="5473700" y="3473450"/>
          <p14:tracePt t="98388" x="5486400" y="3460750"/>
          <p14:tracePt t="98404" x="5499100" y="3448050"/>
          <p14:tracePt t="98421" x="5505450" y="3441700"/>
          <p14:tracePt t="98437" x="5511800" y="3429000"/>
          <p14:tracePt t="98455" x="5518150" y="3416300"/>
          <p14:tracePt t="98471" x="5524500" y="3403600"/>
          <p14:tracePt t="98488" x="5530850" y="3390900"/>
          <p14:tracePt t="98506" x="5537200" y="3365500"/>
          <p14:tracePt t="98537" x="5543550" y="3352800"/>
          <p14:tracePt t="98538" x="5543550" y="3346450"/>
          <p14:tracePt t="98553" x="5543550" y="3333750"/>
          <p14:tracePt t="98569" x="5543550" y="3327400"/>
          <p14:tracePt t="98586" x="5549900" y="3321050"/>
          <p14:tracePt t="98606" x="5549900" y="3308350"/>
          <p14:tracePt t="98621" x="5556250" y="3295650"/>
          <p14:tracePt t="98639" x="5562600" y="3276600"/>
          <p14:tracePt t="98653" x="5562600" y="3263900"/>
          <p14:tracePt t="98669" x="5568950" y="3251200"/>
          <p14:tracePt t="98688" x="5568950" y="3225800"/>
          <p14:tracePt t="98705" x="5575300" y="3219450"/>
          <p14:tracePt t="98721" x="5581650" y="3194050"/>
          <p14:tracePt t="98739" x="5581650" y="3187700"/>
          <p14:tracePt t="98754" x="5588000" y="3162300"/>
          <p14:tracePt t="98772" x="5594350" y="3149600"/>
          <p14:tracePt t="98788" x="5600700" y="3136900"/>
          <p14:tracePt t="98805" x="5600700" y="3124200"/>
          <p14:tracePt t="98823" x="5607050" y="3117850"/>
          <p14:tracePt t="98839" x="5613400" y="3098800"/>
          <p14:tracePt t="98855" x="5613400" y="3092450"/>
          <p14:tracePt t="98871" x="5619750" y="3079750"/>
          <p14:tracePt t="98888" x="5619750" y="3060700"/>
          <p14:tracePt t="98925" x="5626100" y="3054350"/>
          <p14:tracePt t="98938" x="5626100" y="3048000"/>
          <p14:tracePt t="98957" x="5626100" y="3035300"/>
          <p14:tracePt t="98959" x="5626100" y="3028950"/>
          <p14:tracePt t="98971" x="5626100" y="3009900"/>
          <p14:tracePt t="98988" x="5626100" y="2997200"/>
          <p14:tracePt t="99005" x="5626100" y="2978150"/>
          <p14:tracePt t="99021" x="5626100" y="2959100"/>
          <p14:tracePt t="99038" x="5626100" y="2940050"/>
          <p14:tracePt t="99055" x="5626100" y="2927350"/>
          <p14:tracePt t="99071" x="5626100" y="2921000"/>
          <p14:tracePt t="99087" x="5626100" y="2908300"/>
          <p14:tracePt t="99124" x="5626100" y="2901950"/>
          <p14:tracePt t="99127" x="5626100" y="2895600"/>
          <p14:tracePt t="99165" x="5626100" y="2889250"/>
          <p14:tracePt t="99185" x="5626100" y="2882900"/>
          <p14:tracePt t="99196" x="5626100" y="2876550"/>
          <p14:tracePt t="99227" x="5626100" y="2870200"/>
          <p14:tracePt t="99238" x="5626100" y="2863850"/>
          <p14:tracePt t="99248" x="5626100" y="2857500"/>
          <p14:tracePt t="99268" x="5626100" y="2851150"/>
          <p14:tracePt t="99279" x="5626100" y="2844800"/>
          <p14:tracePt t="99290" x="5619750" y="2844800"/>
          <p14:tracePt t="99292" x="5619750" y="2838450"/>
          <p14:tracePt t="99305" x="5613400" y="2838450"/>
          <p14:tracePt t="99319" x="5600700" y="2825750"/>
          <p14:tracePt t="99336" x="5588000" y="2819400"/>
          <p14:tracePt t="99355" x="5575300" y="2813050"/>
          <p14:tracePt t="99371" x="5556250" y="2794000"/>
          <p14:tracePt t="99388" x="5537200" y="2787650"/>
          <p14:tracePt t="99405" x="5511800" y="2781300"/>
          <p14:tracePt t="99421" x="5473700" y="2774950"/>
          <p14:tracePt t="99438" x="5448300" y="2768600"/>
          <p14:tracePt t="99454" x="5397500" y="2755900"/>
          <p14:tracePt t="99472" x="5372100" y="2749550"/>
          <p14:tracePt t="99488" x="5327650" y="2736850"/>
          <p14:tracePt t="99505" x="5289550" y="2730500"/>
          <p14:tracePt t="99521" x="5276850" y="2730500"/>
          <p14:tracePt t="99538" x="5257800" y="2724150"/>
          <p14:tracePt t="99554" x="5251450" y="2724150"/>
          <p14:tracePt t="99571" x="5238750" y="2717800"/>
          <p14:tracePt t="99588" x="5219700" y="2705100"/>
          <p14:tracePt t="99604" x="5207000" y="2705100"/>
          <p14:tracePt t="99621" x="5168900" y="2698750"/>
          <p14:tracePt t="99638" x="5162550" y="2692400"/>
          <p14:tracePt t="99655" x="5130800" y="2686050"/>
          <p14:tracePt t="99671" x="5111750" y="2679700"/>
          <p14:tracePt t="99688" x="5105400" y="2673350"/>
          <p14:tracePt t="99703" x="5092700" y="2673350"/>
          <p14:tracePt t="100990" x="5092700" y="2679700"/>
          <p14:tracePt t="101184" x="5086350" y="2679700"/>
          <p14:tracePt t="101215" x="5080000" y="2679700"/>
          <p14:tracePt t="101226" x="5080000" y="2673350"/>
          <p14:tracePt t="101230" x="5073650" y="2667000"/>
          <p14:tracePt t="101238" x="5060950" y="2647950"/>
          <p14:tracePt t="101254" x="5022850" y="2584450"/>
          <p14:tracePt t="101272" x="4991100" y="2533650"/>
          <p14:tracePt t="101288" x="4914900" y="2425700"/>
          <p14:tracePt t="101305" x="4819650" y="2273300"/>
          <p14:tracePt t="101321" x="4775200" y="2197100"/>
          <p14:tracePt t="101338" x="4699000" y="2057400"/>
          <p14:tracePt t="101353" x="4660900" y="1974850"/>
          <p14:tracePt t="101369" x="4591050" y="1835150"/>
          <p14:tracePt t="101389" x="4540250" y="1720850"/>
          <p14:tracePt t="101405" x="4508500" y="1663700"/>
          <p14:tracePt t="101421" x="4445000" y="1555750"/>
          <p14:tracePt t="101438" x="4375150" y="1447800"/>
          <p14:tracePt t="101455" x="4349750" y="1397000"/>
          <p14:tracePt t="101470" x="4298950" y="1320800"/>
          <p14:tracePt t="101488" x="4273550" y="1295400"/>
          <p14:tracePt t="101504" x="4248150" y="1250950"/>
          <p14:tracePt t="101521" x="4241800" y="1231900"/>
          <p14:tracePt t="101536" x="4229100" y="1212850"/>
          <p14:tracePt t="101553" x="4222750" y="1200150"/>
          <p14:tracePt t="101571" x="4216400" y="1193800"/>
          <p14:tracePt t="101588" x="4216400" y="1181100"/>
          <p14:tracePt t="101605" x="4210050" y="1168400"/>
          <p14:tracePt t="101621" x="4203700" y="1155700"/>
          <p14:tracePt t="101638" x="4197350" y="1136650"/>
          <p14:tracePt t="101653" x="4197350" y="1123950"/>
          <p14:tracePt t="101669" x="4184650" y="1098550"/>
          <p14:tracePt t="101688" x="4184650" y="1079500"/>
          <p14:tracePt t="101705" x="4184650" y="1066800"/>
          <p14:tracePt t="101721" x="4178300" y="1054100"/>
          <p14:tracePt t="101738" x="4178300" y="1047750"/>
          <p14:tracePt t="101754" x="4178300" y="1041400"/>
          <p14:tracePt t="101770" x="4178300" y="1028700"/>
          <p14:tracePt t="101810" x="4178300" y="1022350"/>
          <p14:tracePt t="101812" x="4178300" y="1016000"/>
          <p14:tracePt t="101860" x="4178300" y="1009650"/>
          <p14:tracePt t="101890" x="4184650" y="1009650"/>
          <p14:tracePt t="101901" x="4197350" y="1009650"/>
          <p14:tracePt t="101911" x="4216400" y="1009650"/>
          <p14:tracePt t="101923" x="4241800" y="1009650"/>
          <p14:tracePt t="101925" x="4286250" y="1009650"/>
          <p14:tracePt t="101938" x="4406900" y="1009650"/>
          <p14:tracePt t="101954" x="4483100" y="1009650"/>
          <p14:tracePt t="101970" x="4629150" y="1009650"/>
          <p14:tracePt t="101988" x="4705350" y="1009650"/>
          <p14:tracePt t="102004" x="4806950" y="1009650"/>
          <p14:tracePt t="102021" x="4857750" y="1009650"/>
          <p14:tracePt t="102443" x="4857750" y="1022350"/>
          <p14:tracePt t="102454" x="4857750" y="1035050"/>
          <p14:tracePt t="102464" x="4857750" y="1054100"/>
          <p14:tracePt t="102478" x="4864100" y="1079500"/>
          <p14:tracePt t="102484" x="4876800" y="1117600"/>
          <p14:tracePt t="102487" x="4883150" y="1162050"/>
          <p14:tracePt t="102503" x="4914900" y="1276350"/>
          <p14:tracePt t="102519" x="4959350" y="1422400"/>
          <p14:tracePt t="102538" x="4984750" y="1511300"/>
          <p14:tracePt t="102554" x="5029200" y="1701800"/>
          <p14:tracePt t="102571" x="5048250" y="1809750"/>
          <p14:tracePt t="102588" x="5086350" y="2025650"/>
          <p14:tracePt t="102605" x="5111750" y="2222500"/>
          <p14:tracePt t="102621" x="5130800" y="2324100"/>
          <p14:tracePt t="102638" x="5156200" y="2476500"/>
          <p14:tracePt t="102655" x="5175250" y="2552700"/>
          <p14:tracePt t="102671" x="5226050" y="2679700"/>
          <p14:tracePt t="102688" x="5283200" y="2806700"/>
          <p14:tracePt t="102705" x="5308600" y="2857500"/>
          <p14:tracePt t="102721" x="5372100" y="2965450"/>
          <p14:tracePt t="102738" x="5403850" y="3009900"/>
          <p14:tracePt t="102754" x="5441950" y="3079750"/>
          <p14:tracePt t="102771" x="5473700" y="3124200"/>
          <p14:tracePt t="102788" x="5480050" y="3136900"/>
          <p14:tracePt t="102803" x="5492750" y="3149600"/>
          <p14:tracePt t="102821" x="5492750" y="3155950"/>
          <p14:tracePt t="102838" x="5499100" y="3162300"/>
          <p14:tracePt t="102855" x="5505450" y="3175000"/>
          <p14:tracePt t="102871" x="5511800" y="3181350"/>
          <p14:tracePt t="102887" x="5524500" y="3213100"/>
          <p14:tracePt t="102904" x="5530850" y="3232150"/>
          <p14:tracePt t="102920" x="5562600" y="3263900"/>
          <p14:tracePt t="102938" x="5600700" y="3282950"/>
          <p14:tracePt t="102955" x="5619750" y="3289300"/>
          <p14:tracePt t="102971" x="5645150" y="3295650"/>
          <p14:tracePt t="102988" x="5657850" y="3295650"/>
          <p14:tracePt t="103004" x="5664200" y="3295650"/>
          <p14:tracePt t="103021" x="5670550" y="3295650"/>
          <p14:tracePt t="103037" x="5676900" y="3295650"/>
          <p14:tracePt t="103121" x="5676900" y="3289300"/>
          <p14:tracePt t="103131" x="5683250" y="3282950"/>
          <p14:tracePt t="103153" x="5689600" y="3276600"/>
          <p14:tracePt t="103164" x="5689600" y="3270250"/>
          <p14:tracePt t="103234" x="5695950" y="3270250"/>
          <p14:tracePt t="103276" x="5702300" y="3263900"/>
          <p14:tracePt t="103286" x="5715000" y="3263900"/>
          <p14:tracePt t="103295" x="5721350" y="3257550"/>
          <p14:tracePt t="103304" x="5753100" y="3244850"/>
          <p14:tracePt t="103321" x="5772150" y="3232150"/>
          <p14:tracePt t="103339" x="5784850" y="3232150"/>
          <p14:tracePt t="103355" x="5803900" y="3225800"/>
          <p14:tracePt t="103372" x="5803900" y="3219450"/>
          <p14:tracePt t="103387" x="5822950" y="3206750"/>
          <p14:tracePt t="103404" x="5829300" y="3206750"/>
          <p14:tracePt t="103420" x="5861050" y="3194050"/>
          <p14:tracePt t="103438" x="5880100" y="3187700"/>
          <p14:tracePt t="103455" x="5886450" y="3181350"/>
          <p14:tracePt t="103471" x="5899150" y="3181350"/>
          <p14:tracePt t="103488" x="5911850" y="3175000"/>
          <p14:tracePt t="103505" x="5918200" y="3175000"/>
          <p14:tracePt t="103520" x="5937250" y="3175000"/>
          <p14:tracePt t="103536" x="5949950" y="3168650"/>
          <p14:tracePt t="103553" x="5975350" y="3162300"/>
          <p14:tracePt t="103569" x="5981700" y="3155950"/>
          <p14:tracePt t="103588" x="5994400" y="3149600"/>
          <p14:tracePt t="103605" x="6000750" y="3149600"/>
          <p14:tracePt t="103621" x="6007100" y="3149600"/>
          <p14:tracePt t="103637" x="6019800" y="3143250"/>
          <p14:tracePt t="103653" x="6032500" y="3143250"/>
          <p14:tracePt t="103669" x="6051550" y="3136900"/>
          <p14:tracePt t="103686" x="6070600" y="3130550"/>
          <p14:tracePt t="103704" x="6076950" y="3130550"/>
          <p14:tracePt t="103721" x="6089650" y="3124200"/>
          <p14:tracePt t="103738" x="6096000" y="3124200"/>
          <p14:tracePt t="103738" x="6102350" y="3124200"/>
          <p14:tracePt t="103755" x="6115050" y="3124200"/>
          <p14:tracePt t="103771" x="6140450" y="3117850"/>
          <p14:tracePt t="103789" x="6159500" y="3117850"/>
          <p14:tracePt t="103805" x="6197600" y="3111500"/>
          <p14:tracePt t="103821" x="6223000" y="3111500"/>
          <p14:tracePt t="103839" x="6229350" y="3111500"/>
          <p14:tracePt t="103854" x="6235700" y="3105150"/>
          <p14:tracePt t="103892" x="6235700" y="3098800"/>
          <p14:tracePt t="104887" x="6242050" y="3098800"/>
          <p14:tracePt t="104928" x="6248400" y="3098800"/>
          <p14:tracePt t="106100" x="6248400" y="3092450"/>
          <p14:tracePt t="106119" x="6254750" y="3092450"/>
          <p14:tracePt t="106130" x="6261100" y="3092450"/>
          <p14:tracePt t="106150" x="6267450" y="3086100"/>
          <p14:tracePt t="106161" x="6273800" y="3086100"/>
          <p14:tracePt t="106171" x="6286500" y="3079750"/>
          <p14:tracePt t="106172" x="6286500" y="3073400"/>
          <p14:tracePt t="106186" x="6311900" y="3073400"/>
          <p14:tracePt t="106224" x="6330950" y="3073400"/>
          <p14:tracePt t="106226" x="6337300" y="3073400"/>
          <p14:tracePt t="106238" x="6375400" y="3073400"/>
          <p14:tracePt t="106255" x="6394450" y="3073400"/>
          <p14:tracePt t="106271" x="6432550" y="3073400"/>
          <p14:tracePt t="106288" x="6451600" y="3073400"/>
          <p14:tracePt t="106304" x="6483350" y="3073400"/>
          <p14:tracePt t="106321" x="6515100" y="3073400"/>
          <p14:tracePt t="106338" x="6521450" y="3073400"/>
          <p14:tracePt t="106354" x="6553200" y="3073400"/>
          <p14:tracePt t="106371" x="6559550" y="3073400"/>
          <p14:tracePt t="106388" x="6584950" y="3073400"/>
          <p14:tracePt t="106405" x="6604000" y="3073400"/>
          <p14:tracePt t="106422" x="6616700" y="3073400"/>
          <p14:tracePt t="106438" x="6635750" y="3073400"/>
          <p14:tracePt t="106454" x="6654800" y="3073400"/>
          <p14:tracePt t="106471" x="6692900" y="3079750"/>
          <p14:tracePt t="106488" x="6711950" y="3086100"/>
          <p14:tracePt t="106488" x="6737350" y="3092450"/>
          <p14:tracePt t="106505" x="6756400" y="3098800"/>
          <p14:tracePt t="106519" x="6775450" y="3105150"/>
          <p14:tracePt t="106536" x="6794500" y="3111500"/>
          <p14:tracePt t="106553" x="6807200" y="3117850"/>
          <p14:tracePt t="106569" x="6813550" y="3124200"/>
          <p14:tracePt t="106588" x="6819900" y="3130550"/>
          <p14:tracePt t="106604" x="6832600" y="3143250"/>
          <p14:tracePt t="106621" x="6851650" y="3155950"/>
          <p14:tracePt t="106636" x="6889750" y="3181350"/>
          <p14:tracePt t="106652" x="6908800" y="3194050"/>
          <p14:tracePt t="106669" x="6940550" y="3213100"/>
          <p14:tracePt t="106686" x="6965950" y="3232150"/>
          <p14:tracePt t="106704" x="6978650" y="3232150"/>
          <p14:tracePt t="106720" x="6991350" y="3244850"/>
          <p14:tracePt t="106738" x="7004050" y="3257550"/>
          <p14:tracePt t="106753" x="7029450" y="3282950"/>
          <p14:tracePt t="106771" x="7061200" y="3295650"/>
          <p14:tracePt t="106788" x="7073900" y="3308350"/>
          <p14:tracePt t="106804" x="7105650" y="3327400"/>
          <p14:tracePt t="106821" x="7112000" y="3333750"/>
          <p14:tracePt t="106838" x="7131050" y="3346450"/>
          <p14:tracePt t="106854" x="7137400" y="3359150"/>
          <p14:tracePt t="106870" x="7143750" y="3371850"/>
          <p14:tracePt t="106888" x="7162800" y="3378200"/>
          <p14:tracePt t="106906" x="7162800" y="3384550"/>
          <p14:tracePt t="106921" x="7169150" y="3390900"/>
          <p14:tracePt t="106938" x="7181850" y="3397250"/>
          <p14:tracePt t="106938" x="7181850" y="3403600"/>
          <p14:tracePt t="106954" x="7188200" y="3409950"/>
          <p14:tracePt t="106971" x="7200900" y="3416300"/>
          <p14:tracePt t="106988" x="7200900" y="3429000"/>
          <p14:tracePt t="107004" x="7213600" y="3435350"/>
          <p14:tracePt t="107021" x="7219950" y="3441700"/>
          <p14:tracePt t="107038" x="7219950" y="3448050"/>
          <p14:tracePt t="107054" x="7232650" y="3454400"/>
          <p14:tracePt t="107071" x="7232650" y="3460750"/>
          <p14:tracePt t="107088" x="7239000" y="3467100"/>
          <p14:tracePt t="107104" x="7251700" y="3473450"/>
          <p14:tracePt t="107121" x="7251700" y="3479800"/>
          <p14:tracePt t="107137" x="7258050" y="3486150"/>
          <p14:tracePt t="107154" x="7258050" y="3492500"/>
          <p14:tracePt t="107171" x="7264400" y="3498850"/>
          <p14:tracePt t="107205" x="7270750" y="3498850"/>
          <p14:tracePt t="107224" x="7270750" y="3505200"/>
          <p14:tracePt t="107246" x="7270750" y="3511550"/>
          <p14:tracePt t="107257" x="7277100" y="3511550"/>
          <p14:tracePt t="107430" x="7277100" y="3505200"/>
          <p14:tracePt t="107441" x="7270750" y="3498850"/>
          <p14:tracePt t="107451" x="7264400" y="3486150"/>
          <p14:tracePt t="107461" x="7258050" y="3467100"/>
          <p14:tracePt t="107473" x="7245350" y="3448050"/>
          <p14:tracePt t="107474" x="7239000" y="3429000"/>
          <p14:tracePt t="107486" x="7232650" y="3416300"/>
          <p14:tracePt t="107503" x="7213600" y="3365500"/>
          <p14:tracePt t="107519" x="7194550" y="3308350"/>
          <p14:tracePt t="107536" x="7188200" y="3282950"/>
          <p14:tracePt t="107553" x="7181850" y="3238500"/>
          <p14:tracePt t="107571" x="7175500" y="3194050"/>
          <p14:tracePt t="107588" x="7175500" y="3175000"/>
          <p14:tracePt t="107607" x="7175500" y="3143250"/>
          <p14:tracePt t="107620" x="7175500" y="3124200"/>
          <p14:tracePt t="107636" x="7175500" y="3086100"/>
          <p14:tracePt t="107653" x="7175500" y="3060700"/>
          <p14:tracePt t="107669" x="7175500" y="3016250"/>
          <p14:tracePt t="107688" x="7175500" y="2990850"/>
          <p14:tracePt t="107705" x="7175500" y="2971800"/>
          <p14:tracePt t="107721" x="7175500" y="2952750"/>
          <p14:tracePt t="107739" x="7175500" y="2940050"/>
          <p14:tracePt t="107754" x="7175500" y="2927350"/>
          <p14:tracePt t="107771" x="7175500" y="2914650"/>
          <p14:tracePt t="107788" x="7175500" y="2908300"/>
          <p14:tracePt t="107804" x="7181850" y="2895600"/>
          <p14:tracePt t="107821" x="7181850" y="2889250"/>
          <p14:tracePt t="107838" x="7200900" y="2876550"/>
          <p14:tracePt t="107854" x="7213600" y="2863850"/>
          <p14:tracePt t="107871" x="7219950" y="2863850"/>
          <p14:tracePt t="107888" x="7226300" y="2851150"/>
          <p14:tracePt t="107943" x="7226300" y="2844800"/>
          <p14:tracePt t="107952" x="7226300" y="2838450"/>
          <p14:tracePt t="107963" x="7226300" y="2832100"/>
          <p14:tracePt t="107983" x="7226300" y="2825750"/>
          <p14:tracePt t="107994" x="7226300" y="2819400"/>
          <p14:tracePt t="108004" x="7226300" y="2813050"/>
          <p14:tracePt t="108021" x="7226300" y="2806700"/>
          <p14:tracePt t="108023" x="7219950" y="2794000"/>
          <p14:tracePt t="108038" x="7213600" y="2781300"/>
          <p14:tracePt t="108054" x="7200900" y="2768600"/>
          <p14:tracePt t="108071" x="7194550" y="2755900"/>
          <p14:tracePt t="108088" x="7188200" y="2755900"/>
          <p14:tracePt t="108104" x="7175500" y="2749550"/>
          <p14:tracePt t="108121" x="7175500" y="2743200"/>
          <p14:tracePt t="108137" x="7162800" y="2743200"/>
          <p14:tracePt t="108154" x="7156450" y="2743200"/>
          <p14:tracePt t="108170" x="7137400" y="2749550"/>
          <p14:tracePt t="108188" x="7118350" y="2755900"/>
          <p14:tracePt t="108205" x="7099300" y="2762250"/>
          <p14:tracePt t="108221" x="7073900" y="2774950"/>
          <p14:tracePt t="108238" x="7067550" y="2781300"/>
          <p14:tracePt t="108254" x="7048500" y="2794000"/>
          <p14:tracePt t="108271" x="7042150" y="2806700"/>
          <p14:tracePt t="108287" x="7035800" y="2813050"/>
          <p14:tracePt t="108304" x="7023100" y="2819400"/>
          <p14:tracePt t="108321" x="7023100" y="2832100"/>
          <p14:tracePt t="108338" x="7010400" y="2851150"/>
          <p14:tracePt t="108354" x="6997700" y="2876550"/>
          <p14:tracePt t="108371" x="6997700" y="2882900"/>
          <p14:tracePt t="108388" x="6991350" y="2908300"/>
          <p14:tracePt t="108404" x="6991350" y="2914650"/>
          <p14:tracePt t="108421" x="6991350" y="2927350"/>
          <p14:tracePt t="108440" x="6991350" y="2940050"/>
          <p14:tracePt t="108455" x="6991350" y="2946400"/>
          <p14:tracePt t="108471" x="6991350" y="2952750"/>
          <p14:tracePt t="108699" x="6991350" y="2965450"/>
          <p14:tracePt t="108709" x="6991350" y="2971800"/>
          <p14:tracePt t="108719" x="6991350" y="2984500"/>
          <p14:tracePt t="108730" x="6997700" y="3003550"/>
          <p14:tracePt t="108738" x="7023100" y="3067050"/>
          <p14:tracePt t="108754" x="7035800" y="3092450"/>
          <p14:tracePt t="108771" x="7073900" y="3155950"/>
          <p14:tracePt t="108788" x="7105650" y="3200400"/>
          <p14:tracePt t="108804" x="7124700" y="3219450"/>
          <p14:tracePt t="108820" x="7162800" y="3270250"/>
          <p14:tracePt t="108838" x="7188200" y="3295650"/>
          <p14:tracePt t="108838" x="7207250" y="3333750"/>
          <p14:tracePt t="108855" x="7232650" y="3365500"/>
          <p14:tracePt t="108871" x="7277100" y="3441700"/>
          <p14:tracePt t="108888" x="7289800" y="3473450"/>
          <p14:tracePt t="108904" x="7334250" y="3562350"/>
          <p14:tracePt t="108921" x="7353300" y="3600450"/>
          <p14:tracePt t="108921" x="7366000" y="3632200"/>
          <p14:tracePt t="108938" x="7391400" y="3670300"/>
          <p14:tracePt t="108954" x="7410450" y="3765550"/>
          <p14:tracePt t="108971" x="7429500" y="3810000"/>
          <p14:tracePt t="108988" x="7442200" y="3911600"/>
          <p14:tracePt t="109004" x="7442200" y="3968750"/>
          <p14:tracePt t="109021" x="7454900" y="4089400"/>
          <p14:tracePt t="109038" x="7461250" y="4197350"/>
          <p14:tracePt t="109054" x="7461250" y="4254500"/>
          <p14:tracePt t="109071" x="7461250" y="4356100"/>
          <p14:tracePt t="109088" x="7461250" y="4400550"/>
          <p14:tracePt t="109104" x="7461250" y="4483100"/>
          <p14:tracePt t="109121" x="7461250" y="4565650"/>
          <p14:tracePt t="109138" x="7461250" y="4597400"/>
          <p14:tracePt t="109155" x="7454900" y="4667250"/>
          <p14:tracePt t="109171" x="7435850" y="4711700"/>
          <p14:tracePt t="109188" x="7416800" y="4730750"/>
          <p14:tracePt t="109203" x="7385050" y="4768850"/>
          <p14:tracePt t="109221" x="7372350" y="4781550"/>
          <p14:tracePt t="109238" x="7334250" y="4819650"/>
          <p14:tracePt t="109254" x="7315200" y="4826000"/>
          <p14:tracePt t="109271" x="7283450" y="4857750"/>
          <p14:tracePt t="109288" x="7239000" y="4883150"/>
          <p14:tracePt t="109304" x="7226300" y="4895850"/>
          <p14:tracePt t="109320" x="7181850" y="4921250"/>
          <p14:tracePt t="109338" x="7156450" y="4927600"/>
          <p14:tracePt t="109338" x="7131050" y="4933950"/>
          <p14:tracePt t="109355" x="7092950" y="4933950"/>
          <p14:tracePt t="109371" x="7029450" y="4940300"/>
          <p14:tracePt t="109388" x="6991350" y="4940300"/>
          <p14:tracePt t="109404" x="6902450" y="4940300"/>
          <p14:tracePt t="109421" x="6870700" y="4940300"/>
          <p14:tracePt t="109438" x="6800850" y="4927600"/>
          <p14:tracePt t="109456" x="6718300" y="4902200"/>
          <p14:tracePt t="109471" x="6680200" y="4889500"/>
          <p14:tracePt t="109488" x="6616700" y="4864100"/>
          <p14:tracePt t="109505" x="6578600" y="4845050"/>
          <p14:tracePt t="109521" x="6508750" y="4819650"/>
          <p14:tracePt t="109539" x="6457950" y="4806950"/>
          <p14:tracePt t="109553" x="6388100" y="4794250"/>
          <p14:tracePt t="109569" x="6318250" y="4781550"/>
          <p14:tracePt t="109586" x="6286500" y="4775200"/>
          <p14:tracePt t="109605" x="6229350" y="4768850"/>
          <p14:tracePt t="109622" x="6197600" y="4756150"/>
          <p14:tracePt t="109636" x="6153150" y="4737100"/>
          <p14:tracePt t="109653" x="6102350" y="4718050"/>
          <p14:tracePt t="109669" x="6083300" y="4705350"/>
          <p14:tracePt t="109686" x="6026150" y="4673600"/>
          <p14:tracePt t="109705" x="5975350" y="4660900"/>
          <p14:tracePt t="109721" x="5880100" y="4629150"/>
          <p14:tracePt t="109737" x="5784850" y="4591050"/>
          <p14:tracePt t="109754" x="5740400" y="4572000"/>
          <p14:tracePt t="109771" x="5657850" y="4533900"/>
          <p14:tracePt t="109788" x="5613400" y="4508500"/>
          <p14:tracePt t="109804" x="5581650" y="4489450"/>
          <p14:tracePt t="109820" x="5549900" y="4457700"/>
          <p14:tracePt t="109838" x="5530850" y="4438650"/>
          <p14:tracePt t="109853" x="5486400" y="4394200"/>
          <p14:tracePt t="109871" x="5435600" y="4337050"/>
          <p14:tracePt t="109888" x="5403850" y="4298950"/>
          <p14:tracePt t="109904" x="5353050" y="4229100"/>
          <p14:tracePt t="109921" x="5327650" y="4178300"/>
          <p14:tracePt t="109938" x="5295900" y="4108450"/>
          <p14:tracePt t="109954" x="5276850" y="4057650"/>
          <p14:tracePt t="109971" x="5264150" y="3987800"/>
          <p14:tracePt t="109988" x="5264150" y="3911600"/>
          <p14:tracePt t="110005" x="5257800" y="3886200"/>
          <p14:tracePt t="110021" x="5257800" y="3816350"/>
          <p14:tracePt t="110038" x="5257800" y="3790950"/>
          <p14:tracePt t="110055" x="5276850" y="3721100"/>
          <p14:tracePt t="110071" x="5295900" y="3670300"/>
          <p14:tracePt t="110087" x="5321300" y="3638550"/>
          <p14:tracePt t="110104" x="5346700" y="3600450"/>
          <p14:tracePt t="110119" x="5359400" y="3587750"/>
          <p14:tracePt t="110136" x="5372100" y="3556000"/>
          <p14:tracePt t="110153" x="5384800" y="3543300"/>
          <p14:tracePt t="110169" x="5403850" y="3524250"/>
          <p14:tracePt t="110186" x="5422900" y="3498850"/>
          <p14:tracePt t="110203" x="5435600" y="3479800"/>
          <p14:tracePt t="110219" x="5454650" y="3460750"/>
          <p14:tracePt t="110236" x="5461000" y="3448050"/>
          <p14:tracePt t="110252" x="5486400" y="3429000"/>
          <p14:tracePt t="110269" x="5505450" y="3403600"/>
          <p14:tracePt t="110286" x="5518150" y="3403600"/>
          <p14:tracePt t="110303" x="5556250" y="3390900"/>
          <p14:tracePt t="110319" x="5568950" y="3378200"/>
          <p14:tracePt t="110336" x="5619750" y="3365500"/>
          <p14:tracePt t="110353" x="5683250" y="3352800"/>
          <p14:tracePt t="110369" x="5708650" y="3346450"/>
          <p14:tracePt t="110386" x="5759450" y="3333750"/>
          <p14:tracePt t="110402" x="5778500" y="3327400"/>
          <p14:tracePt t="110419" x="5816600" y="3308350"/>
          <p14:tracePt t="110436" x="5861050" y="3295650"/>
          <p14:tracePt t="110452" x="5892800" y="3289300"/>
          <p14:tracePt t="110469" x="5949950" y="3282950"/>
          <p14:tracePt t="110486" x="6000750" y="3276600"/>
          <p14:tracePt t="110503" x="6096000" y="3276600"/>
          <p14:tracePt t="110519" x="6197600" y="3276600"/>
          <p14:tracePt t="110536" x="6242050" y="3276600"/>
          <p14:tracePt t="110553" x="6337300" y="3276600"/>
          <p14:tracePt t="110569" x="6381750" y="3276600"/>
          <p14:tracePt t="110586" x="6451600" y="3276600"/>
          <p14:tracePt t="110603" x="6508750" y="3276600"/>
          <p14:tracePt t="110620" x="6527800" y="3276600"/>
          <p14:tracePt t="110636" x="6565900" y="3276600"/>
          <p14:tracePt t="110653" x="6591300" y="3276600"/>
          <p14:tracePt t="110669" x="6623050" y="3276600"/>
          <p14:tracePt t="110686" x="6667500" y="3276600"/>
          <p14:tracePt t="110702" x="6692900" y="3276600"/>
          <p14:tracePt t="110719" x="6737350" y="3282950"/>
          <p14:tracePt t="110736" x="6750050" y="3289300"/>
          <p14:tracePt t="110752" x="6813550" y="3308350"/>
          <p14:tracePt t="110769" x="6864350" y="3327400"/>
          <p14:tracePt t="110786" x="6889750" y="3333750"/>
          <p14:tracePt t="110803" x="6940550" y="3352800"/>
          <p14:tracePt t="110819" x="6959600" y="3365500"/>
          <p14:tracePt t="110836" x="6997700" y="3390900"/>
          <p14:tracePt t="110853" x="7029450" y="3422650"/>
          <p14:tracePt t="110869" x="7061200" y="3441700"/>
          <p14:tracePt t="110886" x="7099300" y="3473450"/>
          <p14:tracePt t="110903" x="7118350" y="3492500"/>
          <p14:tracePt t="110919" x="7143750" y="3524250"/>
          <p14:tracePt t="110936" x="7169150" y="3549650"/>
          <p14:tracePt t="110952" x="7188200" y="3562350"/>
          <p14:tracePt t="110969" x="7213600" y="3600450"/>
          <p14:tracePt t="110986" x="7226300" y="3625850"/>
          <p14:tracePt t="111002" x="7258050" y="3683000"/>
          <p14:tracePt t="111019" x="7277100" y="3733800"/>
          <p14:tracePt t="111036" x="7296150" y="3759200"/>
          <p14:tracePt t="111052" x="7308850" y="3810000"/>
          <p14:tracePt t="111069" x="7315200" y="3829050"/>
          <p14:tracePt t="111086" x="7315200" y="3867150"/>
          <p14:tracePt t="111103" x="7321550" y="3892550"/>
          <p14:tracePt t="111119" x="7340600" y="3956050"/>
          <p14:tracePt t="111136" x="7346950" y="4013200"/>
          <p14:tracePt t="111152" x="7346950" y="4044950"/>
          <p14:tracePt t="111169" x="7353300" y="4127500"/>
          <p14:tracePt t="111185" x="7353300" y="4203700"/>
          <p14:tracePt t="111204" x="7353300" y="4248150"/>
          <p14:tracePt t="111221" x="7346950" y="4324350"/>
          <p14:tracePt t="111238" x="7346950" y="4349750"/>
          <p14:tracePt t="111254" x="7327900" y="4413250"/>
          <p14:tracePt t="111271" x="7315200" y="4457700"/>
          <p14:tracePt t="111288" x="7302500" y="4470400"/>
          <p14:tracePt t="111304" x="7277100" y="4508500"/>
          <p14:tracePt t="111321" x="7258050" y="4527550"/>
          <p14:tracePt t="111338" x="7207250" y="4565650"/>
          <p14:tracePt t="111354" x="7143750" y="4622800"/>
          <p14:tracePt t="111371" x="7105650" y="4654550"/>
          <p14:tracePt t="111387" x="7016750" y="4699000"/>
          <p14:tracePt t="111404" x="6972300" y="4724400"/>
          <p14:tracePt t="111421" x="6858000" y="4756150"/>
          <p14:tracePt t="111438" x="6731000" y="4781550"/>
          <p14:tracePt t="111455" x="6667500" y="4787900"/>
          <p14:tracePt t="111471" x="6559550" y="4787900"/>
          <p14:tracePt t="111489" x="6489700" y="4787900"/>
          <p14:tracePt t="111503" x="6369050" y="4787900"/>
          <p14:tracePt t="111519" x="6305550" y="4787900"/>
          <p14:tracePt t="111536" x="6191250" y="4762500"/>
          <p14:tracePt t="111554" x="6076950" y="4730750"/>
          <p14:tracePt t="111571" x="6019800" y="4705350"/>
          <p14:tracePt t="111588" x="5905500" y="4660900"/>
          <p14:tracePt t="111605" x="5797550" y="4622800"/>
          <p14:tracePt t="111622" x="5734050" y="4597400"/>
          <p14:tracePt t="111638" x="5607050" y="4546600"/>
          <p14:tracePt t="111653" x="5543550" y="4514850"/>
          <p14:tracePt t="111670" x="5461000" y="4464050"/>
          <p14:tracePt t="111688" x="5422900" y="4432300"/>
          <p14:tracePt t="111704" x="5359400" y="4375150"/>
          <p14:tracePt t="111721" x="5321300" y="4311650"/>
          <p14:tracePt t="111738" x="5302250" y="4260850"/>
          <p14:tracePt t="111754" x="5251450" y="4159250"/>
          <p14:tracePt t="111772" x="5238750" y="4108450"/>
          <p14:tracePt t="111788" x="5207000" y="3994150"/>
          <p14:tracePt t="111804" x="5187950" y="3905250"/>
          <p14:tracePt t="111820" x="5181600" y="3867150"/>
          <p14:tracePt t="111836" x="5181600" y="3810000"/>
          <p14:tracePt t="111854" x="5181600" y="3778250"/>
          <p14:tracePt t="111871" x="5181600" y="3721100"/>
          <p14:tracePt t="111888" x="5213350" y="3657600"/>
          <p14:tracePt t="111904" x="5226050" y="3632200"/>
          <p14:tracePt t="111920" x="5257800" y="3575050"/>
          <p14:tracePt t="111938" x="5276850" y="3556000"/>
          <p14:tracePt t="111954" x="5327650" y="3517900"/>
          <p14:tracePt t="111971" x="5359400" y="3479800"/>
          <p14:tracePt t="111988" x="5372100" y="3460750"/>
          <p14:tracePt t="112004" x="5403850" y="3422650"/>
          <p14:tracePt t="112021" x="5422900" y="3409950"/>
          <p14:tracePt t="112037" x="5454650" y="3384550"/>
          <p14:tracePt t="112054" x="5492750" y="3359150"/>
          <p14:tracePt t="112071" x="5518150" y="3346450"/>
          <p14:tracePt t="112088" x="5581650" y="3314700"/>
          <p14:tracePt t="112105" x="5607050" y="3302000"/>
          <p14:tracePt t="112121" x="5689600" y="3282950"/>
          <p14:tracePt t="112138" x="5734050" y="3263900"/>
          <p14:tracePt t="112153" x="5810250" y="3244850"/>
          <p14:tracePt t="112171" x="5861050" y="3225800"/>
          <p14:tracePt t="112188" x="5886450" y="3206750"/>
          <p14:tracePt t="112204" x="5924550" y="3200400"/>
          <p14:tracePt t="112221" x="5969000" y="3181350"/>
          <p14:tracePt t="112238" x="5994400" y="3175000"/>
          <p14:tracePt t="112255" x="6038850" y="3168650"/>
          <p14:tracePt t="112271" x="6064250" y="3162300"/>
          <p14:tracePt t="112288" x="6115050" y="3162300"/>
          <p14:tracePt t="112305" x="6134100" y="3162300"/>
          <p14:tracePt t="112322" x="6159500" y="3162300"/>
          <p14:tracePt t="112339" x="6191250" y="3162300"/>
          <p14:tracePt t="112355" x="6216650" y="3162300"/>
          <p14:tracePt t="112372" x="6280150" y="3181350"/>
          <p14:tracePt t="112389" x="6362700" y="3206750"/>
          <p14:tracePt t="112405" x="6400800" y="3219450"/>
          <p14:tracePt t="112421" x="6483350" y="3251200"/>
          <p14:tracePt t="112439" x="6527800" y="3257550"/>
          <p14:tracePt t="112455" x="6610350" y="3276600"/>
          <p14:tracePt t="112472" x="6673850" y="3302000"/>
          <p14:tracePt t="112490" x="6711950" y="3314700"/>
          <p14:tracePt t="112507" x="6762750" y="3340100"/>
          <p14:tracePt t="112520" x="6788150" y="3352800"/>
          <p14:tracePt t="112537" x="6832600" y="3378200"/>
          <p14:tracePt t="112553" x="6851650" y="3390900"/>
          <p14:tracePt t="112570" x="6896100" y="3429000"/>
          <p14:tracePt t="112587" x="6934200" y="3467100"/>
          <p14:tracePt t="112606" x="6953250" y="3486150"/>
          <p14:tracePt t="112622" x="6991350" y="3517900"/>
          <p14:tracePt t="112638" x="7010400" y="3536950"/>
          <p14:tracePt t="112653" x="7035800" y="3556000"/>
          <p14:tracePt t="112670" x="7054850" y="3568700"/>
          <p14:tracePt t="112687" x="7067550" y="3581400"/>
          <p14:tracePt t="112705" x="7080250" y="3600450"/>
          <p14:tracePt t="112722" x="7092950" y="3613150"/>
          <p14:tracePt t="112739" x="7118350" y="3632200"/>
          <p14:tracePt t="112755" x="7124700" y="3644900"/>
          <p14:tracePt t="112772" x="7131050" y="3657600"/>
          <p14:tracePt t="112789" x="7143750" y="3683000"/>
          <p14:tracePt t="112806" x="7150100" y="3702050"/>
          <p14:tracePt t="112823" x="7156450" y="3746500"/>
          <p14:tracePt t="112838" x="7162800" y="3797300"/>
          <p14:tracePt t="112855" x="7169150" y="3829050"/>
          <p14:tracePt t="112872" x="7169150" y="3911600"/>
          <p14:tracePt t="112889" x="7169150" y="3943350"/>
          <p14:tracePt t="112905" x="7175500" y="4019550"/>
          <p14:tracePt t="112922" x="7175500" y="4089400"/>
          <p14:tracePt t="112938" x="7169150" y="4127500"/>
          <p14:tracePt t="112954" x="7156450" y="4184650"/>
          <p14:tracePt t="112972" x="7150100" y="4210050"/>
          <p14:tracePt t="112989" x="7124700" y="4267200"/>
          <p14:tracePt t="113006" x="7092950" y="4311650"/>
          <p14:tracePt t="113022" x="7073900" y="4337050"/>
          <p14:tracePt t="113038" x="7042150" y="4381500"/>
          <p14:tracePt t="113055" x="7023100" y="4400550"/>
          <p14:tracePt t="113071" x="6991350" y="4457700"/>
          <p14:tracePt t="113089" x="6953250" y="4521200"/>
          <p14:tracePt t="113106" x="6934200" y="4559300"/>
          <p14:tracePt t="113122" x="6877050" y="4648200"/>
          <p14:tracePt t="113139" x="6851650" y="4686300"/>
          <p14:tracePt t="113155" x="6813550" y="4749800"/>
          <p14:tracePt t="113172" x="6794500" y="4768850"/>
          <p14:tracePt t="113188" x="6769100" y="4800600"/>
          <p14:tracePt t="113205" x="6743700" y="4832350"/>
          <p14:tracePt t="113222" x="6731000" y="4838700"/>
          <p14:tracePt t="113238" x="6692900" y="4851400"/>
          <p14:tracePt t="113255" x="6654800" y="4857750"/>
          <p14:tracePt t="113272" x="6546850" y="4870450"/>
          <p14:tracePt t="113289" x="6400800" y="4870450"/>
          <p14:tracePt t="113305" x="6324600" y="4870450"/>
          <p14:tracePt t="113322" x="6165850" y="4870450"/>
          <p14:tracePt t="113339" x="6089650" y="4870450"/>
          <p14:tracePt t="113355" x="5924550" y="4857750"/>
          <p14:tracePt t="113372" x="5759450" y="4813300"/>
          <p14:tracePt t="113388" x="5670550" y="4787900"/>
          <p14:tracePt t="113405" x="5492750" y="4730750"/>
          <p14:tracePt t="113422" x="5410200" y="4699000"/>
          <p14:tracePt t="113438" x="5276850" y="4648200"/>
          <p14:tracePt t="113456" x="5187950" y="4584700"/>
          <p14:tracePt t="113472" x="5162550" y="4546600"/>
          <p14:tracePt t="113489" x="5124450" y="4457700"/>
          <p14:tracePt t="113510" x="5105400" y="4356100"/>
          <p14:tracePt t="113524" x="5092700" y="4298950"/>
          <p14:tracePt t="113537" x="5080000" y="4191000"/>
          <p14:tracePt t="113553" x="5080000" y="4133850"/>
          <p14:tracePt t="113571" x="5073650" y="4025900"/>
          <p14:tracePt t="113588" x="5060950" y="3911600"/>
          <p14:tracePt t="113606" x="5060950" y="3860800"/>
          <p14:tracePt t="113622" x="5067300" y="3759200"/>
          <p14:tracePt t="113653" x="5080000" y="3714750"/>
          <p14:tracePt t="113654" x="5111750" y="3625850"/>
          <p14:tracePt t="113670" x="5130800" y="3587750"/>
          <p14:tracePt t="113688" x="5194300" y="3530600"/>
          <p14:tracePt t="113705" x="5257800" y="3473450"/>
          <p14:tracePt t="113722" x="5302250" y="3429000"/>
          <p14:tracePt t="113739" x="5391150" y="3365500"/>
          <p14:tracePt t="113755" x="5448300" y="3333750"/>
          <p14:tracePt t="113772" x="5549900" y="3282950"/>
          <p14:tracePt t="113789" x="5657850" y="3238500"/>
          <p14:tracePt t="113805" x="5715000" y="3219450"/>
          <p14:tracePt t="113822" x="5822950" y="3187700"/>
          <p14:tracePt t="113839" x="5854700" y="3175000"/>
          <p14:tracePt t="113855" x="5962650" y="3149600"/>
          <p14:tracePt t="113872" x="6007100" y="3143250"/>
          <p14:tracePt t="113872" x="6057900" y="3136900"/>
          <p14:tracePt t="113889" x="6115050" y="3124200"/>
          <p14:tracePt t="113905" x="6235700" y="3117850"/>
          <p14:tracePt t="113922" x="6305550" y="3117850"/>
          <p14:tracePt t="113939" x="6413500" y="3117850"/>
          <p14:tracePt t="113956" x="6521450" y="3117850"/>
          <p14:tracePt t="113972" x="6578600" y="3117850"/>
          <p14:tracePt t="113988" x="6667500" y="3117850"/>
          <p14:tracePt t="114005" x="6699250" y="3117850"/>
          <p14:tracePt t="114023" x="6781800" y="3130550"/>
          <p14:tracePt t="114039" x="6832600" y="3143250"/>
          <p14:tracePt t="114055" x="6858000" y="3149600"/>
          <p14:tracePt t="114071" x="6896100" y="3162300"/>
          <p14:tracePt t="114089" x="6915150" y="3168650"/>
          <p14:tracePt t="114104" x="6965950" y="3187700"/>
          <p14:tracePt t="114122" x="7016750" y="3200400"/>
          <p14:tracePt t="114139" x="7035800" y="3206750"/>
          <p14:tracePt t="114155" x="7061200" y="3213100"/>
          <p14:tracePt t="114172" x="7073900" y="3219450"/>
          <p14:tracePt t="114598" x="7073900" y="3213100"/>
          <p14:tracePt t="114608" x="7073900" y="3206750"/>
          <p14:tracePt t="114619" x="7073900" y="3200400"/>
          <p14:tracePt t="114640" x="7073900" y="3194050"/>
          <p14:tracePt t="114660" x="7067550" y="3187700"/>
          <p14:tracePt t="114722" x="7061200" y="3187700"/>
          <p14:tracePt t="114764" x="7054850" y="3187700"/>
          <p14:tracePt t="114774" x="7048500" y="3187700"/>
          <p14:tracePt t="114788" x="7042150" y="3181350"/>
          <p14:tracePt t="116027" x="7048500" y="3181350"/>
          <p14:tracePt t="116068" x="7054850" y="3181350"/>
          <p14:tracePt t="116872" x="7061200" y="3181350"/>
          <p14:tracePt t="116897" x="7061200" y="3187700"/>
          <p14:tracePt t="116905" x="7067550" y="3187700"/>
          <p14:tracePt t="116907" x="7067550" y="3194050"/>
          <p14:tracePt t="116922" x="7073900" y="3194050"/>
          <p14:tracePt t="116958" x="7073900" y="3200400"/>
          <p14:tracePt t="117007" x="7073900" y="3206750"/>
          <p14:tracePt t="117049" x="7073900" y="3213100"/>
          <p14:tracePt t="117081" x="7073900" y="3219450"/>
          <p14:tracePt t="117092" x="7080250" y="3219450"/>
          <p14:tracePt t="117094" x="7080250" y="3225800"/>
          <p14:tracePt t="117103" x="7080250" y="3232150"/>
          <p14:tracePt t="117120" x="7080250" y="3257550"/>
          <p14:tracePt t="117139" x="7086600" y="3276600"/>
          <p14:tracePt t="117155" x="7086600" y="3295650"/>
          <p14:tracePt t="117171" x="7092950" y="3321050"/>
          <p14:tracePt t="117188" x="7092950" y="3340100"/>
          <p14:tracePt t="117188" x="7092950" y="3359150"/>
          <p14:tracePt t="117206" x="7092950" y="3365500"/>
          <p14:tracePt t="117222" x="7092950" y="3403600"/>
          <p14:tracePt t="117238" x="7092950" y="3429000"/>
          <p14:tracePt t="117254" x="7092950" y="3454400"/>
          <p14:tracePt t="117272" x="7092950" y="3473450"/>
          <p14:tracePt t="117288" x="7092950" y="3486150"/>
          <p14:tracePt t="117305" x="7092950" y="3492500"/>
          <p14:tracePt t="119436" x="7099300" y="3492500"/>
          <p14:tracePt t="120454" x="7099300" y="3498850"/>
          <p14:tracePt t="120526" x="7105650" y="3498850"/>
          <p14:tracePt t="120567" x="7112000" y="3498850"/>
          <p14:tracePt t="122197" x="7112000" y="3505200"/>
          <p14:tracePt t="122237" x="7112000" y="3511550"/>
          <p14:tracePt t="125054" x="7118350" y="3511550"/>
          <p14:tracePt t="128778" x="7118350" y="3517900"/>
          <p14:tracePt t="130346" x="7124700" y="3517900"/>
          <p14:tracePt t="130368" x="7131050" y="3517900"/>
          <p14:tracePt t="130370" x="7143750" y="3517900"/>
          <p14:tracePt t="130389" x="7156450" y="3517900"/>
          <p14:tracePt t="130391" x="7181850" y="3517900"/>
          <p14:tracePt t="130405" x="7226300" y="3517900"/>
          <p14:tracePt t="130422" x="7302500" y="3517900"/>
          <p14:tracePt t="130439" x="7346950" y="3517900"/>
          <p14:tracePt t="130456" x="7448550" y="3517900"/>
          <p14:tracePt t="130472" x="7499350" y="3517900"/>
          <p14:tracePt t="130488" x="7632700" y="3517900"/>
          <p14:tracePt t="130506" x="7772400" y="3517900"/>
          <p14:tracePt t="130522" x="7829550" y="3517900"/>
          <p14:tracePt t="130539" x="7924800" y="3517900"/>
          <p14:tracePt t="130554" x="7962900" y="3517900"/>
          <p14:tracePt t="130572" x="8013700" y="3511550"/>
          <p14:tracePt t="130589" x="8051800" y="3498850"/>
          <p14:tracePt t="130606" x="8070850" y="3486150"/>
          <p14:tracePt t="130624" x="8108950" y="3460750"/>
          <p14:tracePt t="130638" x="8128000" y="3448050"/>
          <p14:tracePt t="130654" x="8166100" y="3409950"/>
          <p14:tracePt t="130671" x="8185150" y="3397250"/>
          <p14:tracePt t="130687" x="8210550" y="3365500"/>
          <p14:tracePt t="130706" x="8248650" y="3333750"/>
          <p14:tracePt t="130722" x="8261350" y="3314700"/>
          <p14:tracePt t="130740" x="8286750" y="3289300"/>
          <p14:tracePt t="130755" x="8299450" y="3282950"/>
          <p14:tracePt t="130770" x="8312150" y="3263900"/>
          <p14:tracePt t="130789" x="8324850" y="3257550"/>
          <p14:tracePt t="130806" x="8337550" y="3251200"/>
          <p14:tracePt t="130823" x="8350250" y="3238500"/>
          <p14:tracePt t="130839" x="8382000" y="3232150"/>
          <p14:tracePt t="130857" x="8401050" y="3232150"/>
          <p14:tracePt t="130872" x="8432800" y="3238500"/>
          <p14:tracePt t="130889" x="8458200" y="3251200"/>
          <p14:tracePt t="130906" x="8515350" y="3295650"/>
          <p14:tracePt t="130922" x="8559800" y="3352800"/>
          <p14:tracePt t="130939" x="8585200" y="3403600"/>
          <p14:tracePt t="130956" x="8629650" y="3498850"/>
          <p14:tracePt t="130973" x="8648700" y="3543300"/>
          <p14:tracePt t="130989" x="8680450" y="3638550"/>
          <p14:tracePt t="131006" x="8693150" y="3683000"/>
          <p14:tracePt t="131023" x="8705850" y="3765550"/>
          <p14:tracePt t="131039" x="8712200" y="3822700"/>
          <p14:tracePt t="131056" x="8712200" y="3854450"/>
          <p14:tracePt t="131072" x="8712200" y="3911600"/>
          <p14:tracePt t="131089" x="8712200" y="3937000"/>
          <p14:tracePt t="131106" x="8712200" y="4006850"/>
          <p14:tracePt t="131123" x="8705850" y="4064000"/>
          <p14:tracePt t="131139" x="8693150" y="4102100"/>
          <p14:tracePt t="131156" x="8674100" y="4165600"/>
          <p14:tracePt t="131173" x="8648700" y="4222750"/>
          <p14:tracePt t="131189" x="8642350" y="4260850"/>
          <p14:tracePt t="131205" x="8623300" y="4324350"/>
          <p14:tracePt t="131222" x="8616950" y="4349750"/>
          <p14:tracePt t="131239" x="8597900" y="4400550"/>
          <p14:tracePt t="131257" x="8578850" y="4432300"/>
          <p14:tracePt t="131272" x="8572500" y="4451350"/>
          <p14:tracePt t="131289" x="8553450" y="4483100"/>
          <p14:tracePt t="131306" x="8540750" y="4489450"/>
          <p14:tracePt t="131321" x="8502650" y="4514850"/>
          <p14:tracePt t="131339" x="8451850" y="4533900"/>
          <p14:tracePt t="131356" x="8426450" y="4540250"/>
          <p14:tracePt t="131372" x="8362950" y="4552950"/>
          <p14:tracePt t="131389" x="8337550" y="4565650"/>
          <p14:tracePt t="131405" x="8267700" y="4578350"/>
          <p14:tracePt t="131422" x="8229600" y="4597400"/>
          <p14:tracePt t="131438" x="8147050" y="4616450"/>
          <p14:tracePt t="131456" x="8089900" y="4629150"/>
          <p14:tracePt t="131473" x="8051800" y="4641850"/>
          <p14:tracePt t="131489" x="8007350" y="4648200"/>
          <p14:tracePt t="131506" x="7994650" y="4654550"/>
          <p14:tracePt t="131523" x="7962900" y="4654550"/>
          <p14:tracePt t="131537" x="7937500" y="4654550"/>
          <p14:tracePt t="131554" x="7905750" y="4648200"/>
          <p14:tracePt t="131571" x="7861300" y="4635500"/>
          <p14:tracePt t="131587" x="7842250" y="4622800"/>
          <p14:tracePt t="131606" x="7804150" y="4584700"/>
          <p14:tracePt t="131623" x="7772400" y="4540250"/>
          <p14:tracePt t="131640" x="7753350" y="4508500"/>
          <p14:tracePt t="131654" x="7715250" y="4445000"/>
          <p14:tracePt t="131670" x="7696200" y="4406900"/>
          <p14:tracePt t="131687" x="7664450" y="4343400"/>
          <p14:tracePt t="131704" x="7645400" y="4260850"/>
          <p14:tracePt t="131723" x="7632700" y="4216400"/>
          <p14:tracePt t="131739" x="7626350" y="4114800"/>
          <p14:tracePt t="131758" x="7626350" y="4057650"/>
          <p14:tracePt t="131771" x="7626350" y="3962400"/>
          <p14:tracePt t="131787" x="7626350" y="3873500"/>
          <p14:tracePt t="131806" x="7626350" y="3829050"/>
          <p14:tracePt t="131822" x="7626350" y="3759200"/>
          <p14:tracePt t="131839" x="7626350" y="3727450"/>
          <p14:tracePt t="131856" x="7626350" y="3638550"/>
          <p14:tracePt t="131872" x="7626350" y="3549650"/>
          <p14:tracePt t="131890" x="7639050" y="3505200"/>
          <p14:tracePt t="131906" x="7658100" y="3409950"/>
          <p14:tracePt t="131923" x="7664450" y="3378200"/>
          <p14:tracePt t="131939" x="7696200" y="3302000"/>
          <p14:tracePt t="131956" x="7727950" y="3251200"/>
          <p14:tracePt t="131973" x="7740650" y="3232150"/>
          <p14:tracePt t="131989" x="7785100" y="3181350"/>
          <p14:tracePt t="132006" x="7804150" y="3162300"/>
          <p14:tracePt t="132022" x="7842250" y="3117850"/>
          <p14:tracePt t="132039" x="7861300" y="3092450"/>
          <p14:tracePt t="132056" x="7912100" y="3048000"/>
          <p14:tracePt t="132072" x="7937500" y="3022600"/>
          <p14:tracePt t="132090" x="7969250" y="2997200"/>
          <p14:tracePt t="132106" x="8026400" y="2959100"/>
          <p14:tracePt t="132123" x="8058150" y="2940050"/>
          <p14:tracePt t="132139" x="8134350" y="2895600"/>
          <p14:tracePt t="132156" x="8216900" y="2870200"/>
          <p14:tracePt t="132172" x="8267700" y="2857500"/>
          <p14:tracePt t="132189" x="8318500" y="2844800"/>
          <p14:tracePt t="132206" x="8337550" y="2844800"/>
          <p14:tracePt t="132223" x="8388350" y="2844800"/>
          <p14:tracePt t="132238" x="8445500" y="2844800"/>
          <p14:tracePt t="132256" x="8470900" y="2857500"/>
          <p14:tracePt t="132273" x="8540750" y="2895600"/>
          <p14:tracePt t="132289" x="8604250" y="2940050"/>
          <p14:tracePt t="132306" x="8636000" y="2971800"/>
          <p14:tracePt t="132322" x="8686800" y="3028950"/>
          <p14:tracePt t="132339" x="8712200" y="3054350"/>
          <p14:tracePt t="132355" x="8763000" y="3111500"/>
          <p14:tracePt t="132372" x="8788400" y="3149600"/>
          <p14:tracePt t="132389" x="8820150" y="3219450"/>
          <p14:tracePt t="132406" x="8851900" y="3282950"/>
          <p14:tracePt t="132422" x="8858250" y="3314700"/>
          <p14:tracePt t="132438" x="8864600" y="3384550"/>
          <p14:tracePt t="132456" x="8870950" y="3422650"/>
          <p14:tracePt t="132471" x="8870950" y="3498850"/>
          <p14:tracePt t="132489" x="8870950" y="3587750"/>
          <p14:tracePt t="132506" x="8870950" y="3619500"/>
          <p14:tracePt t="132522" x="8870950" y="3708400"/>
          <p14:tracePt t="132539" x="8870950" y="3740150"/>
          <p14:tracePt t="132556" x="8870950" y="3816350"/>
          <p14:tracePt t="132572" x="8870950" y="3841750"/>
          <p14:tracePt t="132588" x="8870950" y="3898900"/>
          <p14:tracePt t="132606" x="8870950" y="3943350"/>
          <p14:tracePt t="132623" x="8870950" y="3968750"/>
          <p14:tracePt t="132639" x="8858250" y="4000500"/>
          <p14:tracePt t="132656" x="8832850" y="4044950"/>
          <p14:tracePt t="132673" x="8820150" y="4070350"/>
          <p14:tracePt t="132689" x="8788400" y="4121150"/>
          <p14:tracePt t="132706" x="8775700" y="4146550"/>
          <p14:tracePt t="132722" x="8731250" y="4203700"/>
          <p14:tracePt t="132739" x="8699500" y="4248150"/>
          <p14:tracePt t="132757" x="8680450" y="4267200"/>
          <p14:tracePt t="132774" x="8655050" y="4305300"/>
          <p14:tracePt t="132790" x="8636000" y="4324350"/>
          <p14:tracePt t="132804" x="8604250" y="4349750"/>
          <p14:tracePt t="132822" x="8559800" y="4375150"/>
          <p14:tracePt t="132839" x="8521700" y="4394200"/>
          <p14:tracePt t="132855" x="8458200" y="4413250"/>
          <p14:tracePt t="132872" x="8432800" y="4419600"/>
          <p14:tracePt t="132889" x="8362950" y="4432300"/>
          <p14:tracePt t="132906" x="8324850" y="4438650"/>
          <p14:tracePt t="132906" x="8280400" y="4451350"/>
          <p14:tracePt t="132923" x="8235950" y="4457700"/>
          <p14:tracePt t="132939" x="8115300" y="4464050"/>
          <p14:tracePt t="132956" x="8058150" y="4464050"/>
          <p14:tracePt t="132972" x="7962900" y="4464050"/>
          <p14:tracePt t="132989" x="7905750" y="4464050"/>
          <p14:tracePt t="133006" x="7880350" y="4464050"/>
          <p14:tracePt t="133022" x="7842250" y="4464050"/>
          <p14:tracePt t="133039" x="7816850" y="4464050"/>
          <p14:tracePt t="133056" x="7759700" y="4445000"/>
          <p14:tracePt t="133073" x="7708900" y="4425950"/>
          <p14:tracePt t="133089" x="7613650" y="4387850"/>
          <p14:tracePt t="133106" x="7531100" y="4343400"/>
          <p14:tracePt t="133123" x="7499350" y="4311650"/>
          <p14:tracePt t="133139" x="7442200" y="4254500"/>
          <p14:tracePt t="133157" x="7416800" y="4216400"/>
          <p14:tracePt t="133172" x="7391400" y="4152900"/>
          <p14:tracePt t="133189" x="7366000" y="4089400"/>
          <p14:tracePt t="133206" x="7346950" y="4051300"/>
          <p14:tracePt t="133222" x="7327900" y="3987800"/>
          <p14:tracePt t="133239" x="7321550" y="3962400"/>
          <p14:tracePt t="133256" x="7308850" y="3905250"/>
          <p14:tracePt t="133271" x="7296150" y="3841750"/>
          <p14:tracePt t="133289" x="7296150" y="3810000"/>
          <p14:tracePt t="133306" x="7289800" y="3759200"/>
          <p14:tracePt t="133322" x="7289800" y="3733800"/>
          <p14:tracePt t="133339" x="7289800" y="3702050"/>
          <p14:tracePt t="133356" x="7289800" y="3657600"/>
          <p14:tracePt t="133372" x="7289800" y="3644900"/>
          <p14:tracePt t="133388" x="7289800" y="3600450"/>
          <p14:tracePt t="133406" x="7296150" y="3575050"/>
          <p14:tracePt t="133423" x="7315200" y="3511550"/>
          <p14:tracePt t="133439" x="7334250" y="3460750"/>
          <p14:tracePt t="133456" x="7346950" y="3435350"/>
          <p14:tracePt t="133471" x="7366000" y="3384550"/>
          <p14:tracePt t="133489" x="7391400" y="3352800"/>
          <p14:tracePt t="133505" x="7423150" y="3302000"/>
          <p14:tracePt t="133523" x="7473950" y="3251200"/>
          <p14:tracePt t="133540" x="7493000" y="3232150"/>
          <p14:tracePt t="133554" x="7537450" y="3181350"/>
          <p14:tracePt t="133571" x="7556500" y="3162300"/>
          <p14:tracePt t="133587" x="7588250" y="3136900"/>
          <p14:tracePt t="133606" x="7607300" y="3124200"/>
          <p14:tracePt t="133621" x="7645400" y="3105150"/>
          <p14:tracePt t="133640" x="7683500" y="3086100"/>
          <p14:tracePt t="133657" x="7721600" y="3079750"/>
          <p14:tracePt t="133671" x="7791450" y="3067050"/>
          <p14:tracePt t="133687" x="7861300" y="3067050"/>
          <p14:tracePt t="133706" x="7893050" y="3060700"/>
          <p14:tracePt t="133723" x="7950200" y="3060700"/>
          <p14:tracePt t="133739" x="7975600" y="3060700"/>
          <p14:tracePt t="133756" x="8026400" y="3060700"/>
          <p14:tracePt t="133773" x="8083550" y="3067050"/>
          <p14:tracePt t="133791" x="8121650" y="3073400"/>
          <p14:tracePt t="133806" x="8178800" y="3092450"/>
          <p14:tracePt t="133823" x="8216900" y="3105150"/>
          <p14:tracePt t="133839" x="8274050" y="3136900"/>
          <p14:tracePt t="133856" x="8305800" y="3149600"/>
          <p14:tracePt t="133873" x="8318500" y="3155950"/>
          <p14:tracePt t="133888" x="8350250" y="3175000"/>
          <p14:tracePt t="133907" x="8362950" y="3181350"/>
          <p14:tracePt t="133923" x="8394700" y="3206750"/>
          <p14:tracePt t="133939" x="8426450" y="3244850"/>
          <p14:tracePt t="133957" x="8445500" y="3263900"/>
          <p14:tracePt t="133972" x="8496300" y="3308350"/>
          <p14:tracePt t="133989" x="8515350" y="3346450"/>
          <p14:tracePt t="134005" x="8578850" y="3416300"/>
          <p14:tracePt t="134022" x="8597900" y="3454400"/>
          <p14:tracePt t="134022" x="8629650" y="3486150"/>
          <p14:tracePt t="134039" x="8648700" y="3511550"/>
          <p14:tracePt t="134056" x="8674100" y="3549650"/>
          <p14:tracePt t="134073" x="8686800" y="3568700"/>
          <p14:tracePt t="134089" x="8699500" y="3600450"/>
          <p14:tracePt t="134106" x="8705850" y="3619500"/>
          <p14:tracePt t="134122" x="8705850" y="3676650"/>
          <p14:tracePt t="134139" x="8705850" y="3759200"/>
          <p14:tracePt t="134157" x="8705850" y="3816350"/>
          <p14:tracePt t="134172" x="8705850" y="3937000"/>
          <p14:tracePt t="134189" x="8705850" y="3994150"/>
          <p14:tracePt t="134206" x="8705850" y="4089400"/>
          <p14:tracePt t="134223" x="8705850" y="4159250"/>
          <p14:tracePt t="134239" x="8705850" y="4178300"/>
          <p14:tracePt t="134256" x="8705850" y="4229100"/>
          <p14:tracePt t="134273" x="8705850" y="4254500"/>
          <p14:tracePt t="134289" x="8705850" y="4298950"/>
          <p14:tracePt t="134307" x="8705850" y="4318000"/>
          <p14:tracePt t="134322" x="8693150" y="4375150"/>
          <p14:tracePt t="134339" x="8680450" y="4419600"/>
          <p14:tracePt t="134356" x="8667750" y="4451350"/>
          <p14:tracePt t="134372" x="8642350" y="4508500"/>
          <p14:tracePt t="134389" x="8623300" y="4565650"/>
          <p14:tracePt t="134406" x="8616950" y="4591050"/>
          <p14:tracePt t="134421" x="8604250" y="4622800"/>
          <p14:tracePt t="134439" x="8597900" y="4635500"/>
          <p14:tracePt t="134456" x="8578850" y="4667250"/>
          <p14:tracePt t="134472" x="8553450" y="4679950"/>
          <p14:tracePt t="134489" x="8540750" y="4692650"/>
          <p14:tracePt t="134505" x="8515350" y="4711700"/>
          <p14:tracePt t="134522" x="8496300" y="4718050"/>
          <p14:tracePt t="134538" x="8445500" y="4724400"/>
          <p14:tracePt t="134556" x="8394700" y="4730750"/>
          <p14:tracePt t="134573" x="8362950" y="4730750"/>
          <p14:tracePt t="134589" x="8299450" y="4730750"/>
          <p14:tracePt t="134606" x="8255000" y="4730750"/>
          <p14:tracePt t="134625" x="8185150" y="4730750"/>
          <p14:tracePt t="134640" x="8140700" y="4724400"/>
          <p14:tracePt t="134654" x="8058150" y="4699000"/>
          <p14:tracePt t="134671" x="8007350" y="4679950"/>
          <p14:tracePt t="134687" x="7981950" y="4673600"/>
          <p14:tracePt t="134704" x="7943850" y="4654550"/>
          <p14:tracePt t="134723" x="7931150" y="4648200"/>
          <p14:tracePt t="134739" x="7905750" y="4629150"/>
          <p14:tracePt t="134757" x="7867650" y="4610100"/>
          <p14:tracePt t="134772" x="7848600" y="4603750"/>
          <p14:tracePt t="134789" x="7804150" y="4584700"/>
          <p14:tracePt t="134822" x="7766050" y="4572000"/>
          <p14:tracePt t="134825" x="7759700" y="4565650"/>
          <p14:tracePt t="134840" x="7727950" y="4552950"/>
          <p14:tracePt t="134856" x="7715250" y="4546600"/>
          <p14:tracePt t="134873" x="7696200" y="4540250"/>
          <p14:tracePt t="134889" x="7683500" y="4533900"/>
          <p14:tracePt t="134906" x="7677150" y="4533900"/>
          <p14:tracePt t="134921" x="7670800" y="4533900"/>
          <p14:tracePt t="151905" x="0" y="0"/>
        </p14:tracePtLst>
      </p14:laserTrace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4"/>
          <p:cNvSpPr>
            <a:spLocks noChangeArrowheads="1"/>
          </p:cNvSpPr>
          <p:nvPr/>
        </p:nvSpPr>
        <p:spPr bwMode="auto">
          <a:xfrm>
            <a:off x="3048000" y="2667000"/>
            <a:ext cx="2133600" cy="11430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gradFill rotWithShape="1">
            <a:gsLst>
              <a:gs pos="0">
                <a:srgbClr val="FF0000"/>
              </a:gs>
              <a:gs pos="100000">
                <a:srgbClr val="760000"/>
              </a:gs>
            </a:gsLst>
            <a:lin ang="5400000" scaled="1"/>
          </a:gradFill>
          <a:ln w="9525">
            <a:solidFill>
              <a:srgbClr val="FF0000"/>
            </a:solidFill>
            <a:miter lim="800000"/>
            <a:headEnd/>
            <a:tailEnd/>
          </a:ln>
        </p:spPr>
        <p:txBody>
          <a:bodyPr wrap="none" anchor="ctr"/>
          <a:lstStyle/>
          <a:p>
            <a:endParaRPr lang="sr-Latn-RS"/>
          </a:p>
        </p:txBody>
      </p:sp>
      <p:sp>
        <p:nvSpPr>
          <p:cNvPr id="8195" name="AutoShape 15"/>
          <p:cNvSpPr>
            <a:spLocks noChangeArrowheads="1"/>
          </p:cNvSpPr>
          <p:nvPr/>
        </p:nvSpPr>
        <p:spPr bwMode="auto">
          <a:xfrm rot="10800000">
            <a:off x="3124200" y="3200400"/>
            <a:ext cx="2133600" cy="11430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gradFill rotWithShape="1">
            <a:gsLst>
              <a:gs pos="0">
                <a:srgbClr val="FF0000"/>
              </a:gs>
              <a:gs pos="100000">
                <a:srgbClr val="760000"/>
              </a:gs>
            </a:gsLst>
            <a:lin ang="5400000" scaled="1"/>
          </a:gradFill>
          <a:ln w="9525">
            <a:solidFill>
              <a:srgbClr val="FF0000"/>
            </a:solidFill>
            <a:miter lim="800000"/>
            <a:headEnd/>
            <a:tailEnd/>
          </a:ln>
        </p:spPr>
        <p:txBody>
          <a:bodyPr wrap="none" anchor="ctr"/>
          <a:lstStyle/>
          <a:p>
            <a:endParaRPr lang="sr-Latn-RS"/>
          </a:p>
        </p:txBody>
      </p:sp>
      <p:sp>
        <p:nvSpPr>
          <p:cNvPr id="8196" name="AutoShape 16"/>
          <p:cNvSpPr>
            <a:spLocks noChangeArrowheads="1"/>
          </p:cNvSpPr>
          <p:nvPr/>
        </p:nvSpPr>
        <p:spPr bwMode="auto">
          <a:xfrm>
            <a:off x="3581400" y="1143000"/>
            <a:ext cx="914400" cy="1447800"/>
          </a:xfrm>
          <a:prstGeom prst="downArrow">
            <a:avLst>
              <a:gd name="adj1" fmla="val 50000"/>
              <a:gd name="adj2" fmla="val 39583"/>
            </a:avLst>
          </a:prstGeom>
          <a:gradFill rotWithShape="1">
            <a:gsLst>
              <a:gs pos="0">
                <a:srgbClr val="FF0000"/>
              </a:gs>
              <a:gs pos="100000">
                <a:srgbClr val="760000"/>
              </a:gs>
            </a:gsLst>
            <a:lin ang="5400000" scaled="1"/>
          </a:gradFill>
          <a:ln w="9525">
            <a:solidFill>
              <a:srgbClr val="FF0000"/>
            </a:solidFill>
            <a:miter lim="800000"/>
            <a:headEnd/>
            <a:tailEnd/>
          </a:ln>
        </p:spPr>
        <p:txBody>
          <a:bodyPr vert="eaVert" wrap="none" anchor="ctr"/>
          <a:lstStyle/>
          <a:p>
            <a:pPr eaLnBrk="1" hangingPunct="1"/>
            <a:endParaRPr lang="en-US" altLang="en-US"/>
          </a:p>
        </p:txBody>
      </p:sp>
      <p:sp>
        <p:nvSpPr>
          <p:cNvPr id="8197" name="AutoShape 17"/>
          <p:cNvSpPr>
            <a:spLocks noChangeArrowheads="1"/>
          </p:cNvSpPr>
          <p:nvPr/>
        </p:nvSpPr>
        <p:spPr bwMode="auto">
          <a:xfrm>
            <a:off x="3657600" y="4495800"/>
            <a:ext cx="838200" cy="1295400"/>
          </a:xfrm>
          <a:prstGeom prst="downArrow">
            <a:avLst>
              <a:gd name="adj1" fmla="val 50000"/>
              <a:gd name="adj2" fmla="val 38636"/>
            </a:avLst>
          </a:prstGeom>
          <a:gradFill rotWithShape="1">
            <a:gsLst>
              <a:gs pos="0">
                <a:srgbClr val="FF0000"/>
              </a:gs>
              <a:gs pos="100000">
                <a:srgbClr val="760000"/>
              </a:gs>
            </a:gsLst>
            <a:lin ang="5400000" scaled="1"/>
          </a:gradFill>
          <a:ln w="9525">
            <a:solidFill>
              <a:srgbClr val="FF0000"/>
            </a:solidFill>
            <a:miter lim="800000"/>
            <a:headEnd/>
            <a:tailEnd/>
          </a:ln>
        </p:spPr>
        <p:txBody>
          <a:bodyPr vert="eaVert" wrap="none" anchor="ctr"/>
          <a:lstStyle/>
          <a:p>
            <a:pPr eaLnBrk="1" hangingPunct="1"/>
            <a:endParaRPr lang="en-US" altLang="en-US"/>
          </a:p>
        </p:txBody>
      </p:sp>
      <p:sp>
        <p:nvSpPr>
          <p:cNvPr id="8198" name="Text Box 27"/>
          <p:cNvSpPr txBox="1">
            <a:spLocks noChangeArrowheads="1"/>
          </p:cNvSpPr>
          <p:nvPr/>
        </p:nvSpPr>
        <p:spPr bwMode="auto">
          <a:xfrm>
            <a:off x="4419600" y="3352800"/>
            <a:ext cx="1779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intermedijer</a:t>
            </a:r>
            <a:endParaRPr lang="en-US" altLang="en-US" sz="2400"/>
          </a:p>
        </p:txBody>
      </p:sp>
      <p:sp>
        <p:nvSpPr>
          <p:cNvPr id="8199" name="Text Box 28"/>
          <p:cNvSpPr txBox="1">
            <a:spLocks noChangeArrowheads="1"/>
          </p:cNvSpPr>
          <p:nvPr/>
        </p:nvSpPr>
        <p:spPr bwMode="auto">
          <a:xfrm>
            <a:off x="2362200" y="3200400"/>
            <a:ext cx="162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Katalizator</a:t>
            </a:r>
            <a:endParaRPr lang="en-US" altLang="en-US" sz="2400"/>
          </a:p>
        </p:txBody>
      </p:sp>
      <p:sp>
        <p:nvSpPr>
          <p:cNvPr id="8200" name="Text Box 29"/>
          <p:cNvSpPr txBox="1">
            <a:spLocks noChangeArrowheads="1"/>
          </p:cNvSpPr>
          <p:nvPr/>
        </p:nvSpPr>
        <p:spPr bwMode="auto">
          <a:xfrm rot="-5400000">
            <a:off x="3437731" y="4791869"/>
            <a:ext cx="1201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produkt</a:t>
            </a:r>
            <a:endParaRPr lang="en-US" altLang="en-US" sz="2400"/>
          </a:p>
        </p:txBody>
      </p:sp>
      <p:sp>
        <p:nvSpPr>
          <p:cNvPr id="8201" name="Text Box 30"/>
          <p:cNvSpPr txBox="1">
            <a:spLocks noChangeArrowheads="1"/>
          </p:cNvSpPr>
          <p:nvPr/>
        </p:nvSpPr>
        <p:spPr bwMode="auto">
          <a:xfrm rot="-5400000">
            <a:off x="3395662" y="1557338"/>
            <a:ext cx="128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reaktant</a:t>
            </a:r>
            <a:endParaRPr lang="en-US" altLang="en-US" sz="2400"/>
          </a:p>
        </p:txBody>
      </p:sp>
      <p:sp>
        <p:nvSpPr>
          <p:cNvPr id="8202" name="Text Box 31"/>
          <p:cNvSpPr txBox="1">
            <a:spLocks noChangeArrowheads="1"/>
          </p:cNvSpPr>
          <p:nvPr/>
        </p:nvSpPr>
        <p:spPr bwMode="auto">
          <a:xfrm>
            <a:off x="2286000" y="307975"/>
            <a:ext cx="449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2400"/>
              <a:t>Najjednostavniji katalitički ciklus</a:t>
            </a:r>
            <a:endParaRPr lang="en-US" altLang="en-US" sz="2400"/>
          </a:p>
        </p:txBody>
      </p:sp>
      <p:sp>
        <p:nvSpPr>
          <p:cNvPr id="8203" name="Text Box 32"/>
          <p:cNvSpPr txBox="1">
            <a:spLocks noChangeArrowheads="1"/>
          </p:cNvSpPr>
          <p:nvPr/>
        </p:nvSpPr>
        <p:spPr bwMode="auto">
          <a:xfrm>
            <a:off x="4800600" y="1371600"/>
            <a:ext cx="434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t>U svakoj kataliti</a:t>
            </a:r>
            <a:r>
              <a:rPr lang="sr-Latn-CS" altLang="en-US" sz="2400"/>
              <a:t>čkoj reakciji mora da se pojavi bar jedan reakcioni intermedijer</a:t>
            </a:r>
            <a:endParaRPr lang="en-US" altLang="en-US" sz="2400"/>
          </a:p>
        </p:txBody>
      </p:sp>
      <p:sp>
        <p:nvSpPr>
          <p:cNvPr id="8204" name="Text Box 33"/>
          <p:cNvSpPr txBox="1">
            <a:spLocks noChangeArrowheads="1"/>
          </p:cNvSpPr>
          <p:nvPr/>
        </p:nvSpPr>
        <p:spPr bwMode="auto">
          <a:xfrm>
            <a:off x="5394325" y="468471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0447"/>
    </mc:Choice>
    <mc:Fallback xmlns="">
      <p:transition spd="slow" advTm="304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1861" x="7239000" y="3505200"/>
          <p14:tracePt t="2158" x="7232650" y="3505200"/>
          <p14:tracePt t="2179" x="7226300" y="3505200"/>
          <p14:tracePt t="2199" x="7219950" y="3498850"/>
          <p14:tracePt t="2212" x="7213600" y="3492500"/>
          <p14:tracePt t="2214" x="7207250" y="3492500"/>
          <p14:tracePt t="2229" x="7200900" y="3479800"/>
          <p14:tracePt t="2247" x="7175500" y="3460750"/>
          <p14:tracePt t="2265" x="7169150" y="3448050"/>
          <p14:tracePt t="2279" x="7143750" y="3422650"/>
          <p14:tracePt t="2297" x="7124700" y="3403600"/>
          <p14:tracePt t="2297" x="7112000" y="3390900"/>
          <p14:tracePt t="2313" x="7092950" y="3371850"/>
          <p14:tracePt t="2330" x="7073900" y="3352800"/>
          <p14:tracePt t="2345" x="7054850" y="3340100"/>
          <p14:tracePt t="2361" x="7029450" y="3321050"/>
          <p14:tracePt t="2378" x="7016750" y="3308350"/>
          <p14:tracePt t="2394" x="6985000" y="3289300"/>
          <p14:tracePt t="2414" x="6915150" y="3244850"/>
          <p14:tracePt t="2430" x="6870700" y="3219450"/>
          <p14:tracePt t="2447" x="6769100" y="3155950"/>
          <p14:tracePt t="2462" x="6711950" y="3111500"/>
          <p14:tracePt t="2478" x="6623050" y="3054350"/>
          <p14:tracePt t="2497" x="6559550" y="3009900"/>
          <p14:tracePt t="2513" x="6534150" y="2997200"/>
          <p14:tracePt t="2529" x="6496050" y="2971800"/>
          <p14:tracePt t="2546" x="6470650" y="2959100"/>
          <p14:tracePt t="2564" x="6457950" y="2952750"/>
          <p14:tracePt t="2579" x="6419850" y="2940050"/>
          <p14:tracePt t="2596" x="6394450" y="2933700"/>
          <p14:tracePt t="2612" x="6350000" y="2933700"/>
          <p14:tracePt t="2629" x="6337300" y="2927350"/>
          <p14:tracePt t="2645" x="6299200" y="2927350"/>
          <p14:tracePt t="2663" x="6280150" y="2927350"/>
          <p14:tracePt t="2680" x="6267450" y="2927350"/>
          <p14:tracePt t="2696" x="6254750" y="2927350"/>
          <p14:tracePt t="2713" x="6248400" y="2927350"/>
          <p14:tracePt t="2729" x="6242050" y="2927350"/>
          <p14:tracePt t="4083" x="6242050" y="2933700"/>
          <p14:tracePt t="4186" x="6242050" y="2940050"/>
          <p14:tracePt t="4228" x="6242050" y="2946400"/>
          <p14:tracePt t="4696" x="6235700" y="2946400"/>
          <p14:tracePt t="4708" x="6229350" y="2946400"/>
          <p14:tracePt t="4718" x="6223000" y="2946400"/>
          <p14:tracePt t="4728" x="6210300" y="2940050"/>
          <p14:tracePt t="4738" x="6191250" y="2933700"/>
          <p14:tracePt t="4746" x="6140450" y="2908300"/>
          <p14:tracePt t="4763" x="6089650" y="2889250"/>
          <p14:tracePt t="4780" x="5975350" y="2851150"/>
          <p14:tracePt t="4796" x="5842000" y="2800350"/>
          <p14:tracePt t="4813" x="5759450" y="2774950"/>
          <p14:tracePt t="4829" x="5581650" y="2692400"/>
          <p14:tracePt t="4846" x="5492750" y="2635250"/>
          <p14:tracePt t="4863" x="5289550" y="2533650"/>
          <p14:tracePt t="4879" x="5048250" y="2393950"/>
          <p14:tracePt t="4896" x="4940300" y="2317750"/>
          <p14:tracePt t="4912" x="4768850" y="2203450"/>
          <p14:tracePt t="4931" x="4686300" y="2139950"/>
          <p14:tracePt t="4946" x="4540250" y="2012950"/>
          <p14:tracePt t="4963" x="4419600" y="1905000"/>
          <p14:tracePt t="4980" x="4368800" y="1841500"/>
          <p14:tracePt t="4996" x="4229100" y="1720850"/>
          <p14:tracePt t="5013" x="4159250" y="1663700"/>
          <p14:tracePt t="5029" x="4025900" y="1549400"/>
          <p14:tracePt t="5046" x="3892550" y="1435100"/>
          <p14:tracePt t="5062" x="3835400" y="1384300"/>
          <p14:tracePt t="5079" x="3746500" y="1301750"/>
          <p14:tracePt t="5096" x="3702050" y="1263650"/>
          <p14:tracePt t="5113" x="3644900" y="1206500"/>
          <p14:tracePt t="5130" x="3613150" y="1174750"/>
          <p14:tracePt t="5130" x="3587750" y="1155700"/>
          <p14:tracePt t="5146" x="3549650" y="1123950"/>
          <p14:tracePt t="5163" x="3479800" y="1079500"/>
          <p14:tracePt t="5179" x="3448050" y="1066800"/>
          <p14:tracePt t="5196" x="3340100" y="1022350"/>
          <p14:tracePt t="5213" x="3295650" y="1009650"/>
          <p14:tracePt t="5230" x="3200400" y="977900"/>
          <p14:tracePt t="5246" x="3124200" y="946150"/>
          <p14:tracePt t="5263" x="3092450" y="933450"/>
          <p14:tracePt t="5280" x="3035300" y="914400"/>
          <p14:tracePt t="5296" x="3003550" y="895350"/>
          <p14:tracePt t="5313" x="2984500" y="889000"/>
          <p14:tracePt t="5329" x="2952750" y="876300"/>
          <p14:tracePt t="5345" x="2946400" y="869950"/>
          <p14:tracePt t="5361" x="2927350" y="869950"/>
          <p14:tracePt t="5378" x="2914650" y="863600"/>
          <p14:tracePt t="5394" x="2889250" y="857250"/>
          <p14:tracePt t="5413" x="2844800" y="844550"/>
          <p14:tracePt t="5430" x="2819400" y="838200"/>
          <p14:tracePt t="5446" x="2768600" y="825500"/>
          <p14:tracePt t="5464" x="2730500" y="812800"/>
          <p14:tracePt t="5494" x="2705100" y="806450"/>
          <p14:tracePt t="5495" x="2686050" y="800100"/>
          <p14:tracePt t="5495" x="2667000" y="793750"/>
          <p14:tracePt t="5511" x="2647950" y="787400"/>
          <p14:tracePt t="5529" x="2609850" y="781050"/>
          <p14:tracePt t="5546" x="2597150" y="774700"/>
          <p14:tracePt t="5564" x="2571750" y="774700"/>
          <p14:tracePt t="5580" x="2565400" y="774700"/>
          <p14:tracePt t="5798" x="2565400" y="768350"/>
          <p14:tracePt t="6635" x="2571750" y="768350"/>
          <p14:tracePt t="6676" x="2578100" y="762000"/>
          <p14:tracePt t="6697" x="2584450" y="762000"/>
          <p14:tracePt t="6717" x="2584450" y="755650"/>
          <p14:tracePt t="6728" x="2590800" y="755650"/>
          <p14:tracePt t="6737" x="2597150" y="755650"/>
          <p14:tracePt t="6745" x="2603500" y="755650"/>
          <p14:tracePt t="6764" x="2609850" y="755650"/>
          <p14:tracePt t="6764" x="2616200" y="755650"/>
          <p14:tracePt t="6814" x="2622550" y="755650"/>
          <p14:tracePt t="6833" x="2628900" y="749300"/>
          <p14:tracePt t="6855" x="2635250" y="749300"/>
          <p14:tracePt t="6875" x="2641600" y="749300"/>
          <p14:tracePt t="6885" x="2647950" y="749300"/>
          <p14:tracePt t="6916" x="2654300" y="749300"/>
          <p14:tracePt t="6927" x="2667000" y="749300"/>
          <p14:tracePt t="6947" x="2673350" y="749300"/>
          <p14:tracePt t="6949" x="2679700" y="749300"/>
          <p14:tracePt t="6966" x="2686050" y="749300"/>
          <p14:tracePt t="6980" x="2711450" y="749300"/>
          <p14:tracePt t="6997" x="2730500" y="749300"/>
          <p14:tracePt t="7014" x="2749550" y="749300"/>
          <p14:tracePt t="7030" x="2774950" y="749300"/>
          <p14:tracePt t="7047" x="2825750" y="749300"/>
          <p14:tracePt t="7064" x="2851150" y="749300"/>
          <p14:tracePt t="7081" x="2914650" y="749300"/>
          <p14:tracePt t="7097" x="2946400" y="749300"/>
          <p14:tracePt t="7114" x="3016250" y="749300"/>
          <p14:tracePt t="7131" x="3041650" y="749300"/>
          <p14:tracePt t="7131" x="3054350" y="749300"/>
          <p14:tracePt t="7147" x="3073400" y="749300"/>
          <p14:tracePt t="7164" x="3086100" y="749300"/>
          <p14:tracePt t="7180" x="3092450" y="749300"/>
          <p14:tracePt t="7197" x="3105150" y="749300"/>
          <p14:tracePt t="7242" x="3111500" y="749300"/>
          <p14:tracePt t="7256" x="3117850" y="749300"/>
          <p14:tracePt t="7258" x="3124200" y="749300"/>
          <p14:tracePt t="7264" x="3143250" y="749300"/>
          <p14:tracePt t="7281" x="3187700" y="749300"/>
          <p14:tracePt t="7297" x="3251200" y="749300"/>
          <p14:tracePt t="7314" x="3295650" y="749300"/>
          <p14:tracePt t="7330" x="3384550" y="749300"/>
          <p14:tracePt t="7348" x="3429000" y="749300"/>
          <p14:tracePt t="7362" x="3536950" y="749300"/>
          <p14:tracePt t="7379" x="3594100" y="749300"/>
          <p14:tracePt t="7395" x="3702050" y="749300"/>
          <p14:tracePt t="7414" x="3822700" y="749300"/>
          <p14:tracePt t="7431" x="3873500" y="749300"/>
          <p14:tracePt t="7447" x="3975100" y="749300"/>
          <p14:tracePt t="7465" x="4051300" y="749300"/>
          <p14:tracePt t="7482" x="4095750" y="749300"/>
          <p14:tracePt t="7497" x="4171950" y="749300"/>
          <p14:tracePt t="7514" x="4210050" y="749300"/>
          <p14:tracePt t="7531" x="4292600" y="749300"/>
          <p14:tracePt t="7547" x="4337050" y="749300"/>
          <p14:tracePt t="7564" x="4425950" y="749300"/>
          <p14:tracePt t="7581" x="4514850" y="749300"/>
          <p14:tracePt t="7597" x="4559300" y="749300"/>
          <p14:tracePt t="7614" x="4616450" y="749300"/>
          <p14:tracePt t="7631" x="4641850" y="749300"/>
          <p14:tracePt t="7647" x="4692650" y="749300"/>
          <p14:tracePt t="7663" x="4724400" y="749300"/>
          <p14:tracePt t="7680" x="4737100" y="749300"/>
          <p14:tracePt t="7697" x="4768850" y="749300"/>
          <p14:tracePt t="7714" x="4787900" y="749300"/>
          <p14:tracePt t="7730" x="4832350" y="749300"/>
          <p14:tracePt t="7747" x="4889500" y="749300"/>
          <p14:tracePt t="7764" x="4908550" y="749300"/>
          <p14:tracePt t="7779" x="4978400" y="749300"/>
          <p14:tracePt t="7797" x="5003800" y="749300"/>
          <p14:tracePt t="7814" x="5041900" y="749300"/>
          <p14:tracePt t="7830" x="5080000" y="749300"/>
          <p14:tracePt t="7847" x="5092700" y="749300"/>
          <p14:tracePt t="7863" x="5137150" y="749300"/>
          <p14:tracePt t="7880" x="5168900" y="749300"/>
          <p14:tracePt t="7896" x="5270500" y="749300"/>
          <p14:tracePt t="7914" x="5378450" y="749300"/>
          <p14:tracePt t="7931" x="5435600" y="755650"/>
          <p14:tracePt t="7947" x="5543550" y="755650"/>
          <p14:tracePt t="7964" x="5600700" y="755650"/>
          <p14:tracePt t="7964" x="5645150" y="755650"/>
          <p14:tracePt t="7983" x="5676900" y="755650"/>
          <p14:tracePt t="7997" x="5772150" y="755650"/>
          <p14:tracePt t="8013" x="5829300" y="755650"/>
          <p14:tracePt t="8030" x="5962650" y="755650"/>
          <p14:tracePt t="8047" x="6026150" y="755650"/>
          <p14:tracePt t="8064" x="6146800" y="755650"/>
          <p14:tracePt t="8080" x="6223000" y="755650"/>
          <p14:tracePt t="8097" x="6248400" y="755650"/>
          <p14:tracePt t="8114" x="6254750" y="755650"/>
          <p14:tracePt t="8840" x="6248400" y="762000"/>
          <p14:tracePt t="8843" x="6242050" y="762000"/>
          <p14:tracePt t="8863" x="6223000" y="768350"/>
          <p14:tracePt t="8880" x="6159500" y="787400"/>
          <p14:tracePt t="8882" x="6115050" y="806450"/>
          <p14:tracePt t="8900" x="6045200" y="825500"/>
          <p14:tracePt t="8913" x="5854700" y="882650"/>
          <p14:tracePt t="8929" x="5607050" y="965200"/>
          <p14:tracePt t="8946" x="5467350" y="1016000"/>
          <p14:tracePt t="8963" x="5156200" y="1104900"/>
          <p14:tracePt t="8979" x="4946650" y="1181100"/>
          <p14:tracePt t="8997" x="4857750" y="1206500"/>
          <p14:tracePt t="9013" x="4699000" y="1270000"/>
          <p14:tracePt t="9029" x="4641850" y="1295400"/>
          <p14:tracePt t="9045" x="4540250" y="1358900"/>
          <p14:tracePt t="9063" x="4476750" y="1409700"/>
          <p14:tracePt t="9080" x="4445000" y="1435100"/>
          <p14:tracePt t="9096" x="4394200" y="1479550"/>
          <p14:tracePt t="9113" x="4381500" y="1498600"/>
          <p14:tracePt t="9130" x="4356100" y="1524000"/>
          <p14:tracePt t="9146" x="4337050" y="1536700"/>
          <p14:tracePt t="9162" x="4337050" y="1543050"/>
          <p14:tracePt t="9179" x="4330700" y="1549400"/>
          <p14:tracePt t="9254" x="4324350" y="1549400"/>
          <p14:tracePt t="9275" x="4324350" y="1543050"/>
          <p14:tracePt t="9278" x="4318000" y="1543050"/>
          <p14:tracePt t="9296" x="4318000" y="1530350"/>
          <p14:tracePt t="9298" x="4311650" y="1511300"/>
          <p14:tracePt t="9312" x="4292600" y="1466850"/>
          <p14:tracePt t="9329" x="4286250" y="1441450"/>
          <p14:tracePt t="9347" x="4260850" y="1371600"/>
          <p14:tracePt t="9362" x="4248150" y="1333500"/>
          <p14:tracePt t="9378" x="4235450" y="1276350"/>
          <p14:tracePt t="9394" x="4222750" y="1231900"/>
          <p14:tracePt t="9411" x="4222750" y="1219200"/>
          <p14:tracePt t="9428" x="4216400" y="1200150"/>
          <p14:tracePt t="9447" x="4210050" y="1193800"/>
          <p14:tracePt t="9462" x="4210050" y="1187450"/>
          <p14:tracePt t="9478" x="4210050" y="1174750"/>
          <p14:tracePt t="9494" x="4203700" y="1162050"/>
          <p14:tracePt t="9512" x="4203700" y="1143000"/>
          <p14:tracePt t="9529" x="4203700" y="1111250"/>
          <p14:tracePt t="9545" x="4203700" y="1092200"/>
          <p14:tracePt t="9563" x="4203700" y="1079500"/>
          <p14:tracePt t="9580" x="4203700" y="1073150"/>
          <p14:tracePt t="9596" x="4203700" y="1060450"/>
          <p14:tracePt t="9750" x="4203700" y="1066800"/>
          <p14:tracePt t="9760" x="4203700" y="1092200"/>
          <p14:tracePt t="9782" x="4203700" y="1104900"/>
          <p14:tracePt t="9784" x="4203700" y="1130300"/>
          <p14:tracePt t="9796" x="4203700" y="1155700"/>
          <p14:tracePt t="9812" x="4203700" y="1206500"/>
          <p14:tracePt t="9829" x="4203700" y="1263650"/>
          <p14:tracePt t="9846" x="4203700" y="1282700"/>
          <p14:tracePt t="9863" x="4203700" y="1333500"/>
          <p14:tracePt t="9880" x="4203700" y="1358900"/>
          <p14:tracePt t="9896" x="4203700" y="1422400"/>
          <p14:tracePt t="9913" x="4203700" y="1479550"/>
          <p14:tracePt t="9929" x="4203700" y="1517650"/>
          <p14:tracePt t="9946" x="4197350" y="1574800"/>
          <p14:tracePt t="9963" x="4197350" y="1606550"/>
          <p14:tracePt t="9979" x="4191000" y="1657350"/>
          <p14:tracePt t="9996" x="4191000" y="1714500"/>
          <p14:tracePt t="10015" x="4191000" y="1739900"/>
          <p14:tracePt t="10030" x="4191000" y="1784350"/>
          <p14:tracePt t="10046" x="4191000" y="1809750"/>
          <p14:tracePt t="10063" x="4191000" y="1860550"/>
          <p14:tracePt t="10078" x="4191000" y="1898650"/>
          <p14:tracePt t="10096" x="4191000" y="1917700"/>
          <p14:tracePt t="10113" x="4191000" y="1943100"/>
          <p14:tracePt t="10129" x="4191000" y="1962150"/>
          <p14:tracePt t="10146" x="4191000" y="2000250"/>
          <p14:tracePt t="10163" x="4191000" y="2032000"/>
          <p14:tracePt t="10179" x="4191000" y="2057400"/>
          <p14:tracePt t="10195" x="4191000" y="2095500"/>
          <p14:tracePt t="10213" x="4191000" y="2114550"/>
          <p14:tracePt t="10230" x="4191000" y="2159000"/>
          <p14:tracePt t="10246" x="4191000" y="2197100"/>
          <p14:tracePt t="10263" x="4191000" y="2216150"/>
          <p14:tracePt t="10279" x="4191000" y="2247900"/>
          <p14:tracePt t="10296" x="4191000" y="2260600"/>
          <p14:tracePt t="10313" x="4191000" y="2286000"/>
          <p14:tracePt t="10329" x="4191000" y="2305050"/>
          <p14:tracePt t="10361" x="4191000" y="2311400"/>
          <p14:tracePt t="10377" x="4191000" y="2324100"/>
          <p14:tracePt t="10378" x="4191000" y="2330450"/>
          <p14:tracePt t="10430" x="4191000" y="2336800"/>
          <p14:tracePt t="10755" x="4191000" y="2343150"/>
          <p14:tracePt t="10776" x="4191000" y="2349500"/>
          <p14:tracePt t="10787" x="4191000" y="2355850"/>
          <p14:tracePt t="10797" x="4191000" y="2362200"/>
          <p14:tracePt t="10814" x="4191000" y="2368550"/>
          <p14:tracePt t="10830" x="4191000" y="2393950"/>
          <p14:tracePt t="10833" x="4191000" y="2400300"/>
          <p14:tracePt t="10847" x="4191000" y="2413000"/>
          <p14:tracePt t="10882" x="4191000" y="2419350"/>
          <p14:tracePt t="10884" x="4191000" y="2425700"/>
          <p14:tracePt t="10897" x="4191000" y="2432050"/>
          <p14:tracePt t="10914" x="4191000" y="2438400"/>
          <p14:tracePt t="10930" x="4191000" y="2451100"/>
          <p14:tracePt t="10947" x="4191000" y="2463800"/>
          <p14:tracePt t="10963" x="4191000" y="2470150"/>
          <p14:tracePt t="10980" x="4191000" y="2482850"/>
          <p14:tracePt t="10998" x="4191000" y="2489200"/>
          <p14:tracePt t="11015" x="4191000" y="2501900"/>
          <p14:tracePt t="11032" x="4191000" y="2520950"/>
          <p14:tracePt t="11047" x="4191000" y="2533650"/>
          <p14:tracePt t="11064" x="4191000" y="2546350"/>
          <p14:tracePt t="11080" x="4191000" y="2559050"/>
          <p14:tracePt t="11097" x="4191000" y="2565400"/>
          <p14:tracePt t="11231" x="4191000" y="2571750"/>
          <p14:tracePt t="11282" x="4191000" y="2578100"/>
          <p14:tracePt t="11293" x="4191000" y="2584450"/>
          <p14:tracePt t="11295" x="4191000" y="2590800"/>
          <p14:tracePt t="11337" x="4191000" y="2597150"/>
          <p14:tracePt t="11345" x="4191000" y="2603500"/>
          <p14:tracePt t="11356" x="4191000" y="2609850"/>
          <p14:tracePt t="11376" x="4191000" y="2616200"/>
          <p14:tracePt t="11387" x="4191000" y="2622550"/>
          <p14:tracePt t="11418" x="4191000" y="2628900"/>
          <p14:tracePt t="11438" x="4191000" y="2635250"/>
          <p14:tracePt t="11439" x="4191000" y="2641600"/>
          <p14:tracePt t="11446" x="4197350" y="2647950"/>
          <p14:tracePt t="11463" x="4197350" y="2654300"/>
          <p14:tracePt t="11478" x="4197350" y="2667000"/>
          <p14:tracePt t="11497" x="4197350" y="2673350"/>
          <p14:tracePt t="11514" x="4197350" y="2679700"/>
          <p14:tracePt t="11859" x="4203700" y="2679700"/>
          <p14:tracePt t="12012" x="4210050" y="2679700"/>
          <p14:tracePt t="12043" x="4216400" y="2679700"/>
          <p14:tracePt t="12063" x="4222750" y="2679700"/>
          <p14:tracePt t="12095" x="4229100" y="2679700"/>
          <p14:tracePt t="12106" x="4235450" y="2679700"/>
          <p14:tracePt t="12126" x="4241800" y="2679700"/>
          <p14:tracePt t="12136" x="4248150" y="2679700"/>
          <p14:tracePt t="12147" x="4254500" y="2679700"/>
          <p14:tracePt t="12148" x="4267200" y="2679700"/>
          <p14:tracePt t="12162" x="4292600" y="2686050"/>
          <p14:tracePt t="12179" x="4305300" y="2692400"/>
          <p14:tracePt t="12197" x="4330700" y="2705100"/>
          <p14:tracePt t="12214" x="4337050" y="2705100"/>
          <p14:tracePt t="12230" x="4343400" y="2711450"/>
          <p14:tracePt t="12247" x="4356100" y="2711450"/>
          <p14:tracePt t="12264" x="4356100" y="2717800"/>
          <p14:tracePt t="12280" x="4368800" y="2717800"/>
          <p14:tracePt t="12297" x="4375150" y="2724150"/>
          <p14:tracePt t="12314" x="4394200" y="2730500"/>
          <p14:tracePt t="12331" x="4419600" y="2736850"/>
          <p14:tracePt t="12348" x="4438650" y="2743200"/>
          <p14:tracePt t="12362" x="4476750" y="2755900"/>
          <p14:tracePt t="12379" x="4483100" y="2755900"/>
          <p14:tracePt t="12397" x="4489450" y="2755900"/>
          <p14:tracePt t="12917" x="4495800" y="2755900"/>
          <p14:tracePt t="12949" x="4502150" y="2755900"/>
          <p14:tracePt t="12959" x="4508500" y="2762250"/>
          <p14:tracePt t="12962" x="4514850" y="2762250"/>
          <p14:tracePt t="12979" x="4521200" y="2762250"/>
          <p14:tracePt t="12997" x="4533900" y="2768600"/>
          <p14:tracePt t="13014" x="4540250" y="2768600"/>
          <p14:tracePt t="13016" x="4546600" y="2774950"/>
          <p14:tracePt t="13030" x="4552950" y="2774950"/>
          <p14:tracePt t="14803" x="4559300" y="2774950"/>
          <p14:tracePt t="14834" x="4565650" y="2774950"/>
          <p14:tracePt t="14854" x="4572000" y="2774950"/>
          <p14:tracePt t="14896" x="4578350" y="2774950"/>
          <p14:tracePt t="14927" x="4584700" y="2774950"/>
          <p14:tracePt t="15660" x="4591050" y="2774950"/>
          <p14:tracePt t="15681" x="4597400" y="2774950"/>
          <p14:tracePt t="15691" x="4603750" y="2774950"/>
          <p14:tracePt t="15705" x="4610100" y="2774950"/>
          <p14:tracePt t="15712" x="4622800" y="2774950"/>
          <p14:tracePt t="15713" x="4622800" y="2781300"/>
          <p14:tracePt t="15728" x="4648200" y="2781300"/>
          <p14:tracePt t="15745" x="4654550" y="2781300"/>
          <p14:tracePt t="15764" x="4667250" y="2781300"/>
          <p14:tracePt t="15780" x="4673600" y="2781300"/>
          <p14:tracePt t="15797" x="4686300" y="2781300"/>
          <p14:tracePt t="15814" x="4699000" y="2781300"/>
          <p14:tracePt t="15830" x="4711700" y="2781300"/>
          <p14:tracePt t="15847" x="4730750" y="2787650"/>
          <p14:tracePt t="15864" x="4743450" y="2787650"/>
          <p14:tracePt t="15880" x="4762500" y="2794000"/>
          <p14:tracePt t="15897" x="4794250" y="2806700"/>
          <p14:tracePt t="15914" x="4800600" y="2806700"/>
          <p14:tracePt t="15930" x="4826000" y="2813050"/>
          <p14:tracePt t="15947" x="4838700" y="2819400"/>
          <p14:tracePt t="15964" x="4845050" y="2819400"/>
          <p14:tracePt t="15979" x="4857750" y="2825750"/>
          <p14:tracePt t="15997" x="4864100" y="2825750"/>
          <p14:tracePt t="16014" x="4883150" y="2832100"/>
          <p14:tracePt t="16030" x="4902200" y="2832100"/>
          <p14:tracePt t="16047" x="4914900" y="2838450"/>
          <p14:tracePt t="16063" x="4946650" y="2844800"/>
          <p14:tracePt t="16080" x="4953000" y="2851150"/>
          <p14:tracePt t="16095" x="4984750" y="2863850"/>
          <p14:tracePt t="16114" x="5010150" y="2882900"/>
          <p14:tracePt t="16131" x="5022850" y="2889250"/>
          <p14:tracePt t="16147" x="5048250" y="2908300"/>
          <p14:tracePt t="16164" x="5060950" y="2921000"/>
          <p14:tracePt t="16180" x="5073650" y="2940050"/>
          <p14:tracePt t="16197" x="5092700" y="2952750"/>
          <p14:tracePt t="16214" x="5099050" y="2959100"/>
          <p14:tracePt t="16230" x="5105400" y="2971800"/>
          <p14:tracePt t="16247" x="5111750" y="2971800"/>
          <p14:tracePt t="16263" x="5124450" y="2990850"/>
          <p14:tracePt t="16297" x="5137150" y="3003550"/>
          <p14:tracePt t="16299" x="5149850" y="3016250"/>
          <p14:tracePt t="16314" x="5168900" y="3041650"/>
          <p14:tracePt t="16330" x="5175250" y="3054350"/>
          <p14:tracePt t="16347" x="5194300" y="3079750"/>
          <p14:tracePt t="16364" x="5207000" y="3098800"/>
          <p14:tracePt t="16380" x="5232400" y="3117850"/>
          <p14:tracePt t="16397" x="5238750" y="3143250"/>
          <p14:tracePt t="16414" x="5251450" y="3149600"/>
          <p14:tracePt t="16430" x="5257800" y="3162300"/>
          <p14:tracePt t="16447" x="5264150" y="3175000"/>
          <p14:tracePt t="16464" x="5264150" y="3181350"/>
          <p14:tracePt t="16478" x="5264150" y="3194050"/>
          <p14:tracePt t="16495" x="5264150" y="3213100"/>
          <p14:tracePt t="16512" x="5264150" y="3232150"/>
          <p14:tracePt t="16528" x="5264150" y="3251200"/>
          <p14:tracePt t="16547" x="5264150" y="3289300"/>
          <p14:tracePt t="16564" x="5264150" y="3314700"/>
          <p14:tracePt t="16580" x="5264150" y="3333750"/>
          <p14:tracePt t="16596" x="5264150" y="3352800"/>
          <p14:tracePt t="16614" x="5264150" y="3365500"/>
          <p14:tracePt t="16630" x="5264150" y="3384550"/>
          <p14:tracePt t="16647" x="5264150" y="3397250"/>
          <p14:tracePt t="16664" x="5264150" y="3409950"/>
          <p14:tracePt t="16680" x="5264150" y="3429000"/>
          <p14:tracePt t="16697" x="5264150" y="3441700"/>
          <p14:tracePt t="16714" x="5264150" y="3467100"/>
          <p14:tracePt t="16730" x="5264150" y="3492500"/>
          <p14:tracePt t="16747" x="5264150" y="3505200"/>
          <p14:tracePt t="16764" x="5264150" y="3524250"/>
          <p14:tracePt t="16781" x="5264150" y="3536950"/>
          <p14:tracePt t="16797" x="5264150" y="3543300"/>
          <p14:tracePt t="16814" x="5264150" y="3556000"/>
          <p14:tracePt t="16830" x="5264150" y="3568700"/>
          <p14:tracePt t="16847" x="5264150" y="3587750"/>
          <p14:tracePt t="16864" x="5264150" y="3594100"/>
          <p14:tracePt t="16880" x="5264150" y="3613150"/>
          <p14:tracePt t="16897" x="5264150" y="3625850"/>
          <p14:tracePt t="16914" x="5264150" y="3644900"/>
          <p14:tracePt t="16930" x="5264150" y="3657600"/>
          <p14:tracePt t="16947" x="5264150" y="3663950"/>
          <p14:tracePt t="16964" x="5264150" y="3676650"/>
          <p14:tracePt t="16981" x="5264150" y="3683000"/>
          <p14:tracePt t="16997" x="5264150" y="3695700"/>
          <p14:tracePt t="17013" x="5264150" y="3702050"/>
          <p14:tracePt t="17030" x="5264150" y="3714750"/>
          <p14:tracePt t="17047" x="5264150" y="3727450"/>
          <p14:tracePt t="17064" x="5264150" y="3740150"/>
          <p14:tracePt t="17081" x="5264150" y="3746500"/>
          <p14:tracePt t="17097" x="5264150" y="3759200"/>
          <p14:tracePt t="17112" x="5264150" y="3771900"/>
          <p14:tracePt t="17128" x="5264150" y="3778250"/>
          <p14:tracePt t="17147" x="5264150" y="3790950"/>
          <p14:tracePt t="17163" x="5257800" y="3803650"/>
          <p14:tracePt t="17180" x="5251450" y="3816350"/>
          <p14:tracePt t="17217" x="5251450" y="3822700"/>
          <p14:tracePt t="17238" x="5245100" y="3829050"/>
          <p14:tracePt t="17248" x="5238750" y="3835400"/>
          <p14:tracePt t="17269" x="5238750" y="3841750"/>
          <p14:tracePt t="17272" x="5232400" y="3848100"/>
          <p14:tracePt t="17280" x="5226050" y="3854450"/>
          <p14:tracePt t="17297" x="5219700" y="3867150"/>
          <p14:tracePt t="17314" x="5213350" y="3873500"/>
          <p14:tracePt t="17330" x="5200650" y="3879850"/>
          <p14:tracePt t="17347" x="5200650" y="3892550"/>
          <p14:tracePt t="17363" x="5194300" y="3892550"/>
          <p14:tracePt t="17378" x="5187950" y="3898900"/>
          <p14:tracePt t="17395" x="5181600" y="3898900"/>
          <p14:tracePt t="17414" x="5181600" y="3905250"/>
          <p14:tracePt t="17430" x="5175250" y="3905250"/>
          <p14:tracePt t="17467" x="5168900" y="3911600"/>
          <p14:tracePt t="17488" x="5168900" y="3917950"/>
          <p14:tracePt t="17508" x="5162550" y="3924300"/>
          <p14:tracePt t="17539" x="5156200" y="3930650"/>
          <p14:tracePt t="17560" x="5156200" y="3937000"/>
          <p14:tracePt t="17571" x="5149850" y="3937000"/>
          <p14:tracePt t="17577" x="5149850" y="3943350"/>
          <p14:tracePt t="17662" x="5149850" y="3949700"/>
          <p14:tracePt t="17685" x="5143500" y="3956050"/>
          <p14:tracePt t="17695" x="5137150" y="3956050"/>
          <p14:tracePt t="17727" x="5137150" y="3962400"/>
          <p14:tracePt t="17729" x="5130800" y="3962400"/>
          <p14:tracePt t="17748" x="5130800" y="3968750"/>
          <p14:tracePt t="17799" x="5124450" y="3975100"/>
          <p14:tracePt t="17829" x="5118100" y="3975100"/>
          <p14:tracePt t="17850" x="5118100" y="3981450"/>
          <p14:tracePt t="17871" x="5111750" y="3987800"/>
          <p14:tracePt t="17881" x="5105400" y="3987800"/>
          <p14:tracePt t="17897" x="5105400" y="3994150"/>
          <p14:tracePt t="17898" x="5092700" y="3994150"/>
          <p14:tracePt t="17914" x="5086350" y="3994150"/>
          <p14:tracePt t="17930" x="5060950" y="4000500"/>
          <p14:tracePt t="17947" x="5041900" y="4006850"/>
          <p14:tracePt t="17964" x="5016500" y="4013200"/>
          <p14:tracePt t="17980" x="4984750" y="4025900"/>
          <p14:tracePt t="17997" x="4965700" y="4025900"/>
          <p14:tracePt t="18013" x="4953000" y="4025900"/>
          <p14:tracePt t="18030" x="4940300" y="4032250"/>
          <p14:tracePt t="18047" x="4933950" y="4038600"/>
          <p14:tracePt t="18064" x="4921250" y="4038600"/>
          <p14:tracePt t="18081" x="4921250" y="4044950"/>
          <p14:tracePt t="18097" x="4908550" y="4044950"/>
          <p14:tracePt t="18115" x="4902200" y="4051300"/>
          <p14:tracePt t="18129" x="4883150" y="4051300"/>
          <p14:tracePt t="18145" x="4876800" y="4051300"/>
          <p14:tracePt t="18163" x="4864100" y="4051300"/>
          <p14:tracePt t="18180" x="4851400" y="4057650"/>
          <p14:tracePt t="18197" x="4838700" y="4064000"/>
          <p14:tracePt t="18214" x="4819650" y="4070350"/>
          <p14:tracePt t="18230" x="4806950" y="4070350"/>
          <p14:tracePt t="18247" x="4794250" y="4076700"/>
          <p14:tracePt t="18264" x="4781550" y="4076700"/>
          <p14:tracePt t="18298" x="4775200" y="4076700"/>
          <p14:tracePt t="18320" x="4768850" y="4076700"/>
          <p14:tracePt t="18341" x="4768850" y="4083050"/>
          <p14:tracePt t="18344" x="4762500" y="4083050"/>
          <p14:tracePt t="18371" x="4756150" y="4089400"/>
          <p14:tracePt t="18392" x="4749800" y="4095750"/>
          <p14:tracePt t="18495" x="4743450" y="4095750"/>
          <p14:tracePt t="18515" x="4737100" y="4095750"/>
          <p14:tracePt t="18526" x="4737100" y="4102100"/>
          <p14:tracePt t="18536" x="4730750" y="4102100"/>
          <p14:tracePt t="18547" x="4730750" y="4108450"/>
          <p14:tracePt t="18579" x="4724400" y="4108450"/>
          <p14:tracePt t="18589" x="4718050" y="4108450"/>
          <p14:tracePt t="18630" x="4711700" y="4108450"/>
          <p14:tracePt t="18650" x="4705350" y="4108450"/>
          <p14:tracePt t="18654" x="4699000" y="4108450"/>
          <p14:tracePt t="18683" x="4699000" y="4114800"/>
          <p14:tracePt t="18703" x="4692650" y="4114800"/>
          <p14:tracePt t="18723" x="4686300" y="4114800"/>
          <p14:tracePt t="18744" x="4679950" y="4121150"/>
          <p14:tracePt t="18775" x="4667250" y="4121150"/>
          <p14:tracePt t="18785" x="4660900" y="4127500"/>
          <p14:tracePt t="18796" x="4654550" y="4127500"/>
          <p14:tracePt t="18813" x="4641850" y="4127500"/>
          <p14:tracePt t="18815" x="4629150" y="4127500"/>
          <p14:tracePt t="18830" x="4616450" y="4127500"/>
          <p14:tracePt t="18847" x="4597400" y="4133850"/>
          <p14:tracePt t="18863" x="4584700" y="4140200"/>
          <p14:tracePt t="18881" x="4578350" y="4140200"/>
          <p14:tracePt t="18897" x="4565650" y="4146550"/>
          <p14:tracePt t="18914" x="4552950" y="4146550"/>
          <p14:tracePt t="18929" x="4546600" y="4146550"/>
          <p14:tracePt t="18947" x="4521200" y="4146550"/>
          <p14:tracePt t="18964" x="4514850" y="4152900"/>
          <p14:tracePt t="18980" x="4495800" y="4159250"/>
          <p14:tracePt t="19015" x="4489450" y="4159250"/>
          <p14:tracePt t="19017" x="4476750" y="4165600"/>
          <p14:tracePt t="19048" x="4476750" y="4171950"/>
          <p14:tracePt t="19050" x="4470400" y="4171950"/>
          <p14:tracePt t="19064" x="4451350" y="4171950"/>
          <p14:tracePt t="19098" x="4438650" y="4178300"/>
          <p14:tracePt t="19101" x="4432300" y="4178300"/>
          <p14:tracePt t="19114" x="4400550" y="4184650"/>
          <p14:tracePt t="19145" x="4387850" y="4184650"/>
          <p14:tracePt t="19146" x="4375150" y="4184650"/>
          <p14:tracePt t="19161" x="4349750" y="4184650"/>
          <p14:tracePt t="19180" x="4330700" y="4184650"/>
          <p14:tracePt t="19197" x="4318000" y="4184650"/>
          <p14:tracePt t="19213" x="4305300" y="4184650"/>
          <p14:tracePt t="19230" x="4292600" y="4184650"/>
          <p14:tracePt t="19247" x="4279900" y="4184650"/>
          <p14:tracePt t="19264" x="4260850" y="4191000"/>
          <p14:tracePt t="19280" x="4248150" y="4191000"/>
          <p14:tracePt t="19297" x="4229100" y="4203700"/>
          <p14:tracePt t="19314" x="4216400" y="4203700"/>
          <p14:tracePt t="19330" x="4210050" y="4210050"/>
          <p14:tracePt t="19347" x="4197350" y="4222750"/>
          <p14:tracePt t="19364" x="4197350" y="4229100"/>
          <p14:tracePt t="19381" x="4191000" y="4241800"/>
          <p14:tracePt t="19397" x="4184650" y="4260850"/>
          <p14:tracePt t="19414" x="4178300" y="4273550"/>
          <p14:tracePt t="19429" x="4171950" y="4292600"/>
          <p14:tracePt t="19447" x="4171950" y="4298950"/>
          <p14:tracePt t="19464" x="4165600" y="4324350"/>
          <p14:tracePt t="19479" x="4159250" y="4337050"/>
          <p14:tracePt t="19495" x="4152900" y="4356100"/>
          <p14:tracePt t="19512" x="4146550" y="4387850"/>
          <p14:tracePt t="19528" x="4140200" y="4394200"/>
          <p14:tracePt t="19546" x="4133850" y="4425950"/>
          <p14:tracePt t="19564" x="4127500" y="4464050"/>
          <p14:tracePt t="19581" x="4127500" y="4470400"/>
          <p14:tracePt t="19597" x="4127500" y="4514850"/>
          <p14:tracePt t="19614" x="4127500" y="4527550"/>
          <p14:tracePt t="19630" x="4127500" y="4565650"/>
          <p14:tracePt t="19647" x="4127500" y="4591050"/>
          <p14:tracePt t="19647" x="4127500" y="4603750"/>
          <p14:tracePt t="19664" x="4127500" y="4622800"/>
          <p14:tracePt t="19681" x="4127500" y="4654550"/>
          <p14:tracePt t="19697" x="4127500" y="4667250"/>
          <p14:tracePt t="19713" x="4127500" y="4705350"/>
          <p14:tracePt t="19731" x="4127500" y="4724400"/>
          <p14:tracePt t="19747" x="4127500" y="4762500"/>
          <p14:tracePt t="19764" x="4127500" y="4806950"/>
          <p14:tracePt t="19780" x="4127500" y="4819650"/>
          <p14:tracePt t="19797" x="4127500" y="4870450"/>
          <p14:tracePt t="19814" x="4127500" y="4889500"/>
          <p14:tracePt t="19831" x="4127500" y="4927600"/>
          <p14:tracePt t="19846" x="4127500" y="4978400"/>
          <p14:tracePt t="19863" x="4127500" y="5003800"/>
          <p14:tracePt t="19881" x="4127500" y="5060950"/>
          <p14:tracePt t="19897" x="4127500" y="5124450"/>
          <p14:tracePt t="19914" x="4127500" y="5149850"/>
          <p14:tracePt t="19929" x="4121150" y="5219700"/>
          <p14:tracePt t="19947" x="4121150" y="5251450"/>
          <p14:tracePt t="19963" x="4108450" y="5302250"/>
          <p14:tracePt t="19980" x="4102100" y="5334000"/>
          <p14:tracePt t="19997" x="4089400" y="5384800"/>
          <p14:tracePt t="20013" x="4076700" y="5435600"/>
          <p14:tracePt t="20031" x="4070350" y="5461000"/>
          <p14:tracePt t="20047" x="4057650" y="5499100"/>
          <p14:tracePt t="20063" x="4051300" y="5518150"/>
          <p14:tracePt t="20079" x="4038600" y="5556250"/>
          <p14:tracePt t="20097" x="4032250" y="5594350"/>
          <p14:tracePt t="20114" x="4032250" y="5613400"/>
          <p14:tracePt t="20130" x="4025900" y="5651500"/>
          <p14:tracePt t="20149" x="4019550" y="5670550"/>
          <p14:tracePt t="20164" x="4019550" y="5708650"/>
          <p14:tracePt t="20181" x="4013200" y="5727700"/>
          <p14:tracePt t="20196" x="4013200" y="5734050"/>
          <p14:tracePt t="20308" x="4006850" y="5734050"/>
          <p14:tracePt t="20329" x="4006850" y="5727700"/>
          <p14:tracePt t="20340" x="4000500" y="5721350"/>
          <p14:tracePt t="20351" x="4000500" y="5708650"/>
          <p14:tracePt t="20353" x="3994150" y="5689600"/>
          <p14:tracePt t="20370" x="3987800" y="5664200"/>
          <p14:tracePt t="20378" x="3981450" y="5562600"/>
          <p14:tracePt t="20395" x="3975100" y="5422900"/>
          <p14:tracePt t="20414" x="3975100" y="5346700"/>
          <p14:tracePt t="20429" x="3987800" y="5181600"/>
          <p14:tracePt t="20447" x="4019550" y="5029200"/>
          <p14:tracePt t="20464" x="4038600" y="4972050"/>
          <p14:tracePt t="20481" x="4070350" y="4857750"/>
          <p14:tracePt t="20495" x="4083050" y="4813300"/>
          <p14:tracePt t="20512" x="4114800" y="4705350"/>
          <p14:tracePt t="20531" x="4127500" y="4667250"/>
          <p14:tracePt t="20547" x="4159250" y="4622800"/>
          <p14:tracePt t="20564" x="4171950" y="4591050"/>
          <p14:tracePt t="20580" x="4178300" y="4578350"/>
          <p14:tracePt t="20597" x="4191000" y="4559300"/>
          <p14:tracePt t="20614" x="4197350" y="4559300"/>
          <p14:tracePt t="20630" x="4210050" y="4546600"/>
          <p14:tracePt t="20647" x="4216400" y="4533900"/>
          <p14:tracePt t="20664" x="4229100" y="4527550"/>
          <p14:tracePt t="20681" x="4248150" y="4508500"/>
          <p14:tracePt t="20716" x="4254500" y="4502150"/>
          <p14:tracePt t="20718" x="4254500" y="4495800"/>
          <p14:tracePt t="20730" x="4260850" y="4489450"/>
          <p14:tracePt t="20747" x="4267200" y="4489450"/>
          <p14:tracePt t="20764" x="4273550" y="4470400"/>
          <p14:tracePt t="20780" x="4279900" y="4464050"/>
          <p14:tracePt t="20797" x="4311650" y="4432300"/>
          <p14:tracePt t="20813" x="4330700" y="4406900"/>
          <p14:tracePt t="20831" x="4343400" y="4394200"/>
          <p14:tracePt t="20847" x="4362450" y="4381500"/>
          <p14:tracePt t="20863" x="4362450" y="4368800"/>
          <p14:tracePt t="20881" x="4375150" y="4362450"/>
          <p14:tracePt t="20914" x="4381500" y="4362450"/>
          <p14:tracePt t="20944" x="4381500" y="4356100"/>
          <p14:tracePt t="20947" x="4381500" y="4349750"/>
          <p14:tracePt t="20977" x="4387850" y="4343400"/>
          <p14:tracePt t="20985" x="4387850" y="4330700"/>
          <p14:tracePt t="20997" x="4394200" y="4324350"/>
          <p14:tracePt t="20999" x="4394200" y="4311650"/>
          <p14:tracePt t="21013" x="4406900" y="4298950"/>
          <p14:tracePt t="21031" x="4406900" y="4292600"/>
          <p14:tracePt t="21047" x="4413250" y="4279900"/>
          <p14:tracePt t="21064" x="4419600" y="4273550"/>
          <p14:tracePt t="21081" x="4425950" y="4267200"/>
          <p14:tracePt t="21343" x="4425950" y="4273550"/>
          <p14:tracePt t="21366" x="4419600" y="4279900"/>
          <p14:tracePt t="21376" x="4413250" y="4286250"/>
          <p14:tracePt t="21397" x="4406900" y="4292600"/>
          <p14:tracePt t="21412" x="4400550" y="4298950"/>
          <p14:tracePt t="21412" x="4394200" y="4305300"/>
          <p14:tracePt t="21430" x="4387850" y="4305300"/>
          <p14:tracePt t="21448" x="4381500" y="4311650"/>
          <p14:tracePt t="21464" x="4362450" y="4318000"/>
          <p14:tracePt t="21501" x="4356100" y="4324350"/>
          <p14:tracePt t="21511" x="4343400" y="4324350"/>
          <p14:tracePt t="21532" x="4330700" y="4324350"/>
          <p14:tracePt t="21545" x="4324350" y="4324350"/>
          <p14:tracePt t="21553" x="4318000" y="4324350"/>
          <p14:tracePt t="21562" x="4286250" y="4324350"/>
          <p14:tracePt t="21580" x="4260850" y="4324350"/>
          <p14:tracePt t="21597" x="4241800" y="4324350"/>
          <p14:tracePt t="21613" x="4191000" y="4324350"/>
          <p14:tracePt t="21630" x="4165600" y="4318000"/>
          <p14:tracePt t="21630" x="4146550" y="4311650"/>
          <p14:tracePt t="21647" x="4121150" y="4305300"/>
          <p14:tracePt t="21663" x="4064000" y="4286250"/>
          <p14:tracePt t="21681" x="4051300" y="4286250"/>
          <p14:tracePt t="21697" x="4013200" y="4273550"/>
          <p14:tracePt t="21714" x="3994150" y="4273550"/>
          <p14:tracePt t="21730" x="3962400" y="4260850"/>
          <p14:tracePt t="21747" x="3917950" y="4248150"/>
          <p14:tracePt t="21764" x="3892550" y="4241800"/>
          <p14:tracePt t="21780" x="3841750" y="4222750"/>
          <p14:tracePt t="21797" x="3816350" y="4216400"/>
          <p14:tracePt t="21813" x="3752850" y="4191000"/>
          <p14:tracePt t="21830" x="3702050" y="4178300"/>
          <p14:tracePt t="21847" x="3683000" y="4171950"/>
          <p14:tracePt t="21863" x="3651250" y="4165600"/>
          <p14:tracePt t="21881" x="3632200" y="4165600"/>
          <p14:tracePt t="21897" x="3606800" y="4152900"/>
          <p14:tracePt t="21914" x="3600450" y="4146550"/>
          <p14:tracePt t="21930" x="3575050" y="4127500"/>
          <p14:tracePt t="21947" x="3556000" y="4114800"/>
          <p14:tracePt t="21963" x="3543300" y="4102100"/>
          <p14:tracePt t="21980" x="3511550" y="4070350"/>
          <p14:tracePt t="21997" x="3486150" y="4044950"/>
          <p14:tracePt t="22013" x="3473450" y="4025900"/>
          <p14:tracePt t="22029" x="3460750" y="4006850"/>
          <p14:tracePt t="22047" x="3448050" y="3987800"/>
          <p14:tracePt t="22064" x="3422650" y="3956050"/>
          <p14:tracePt t="22080" x="3403600" y="3930650"/>
          <p14:tracePt t="22097" x="3390900" y="3917950"/>
          <p14:tracePt t="22113" x="3384550" y="3886200"/>
          <p14:tracePt t="22130" x="3378200" y="3873500"/>
          <p14:tracePt t="22146" x="3365500" y="3848100"/>
          <p14:tracePt t="22164" x="3359150" y="3822700"/>
          <p14:tracePt t="22183" x="3359150" y="3803650"/>
          <p14:tracePt t="22197" x="3352800" y="3771900"/>
          <p14:tracePt t="22214" x="3352800" y="3765550"/>
          <p14:tracePt t="22230" x="3346450" y="3733800"/>
          <p14:tracePt t="22247" x="3346450" y="3727450"/>
          <p14:tracePt t="22262" x="3340100" y="3695700"/>
          <p14:tracePt t="22280" x="3333750" y="3670300"/>
          <p14:tracePt t="22297" x="3333750" y="3651250"/>
          <p14:tracePt t="22313" x="3333750" y="3632200"/>
          <p14:tracePt t="22331" x="3327400" y="3619500"/>
          <p14:tracePt t="22347" x="3327400" y="3587750"/>
          <p14:tracePt t="22364" x="3327400" y="3556000"/>
          <p14:tracePt t="22380" x="3327400" y="3536950"/>
          <p14:tracePt t="22395" x="3327400" y="3498850"/>
          <p14:tracePt t="22414" x="3327400" y="3479800"/>
          <p14:tracePt t="22431" x="3327400" y="3441700"/>
          <p14:tracePt t="22447" x="3327400" y="3409950"/>
          <p14:tracePt t="22464" x="3327400" y="3384550"/>
          <p14:tracePt t="22479" x="3327400" y="3333750"/>
          <p14:tracePt t="22495" x="3333750" y="3308350"/>
          <p14:tracePt t="22512" x="3346450" y="3263900"/>
          <p14:tracePt t="22528" x="3359150" y="3213100"/>
          <p14:tracePt t="22547" x="3365500" y="3187700"/>
          <p14:tracePt t="22564" x="3378200" y="3136900"/>
          <p14:tracePt t="22580" x="3378200" y="3117850"/>
          <p14:tracePt t="22597" x="3403600" y="3067050"/>
          <p14:tracePt t="22613" x="3409950" y="3028950"/>
          <p14:tracePt t="22630" x="3422650" y="3016250"/>
          <p14:tracePt t="22646" x="3441700" y="2997200"/>
          <p14:tracePt t="22663" x="3460750" y="2971800"/>
          <p14:tracePt t="22681" x="3467100" y="2965450"/>
          <p14:tracePt t="22697" x="3492500" y="2946400"/>
          <p14:tracePt t="22714" x="3505200" y="2933700"/>
          <p14:tracePt t="22730" x="3524250" y="2908300"/>
          <p14:tracePt t="22747" x="3536950" y="2901950"/>
          <p14:tracePt t="22763" x="3562350" y="2876550"/>
          <p14:tracePt t="22780" x="3575050" y="2863850"/>
          <p14:tracePt t="22797" x="3587750" y="2851150"/>
          <p14:tracePt t="22813" x="3606800" y="2832100"/>
          <p14:tracePt t="22831" x="3613150" y="2825750"/>
          <p14:tracePt t="22847" x="3638550" y="2806700"/>
          <p14:tracePt t="22863" x="3676650" y="2794000"/>
          <p14:tracePt t="22881" x="3695700" y="2787650"/>
          <p14:tracePt t="22897" x="3733800" y="2768600"/>
          <p14:tracePt t="22914" x="3752850" y="2762250"/>
          <p14:tracePt t="22930" x="3797300" y="2749550"/>
          <p14:tracePt t="22947" x="3816350" y="2743200"/>
          <p14:tracePt t="22963" x="3848100" y="2736850"/>
          <p14:tracePt t="22980" x="3873500" y="2724150"/>
          <p14:tracePt t="22997" x="3892550" y="2724150"/>
          <p14:tracePt t="23013" x="3917950" y="2717800"/>
          <p14:tracePt t="23031" x="3937000" y="2711450"/>
          <p14:tracePt t="23047" x="3981450" y="2705100"/>
          <p14:tracePt t="23063" x="4019550" y="2705100"/>
          <p14:tracePt t="23080" x="4044950" y="2705100"/>
          <p14:tracePt t="23097" x="4095750" y="2705100"/>
          <p14:tracePt t="23113" x="4133850" y="2705100"/>
          <p14:tracePt t="23130" x="4159250" y="2705100"/>
          <p14:tracePt t="23146" x="4216400" y="2705100"/>
          <p14:tracePt t="23164" x="4248150" y="2705100"/>
          <p14:tracePt t="23181" x="4324350" y="2705100"/>
          <p14:tracePt t="23198" x="4368800" y="2705100"/>
          <p14:tracePt t="23198" x="4413250" y="2705100"/>
          <p14:tracePt t="23214" x="4457700" y="2705100"/>
          <p14:tracePt t="23231" x="4546600" y="2705100"/>
          <p14:tracePt t="23247" x="4591050" y="2705100"/>
          <p14:tracePt t="23262" x="4654550" y="2705100"/>
          <p14:tracePt t="23280" x="4692650" y="2705100"/>
          <p14:tracePt t="23296" x="4749800" y="2705100"/>
          <p14:tracePt t="23313" x="4794250" y="2705100"/>
          <p14:tracePt t="23331" x="4813300" y="2705100"/>
          <p14:tracePt t="23347" x="4845050" y="2705100"/>
          <p14:tracePt t="23364" x="4851400" y="2711450"/>
          <p14:tracePt t="23378" x="4870450" y="2717800"/>
          <p14:tracePt t="23395" x="4889500" y="2730500"/>
          <p14:tracePt t="23413" x="4908550" y="2736850"/>
          <p14:tracePt t="23430" x="4927600" y="2743200"/>
          <p14:tracePt t="23448" x="4946650" y="2749550"/>
          <p14:tracePt t="23463" x="4972050" y="2762250"/>
          <p14:tracePt t="23495" x="4984750" y="2774950"/>
          <p14:tracePt t="23496" x="4991100" y="2781300"/>
          <p14:tracePt t="23512" x="4997450" y="2806700"/>
          <p14:tracePt t="23529" x="5003800" y="2819400"/>
          <p14:tracePt t="23547" x="5022850" y="2863850"/>
          <p14:tracePt t="23564" x="5035550" y="2908300"/>
          <p14:tracePt t="23580" x="5041900" y="2927350"/>
          <p14:tracePt t="23597" x="5054600" y="2959100"/>
          <p14:tracePt t="23613" x="5054600" y="2978150"/>
          <p14:tracePt t="23631" x="5060950" y="3022600"/>
          <p14:tracePt t="23647" x="5067300" y="3048000"/>
          <p14:tracePt t="23663" x="5067300" y="3067050"/>
          <p14:tracePt t="23679" x="5073650" y="3098800"/>
          <p14:tracePt t="23697" x="5080000" y="3117850"/>
          <p14:tracePt t="23714" x="5080000" y="3155950"/>
          <p14:tracePt t="23730" x="5086350" y="3187700"/>
          <p14:tracePt t="23747" x="5086350" y="3206750"/>
          <p14:tracePt t="23763" x="5086350" y="3257550"/>
          <p14:tracePt t="23780" x="5086350" y="3282950"/>
          <p14:tracePt t="23797" x="5086350" y="3333750"/>
          <p14:tracePt t="23814" x="5086350" y="3390900"/>
          <p14:tracePt t="23831" x="5086350" y="3416300"/>
          <p14:tracePt t="23847" x="5086350" y="3460750"/>
          <p14:tracePt t="23864" x="5086350" y="3486150"/>
          <p14:tracePt t="23880" x="5086350" y="3517900"/>
          <p14:tracePt t="23897" x="5086350" y="3536950"/>
          <p14:tracePt t="23913" x="5086350" y="3568700"/>
          <p14:tracePt t="23930" x="5086350" y="3613150"/>
          <p14:tracePt t="23947" x="5086350" y="3632200"/>
          <p14:tracePt t="23963" x="5086350" y="3670300"/>
          <p14:tracePt t="23996" x="5086350" y="3714750"/>
          <p14:tracePt t="23999" x="5086350" y="3740150"/>
          <p14:tracePt t="24013" x="5080000" y="3771900"/>
          <p14:tracePt t="24030" x="5080000" y="3790950"/>
          <p14:tracePt t="24047" x="5060950" y="3829050"/>
          <p14:tracePt t="24064" x="5054600" y="3841750"/>
          <p14:tracePt t="24081" x="5041900" y="3879850"/>
          <p14:tracePt t="24096" x="5029200" y="3917950"/>
          <p14:tracePt t="24113" x="5022850" y="3930650"/>
          <p14:tracePt t="24130" x="5010150" y="3962400"/>
          <p14:tracePt t="24147" x="5003800" y="3975100"/>
          <p14:tracePt t="24163" x="4972050" y="4000500"/>
          <p14:tracePt t="24180" x="4933950" y="4013200"/>
          <p14:tracePt t="24198" x="4914900" y="4025900"/>
          <p14:tracePt t="24213" x="4857750" y="4051300"/>
          <p14:tracePt t="24230" x="4832350" y="4057650"/>
          <p14:tracePt t="24230" x="4794250" y="4070350"/>
          <p14:tracePt t="24247" x="4756150" y="4076700"/>
          <p14:tracePt t="24263" x="4705350" y="4089400"/>
          <p14:tracePt t="24280" x="4686300" y="4095750"/>
          <p14:tracePt t="24296" x="4629150" y="4114800"/>
          <p14:tracePt t="24313" x="4603750" y="4121150"/>
          <p14:tracePt t="24329" x="4540250" y="4127500"/>
          <p14:tracePt t="24347" x="4457700" y="4146550"/>
          <p14:tracePt t="24364" x="4425950" y="4146550"/>
          <p14:tracePt t="24381" x="4324350" y="4146550"/>
          <p14:tracePt t="24397" x="4267200" y="4146550"/>
          <p14:tracePt t="24413" x="4159250" y="4133850"/>
          <p14:tracePt t="24431" x="4057650" y="4121150"/>
          <p14:tracePt t="24446" x="4013200" y="4108450"/>
          <p14:tracePt t="24464" x="3917950" y="4095750"/>
          <p14:tracePt t="24495" x="3873500" y="4089400"/>
          <p14:tracePt t="24512" x="3803650" y="4083050"/>
          <p14:tracePt t="24512" x="3771900" y="4076700"/>
          <p14:tracePt t="24528" x="3708400" y="4057650"/>
          <p14:tracePt t="24547" x="3638550" y="4044950"/>
          <p14:tracePt t="24563" x="3613150" y="4032250"/>
          <p14:tracePt t="24580" x="3536950" y="4013200"/>
          <p14:tracePt t="24597" x="3479800" y="3987800"/>
          <p14:tracePt t="24613" x="3454400" y="3981450"/>
          <p14:tracePt t="24631" x="3397250" y="3956050"/>
          <p14:tracePt t="24647" x="3378200" y="3949700"/>
          <p14:tracePt t="24664" x="3352800" y="3924300"/>
          <p14:tracePt t="24680" x="3321050" y="3898900"/>
          <p14:tracePt t="24697" x="3308350" y="3879850"/>
          <p14:tracePt t="24712" x="3276600" y="3822700"/>
          <p14:tracePt t="24731" x="3270250" y="3810000"/>
          <p14:tracePt t="24747" x="3244850" y="3752850"/>
          <p14:tracePt t="24763" x="3238500" y="3708400"/>
          <p14:tracePt t="24781" x="3232150" y="3683000"/>
          <p14:tracePt t="24797" x="3232150" y="3638550"/>
          <p14:tracePt t="24813" x="3232150" y="3619500"/>
          <p14:tracePt t="24829" x="3238500" y="3581400"/>
          <p14:tracePt t="24846" x="3257550" y="3517900"/>
          <p14:tracePt t="24864" x="3270250" y="3479800"/>
          <p14:tracePt t="24880" x="3302000" y="3390900"/>
          <p14:tracePt t="24897" x="3321050" y="3340100"/>
          <p14:tracePt t="24913" x="3346450" y="3257550"/>
          <p14:tracePt t="24931" x="3365500" y="3219450"/>
          <p14:tracePt t="24946" x="3390900" y="3168650"/>
          <p14:tracePt t="24963" x="3422650" y="3124200"/>
          <p14:tracePt t="24981" x="3435350" y="3105150"/>
          <p14:tracePt t="24997" x="3467100" y="3067050"/>
          <p14:tracePt t="25014" x="3486150" y="3048000"/>
          <p14:tracePt t="25030" x="3524250" y="3003550"/>
          <p14:tracePt t="25047" x="3562350" y="2965450"/>
          <p14:tracePt t="25063" x="3581400" y="2946400"/>
          <p14:tracePt t="25080" x="3625850" y="2914650"/>
          <p14:tracePt t="25097" x="3651250" y="2889250"/>
          <p14:tracePt t="25113" x="3708400" y="2863850"/>
          <p14:tracePt t="25131" x="3771900" y="2844800"/>
          <p14:tracePt t="25147" x="3816350" y="2838450"/>
          <p14:tracePt t="25163" x="3917950" y="2819400"/>
          <p14:tracePt t="25180" x="3975100" y="2813050"/>
          <p14:tracePt t="25197" x="4083050" y="2806700"/>
          <p14:tracePt t="25216" x="4203700" y="2806700"/>
          <p14:tracePt t="25230" x="4248150" y="2806700"/>
          <p14:tracePt t="25246" x="4337050" y="2806700"/>
          <p14:tracePt t="25263" x="4368800" y="2806700"/>
          <p14:tracePt t="25281" x="4445000" y="2806700"/>
          <p14:tracePt t="25296" x="4533900" y="2806700"/>
          <p14:tracePt t="25313" x="4565650" y="2806700"/>
          <p14:tracePt t="25329" x="4654550" y="2806700"/>
          <p14:tracePt t="25347" x="4705350" y="2806700"/>
          <p14:tracePt t="25363" x="4781550" y="2819400"/>
          <p14:tracePt t="25380" x="4819650" y="2838450"/>
          <p14:tracePt t="25395" x="4883150" y="2857500"/>
          <p14:tracePt t="25413" x="4933950" y="2876550"/>
          <p14:tracePt t="25430" x="4959350" y="2895600"/>
          <p14:tracePt t="25447" x="4991100" y="2921000"/>
          <p14:tracePt t="25464" x="5003800" y="2940050"/>
          <p14:tracePt t="25479" x="5029200" y="2965450"/>
          <p14:tracePt t="25495" x="5048250" y="2997200"/>
          <p14:tracePt t="25512" x="5054600" y="3016250"/>
          <p14:tracePt t="25528" x="5073650" y="3060700"/>
          <p14:tracePt t="25547" x="5073650" y="3086100"/>
          <p14:tracePt t="25563" x="5092700" y="3175000"/>
          <p14:tracePt t="25581" x="5099050" y="3276600"/>
          <p14:tracePt t="25597" x="5099050" y="3327400"/>
          <p14:tracePt t="25613" x="5105400" y="3441700"/>
          <p14:tracePt t="25631" x="5105400" y="3486150"/>
          <p14:tracePt t="25647" x="5105400" y="3581400"/>
          <p14:tracePt t="25663" x="5105400" y="3657600"/>
          <p14:tracePt t="25680" x="5105400" y="3702050"/>
          <p14:tracePt t="25697" x="5105400" y="3784600"/>
          <p14:tracePt t="25713" x="5092700" y="3873500"/>
          <p14:tracePt t="25730" x="5086350" y="3917950"/>
          <p14:tracePt t="25746" x="5048250" y="4006850"/>
          <p14:tracePt t="25763" x="5029200" y="4051300"/>
          <p14:tracePt t="25780" x="4984750" y="4121150"/>
          <p14:tracePt t="25796" x="4972050" y="4146550"/>
          <p14:tracePt t="25796" x="4953000" y="4165600"/>
          <p14:tracePt t="25814" x="4927600" y="4184650"/>
          <p14:tracePt t="25830" x="4876800" y="4222750"/>
          <p14:tracePt t="25847" x="4851400" y="4241800"/>
          <p14:tracePt t="25862" x="4787900" y="4267200"/>
          <p14:tracePt t="25880" x="4718050" y="4298950"/>
          <p14:tracePt t="25897" x="4679950" y="4311650"/>
          <p14:tracePt t="25913" x="4610100" y="4324350"/>
          <p14:tracePt t="25947" x="4559300" y="4330700"/>
          <p14:tracePt t="25948" x="4489450" y="4349750"/>
          <p14:tracePt t="25964" x="4457700" y="4349750"/>
          <p14:tracePt t="25980" x="4381500" y="4349750"/>
          <p14:tracePt t="25996" x="4298950" y="4330700"/>
          <p14:tracePt t="26014" x="4260850" y="4324350"/>
          <p14:tracePt t="26030" x="4197350" y="4292600"/>
          <p14:tracePt t="26047" x="4165600" y="4286250"/>
          <p14:tracePt t="26063" x="4102100" y="4260850"/>
          <p14:tracePt t="26081" x="4044950" y="4235450"/>
          <p14:tracePt t="26097" x="4019550" y="4222750"/>
          <p14:tracePt t="26113" x="3962400" y="4184650"/>
          <p14:tracePt t="26131" x="3937000" y="4165600"/>
          <p14:tracePt t="26147" x="3879850" y="4121150"/>
          <p14:tracePt t="26164" x="3860800" y="4095750"/>
          <p14:tracePt t="26180" x="3810000" y="4057650"/>
          <p14:tracePt t="26197" x="3771900" y="4000500"/>
          <p14:tracePt t="26214" x="3727450" y="3930650"/>
          <p14:tracePt t="26232" x="3714750" y="3905250"/>
          <p14:tracePt t="26246" x="3689350" y="3854450"/>
          <p14:tracePt t="26263" x="3689350" y="3835400"/>
          <p14:tracePt t="26279" x="3676650" y="3790950"/>
          <p14:tracePt t="26297" x="3670300" y="3771900"/>
          <p14:tracePt t="26313" x="3657600" y="3714750"/>
          <p14:tracePt t="26330" x="3638550" y="3632200"/>
          <p14:tracePt t="26347" x="3638550" y="3587750"/>
          <p14:tracePt t="26363" x="3632200" y="3479800"/>
          <p14:tracePt t="26378" x="3632200" y="3422650"/>
          <p14:tracePt t="26395" x="3632200" y="3314700"/>
          <p14:tracePt t="26413" x="3651250" y="3219450"/>
          <p14:tracePt t="26431" x="3657600" y="3175000"/>
          <p14:tracePt t="26447" x="3676650" y="3092450"/>
          <p14:tracePt t="26464" x="3695700" y="3060700"/>
          <p14:tracePt t="26481" x="3727450" y="2990850"/>
          <p14:tracePt t="26497" x="3746500" y="2959100"/>
          <p14:tracePt t="26513" x="3778250" y="2908300"/>
          <p14:tracePt t="26530" x="3816350" y="2870200"/>
          <p14:tracePt t="26547" x="3835400" y="2851150"/>
          <p14:tracePt t="26563" x="3860800" y="2832100"/>
          <p14:tracePt t="26580" x="3879850" y="2819400"/>
          <p14:tracePt t="26597" x="3905250" y="2794000"/>
          <p14:tracePt t="26614" x="3924300" y="2774950"/>
          <p14:tracePt t="26630" x="3943350" y="2774950"/>
          <p14:tracePt t="26647" x="3981450" y="2755900"/>
          <p14:tracePt t="26664" x="4051300" y="2743200"/>
          <p14:tracePt t="26680" x="4095750" y="2730500"/>
          <p14:tracePt t="26697" x="4184650" y="2717800"/>
          <p14:tracePt t="26713" x="4229100" y="2717800"/>
          <p14:tracePt t="26730" x="4318000" y="2711450"/>
          <p14:tracePt t="26747" x="4356100" y="2711450"/>
          <p14:tracePt t="26763" x="4432300" y="2717800"/>
          <p14:tracePt t="26781" x="4502150" y="2730500"/>
          <p14:tracePt t="26797" x="4540250" y="2743200"/>
          <p14:tracePt t="26813" x="4622800" y="2768600"/>
          <p14:tracePt t="26830" x="4660900" y="2781300"/>
          <p14:tracePt t="26847" x="4756150" y="2832100"/>
          <p14:tracePt t="26863" x="4845050" y="2889250"/>
          <p14:tracePt t="26880" x="4883150" y="2921000"/>
          <p14:tracePt t="26896" x="4940300" y="2959100"/>
          <p14:tracePt t="26913" x="4978400" y="2997200"/>
          <p14:tracePt t="26931" x="4991100" y="3009900"/>
          <p14:tracePt t="26946" x="5022850" y="3041650"/>
          <p14:tracePt t="26964" x="5029200" y="3054350"/>
          <p14:tracePt t="26980" x="5054600" y="3086100"/>
          <p14:tracePt t="26997" x="5060950" y="3111500"/>
          <p14:tracePt t="27013" x="5073650" y="3175000"/>
          <p14:tracePt t="27030" x="5086350" y="3244850"/>
          <p14:tracePt t="27047" x="5086350" y="3289300"/>
          <p14:tracePt t="27063" x="5092700" y="3365500"/>
          <p14:tracePt t="27081" x="5092700" y="3403600"/>
          <p14:tracePt t="27097" x="5092700" y="3467100"/>
          <p14:tracePt t="27113" x="5092700" y="3517900"/>
          <p14:tracePt t="27130" x="5092700" y="3549650"/>
          <p14:tracePt t="27147" x="5092700" y="3594100"/>
          <p14:tracePt t="27164" x="5092700" y="3613150"/>
          <p14:tracePt t="27180" x="5086350" y="3657600"/>
          <p14:tracePt t="27197" x="5080000" y="3676650"/>
          <p14:tracePt t="27213" x="5060950" y="3727450"/>
          <p14:tracePt t="27231" x="5035550" y="3784600"/>
          <p14:tracePt t="27245" x="5022850" y="3810000"/>
          <p14:tracePt t="27261" x="4997450" y="3860800"/>
          <p14:tracePt t="27281" x="4972050" y="3892550"/>
          <p14:tracePt t="27296" x="4933950" y="3937000"/>
          <p14:tracePt t="27312" x="4883150" y="3987800"/>
          <p14:tracePt t="27330" x="4857750" y="4006850"/>
          <p14:tracePt t="27347" x="4781550" y="4051300"/>
          <p14:tracePt t="27364" x="4686300" y="4083050"/>
          <p14:tracePt t="27381" x="4641850" y="4102100"/>
          <p14:tracePt t="27396" x="4559300" y="4121150"/>
          <p14:tracePt t="27413" x="4508500" y="4127500"/>
          <p14:tracePt t="27429" x="4425950" y="4152900"/>
          <p14:tracePt t="27447" x="4362450" y="4152900"/>
          <p14:tracePt t="27465" x="4330700" y="4152900"/>
          <p14:tracePt t="27479" x="4260850" y="4152900"/>
          <p14:tracePt t="27495" x="4222750" y="4146550"/>
          <p14:tracePt t="27511" x="4152900" y="4121150"/>
          <p14:tracePt t="27528" x="4114800" y="4108450"/>
          <p14:tracePt t="27546" x="4051300" y="4083050"/>
          <p14:tracePt t="27563" x="3975100" y="4025900"/>
          <p14:tracePt t="27581" x="3937000" y="3987800"/>
          <p14:tracePt t="27597" x="3854450" y="3898900"/>
          <p14:tracePt t="27614" x="3810000" y="3848100"/>
          <p14:tracePt t="27630" x="3727450" y="3727450"/>
          <p14:tracePt t="27647" x="3670300" y="3619500"/>
          <p14:tracePt t="27663" x="3644900" y="3562350"/>
          <p14:tracePt t="27680" x="3606800" y="3467100"/>
          <p14:tracePt t="27697" x="3600450" y="3422650"/>
          <p14:tracePt t="27713" x="3587750" y="3352800"/>
          <p14:tracePt t="27730" x="3587750" y="3302000"/>
          <p14:tracePt t="27746" x="3587750" y="3282950"/>
          <p14:tracePt t="27764" x="3606800" y="3219450"/>
          <p14:tracePt t="27780" x="3613150" y="3194050"/>
          <p14:tracePt t="27796" x="3651250" y="3111500"/>
          <p14:tracePt t="27814" x="3695700" y="3022600"/>
          <p14:tracePt t="27830" x="3721100" y="2984500"/>
          <p14:tracePt t="27847" x="3771900" y="2914650"/>
          <p14:tracePt t="27863" x="3790950" y="2889250"/>
          <p14:tracePt t="27880" x="3841750" y="2851150"/>
          <p14:tracePt t="27896" x="3879850" y="2813050"/>
          <p14:tracePt t="27913" x="3886200" y="2800350"/>
          <p14:tracePt t="27929" x="3917950" y="2774950"/>
          <p14:tracePt t="27947" x="3930650" y="2762250"/>
          <p14:tracePt t="27963" x="3949700" y="2755900"/>
          <p14:tracePt t="27980" x="3987800" y="2743200"/>
          <p14:tracePt t="27997" x="4006850" y="2736850"/>
          <p14:tracePt t="28013" x="4070350" y="2736850"/>
          <p14:tracePt t="28031" x="4108450" y="2736850"/>
          <p14:tracePt t="28048" x="4216400" y="2736850"/>
          <p14:tracePt t="28064" x="4337050" y="2762250"/>
          <p14:tracePt t="28082" x="4406900" y="2768600"/>
          <p14:tracePt t="28098" x="4540250" y="2813050"/>
          <p14:tracePt t="28115" x="4597400" y="2832100"/>
          <p14:tracePt t="28131" x="4724400" y="2870200"/>
          <p14:tracePt t="28148" x="4781550" y="2895600"/>
          <p14:tracePt t="28164" x="4876800" y="2933700"/>
          <p14:tracePt t="28181" x="4953000" y="2978150"/>
          <p14:tracePt t="28198" x="4978400" y="3003550"/>
          <p14:tracePt t="28214" x="5029200" y="3041650"/>
          <p14:tracePt t="28232" x="5099050" y="3143250"/>
          <p14:tracePt t="28282" x="5111750" y="3168650"/>
          <p14:tracePt t="28296" x="5130800" y="3219450"/>
          <p14:tracePt t="28312" x="5137150" y="3257550"/>
          <p14:tracePt t="28331" x="5149850" y="3314700"/>
          <p14:tracePt t="28347" x="5149850" y="3384550"/>
          <p14:tracePt t="28365" x="5156200" y="3409950"/>
          <p14:tracePt t="28396" x="5156200" y="3473450"/>
          <p14:tracePt t="28397" x="5156200" y="3511550"/>
          <p14:tracePt t="28412" x="5156200" y="3568700"/>
          <p14:tracePt t="28429" x="5156200" y="3606800"/>
          <p14:tracePt t="28448" x="5149850" y="3632200"/>
          <p14:tracePt t="28465" x="5130800" y="3695700"/>
          <p14:tracePt t="28479" x="5124450" y="3733800"/>
          <p14:tracePt t="28496" x="5086350" y="3816350"/>
          <p14:tracePt t="28512" x="5035550" y="3898900"/>
          <p14:tracePt t="28529" x="5010150" y="3949700"/>
          <p14:tracePt t="28547" x="4972050" y="4013200"/>
          <p14:tracePt t="28564" x="4953000" y="4032250"/>
          <p14:tracePt t="28580" x="4921250" y="4064000"/>
          <p14:tracePt t="28598" x="4902200" y="4083050"/>
          <p14:tracePt t="28615" x="4889500" y="4095750"/>
          <p14:tracePt t="28632" x="4883150" y="4102100"/>
          <p14:tracePt t="28648" x="4876800" y="4102100"/>
          <p14:tracePt t="28665" x="4870450" y="4108450"/>
          <p14:tracePt t="28681" x="4864100" y="4114800"/>
          <p14:tracePt t="29032" x="0" y="0"/>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sz="4000" smtClean="0"/>
              <a:t>Energetski dijagram kataliti</a:t>
            </a:r>
            <a:r>
              <a:rPr lang="sr-Latn-CS" sz="4000" smtClean="0"/>
              <a:t>č</a:t>
            </a:r>
            <a:r>
              <a:rPr lang="en-US" sz="4000" smtClean="0"/>
              <a:t>ke reakcije</a:t>
            </a:r>
          </a:p>
        </p:txBody>
      </p:sp>
      <p:sp>
        <p:nvSpPr>
          <p:cNvPr id="9219" name="Rectangle 3"/>
          <p:cNvSpPr>
            <a:spLocks noGrp="1" noChangeArrowheads="1"/>
          </p:cNvSpPr>
          <p:nvPr>
            <p:ph type="body" idx="1"/>
          </p:nvPr>
        </p:nvSpPr>
        <p:spPr/>
        <p:txBody>
          <a:bodyPr/>
          <a:lstStyle/>
          <a:p>
            <a:r>
              <a:rPr lang="sr-Latn-CS" smtClean="0"/>
              <a:t>Generali</a:t>
            </a:r>
            <a:r>
              <a:rPr lang="sr-Latn-RS" smtClean="0"/>
              <a:t>z</a:t>
            </a:r>
            <a:r>
              <a:rPr lang="sr-Latn-CS" smtClean="0"/>
              <a:t>ovani opis energetskog puta svih katalitičkih reakcija</a:t>
            </a:r>
            <a:endParaRPr lang="en-US" smtClean="0"/>
          </a:p>
        </p:txBody>
      </p:sp>
      <p:pic>
        <p:nvPicPr>
          <p:cNvPr id="2" name="Audio 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504238" y="6218238"/>
            <a:ext cx="487362" cy="4873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3179"/>
    </mc:Choice>
    <mc:Fallback xmlns="">
      <p:transition spd="slow" advTm="33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mod="1">
    <p:ext uri="{3A86A75C-4F4B-4683-9AE1-C65F6400EC91}">
      <p14:laserTraceLst xmlns:p14="http://schemas.microsoft.com/office/powerpoint/2010/main">
        <p14:tracePtLst>
          <p14:tracePt t="2467" x="3816350" y="1574800"/>
          <p14:tracePt t="2716" x="3816350" y="1568450"/>
          <p14:tracePt t="2767" x="3816350" y="1562100"/>
          <p14:tracePt t="3510" x="3822700" y="1562100"/>
          <p14:tracePt t="3542" x="3829050" y="1562100"/>
          <p14:tracePt t="3583" x="3835400" y="1562100"/>
          <p14:tracePt t="3613" x="3841750" y="1562100"/>
          <p14:tracePt t="4479" x="3848100" y="1562100"/>
          <p14:tracePt t="4520" x="3854450" y="1562100"/>
          <p14:tracePt t="10339" x="3860800" y="1562100"/>
          <p14:tracePt t="13748" x="3860800" y="1568450"/>
          <p14:tracePt t="13758" x="3860800" y="1574800"/>
          <p14:tracePt t="13764" x="3860800" y="1581150"/>
          <p14:tracePt t="13771" x="3854450" y="1581150"/>
          <p14:tracePt t="13788" x="3841750" y="1606550"/>
          <p14:tracePt t="13805" x="3829050" y="1619250"/>
          <p14:tracePt t="13823" x="3822700" y="1625600"/>
          <p14:tracePt t="13840" x="3810000" y="1631950"/>
          <p14:tracePt t="13857" x="3803650" y="1638300"/>
          <p14:tracePt t="13873" x="3790950" y="1657350"/>
          <p14:tracePt t="13889" x="3759200" y="1676400"/>
          <p14:tracePt t="13907" x="3727450" y="1689100"/>
          <p14:tracePt t="13923" x="3651250" y="1727200"/>
          <p14:tracePt t="13940" x="3536950" y="1758950"/>
          <p14:tracePt t="13957" x="3479800" y="1778000"/>
          <p14:tracePt t="13973" x="3371850" y="1809750"/>
          <p14:tracePt t="13990" x="3314700" y="1828800"/>
          <p14:tracePt t="14006" x="3225800" y="1847850"/>
          <p14:tracePt t="14023" x="3136900" y="1860550"/>
          <p14:tracePt t="14040" x="3079750" y="1860550"/>
          <p14:tracePt t="14057" x="2971800" y="1866900"/>
          <p14:tracePt t="14073" x="2914650" y="1866900"/>
          <p14:tracePt t="14090" x="2813050" y="1879600"/>
          <p14:tracePt t="14106" x="2768600" y="1885950"/>
          <p14:tracePt t="14122" x="2660650" y="1898650"/>
          <p14:tracePt t="14139" x="2559050" y="1905000"/>
          <p14:tracePt t="14157" x="2489200" y="1911350"/>
          <p14:tracePt t="14173" x="2362200" y="1911350"/>
          <p14:tracePt t="14190" x="2228850" y="1911350"/>
          <p14:tracePt t="14207" x="2165350" y="1911350"/>
          <p14:tracePt t="14224" x="2044700" y="1911350"/>
          <p14:tracePt t="14240" x="1987550" y="1911350"/>
          <p14:tracePt t="14256" x="1873250" y="1911350"/>
          <p14:tracePt t="14274" x="1816100" y="1911350"/>
          <p14:tracePt t="14290" x="1727200" y="1911350"/>
          <p14:tracePt t="14307" x="1651000" y="1911350"/>
          <p14:tracePt t="14323" x="1625600" y="1917700"/>
          <p14:tracePt t="14340" x="1574800" y="1930400"/>
          <p14:tracePt t="14356" x="1555750" y="1936750"/>
          <p14:tracePt t="14373" x="1511300" y="1949450"/>
          <p14:tracePt t="14390" x="1460500" y="1968500"/>
          <p14:tracePt t="14406" x="1435100" y="1981200"/>
          <p14:tracePt t="14423" x="1384300" y="2000250"/>
          <p14:tracePt t="14439" x="1365250" y="2006600"/>
          <p14:tracePt t="14439" x="1339850" y="2019300"/>
          <p14:tracePt t="14457" x="1314450" y="2025650"/>
          <p14:tracePt t="14473" x="1289050" y="2038350"/>
          <p14:tracePt t="14490" x="1276350" y="2044700"/>
          <p14:tracePt t="14506" x="1263650" y="2051050"/>
          <p14:tracePt t="14523" x="1257300" y="2051050"/>
          <p14:tracePt t="14540" x="1244600" y="2057400"/>
          <p14:tracePt t="14556" x="1225550" y="2070100"/>
          <p14:tracePt t="14574" x="1212850" y="2076450"/>
          <p14:tracePt t="14590" x="1193800" y="2082800"/>
          <p14:tracePt t="14607" x="1181100" y="2082800"/>
          <p14:tracePt t="14624" x="1162050" y="2095500"/>
          <p14:tracePt t="14640" x="1143000" y="2108200"/>
          <p14:tracePt t="14655" x="1136650" y="2108200"/>
          <p14:tracePt t="14671" x="1117600" y="2114550"/>
          <p14:tracePt t="14924" x="1123950" y="2114550"/>
          <p14:tracePt t="14934" x="1130300" y="2114550"/>
          <p14:tracePt t="14944" x="1143000" y="2114550"/>
          <p14:tracePt t="14954" x="1162050" y="2114550"/>
          <p14:tracePt t="14976" x="1181100" y="2114550"/>
          <p14:tracePt t="14977" x="1200150" y="2114550"/>
          <p14:tracePt t="14991" x="1238250" y="2108200"/>
          <p14:tracePt t="15008" x="1276350" y="2108200"/>
          <p14:tracePt t="15025" x="1365250" y="2108200"/>
          <p14:tracePt t="15041" x="1416050" y="2108200"/>
          <p14:tracePt t="15058" x="1549400" y="2108200"/>
          <p14:tracePt t="15075" x="1701800" y="2108200"/>
          <p14:tracePt t="15090" x="1778000" y="2108200"/>
          <p14:tracePt t="15108" x="1905000" y="2108200"/>
          <p14:tracePt t="15124" x="2038350" y="2108200"/>
          <p14:tracePt t="15141" x="2089150" y="2108200"/>
          <p14:tracePt t="15157" x="2203450" y="2108200"/>
          <p14:tracePt t="15174" x="2254250" y="2108200"/>
          <p14:tracePt t="15191" x="2362200" y="2108200"/>
          <p14:tracePt t="15207" x="2463800" y="2108200"/>
          <p14:tracePt t="15224" x="2520950" y="2108200"/>
          <p14:tracePt t="15240" x="2635250" y="2108200"/>
          <p14:tracePt t="15258" x="2705100" y="2108200"/>
          <p14:tracePt t="15274" x="2844800" y="2108200"/>
          <p14:tracePt t="15291" x="2997200" y="2108200"/>
          <p14:tracePt t="15308" x="3060700" y="2108200"/>
          <p14:tracePt t="15324" x="3181350" y="2108200"/>
          <p14:tracePt t="15341" x="3238500" y="2108200"/>
          <p14:tracePt t="15357" x="3346450" y="2108200"/>
          <p14:tracePt t="15374" x="3397250" y="2108200"/>
          <p14:tracePt t="15391" x="3511550" y="2108200"/>
          <p14:tracePt t="15407" x="3606800" y="2108200"/>
          <p14:tracePt t="15424" x="3651250" y="2108200"/>
          <p14:tracePt t="15440" x="3708400" y="2108200"/>
          <p14:tracePt t="15458" x="3727450" y="2108200"/>
          <p14:tracePt t="15474" x="3746500" y="2108200"/>
          <p14:tracePt t="15556" x="3752850" y="2108200"/>
          <p14:tracePt t="15578" x="3759200" y="2108200"/>
          <p14:tracePt t="22912" x="3765550" y="2108200"/>
          <p14:tracePt t="23188" x="3771900" y="2108200"/>
          <p14:tracePt t="23208" x="3778250" y="2108200"/>
          <p14:tracePt t="23229" x="3784600" y="2108200"/>
          <p14:tracePt t="23240" x="3790950" y="2108200"/>
          <p14:tracePt t="23251" x="3797300" y="2108200"/>
          <p14:tracePt t="23271" x="3803650" y="2108200"/>
          <p14:tracePt t="23283" x="3810000" y="2108200"/>
          <p14:tracePt t="23292" x="3816350" y="2108200"/>
          <p14:tracePt t="23324" x="3822700" y="2108200"/>
          <p14:tracePt t="23325" x="3829050" y="2108200"/>
          <p14:tracePt t="23406" x="3835400" y="2108200"/>
          <p14:tracePt t="23437" x="3841750" y="2108200"/>
          <p14:tracePt t="23457" x="3848100" y="2108200"/>
          <p14:tracePt t="23489" x="3854450" y="2108200"/>
          <p14:tracePt t="23499" x="3860800" y="2108200"/>
          <p14:tracePt t="23510" x="3867150" y="2108200"/>
          <p14:tracePt t="23552" x="3873500" y="2108200"/>
          <p14:tracePt t="23561" x="3879850" y="2108200"/>
          <p14:tracePt t="23603" x="3886200" y="2108200"/>
          <p14:tracePt t="23613" x="3892550" y="2108200"/>
          <p14:tracePt t="23636" x="3898900" y="2108200"/>
          <p14:tracePt t="23665" x="3905250" y="2108200"/>
          <p14:tracePt t="27460" x="3911600" y="2108200"/>
          <p14:tracePt t="27480" x="3917950" y="2108200"/>
          <p14:tracePt t="27503" x="3930650" y="2108200"/>
          <p14:tracePt t="27512" x="3937000" y="2108200"/>
          <p14:tracePt t="27514" x="3949700" y="2108200"/>
          <p14:tracePt t="27525" x="3962400" y="2108200"/>
          <p14:tracePt t="27542" x="3987800" y="2108200"/>
          <p14:tracePt t="27558" x="4006850" y="2108200"/>
          <p14:tracePt t="27575" x="4019550" y="2108200"/>
          <p14:tracePt t="27591" x="4032250" y="2108200"/>
          <p14:tracePt t="27608" x="4038600" y="2108200"/>
          <p14:tracePt t="27625" x="4057650" y="2108200"/>
          <p14:tracePt t="27642" x="4076700" y="2108200"/>
          <p14:tracePt t="27659" x="4095750" y="2108200"/>
          <p14:tracePt t="27675" x="4133850" y="2108200"/>
          <p14:tracePt t="27692" x="4140200" y="2108200"/>
          <p14:tracePt t="27708" x="4171950" y="2108200"/>
          <p14:tracePt t="27725" x="4191000" y="2108200"/>
          <p14:tracePt t="27742" x="4203700" y="2108200"/>
          <p14:tracePt t="27759" x="4222750" y="2108200"/>
          <p14:tracePt t="27773" x="4241800" y="2108200"/>
          <p14:tracePt t="27790" x="4267200" y="2108200"/>
          <p14:tracePt t="27806" x="4311650" y="2108200"/>
          <p14:tracePt t="27825" x="4330700" y="2108200"/>
          <p14:tracePt t="27841" x="4375150" y="2108200"/>
          <p14:tracePt t="27858" x="4419600" y="2108200"/>
          <p14:tracePt t="27875" x="4432300" y="2108200"/>
          <p14:tracePt t="27890" x="4470400" y="2108200"/>
          <p14:tracePt t="27908" x="4483100" y="2108200"/>
          <p14:tracePt t="27924" x="4521200" y="2108200"/>
          <p14:tracePt t="27941" x="4533900" y="2108200"/>
          <p14:tracePt t="27956" x="4552950" y="2108200"/>
          <p14:tracePt t="27975" x="4572000" y="2108200"/>
          <p14:tracePt t="27991" x="4578350" y="2108200"/>
          <p14:tracePt t="28007" x="4597400" y="2108200"/>
          <p14:tracePt t="28025" x="4610100" y="2108200"/>
          <p14:tracePt t="28040" x="4622800" y="2108200"/>
          <p14:tracePt t="28058" x="4641850" y="2108200"/>
          <p14:tracePt t="28075" x="4654550" y="2108200"/>
          <p14:tracePt t="28091" x="4673600" y="2108200"/>
          <p14:tracePt t="28108" x="4679950" y="2108200"/>
          <p14:tracePt t="28125" x="4692650" y="2108200"/>
          <p14:tracePt t="28141" x="4705350" y="2108200"/>
          <p14:tracePt t="28157" x="4718050" y="2108200"/>
          <p14:tracePt t="28175" x="4737100" y="2108200"/>
          <p14:tracePt t="28192" x="4749800" y="2108200"/>
          <p14:tracePt t="28208" x="4768850" y="2108200"/>
          <p14:tracePt t="28225" x="4787900" y="2108200"/>
          <p14:tracePt t="28241" x="4800600" y="2108200"/>
          <p14:tracePt t="28258" x="4819650" y="2108200"/>
          <p14:tracePt t="28275" x="4838700" y="2108200"/>
          <p14:tracePt t="28291" x="4883150" y="2108200"/>
          <p14:tracePt t="28308" x="4895850" y="2108200"/>
          <p14:tracePt t="28325" x="4940300" y="2108200"/>
          <p14:tracePt t="28341" x="4972050" y="2108200"/>
          <p14:tracePt t="28358" x="4984750" y="2108200"/>
          <p14:tracePt t="28375" x="5022850" y="2108200"/>
          <p14:tracePt t="28391" x="5054600" y="2108200"/>
          <p14:tracePt t="28408" x="5080000" y="2108200"/>
          <p14:tracePt t="28424" x="5118100" y="2108200"/>
          <p14:tracePt t="28441" x="5143500" y="2108200"/>
          <p14:tracePt t="28459" x="5194300" y="2108200"/>
          <p14:tracePt t="28475" x="5226050" y="2108200"/>
          <p14:tracePt t="28492" x="5238750" y="2108200"/>
          <p14:tracePt t="28508" x="5264150" y="2108200"/>
          <p14:tracePt t="28526" x="5276850" y="2108200"/>
          <p14:tracePt t="28541" x="5295900" y="2108200"/>
          <p14:tracePt t="28558" x="5314950" y="2108200"/>
          <p14:tracePt t="28595" x="5321300" y="2108200"/>
          <p14:tracePt t="29105" x="5327650" y="2108200"/>
          <p14:tracePt t="29117" x="5334000" y="2108200"/>
          <p14:tracePt t="29127" x="5340350" y="2108200"/>
          <p14:tracePt t="29128" x="5346700" y="2108200"/>
          <p14:tracePt t="29141" x="5372100" y="2108200"/>
          <p14:tracePt t="29158" x="5384800" y="2108200"/>
          <p14:tracePt t="29175" x="5403850" y="2108200"/>
          <p14:tracePt t="29192" x="5410200" y="2108200"/>
          <p14:tracePt t="29208" x="5435600" y="2108200"/>
          <p14:tracePt t="29225" x="5454650" y="2108200"/>
          <p14:tracePt t="29241" x="5473700" y="2108200"/>
          <p14:tracePt t="29258" x="5505450" y="2108200"/>
          <p14:tracePt t="29275" x="5524500" y="2108200"/>
          <p14:tracePt t="29291" x="5556250" y="2108200"/>
          <p14:tracePt t="29308" x="5600700" y="2108200"/>
          <p14:tracePt t="29325" x="5619750" y="2108200"/>
          <p14:tracePt t="29340" x="5645150" y="2108200"/>
          <p14:tracePt t="29358" x="5664200" y="2108200"/>
          <p14:tracePt t="29375" x="5689600" y="2108200"/>
          <p14:tracePt t="29391" x="5721350" y="2108200"/>
          <p14:tracePt t="29408" x="5740400" y="2108200"/>
          <p14:tracePt t="29424" x="5791200" y="2108200"/>
          <p14:tracePt t="29441" x="5810250" y="2108200"/>
          <p14:tracePt t="29457" x="5848350" y="2108200"/>
          <p14:tracePt t="29476" x="5880100" y="2108200"/>
          <p14:tracePt t="29533" x="5886450" y="2108200"/>
          <p14:tracePt t="29553" x="5892800" y="2108200"/>
          <p14:tracePt t="29558" x="5899150" y="2108200"/>
          <p14:tracePt t="29567" x="5905500" y="2108200"/>
          <p14:tracePt t="29575" x="5918200" y="2108200"/>
          <p14:tracePt t="29591" x="5949950" y="2108200"/>
          <p14:tracePt t="29608" x="5975350" y="2108200"/>
          <p14:tracePt t="29625" x="6038850" y="2108200"/>
          <p14:tracePt t="29642" x="6083300" y="2108200"/>
          <p14:tracePt t="29656" x="6172200" y="2108200"/>
          <p14:tracePt t="29673" x="6261100" y="2108200"/>
          <p14:tracePt t="29690" x="6305550" y="2108200"/>
          <p14:tracePt t="29708" x="6407150" y="2108200"/>
          <p14:tracePt t="29725" x="6457950" y="2108200"/>
          <p14:tracePt t="29742" x="6578600" y="2108200"/>
          <p14:tracePt t="29758" x="6711950" y="2108200"/>
          <p14:tracePt t="29773" x="6775450" y="2108200"/>
          <p14:tracePt t="29790" x="6896100" y="2108200"/>
          <p14:tracePt t="29808" x="6985000" y="2108200"/>
          <p14:tracePt t="29825" x="7016750" y="2108200"/>
          <p14:tracePt t="29840" x="7086600" y="2108200"/>
          <p14:tracePt t="29858" x="7131050" y="2108200"/>
          <p14:tracePt t="29875" x="7239000" y="2108200"/>
          <p14:tracePt t="29891" x="7302500" y="2108200"/>
          <p14:tracePt t="29908" x="7454900" y="2108200"/>
          <p14:tracePt t="29925" x="7575550" y="2108200"/>
          <p14:tracePt t="29942" x="7607300" y="2108200"/>
          <p14:tracePt t="29957" x="7658100" y="2108200"/>
          <p14:tracePt t="29992" x="7664450" y="2108200"/>
          <p14:tracePt t="29994" x="7670800" y="2108200"/>
          <p14:tracePt t="30025" x="7677150" y="2108200"/>
          <p14:tracePt t="30041" x="7683500" y="2108200"/>
          <p14:tracePt t="30043" x="7696200" y="2108200"/>
          <p14:tracePt t="30058" x="7708900" y="2108200"/>
          <p14:tracePt t="31145" x="0" y="0"/>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5"/>
          <p:cNvSpPr txBox="1">
            <a:spLocks noChangeArrowheads="1"/>
          </p:cNvSpPr>
          <p:nvPr/>
        </p:nvSpPr>
        <p:spPr bwMode="auto">
          <a:xfrm>
            <a:off x="1447800" y="1066800"/>
            <a:ext cx="67262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2NO  + O</a:t>
            </a:r>
            <a:r>
              <a:rPr lang="sr-Latn-CS" altLang="en-US" sz="3200" baseline="-25000"/>
              <a:t>2</a:t>
            </a:r>
            <a:r>
              <a:rPr lang="sr-Latn-CS" altLang="en-US" sz="3200"/>
              <a:t> </a:t>
            </a:r>
            <a:r>
              <a:rPr lang="sr-Latn-CS" altLang="en-US" sz="3200">
                <a:latin typeface="Wingdings 3" pitchFamily="18" charset="2"/>
              </a:rPr>
              <a:t>g </a:t>
            </a:r>
            <a:r>
              <a:rPr lang="sr-Latn-CS" altLang="en-US" sz="3200"/>
              <a:t>2NO</a:t>
            </a:r>
            <a:r>
              <a:rPr lang="sr-Latn-CS" altLang="en-US" sz="3200" baseline="-25000"/>
              <a:t>2  		</a:t>
            </a:r>
            <a:r>
              <a:rPr lang="sr-Latn-CS" altLang="en-US" sz="3200" b="1">
                <a:solidFill>
                  <a:srgbClr val="FF0000"/>
                </a:solidFill>
              </a:rPr>
              <a:t>spor </a:t>
            </a:r>
            <a:endParaRPr lang="en-US" altLang="en-US" sz="3200" b="1">
              <a:solidFill>
                <a:srgbClr val="FF0000"/>
              </a:solidFill>
            </a:endParaRPr>
          </a:p>
        </p:txBody>
      </p:sp>
      <p:sp>
        <p:nvSpPr>
          <p:cNvPr id="5123" name="Text Box 5"/>
          <p:cNvSpPr txBox="1">
            <a:spLocks noChangeArrowheads="1"/>
          </p:cNvSpPr>
          <p:nvPr/>
        </p:nvSpPr>
        <p:spPr bwMode="auto">
          <a:xfrm>
            <a:off x="1600200" y="1676400"/>
            <a:ext cx="64071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sr-Latn-CS" altLang="en-US" sz="3200"/>
              <a:t>NO</a:t>
            </a:r>
            <a:r>
              <a:rPr lang="sr-Latn-CS" altLang="en-US" sz="3200" baseline="-25000"/>
              <a:t>2</a:t>
            </a:r>
            <a:r>
              <a:rPr lang="sr-Latn-CS" altLang="en-US" sz="3200"/>
              <a:t>  + SO</a:t>
            </a:r>
            <a:r>
              <a:rPr lang="sr-Latn-CS" altLang="en-US" sz="3200" baseline="-25000"/>
              <a:t>2</a:t>
            </a:r>
            <a:r>
              <a:rPr lang="sr-Latn-CS" altLang="en-US" sz="3200"/>
              <a:t> </a:t>
            </a:r>
            <a:r>
              <a:rPr lang="sr-Latn-CS" altLang="en-US" sz="3200">
                <a:latin typeface="Wingdings 3" pitchFamily="18" charset="2"/>
              </a:rPr>
              <a:t>g </a:t>
            </a:r>
            <a:r>
              <a:rPr lang="sr-Latn-CS" altLang="en-US" sz="3200"/>
              <a:t>NO + SO</a:t>
            </a:r>
            <a:r>
              <a:rPr lang="sr-Latn-CS" altLang="en-US" sz="3200" baseline="-25000"/>
              <a:t>3  	</a:t>
            </a:r>
            <a:r>
              <a:rPr lang="sr-Latn-CS" altLang="en-US" sz="3200" b="1">
                <a:solidFill>
                  <a:srgbClr val="FF0000"/>
                </a:solidFill>
              </a:rPr>
              <a:t>brz </a:t>
            </a:r>
            <a:endParaRPr lang="en-US" altLang="en-US" sz="3200" b="1" baseline="-25000">
              <a:solidFill>
                <a:srgbClr val="FF0000"/>
              </a:solidFill>
            </a:endParaRPr>
          </a:p>
        </p:txBody>
      </p:sp>
      <p:graphicFrame>
        <p:nvGraphicFramePr>
          <p:cNvPr id="5124" name="Object 3"/>
          <p:cNvGraphicFramePr>
            <a:graphicFrameLocks noChangeAspect="1"/>
          </p:cNvGraphicFramePr>
          <p:nvPr/>
        </p:nvGraphicFramePr>
        <p:xfrm>
          <a:off x="476250" y="2293938"/>
          <a:ext cx="5602288" cy="2978150"/>
        </p:xfrm>
        <a:graphic>
          <a:graphicData uri="http://schemas.openxmlformats.org/presentationml/2006/ole">
            <mc:AlternateContent xmlns:mc="http://schemas.openxmlformats.org/markup-compatibility/2006">
              <mc:Choice xmlns:v="urn:schemas-microsoft-com:vml" Requires="v">
                <p:oleObj spid="_x0000_s59398" name="Equation" r:id="rId5" imgW="2603500" imgH="1384300" progId="Equation.DSMT4">
                  <p:embed/>
                </p:oleObj>
              </mc:Choice>
              <mc:Fallback>
                <p:oleObj name="Equation" r:id="rId5" imgW="2603500" imgH="1384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50" y="2293938"/>
                        <a:ext cx="5602288" cy="297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5" name="TextBox 4"/>
          <p:cNvSpPr txBox="1">
            <a:spLocks noChangeArrowheads="1"/>
          </p:cNvSpPr>
          <p:nvPr/>
        </p:nvSpPr>
        <p:spPr bwMode="auto">
          <a:xfrm>
            <a:off x="457200" y="228600"/>
            <a:ext cx="8686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2400"/>
              <a:t>Ako je u sistemu prisutan NO, reakcija će se ubrazati jer će se promeniti mehanizam reakcije: </a:t>
            </a:r>
          </a:p>
        </p:txBody>
      </p:sp>
      <p:graphicFrame>
        <p:nvGraphicFramePr>
          <p:cNvPr id="5126" name="Object 2"/>
          <p:cNvGraphicFramePr>
            <a:graphicFrameLocks noChangeAspect="1"/>
          </p:cNvGraphicFramePr>
          <p:nvPr/>
        </p:nvGraphicFramePr>
        <p:xfrm>
          <a:off x="304800" y="5334000"/>
          <a:ext cx="7848600" cy="1273175"/>
        </p:xfrm>
        <a:graphic>
          <a:graphicData uri="http://schemas.openxmlformats.org/presentationml/2006/ole">
            <mc:AlternateContent xmlns:mc="http://schemas.openxmlformats.org/markup-compatibility/2006">
              <mc:Choice xmlns:v="urn:schemas-microsoft-com:vml" Requires="v">
                <p:oleObj spid="_x0000_s59399" name="Equation" r:id="rId7" imgW="2895600" imgH="469900" progId="Equation.3">
                  <p:embed/>
                </p:oleObj>
              </mc:Choice>
              <mc:Fallback>
                <p:oleObj name="Equation" r:id="rId7" imgW="2895600" imgH="469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5334000"/>
                        <a:ext cx="7848600"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Box 3"/>
          <p:cNvSpPr txBox="1">
            <a:spLocks noChangeArrowheads="1"/>
          </p:cNvSpPr>
          <p:nvPr/>
        </p:nvSpPr>
        <p:spPr bwMode="auto">
          <a:xfrm>
            <a:off x="6553200" y="3522663"/>
            <a:ext cx="2133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Stac. stanje</a:t>
            </a:r>
          </a:p>
        </p:txBody>
      </p:sp>
      <p:sp>
        <p:nvSpPr>
          <p:cNvPr id="5128" name="TextBox 3"/>
          <p:cNvSpPr txBox="1">
            <a:spLocks noChangeArrowheads="1"/>
          </p:cNvSpPr>
          <p:nvPr/>
        </p:nvSpPr>
        <p:spPr bwMode="auto">
          <a:xfrm>
            <a:off x="4419600" y="2590800"/>
            <a:ext cx="3429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 brzina stvaranja produkta</a:t>
            </a: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504238" y="6218238"/>
            <a:ext cx="487362" cy="487362"/>
          </a:xfrm>
          <a:prstGeom prst="rect">
            <a:avLst/>
          </a:prstGeom>
        </p:spPr>
      </p:pic>
    </p:spTree>
    <p:extLst>
      <p:ext uri="{BB962C8B-B14F-4D97-AF65-F5344CB8AC3E}">
        <p14:creationId xmlns:p14="http://schemas.microsoft.com/office/powerpoint/2010/main" val="294260495"/>
      </p:ext>
    </p:extLst>
  </p:cSld>
  <p:clrMapOvr>
    <a:masterClrMapping/>
  </p:clrMapOvr>
  <mc:AlternateContent xmlns:mc="http://schemas.openxmlformats.org/markup-compatibility/2006" xmlns:p14="http://schemas.microsoft.com/office/powerpoint/2010/main">
    <mc:Choice Requires="p14">
      <p:transition spd="slow" p14:dur="2000" advTm="156365"/>
    </mc:Choice>
    <mc:Fallback xmlns="">
      <p:transition spd="slow" advTm="1563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2383" x="1841500" y="730250"/>
          <p14:tracePt t="3614" x="1847850" y="730250"/>
          <p14:tracePt t="3818" x="1854200" y="730250"/>
          <p14:tracePt t="3859" x="1860550" y="730250"/>
          <p14:tracePt t="4084" x="1866900" y="730250"/>
          <p14:tracePt t="5091" x="1873250" y="730250"/>
          <p14:tracePt t="5132" x="1879600" y="730250"/>
          <p14:tracePt t="5346" x="1885950" y="730250"/>
          <p14:tracePt t="5479" x="1892300" y="730250"/>
          <p14:tracePt t="5531" x="1898650" y="730250"/>
          <p14:tracePt t="5552" x="1905000" y="730250"/>
          <p14:tracePt t="6061" x="1911350" y="730250"/>
          <p14:tracePt t="6438" x="1917700" y="730250"/>
          <p14:tracePt t="6479" x="1924050" y="730250"/>
          <p14:tracePt t="6540" x="1930400" y="730250"/>
          <p14:tracePt t="6592" x="1936750" y="730250"/>
          <p14:tracePt t="6613" x="1943100" y="730250"/>
          <p14:tracePt t="6623" x="1943100" y="723900"/>
          <p14:tracePt t="6644" x="1949450" y="723900"/>
          <p14:tracePt t="6654" x="1949450" y="717550"/>
          <p14:tracePt t="6665" x="1955800" y="717550"/>
          <p14:tracePt t="6680" x="1962150" y="711200"/>
          <p14:tracePt t="6681" x="1968500" y="711200"/>
          <p14:tracePt t="6697" x="1981200" y="704850"/>
          <p14:tracePt t="6713" x="1987550" y="698500"/>
          <p14:tracePt t="6732" x="2006600" y="692150"/>
          <p14:tracePt t="6780" x="2006600" y="685800"/>
          <p14:tracePt t="6800" x="2012950" y="685800"/>
          <p14:tracePt t="6821" x="2019300" y="685800"/>
          <p14:tracePt t="6841" x="2032000" y="685800"/>
          <p14:tracePt t="6852" x="2044700" y="685800"/>
          <p14:tracePt t="6863" x="2057400" y="685800"/>
          <p14:tracePt t="6864" x="2076450" y="685800"/>
          <p14:tracePt t="6883" x="2120900" y="685800"/>
          <p14:tracePt t="6899" x="2152650" y="685800"/>
          <p14:tracePt t="6915" x="2165350" y="685800"/>
          <p14:tracePt t="6930" x="2178050" y="685800"/>
          <p14:tracePt t="6947" x="2190750" y="685800"/>
          <p14:tracePt t="6963" x="2203450" y="685800"/>
          <p14:tracePt t="6980" x="2216150" y="685800"/>
          <p14:tracePt t="6999" x="2241550" y="685800"/>
          <p14:tracePt t="7015" x="2286000" y="685800"/>
          <p14:tracePt t="7032" x="2305050" y="685800"/>
          <p14:tracePt t="7049" x="2374900" y="685800"/>
          <p14:tracePt t="7065" x="2470150" y="685800"/>
          <p14:tracePt t="7082" x="2527300" y="685800"/>
          <p14:tracePt t="7097" x="2635250" y="685800"/>
          <p14:tracePt t="7115" x="2692400" y="685800"/>
          <p14:tracePt t="7132" x="2813050" y="685800"/>
          <p14:tracePt t="7148" x="2863850" y="685800"/>
          <p14:tracePt t="7165" x="2965450" y="685800"/>
          <p14:tracePt t="7182" x="3073400" y="685800"/>
          <p14:tracePt t="7199" x="3136900" y="685800"/>
          <p14:tracePt t="7214" x="3257550" y="685800"/>
          <p14:tracePt t="7230" x="3321050" y="685800"/>
          <p14:tracePt t="7247" x="3435350" y="685800"/>
          <p14:tracePt t="7265" x="3511550" y="685800"/>
          <p14:tracePt t="7282" x="3543300" y="685800"/>
          <p14:tracePt t="7298" x="3600450" y="685800"/>
          <p14:tracePt t="7315" x="3625850" y="685800"/>
          <p14:tracePt t="7332" x="3689350" y="685800"/>
          <p14:tracePt t="7348" x="3752850" y="685800"/>
          <p14:tracePt t="7365" x="3784600" y="685800"/>
          <p14:tracePt t="7382" x="3822700" y="685800"/>
          <p14:tracePt t="7399" x="3841750" y="685800"/>
          <p14:tracePt t="7415" x="3854450" y="685800"/>
          <p14:tracePt t="7432" x="3867150" y="685800"/>
          <p14:tracePt t="7468" x="3879850" y="685800"/>
          <p14:tracePt t="7470" x="3892550" y="685800"/>
          <p14:tracePt t="7482" x="3917950" y="685800"/>
          <p14:tracePt t="7498" x="3968750" y="685800"/>
          <p14:tracePt t="7515" x="4051300" y="685800"/>
          <p14:tracePt t="7532" x="4083050" y="685800"/>
          <p14:tracePt t="7549" x="4121150" y="685800"/>
          <p14:tracePt t="7565" x="4140200" y="685800"/>
          <p14:tracePt t="7627" x="4146550" y="685800"/>
          <p14:tracePt t="7646" x="4152900" y="685800"/>
          <p14:tracePt t="7677" x="4159250" y="685800"/>
          <p14:tracePt t="7697" x="4165600" y="685800"/>
          <p14:tracePt t="7709" x="4171950" y="685800"/>
          <p14:tracePt t="7771" x="4178300" y="685800"/>
          <p14:tracePt t="7782" x="4184650" y="685800"/>
          <p14:tracePt t="7793" x="4191000" y="685800"/>
          <p14:tracePt t="7812" x="4197350" y="685800"/>
          <p14:tracePt t="7822" x="4203700" y="685800"/>
          <p14:tracePt t="7843" x="4210050" y="685800"/>
          <p14:tracePt t="7850" x="4222750" y="685800"/>
          <p14:tracePt t="7865" x="4229100" y="685800"/>
          <p14:tracePt t="7866" x="4248150" y="685800"/>
          <p14:tracePt t="7880" x="4292600" y="685800"/>
          <p14:tracePt t="7897" x="4305300" y="685800"/>
          <p14:tracePt t="7913" x="4349750" y="685800"/>
          <p14:tracePt t="7933" x="4368800" y="685800"/>
          <p14:tracePt t="7948" x="4381500" y="685800"/>
          <p14:tracePt t="8010" x="4387850" y="685800"/>
          <p14:tracePt t="8042" x="4394200" y="685800"/>
          <p14:tracePt t="8053" x="4400550" y="679450"/>
          <p14:tracePt t="8065" x="4406900" y="679450"/>
          <p14:tracePt t="8066" x="4406900" y="673100"/>
          <p14:tracePt t="8082" x="4425950" y="673100"/>
          <p14:tracePt t="8117" x="4432300" y="673100"/>
          <p14:tracePt t="8132" x="4438650" y="666750"/>
          <p14:tracePt t="8134" x="4445000" y="666750"/>
          <p14:tracePt t="8148" x="4451350" y="666750"/>
          <p14:tracePt t="8165" x="4464050" y="660400"/>
          <p14:tracePt t="8182" x="4476750" y="660400"/>
          <p14:tracePt t="8199" x="4495800" y="647700"/>
          <p14:tracePt t="8215" x="4527550" y="641350"/>
          <p14:tracePt t="8232" x="4540250" y="641350"/>
          <p14:tracePt t="8247" x="4559300" y="628650"/>
          <p14:tracePt t="8265" x="4572000" y="622300"/>
          <p14:tracePt t="8282" x="4578350" y="615950"/>
          <p14:tracePt t="8298" x="4584700" y="609600"/>
          <p14:tracePt t="8314" x="4591050" y="596900"/>
          <p14:tracePt t="8332" x="4597400" y="590550"/>
          <p14:tracePt t="8349" x="4603750" y="584200"/>
          <p14:tracePt t="8365" x="4610100" y="577850"/>
          <p14:tracePt t="8440" x="4610100" y="571500"/>
          <p14:tracePt t="8460" x="4610100" y="565150"/>
          <p14:tracePt t="8472" x="4610100" y="558800"/>
          <p14:tracePt t="8474" x="4616450" y="552450"/>
          <p14:tracePt t="8483" x="4616450" y="546100"/>
          <p14:tracePt t="8499" x="4622800" y="533400"/>
          <p14:tracePt t="8515" x="4622800" y="527050"/>
          <p14:tracePt t="8533" x="4622800" y="520700"/>
          <p14:tracePt t="8548" x="4629150" y="501650"/>
          <p14:tracePt t="8585" x="4629150" y="488950"/>
          <p14:tracePt t="8599" x="4629150" y="476250"/>
          <p14:tracePt t="8616" x="4629150" y="463550"/>
          <p14:tracePt t="8618" x="4629150" y="457200"/>
          <p14:tracePt t="8634" x="4629150" y="438150"/>
          <p14:tracePt t="8650" x="4622800" y="438150"/>
          <p14:tracePt t="8666" x="4616450" y="419100"/>
          <p14:tracePt t="8684" x="4616450" y="412750"/>
          <p14:tracePt t="8684" x="4610100" y="406400"/>
          <p14:tracePt t="8698" x="4603750" y="400050"/>
          <p14:tracePt t="8714" x="4597400" y="393700"/>
          <p14:tracePt t="8733" x="4597400" y="387350"/>
          <p14:tracePt t="8749" x="4584700" y="381000"/>
          <p14:tracePt t="8766" x="4578350" y="374650"/>
          <p14:tracePt t="8784" x="4565650" y="368300"/>
          <p14:tracePt t="8798" x="4540250" y="349250"/>
          <p14:tracePt t="8814" x="4533900" y="336550"/>
          <p14:tracePt t="8831" x="4495800" y="330200"/>
          <p14:tracePt t="8849" x="4457700" y="311150"/>
          <p14:tracePt t="8866" x="4445000" y="304800"/>
          <p14:tracePt t="8883" x="4394200" y="292100"/>
          <p14:tracePt t="8900" x="4368800" y="285750"/>
          <p14:tracePt t="8916" x="4318000" y="266700"/>
          <p14:tracePt t="8932" x="4267200" y="254000"/>
          <p14:tracePt t="8949" x="4241800" y="247650"/>
          <p14:tracePt t="8966" x="4191000" y="228600"/>
          <p14:tracePt t="8984" x="4171950" y="222250"/>
          <p14:tracePt t="8999" x="4127500" y="215900"/>
          <p14:tracePt t="9017" x="4095750" y="203200"/>
          <p14:tracePt t="9033" x="4089400" y="203200"/>
          <p14:tracePt t="9048" x="4064000" y="196850"/>
          <p14:tracePt t="9084" x="4051300" y="196850"/>
          <p14:tracePt t="9099" x="4044950" y="196850"/>
          <p14:tracePt t="9101" x="4019550" y="196850"/>
          <p14:tracePt t="9116" x="4013200" y="196850"/>
          <p14:tracePt t="9133" x="3987800" y="196850"/>
          <p14:tracePt t="9149" x="3981450" y="196850"/>
          <p14:tracePt t="9165" x="3956050" y="196850"/>
          <p14:tracePt t="9183" x="3943350" y="196850"/>
          <p14:tracePt t="9200" x="3930650" y="203200"/>
          <p14:tracePt t="9216" x="3924300" y="209550"/>
          <p14:tracePt t="9233" x="3917950" y="215900"/>
          <p14:tracePt t="9249" x="3911600" y="228600"/>
          <p14:tracePt t="9266" x="3911600" y="241300"/>
          <p14:tracePt t="9282" x="3911600" y="254000"/>
          <p14:tracePt t="9299" x="3905250" y="279400"/>
          <p14:tracePt t="9316" x="3898900" y="279400"/>
          <p14:tracePt t="9333" x="3898900" y="298450"/>
          <p14:tracePt t="9349" x="3898900" y="304800"/>
          <p14:tracePt t="9349" x="3892550" y="317500"/>
          <p14:tracePt t="9366" x="3892550" y="323850"/>
          <p14:tracePt t="9383" x="3892550" y="361950"/>
          <p14:tracePt t="9399" x="3892550" y="381000"/>
          <p14:tracePt t="9416" x="3892550" y="419100"/>
          <p14:tracePt t="9433" x="3892550" y="438150"/>
          <p14:tracePt t="9449" x="3892550" y="469900"/>
          <p14:tracePt t="9466" x="3892550" y="495300"/>
          <p14:tracePt t="9484" x="3892550" y="501650"/>
          <p14:tracePt t="9500" x="3898900" y="527050"/>
          <p14:tracePt t="9516" x="3905250" y="539750"/>
          <p14:tracePt t="9533" x="3917950" y="546100"/>
          <p14:tracePt t="9548" x="3930650" y="571500"/>
          <p14:tracePt t="9566" x="3943350" y="571500"/>
          <p14:tracePt t="9583" x="3956050" y="590550"/>
          <p14:tracePt t="9599" x="3962400" y="603250"/>
          <p14:tracePt t="9599" x="3975100" y="609600"/>
          <p14:tracePt t="9617" x="3981450" y="609600"/>
          <p14:tracePt t="9633" x="3987800" y="628650"/>
          <p14:tracePt t="9670" x="3994150" y="635000"/>
          <p14:tracePt t="9673" x="4000500" y="641350"/>
          <p14:tracePt t="9683" x="4000500" y="647700"/>
          <p14:tracePt t="9698" x="4013200" y="654050"/>
          <p14:tracePt t="9714" x="4019550" y="654050"/>
          <p14:tracePt t="9731" x="4032250" y="660400"/>
          <p14:tracePt t="9749" x="4051300" y="666750"/>
          <p14:tracePt t="9766" x="4064000" y="666750"/>
          <p14:tracePt t="9784" x="4083050" y="666750"/>
          <p14:tracePt t="9800" x="4121150" y="666750"/>
          <p14:tracePt t="9815" x="4133850" y="666750"/>
          <p14:tracePt t="9831" x="4184650" y="666750"/>
          <p14:tracePt t="9848" x="4210050" y="666750"/>
          <p14:tracePt t="9864" x="4267200" y="666750"/>
          <p14:tracePt t="9883" x="4305300" y="666750"/>
          <p14:tracePt t="9899" x="4318000" y="666750"/>
          <p14:tracePt t="9916" x="4337050" y="666750"/>
          <p14:tracePt t="9933" x="4343400" y="666750"/>
          <p14:tracePt t="9949" x="4349750" y="666750"/>
          <p14:tracePt t="9966" x="4362450" y="660400"/>
          <p14:tracePt t="9983" x="4368800" y="654050"/>
          <p14:tracePt t="10000" x="4387850" y="641350"/>
          <p14:tracePt t="10016" x="4400550" y="635000"/>
          <p14:tracePt t="10033" x="4413250" y="628650"/>
          <p14:tracePt t="10050" x="4425950" y="615950"/>
          <p14:tracePt t="10066" x="4432300" y="609600"/>
          <p14:tracePt t="10082" x="4445000" y="603250"/>
          <p14:tracePt t="10099" x="4445000" y="596900"/>
          <p14:tracePt t="10116" x="4457700" y="584200"/>
          <p14:tracePt t="10133" x="4464050" y="571500"/>
          <p14:tracePt t="10149" x="4470400" y="571500"/>
          <p14:tracePt t="10165" x="4476750" y="558800"/>
          <p14:tracePt t="10183" x="4483100" y="552450"/>
          <p14:tracePt t="10198" x="4489450" y="539750"/>
          <p14:tracePt t="10216" x="4495800" y="527050"/>
          <p14:tracePt t="10233" x="4495800" y="508000"/>
          <p14:tracePt t="10249" x="4502150" y="488950"/>
          <p14:tracePt t="10266" x="4502150" y="476250"/>
          <p14:tracePt t="10283" x="4502150" y="463550"/>
          <p14:tracePt t="10299" x="4502150" y="450850"/>
          <p14:tracePt t="10315" x="4502150" y="444500"/>
          <p14:tracePt t="10333" x="4502150" y="431800"/>
          <p14:tracePt t="10349" x="4502150" y="425450"/>
          <p14:tracePt t="10366" x="4502150" y="412750"/>
          <p14:tracePt t="10383" x="4502150" y="406400"/>
          <p14:tracePt t="10399" x="4502150" y="393700"/>
          <p14:tracePt t="10416" x="4502150" y="387350"/>
          <p14:tracePt t="10433" x="4502150" y="381000"/>
          <p14:tracePt t="10449" x="4495800" y="368300"/>
          <p14:tracePt t="10466" x="4489450" y="355600"/>
          <p14:tracePt t="10483" x="4483100" y="349250"/>
          <p14:tracePt t="10500" x="4470400" y="336550"/>
          <p14:tracePt t="10516" x="4470400" y="330200"/>
          <p14:tracePt t="10533" x="4457700" y="317500"/>
          <p14:tracePt t="10549" x="4451350" y="317500"/>
          <p14:tracePt t="10566" x="4432300" y="298450"/>
          <p14:tracePt t="10583" x="4413250" y="285750"/>
          <p14:tracePt t="10599" x="4400550" y="279400"/>
          <p14:tracePt t="10616" x="4368800" y="273050"/>
          <p14:tracePt t="10633" x="4362450" y="266700"/>
          <p14:tracePt t="10649" x="4337050" y="260350"/>
          <p14:tracePt t="10666" x="4318000" y="247650"/>
          <p14:tracePt t="10682" x="4305300" y="247650"/>
          <p14:tracePt t="10697" x="4279900" y="241300"/>
          <p14:tracePt t="10714" x="4260850" y="234950"/>
          <p14:tracePt t="10731" x="4222750" y="228600"/>
          <p14:tracePt t="10749" x="4191000" y="222250"/>
          <p14:tracePt t="10767" x="4171950" y="222250"/>
          <p14:tracePt t="10781" x="4146550" y="222250"/>
          <p14:tracePt t="10798" x="4133850" y="222250"/>
          <p14:tracePt t="10814" x="4121150" y="222250"/>
          <p14:tracePt t="10833" x="4095750" y="222250"/>
          <p14:tracePt t="10850" x="4089400" y="222250"/>
          <p14:tracePt t="10866" x="4057650" y="222250"/>
          <p14:tracePt t="10883" x="4038600" y="234950"/>
          <p14:tracePt t="10899" x="4013200" y="247650"/>
          <p14:tracePt t="10915" x="3994150" y="273050"/>
          <p14:tracePt t="10932" x="3987800" y="279400"/>
          <p14:tracePt t="10948" x="3981450" y="298450"/>
          <p14:tracePt t="10965" x="3975100" y="304800"/>
          <p14:tracePt t="10983" x="3968750" y="336550"/>
          <p14:tracePt t="10998" x="3962400" y="355600"/>
          <p14:tracePt t="10998" x="3962400" y="368300"/>
          <p14:tracePt t="11015" x="3962400" y="381000"/>
          <p14:tracePt t="11032" x="3956050" y="419100"/>
          <p14:tracePt t="11048" x="3956050" y="425450"/>
          <p14:tracePt t="11065" x="3956050" y="457200"/>
          <p14:tracePt t="11082" x="3956050" y="463550"/>
          <p14:tracePt t="11082" x="3956050" y="469900"/>
          <p14:tracePt t="11098" x="3956050" y="482600"/>
          <p14:tracePt t="11114" x="3956050" y="501650"/>
          <p14:tracePt t="11132" x="3956050" y="508000"/>
          <p14:tracePt t="11148" x="3956050" y="527050"/>
          <p14:tracePt t="11165" x="3962400" y="533400"/>
          <p14:tracePt t="11182" x="3962400" y="546100"/>
          <p14:tracePt t="11197" x="3975100" y="552450"/>
          <p14:tracePt t="11215" x="3981450" y="558800"/>
          <p14:tracePt t="11231" x="3994150" y="571500"/>
          <p14:tracePt t="11248" x="4013200" y="584200"/>
          <p14:tracePt t="11265" x="4025900" y="590550"/>
          <p14:tracePt t="11282" x="4038600" y="596900"/>
          <p14:tracePt t="11299" x="4044950" y="596900"/>
          <p14:tracePt t="11315" x="4057650" y="596900"/>
          <p14:tracePt t="11332" x="4064000" y="596900"/>
          <p14:tracePt t="11347" x="4076700" y="596900"/>
          <p14:tracePt t="11365" x="4083050" y="590550"/>
          <p14:tracePt t="11414" x="4089400" y="590550"/>
          <p14:tracePt t="11424" x="4089400" y="584200"/>
          <p14:tracePt t="12715" x="4076700" y="596900"/>
          <p14:tracePt t="12727" x="4064000" y="603250"/>
          <p14:tracePt t="12736" x="4032250" y="615950"/>
          <p14:tracePt t="12749" x="3987800" y="641350"/>
          <p14:tracePt t="12751" x="3930650" y="666750"/>
          <p14:tracePt t="12766" x="3759200" y="717550"/>
          <p14:tracePt t="12783" x="3575050" y="781050"/>
          <p14:tracePt t="12801" x="3473450" y="819150"/>
          <p14:tracePt t="12814" x="3314700" y="876300"/>
          <p14:tracePt t="12831" x="3244850" y="914400"/>
          <p14:tracePt t="12847" x="3124200" y="990600"/>
          <p14:tracePt t="12864" x="3067050" y="1028700"/>
          <p14:tracePt t="12882" x="2978150" y="1111250"/>
          <p14:tracePt t="12899" x="2889250" y="1193800"/>
          <p14:tracePt t="12916" x="2851150" y="1231900"/>
          <p14:tracePt t="12933" x="2781300" y="1295400"/>
          <p14:tracePt t="12950" x="2762250" y="1314450"/>
          <p14:tracePt t="12966" x="2711450" y="1352550"/>
          <p14:tracePt t="12984" x="2654300" y="1397000"/>
          <p14:tracePt t="12999" x="2628900" y="1416050"/>
          <p14:tracePt t="13016" x="2552700" y="1460500"/>
          <p14:tracePt t="13033" x="2514600" y="1485900"/>
          <p14:tracePt t="13049" x="2406650" y="1536700"/>
          <p14:tracePt t="13065" x="2324100" y="1587500"/>
          <p14:tracePt t="13082" x="2273300" y="1606550"/>
          <p14:tracePt t="13099" x="2197100" y="1651000"/>
          <p14:tracePt t="13115" x="2171700" y="1670050"/>
          <p14:tracePt t="13132" x="2114550" y="1708150"/>
          <p14:tracePt t="13149" x="2082800" y="1720850"/>
          <p14:tracePt t="13165" x="2063750" y="1727200"/>
          <p14:tracePt t="13182" x="2038350" y="1739900"/>
          <p14:tracePt t="13198" x="2032000" y="1739900"/>
          <p14:tracePt t="13215" x="2025650" y="1739900"/>
          <p14:tracePt t="13248" x="2019300" y="1739900"/>
          <p14:tracePt t="13280" x="2012950" y="1739900"/>
          <p14:tracePt t="13291" x="2000250" y="1739900"/>
          <p14:tracePt t="13301" x="1993900" y="1739900"/>
          <p14:tracePt t="13303" x="1981200" y="1739900"/>
          <p14:tracePt t="13316" x="1962150" y="1739900"/>
          <p14:tracePt t="13333" x="1949450" y="1739900"/>
          <p14:tracePt t="13349" x="1943100" y="1739900"/>
          <p14:tracePt t="13487" x="1943100" y="1727200"/>
          <p14:tracePt t="13497" x="1943100" y="1720850"/>
          <p14:tracePt t="13507" x="1943100" y="1714500"/>
          <p14:tracePt t="13517" x="1936750" y="1701800"/>
          <p14:tracePt t="13523" x="1930400" y="1689100"/>
          <p14:tracePt t="13533" x="1917700" y="1663700"/>
          <p14:tracePt t="13550" x="1911350" y="1651000"/>
          <p14:tracePt t="13566" x="1905000" y="1644650"/>
          <p14:tracePt t="13926" x="1911350" y="1644650"/>
          <p14:tracePt t="14099" x="1911350" y="1638300"/>
          <p14:tracePt t="14142" x="1911350" y="1631950"/>
          <p14:tracePt t="14182" x="1917700" y="1631950"/>
          <p14:tracePt t="14225" x="1930400" y="1631950"/>
          <p14:tracePt t="14236" x="1949450" y="1631950"/>
          <p14:tracePt t="14245" x="1974850" y="1631950"/>
          <p14:tracePt t="14248" x="2006600" y="1631950"/>
          <p14:tracePt t="14266" x="2101850" y="1631950"/>
          <p14:tracePt t="14283" x="2222500" y="1631950"/>
          <p14:tracePt t="14300" x="2286000" y="1631950"/>
          <p14:tracePt t="14316" x="2419350" y="1631950"/>
          <p14:tracePt t="14333" x="2495550" y="1631950"/>
          <p14:tracePt t="14349" x="2686050" y="1631950"/>
          <p14:tracePt t="14366" x="2940050" y="1631950"/>
          <p14:tracePt t="14383" x="3117850" y="1631950"/>
          <p14:tracePt t="14399" x="3473450" y="1631950"/>
          <p14:tracePt t="14416" x="3651250" y="1631950"/>
          <p14:tracePt t="14433" x="3917950" y="1631950"/>
          <p14:tracePt t="14448" x="4133850" y="1631950"/>
          <p14:tracePt t="14466" x="4216400" y="1631950"/>
          <p14:tracePt t="14483" x="4400550" y="1631950"/>
          <p14:tracePt t="14499" x="4489450" y="1631950"/>
          <p14:tracePt t="14516" x="4673600" y="1631950"/>
          <p14:tracePt t="14533" x="4857750" y="1631950"/>
          <p14:tracePt t="14550" x="4940300" y="1631950"/>
          <p14:tracePt t="14565" x="5080000" y="1631950"/>
          <p14:tracePt t="14583" x="5137150" y="1631950"/>
          <p14:tracePt t="14599" x="5226050" y="1631950"/>
          <p14:tracePt t="14616" x="5276850" y="1625600"/>
          <p14:tracePt t="14633" x="5295900" y="1625600"/>
          <p14:tracePt t="14649" x="5327650" y="1619250"/>
          <p14:tracePt t="14666" x="5346700" y="1612900"/>
          <p14:tracePt t="14682" x="5391150" y="1612900"/>
          <p14:tracePt t="14699" x="5461000" y="1606550"/>
          <p14:tracePt t="14731" x="5505450" y="1606550"/>
          <p14:tracePt t="14747" x="5600700" y="1606550"/>
          <p14:tracePt t="14748" x="5645150" y="1606550"/>
          <p14:tracePt t="14766" x="5715000" y="1606550"/>
          <p14:tracePt t="14783" x="5746750" y="1606550"/>
          <p14:tracePt t="14798" x="5835650" y="1606550"/>
          <p14:tracePt t="14816" x="5969000" y="1606550"/>
          <p14:tracePt t="14833" x="6051550" y="1606550"/>
          <p14:tracePt t="14849" x="6254750" y="1606550"/>
          <p14:tracePt t="14866" x="6464300" y="1606550"/>
          <p14:tracePt t="14883" x="6540500" y="1606550"/>
          <p14:tracePt t="14899" x="6648450" y="1606550"/>
          <p14:tracePt t="14916" x="6673850" y="1606550"/>
          <p14:tracePt t="14996" x="6661150" y="1606550"/>
          <p14:tracePt t="15025" x="6642100" y="1606550"/>
          <p14:tracePt t="15026" x="6623050" y="1606550"/>
          <p14:tracePt t="15033" x="6559550" y="1606550"/>
          <p14:tracePt t="15050" x="6502400" y="1606550"/>
          <p14:tracePt t="15065" x="6394450" y="1606550"/>
          <p14:tracePt t="15083" x="6330950" y="1606550"/>
          <p14:tracePt t="15100" x="6223000" y="1606550"/>
          <p14:tracePt t="15116" x="6121400" y="1606550"/>
          <p14:tracePt t="15133" x="6070600" y="1606550"/>
          <p14:tracePt t="15149" x="5969000" y="1606550"/>
          <p14:tracePt t="15166" x="5911850" y="1606550"/>
          <p14:tracePt t="15182" x="5791200" y="1606550"/>
          <p14:tracePt t="15199" x="5664200" y="1606550"/>
          <p14:tracePt t="15216" x="5588000" y="1606550"/>
          <p14:tracePt t="15233" x="5435600" y="1606550"/>
          <p14:tracePt t="15250" x="5359400" y="1606550"/>
          <p14:tracePt t="15266" x="5175250" y="1606550"/>
          <p14:tracePt t="15283" x="5092700" y="1606550"/>
          <p14:tracePt t="15299" x="4895850" y="1606550"/>
          <p14:tracePt t="15316" x="4724400" y="1606550"/>
          <p14:tracePt t="15333" x="4635500" y="1606550"/>
          <p14:tracePt t="15349" x="4495800" y="1606550"/>
          <p14:tracePt t="15366" x="4432300" y="1606550"/>
          <p14:tracePt t="15383" x="4311650" y="1606550"/>
          <p14:tracePt t="15399" x="4203700" y="1606550"/>
          <p14:tracePt t="15416" x="4159250" y="1606550"/>
          <p14:tracePt t="15433" x="4070350" y="1606550"/>
          <p14:tracePt t="15450" x="4025900" y="1606550"/>
          <p14:tracePt t="15466" x="3924300" y="1606550"/>
          <p14:tracePt t="15483" x="3810000" y="1606550"/>
          <p14:tracePt t="15499" x="3752850" y="1606550"/>
          <p14:tracePt t="15516" x="3619500" y="1606550"/>
          <p14:tracePt t="15533" x="3568700" y="1606550"/>
          <p14:tracePt t="15549" x="3498850" y="1606550"/>
          <p14:tracePt t="15567" x="3486150" y="1606550"/>
          <p14:tracePt t="15582" x="3479800" y="1606550"/>
          <p14:tracePt t="15599" x="3473450" y="1606550"/>
          <p14:tracePt t="15616" x="3467100" y="1606550"/>
          <p14:tracePt t="15633" x="3460750" y="1606550"/>
          <p14:tracePt t="15716" x="3460750" y="1600200"/>
          <p14:tracePt t="15737" x="3460750" y="1593850"/>
          <p14:tracePt t="15741" x="3460750" y="1587500"/>
          <p14:tracePt t="15747" x="3454400" y="1587500"/>
          <p14:tracePt t="15764" x="3448050" y="1574800"/>
          <p14:tracePt t="15784" x="3441700" y="1574800"/>
          <p14:tracePt t="15800" x="3441700" y="1555750"/>
          <p14:tracePt t="15815" x="3435350" y="1549400"/>
          <p14:tracePt t="15831" x="3435350" y="1543050"/>
          <p14:tracePt t="15847" x="3435350" y="1536700"/>
          <p14:tracePt t="15864" x="3435350" y="1530350"/>
          <p14:tracePt t="15883" x="3435350" y="1517650"/>
          <p14:tracePt t="15925" x="3435350" y="1511300"/>
          <p14:tracePt t="15955" x="3435350" y="1504950"/>
          <p14:tracePt t="15976" x="3435350" y="1498600"/>
          <p14:tracePt t="16026" x="3435350" y="1492250"/>
          <p14:tracePt t="16047" x="3435350" y="1485900"/>
          <p14:tracePt t="16455" x="3435350" y="1479550"/>
          <p14:tracePt t="16984" x="3441700" y="1479550"/>
          <p14:tracePt t="17025" x="3448050" y="1479550"/>
          <p14:tracePt t="17800" x="3448050" y="1473200"/>
          <p14:tracePt t="17831" x="3454400" y="1473200"/>
          <p14:tracePt t="17841" x="3460750" y="1466850"/>
          <p14:tracePt t="17852" x="3467100" y="1466850"/>
          <p14:tracePt t="17865" x="3486150" y="1466850"/>
          <p14:tracePt t="17866" x="3511550" y="1466850"/>
          <p14:tracePt t="17882" x="3575050" y="1466850"/>
          <p14:tracePt t="17898" x="3676650" y="1466850"/>
          <p14:tracePt t="17917" x="3740150" y="1466850"/>
          <p14:tracePt t="17934" x="3892550" y="1466850"/>
          <p14:tracePt t="17950" x="4064000" y="1466850"/>
          <p14:tracePt t="17967" x="4152900" y="1466850"/>
          <p14:tracePt t="17983" x="4324350" y="1466850"/>
          <p14:tracePt t="18000" x="4413250" y="1466850"/>
          <p14:tracePt t="18016" x="4616450" y="1466850"/>
          <p14:tracePt t="18034" x="4832350" y="1466850"/>
          <p14:tracePt t="18050" x="4946650" y="1466850"/>
          <p14:tracePt t="18067" x="5162550" y="1466850"/>
          <p14:tracePt t="18084" x="5257800" y="1466850"/>
          <p14:tracePt t="18100" x="5403850" y="1466850"/>
          <p14:tracePt t="18117" x="5467350" y="1466850"/>
          <p14:tracePt t="18133" x="5492750" y="1466850"/>
          <p14:tracePt t="18150" x="5511800" y="1466850"/>
          <p14:tracePt t="18167" x="5518150" y="1466850"/>
          <p14:tracePt t="18184" x="5537200" y="1466850"/>
          <p14:tracePt t="18200" x="5543550" y="1466850"/>
          <p14:tracePt t="18217" x="5562600" y="1460500"/>
          <p14:tracePt t="18234" x="5581650" y="1447800"/>
          <p14:tracePt t="18250" x="5581650" y="1441450"/>
          <p14:tracePt t="18267" x="5588000" y="1435100"/>
          <p14:tracePt t="18284" x="5594350" y="1428750"/>
          <p14:tracePt t="18300" x="5600700" y="1422400"/>
          <p14:tracePt t="18317" x="5600700" y="1409700"/>
          <p14:tracePt t="18334" x="5600700" y="1403350"/>
          <p14:tracePt t="18350" x="5600700" y="1384300"/>
          <p14:tracePt t="18367" x="5600700" y="1346200"/>
          <p14:tracePt t="18384" x="5588000" y="1327150"/>
          <p14:tracePt t="18399" x="5556250" y="1282700"/>
          <p14:tracePt t="18417" x="5537200" y="1263650"/>
          <p14:tracePt t="18434" x="5492750" y="1219200"/>
          <p14:tracePt t="18450" x="5473700" y="1200150"/>
          <p14:tracePt t="18467" x="5429250" y="1155700"/>
          <p14:tracePt t="18484" x="5378450" y="1130300"/>
          <p14:tracePt t="18500" x="5340350" y="1117600"/>
          <p14:tracePt t="18516" x="5232400" y="1085850"/>
          <p14:tracePt t="18534" x="5118100" y="1054100"/>
          <p14:tracePt t="18551" x="5060950" y="1035050"/>
          <p14:tracePt t="18567" x="4959350" y="1009650"/>
          <p14:tracePt t="18584" x="4933950" y="1003300"/>
          <p14:tracePt t="18600" x="4895850" y="996950"/>
          <p14:tracePt t="18618" x="4883150" y="996950"/>
          <p14:tracePt t="18634" x="4851400" y="996950"/>
          <p14:tracePt t="18650" x="4806950" y="996950"/>
          <p14:tracePt t="18667" x="4762500" y="996950"/>
          <p14:tracePt t="18684" x="4667250" y="996950"/>
          <p14:tracePt t="18701" x="4610100" y="996950"/>
          <p14:tracePt t="18717" x="4502150" y="996950"/>
          <p14:tracePt t="18732" x="4438650" y="996950"/>
          <p14:tracePt t="18750" x="4413250" y="996950"/>
          <p14:tracePt t="18767" x="4375150" y="1009650"/>
          <p14:tracePt t="18785" x="4368800" y="1016000"/>
          <p14:tracePt t="18801" x="4362450" y="1028700"/>
          <p14:tracePt t="18815" x="4356100" y="1041400"/>
          <p14:tracePt t="18832" x="4349750" y="1054100"/>
          <p14:tracePt t="18848" x="4343400" y="1073150"/>
          <p14:tracePt t="18865" x="4343400" y="1079500"/>
          <p14:tracePt t="18884" x="4343400" y="1104900"/>
          <p14:tracePt t="18901" x="4337050" y="1123950"/>
          <p14:tracePt t="18917" x="4337050" y="1143000"/>
          <p14:tracePt t="18933" x="4343400" y="1181100"/>
          <p14:tracePt t="18950" x="4349750" y="1200150"/>
          <p14:tracePt t="18967" x="4368800" y="1250950"/>
          <p14:tracePt t="18984" x="4400550" y="1301750"/>
          <p14:tracePt t="19000" x="4425950" y="1327150"/>
          <p14:tracePt t="19016" x="4451350" y="1358900"/>
          <p14:tracePt t="19034" x="4470400" y="1371600"/>
          <p14:tracePt t="19049" x="4508500" y="1397000"/>
          <p14:tracePt t="19067" x="4552950" y="1403350"/>
          <p14:tracePt t="19084" x="4578350" y="1422400"/>
          <p14:tracePt t="19100" x="4635500" y="1435100"/>
          <p14:tracePt t="19118" x="4673600" y="1447800"/>
          <p14:tracePt t="19134" x="4756150" y="1466850"/>
          <p14:tracePt t="19150" x="4800600" y="1479550"/>
          <p14:tracePt t="19166" x="4864100" y="1492250"/>
          <p14:tracePt t="19184" x="4914900" y="1504950"/>
          <p14:tracePt t="19201" x="4940300" y="1511300"/>
          <p14:tracePt t="19217" x="4991100" y="1524000"/>
          <p14:tracePt t="19234" x="5016500" y="1530350"/>
          <p14:tracePt t="19250" x="5067300" y="1536700"/>
          <p14:tracePt t="19267" x="5099050" y="1543050"/>
          <p14:tracePt t="19284" x="5118100" y="1543050"/>
          <p14:tracePt t="19300" x="5137150" y="1543050"/>
          <p14:tracePt t="19317" x="5143500" y="1536700"/>
          <p14:tracePt t="19334" x="5143500" y="1530350"/>
          <p14:tracePt t="19349" x="5149850" y="1530350"/>
          <p14:tracePt t="20332" x="5143500" y="1530350"/>
          <p14:tracePt t="20347" x="5137150" y="1530350"/>
          <p14:tracePt t="20359" x="5124450" y="1536700"/>
          <p14:tracePt t="20367" x="5118100" y="1543050"/>
          <p14:tracePt t="20367" x="5099050" y="1549400"/>
          <p14:tracePt t="20384" x="5073650" y="1555750"/>
          <p14:tracePt t="20400" x="5003800" y="1574800"/>
          <p14:tracePt t="20417" x="4953000" y="1593850"/>
          <p14:tracePt t="20433" x="4832350" y="1625600"/>
          <p14:tracePt t="20450" x="4749800" y="1651000"/>
          <p14:tracePt t="20450" x="4673600" y="1676400"/>
          <p14:tracePt t="20467" x="4591050" y="1714500"/>
          <p14:tracePt t="20484" x="4413250" y="1771650"/>
          <p14:tracePt t="20501" x="4324350" y="1809750"/>
          <p14:tracePt t="20517" x="4159250" y="1879600"/>
          <p14:tracePt t="20534" x="4070350" y="1905000"/>
          <p14:tracePt t="20550" x="3898900" y="1962150"/>
          <p14:tracePt t="20567" x="3752850" y="1993900"/>
          <p14:tracePt t="20584" x="3695700" y="2019300"/>
          <p14:tracePt t="20600" x="3575050" y="2051050"/>
          <p14:tracePt t="20617" x="3524250" y="2070100"/>
          <p14:tracePt t="20634" x="3441700" y="2101850"/>
          <p14:tracePt t="20650" x="3352800" y="2120900"/>
          <p14:tracePt t="20667" x="3295650" y="2127250"/>
          <p14:tracePt t="20684" x="3175000" y="2139950"/>
          <p14:tracePt t="20699" x="3098800" y="2146300"/>
          <p14:tracePt t="20715" x="2933700" y="2146300"/>
          <p14:tracePt t="20732" x="2857500" y="2146300"/>
          <p14:tracePt t="20748" x="2736850" y="2146300"/>
          <p14:tracePt t="20767" x="2654300" y="2159000"/>
          <p14:tracePt t="20784" x="2603500" y="2171700"/>
          <p14:tracePt t="20801" x="2597150" y="2178050"/>
          <p14:tracePt t="20817" x="2565400" y="2184400"/>
          <p14:tracePt t="20832" x="2546350" y="2190750"/>
          <p14:tracePt t="20848" x="2495550" y="2190750"/>
          <p14:tracePt t="20865" x="2457450" y="2197100"/>
          <p14:tracePt t="20865" x="2413000" y="2197100"/>
          <p14:tracePt t="20884" x="2381250" y="2197100"/>
          <p14:tracePt t="20900" x="2324100" y="2197100"/>
          <p14:tracePt t="20917" x="2298700" y="2197100"/>
          <p14:tracePt t="20933" x="2260600" y="2197100"/>
          <p14:tracePt t="20950" x="2235200" y="2197100"/>
          <p14:tracePt t="20966" x="2184400" y="2197100"/>
          <p14:tracePt t="20984" x="2133600" y="2197100"/>
          <p14:tracePt t="21000" x="2120900" y="2197100"/>
          <p14:tracePt t="21017" x="2101850" y="2197100"/>
          <p14:tracePt t="21602" x="2108200" y="2197100"/>
          <p14:tracePt t="21610" x="2120900" y="2197100"/>
          <p14:tracePt t="21624" x="2127250" y="2197100"/>
          <p14:tracePt t="21633" x="2139950" y="2190750"/>
          <p14:tracePt t="21650" x="2152650" y="2190750"/>
          <p14:tracePt t="21653" x="2178050" y="2184400"/>
          <p14:tracePt t="21666" x="2197100" y="2184400"/>
          <p14:tracePt t="21684" x="2222500" y="2184400"/>
          <p14:tracePt t="21701" x="2254250" y="2184400"/>
          <p14:tracePt t="21717" x="2260600" y="2184400"/>
          <p14:tracePt t="21731" x="2286000" y="2184400"/>
          <p14:tracePt t="21750" x="2298700" y="2184400"/>
          <p14:tracePt t="21767" x="2324100" y="2184400"/>
          <p14:tracePt t="21783" x="2355850" y="2184400"/>
          <p14:tracePt t="21801" x="2374900" y="2184400"/>
          <p14:tracePt t="21815" x="2406650" y="2184400"/>
          <p14:tracePt t="21832" x="2425700" y="2184400"/>
          <p14:tracePt t="21848" x="2451100" y="2184400"/>
          <p14:tracePt t="21865" x="2482850" y="2184400"/>
          <p14:tracePt t="21884" x="2495550" y="2184400"/>
          <p14:tracePt t="21900" x="2527300" y="2184400"/>
          <p14:tracePt t="21917" x="2552700" y="2184400"/>
          <p14:tracePt t="21934" x="2609850" y="2184400"/>
          <p14:tracePt t="21950" x="2654300" y="2190750"/>
          <p14:tracePt t="21967" x="2762250" y="2190750"/>
          <p14:tracePt t="21983" x="2882900" y="2197100"/>
          <p14:tracePt t="22001" x="2940050" y="2197100"/>
          <p14:tracePt t="22017" x="3048000" y="2197100"/>
          <p14:tracePt t="22034" x="3105150" y="2203450"/>
          <p14:tracePt t="22050" x="3225800" y="2203450"/>
          <p14:tracePt t="22067" x="3352800" y="2203450"/>
          <p14:tracePt t="22083" x="3422650" y="2203450"/>
          <p14:tracePt t="22100" x="3556000" y="2222500"/>
          <p14:tracePt t="22117" x="3606800" y="2228850"/>
          <p14:tracePt t="22133" x="3676650" y="2235200"/>
          <p14:tracePt t="22150" x="3702050" y="2241550"/>
          <p14:tracePt t="22150" x="3727450" y="2241550"/>
          <p14:tracePt t="22167" x="3746500" y="2241550"/>
          <p14:tracePt t="22184" x="3784600" y="2235200"/>
          <p14:tracePt t="22200" x="3803650" y="2228850"/>
          <p14:tracePt t="22217" x="3841750" y="2209800"/>
          <p14:tracePt t="22234" x="3873500" y="2197100"/>
          <p14:tracePt t="22250" x="3879850" y="2184400"/>
          <p14:tracePt t="22266" x="3892550" y="2165350"/>
          <p14:tracePt t="22283" x="3892550" y="2152650"/>
          <p14:tracePt t="22300" x="3892550" y="2133600"/>
          <p14:tracePt t="22317" x="3892550" y="2101850"/>
          <p14:tracePt t="22334" x="3892550" y="2082800"/>
          <p14:tracePt t="22349" x="3886200" y="2063750"/>
          <p14:tracePt t="22367" x="3886200" y="2051050"/>
          <p14:tracePt t="22383" x="3879850" y="2032000"/>
          <p14:tracePt t="22400" x="3867150" y="2000250"/>
          <p14:tracePt t="22417" x="3867150" y="1993900"/>
          <p14:tracePt t="22433" x="3854450" y="1955800"/>
          <p14:tracePt t="22450" x="3841750" y="1930400"/>
          <p14:tracePt t="22467" x="3803650" y="1885950"/>
          <p14:tracePt t="22484" x="3790950" y="1866900"/>
          <p14:tracePt t="22498" x="3740150" y="1828800"/>
          <p14:tracePt t="22515" x="3683000" y="1790700"/>
          <p14:tracePt t="22534" x="3670300" y="1778000"/>
          <p14:tracePt t="22550" x="3632200" y="1771650"/>
          <p14:tracePt t="22567" x="3613150" y="1771650"/>
          <p14:tracePt t="22584" x="3587750" y="1765300"/>
          <p14:tracePt t="22600" x="3556000" y="1758950"/>
          <p14:tracePt t="22617" x="3543300" y="1758950"/>
          <p14:tracePt t="22634" x="3511550" y="1758950"/>
          <p14:tracePt t="22650" x="3505200" y="1758950"/>
          <p14:tracePt t="22668" x="3479800" y="1758950"/>
          <p14:tracePt t="22684" x="3467100" y="1758950"/>
          <p14:tracePt t="22701" x="3460750" y="1758950"/>
          <p14:tracePt t="22715" x="3448050" y="1771650"/>
          <p14:tracePt t="22732" x="3441700" y="1784350"/>
          <p14:tracePt t="22750" x="3422650" y="1803400"/>
          <p14:tracePt t="22767" x="3409950" y="1828800"/>
          <p14:tracePt t="22784" x="3403600" y="1841500"/>
          <p14:tracePt t="22802" x="3397250" y="1866900"/>
          <p14:tracePt t="22817" x="3390900" y="1879600"/>
          <p14:tracePt t="22832" x="3384550" y="1898650"/>
          <p14:tracePt t="22849" x="3384550" y="1911350"/>
          <p14:tracePt t="22864" x="3384550" y="1930400"/>
          <p14:tracePt t="22881" x="3384550" y="1949450"/>
          <p14:tracePt t="22900" x="3384550" y="1955800"/>
          <p14:tracePt t="22917" x="3390900" y="1968500"/>
          <p14:tracePt t="22934" x="3409950" y="1987550"/>
          <p14:tracePt t="22950" x="3409950" y="1993900"/>
          <p14:tracePt t="22967" x="3429000" y="2012950"/>
          <p14:tracePt t="22984" x="3441700" y="2019300"/>
          <p14:tracePt t="23000" x="3460750" y="2038350"/>
          <p14:tracePt t="23017" x="3479800" y="2057400"/>
          <p14:tracePt t="23034" x="3486150" y="2063750"/>
          <p14:tracePt t="23716" x="3498850" y="2063750"/>
          <p14:tracePt t="23726" x="3505200" y="2063750"/>
          <p14:tracePt t="23740" x="3524250" y="2063750"/>
          <p14:tracePt t="23747" x="3549650" y="2063750"/>
          <p14:tracePt t="23750" x="3575050" y="2063750"/>
          <p14:tracePt t="23767" x="3638550" y="2063750"/>
          <p14:tracePt t="23784" x="3714750" y="2063750"/>
          <p14:tracePt t="23801" x="3752850" y="2063750"/>
          <p14:tracePt t="23817" x="3829050" y="2063750"/>
          <p14:tracePt t="23834" x="3886200" y="2063750"/>
          <p14:tracePt t="23848" x="4000500" y="2063750"/>
          <p14:tracePt t="23865" x="4076700" y="2063750"/>
          <p14:tracePt t="23882" x="4229100" y="2063750"/>
          <p14:tracePt t="23898" x="4381500" y="2063750"/>
          <p14:tracePt t="23917" x="4457700" y="2063750"/>
          <p14:tracePt t="23934" x="4591050" y="2063750"/>
          <p14:tracePt t="23950" x="4654550" y="2063750"/>
          <p14:tracePt t="23967" x="4781550" y="2063750"/>
          <p14:tracePt t="23983" x="4914900" y="2063750"/>
          <p14:tracePt t="24000" x="4978400" y="2070100"/>
          <p14:tracePt t="24017" x="5099050" y="2076450"/>
          <p14:tracePt t="24034" x="5156200" y="2095500"/>
          <p14:tracePt t="24050" x="5251450" y="2108200"/>
          <p14:tracePt t="24066" x="5321300" y="2133600"/>
          <p14:tracePt t="24083" x="5346700" y="2146300"/>
          <p14:tracePt t="24100" x="5397500" y="2152650"/>
          <p14:tracePt t="24117" x="5473700" y="2159000"/>
          <p14:tracePt t="24134" x="5524500" y="2165350"/>
          <p14:tracePt t="24149" x="5607050" y="2165350"/>
          <p14:tracePt t="24167" x="5651500" y="2165350"/>
          <p14:tracePt t="24183" x="5734050" y="2165350"/>
          <p14:tracePt t="24200" x="5753100" y="2165350"/>
          <p14:tracePt t="24215" x="5791200" y="2165350"/>
          <p14:tracePt t="24232" x="5810250" y="2165350"/>
          <p14:tracePt t="24248" x="5822950" y="2165350"/>
          <p14:tracePt t="24264" x="5842000" y="2165350"/>
          <p14:tracePt t="24284" x="5854700" y="2165350"/>
          <p14:tracePt t="24299" x="5880100" y="2165350"/>
          <p14:tracePt t="24317" x="5905500" y="2165350"/>
          <p14:tracePt t="24334" x="5911850" y="2165350"/>
          <p14:tracePt t="24350" x="5924550" y="2165350"/>
          <p14:tracePt t="24394" x="5930900" y="2165350"/>
          <p14:tracePt t="24458" x="5937250" y="2159000"/>
          <p14:tracePt t="24467" x="5943600" y="2159000"/>
          <p14:tracePt t="24477" x="5943600" y="2152650"/>
          <p14:tracePt t="24483" x="5949950" y="2152650"/>
          <p14:tracePt t="24520" x="5956300" y="2146300"/>
          <p14:tracePt t="24523" x="5962650" y="2146300"/>
          <p14:tracePt t="24552" x="5969000" y="2146300"/>
          <p14:tracePt t="24554" x="5975350" y="2146300"/>
          <p14:tracePt t="24567" x="5994400" y="2146300"/>
          <p14:tracePt t="24584" x="6007100" y="2146300"/>
          <p14:tracePt t="24600" x="6019800" y="2146300"/>
          <p14:tracePt t="24617" x="6026150" y="2146300"/>
          <p14:tracePt t="24634" x="6032500" y="2146300"/>
          <p14:tracePt t="24650" x="6045200" y="2146300"/>
          <p14:tracePt t="24667" x="6064250" y="2146300"/>
          <p14:tracePt t="24683" x="6108700" y="2146300"/>
          <p14:tracePt t="24702" x="6146800" y="2146300"/>
          <p14:tracePt t="24717" x="6242050" y="2146300"/>
          <p14:tracePt t="24732" x="6318250" y="2146300"/>
          <p14:tracePt t="24750" x="6343650" y="2146300"/>
          <p14:tracePt t="24767" x="6369050" y="2146300"/>
          <p14:tracePt t="25046" x="6362700" y="2146300"/>
          <p14:tracePt t="25067" x="6356350" y="2146300"/>
          <p14:tracePt t="25077" x="6343650" y="2152650"/>
          <p14:tracePt t="25098" x="6337300" y="2159000"/>
          <p14:tracePt t="25108" x="6324600" y="2159000"/>
          <p14:tracePt t="25119" x="6318250" y="2159000"/>
          <p14:tracePt t="25129" x="6305550" y="2159000"/>
          <p14:tracePt t="25132" x="6286500" y="2159000"/>
          <p14:tracePt t="25150" x="6242050" y="2159000"/>
          <p14:tracePt t="25167" x="6172200" y="2159000"/>
          <p14:tracePt t="25184" x="6140450" y="2159000"/>
          <p14:tracePt t="25200" x="6045200" y="2159000"/>
          <p14:tracePt t="25218" x="5988050" y="2159000"/>
          <p14:tracePt t="25234" x="5886450" y="2159000"/>
          <p14:tracePt t="25250" x="5810250" y="2159000"/>
          <p14:tracePt t="25267" x="5784850" y="2159000"/>
          <p14:tracePt t="25284" x="5740400" y="2159000"/>
          <p14:tracePt t="25300" x="5715000" y="2159000"/>
          <p14:tracePt t="25317" x="5676900" y="2159000"/>
          <p14:tracePt t="25334" x="5638800" y="2159000"/>
          <p14:tracePt t="25350" x="5626100" y="2159000"/>
          <p14:tracePt t="25367" x="5600700" y="2159000"/>
          <p14:tracePt t="25384" x="5588000" y="2159000"/>
          <p14:tracePt t="25565" x="5594350" y="2159000"/>
          <p14:tracePt t="25575" x="5600700" y="2159000"/>
          <p14:tracePt t="25586" x="5607050" y="2159000"/>
          <p14:tracePt t="25600" x="5613400" y="2159000"/>
          <p14:tracePt t="25602" x="5626100" y="2159000"/>
          <p14:tracePt t="25617" x="5645150" y="2159000"/>
          <p14:tracePt t="25634" x="5657850" y="2159000"/>
          <p14:tracePt t="25650" x="5664200" y="2159000"/>
          <p14:tracePt t="25884" x="5657850" y="2159000"/>
          <p14:tracePt t="25894" x="5651500" y="2159000"/>
          <p14:tracePt t="25898" x="5645150" y="2159000"/>
          <p14:tracePt t="25915" x="5638800" y="2159000"/>
          <p14:tracePt t="25915" x="5632450" y="2159000"/>
          <p14:tracePt t="25934" x="5626100" y="2159000"/>
          <p14:tracePt t="25950" x="5619750" y="2159000"/>
          <p14:tracePt t="25967" x="5607050" y="2159000"/>
          <p14:tracePt t="25983" x="5568950" y="2159000"/>
          <p14:tracePt t="26000" x="5543550" y="2159000"/>
          <p14:tracePt t="26017" x="5480050" y="2159000"/>
          <p14:tracePt t="26034" x="5403850" y="2159000"/>
          <p14:tracePt t="26050" x="5365750" y="2159000"/>
          <p14:tracePt t="26066" x="5327650" y="2159000"/>
          <p14:tracePt t="26084" x="5308600" y="2159000"/>
          <p14:tracePt t="26275" x="5308600" y="2152650"/>
          <p14:tracePt t="26298" x="5308600" y="2146300"/>
          <p14:tracePt t="26306" x="5308600" y="2139950"/>
          <p14:tracePt t="26317" x="5308600" y="2127250"/>
          <p14:tracePt t="26333" x="5308600" y="2120900"/>
          <p14:tracePt t="26335" x="5308600" y="2082800"/>
          <p14:tracePt t="26350" x="5308600" y="2076450"/>
          <p14:tracePt t="26366" x="5308600" y="2038350"/>
          <p14:tracePt t="26383" x="5308600" y="2032000"/>
          <p14:tracePt t="26383" x="5308600" y="2019300"/>
          <p14:tracePt t="26400" x="5308600" y="2006600"/>
          <p14:tracePt t="26416" x="5308600" y="1987550"/>
          <p14:tracePt t="26434" x="5308600" y="1974850"/>
          <p14:tracePt t="26450" x="5308600" y="1949450"/>
          <p14:tracePt t="26467" x="5308600" y="1936750"/>
          <p14:tracePt t="26483" x="5308600" y="1911350"/>
          <p14:tracePt t="26500" x="5302250" y="1892300"/>
          <p14:tracePt t="26517" x="5295900" y="1879600"/>
          <p14:tracePt t="26533" x="5295900" y="1860550"/>
          <p14:tracePt t="26550" x="5289550" y="1847850"/>
          <p14:tracePt t="26567" x="5283200" y="1828800"/>
          <p14:tracePt t="26584" x="5276850" y="1809750"/>
          <p14:tracePt t="26599" x="5276850" y="1803400"/>
          <p14:tracePt t="26617" x="5270500" y="1803400"/>
          <p14:tracePt t="26694" x="5264150" y="1803400"/>
          <p14:tracePt t="26707" x="5251450" y="1803400"/>
          <p14:tracePt t="26708" x="5245100" y="1803400"/>
          <p14:tracePt t="26715" x="5232400" y="1797050"/>
          <p14:tracePt t="26732" x="5187950" y="1790700"/>
          <p14:tracePt t="26748" x="5149850" y="1784350"/>
          <p14:tracePt t="26767" x="5130800" y="1778000"/>
          <p14:tracePt t="26784" x="5099050" y="1771650"/>
          <p14:tracePt t="26802" x="5086350" y="1771650"/>
          <p14:tracePt t="26817" x="5060950" y="1765300"/>
          <p14:tracePt t="26833" x="5054600" y="1765300"/>
          <p14:tracePt t="26848" x="5022850" y="1765300"/>
          <p14:tracePt t="26865" x="4991100" y="1765300"/>
          <p14:tracePt t="26884" x="4933950" y="1765300"/>
          <p14:tracePt t="26902" x="4908550" y="1765300"/>
          <p14:tracePt t="26917" x="4851400" y="1771650"/>
          <p14:tracePt t="26934" x="4826000" y="1771650"/>
          <p14:tracePt t="26950" x="4781550" y="1771650"/>
          <p14:tracePt t="26967" x="4775200" y="1778000"/>
          <p14:tracePt t="26984" x="4756150" y="1784350"/>
          <p14:tracePt t="27000" x="4749800" y="1784350"/>
          <p14:tracePt t="27017" x="4743450" y="1784350"/>
          <p14:tracePt t="27034" x="4737100" y="1790700"/>
          <p14:tracePt t="27050" x="4730750" y="1797050"/>
          <p14:tracePt t="27066" x="4705350" y="1809750"/>
          <p14:tracePt t="27084" x="4686300" y="1816100"/>
          <p14:tracePt t="27100" x="4654550" y="1835150"/>
          <p14:tracePt t="27116" x="4610100" y="1841500"/>
          <p14:tracePt t="27134" x="4597400" y="1847850"/>
          <p14:tracePt t="27150" x="4578350" y="1860550"/>
          <p14:tracePt t="27167" x="4572000" y="1866900"/>
          <p14:tracePt t="27184" x="4559300" y="1873250"/>
          <p14:tracePt t="27200" x="4559300" y="1892300"/>
          <p14:tracePt t="27217" x="4559300" y="1898650"/>
          <p14:tracePt t="27233" x="4559300" y="1917700"/>
          <p14:tracePt t="27251" x="4559300" y="1930400"/>
          <p14:tracePt t="27267" x="4572000" y="1955800"/>
          <p14:tracePt t="27283" x="4584700" y="1968500"/>
          <p14:tracePt t="27300" x="4591050" y="1974850"/>
          <p14:tracePt t="27317" x="4597400" y="1987550"/>
          <p14:tracePt t="27333" x="4610100" y="2000250"/>
          <p14:tracePt t="27350" x="4616450" y="2006600"/>
          <p14:tracePt t="27366" x="4635500" y="2032000"/>
          <p14:tracePt t="27383" x="4641850" y="2044700"/>
          <p14:tracePt t="27399" x="4660900" y="2070100"/>
          <p14:tracePt t="27417" x="4667250" y="2101850"/>
          <p14:tracePt t="27434" x="4673600" y="2114550"/>
          <p14:tracePt t="27450" x="4686300" y="2127250"/>
          <p14:tracePt t="27467" x="4686300" y="2139950"/>
          <p14:tracePt t="27483" x="4692650" y="2146300"/>
          <p14:tracePt t="27500" x="4699000" y="2152650"/>
          <p14:tracePt t="27516" x="4711700" y="2159000"/>
          <p14:tracePt t="27533" x="4743450" y="2165350"/>
          <p14:tracePt t="27550" x="4762500" y="2171700"/>
          <p14:tracePt t="27566" x="4813300" y="2190750"/>
          <p14:tracePt t="27584" x="4838700" y="2197100"/>
          <p14:tracePt t="27600" x="4889500" y="2203450"/>
          <p14:tracePt t="27616" x="4927600" y="2209800"/>
          <p14:tracePt t="27633" x="4953000" y="2209800"/>
          <p14:tracePt t="27650" x="4997450" y="2216150"/>
          <p14:tracePt t="27667" x="5010150" y="2216150"/>
          <p14:tracePt t="27683" x="5048250" y="2216150"/>
          <p14:tracePt t="27701" x="5086350" y="2203450"/>
          <p14:tracePt t="27717" x="5099050" y="2197100"/>
          <p14:tracePt t="27732" x="5124450" y="2190750"/>
          <p14:tracePt t="27749" x="5137150" y="2178050"/>
          <p14:tracePt t="27767" x="5149850" y="2159000"/>
          <p14:tracePt t="27784" x="5162550" y="2152650"/>
          <p14:tracePt t="27801" x="5168900" y="2139950"/>
          <p14:tracePt t="27815" x="5181600" y="2127250"/>
          <p14:tracePt t="27832" x="5194300" y="2120900"/>
          <p14:tracePt t="27848" x="5200650" y="2095500"/>
          <p14:tracePt t="27865" x="5213350" y="2076450"/>
          <p14:tracePt t="27884" x="5213350" y="2070100"/>
          <p14:tracePt t="27899" x="5219700" y="2057400"/>
          <p14:tracePt t="27918" x="5219700" y="2044700"/>
          <p14:tracePt t="27934" x="5219700" y="2038350"/>
          <p14:tracePt t="27950" x="5219700" y="2032000"/>
          <p14:tracePt t="27950" x="5219700" y="2025650"/>
          <p14:tracePt t="27967" x="5219700" y="2019300"/>
          <p14:tracePt t="27982" x="5219700" y="2006600"/>
          <p14:tracePt t="27999" x="5219700" y="1993900"/>
          <p14:tracePt t="28015" x="5219700" y="1974850"/>
          <p14:tracePt t="28032" x="5219700" y="1949450"/>
          <p14:tracePt t="28071" x="5219700" y="1936750"/>
          <p14:tracePt t="28073" x="5219700" y="1930400"/>
          <p14:tracePt t="28083" x="5219700" y="1924050"/>
          <p14:tracePt t="28099" x="5219700" y="1911350"/>
          <p14:tracePt t="28116" x="5219700" y="1892300"/>
          <p14:tracePt t="28155" x="5213350" y="1885950"/>
          <p14:tracePt t="28157" x="5213350" y="1873250"/>
          <p14:tracePt t="28166" x="5207000" y="1866900"/>
          <p14:tracePt t="28182" x="5200650" y="1866900"/>
          <p14:tracePt t="28199" x="5187950" y="1860550"/>
          <p14:tracePt t="28216" x="5156200" y="1847850"/>
          <p14:tracePt t="28233" x="5124450" y="1828800"/>
          <p14:tracePt t="28249" x="5099050" y="1822450"/>
          <p14:tracePt t="28266" x="5054600" y="1816100"/>
          <p14:tracePt t="28284" x="5029200" y="1809750"/>
          <p14:tracePt t="28299" x="4991100" y="1803400"/>
          <p14:tracePt t="28316" x="4953000" y="1803400"/>
          <p14:tracePt t="28332" x="4933950" y="1803400"/>
          <p14:tracePt t="28349" x="4908550" y="1803400"/>
          <p14:tracePt t="28365" x="4895850" y="1803400"/>
          <p14:tracePt t="28382" x="4876800" y="1803400"/>
          <p14:tracePt t="28399" x="4851400" y="1803400"/>
          <p14:tracePt t="28416" x="4832350" y="1803400"/>
          <p14:tracePt t="28431" x="4813300" y="1803400"/>
          <p14:tracePt t="28449" x="4800600" y="1803400"/>
          <p14:tracePt t="28466" x="4787900" y="1803400"/>
          <p14:tracePt t="28482" x="4781550" y="1809750"/>
          <p14:tracePt t="28499" x="4775200" y="1809750"/>
          <p14:tracePt t="28515" x="4775200" y="1816100"/>
          <p14:tracePt t="28532" x="4768850" y="1816100"/>
          <p14:tracePt t="28548" x="4756150" y="1822450"/>
          <p14:tracePt t="28565" x="4743450" y="1828800"/>
          <p14:tracePt t="28583" x="4737100" y="1828800"/>
          <p14:tracePt t="28599" x="4730750" y="1835150"/>
          <p14:tracePt t="28616" x="4724400" y="1835150"/>
          <p14:tracePt t="28632" x="4718050" y="1847850"/>
          <p14:tracePt t="28666" x="4718050" y="1854200"/>
          <p14:tracePt t="28668" x="4711700" y="1860550"/>
          <p14:tracePt t="28682" x="4705350" y="1866900"/>
          <p14:tracePt t="28700" x="4705350" y="1873250"/>
          <p14:tracePt t="28714" x="4699000" y="1885950"/>
          <p14:tracePt t="28731" x="4692650" y="1892300"/>
          <p14:tracePt t="28747" x="4692650" y="1905000"/>
          <p14:tracePt t="28764" x="4686300" y="1917700"/>
          <p14:tracePt t="28782" x="4686300" y="1924050"/>
          <p14:tracePt t="28799" x="4686300" y="1943100"/>
          <p14:tracePt t="28832" x="4686300" y="1955800"/>
          <p14:tracePt t="28833" x="4679950" y="1962150"/>
          <p14:tracePt t="28847" x="4679950" y="1981200"/>
          <p14:tracePt t="28864" x="4679950" y="1987550"/>
          <p14:tracePt t="28881" x="4679950" y="2006600"/>
          <p14:tracePt t="28899" x="4679950" y="2019300"/>
          <p14:tracePt t="28916" x="4679950" y="2032000"/>
          <p14:tracePt t="28933" x="4679950" y="2038350"/>
          <p14:tracePt t="28949" x="4679950" y="2051050"/>
          <p14:tracePt t="28966" x="4679950" y="2063750"/>
          <p14:tracePt t="28982" x="4679950" y="2070100"/>
          <p14:tracePt t="28999" x="4679950" y="2089150"/>
          <p14:tracePt t="29016" x="4679950" y="2101850"/>
          <p14:tracePt t="29032" x="4679950" y="2108200"/>
          <p14:tracePt t="29048" x="4679950" y="2120900"/>
          <p14:tracePt t="29066" x="4679950" y="2133600"/>
          <p14:tracePt t="29104" x="4679950" y="2139950"/>
          <p14:tracePt t="29106" x="4679950" y="2146300"/>
          <p14:tracePt t="29115" x="4679950" y="2152650"/>
          <p14:tracePt t="29176" x="4679950" y="2159000"/>
          <p14:tracePt t="29198" x="4686300" y="2165350"/>
          <p14:tracePt t="29218" x="4692650" y="2165350"/>
          <p14:tracePt t="29229" x="4692650" y="2171700"/>
          <p14:tracePt t="29239" x="4705350" y="2178050"/>
          <p14:tracePt t="29250" x="4711700" y="2184400"/>
          <p14:tracePt t="29264" x="4718050" y="2190750"/>
          <p14:tracePt t="29265" x="4749800" y="2197100"/>
          <p14:tracePt t="29282" x="4768850" y="2197100"/>
          <p14:tracePt t="29299" x="4806950" y="2209800"/>
          <p14:tracePt t="29316" x="4832350" y="2216150"/>
          <p14:tracePt t="29332" x="4895850" y="2222500"/>
          <p14:tracePt t="29349" x="4914900" y="2222500"/>
          <p14:tracePt t="29366" x="4953000" y="2228850"/>
          <p14:tracePt t="29383" x="4978400" y="2228850"/>
          <p14:tracePt t="29399" x="4991100" y="2228850"/>
          <p14:tracePt t="29415" x="5010150" y="2228850"/>
          <p14:tracePt t="29433" x="5035550" y="2228850"/>
          <p14:tracePt t="29449" x="5054600" y="2228850"/>
          <p14:tracePt t="29465" x="5105400" y="2222500"/>
          <p14:tracePt t="29482" x="5130800" y="2216150"/>
          <p14:tracePt t="29499" x="5175250" y="2203450"/>
          <p14:tracePt t="29515" x="5213350" y="2190750"/>
          <p14:tracePt t="29553" x="5219700" y="2190750"/>
          <p14:tracePt t="29566" x="5226050" y="2184400"/>
          <p14:tracePt t="29567" x="5226050" y="2178050"/>
          <p14:tracePt t="29582" x="5226050" y="2171700"/>
          <p14:tracePt t="29599" x="5238750" y="2152650"/>
          <p14:tracePt t="29637" x="5245100" y="2146300"/>
          <p14:tracePt t="29639" x="5245100" y="2139950"/>
          <p14:tracePt t="29649" x="5245100" y="2133600"/>
          <p14:tracePt t="29665" x="5251450" y="2120900"/>
          <p14:tracePt t="29682" x="5251450" y="2114550"/>
          <p14:tracePt t="29699" x="5251450" y="2095500"/>
          <p14:tracePt t="29716" x="5251450" y="2082800"/>
          <p14:tracePt t="29730" x="5251450" y="2076450"/>
          <p14:tracePt t="29747" x="5251450" y="2070100"/>
          <p14:tracePt t="29766" x="5251450" y="2063750"/>
          <p14:tracePt t="31626" x="5245100" y="2063750"/>
          <p14:tracePt t="31636" x="5238750" y="2057400"/>
          <p14:tracePt t="31657" x="5219700" y="2051050"/>
          <p14:tracePt t="31668" x="5207000" y="2051050"/>
          <p14:tracePt t="31669" x="5194300" y="2044700"/>
          <p14:tracePt t="31683" x="5156200" y="2044700"/>
          <p14:tracePt t="31700" x="5137150" y="2038350"/>
          <p14:tracePt t="31716" x="5105400" y="2038350"/>
          <p14:tracePt t="31733" x="5092700" y="2038350"/>
          <p14:tracePt t="31749" x="5060950" y="2038350"/>
          <p14:tracePt t="31766" x="5010150" y="2038350"/>
          <p14:tracePt t="31782" x="4984750" y="2038350"/>
          <p14:tracePt t="31799" x="4927600" y="2038350"/>
          <p14:tracePt t="31815" x="4870450" y="2032000"/>
          <p14:tracePt t="31832" x="4845050" y="2025650"/>
          <p14:tracePt t="31848" x="4775200" y="2019300"/>
          <p14:tracePt t="31865" x="4730750" y="2012950"/>
          <p14:tracePt t="31881" x="4654550" y="2006600"/>
          <p14:tracePt t="31899" x="4552950" y="1993900"/>
          <p14:tracePt t="31916" x="4508500" y="1993900"/>
          <p14:tracePt t="31932" x="4432300" y="1993900"/>
          <p14:tracePt t="31947" x="4394200" y="1993900"/>
          <p14:tracePt t="31964" x="4330700" y="1993900"/>
          <p14:tracePt t="31980" x="4305300" y="1987550"/>
          <p14:tracePt t="31997" x="4248150" y="1981200"/>
          <p14:tracePt t="32014" x="4191000" y="1974850"/>
          <p14:tracePt t="32031" x="4152900" y="1962150"/>
          <p14:tracePt t="32049" x="4083050" y="1949450"/>
          <p14:tracePt t="32066" x="4038600" y="1943100"/>
          <p14:tracePt t="32083" x="3930650" y="1917700"/>
          <p14:tracePt t="32099" x="3810000" y="1898650"/>
          <p14:tracePt t="32116" x="3752850" y="1892300"/>
          <p14:tracePt t="32132" x="3644900" y="1885950"/>
          <p14:tracePt t="32149" x="3606800" y="1879600"/>
          <p14:tracePt t="32165" x="3530600" y="1873250"/>
          <p14:tracePt t="32182" x="3473450" y="1873250"/>
          <p14:tracePt t="32199" x="3448050" y="1866900"/>
          <p14:tracePt t="32217" x="3378200" y="1866900"/>
          <p14:tracePt t="32232" x="3333750" y="1854200"/>
          <p14:tracePt t="32247" x="3257550" y="1854200"/>
          <p14:tracePt t="32265" x="3225800" y="1854200"/>
          <p14:tracePt t="32281" x="3155950" y="1847850"/>
          <p14:tracePt t="32298" x="3086100" y="1847850"/>
          <p14:tracePt t="32317" x="3054350" y="1847850"/>
          <p14:tracePt t="32333" x="2997200" y="1847850"/>
          <p14:tracePt t="32350" x="2933700" y="1847850"/>
          <p14:tracePt t="32367" x="2895600" y="1847850"/>
          <p14:tracePt t="32382" x="2838450" y="1847850"/>
          <p14:tracePt t="32400" x="2813050" y="1847850"/>
          <p14:tracePt t="32416" x="2768600" y="1847850"/>
          <p14:tracePt t="32433" x="2724150" y="1847850"/>
          <p14:tracePt t="32450" x="2698750" y="1847850"/>
          <p14:tracePt t="32466" x="2654300" y="1847850"/>
          <p14:tracePt t="32484" x="2622550" y="1847850"/>
          <p14:tracePt t="32500" x="2552700" y="1847850"/>
          <p14:tracePt t="32516" x="2482850" y="1841500"/>
          <p14:tracePt t="32534" x="2451100" y="1835150"/>
          <p14:tracePt t="32550" x="2387600" y="1822450"/>
          <p14:tracePt t="32567" x="2368550" y="1822450"/>
          <p14:tracePt t="32583" x="2336800" y="1809750"/>
          <p14:tracePt t="32600" x="2324100" y="1809750"/>
          <p14:tracePt t="32600" x="2311400" y="1803400"/>
          <p14:tracePt t="32617" x="2305050" y="1803400"/>
          <p14:tracePt t="32633" x="2273300" y="1790700"/>
          <p14:tracePt t="32650" x="2247900" y="1790700"/>
          <p14:tracePt t="32666" x="2209800" y="1771650"/>
          <p14:tracePt t="32684" x="2178050" y="1752600"/>
          <p14:tracePt t="32700" x="2127250" y="1733550"/>
          <p14:tracePt t="32717" x="2095500" y="1727200"/>
          <p14:tracePt t="32731" x="2076450" y="1720850"/>
          <p14:tracePt t="32748" x="2044700" y="1708150"/>
          <p14:tracePt t="32767" x="2025650" y="1701800"/>
          <p14:tracePt t="32783" x="1993900" y="1695450"/>
          <p14:tracePt t="32799" x="1949450" y="1682750"/>
          <p14:tracePt t="32817" x="1930400" y="1670050"/>
          <p14:tracePt t="32834" x="1911350" y="1657350"/>
          <p14:tracePt t="32850" x="1898650" y="1657350"/>
          <p14:tracePt t="32910" x="1892300" y="1657350"/>
          <p14:tracePt t="33133" x="1892300" y="1651000"/>
          <p14:tracePt t="33174" x="1892300" y="1644650"/>
          <p14:tracePt t="33277" x="1898650" y="1644650"/>
          <p14:tracePt t="33291" x="1905000" y="1644650"/>
          <p14:tracePt t="33308" x="1911350" y="1644650"/>
          <p14:tracePt t="33320" x="1924050" y="1644650"/>
          <p14:tracePt t="33340" x="1930400" y="1644650"/>
          <p14:tracePt t="33351" x="1943100" y="1644650"/>
          <p14:tracePt t="33373" x="1955800" y="1644650"/>
          <p14:tracePt t="33381" x="1968500" y="1644650"/>
          <p14:tracePt t="33381" x="1981200" y="1644650"/>
          <p14:tracePt t="33399" x="2006600" y="1644650"/>
          <p14:tracePt t="33416" x="2012950" y="1644650"/>
          <p14:tracePt t="33432" x="2038350" y="1644650"/>
          <p14:tracePt t="33465" x="2044700" y="1644650"/>
          <p14:tracePt t="33468" x="2051050" y="1644650"/>
          <p14:tracePt t="33483" x="2057400" y="1644650"/>
          <p14:tracePt t="33500" x="2063750" y="1644650"/>
          <p14:tracePt t="33516" x="2070100" y="1644650"/>
          <p14:tracePt t="33533" x="2082800" y="1644650"/>
          <p14:tracePt t="33550" x="2089150" y="1644650"/>
          <p14:tracePt t="33602" x="2101850" y="1644650"/>
          <p14:tracePt t="33613" x="2108200" y="1644650"/>
          <p14:tracePt t="33632" x="2120900" y="1644650"/>
          <p14:tracePt t="33644" x="2127250" y="1644650"/>
          <p14:tracePt t="33653" x="2139950" y="1644650"/>
          <p14:tracePt t="33665" x="2152650" y="1644650"/>
          <p14:tracePt t="33665" x="2159000" y="1644650"/>
          <p14:tracePt t="33681" x="2178050" y="1644650"/>
          <p14:tracePt t="33700" x="2197100" y="1638300"/>
          <p14:tracePt t="33731" x="2209800" y="1638300"/>
          <p14:tracePt t="33732" x="2235200" y="1625600"/>
          <p14:tracePt t="33750" x="2247900" y="1625600"/>
          <p14:tracePt t="33766" x="2266950" y="1619250"/>
          <p14:tracePt t="33783" x="2279650" y="1612900"/>
          <p14:tracePt t="33799" x="2298700" y="1606550"/>
          <p14:tracePt t="33818" x="2317750" y="1600200"/>
          <p14:tracePt t="33834" x="2330450" y="1593850"/>
          <p14:tracePt t="33848" x="2349500" y="1587500"/>
          <p14:tracePt t="33865" x="2362200" y="1587500"/>
          <p14:tracePt t="33883" x="2381250" y="1581150"/>
          <p14:tracePt t="33901" x="2393950" y="1574800"/>
          <p14:tracePt t="33916" x="2406650" y="1568450"/>
          <p14:tracePt t="33933" x="2432050" y="1555750"/>
          <p14:tracePt t="33966" x="2451100" y="1543050"/>
          <p14:tracePt t="33969" x="2463800" y="1543050"/>
          <p14:tracePt t="33983" x="2489200" y="1536700"/>
          <p14:tracePt t="34001" x="2508250" y="1530350"/>
          <p14:tracePt t="34017" x="2540000" y="1517650"/>
          <p14:tracePt t="34033" x="2559050" y="1511300"/>
          <p14:tracePt t="34050" x="2584450" y="1498600"/>
          <p14:tracePt t="34067" x="2616200" y="1485900"/>
          <p14:tracePt t="34083" x="2641600" y="1479550"/>
          <p14:tracePt t="34100" x="2698750" y="1479550"/>
          <p14:tracePt t="34116" x="2724150" y="1473200"/>
          <p14:tracePt t="34134" x="2800350" y="1473200"/>
          <p14:tracePt t="34150" x="2876550" y="1473200"/>
          <p14:tracePt t="34166" x="2921000" y="1466850"/>
          <p14:tracePt t="34182" x="2990850" y="1466850"/>
          <p14:tracePt t="34200" x="3035300" y="1466850"/>
          <p14:tracePt t="34216" x="3124200" y="1460500"/>
          <p14:tracePt t="34233" x="3219450" y="1460500"/>
          <p14:tracePt t="34250" x="3276600" y="1460500"/>
          <p14:tracePt t="34267" x="3397250" y="1460500"/>
          <p14:tracePt t="34283" x="3448050" y="1460500"/>
          <p14:tracePt t="34300" x="3549650" y="1460500"/>
          <p14:tracePt t="34316" x="3619500" y="1460500"/>
          <p14:tracePt t="34335" x="3651250" y="1460500"/>
          <p14:tracePt t="34350" x="3695700" y="1460500"/>
          <p14:tracePt t="34367" x="3733800" y="1460500"/>
          <p14:tracePt t="34383" x="3797300" y="1460500"/>
          <p14:tracePt t="34400" x="3829050" y="1460500"/>
          <p14:tracePt t="34416" x="3911600" y="1460500"/>
          <p14:tracePt t="34433" x="3975100" y="1460500"/>
          <p14:tracePt t="34450" x="4000500" y="1460500"/>
          <p14:tracePt t="34466" x="4051300" y="1460500"/>
          <p14:tracePt t="34483" x="4064000" y="1460500"/>
          <p14:tracePt t="34500" x="4114800" y="1460500"/>
          <p14:tracePt t="34517" x="4165600" y="1460500"/>
          <p14:tracePt t="34533" x="4191000" y="1460500"/>
          <p14:tracePt t="34550" x="4229100" y="1460500"/>
          <p14:tracePt t="34567" x="4267200" y="1460500"/>
          <p14:tracePt t="34583" x="4279900" y="1460500"/>
          <p14:tracePt t="34599" x="4318000" y="1460500"/>
          <p14:tracePt t="34616" x="4337050" y="1460500"/>
          <p14:tracePt t="34633" x="4381500" y="1460500"/>
          <p14:tracePt t="34650" x="4432300" y="1460500"/>
          <p14:tracePt t="34667" x="4457700" y="1460500"/>
          <p14:tracePt t="34682" x="4514850" y="1460500"/>
          <p14:tracePt t="34700" x="4546600" y="1460500"/>
          <p14:tracePt t="34716" x="4603750" y="1460500"/>
          <p14:tracePt t="34733" x="4660900" y="1460500"/>
          <p14:tracePt t="34750" x="4686300" y="1460500"/>
          <p14:tracePt t="34766" x="4730750" y="1460500"/>
          <p14:tracePt t="34783" x="4756150" y="1466850"/>
          <p14:tracePt t="34800" x="4800600" y="1479550"/>
          <p14:tracePt t="34816" x="4819650" y="1485900"/>
          <p14:tracePt t="34832" x="4864100" y="1504950"/>
          <p14:tracePt t="34850" x="4914900" y="1517650"/>
          <p14:tracePt t="34867" x="4940300" y="1530350"/>
          <p14:tracePt t="34883" x="5003800" y="1549400"/>
          <p14:tracePt t="34900" x="5029200" y="1555750"/>
          <p14:tracePt t="34917" x="5080000" y="1574800"/>
          <p14:tracePt t="34934" x="5124450" y="1593850"/>
          <p14:tracePt t="34950" x="5137150" y="1600200"/>
          <p14:tracePt t="34966" x="5181600" y="1625600"/>
          <p14:tracePt t="34984" x="5194300" y="1631950"/>
          <p14:tracePt t="35000" x="5226050" y="1657350"/>
          <p14:tracePt t="35015" x="5245100" y="1670050"/>
          <p14:tracePt t="35031" x="5270500" y="1701800"/>
          <p14:tracePt t="35050" x="5308600" y="1733550"/>
          <p14:tracePt t="35066" x="5321300" y="1752600"/>
          <p14:tracePt t="35083" x="5353050" y="1784350"/>
          <p14:tracePt t="35100" x="5372100" y="1809750"/>
          <p14:tracePt t="35116" x="5384800" y="1822450"/>
          <p14:tracePt t="35133" x="5391150" y="1854200"/>
          <p14:tracePt t="35150" x="5397500" y="1873250"/>
          <p14:tracePt t="35166" x="5410200" y="1905000"/>
          <p14:tracePt t="35183" x="5410200" y="1936750"/>
          <p14:tracePt t="35200" x="5416550" y="1949450"/>
          <p14:tracePt t="35216" x="5416550" y="1981200"/>
          <p14:tracePt t="35234" x="5416550" y="2000250"/>
          <p14:tracePt t="35251" x="5416550" y="2019300"/>
          <p14:tracePt t="35267" x="5416550" y="2038350"/>
          <p14:tracePt t="35284" x="5410200" y="2051050"/>
          <p14:tracePt t="35301" x="5397500" y="2070100"/>
          <p14:tracePt t="35318" x="5378450" y="2076450"/>
          <p14:tracePt t="35334" x="5346700" y="2089150"/>
          <p14:tracePt t="35351" x="5302250" y="2108200"/>
          <p14:tracePt t="35369" x="5270500" y="2114550"/>
          <p14:tracePt t="35384" x="5200650" y="2133600"/>
          <p14:tracePt t="35402" x="5156200" y="2133600"/>
          <p14:tracePt t="35417" x="5054600" y="2139950"/>
          <p14:tracePt t="35434" x="4959350" y="2139950"/>
          <p14:tracePt t="35451" x="4902200" y="2139950"/>
          <p14:tracePt t="35468" x="4794250" y="2139950"/>
          <p14:tracePt t="35485" x="4737100" y="2139950"/>
          <p14:tracePt t="35501" x="4622800" y="2139950"/>
          <p14:tracePt t="35518" x="4552950" y="2139950"/>
          <p14:tracePt t="35534" x="4425950" y="2139950"/>
          <p14:tracePt t="35551" x="4292600" y="2139950"/>
          <p14:tracePt t="35567" x="4241800" y="2139950"/>
          <p14:tracePt t="35584" x="4127500" y="2139950"/>
          <p14:tracePt t="35602" x="4076700" y="2139950"/>
          <p14:tracePt t="35617" x="3968750" y="2139950"/>
          <p14:tracePt t="35633" x="3835400" y="2139950"/>
          <p14:tracePt t="35651" x="3759200" y="2139950"/>
          <p14:tracePt t="35668" x="3619500" y="2139950"/>
          <p14:tracePt t="35684" x="3467100" y="2139950"/>
          <p14:tracePt t="35702" x="3390900" y="2139950"/>
          <p14:tracePt t="35717" x="3251200" y="2139950"/>
          <p14:tracePt t="35732" x="3187700" y="2139950"/>
          <p14:tracePt t="35749" x="3067050" y="2139950"/>
          <p14:tracePt t="35767" x="2946400" y="2139950"/>
          <p14:tracePt t="35785" x="2882900" y="2139950"/>
          <p14:tracePt t="35801" x="2736850" y="2139950"/>
          <p14:tracePt t="35818" x="2686050" y="2139950"/>
          <p14:tracePt t="35835" x="2584450" y="2139950"/>
          <p14:tracePt t="35849" x="2546350" y="2127250"/>
          <p14:tracePt t="35865" x="2514600" y="2114550"/>
          <p14:tracePt t="35884" x="2501900" y="2095500"/>
          <p14:tracePt t="35901" x="2495550" y="2095500"/>
          <p14:tracePt t="35917" x="2495550" y="2070100"/>
          <p14:tracePt t="35934" x="2495550" y="2057400"/>
          <p14:tracePt t="35951" x="2495550" y="2019300"/>
          <p14:tracePt t="35967" x="2495550" y="1987550"/>
          <p14:tracePt t="35983" x="2495550" y="1968500"/>
          <p14:tracePt t="36001" x="2495550" y="1924050"/>
          <p14:tracePt t="36018" x="2501900" y="1905000"/>
          <p14:tracePt t="36033" x="2520950" y="1873250"/>
          <p14:tracePt t="36049" x="2546350" y="1828800"/>
          <p14:tracePt t="36067" x="2559050" y="1809750"/>
          <p14:tracePt t="36084" x="2609850" y="1758950"/>
          <p14:tracePt t="36101" x="2635250" y="1739900"/>
          <p14:tracePt t="36117" x="2705100" y="1689100"/>
          <p14:tracePt t="36134" x="2781300" y="1625600"/>
          <p14:tracePt t="36151" x="2832100" y="1600200"/>
          <p14:tracePt t="36168" x="2914650" y="1562100"/>
          <p14:tracePt t="36184" x="2952750" y="1543050"/>
          <p14:tracePt t="36201" x="3009900" y="1524000"/>
          <p14:tracePt t="36217" x="3060700" y="1517650"/>
          <p14:tracePt t="36234" x="3086100" y="1517650"/>
          <p14:tracePt t="36250" x="3143250" y="1511300"/>
          <p14:tracePt t="36267" x="3187700" y="1511300"/>
          <p14:tracePt t="36284" x="3289300" y="1511300"/>
          <p14:tracePt t="36301" x="3416300" y="1511300"/>
          <p14:tracePt t="36318" x="3486150" y="1511300"/>
          <p14:tracePt t="36334" x="3613150" y="1511300"/>
          <p14:tracePt t="36351" x="3676650" y="1511300"/>
          <p14:tracePt t="36368" x="3810000" y="1511300"/>
          <p14:tracePt t="36384" x="3949700" y="1511300"/>
          <p14:tracePt t="36402" x="4013200" y="1511300"/>
          <p14:tracePt t="36417" x="4165600" y="1511300"/>
          <p14:tracePt t="36434" x="4241800" y="1511300"/>
          <p14:tracePt t="36451" x="4394200" y="1517650"/>
          <p14:tracePt t="36468" x="4464050" y="1536700"/>
          <p14:tracePt t="36484" x="4597400" y="1568450"/>
          <p14:tracePt t="36501" x="4730750" y="1600200"/>
          <p14:tracePt t="36518" x="4781550" y="1619250"/>
          <p14:tracePt t="36534" x="4876800" y="1657350"/>
          <p14:tracePt t="36551" x="4902200" y="1670050"/>
          <p14:tracePt t="36567" x="4946650" y="1695450"/>
          <p14:tracePt t="36584" x="4965700" y="1727200"/>
          <p14:tracePt t="36601" x="4972050" y="1746250"/>
          <p14:tracePt t="36617" x="4978400" y="1784350"/>
          <p14:tracePt t="36634" x="4984750" y="1809750"/>
          <p14:tracePt t="36634" x="4984750" y="1847850"/>
          <p14:tracePt t="36651" x="4984750" y="1866900"/>
          <p14:tracePt t="36667" x="4984750" y="1943100"/>
          <p14:tracePt t="36684" x="4984750" y="1981200"/>
          <p14:tracePt t="36702" x="4965700" y="2051050"/>
          <p14:tracePt t="36718" x="4953000" y="2070100"/>
          <p14:tracePt t="36734" x="4927600" y="2095500"/>
          <p14:tracePt t="36751" x="4889500" y="2114550"/>
          <p14:tracePt t="36767" x="4864100" y="2127250"/>
          <p14:tracePt t="36783" x="4800600" y="2139950"/>
          <p14:tracePt t="36801" x="4768850" y="2159000"/>
          <p14:tracePt t="36801" x="4730750" y="2165350"/>
          <p14:tracePt t="36818" x="4692650" y="2178050"/>
          <p14:tracePt t="36835" x="4629150" y="2209800"/>
          <p14:tracePt t="36849" x="4591050" y="2222500"/>
          <p14:tracePt t="36865" x="4540250" y="2247900"/>
          <p14:tracePt t="36884" x="4514850" y="2260600"/>
          <p14:tracePt t="36900" x="4464050" y="2273300"/>
          <p14:tracePt t="36917" x="4413250" y="2286000"/>
          <p14:tracePt t="36934" x="4381500" y="2286000"/>
          <p14:tracePt t="36951" x="4311650" y="2292350"/>
          <p14:tracePt t="36968" x="4279900" y="2292350"/>
          <p14:tracePt t="36984" x="4210050" y="2292350"/>
          <p14:tracePt t="37001" x="4184650" y="2292350"/>
          <p14:tracePt t="37001" x="4152900" y="2292350"/>
          <p14:tracePt t="37017" x="4121150" y="2292350"/>
          <p14:tracePt t="37034" x="4057650" y="2286000"/>
          <p14:tracePt t="37049" x="4025900" y="2286000"/>
          <p14:tracePt t="37066" x="3949700" y="2279650"/>
          <p14:tracePt t="37084" x="3860800" y="2273300"/>
          <p14:tracePt t="37101" x="3803650" y="2266950"/>
          <p14:tracePt t="37118" x="3708400" y="2247900"/>
          <p14:tracePt t="37134" x="3676650" y="2247900"/>
          <p14:tracePt t="37151" x="3619500" y="2235200"/>
          <p14:tracePt t="37168" x="3600450" y="2235200"/>
          <p14:tracePt t="37184" x="3581400" y="2228850"/>
          <p14:tracePt t="37429" x="3575050" y="2228850"/>
          <p14:tracePt t="37449" x="3568700" y="2228850"/>
          <p14:tracePt t="37460" x="3562350" y="2228850"/>
          <p14:tracePt t="37482" x="3556000" y="2228850"/>
          <p14:tracePt t="37491" x="3543300" y="2228850"/>
          <p14:tracePt t="37501" x="3536950" y="2228850"/>
          <p14:tracePt t="37517" x="3524250" y="2228850"/>
          <p14:tracePt t="37519" x="3511550" y="2228850"/>
          <p14:tracePt t="37534" x="3498850" y="2228850"/>
          <p14:tracePt t="41074" x="3505200" y="2222500"/>
          <p14:tracePt t="41094" x="3511550" y="2222500"/>
          <p14:tracePt t="41104" x="3517900" y="2222500"/>
          <p14:tracePt t="41114" x="3524250" y="2222500"/>
          <p14:tracePt t="41147" x="3530600" y="2222500"/>
          <p14:tracePt t="41157" x="3536950" y="2222500"/>
          <p14:tracePt t="41177" x="3543300" y="2222500"/>
          <p14:tracePt t="41201" x="3556000" y="2222500"/>
          <p14:tracePt t="41209" x="3562350" y="2222500"/>
          <p14:tracePt t="41219" x="3575050" y="2222500"/>
          <p14:tracePt t="41231" x="3600450" y="2222500"/>
          <p14:tracePt t="41232" x="3632200" y="2222500"/>
          <p14:tracePt t="41248" x="3721100" y="2222500"/>
          <p14:tracePt t="41265" x="3778250" y="2222500"/>
          <p14:tracePt t="41265" x="3841750" y="2222500"/>
          <p14:tracePt t="41283" x="3905250" y="2222500"/>
          <p14:tracePt t="41300" x="4025900" y="2222500"/>
          <p14:tracePt t="41316" x="4083050" y="2216150"/>
          <p14:tracePt t="41333" x="4159250" y="2203450"/>
          <p14:tracePt t="41350" x="4241800" y="2190750"/>
          <p14:tracePt t="41366" x="4279900" y="2178050"/>
          <p14:tracePt t="41382" x="4381500" y="2146300"/>
          <p14:tracePt t="41400" x="4438650" y="2127250"/>
          <p14:tracePt t="41416" x="4552950" y="2095500"/>
          <p14:tracePt t="41434" x="4648200" y="2063750"/>
          <p14:tracePt t="41450" x="4686300" y="2051050"/>
          <p14:tracePt t="41466" x="4743450" y="2032000"/>
          <p14:tracePt t="41483" x="4775200" y="2012950"/>
          <p14:tracePt t="41499" x="4832350" y="1993900"/>
          <p14:tracePt t="41516" x="4908550" y="1968500"/>
          <p14:tracePt t="41533" x="4953000" y="1943100"/>
          <p14:tracePt t="41550" x="5060950" y="1898650"/>
          <p14:tracePt t="41567" x="5105400" y="1885950"/>
          <p14:tracePt t="41581" x="5194300" y="1847850"/>
          <p14:tracePt t="41599" x="5232400" y="1828800"/>
          <p14:tracePt t="41614" x="5295900" y="1803400"/>
          <p14:tracePt t="41632" x="5359400" y="1778000"/>
          <p14:tracePt t="41650" x="5391150" y="1758950"/>
          <p14:tracePt t="41666" x="5480050" y="1720850"/>
          <p14:tracePt t="41684" x="5524500" y="1708150"/>
          <p14:tracePt t="41702" x="5632450" y="1657350"/>
          <p14:tracePt t="41718" x="5676900" y="1631950"/>
          <p14:tracePt t="41732" x="5765800" y="1593850"/>
          <p14:tracePt t="41749" x="5861050" y="1555750"/>
          <p14:tracePt t="41768" x="5905500" y="1530350"/>
          <p14:tracePt t="41784" x="6007100" y="1498600"/>
          <p14:tracePt t="41801" x="6134100" y="1460500"/>
          <p14:tracePt t="41818" x="6203950" y="1441450"/>
          <p14:tracePt t="41835" x="6318250" y="1416050"/>
          <p14:tracePt t="41849" x="6375400" y="1403350"/>
          <p14:tracePt t="41865" x="6464300" y="1384300"/>
          <p14:tracePt t="41884" x="6515100" y="1371600"/>
          <p14:tracePt t="41901" x="6546850" y="1371600"/>
          <p14:tracePt t="41917" x="6610350" y="1358900"/>
          <p14:tracePt t="41934" x="6642100" y="1358900"/>
          <p14:tracePt t="41934" x="6686550" y="1358900"/>
          <p14:tracePt t="41952" x="6731000" y="1358900"/>
          <p14:tracePt t="41967" x="6826250" y="1358900"/>
          <p14:tracePt t="41984" x="6864350" y="1358900"/>
          <p14:tracePt t="42000" x="6921500" y="1358900"/>
          <p14:tracePt t="42017" x="6946900" y="1358900"/>
          <p14:tracePt t="42017" x="6959600" y="1358900"/>
          <p14:tracePt t="42035" x="6985000" y="1358900"/>
          <p14:tracePt t="42051" x="7023100" y="1358900"/>
          <p14:tracePt t="42068" x="7042150" y="1358900"/>
          <p14:tracePt t="42084" x="7086600" y="1358900"/>
          <p14:tracePt t="42101" x="7112000" y="1358900"/>
          <p14:tracePt t="42117" x="7137400" y="1358900"/>
          <p14:tracePt t="42132" x="7156450" y="1358900"/>
          <p14:tracePt t="42171" x="7162800" y="1358900"/>
          <p14:tracePt t="42173" x="7181850" y="1365250"/>
          <p14:tracePt t="42184" x="7207250" y="1377950"/>
          <p14:tracePt t="42201" x="7277100" y="1397000"/>
          <p14:tracePt t="42217" x="7321550" y="1416050"/>
          <p14:tracePt t="42234" x="7410450" y="1441450"/>
          <p14:tracePt t="42251" x="7448550" y="1454150"/>
          <p14:tracePt t="42417" x="7454900" y="1454150"/>
          <p14:tracePt t="42427" x="7467600" y="1454150"/>
          <p14:tracePt t="42441" x="7480300" y="1460500"/>
          <p14:tracePt t="42442" x="7505700" y="1466850"/>
          <p14:tracePt t="42452" x="7543800" y="1473200"/>
          <p14:tracePt t="42467" x="7645400" y="1498600"/>
          <p14:tracePt t="42484" x="7689850" y="1504950"/>
          <p14:tracePt t="42501" x="7772400" y="1524000"/>
          <p14:tracePt t="42517" x="7797800" y="1524000"/>
          <p14:tracePt t="42655" x="7797800" y="1530350"/>
          <p14:tracePt t="43193" x="7797800" y="1536700"/>
          <p14:tracePt t="43215" x="7797800" y="1543050"/>
          <p14:tracePt t="43225" x="7797800" y="1549400"/>
          <p14:tracePt t="43240" x="7797800" y="1562100"/>
          <p14:tracePt t="43246" x="7797800" y="1574800"/>
          <p14:tracePt t="43249" x="7797800" y="1593850"/>
          <p14:tracePt t="43266" x="7797800" y="1644650"/>
          <p14:tracePt t="43283" x="7797800" y="1682750"/>
          <p14:tracePt t="43300" x="7791450" y="1701800"/>
          <p14:tracePt t="43316" x="7785100" y="1746250"/>
          <p14:tracePt t="43333" x="7778750" y="1765300"/>
          <p14:tracePt t="43350" x="7759700" y="1809750"/>
          <p14:tracePt t="43366" x="7753350" y="1822450"/>
          <p14:tracePt t="43383" x="7747000" y="1866900"/>
          <p14:tracePt t="43400" x="7734300" y="1905000"/>
          <p14:tracePt t="43416" x="7727950" y="1917700"/>
          <p14:tracePt t="43433" x="7721600" y="1949450"/>
          <p14:tracePt t="43450" x="7721600" y="1962150"/>
          <p14:tracePt t="43450" x="7715250" y="1968500"/>
          <p14:tracePt t="43467" x="7708900" y="1981200"/>
          <p14:tracePt t="43483" x="7696200" y="2006600"/>
          <p14:tracePt t="43500" x="7689850" y="2019300"/>
          <p14:tracePt t="43516" x="7677150" y="2051050"/>
          <p14:tracePt t="43533" x="7670800" y="2070100"/>
          <p14:tracePt t="43550" x="7658100" y="2114550"/>
          <p14:tracePt t="43565" x="7645400" y="2146300"/>
          <p14:tracePt t="43583" x="7639050" y="2159000"/>
          <p14:tracePt t="43601" x="7632700" y="2184400"/>
          <p14:tracePt t="43617" x="7632700" y="2197100"/>
          <p14:tracePt t="43634" x="7626350" y="2203450"/>
          <p14:tracePt t="44315" x="7626350" y="2209800"/>
          <p14:tracePt t="44356" x="7626350" y="2216150"/>
          <p14:tracePt t="44682" x="7620000" y="2216150"/>
          <p14:tracePt t="44702" x="7620000" y="2209800"/>
          <p14:tracePt t="44713" x="7613650" y="2209800"/>
          <p14:tracePt t="44723" x="7607300" y="2203450"/>
          <p14:tracePt t="44733" x="7600950" y="2197100"/>
          <p14:tracePt t="44744" x="7588250" y="2190750"/>
          <p14:tracePt t="44747" x="7575550" y="2178050"/>
          <p14:tracePt t="44764" x="7543800" y="2171700"/>
          <p14:tracePt t="44781" x="7505700" y="2159000"/>
          <p14:tracePt t="44799" x="7480300" y="2152650"/>
          <p14:tracePt t="44817" x="7410450" y="2133600"/>
          <p14:tracePt t="44834" x="7359650" y="2120900"/>
          <p14:tracePt t="44848" x="7270750" y="2095500"/>
          <p14:tracePt t="44865" x="7207250" y="2082800"/>
          <p14:tracePt t="44881" x="7181850" y="2076450"/>
          <p14:tracePt t="44898" x="7156450" y="2070100"/>
          <p14:tracePt t="44916" x="7150100" y="2070100"/>
          <p14:tracePt t="44984" x="7143750" y="2070100"/>
          <p14:tracePt t="45016" x="7143750" y="2063750"/>
          <p14:tracePt t="45036" x="7137400" y="2057400"/>
          <p14:tracePt t="45047" x="7131050" y="2051050"/>
          <p14:tracePt t="45068" x="7124700" y="2051050"/>
          <p14:tracePt t="45270" x="7118350" y="2051050"/>
          <p14:tracePt t="45290" x="7099300" y="2044700"/>
          <p14:tracePt t="45303" x="7073900" y="2038350"/>
          <p14:tracePt t="45305" x="7035800" y="2025650"/>
          <p14:tracePt t="45316" x="6991350" y="2006600"/>
          <p14:tracePt t="45332" x="6877050" y="1974850"/>
          <p14:tracePt t="45350" x="6737350" y="1924050"/>
          <p14:tracePt t="45367" x="6680200" y="1898650"/>
          <p14:tracePt t="45383" x="6553200" y="1854200"/>
          <p14:tracePt t="45400" x="6496050" y="1841500"/>
          <p14:tracePt t="45416" x="6394450" y="1809750"/>
          <p14:tracePt t="45434" x="6280150" y="1784350"/>
          <p14:tracePt t="45449" x="6216650" y="1765300"/>
          <p14:tracePt t="45467" x="6076950" y="1739900"/>
          <p14:tracePt t="45485" x="6000750" y="1727200"/>
          <p14:tracePt t="45501" x="5854700" y="1689100"/>
          <p14:tracePt t="45516" x="5721350" y="1663700"/>
          <p14:tracePt t="45534" x="5657850" y="1657350"/>
          <p14:tracePt t="45551" x="5543550" y="1638300"/>
          <p14:tracePt t="45567" x="5499100" y="1631950"/>
          <p14:tracePt t="45584" x="5410200" y="1625600"/>
          <p14:tracePt t="45601" x="5321300" y="1619250"/>
          <p14:tracePt t="45617" x="5276850" y="1619250"/>
          <p14:tracePt t="45634" x="5187950" y="1619250"/>
          <p14:tracePt t="45651" x="5149850" y="1612900"/>
          <p14:tracePt t="45667" x="5092700" y="1612900"/>
          <p14:tracePt t="45684" x="5054600" y="1606550"/>
          <p14:tracePt t="45701" x="5035550" y="1606550"/>
          <p14:tracePt t="45717" x="5016500" y="1600200"/>
          <p14:tracePt t="45734" x="4997450" y="1600200"/>
          <p14:tracePt t="45751" x="4965700" y="1600200"/>
          <p14:tracePt t="45767" x="4927600" y="1600200"/>
          <p14:tracePt t="45784" x="4908550" y="1600200"/>
          <p14:tracePt t="45801" x="4857750" y="1600200"/>
          <p14:tracePt t="45818" x="4838700" y="1600200"/>
          <p14:tracePt t="45834" x="4794250" y="1600200"/>
          <p14:tracePt t="45851" x="4756150" y="1600200"/>
          <p14:tracePt t="45868" x="4743450" y="1600200"/>
          <p14:tracePt t="45884" x="4724400" y="1600200"/>
          <p14:tracePt t="45901" x="4718050" y="1600200"/>
          <p14:tracePt t="45917" x="4705350" y="1600200"/>
          <p14:tracePt t="47607" x="4711700" y="1600200"/>
          <p14:tracePt t="47625" x="4711700" y="1593850"/>
          <p14:tracePt t="47627" x="4718050" y="1593850"/>
          <p14:tracePt t="47650" x="4724400" y="1593850"/>
          <p14:tracePt t="47652" x="4730750" y="1587500"/>
          <p14:tracePt t="47666" x="4737100" y="1587500"/>
          <p14:tracePt t="47683" x="4743450" y="1587500"/>
          <p14:tracePt t="47700" x="4749800" y="1587500"/>
          <p14:tracePt t="47732" x="4756150" y="1587500"/>
          <p14:tracePt t="49818" x="4749800" y="1587500"/>
          <p14:tracePt t="49828" x="4737100" y="1587500"/>
          <p14:tracePt t="49840" x="4711700" y="1587500"/>
          <p14:tracePt t="49843" x="4679950" y="1593850"/>
          <p14:tracePt t="49850" x="4622800" y="1593850"/>
          <p14:tracePt t="49864" x="4470400" y="1606550"/>
          <p14:tracePt t="49881" x="4387850" y="1612900"/>
          <p14:tracePt t="49899" x="4171950" y="1619250"/>
          <p14:tracePt t="49916" x="3987800" y="1638300"/>
          <p14:tracePt t="49933" x="3898900" y="1657350"/>
          <p14:tracePt t="49950" x="3759200" y="1689100"/>
          <p14:tracePt t="49966" x="3727450" y="1708150"/>
          <p14:tracePt t="49983" x="3670300" y="1739900"/>
          <p14:tracePt t="50000" x="3632200" y="1758950"/>
          <p14:tracePt t="50016" x="3619500" y="1771650"/>
          <p14:tracePt t="50033" x="3575050" y="1790700"/>
          <p14:tracePt t="50051" x="3562350" y="1803400"/>
          <p14:tracePt t="50066" x="3498850" y="1828800"/>
          <p14:tracePt t="50083" x="3416300" y="1860550"/>
          <p14:tracePt t="50100" x="3365500" y="1873250"/>
          <p14:tracePt t="50116" x="3263900" y="1905000"/>
          <p14:tracePt t="50133" x="3155950" y="1936750"/>
          <p14:tracePt t="50150" x="3111500" y="1943100"/>
          <p14:tracePt t="50165" x="3022600" y="1962150"/>
          <p14:tracePt t="50183" x="2984500" y="1968500"/>
          <p14:tracePt t="50199" x="2889250" y="1974850"/>
          <p14:tracePt t="50216" x="2832100" y="1974850"/>
          <p14:tracePt t="50232" x="2698750" y="1993900"/>
          <p14:tracePt t="50250" x="2590800" y="2000250"/>
          <p14:tracePt t="50266" x="2533650" y="2006600"/>
          <p14:tracePt t="50282" x="2438400" y="2025650"/>
          <p14:tracePt t="50300" x="2419350" y="2032000"/>
          <p14:tracePt t="50315" x="2368550" y="2044700"/>
          <p14:tracePt t="50333" x="2330450" y="2057400"/>
          <p14:tracePt t="50350" x="2317750" y="2057400"/>
          <p14:tracePt t="50367" x="2292350" y="2070100"/>
          <p14:tracePt t="50384" x="2279650" y="2076450"/>
          <p14:tracePt t="50400" x="2266950" y="2082800"/>
          <p14:tracePt t="50493" x="2279650" y="2082800"/>
          <p14:tracePt t="50496" x="2298700" y="2082800"/>
          <p14:tracePt t="50516" x="2317750" y="2082800"/>
          <p14:tracePt t="50533" x="2406650" y="2082800"/>
          <p14:tracePt t="50534" x="2457450" y="2082800"/>
          <p14:tracePt t="50549" x="2527300" y="2082800"/>
          <p14:tracePt t="50549" x="2590800" y="2082800"/>
          <p14:tracePt t="50567" x="2654300" y="2082800"/>
          <p14:tracePt t="50582" x="2787650" y="2082800"/>
          <p14:tracePt t="50600" x="2838450" y="2082800"/>
          <p14:tracePt t="50616" x="2959100" y="2082800"/>
          <p14:tracePt t="50633" x="3092450" y="2082800"/>
          <p14:tracePt t="50650" x="3155950" y="2082800"/>
          <p14:tracePt t="50665" x="3295650" y="2082800"/>
          <p14:tracePt t="50683" x="3371850" y="2082800"/>
          <p14:tracePt t="50699" x="3543300" y="2082800"/>
          <p14:tracePt t="50716" x="3752850" y="2082800"/>
          <p14:tracePt t="50731" x="3848100" y="2082800"/>
          <p14:tracePt t="50748" x="4070350" y="2082800"/>
          <p14:tracePt t="50766" x="4191000" y="2082800"/>
          <p14:tracePt t="50783" x="4413250" y="2082800"/>
          <p14:tracePt t="50800" x="4610100" y="2082800"/>
          <p14:tracePt t="50816" x="4705350" y="2082800"/>
          <p14:tracePt t="50833" x="4876800" y="2082800"/>
          <p14:tracePt t="50851" x="4953000" y="2082800"/>
          <p14:tracePt t="50866" x="5099050" y="2082800"/>
          <p14:tracePt t="50883" x="5207000" y="2082800"/>
          <p14:tracePt t="50900" x="5251450" y="2082800"/>
          <p14:tracePt t="50916" x="5308600" y="2082800"/>
          <p14:tracePt t="50933" x="5314950" y="2082800"/>
          <p14:tracePt t="52099" x="5321300" y="2082800"/>
          <p14:tracePt t="52121" x="5327650" y="2082800"/>
          <p14:tracePt t="52131" x="5340350" y="2089150"/>
          <p14:tracePt t="52141" x="5346700" y="2089150"/>
          <p14:tracePt t="52151" x="5365750" y="2089150"/>
          <p14:tracePt t="52153" x="5391150" y="2108200"/>
          <p14:tracePt t="52166" x="5461000" y="2127250"/>
          <p14:tracePt t="52183" x="5511800" y="2139950"/>
          <p14:tracePt t="52199" x="5626100" y="2165350"/>
          <p14:tracePt t="52216" x="5683250" y="2190750"/>
          <p14:tracePt t="52232" x="5810250" y="2235200"/>
          <p14:tracePt t="52251" x="5911850" y="2273300"/>
          <p14:tracePt t="52266" x="5956300" y="2292350"/>
          <p14:tracePt t="52283" x="6019800" y="2317750"/>
          <p14:tracePt t="52300" x="6057900" y="2324100"/>
          <p14:tracePt t="52315" x="6127750" y="2349500"/>
          <p14:tracePt t="52333" x="6223000" y="2374900"/>
          <p14:tracePt t="52350" x="6292850" y="2393950"/>
          <p14:tracePt t="52366" x="6413500" y="2438400"/>
          <p14:tracePt t="52383" x="6477000" y="2463800"/>
          <p14:tracePt t="52400" x="6572250" y="2508250"/>
          <p14:tracePt t="52416" x="6635750" y="2552700"/>
          <p14:tracePt t="52433" x="6667500" y="2584450"/>
          <p14:tracePt t="52450" x="6718300" y="2641600"/>
          <p14:tracePt t="52466" x="6743700" y="2667000"/>
          <p14:tracePt t="52483" x="6807200" y="2736850"/>
          <p14:tracePt t="52500" x="6864350" y="2794000"/>
          <p14:tracePt t="52516" x="6883400" y="2825750"/>
          <p14:tracePt t="52533" x="6940550" y="2889250"/>
          <p14:tracePt t="52550" x="6959600" y="2927350"/>
          <p14:tracePt t="52566" x="7016750" y="3009900"/>
          <p14:tracePt t="52583" x="7067550" y="3086100"/>
          <p14:tracePt t="52600" x="7092950" y="3124200"/>
          <p14:tracePt t="52616" x="7131050" y="3187700"/>
          <p14:tracePt t="52633" x="7156450" y="3238500"/>
          <p14:tracePt t="52650" x="7169150" y="3257550"/>
          <p14:tracePt t="52666" x="7200900" y="3314700"/>
          <p14:tracePt t="52683" x="7219950" y="3340100"/>
          <p14:tracePt t="52701" x="7283450" y="3397250"/>
          <p14:tracePt t="52718" x="7308850" y="3429000"/>
          <p14:tracePt t="52734" x="7359650" y="3486150"/>
          <p14:tracePt t="52749" x="7378700" y="3505200"/>
          <p14:tracePt t="52765" x="7416800" y="3536950"/>
          <p14:tracePt t="52782" x="7461250" y="3568700"/>
          <p14:tracePt t="52801" x="7493000" y="3587750"/>
          <p14:tracePt t="52818" x="7550150" y="3632200"/>
          <p14:tracePt t="52832" x="7575550" y="3644900"/>
          <p14:tracePt t="52849" x="7620000" y="3676650"/>
          <p14:tracePt t="52865" x="7632700" y="3689350"/>
          <p14:tracePt t="53066" x="7626350" y="3689350"/>
          <p14:tracePt t="53076" x="7620000" y="3683000"/>
          <p14:tracePt t="53086" x="7613650" y="3683000"/>
          <p14:tracePt t="53101" x="7607300" y="3676650"/>
          <p14:tracePt t="53103" x="7594600" y="3676650"/>
          <p14:tracePt t="53117" x="7575550" y="3657600"/>
          <p14:tracePt t="53134" x="7543800" y="3638550"/>
          <p14:tracePt t="53151" x="7531100" y="3625850"/>
          <p14:tracePt t="53167" x="7486650" y="3606800"/>
          <p14:tracePt t="53184" x="7467600" y="3600450"/>
          <p14:tracePt t="53201" x="7423150" y="3587750"/>
          <p14:tracePt t="53217" x="7346950" y="3575050"/>
          <p14:tracePt t="53234" x="7315200" y="3568700"/>
          <p14:tracePt t="53251" x="7245350" y="3562350"/>
          <p14:tracePt t="53269" x="7219950" y="3556000"/>
          <p14:tracePt t="53283" x="7181850" y="3556000"/>
          <p14:tracePt t="53301" x="7162800" y="3556000"/>
          <p14:tracePt t="53317" x="7143750" y="3556000"/>
          <p14:tracePt t="53334" x="7131050" y="3556000"/>
          <p14:tracePt t="53350" x="7124700" y="3556000"/>
          <p14:tracePt t="53367" x="7099300" y="3556000"/>
          <p14:tracePt t="53384" x="7092950" y="3556000"/>
          <p14:tracePt t="53401" x="7054850" y="3556000"/>
          <p14:tracePt t="53416" x="7023100" y="3556000"/>
          <p14:tracePt t="53434" x="7004050" y="3556000"/>
          <p14:tracePt t="53451" x="6972300" y="3556000"/>
          <p14:tracePt t="53467" x="6927850" y="3556000"/>
          <p14:tracePt t="53484" x="6908800" y="3556000"/>
          <p14:tracePt t="53500" x="6864350" y="3556000"/>
          <p14:tracePt t="53517" x="6832600" y="3556000"/>
          <p14:tracePt t="53533" x="6781800" y="3556000"/>
          <p14:tracePt t="53551" x="6731000" y="3556000"/>
          <p14:tracePt t="53567" x="6711950" y="3556000"/>
          <p14:tracePt t="53584" x="6686550" y="3556000"/>
          <p14:tracePt t="53602" x="6680200" y="3556000"/>
          <p14:tracePt t="53617" x="6673850" y="3556000"/>
          <p14:tracePt t="53634" x="6667500" y="3556000"/>
          <p14:tracePt t="53650" x="6661150" y="3556000"/>
          <p14:tracePt t="53667" x="6642100" y="3568700"/>
          <p14:tracePt t="53684" x="6642100" y="3575050"/>
          <p14:tracePt t="53701" x="6623050" y="3581400"/>
          <p14:tracePt t="53718" x="6616700" y="3587750"/>
          <p14:tracePt t="53734" x="6616700" y="3594100"/>
          <p14:tracePt t="53751" x="6616700" y="3606800"/>
          <p14:tracePt t="53767" x="6616700" y="3613150"/>
          <p14:tracePt t="53785" x="6616700" y="3625850"/>
          <p14:tracePt t="53802" x="6616700" y="3632200"/>
          <p14:tracePt t="53818" x="6623050" y="3651250"/>
          <p14:tracePt t="53835" x="6629400" y="3663950"/>
          <p14:tracePt t="53852" x="6635750" y="3676650"/>
          <p14:tracePt t="53868" x="6642100" y="3689350"/>
          <p14:tracePt t="53885" x="6648450" y="3702050"/>
          <p14:tracePt t="53902" x="6667500" y="3727450"/>
          <p14:tracePt t="53918" x="6686550" y="3752850"/>
          <p14:tracePt t="53935" x="6699250" y="3771900"/>
          <p14:tracePt t="53952" x="6737350" y="3803650"/>
          <p14:tracePt t="53968" x="6756400" y="3816350"/>
          <p14:tracePt t="53985" x="6800850" y="3854450"/>
          <p14:tracePt t="54002" x="6877050" y="3898900"/>
          <p14:tracePt t="54018" x="6915150" y="3917950"/>
          <p14:tracePt t="54034" x="7010400" y="3962400"/>
          <p14:tracePt t="54052" x="7067550" y="3981450"/>
          <p14:tracePt t="54068" x="7181850" y="4000500"/>
          <p14:tracePt t="54085" x="7296150" y="4019550"/>
          <p14:tracePt t="54102" x="7359650" y="4025900"/>
          <p14:tracePt t="54119" x="7493000" y="4025900"/>
          <p14:tracePt t="54135" x="7569200" y="4025900"/>
          <p14:tracePt t="54152" x="7696200" y="4025900"/>
          <p14:tracePt t="54168" x="7816850" y="4025900"/>
          <p14:tracePt t="54185" x="7861300" y="4025900"/>
          <p14:tracePt t="54201" x="7912100" y="4025900"/>
          <p14:tracePt t="54218" x="7918450" y="4025900"/>
          <p14:tracePt t="54235" x="7931150" y="4000500"/>
          <p14:tracePt t="54252" x="7931150" y="3981450"/>
          <p14:tracePt t="54252" x="7931150" y="3956050"/>
          <p14:tracePt t="54268" x="7931150" y="3924300"/>
          <p14:tracePt t="54286" x="7931150" y="3860800"/>
          <p14:tracePt t="54300" x="7931150" y="3835400"/>
          <p14:tracePt t="54316" x="7931150" y="3790950"/>
          <p14:tracePt t="54335" x="7931150" y="3784600"/>
          <p14:tracePt t="54383" x="7924800" y="3784600"/>
          <p14:tracePt t="54385" x="7912100" y="3778250"/>
          <p14:tracePt t="54403" x="7899400" y="3771900"/>
          <p14:tracePt t="54418" x="7880350" y="3765550"/>
          <p14:tracePt t="54435" x="7804150" y="3727450"/>
          <p14:tracePt t="54436" x="7759700" y="3702050"/>
          <p14:tracePt t="54452" x="7651750" y="3657600"/>
          <p14:tracePt t="54468" x="7594600" y="3632200"/>
          <p14:tracePt t="54485" x="7499350" y="3600450"/>
          <p14:tracePt t="54501" x="7423150" y="3587750"/>
          <p14:tracePt t="54518" x="7397750" y="3587750"/>
          <p14:tracePt t="54534" x="7340600" y="3587750"/>
          <p14:tracePt t="54551" x="7315200" y="3587750"/>
          <p14:tracePt t="54567" x="7251700" y="3587750"/>
          <p14:tracePt t="54585" x="7162800" y="3587750"/>
          <p14:tracePt t="54602" x="7118350" y="3587750"/>
          <p14:tracePt t="54618" x="7016750" y="3587750"/>
          <p14:tracePt t="54635" x="6972300" y="3587750"/>
          <p14:tracePt t="54651" x="6908800" y="3587750"/>
          <p14:tracePt t="54668" x="6877050" y="3587750"/>
          <p14:tracePt t="54684" x="6800850" y="3594100"/>
          <p14:tracePt t="54701" x="6731000" y="3613150"/>
          <p14:tracePt t="54719" x="6692900" y="3632200"/>
          <p14:tracePt t="54735" x="6629400" y="3657600"/>
          <p14:tracePt t="54752" x="6610350" y="3670300"/>
          <p14:tracePt t="54768" x="6572250" y="3714750"/>
          <p14:tracePt t="54785" x="6553200" y="3765550"/>
          <p14:tracePt t="54801" x="6546850" y="3790950"/>
          <p14:tracePt t="54818" x="6534150" y="3829050"/>
          <p14:tracePt t="54836" x="6534150" y="3848100"/>
          <p14:tracePt t="54850" x="6534150" y="3860800"/>
          <p14:tracePt t="54866" x="6540500" y="3860800"/>
          <p14:tracePt t="54883" x="6559550" y="3867150"/>
          <p14:tracePt t="54902" x="6584950" y="3867150"/>
          <p14:tracePt t="54918" x="6597650" y="3867150"/>
          <p14:tracePt t="54935" x="6623050" y="3867150"/>
          <p14:tracePt t="54952" x="6642100" y="3867150"/>
          <p14:tracePt t="54968" x="6648450" y="3873500"/>
          <p14:tracePt t="54985" x="6661150" y="3873500"/>
          <p14:tracePt t="55002" x="6661150" y="3879850"/>
          <p14:tracePt t="55018" x="6680200" y="3879850"/>
          <p14:tracePt t="55035" x="6718300" y="3886200"/>
          <p14:tracePt t="55052" x="6756400" y="3886200"/>
          <p14:tracePt t="55067" x="6864350" y="3886200"/>
          <p14:tracePt t="55084" x="6927850" y="3886200"/>
          <p14:tracePt t="55102" x="7048500" y="3898900"/>
          <p14:tracePt t="55118" x="7137400" y="3905250"/>
          <p14:tracePt t="55135" x="7175500" y="3911600"/>
          <p14:tracePt t="55151" x="7200900" y="3917950"/>
          <p14:tracePt t="55247" x="7200900" y="3924300"/>
          <p14:tracePt t="58371" x="7194550" y="3917950"/>
          <p14:tracePt t="58381" x="7118350" y="3905250"/>
          <p14:tracePt t="58403" x="7054850" y="3886200"/>
          <p14:tracePt t="58405" x="6940550" y="3860800"/>
          <p14:tracePt t="58417" x="6604000" y="3778250"/>
          <p14:tracePt t="58434" x="6076950" y="3625850"/>
          <p14:tracePt t="58456" x="5772150" y="3556000"/>
          <p14:tracePt t="58467" x="5461000" y="3467100"/>
          <p14:tracePt t="58483" x="4914900" y="3327400"/>
          <p14:tracePt t="58500" x="4425950" y="3187700"/>
          <p14:tracePt t="58517" x="4229100" y="3143250"/>
          <p14:tracePt t="58533" x="3943350" y="3054350"/>
          <p14:tracePt t="58551" x="3841750" y="3028950"/>
          <p14:tracePt t="58567" x="3644900" y="2971800"/>
          <p14:tracePt t="58584" x="3467100" y="2927350"/>
          <p14:tracePt t="58600" x="3378200" y="2914650"/>
          <p14:tracePt t="58617" x="3168650" y="2876550"/>
          <p14:tracePt t="58634" x="3060700" y="2870200"/>
          <p14:tracePt t="58650" x="2806700" y="2838450"/>
          <p14:tracePt t="58667" x="2552700" y="2806700"/>
          <p14:tracePt t="58684" x="2432050" y="2800350"/>
          <p14:tracePt t="58700" x="2222500" y="2762250"/>
          <p14:tracePt t="58718" x="2070100" y="2736850"/>
          <p14:tracePt t="58734" x="2025650" y="2730500"/>
          <p14:tracePt t="58748" x="1955800" y="2724150"/>
          <p14:tracePt t="58765" x="1930400" y="2724150"/>
          <p14:tracePt t="58783" x="1879600" y="2724150"/>
          <p14:tracePt t="58800" x="1847850" y="2724150"/>
          <p14:tracePt t="58800" x="1803400" y="2724150"/>
          <p14:tracePt t="58832" x="1752600" y="2724150"/>
          <p14:tracePt t="58833" x="1638300" y="2724150"/>
          <p14:tracePt t="58849" x="1587500" y="2724150"/>
          <p14:tracePt t="58865" x="1511300" y="2724150"/>
          <p14:tracePt t="58882" x="1485900" y="2724150"/>
          <p14:tracePt t="58900" x="1466850" y="2724150"/>
          <p14:tracePt t="59167" x="1466850" y="2717800"/>
          <p14:tracePt t="59187" x="1473200" y="2711450"/>
          <p14:tracePt t="59200" x="1473200" y="2705100"/>
          <p14:tracePt t="59209" x="1479550" y="2698750"/>
          <p14:tracePt t="59219" x="1485900" y="2686050"/>
          <p14:tracePt t="59221" x="1485900" y="2667000"/>
          <p14:tracePt t="59234" x="1492250" y="2647950"/>
          <p14:tracePt t="59250" x="1492250" y="2635250"/>
          <p14:tracePt t="59267" x="1492250" y="2609850"/>
          <p14:tracePt t="59284" x="1492250" y="2597150"/>
          <p14:tracePt t="59300" x="1492250" y="2565400"/>
          <p14:tracePt t="59317" x="1492250" y="2546350"/>
          <p14:tracePt t="59334" x="1492250" y="2514600"/>
          <p14:tracePt t="59352" x="1479550" y="2495550"/>
          <p14:tracePt t="59367" x="1479550" y="2482850"/>
          <p14:tracePt t="59383" x="1473200" y="2470150"/>
          <p14:tracePt t="59400" x="1466850" y="2457450"/>
          <p14:tracePt t="59438" x="1460500" y="2457450"/>
          <p14:tracePt t="59440" x="1454150" y="2451100"/>
          <p14:tracePt t="59450" x="1454150" y="2444750"/>
          <p14:tracePt t="59467" x="1435100" y="2438400"/>
          <p14:tracePt t="59484" x="1409700" y="2425700"/>
          <p14:tracePt t="59501" x="1397000" y="2419350"/>
          <p14:tracePt t="59516" x="1377950" y="2413000"/>
          <p14:tracePt t="59533" x="1358900" y="2406650"/>
          <p14:tracePt t="59549" x="1327150" y="2393950"/>
          <p14:tracePt t="59567" x="1289050" y="2387600"/>
          <p14:tracePt t="59584" x="1263650" y="2381250"/>
          <p14:tracePt t="59600" x="1206500" y="2374900"/>
          <p14:tracePt t="59617" x="1181100" y="2374900"/>
          <p14:tracePt t="59633" x="1130300" y="2374900"/>
          <p14:tracePt t="59650" x="1117600" y="2374900"/>
          <p14:tracePt t="59666" x="1085850" y="2374900"/>
          <p14:tracePt t="59683" x="1060450" y="2374900"/>
          <p14:tracePt t="59702" x="1035050" y="2374900"/>
          <p14:tracePt t="59717" x="996950" y="2374900"/>
          <p14:tracePt t="59732" x="984250" y="2374900"/>
          <p14:tracePt t="59749" x="946150" y="2374900"/>
          <p14:tracePt t="59765" x="933450" y="2374900"/>
          <p14:tracePt t="59781" x="920750" y="2374900"/>
          <p14:tracePt t="59800" x="908050" y="2374900"/>
          <p14:tracePt t="59820" x="895350" y="2374900"/>
          <p14:tracePt t="59834" x="882650" y="2374900"/>
          <p14:tracePt t="59849" x="869950" y="2374900"/>
          <p14:tracePt t="59865" x="863600" y="2374900"/>
          <p14:tracePt t="59882" x="850900" y="2381250"/>
          <p14:tracePt t="59898" x="844550" y="2387600"/>
          <p14:tracePt t="59915" x="825500" y="2393950"/>
          <p14:tracePt t="59932" x="819150" y="2400300"/>
          <p14:tracePt t="59950" x="812800" y="2406650"/>
          <p14:tracePt t="59967" x="806450" y="2413000"/>
          <p14:tracePt t="59983" x="800100" y="2419350"/>
          <p14:tracePt t="60001" x="793750" y="2425700"/>
          <p14:tracePt t="60017" x="781050" y="2438400"/>
          <p14:tracePt t="60034" x="774700" y="2438400"/>
          <p14:tracePt t="60051" x="768350" y="2457450"/>
          <p14:tracePt t="60067" x="762000" y="2463800"/>
          <p14:tracePt t="60084" x="749300" y="2489200"/>
          <p14:tracePt t="60100" x="742950" y="2514600"/>
          <p14:tracePt t="60117" x="742950" y="2527300"/>
          <p14:tracePt t="60133" x="736600" y="2559050"/>
          <p14:tracePt t="60151" x="736600" y="2565400"/>
          <p14:tracePt t="60167" x="730250" y="2590800"/>
          <p14:tracePt t="60183" x="730250" y="2609850"/>
          <p14:tracePt t="60201" x="730250" y="2616200"/>
          <p14:tracePt t="60217" x="723900" y="2628900"/>
          <p14:tracePt t="60234" x="717550" y="2635250"/>
          <p14:tracePt t="60250" x="711200" y="2654300"/>
          <p14:tracePt t="60267" x="711200" y="2660650"/>
          <p14:tracePt t="60267" x="704850" y="2667000"/>
          <p14:tracePt t="60284" x="704850" y="2686050"/>
          <p14:tracePt t="60300" x="698500" y="2705100"/>
          <p14:tracePt t="60317" x="698500" y="2717800"/>
          <p14:tracePt t="60333" x="698500" y="2749550"/>
          <p14:tracePt t="60351" x="698500" y="2774950"/>
          <p14:tracePt t="60369" x="698500" y="2781300"/>
          <p14:tracePt t="60384" x="698500" y="2806700"/>
          <p14:tracePt t="60400" x="698500" y="2813050"/>
          <p14:tracePt t="60417" x="698500" y="2832100"/>
          <p14:tracePt t="60434" x="698500" y="2838450"/>
          <p14:tracePt t="60450" x="698500" y="2851150"/>
          <p14:tracePt t="60466" x="698500" y="2870200"/>
          <p14:tracePt t="60483" x="698500" y="2876550"/>
          <p14:tracePt t="60501" x="698500" y="2895600"/>
          <p14:tracePt t="60517" x="698500" y="2908300"/>
          <p14:tracePt t="60534" x="698500" y="2914650"/>
          <p14:tracePt t="60549" x="698500" y="2927350"/>
          <p14:tracePt t="60567" x="698500" y="2933700"/>
          <p14:tracePt t="60583" x="698500" y="2940050"/>
          <p14:tracePt t="60600" x="698500" y="2946400"/>
          <p14:tracePt t="60617" x="698500" y="2952750"/>
          <p14:tracePt t="60633" x="704850" y="2952750"/>
          <p14:tracePt t="60651" x="704850" y="2959100"/>
          <p14:tracePt t="60667" x="711200" y="2965450"/>
          <p14:tracePt t="60684" x="717550" y="2978150"/>
          <p14:tracePt t="60699" x="723900" y="2990850"/>
          <p14:tracePt t="60718" x="749300" y="3016250"/>
          <p14:tracePt t="60736" x="755650" y="3028950"/>
          <p14:tracePt t="60750" x="781050" y="3054350"/>
          <p14:tracePt t="60766" x="787400" y="3073400"/>
          <p14:tracePt t="60784" x="812800" y="3098800"/>
          <p14:tracePt t="60801" x="844550" y="3117850"/>
          <p14:tracePt t="60819" x="863600" y="3130550"/>
          <p14:tracePt t="60835" x="895350" y="3149600"/>
          <p14:tracePt t="60850" x="920750" y="3155950"/>
          <p14:tracePt t="60866" x="965200" y="3162300"/>
          <p14:tracePt t="60883" x="1009650" y="3168650"/>
          <p14:tracePt t="60901" x="1016000" y="3168650"/>
          <p14:tracePt t="60918" x="1047750" y="3175000"/>
          <p14:tracePt t="60934" x="1054100" y="3175000"/>
          <p14:tracePt t="60952" x="1079500" y="3175000"/>
          <p14:tracePt t="60968" x="1111250" y="3175000"/>
          <p14:tracePt t="60984" x="1130300" y="3168650"/>
          <p14:tracePt t="61002" x="1162050" y="3162300"/>
          <p14:tracePt t="61018" x="1168400" y="3149600"/>
          <p14:tracePt t="61035" x="1193800" y="3130550"/>
          <p14:tracePt t="61051" x="1212850" y="3111500"/>
          <p14:tracePt t="61068" x="1219200" y="3098800"/>
          <p14:tracePt t="61084" x="1231900" y="3073400"/>
          <p14:tracePt t="61102" x="1244600" y="3060700"/>
          <p14:tracePt t="61118" x="1270000" y="3028950"/>
          <p14:tracePt t="61135" x="1295400" y="2990850"/>
          <p14:tracePt t="61152" x="1301750" y="2965450"/>
          <p14:tracePt t="61168" x="1320800" y="2927350"/>
          <p14:tracePt t="61185" x="1320800" y="2908300"/>
          <p14:tracePt t="61201" x="1327150" y="2876550"/>
          <p14:tracePt t="61218" x="1333500" y="2844800"/>
          <p14:tracePt t="61251" x="1339850" y="2832100"/>
          <p14:tracePt t="61253" x="1346200" y="2800350"/>
          <p14:tracePt t="61269" x="1346200" y="2794000"/>
          <p14:tracePt t="61284" x="1352550" y="2762250"/>
          <p14:tracePt t="61302" x="1352550" y="2743200"/>
          <p14:tracePt t="61318" x="1352550" y="2711450"/>
          <p14:tracePt t="61334" x="1352550" y="2673350"/>
          <p14:tracePt t="61352" x="1352550" y="2660650"/>
          <p14:tracePt t="61368" x="1352550" y="2628900"/>
          <p14:tracePt t="61384" x="1352550" y="2616200"/>
          <p14:tracePt t="61399" x="1352550" y="2584450"/>
          <p14:tracePt t="61418" x="1352550" y="2552700"/>
          <p14:tracePt t="61434" x="1352550" y="2540000"/>
          <p14:tracePt t="61451" x="1346200" y="2514600"/>
          <p14:tracePt t="61468" x="1333500" y="2495550"/>
          <p14:tracePt t="61485" x="1320800" y="2470150"/>
          <p14:tracePt t="61500" x="1295400" y="2444750"/>
          <p14:tracePt t="61518" x="1282700" y="2444750"/>
          <p14:tracePt t="61535" x="1263650" y="2419350"/>
          <p14:tracePt t="61551" x="1257300" y="2413000"/>
          <p14:tracePt t="61568" x="1238250" y="2406650"/>
          <p14:tracePt t="61585" x="1219200" y="2393950"/>
          <p14:tracePt t="61601" x="1212850" y="2393950"/>
          <p14:tracePt t="61617" x="1187450" y="2381250"/>
          <p14:tracePt t="61634" x="1168400" y="2381250"/>
          <p14:tracePt t="61651" x="1123950" y="2374900"/>
          <p14:tracePt t="61668" x="1054100" y="2374900"/>
          <p14:tracePt t="61684" x="1022350" y="2374900"/>
          <p14:tracePt t="61700" x="965200" y="2374900"/>
          <p14:tracePt t="61718" x="939800" y="2374900"/>
          <p14:tracePt t="61749" x="889000" y="2374900"/>
          <p14:tracePt t="61750" x="869950" y="2374900"/>
          <p14:tracePt t="61766" x="831850" y="2393950"/>
          <p14:tracePt t="61784" x="793750" y="2413000"/>
          <p14:tracePt t="61802" x="774700" y="2425700"/>
          <p14:tracePt t="61820" x="755650" y="2457450"/>
          <p14:tracePt t="61833" x="742950" y="2463800"/>
          <p14:tracePt t="61850" x="723900" y="2489200"/>
          <p14:tracePt t="61866" x="717550" y="2508250"/>
          <p14:tracePt t="61883" x="711200" y="2520950"/>
          <p14:tracePt t="61901" x="704850" y="2546350"/>
          <p14:tracePt t="61918" x="704850" y="2571750"/>
          <p14:tracePt t="61934" x="704850" y="2590800"/>
          <p14:tracePt t="61952" x="704850" y="2622550"/>
          <p14:tracePt t="61968" x="704850" y="2641600"/>
          <p14:tracePt t="61984" x="704850" y="2673350"/>
          <p14:tracePt t="62002" x="704850" y="2692400"/>
          <p14:tracePt t="62018" x="704850" y="2736850"/>
          <p14:tracePt t="62035" x="704850" y="2768600"/>
          <p14:tracePt t="62051" x="711200" y="2787650"/>
          <p14:tracePt t="62068" x="723900" y="2832100"/>
          <p14:tracePt t="62084" x="736600" y="2870200"/>
          <p14:tracePt t="62101" x="742950" y="2889250"/>
          <p14:tracePt t="62117" x="755650" y="2921000"/>
          <p14:tracePt t="62134" x="755650" y="2940050"/>
          <p14:tracePt t="62152" x="768350" y="2965450"/>
          <p14:tracePt t="62168" x="774700" y="2984500"/>
          <p14:tracePt t="62185" x="774700" y="2997200"/>
          <p14:tracePt t="62201" x="781050" y="3022600"/>
          <p14:tracePt t="62218" x="787400" y="3028950"/>
          <p14:tracePt t="62234" x="800100" y="3048000"/>
          <p14:tracePt t="62251" x="812800" y="3054350"/>
          <p14:tracePt t="62268" x="819150" y="3060700"/>
          <p14:tracePt t="62284" x="825500" y="3073400"/>
          <p14:tracePt t="62321" x="831850" y="3073400"/>
          <p14:tracePt t="62323" x="844550" y="3073400"/>
          <p14:tracePt t="62335" x="857250" y="3079750"/>
          <p14:tracePt t="62351" x="914400" y="3079750"/>
          <p14:tracePt t="62368" x="1016000" y="3086100"/>
          <p14:tracePt t="62386" x="1073150" y="3086100"/>
          <p14:tracePt t="62401" x="1168400" y="3086100"/>
          <p14:tracePt t="62418" x="1206500" y="3086100"/>
          <p14:tracePt t="62434" x="1238250" y="3086100"/>
          <p14:tracePt t="62451" x="1244600" y="3086100"/>
          <p14:tracePt t="62468" x="1250950" y="3086100"/>
          <p14:tracePt t="62484" x="1263650" y="3073400"/>
          <p14:tracePt t="62502" x="1263650" y="3067050"/>
          <p14:tracePt t="62518" x="1270000" y="3054350"/>
          <p14:tracePt t="62535" x="1276350" y="3028950"/>
          <p14:tracePt t="62551" x="1276350" y="3022600"/>
          <p14:tracePt t="62568" x="1289050" y="2990850"/>
          <p14:tracePt t="62584" x="1295400" y="2971800"/>
          <p14:tracePt t="62601" x="1314450" y="2952750"/>
          <p14:tracePt t="62618" x="1327150" y="2921000"/>
          <p14:tracePt t="62634" x="1333500" y="2908300"/>
          <p14:tracePt t="62650" x="1346200" y="2876550"/>
          <p14:tracePt t="62668" x="1352550" y="2857500"/>
          <p14:tracePt t="62685" x="1358900" y="2806700"/>
          <p14:tracePt t="62701" x="1365250" y="2755900"/>
          <p14:tracePt t="62718" x="1365250" y="2743200"/>
          <p14:tracePt t="62733" x="1365250" y="2698750"/>
          <p14:tracePt t="62750" x="1365250" y="2679700"/>
          <p14:tracePt t="62766" x="1365250" y="2647950"/>
          <p14:tracePt t="62783" x="1365250" y="2628900"/>
          <p14:tracePt t="62802" x="1365250" y="2616200"/>
          <p14:tracePt t="62818" x="1365250" y="2597150"/>
          <p14:tracePt t="62837" x="1358900" y="2584450"/>
          <p14:tracePt t="62850" x="1352550" y="2565400"/>
          <p14:tracePt t="62884" x="1352550" y="2552700"/>
          <p14:tracePt t="62885" x="1352550" y="2546350"/>
          <p14:tracePt t="62899" x="1339850" y="2533650"/>
          <p14:tracePt t="62916" x="1333500" y="2520950"/>
          <p14:tracePt t="62933" x="1327150" y="2508250"/>
          <p14:tracePt t="62952" x="1320800" y="2489200"/>
          <p14:tracePt t="62968" x="1314450" y="2476500"/>
          <p14:tracePt t="62985" x="1308100" y="2457450"/>
          <p14:tracePt t="63001" x="1295400" y="2444750"/>
          <p14:tracePt t="63018" x="1289050" y="2425700"/>
          <p14:tracePt t="63035" x="1282700" y="2419350"/>
          <p14:tracePt t="63051" x="1270000" y="2413000"/>
          <p14:tracePt t="63068" x="1250950" y="2400300"/>
          <p14:tracePt t="63085" x="1238250" y="2393950"/>
          <p14:tracePt t="63102" x="1219200" y="2393950"/>
          <p14:tracePt t="63118" x="1193800" y="2393950"/>
          <p14:tracePt t="63134" x="1174750" y="2393950"/>
          <p14:tracePt t="63150" x="1136650" y="2393950"/>
          <p14:tracePt t="63168" x="1123950" y="2393950"/>
          <p14:tracePt t="63185" x="1092200" y="2393950"/>
          <p14:tracePt t="63201" x="1066800" y="2393950"/>
          <p14:tracePt t="63219" x="1054100" y="2393950"/>
          <p14:tracePt t="63234" x="1035050" y="2393950"/>
          <p14:tracePt t="63251" x="1022350" y="2393950"/>
          <p14:tracePt t="63268" x="1016000" y="2400300"/>
          <p14:tracePt t="63284" x="996950" y="2419350"/>
          <p14:tracePt t="63302" x="990600" y="2425700"/>
          <p14:tracePt t="63318" x="971550" y="2438400"/>
          <p14:tracePt t="63335" x="958850" y="2444750"/>
          <p14:tracePt t="63351" x="946150" y="2470150"/>
          <p14:tracePt t="63387" x="939800" y="2476500"/>
          <p14:tracePt t="63402" x="933450" y="2489200"/>
          <p14:tracePt t="63404" x="927100" y="2501900"/>
          <p14:tracePt t="63417" x="927100" y="2514600"/>
          <p14:tracePt t="63433" x="920750" y="2533650"/>
          <p14:tracePt t="63452" x="920750" y="2552700"/>
          <p14:tracePt t="63468" x="920750" y="2584450"/>
          <p14:tracePt t="63485" x="914400" y="2622550"/>
          <p14:tracePt t="63501" x="914400" y="2647950"/>
          <p14:tracePt t="63518" x="914400" y="2679700"/>
          <p14:tracePt t="63535" x="914400" y="2698750"/>
          <p14:tracePt t="63551" x="914400" y="2736850"/>
          <p14:tracePt t="63568" x="914400" y="2755900"/>
          <p14:tracePt t="63584" x="914400" y="2800350"/>
          <p14:tracePt t="63601" x="914400" y="2838450"/>
          <p14:tracePt t="63618" x="914400" y="2863850"/>
          <p14:tracePt t="63634" x="914400" y="2908300"/>
          <p14:tracePt t="63652" x="914400" y="2940050"/>
          <p14:tracePt t="63668" x="914400" y="2959100"/>
          <p14:tracePt t="63684" x="920750" y="2984500"/>
          <p14:tracePt t="63701" x="927100" y="2997200"/>
          <p14:tracePt t="63719" x="939800" y="3028950"/>
          <p14:tracePt t="63735" x="946150" y="3035300"/>
          <p14:tracePt t="63749" x="965200" y="3067050"/>
          <p14:tracePt t="63766" x="977900" y="3079750"/>
          <p14:tracePt t="63784" x="990600" y="3092450"/>
          <p14:tracePt t="63800" x="1022350" y="3105150"/>
          <p14:tracePt t="63819" x="1073150" y="3117850"/>
          <p14:tracePt t="63835" x="1111250" y="3117850"/>
          <p14:tracePt t="63850" x="1155700" y="3117850"/>
          <p14:tracePt t="63866" x="1187450" y="3117850"/>
          <p14:tracePt t="63882" x="1225550" y="3111500"/>
          <p14:tracePt t="63901" x="1238250" y="3098800"/>
          <p14:tracePt t="63917" x="1257300" y="3079750"/>
          <p14:tracePt t="63934" x="1257300" y="3067050"/>
          <p14:tracePt t="63952" x="1263650" y="3054350"/>
          <p14:tracePt t="63968" x="1276350" y="3028950"/>
          <p14:tracePt t="63985" x="1282700" y="3016250"/>
          <p14:tracePt t="64001" x="1301750" y="2984500"/>
          <p14:tracePt t="64018" x="1320800" y="2952750"/>
          <p14:tracePt t="64034" x="1333500" y="2933700"/>
          <p14:tracePt t="64051" x="1358900" y="2908300"/>
          <p14:tracePt t="64068" x="1371600" y="2895600"/>
          <p14:tracePt t="64085" x="1390650" y="2870200"/>
          <p14:tracePt t="64101" x="1397000" y="2844800"/>
          <p14:tracePt t="64118" x="1403350" y="2825750"/>
          <p14:tracePt t="64135" x="1409700" y="2781300"/>
          <p14:tracePt t="64151" x="1409700" y="2768600"/>
          <p14:tracePt t="64168" x="1409700" y="2724150"/>
          <p14:tracePt t="64185" x="1409700" y="2692400"/>
          <p14:tracePt t="64201" x="1409700" y="2673350"/>
          <p14:tracePt t="64218" x="1409700" y="2654300"/>
          <p14:tracePt t="64253" x="1409700" y="2647950"/>
          <p14:tracePt t="64273" x="1409700" y="2641600"/>
          <p14:tracePt t="64304" x="1409700" y="2635250"/>
          <p14:tracePt t="64315" x="1403350" y="2635250"/>
          <p14:tracePt t="64345" x="1397000" y="2635250"/>
          <p14:tracePt t="64367" x="1384300" y="2635250"/>
          <p14:tracePt t="64377" x="1377950" y="2635250"/>
          <p14:tracePt t="64398" x="1365250" y="2635250"/>
          <p14:tracePt t="64408" x="1358900" y="2635250"/>
          <p14:tracePt t="66833" x="1365250" y="2635250"/>
          <p14:tracePt t="67035" x="1365250" y="2628900"/>
          <p14:tracePt t="67076" x="1365250" y="2622550"/>
          <p14:tracePt t="68317" x="1365250" y="2628900"/>
          <p14:tracePt t="68431" x="1371600" y="2628900"/>
          <p14:tracePt t="68472" x="1377950" y="2628900"/>
          <p14:tracePt t="68512" x="1384300" y="2628900"/>
          <p14:tracePt t="68553" x="1384300" y="2635250"/>
          <p14:tracePt t="69316" x="1390650" y="2635250"/>
          <p14:tracePt t="69357" x="1397000" y="2635250"/>
          <p14:tracePt t="69378" x="1403350" y="2635250"/>
          <p14:tracePt t="69420" x="1409700" y="2641600"/>
          <p14:tracePt t="69451" x="1416050" y="2641600"/>
          <p14:tracePt t="69461" x="1416050" y="2647950"/>
          <p14:tracePt t="69563" x="1422400" y="2647950"/>
          <p14:tracePt t="69604" x="1422400" y="2654300"/>
          <p14:tracePt t="69614" x="1428750" y="2654300"/>
          <p14:tracePt t="69636" x="1435100" y="2654300"/>
          <p14:tracePt t="69638" x="1435100" y="2660650"/>
          <p14:tracePt t="69651" x="1447800" y="2667000"/>
          <p14:tracePt t="69668" x="1454150" y="2667000"/>
          <p14:tracePt t="69684" x="1473200" y="2667000"/>
          <p14:tracePt t="69701" x="1479550" y="2673350"/>
          <p14:tracePt t="69718" x="1498600" y="2679700"/>
          <p14:tracePt t="69735" x="1504950" y="2679700"/>
          <p14:tracePt t="69749" x="1517650" y="2686050"/>
          <p14:tracePt t="69766" x="1524000" y="2686050"/>
          <p14:tracePt t="69784" x="1530350" y="2686050"/>
          <p14:tracePt t="69801" x="1543050" y="2686050"/>
          <p14:tracePt t="69817" x="1555750" y="2692400"/>
          <p14:tracePt t="69835" x="1555750" y="2698750"/>
          <p14:tracePt t="69852" x="1562100" y="2698750"/>
          <p14:tracePt t="69868" x="1574800" y="2705100"/>
          <p14:tracePt t="69905" x="1581150" y="2705100"/>
          <p14:tracePt t="69907" x="1587500" y="2705100"/>
          <p14:tracePt t="69918" x="1593850" y="2705100"/>
          <p14:tracePt t="69933" x="1606550" y="2705100"/>
          <p14:tracePt t="69951" x="1619250" y="2705100"/>
          <p14:tracePt t="69968" x="1625600" y="2711450"/>
          <p14:tracePt t="69984" x="1638300" y="2717800"/>
          <p14:tracePt t="70001" x="1651000" y="2717800"/>
          <p14:tracePt t="70017" x="1657350" y="2724150"/>
          <p14:tracePt t="70034" x="1663700" y="2724150"/>
          <p14:tracePt t="70050" x="1670050" y="2724150"/>
          <p14:tracePt t="70068" x="1689100" y="2724150"/>
          <p14:tracePt t="70104" x="1701800" y="2730500"/>
          <p14:tracePt t="70106" x="1708150" y="2730500"/>
          <p14:tracePt t="70118" x="1714500" y="2736850"/>
          <p14:tracePt t="70134" x="1733550" y="2736850"/>
          <p14:tracePt t="70151" x="1739900" y="2743200"/>
          <p14:tracePt t="70167" x="1746250" y="2743200"/>
          <p14:tracePt t="70210" x="1752600" y="2743200"/>
          <p14:tracePt t="70221" x="1758950" y="2743200"/>
          <p14:tracePt t="70251" x="1765300" y="2743200"/>
          <p14:tracePt t="70293" x="1771650" y="2743200"/>
          <p14:tracePt t="70314" x="1778000" y="2743200"/>
          <p14:tracePt t="70336" x="1784350" y="2743200"/>
          <p14:tracePt t="70470" x="1784350" y="2736850"/>
          <p14:tracePt t="70490" x="1790700" y="2724150"/>
          <p14:tracePt t="70498" x="1797050" y="2705100"/>
          <p14:tracePt t="70501" x="1803400" y="2686050"/>
          <p14:tracePt t="70517" x="1816100" y="2654300"/>
          <p14:tracePt t="70535" x="1828800" y="2609850"/>
          <p14:tracePt t="70551" x="1828800" y="2584450"/>
          <p14:tracePt t="70569" x="1835150" y="2540000"/>
          <p14:tracePt t="70586" x="1841500" y="2520950"/>
          <p14:tracePt t="70602" x="1841500" y="2476500"/>
          <p14:tracePt t="70619" x="1847850" y="2432050"/>
          <p14:tracePt t="70635" x="1854200" y="2406650"/>
          <p14:tracePt t="70652" x="1860550" y="2368550"/>
          <p14:tracePt t="70669" x="1866900" y="2349500"/>
          <p14:tracePt t="70685" x="1873250" y="2317750"/>
          <p14:tracePt t="70702" x="1879600" y="2305050"/>
          <p14:tracePt t="70719" x="1879600" y="2298700"/>
          <p14:tracePt t="70850" x="1879600" y="2292350"/>
          <p14:tracePt t="70861" x="1879600" y="2286000"/>
          <p14:tracePt t="70871" x="1885950" y="2279650"/>
          <p14:tracePt t="70892" x="1885950" y="2273300"/>
          <p14:tracePt t="70903" x="1892300" y="2260600"/>
          <p14:tracePt t="70923" x="1892300" y="2247900"/>
          <p14:tracePt t="70933" x="1892300" y="2241550"/>
          <p14:tracePt t="70950" x="1898650" y="2235200"/>
          <p14:tracePt t="70954" x="1905000" y="2222500"/>
          <p14:tracePt t="70966" x="1911350" y="2222500"/>
          <p14:tracePt t="70985" x="1911350" y="2209800"/>
          <p14:tracePt t="71002" x="1911350" y="2203450"/>
          <p14:tracePt t="71068" x="1917700" y="2203450"/>
          <p14:tracePt t="71109" x="1924050" y="2203450"/>
          <p14:tracePt t="71770" x="1930400" y="2203450"/>
          <p14:tracePt t="71832" x="1936750" y="2203450"/>
          <p14:tracePt t="71843" x="1949450" y="2203450"/>
          <p14:tracePt t="71864" x="1962150" y="2203450"/>
          <p14:tracePt t="71874" x="1968500" y="2203450"/>
          <p14:tracePt t="71885" x="1987550" y="2203450"/>
          <p14:tracePt t="71886" x="2006600" y="2203450"/>
          <p14:tracePt t="71900" x="2038350" y="2203450"/>
          <p14:tracePt t="71917" x="2063750" y="2203450"/>
          <p14:tracePt t="71933" x="2101850" y="2203450"/>
          <p14:tracePt t="71952" x="2120900" y="2203450"/>
          <p14:tracePt t="71968" x="2165350" y="2203450"/>
          <p14:tracePt t="71985" x="2222500" y="2203450"/>
          <p14:tracePt t="72002" x="2266950" y="2203450"/>
          <p14:tracePt t="72019" x="2355850" y="2203450"/>
          <p14:tracePt t="72036" x="2400300" y="2203450"/>
          <p14:tracePt t="72052" x="2489200" y="2203450"/>
          <p14:tracePt t="72069" x="2565400" y="2203450"/>
          <p14:tracePt t="72085" x="2597150" y="2203450"/>
          <p14:tracePt t="72102" x="2667000" y="2203450"/>
          <p14:tracePt t="72119" x="2698750" y="2203450"/>
          <p14:tracePt t="72135" x="2787650" y="2203450"/>
          <p14:tracePt t="72152" x="2882900" y="2203450"/>
          <p14:tracePt t="72169" x="2952750" y="2203450"/>
          <p14:tracePt t="72185" x="3060700" y="2203450"/>
          <p14:tracePt t="72202" x="3168650" y="2203450"/>
          <p14:tracePt t="72219" x="3213100" y="2203450"/>
          <p14:tracePt t="72235" x="3289300" y="2203450"/>
          <p14:tracePt t="72252" x="3327400" y="2203450"/>
          <p14:tracePt t="72269" x="3384550" y="2203450"/>
          <p14:tracePt t="72285" x="3416300" y="2203450"/>
          <p14:tracePt t="72302" x="3473450" y="2203450"/>
          <p14:tracePt t="72319" x="3536950" y="2203450"/>
          <p14:tracePt t="72335" x="3575050" y="2203450"/>
          <p14:tracePt t="72351" x="3638550" y="2203450"/>
          <p14:tracePt t="72370" x="3663950" y="2203450"/>
          <p14:tracePt t="72385" x="3727450" y="2203450"/>
          <p14:tracePt t="72402" x="3778250" y="2203450"/>
          <p14:tracePt t="72419" x="3810000" y="2203450"/>
          <p14:tracePt t="72435" x="3860800" y="2203450"/>
          <p14:tracePt t="72452" x="3892550" y="2203450"/>
          <p14:tracePt t="72469" x="3930650" y="2203450"/>
          <p14:tracePt t="72485" x="3975100" y="2203450"/>
          <p14:tracePt t="72502" x="4000500" y="2203450"/>
          <p14:tracePt t="72519" x="4038600" y="2203450"/>
          <p14:tracePt t="72537" x="4057650" y="2203450"/>
          <p14:tracePt t="72552" x="4095750" y="2203450"/>
          <p14:tracePt t="72569" x="4127500" y="2203450"/>
          <p14:tracePt t="72585" x="4146550" y="2203450"/>
          <p14:tracePt t="72602" x="4178300" y="2203450"/>
          <p14:tracePt t="72619" x="4197350" y="2203450"/>
          <p14:tracePt t="72635" x="4241800" y="2203450"/>
          <p14:tracePt t="72652" x="4260850" y="2203450"/>
          <p14:tracePt t="72669" x="4298950" y="2203450"/>
          <p14:tracePt t="72685" x="4330700" y="2203450"/>
          <p14:tracePt t="72702" x="4349750" y="2203450"/>
          <p14:tracePt t="72719" x="4368800" y="2203450"/>
          <p14:tracePt t="72736" x="4387850" y="2209800"/>
          <p14:tracePt t="72750" x="4406900" y="2209800"/>
          <p14:tracePt t="72767" x="4425950" y="2209800"/>
          <p14:tracePt t="72804" x="4438650" y="2209800"/>
          <p14:tracePt t="72806" x="4457700" y="2209800"/>
          <p14:tracePt t="72819" x="4476750" y="2209800"/>
          <p14:tracePt t="72836" x="4502150" y="2209800"/>
          <p14:tracePt t="72852" x="4533900" y="2209800"/>
          <p14:tracePt t="72869" x="4552950" y="2209800"/>
          <p14:tracePt t="72885" x="4591050" y="2209800"/>
          <p14:tracePt t="72902" x="4616450" y="2209800"/>
          <p14:tracePt t="72920" x="4629150" y="2209800"/>
          <p14:tracePt t="72935" x="4654550" y="2209800"/>
          <p14:tracePt t="72952" x="4667250" y="2209800"/>
          <p14:tracePt t="72969" x="4692650" y="2209800"/>
          <p14:tracePt t="72985" x="4711700" y="2209800"/>
          <p14:tracePt t="73001" x="4743450" y="2209800"/>
          <p14:tracePt t="73019" x="4794250" y="2209800"/>
          <p14:tracePt t="73036" x="4819650" y="2209800"/>
          <p14:tracePt t="73052" x="4864100" y="2209800"/>
          <p14:tracePt t="73069" x="4883150" y="2209800"/>
          <p14:tracePt t="73085" x="4927600" y="2209800"/>
          <p14:tracePt t="73102" x="4965700" y="2209800"/>
          <p14:tracePt t="73118" x="4984750" y="2209800"/>
          <p14:tracePt t="73135" x="5016500" y="2209800"/>
          <p14:tracePt t="73152" x="5035550" y="2209800"/>
          <p14:tracePt t="73169" x="5080000" y="2209800"/>
          <p14:tracePt t="73185" x="5118100" y="2209800"/>
          <p14:tracePt t="73202" x="5137150" y="2209800"/>
          <p14:tracePt t="73219" x="5175250" y="2209800"/>
          <p14:tracePt t="73235" x="5194300" y="2209800"/>
          <p14:tracePt t="73252" x="5232400" y="2209800"/>
          <p14:tracePt t="73269" x="5276850" y="2209800"/>
          <p14:tracePt t="73285" x="5302250" y="2209800"/>
          <p14:tracePt t="73302" x="5359400" y="2209800"/>
          <p14:tracePt t="73319" x="5391150" y="2209800"/>
          <p14:tracePt t="73335" x="5454650" y="2209800"/>
          <p14:tracePt t="73352" x="5492750" y="2209800"/>
          <p14:tracePt t="73369" x="5505450" y="2209800"/>
          <p14:tracePt t="73385" x="5511800" y="2209800"/>
          <p14:tracePt t="73521" x="5518150" y="2209800"/>
          <p14:tracePt t="73542" x="5524500" y="2209800"/>
          <p14:tracePt t="73552" x="5530850" y="2209800"/>
          <p14:tracePt t="73562" x="5537200" y="2209800"/>
          <p14:tracePt t="73573" x="5556250" y="2209800"/>
          <p14:tracePt t="73583" x="5575300" y="2209800"/>
          <p14:tracePt t="73593" x="5594350" y="2209800"/>
          <p14:tracePt t="73600" x="5645150" y="2209800"/>
          <p14:tracePt t="73617" x="5670550" y="2209800"/>
          <p14:tracePt t="73635" x="5708650" y="2209800"/>
          <p14:tracePt t="73652" x="5740400" y="2209800"/>
          <p14:tracePt t="73669" x="5746750" y="2209800"/>
          <p14:tracePt t="73685" x="5772150" y="2209800"/>
          <p14:tracePt t="73702" x="5784850" y="2209800"/>
          <p14:tracePt t="73719" x="5829300" y="2222500"/>
          <p14:tracePt t="73735" x="5880100" y="2228850"/>
          <p14:tracePt t="73752" x="5905500" y="2235200"/>
          <p14:tracePt t="73768" x="5937250" y="2241550"/>
          <p14:tracePt t="73785" x="5949950" y="2241550"/>
          <p14:tracePt t="73802" x="5956300" y="2241550"/>
          <p14:tracePt t="73819" x="5969000" y="2241550"/>
          <p14:tracePt t="73835" x="5988050" y="2241550"/>
          <p14:tracePt t="73852" x="6026150" y="2241550"/>
          <p14:tracePt t="73869" x="6051550" y="2241550"/>
          <p14:tracePt t="73885" x="6096000" y="2241550"/>
          <p14:tracePt t="73902" x="6127750" y="2241550"/>
          <p14:tracePt t="73920" x="6140450" y="2241550"/>
          <p14:tracePt t="73935" x="6153150" y="2241550"/>
          <p14:tracePt t="73952" x="6159500" y="2241550"/>
          <p14:tracePt t="73969" x="6172200" y="2241550"/>
          <p14:tracePt t="73985" x="6184900" y="2241550"/>
          <p14:tracePt t="74002" x="6203950" y="2235200"/>
          <p14:tracePt t="74019" x="6229350" y="2228850"/>
          <p14:tracePt t="74036" x="6242050" y="2216150"/>
          <p14:tracePt t="74052" x="6254750" y="2197100"/>
          <p14:tracePt t="74069" x="6261100" y="2190750"/>
          <p14:tracePt t="74085" x="6280150" y="2159000"/>
          <p14:tracePt t="74102" x="6292850" y="2133600"/>
          <p14:tracePt t="74119" x="6305550" y="2127250"/>
          <p14:tracePt t="74135" x="6330950" y="2095500"/>
          <p14:tracePt t="74152" x="6343650" y="2076450"/>
          <p14:tracePt t="74152" x="6356350" y="2057400"/>
          <p14:tracePt t="74169" x="6369050" y="2038350"/>
          <p14:tracePt t="74185" x="6388100" y="2006600"/>
          <p14:tracePt t="74202" x="6394450" y="1981200"/>
          <p14:tracePt t="74219" x="6407150" y="1943100"/>
          <p14:tracePt t="74235" x="6413500" y="1917700"/>
          <p14:tracePt t="74252" x="6413500" y="1905000"/>
          <p14:tracePt t="74268" x="6413500" y="1892300"/>
          <p14:tracePt t="74285" x="6413500" y="1885950"/>
          <p14:tracePt t="74301" x="6413500" y="1873250"/>
          <p14:tracePt t="74347" x="6413500" y="1866900"/>
          <p14:tracePt t="74349" x="6413500" y="1860550"/>
          <p14:tracePt t="74378" x="6413500" y="1854200"/>
          <p14:tracePt t="74386" x="6407150" y="1847850"/>
          <p14:tracePt t="74402" x="6400800" y="1841500"/>
          <p14:tracePt t="74405" x="6394450" y="1841500"/>
          <p14:tracePt t="74419" x="6369050" y="1822450"/>
          <p14:tracePt t="74435" x="6343650" y="1816100"/>
          <p14:tracePt t="74452" x="6318250" y="1809750"/>
          <p14:tracePt t="74469" x="6267450" y="1803400"/>
          <p14:tracePt t="74485" x="6235700" y="1803400"/>
          <p14:tracePt t="74502" x="6153150" y="1797050"/>
          <p14:tracePt t="74519" x="6076950" y="1797050"/>
          <p14:tracePt t="74534" x="6045200" y="1797050"/>
          <p14:tracePt t="74552" x="5994400" y="1797050"/>
          <p14:tracePt t="74570" x="5975350" y="1797050"/>
          <p14:tracePt t="74585" x="5949950" y="1797050"/>
          <p14:tracePt t="74602" x="5930900" y="1797050"/>
          <p14:tracePt t="74619" x="5918200" y="1797050"/>
          <p14:tracePt t="74635" x="5892800" y="1797050"/>
          <p14:tracePt t="74652" x="5880100" y="1797050"/>
          <p14:tracePt t="74669" x="5842000" y="1809750"/>
          <p14:tracePt t="74686" x="5816600" y="1809750"/>
          <p14:tracePt t="74702" x="5797550" y="1816100"/>
          <p14:tracePt t="74719" x="5778500" y="1828800"/>
          <p14:tracePt t="74736" x="5772150" y="1841500"/>
          <p14:tracePt t="74736" x="5759450" y="1847850"/>
          <p14:tracePt t="74753" x="5753100" y="1860550"/>
          <p14:tracePt t="74767" x="5746750" y="1873250"/>
          <p14:tracePt t="74783" x="5740400" y="1911350"/>
          <p14:tracePt t="74802" x="5734050" y="1955800"/>
          <p14:tracePt t="74819" x="5734050" y="1968500"/>
          <p14:tracePt t="74836" x="5734050" y="2006600"/>
          <p14:tracePt t="74852" x="5734050" y="2038350"/>
          <p14:tracePt t="74870" x="5740400" y="2057400"/>
          <p14:tracePt t="74883" x="5753100" y="2082800"/>
          <p14:tracePt t="74900" x="5759450" y="2089150"/>
          <p14:tracePt t="74918" x="5772150" y="2114550"/>
          <p14:tracePt t="74935" x="5791200" y="2127250"/>
          <p14:tracePt t="74952" x="5797550" y="2133600"/>
          <p14:tracePt t="74969" x="5816600" y="2146300"/>
          <p14:tracePt t="74986" x="5829300" y="2152650"/>
          <p14:tracePt t="75002" x="5848350" y="2152650"/>
          <p14:tracePt t="75019" x="5861050" y="2152650"/>
          <p14:tracePt t="75035" x="5880100" y="2159000"/>
          <p14:tracePt t="75052" x="5911850" y="2165350"/>
          <p14:tracePt t="75069" x="5937250" y="2165350"/>
          <p14:tracePt t="75085" x="5988050" y="2165350"/>
          <p14:tracePt t="75102" x="6013450" y="2165350"/>
          <p14:tracePt t="75119" x="6051550" y="2165350"/>
          <p14:tracePt t="75135" x="6083300" y="2159000"/>
          <p14:tracePt t="75152" x="6096000" y="2159000"/>
          <p14:tracePt t="76188" x="6089650" y="2159000"/>
          <p14:tracePt t="76200" x="6083300" y="2165350"/>
          <p14:tracePt t="76205" x="6064250" y="2171700"/>
          <p14:tracePt t="76217" x="6013450" y="2184400"/>
          <p14:tracePt t="76235" x="5930900" y="2216150"/>
          <p14:tracePt t="76252" x="5873750" y="2228850"/>
          <p14:tracePt t="76269" x="5765800" y="2260600"/>
          <p14:tracePt t="76285" x="5721350" y="2279650"/>
          <p14:tracePt t="76302" x="5638800" y="2305050"/>
          <p14:tracePt t="76320" x="5600700" y="2324100"/>
          <p14:tracePt t="76334" x="5505450" y="2343150"/>
          <p14:tracePt t="76352" x="5403850" y="2374900"/>
          <p14:tracePt t="76369" x="5346700" y="2393950"/>
          <p14:tracePt t="76385" x="5187950" y="2438400"/>
          <p14:tracePt t="76402" x="5111750" y="2470150"/>
          <p14:tracePt t="76419" x="4933950" y="2533650"/>
          <p14:tracePt t="76436" x="4743450" y="2597150"/>
          <p14:tracePt t="76452" x="4667250" y="2622550"/>
          <p14:tracePt t="76469" x="4508500" y="2686050"/>
          <p14:tracePt t="76486" x="4432300" y="2711450"/>
          <p14:tracePt t="76502" x="4311650" y="2755900"/>
          <p14:tracePt t="76519" x="4241800" y="2781300"/>
          <p14:tracePt t="76535" x="4203700" y="2800350"/>
          <p14:tracePt t="76552" x="4114800" y="2813050"/>
          <p14:tracePt t="76569" x="3994150" y="2819400"/>
          <p14:tracePt t="76587" x="3924300" y="2819400"/>
          <p14:tracePt t="76602" x="3765550" y="2819400"/>
          <p14:tracePt t="76619" x="3689350" y="2819400"/>
          <p14:tracePt t="76635" x="3524250" y="2819400"/>
          <p14:tracePt t="76652" x="3441700" y="2819400"/>
          <p14:tracePt t="76669" x="3295650" y="2825750"/>
          <p14:tracePt t="76685" x="3168650" y="2838450"/>
          <p14:tracePt t="76702" x="3098800" y="2838450"/>
          <p14:tracePt t="76718" x="2978150" y="2844800"/>
          <p14:tracePt t="76735" x="2870200" y="2851150"/>
          <p14:tracePt t="76753" x="2813050" y="2851150"/>
          <p14:tracePt t="76768" x="2762250" y="2851150"/>
          <p14:tracePt t="76783" x="2673350" y="2851150"/>
          <p14:tracePt t="76802" x="2584450" y="2851150"/>
          <p14:tracePt t="76819" x="2552700" y="2851150"/>
          <p14:tracePt t="76835" x="2482850" y="2857500"/>
          <p14:tracePt t="76867" x="2438400" y="2857500"/>
          <p14:tracePt t="76868" x="2432050" y="2857500"/>
          <p14:tracePt t="76884" x="2406650" y="2863850"/>
          <p14:tracePt t="77063" x="2413000" y="2863850"/>
          <p14:tracePt t="77084" x="2419350" y="2863850"/>
          <p14:tracePt t="77095" x="2432050" y="2863850"/>
          <p14:tracePt t="77115" x="2451100" y="2863850"/>
          <p14:tracePt t="77125" x="2463800" y="2863850"/>
          <p14:tracePt t="77137" x="2470150" y="2857500"/>
          <p14:tracePt t="77139" x="2482850" y="2844800"/>
          <p14:tracePt t="77152" x="2514600" y="2825750"/>
          <p14:tracePt t="77169" x="2527300" y="2813050"/>
          <p14:tracePt t="77185" x="2540000" y="2800350"/>
          <p14:tracePt t="77202" x="2552700" y="2787650"/>
          <p14:tracePt t="77219" x="2565400" y="2781300"/>
          <p14:tracePt t="77235" x="2565400" y="2774950"/>
          <p14:tracePt t="77251" x="2571750" y="2768600"/>
          <p14:tracePt t="77269" x="2578100" y="2762250"/>
          <p14:tracePt t="77285" x="2584450" y="2755900"/>
          <p14:tracePt t="77302" x="2597150" y="2743200"/>
          <p14:tracePt t="77319" x="2603500" y="2736850"/>
          <p14:tracePt t="77335" x="2609850" y="2730500"/>
          <p14:tracePt t="77352" x="2616200" y="2724150"/>
          <p14:tracePt t="77387" x="2622550" y="2717800"/>
          <p14:tracePt t="77389" x="2628900" y="2711450"/>
          <p14:tracePt t="77419" x="2628900" y="2705100"/>
          <p14:tracePt t="77420" x="2635250" y="2698750"/>
          <p14:tracePt t="77436" x="2641600" y="2686050"/>
          <p14:tracePt t="77451" x="2647950" y="2679700"/>
          <p14:tracePt t="77469" x="2647950" y="2667000"/>
          <p14:tracePt t="77485" x="2647950" y="2654300"/>
          <p14:tracePt t="77502" x="2647950" y="2641600"/>
          <p14:tracePt t="77518" x="2647950" y="2628900"/>
          <p14:tracePt t="77535" x="2628900" y="2590800"/>
          <p14:tracePt t="77573" x="2609850" y="2578100"/>
          <p14:tracePt t="77586" x="2597150" y="2571750"/>
          <p14:tracePt t="77601" x="2571750" y="2559050"/>
          <p14:tracePt t="77616" x="2565400" y="2552700"/>
          <p14:tracePt t="77633" x="2546350" y="2546350"/>
          <p14:tracePt t="77652" x="2533650" y="2540000"/>
          <p14:tracePt t="77669" x="2520950" y="2540000"/>
          <p14:tracePt t="77685" x="2514600" y="2533650"/>
          <p14:tracePt t="77702" x="2501900" y="2527300"/>
          <p14:tracePt t="77719" x="2489200" y="2527300"/>
          <p14:tracePt t="77735" x="2482850" y="2527300"/>
          <p14:tracePt t="77751" x="2470150" y="2527300"/>
          <p14:tracePt t="77767" x="2451100" y="2527300"/>
          <p14:tracePt t="77783" x="2444750" y="2527300"/>
          <p14:tracePt t="77802" x="2432050" y="2527300"/>
          <p14:tracePt t="77819" x="2413000" y="2527300"/>
          <p14:tracePt t="77835" x="2400300" y="2527300"/>
          <p14:tracePt t="77853" x="2387600" y="2527300"/>
          <p14:tracePt t="77869" x="2368550" y="2527300"/>
          <p14:tracePt t="77885" x="2336800" y="2533650"/>
          <p14:tracePt t="77902" x="2330450" y="2533650"/>
          <p14:tracePt t="77919" x="2298700" y="2540000"/>
          <p14:tracePt t="77936" x="2279650" y="2546350"/>
          <p14:tracePt t="77952" x="2273300" y="2552700"/>
          <p14:tracePt t="77969" x="2266950" y="2559050"/>
          <p14:tracePt t="78003" x="2260600" y="2559050"/>
          <p14:tracePt t="78005" x="2254250" y="2565400"/>
          <p14:tracePt t="78019" x="2247900" y="2578100"/>
          <p14:tracePt t="78035" x="2247900" y="2590800"/>
          <p14:tracePt t="78052" x="2241550" y="2609850"/>
          <p14:tracePt t="78069" x="2235200" y="2622550"/>
          <p14:tracePt t="78085" x="2228850" y="2654300"/>
          <p14:tracePt t="78102" x="2222500" y="2673350"/>
          <p14:tracePt t="78119" x="2222500" y="2686050"/>
          <p14:tracePt t="78134" x="2216150" y="2705100"/>
          <p14:tracePt t="78152" x="2216150" y="2724150"/>
          <p14:tracePt t="78169" x="2216150" y="2743200"/>
          <p14:tracePt t="78185" x="2216150" y="2762250"/>
          <p14:tracePt t="78202" x="2216150" y="2781300"/>
          <p14:tracePt t="78219" x="2216150" y="2800350"/>
          <p14:tracePt t="78235" x="2216150" y="2819400"/>
          <p14:tracePt t="78252" x="2216150" y="2838450"/>
          <p14:tracePt t="78268" x="2216150" y="2851150"/>
          <p14:tracePt t="78284" x="2216150" y="2870200"/>
          <p14:tracePt t="78300" x="2216150" y="2889250"/>
          <p14:tracePt t="78317" x="2216150" y="2895600"/>
          <p14:tracePt t="78335" x="2216150" y="2914650"/>
          <p14:tracePt t="78352" x="2216150" y="2927350"/>
          <p14:tracePt t="78369" x="2216150" y="2946400"/>
          <p14:tracePt t="78385" x="2216150" y="2965450"/>
          <p14:tracePt t="78402" x="2222500" y="2971800"/>
          <p14:tracePt t="78419" x="2228850" y="2984500"/>
          <p14:tracePt t="78435" x="2235200" y="2997200"/>
          <p14:tracePt t="78435" x="2247900" y="2997200"/>
          <p14:tracePt t="78453" x="2260600" y="3009900"/>
          <p14:tracePt t="78469" x="2279650" y="3022600"/>
          <p14:tracePt t="78485" x="2298700" y="3035300"/>
          <p14:tracePt t="78502" x="2349500" y="3048000"/>
          <p14:tracePt t="78519" x="2374900" y="3054350"/>
          <p14:tracePt t="78535" x="2432050" y="3060700"/>
          <p14:tracePt t="78551" x="2489200" y="3067050"/>
          <p14:tracePt t="78569" x="2514600" y="3067050"/>
          <p14:tracePt t="78585" x="2559050" y="3067050"/>
          <p14:tracePt t="78602" x="2578100" y="3067050"/>
          <p14:tracePt t="78620" x="2590800" y="3067050"/>
          <p14:tracePt t="78633" x="2609850" y="3067050"/>
          <p14:tracePt t="78650" x="2622550" y="3067050"/>
          <p14:tracePt t="78668" x="2647950" y="3060700"/>
          <p14:tracePt t="78685" x="2679700" y="3048000"/>
          <p14:tracePt t="78702" x="2686050" y="3035300"/>
          <p14:tracePt t="78719" x="2711450" y="3028950"/>
          <p14:tracePt t="78736" x="2717800" y="3028950"/>
          <p14:tracePt t="78752" x="2724150" y="3022600"/>
          <p14:tracePt t="78797" x="2730500" y="3016250"/>
          <p14:tracePt t="78829" x="2736850" y="3016250"/>
          <p14:tracePt t="78847" x="2736850" y="3009900"/>
          <p14:tracePt t="78859" x="2743200" y="3003550"/>
          <p14:tracePt t="78869" x="2749550" y="2997200"/>
          <p14:tracePt t="78869" x="2755900" y="2997200"/>
          <p14:tracePt t="78901" x="2762250" y="2990850"/>
          <p14:tracePt t="78902" x="2768600" y="2984500"/>
          <p14:tracePt t="78917" x="2774950" y="2978150"/>
          <p14:tracePt t="78935" x="2781300" y="2971800"/>
          <p14:tracePt t="78952" x="2787650" y="2965450"/>
          <p14:tracePt t="78970" x="2800350" y="2952750"/>
          <p14:tracePt t="78985" x="2806700" y="2946400"/>
          <p14:tracePt t="79002" x="2806700" y="2933700"/>
          <p14:tracePt t="79019" x="2806700" y="2927350"/>
          <p14:tracePt t="79035" x="2813050" y="2921000"/>
          <p14:tracePt t="79052" x="2813050" y="2908300"/>
          <p14:tracePt t="79069" x="2819400" y="2908300"/>
          <p14:tracePt t="79085" x="2819400" y="2895600"/>
          <p14:tracePt t="79130" x="2819400" y="2889250"/>
          <p14:tracePt t="79144" x="2819400" y="2882900"/>
          <p14:tracePt t="79162" x="2819400" y="2876550"/>
          <p14:tracePt t="79182" x="2819400" y="2870200"/>
          <p14:tracePt t="79195" x="2825750" y="2870200"/>
          <p14:tracePt t="79203" x="2825750" y="2863850"/>
          <p14:tracePt t="79204" x="2825750" y="2857500"/>
          <p14:tracePt t="79217" x="2825750" y="2851150"/>
          <p14:tracePt t="79233" x="2825750" y="2838450"/>
          <p14:tracePt t="79250" x="2825750" y="2819400"/>
          <p14:tracePt t="79287" x="2825750" y="2806700"/>
          <p14:tracePt t="79289" x="2825750" y="2794000"/>
          <p14:tracePt t="79302" x="2825750" y="2774950"/>
          <p14:tracePt t="79319" x="2825750" y="2768600"/>
          <p14:tracePt t="79335" x="2825750" y="2749550"/>
          <p14:tracePt t="79352" x="2825750" y="2736850"/>
          <p14:tracePt t="79369" x="2825750" y="2724150"/>
          <p14:tracePt t="79385" x="2825750" y="2717800"/>
          <p14:tracePt t="79402" x="2825750" y="2705100"/>
          <p14:tracePt t="79419" x="2825750" y="2692400"/>
          <p14:tracePt t="79435" x="2819400" y="2686050"/>
          <p14:tracePt t="79452" x="2813050" y="2679700"/>
          <p14:tracePt t="79470" x="2806700" y="2679700"/>
          <p14:tracePt t="79485" x="2794000" y="2667000"/>
          <p14:tracePt t="79502" x="2781300" y="2660650"/>
          <p14:tracePt t="79519" x="2768600" y="2660650"/>
          <p14:tracePt t="79535" x="2743200" y="2654300"/>
          <p14:tracePt t="79552" x="2724150" y="2647950"/>
          <p14:tracePt t="79569" x="2692400" y="2635250"/>
          <p14:tracePt t="79584" x="2647950" y="2628900"/>
          <p14:tracePt t="79602" x="2628900" y="2622550"/>
          <p14:tracePt t="79619" x="2597150" y="2622550"/>
          <p14:tracePt t="79636" x="2565400" y="2622550"/>
          <p14:tracePt t="79652" x="2552700" y="2622550"/>
          <p14:tracePt t="79668" x="2520950" y="2622550"/>
          <p14:tracePt t="79685" x="2514600" y="2622550"/>
          <p14:tracePt t="79701" x="2482850" y="2622550"/>
          <p14:tracePt t="79719" x="2463800" y="2622550"/>
          <p14:tracePt t="79735" x="2432050" y="2635250"/>
          <p14:tracePt t="79752" x="2393950" y="2647950"/>
          <p14:tracePt t="79768" x="2374900" y="2660650"/>
          <p14:tracePt t="79783" x="2349500" y="2667000"/>
          <p14:tracePt t="79802" x="2336800" y="2673350"/>
          <p14:tracePt t="79818" x="2324100" y="2686050"/>
          <p14:tracePt t="79835" x="2317750" y="2692400"/>
          <p14:tracePt t="79851" x="2317750" y="2698750"/>
          <p14:tracePt t="79869" x="2311400" y="2711450"/>
          <p14:tracePt t="79886" x="2311400" y="2724150"/>
          <p14:tracePt t="79900" x="2305050" y="2743200"/>
          <p14:tracePt t="79917" x="2305050" y="2762250"/>
          <p14:tracePt t="79934" x="2305050" y="2781300"/>
          <p14:tracePt t="79952" x="2305050" y="2813050"/>
          <p14:tracePt t="79969" x="2305050" y="2819400"/>
          <p14:tracePt t="79985" x="2305050" y="2863850"/>
          <p14:tracePt t="80002" x="2305050" y="2895600"/>
          <p14:tracePt t="80019" x="2305050" y="2914650"/>
          <p14:tracePt t="80035" x="2305050" y="2946400"/>
          <p14:tracePt t="80052" x="2311400" y="2965450"/>
          <p14:tracePt t="80069" x="2330450" y="2990850"/>
          <p14:tracePt t="80086" x="2336800" y="3003550"/>
          <p14:tracePt t="80102" x="2362200" y="3016250"/>
          <p14:tracePt t="80119" x="2393950" y="3028950"/>
          <p14:tracePt t="80135" x="2413000" y="3041650"/>
          <p14:tracePt t="80152" x="2457450" y="3054350"/>
          <p14:tracePt t="80169" x="2489200" y="3067050"/>
          <p14:tracePt t="80185" x="2508250" y="3073400"/>
          <p14:tracePt t="80201" x="2533650" y="3079750"/>
          <p14:tracePt t="80219" x="2552700" y="3086100"/>
          <p14:tracePt t="80235" x="2584450" y="3086100"/>
          <p14:tracePt t="80252" x="2609850" y="3086100"/>
          <p14:tracePt t="80269" x="2628900" y="3086100"/>
          <p14:tracePt t="80285" x="2660650" y="3086100"/>
          <p14:tracePt t="80302" x="2679700" y="3079750"/>
          <p14:tracePt t="80318" x="2711450" y="3067050"/>
          <p14:tracePt t="80335" x="2730500" y="3060700"/>
          <p14:tracePt t="80352" x="2736850" y="3060700"/>
          <p14:tracePt t="83395" x="2736850" y="3067050"/>
          <p14:tracePt t="83428" x="2730500" y="3073400"/>
          <p14:tracePt t="83444" x="2730500" y="3086100"/>
          <p14:tracePt t="83447" x="2717800" y="3092450"/>
          <p14:tracePt t="83450" x="2711450" y="3092450"/>
          <p14:tracePt t="83469" x="2705100" y="3105150"/>
          <p14:tracePt t="83485" x="2698750" y="3105150"/>
          <p14:tracePt t="83502" x="2692400" y="3111500"/>
          <p14:tracePt t="83519" x="2679700" y="3124200"/>
          <p14:tracePt t="83536" x="2673350" y="3124200"/>
          <p14:tracePt t="83551" x="2667000" y="3143250"/>
          <p14:tracePt t="83569" x="2647950" y="3149600"/>
          <p14:tracePt t="83585" x="2641600" y="3155950"/>
          <p14:tracePt t="83602" x="2628900" y="3168650"/>
          <p14:tracePt t="83619" x="2616200" y="3168650"/>
          <p14:tracePt t="83635" x="2597150" y="3181350"/>
          <p14:tracePt t="83652" x="2565400" y="3200400"/>
          <p14:tracePt t="83669" x="2546350" y="3206750"/>
          <p14:tracePt t="83686" x="2514600" y="3219450"/>
          <p14:tracePt t="83702" x="2495550" y="3225800"/>
          <p14:tracePt t="83719" x="2457450" y="3238500"/>
          <p14:tracePt t="83735" x="2432050" y="3244850"/>
          <p14:tracePt t="83752" x="2419350" y="3244850"/>
          <p14:tracePt t="83766" x="2400300" y="3257550"/>
          <p14:tracePt t="83783" x="2387600" y="3263900"/>
          <p14:tracePt t="83800" x="2368550" y="3270250"/>
          <p14:tracePt t="83817" x="2343150" y="3282950"/>
          <p14:tracePt t="83835" x="2330450" y="3282950"/>
          <p14:tracePt t="83852" x="2311400" y="3289300"/>
          <p14:tracePt t="83870" x="2298700" y="3289300"/>
          <p14:tracePt t="83885" x="2286000" y="3295650"/>
          <p14:tracePt t="83902" x="2279650" y="3302000"/>
          <p14:tracePt t="83917" x="2273300" y="3308350"/>
          <p14:tracePt t="83933" x="2260600" y="3321050"/>
          <p14:tracePt t="83952" x="2254250" y="3327400"/>
          <p14:tracePt t="83969" x="2254250" y="3333750"/>
          <p14:tracePt t="83985" x="2247900" y="3340100"/>
          <p14:tracePt t="84002" x="2241550" y="3352800"/>
          <p14:tracePt t="84019" x="2241550" y="3371850"/>
          <p14:tracePt t="84036" x="2241550" y="3378200"/>
          <p14:tracePt t="84052" x="2241550" y="3397250"/>
          <p14:tracePt t="84069" x="2241550" y="3416300"/>
          <p14:tracePt t="84085" x="2235200" y="3441700"/>
          <p14:tracePt t="84102" x="2235200" y="3454400"/>
          <p14:tracePt t="85154" x="2228850" y="3454400"/>
          <p14:tracePt t="86345" x="2228850" y="3460750"/>
          <p14:tracePt t="86407" x="2222500" y="3460750"/>
          <p14:tracePt t="86447" x="2216150" y="3460750"/>
          <p14:tracePt t="86521" x="2216150" y="3467100"/>
          <p14:tracePt t="86562" x="2216150" y="3473450"/>
          <p14:tracePt t="88068" x="2209800" y="3473450"/>
          <p14:tracePt t="88088" x="2203450" y="3473450"/>
          <p14:tracePt t="88094" x="2197100" y="3473450"/>
          <p14:tracePt t="88142" x="2190750" y="3473450"/>
          <p14:tracePt t="88151" x="2184400" y="3473450"/>
          <p14:tracePt t="88161" x="2184400" y="3479800"/>
          <p14:tracePt t="88233" x="2178050" y="3479800"/>
          <p14:tracePt t="88265" x="2171700" y="3479800"/>
          <p14:tracePt t="88286" x="2165350" y="3479800"/>
          <p14:tracePt t="88309" x="2159000" y="3479800"/>
          <p14:tracePt t="88318" x="2146300" y="3486150"/>
          <p14:tracePt t="88340" x="2139950" y="3486150"/>
          <p14:tracePt t="88342" x="2127250" y="3492500"/>
          <p14:tracePt t="88352" x="2114550" y="3492500"/>
          <p14:tracePt t="88369" x="2076450" y="3492500"/>
          <p14:tracePt t="88386" x="2044700" y="3498850"/>
          <p14:tracePt t="88403" x="2019300" y="3498850"/>
          <p14:tracePt t="88419" x="1981200" y="3498850"/>
          <p14:tracePt t="88436" x="1962150" y="3498850"/>
          <p14:tracePt t="88452" x="1943100" y="3505200"/>
          <p14:tracePt t="88469" x="1930400" y="3505200"/>
          <p14:tracePt t="88485" x="1911350" y="3511550"/>
          <p14:tracePt t="88502" x="1885950" y="3517900"/>
          <p14:tracePt t="88520" x="1866900" y="3517900"/>
          <p14:tracePt t="88536" x="1828800" y="3524250"/>
          <p14:tracePt t="88552" x="1803400" y="3530600"/>
          <p14:tracePt t="88570" x="1790700" y="3530600"/>
          <p14:tracePt t="88774" x="1790700" y="3524250"/>
          <p14:tracePt t="88784" x="1790700" y="3517900"/>
          <p14:tracePt t="88805" x="1790700" y="3511550"/>
          <p14:tracePt t="88815" x="1790700" y="3505200"/>
          <p14:tracePt t="88818" x="1790700" y="3498850"/>
          <p14:tracePt t="88836" x="1790700" y="3492500"/>
          <p14:tracePt t="88855" x="1790700" y="3486150"/>
          <p14:tracePt t="88891" x="1790700" y="3479800"/>
          <p14:tracePt t="88893" x="1790700" y="3473450"/>
          <p14:tracePt t="88902" x="1790700" y="3467100"/>
          <p14:tracePt t="88919" x="1790700" y="3460750"/>
          <p14:tracePt t="88936" x="1790700" y="3448050"/>
          <p14:tracePt t="88972" x="1784350" y="3448050"/>
          <p14:tracePt t="88985" x="1784350" y="3441700"/>
          <p14:tracePt t="88987" x="1778000" y="3435350"/>
          <p14:tracePt t="89002" x="1771650" y="3435350"/>
          <p14:tracePt t="89020" x="1746250" y="3429000"/>
          <p14:tracePt t="89036" x="1739900" y="3429000"/>
          <p14:tracePt t="89053" x="1708150" y="3429000"/>
          <p14:tracePt t="89070" x="1701800" y="3429000"/>
          <p14:tracePt t="89086" x="1676400" y="3429000"/>
          <p14:tracePt t="89103" x="1663700" y="3429000"/>
          <p14:tracePt t="89119" x="1651000" y="3429000"/>
          <p14:tracePt t="89135" x="1638300" y="3429000"/>
          <p14:tracePt t="89152" x="1631950" y="3429000"/>
          <p14:tracePt t="89170" x="1625600" y="3429000"/>
          <p14:tracePt t="89186" x="1612900" y="3429000"/>
          <p14:tracePt t="89203" x="1606550" y="3429000"/>
          <p14:tracePt t="89219" x="1574800" y="3429000"/>
          <p14:tracePt t="89236" x="1568450" y="3429000"/>
          <p14:tracePt t="89252" x="1530350" y="3429000"/>
          <p14:tracePt t="89269" x="1504950" y="3429000"/>
          <p14:tracePt t="89286" x="1492250" y="3429000"/>
          <p14:tracePt t="89302" x="1466850" y="3429000"/>
          <p14:tracePt t="89320" x="1447800" y="3429000"/>
          <p14:tracePt t="89336" x="1409700" y="3429000"/>
          <p14:tracePt t="89353" x="1384300" y="3429000"/>
          <p14:tracePt t="89370" x="1327150" y="3422650"/>
          <p14:tracePt t="89386" x="1276350" y="3422650"/>
          <p14:tracePt t="89403" x="1257300" y="3416300"/>
          <p14:tracePt t="89419" x="1238250" y="3409950"/>
          <p14:tracePt t="89436" x="1225550" y="3403600"/>
          <p14:tracePt t="89452" x="1219200" y="3397250"/>
          <p14:tracePt t="89470" x="1200150" y="3397250"/>
          <p14:tracePt t="89486" x="1193800" y="3397250"/>
          <p14:tracePt t="89502" x="1168400" y="3397250"/>
          <p14:tracePt t="89520" x="1149350" y="3397250"/>
          <p14:tracePt t="89536" x="1104900" y="3397250"/>
          <p14:tracePt t="89552" x="1066800" y="3397250"/>
          <p14:tracePt t="89569" x="1047750" y="3397250"/>
          <p14:tracePt t="89586" x="1003300" y="3397250"/>
          <p14:tracePt t="89602" x="984250" y="3397250"/>
          <p14:tracePt t="89619" x="946150" y="3397250"/>
          <p14:tracePt t="89637" x="908050" y="3397250"/>
          <p14:tracePt t="89652" x="889000" y="3397250"/>
          <p14:tracePt t="89669" x="844550" y="3397250"/>
          <p14:tracePt t="89686" x="838200" y="3397250"/>
          <p14:tracePt t="89703" x="806450" y="3397250"/>
          <p14:tracePt t="89719" x="781050" y="3397250"/>
          <p14:tracePt t="89736" x="768350" y="3397250"/>
          <p14:tracePt t="89752" x="742950" y="3397250"/>
          <p14:tracePt t="89768" x="736600" y="3397250"/>
          <p14:tracePt t="89784" x="717550" y="3397250"/>
          <p14:tracePt t="89801" x="692150" y="3397250"/>
          <p14:tracePt t="89819" x="685800" y="3403600"/>
          <p14:tracePt t="89836" x="666750" y="3416300"/>
          <p14:tracePt t="89853" x="660400" y="3429000"/>
          <p14:tracePt t="89870" x="635000" y="3435350"/>
          <p14:tracePt t="89885" x="628650" y="3448050"/>
          <p14:tracePt t="89901" x="622300" y="3460750"/>
          <p14:tracePt t="89917" x="609600" y="3467100"/>
          <p14:tracePt t="89934" x="609600" y="3473450"/>
          <p14:tracePt t="89952" x="603250" y="3479800"/>
          <p14:tracePt t="89970" x="596900" y="3486150"/>
          <p14:tracePt t="89986" x="596900" y="3498850"/>
          <p14:tracePt t="90003" x="590550" y="3517900"/>
          <p14:tracePt t="90019" x="590550" y="3530600"/>
          <p14:tracePt t="90036" x="590550" y="3549650"/>
          <p14:tracePt t="90053" x="590550" y="3568700"/>
          <p14:tracePt t="90070" x="590550" y="3594100"/>
          <p14:tracePt t="90086" x="590550" y="3625850"/>
          <p14:tracePt t="90102" x="590550" y="3638550"/>
          <p14:tracePt t="90120" x="590550" y="3670300"/>
          <p14:tracePt t="90136" x="590550" y="3695700"/>
          <p14:tracePt t="90153" x="590550" y="3714750"/>
          <p14:tracePt t="90168" x="590550" y="3746500"/>
          <p14:tracePt t="90186" x="590550" y="3765550"/>
          <p14:tracePt t="90203" x="590550" y="3803650"/>
          <p14:tracePt t="90219" x="596900" y="3816350"/>
          <p14:tracePt t="90219" x="596900" y="3829050"/>
          <p14:tracePt t="90236" x="596900" y="3848100"/>
          <p14:tracePt t="90252" x="603250" y="3873500"/>
          <p14:tracePt t="90269" x="609600" y="3886200"/>
          <p14:tracePt t="90285" x="622300" y="3917950"/>
          <p14:tracePt t="90302" x="635000" y="3937000"/>
          <p14:tracePt t="90320" x="647700" y="3949700"/>
          <p14:tracePt t="90336" x="679450" y="3975100"/>
          <p14:tracePt t="90353" x="692150" y="3981450"/>
          <p14:tracePt t="90369" x="717550" y="3987800"/>
          <p14:tracePt t="90386" x="730250" y="3994150"/>
          <p14:tracePt t="90403" x="768350" y="4000500"/>
          <p14:tracePt t="90419" x="825500" y="4000500"/>
          <p14:tracePt t="90436" x="863600" y="4000500"/>
          <p14:tracePt t="90452" x="977900" y="4000500"/>
          <p14:tracePt t="90470" x="1028700" y="4000500"/>
          <p14:tracePt t="90486" x="1111250" y="4000500"/>
          <p14:tracePt t="90503" x="1162050" y="4000500"/>
          <p14:tracePt t="90569" x="1162050" y="3994150"/>
          <p14:tracePt t="90581" x="1168400" y="3987800"/>
          <p14:tracePt t="90591" x="1174750" y="3987800"/>
          <p14:tracePt t="90601" x="1181100" y="3975100"/>
          <p14:tracePt t="90612" x="1200150" y="3968750"/>
          <p14:tracePt t="90617" x="1231900" y="3949700"/>
          <p14:tracePt t="90637" x="1250950" y="3943350"/>
          <p14:tracePt t="90652" x="1270000" y="3937000"/>
          <p14:tracePt t="90670" x="1282700" y="3917950"/>
          <p14:tracePt t="90686" x="1282700" y="3911600"/>
          <p14:tracePt t="90702" x="1289050" y="3898900"/>
          <p14:tracePt t="90719" x="1289050" y="3892550"/>
          <p14:tracePt t="90736" x="1295400" y="3886200"/>
          <p14:tracePt t="90753" x="1301750" y="3879850"/>
          <p14:tracePt t="91502" x="1301750" y="3886200"/>
          <p14:tracePt t="91544" x="1301750" y="3892550"/>
          <p14:tracePt t="94025" x="1308100" y="3892550"/>
          <p14:tracePt t="94036" x="1314450" y="3892550"/>
          <p14:tracePt t="94046" x="1320800" y="3892550"/>
          <p14:tracePt t="94056" x="1327150" y="3892550"/>
          <p14:tracePt t="94067" x="1346200" y="3892550"/>
          <p14:tracePt t="94088" x="1358900" y="3892550"/>
          <p14:tracePt t="94103" x="1371600" y="3892550"/>
          <p14:tracePt t="94105" x="1377950" y="3892550"/>
          <p14:tracePt t="94119" x="1409700" y="3886200"/>
          <p14:tracePt t="94136" x="1428750" y="3873500"/>
          <p14:tracePt t="94153" x="1441450" y="3873500"/>
          <p14:tracePt t="94170" x="1466850" y="3854450"/>
          <p14:tracePt t="94186" x="1479550" y="3835400"/>
          <p14:tracePt t="94203" x="1492250" y="3803650"/>
          <p14:tracePt t="94219" x="1504950" y="3765550"/>
          <p14:tracePt t="94236" x="1511300" y="3746500"/>
          <p14:tracePt t="94252" x="1524000" y="3702050"/>
          <p14:tracePt t="94270" x="1524000" y="3683000"/>
          <p14:tracePt t="94286" x="1536700" y="3651250"/>
          <p14:tracePt t="94303" x="1549400" y="3606800"/>
          <p14:tracePt t="94319" x="1549400" y="3587750"/>
          <p14:tracePt t="94336" x="1555750" y="3568700"/>
          <p14:tracePt t="94352" x="1555750" y="3556000"/>
          <p14:tracePt t="94369" x="1555750" y="3536950"/>
          <p14:tracePt t="94386" x="1555750" y="3530600"/>
          <p14:tracePt t="94402" x="1555750" y="3524250"/>
          <p14:tracePt t="94419" x="1549400" y="3511550"/>
          <p14:tracePt t="94436" x="1536700" y="3505200"/>
          <p14:tracePt t="94452" x="1504950" y="3498850"/>
          <p14:tracePt t="94469" x="1479550" y="3492500"/>
          <p14:tracePt t="94486" x="1460500" y="3486150"/>
          <p14:tracePt t="94502" x="1428750" y="3486150"/>
          <p14:tracePt t="94519" x="1416050" y="3486150"/>
          <p14:tracePt t="94536" x="1371600" y="3486150"/>
          <p14:tracePt t="94552" x="1327150" y="3486150"/>
          <p14:tracePt t="94570" x="1308100" y="3486150"/>
          <p14:tracePt t="94586" x="1263650" y="3486150"/>
          <p14:tracePt t="94603" x="1244600" y="3486150"/>
          <p14:tracePt t="94619" x="1212850" y="3486150"/>
          <p14:tracePt t="94636" x="1193800" y="3486150"/>
          <p14:tracePt t="94653" x="1181100" y="3486150"/>
          <p14:tracePt t="94669" x="1168400" y="3486150"/>
          <p14:tracePt t="94687" x="1155700" y="3486150"/>
          <p14:tracePt t="94702" x="1143000" y="3486150"/>
          <p14:tracePt t="94720" x="1130300" y="3486150"/>
          <p14:tracePt t="94736" x="1117600" y="3498850"/>
          <p14:tracePt t="94753" x="1104900" y="3505200"/>
          <p14:tracePt t="94768" x="1092200" y="3517900"/>
          <p14:tracePt t="94784" x="1060450" y="3543300"/>
          <p14:tracePt t="94801" x="1047750" y="3556000"/>
          <p14:tracePt t="94818" x="1028700" y="3575050"/>
          <p14:tracePt t="94834" x="1003300" y="3600450"/>
          <p14:tracePt t="94851" x="996950" y="3613150"/>
          <p14:tracePt t="94868" x="996950" y="3625850"/>
          <p14:tracePt t="94885" x="996950" y="3632200"/>
          <p14:tracePt t="94901" x="996950" y="3638550"/>
          <p14:tracePt t="94919" x="996950" y="3651250"/>
          <p14:tracePt t="94936" x="996950" y="3657600"/>
          <p14:tracePt t="94953" x="996950" y="3663950"/>
          <p14:tracePt t="94969" x="996950" y="3670300"/>
          <p14:tracePt t="94986" x="996950" y="3676650"/>
          <p14:tracePt t="95002" x="990600" y="3689350"/>
          <p14:tracePt t="95039" x="990600" y="3695700"/>
          <p14:tracePt t="95041" x="990600" y="3702050"/>
          <p14:tracePt t="95052" x="990600" y="3714750"/>
          <p14:tracePt t="95070" x="990600" y="3721100"/>
          <p14:tracePt t="95086" x="990600" y="3733800"/>
          <p14:tracePt t="95103" x="990600" y="3746500"/>
          <p14:tracePt t="95119" x="990600" y="3759200"/>
          <p14:tracePt t="95136" x="990600" y="3771900"/>
          <p14:tracePt t="95151" x="996950" y="3784600"/>
          <p14:tracePt t="95170" x="1003300" y="3790950"/>
          <p14:tracePt t="95187" x="1009650" y="3803650"/>
          <p14:tracePt t="95202" x="1009650" y="3810000"/>
          <p14:tracePt t="95219" x="1016000" y="3822700"/>
          <p14:tracePt t="95236" x="1028700" y="3829050"/>
          <p14:tracePt t="95252" x="1035050" y="3841750"/>
          <p14:tracePt t="95268" x="1054100" y="3841750"/>
          <p14:tracePt t="95286" x="1085850" y="3848100"/>
          <p14:tracePt t="95303" x="1111250" y="3848100"/>
          <p14:tracePt t="95320" x="1174750" y="3854450"/>
          <p14:tracePt t="95336" x="1263650" y="3854450"/>
          <p14:tracePt t="95352" x="1308100" y="3854450"/>
          <p14:tracePt t="95369" x="1377950" y="3854450"/>
          <p14:tracePt t="95386" x="1403350" y="3854450"/>
          <p14:tracePt t="95402" x="1428750" y="3854450"/>
          <p14:tracePt t="95420" x="1441450" y="3854450"/>
          <p14:tracePt t="95457" x="1441450" y="3848100"/>
          <p14:tracePt t="95477" x="1441450" y="3835400"/>
          <p14:tracePt t="95483" x="1441450" y="3829050"/>
          <p14:tracePt t="95502" x="1447800" y="3822700"/>
          <p14:tracePt t="95504" x="1454150" y="3810000"/>
          <p14:tracePt t="95519" x="1460500" y="3803650"/>
          <p14:tracePt t="95535" x="1460500" y="3797300"/>
          <p14:tracePt t="95926" x="1466850" y="3797300"/>
          <p14:tracePt t="95958" x="1473200" y="3797300"/>
          <p14:tracePt t="95967" x="1479550" y="3797300"/>
          <p14:tracePt t="95988" x="1492250" y="3797300"/>
          <p14:tracePt t="95999" x="1504950" y="3797300"/>
          <p14:tracePt t="96008" x="1511300" y="3797300"/>
          <p14:tracePt t="96019" x="1536700" y="3797300"/>
          <p14:tracePt t="96035" x="1555750" y="3797300"/>
          <p14:tracePt t="96038" x="1600200" y="3797300"/>
          <p14:tracePt t="96052" x="1619250" y="3797300"/>
          <p14:tracePt t="96069" x="1657350" y="3797300"/>
          <p14:tracePt t="96086" x="1682750" y="3797300"/>
          <p14:tracePt t="96103" x="1695450" y="3797300"/>
          <p14:tracePt t="96119" x="1708150" y="3797300"/>
          <p14:tracePt t="96136" x="1727200" y="3797300"/>
          <p14:tracePt t="96152" x="1765300" y="3797300"/>
          <p14:tracePt t="96169" x="1803400" y="3797300"/>
          <p14:tracePt t="96186" x="1816100" y="3797300"/>
          <p14:tracePt t="96202" x="1847850" y="3797300"/>
          <p14:tracePt t="96220" x="1854200" y="3797300"/>
          <p14:tracePt t="96235" x="1879600" y="3797300"/>
          <p14:tracePt t="96253" x="1898650" y="3797300"/>
          <p14:tracePt t="96269" x="1917700" y="3797300"/>
          <p14:tracePt t="96286" x="1955800" y="3797300"/>
          <p14:tracePt t="96303" x="1981200" y="3797300"/>
          <p14:tracePt t="96319" x="2032000" y="3803650"/>
          <p14:tracePt t="96336" x="2057400" y="3810000"/>
          <p14:tracePt t="96352" x="2070100" y="3816350"/>
          <p14:tracePt t="96369" x="2082800" y="3816350"/>
          <p14:tracePt t="96386" x="2089150" y="3816350"/>
          <p14:tracePt t="96402" x="2101850" y="3816350"/>
          <p14:tracePt t="96419" x="2120900" y="3816350"/>
          <p14:tracePt t="96436" x="2139950" y="3816350"/>
          <p14:tracePt t="96451" x="2165350" y="3816350"/>
          <p14:tracePt t="96469" x="2178050" y="3816350"/>
          <p14:tracePt t="96486" x="2197100" y="3816350"/>
          <p14:tracePt t="96502" x="2216150" y="3816350"/>
          <p14:tracePt t="96519" x="2222500" y="3816350"/>
          <p14:tracePt t="96535" x="2241550" y="3816350"/>
          <p14:tracePt t="96552" x="2260600" y="3816350"/>
          <p14:tracePt t="96568" x="2286000" y="3816350"/>
          <p14:tracePt t="96585" x="2324100" y="3822700"/>
          <p14:tracePt t="96603" x="2336800" y="3822700"/>
          <p14:tracePt t="96619" x="2368550" y="3822700"/>
          <p14:tracePt t="96636" x="2387600" y="3829050"/>
          <p14:tracePt t="96652" x="2413000" y="3829050"/>
          <p14:tracePt t="96669" x="2444750" y="3829050"/>
          <p14:tracePt t="96685" x="2457450" y="3829050"/>
          <p14:tracePt t="96702" x="2495550" y="3829050"/>
          <p14:tracePt t="96720" x="2508250" y="3829050"/>
          <p14:tracePt t="96736" x="2540000" y="3829050"/>
          <p14:tracePt t="96753" x="2565400" y="3829050"/>
          <p14:tracePt t="96770" x="2590800" y="3829050"/>
          <p14:tracePt t="96784" x="2622550" y="3829050"/>
          <p14:tracePt t="96800" x="2647950" y="3829050"/>
          <p14:tracePt t="96819" x="2698750" y="3829050"/>
          <p14:tracePt t="96836" x="2749550" y="3829050"/>
          <p14:tracePt t="96854" x="2768600" y="3829050"/>
          <p14:tracePt t="96869" x="2819400" y="3829050"/>
          <p14:tracePt t="96884" x="2851150" y="3829050"/>
          <p14:tracePt t="96901" x="2901950" y="3829050"/>
          <p14:tracePt t="96917" x="2927350" y="3829050"/>
          <p14:tracePt t="96934" x="2971800" y="3829050"/>
          <p14:tracePt t="96951" x="3016250" y="3829050"/>
          <p14:tracePt t="96969" x="3041650" y="3829050"/>
          <p14:tracePt t="96986" x="3092450" y="3835400"/>
          <p14:tracePt t="97002" x="3136900" y="3841750"/>
          <p14:tracePt t="97020" x="3162300" y="3848100"/>
          <p14:tracePt t="97036" x="3206750" y="3854450"/>
          <p14:tracePt t="97052" x="3225800" y="3854450"/>
          <p14:tracePt t="97068" x="3257550" y="3860800"/>
          <p14:tracePt t="97086" x="3289300" y="3860800"/>
          <p14:tracePt t="97103" x="3295650" y="3860800"/>
          <p14:tracePt t="97119" x="3321050" y="3860800"/>
          <p14:tracePt t="97136" x="3327400" y="3860800"/>
          <p14:tracePt t="97152" x="3346450" y="3860800"/>
          <p14:tracePt t="97169" x="3346450" y="3867150"/>
          <p14:tracePt t="97186" x="3359150" y="3867150"/>
          <p14:tracePt t="97225" x="3365500" y="3867150"/>
          <p14:tracePt t="97239" x="3371850" y="3867150"/>
          <p14:tracePt t="97241" x="3378200" y="3867150"/>
          <p14:tracePt t="97252" x="3384550" y="3867150"/>
          <p14:tracePt t="97269" x="3397250" y="3867150"/>
          <p14:tracePt t="97311" x="3403600" y="3867150"/>
          <p14:tracePt t="97333" x="3409950" y="3867150"/>
          <p14:tracePt t="97345" x="3416300" y="3867150"/>
          <p14:tracePt t="97384" x="3422650" y="3867150"/>
          <p14:tracePt t="97394" x="3429000" y="3867150"/>
          <p14:tracePt t="97405" x="3435350" y="3867150"/>
          <p14:tracePt t="97406" x="3460750" y="3867150"/>
          <p14:tracePt t="97425" x="3486150" y="3867150"/>
          <p14:tracePt t="97436" x="3581400" y="3873500"/>
          <p14:tracePt t="97451" x="3689350" y="3873500"/>
          <p14:tracePt t="97469" x="3740150" y="3886200"/>
          <p14:tracePt t="97485" x="3797300" y="3886200"/>
          <p14:tracePt t="97530" x="3803650" y="3886200"/>
          <p14:tracePt t="97541" x="3810000" y="3886200"/>
          <p14:tracePt t="97551" x="3816350" y="3886200"/>
          <p14:tracePt t="97559" x="3829050" y="3886200"/>
          <p14:tracePt t="97569" x="3860800" y="3886200"/>
          <p14:tracePt t="97586" x="3898900" y="3886200"/>
          <p14:tracePt t="97601" x="3962400" y="3886200"/>
          <p14:tracePt t="97619" x="4025900" y="3886200"/>
          <p14:tracePt t="97636" x="4070350" y="3886200"/>
          <p14:tracePt t="97652" x="4191000" y="3886200"/>
          <p14:tracePt t="97670" x="4267200" y="3892550"/>
          <p14:tracePt t="97686" x="4432300" y="3898900"/>
          <p14:tracePt t="97702" x="4629150" y="3911600"/>
          <p14:tracePt t="97718" x="4711700" y="3911600"/>
          <p14:tracePt t="97736" x="4857750" y="3917950"/>
          <p14:tracePt t="97753" x="4908550" y="3917950"/>
          <p14:tracePt t="97769" x="4991100" y="3917950"/>
          <p14:tracePt t="97786" x="5067300" y="3917950"/>
          <p14:tracePt t="97802" x="5124450" y="3924300"/>
          <p14:tracePt t="97819" x="5276850" y="3930650"/>
          <p14:tracePt t="97836" x="5353050" y="3943350"/>
          <p14:tracePt t="97853" x="5518150" y="3962400"/>
          <p14:tracePt t="97870" x="5613400" y="3962400"/>
          <p14:tracePt t="97887" x="5638800" y="3968750"/>
          <p14:tracePt t="99004" x="5638800" y="3962400"/>
          <p14:tracePt t="99015" x="5638800" y="3949700"/>
          <p14:tracePt t="99026" x="5638800" y="3930650"/>
          <p14:tracePt t="99035" x="5645150" y="3905250"/>
          <p14:tracePt t="99046" x="5651500" y="3867150"/>
          <p14:tracePt t="99051" x="5664200" y="3790950"/>
          <p14:tracePt t="99069" x="5683250" y="3733800"/>
          <p14:tracePt t="99086" x="5708650" y="3638550"/>
          <p14:tracePt t="99102" x="5721350" y="3594100"/>
          <p14:tracePt t="99119" x="5740400" y="3492500"/>
          <p14:tracePt t="99136" x="5746750" y="3390900"/>
          <p14:tracePt t="99152" x="5753100" y="3346450"/>
          <p14:tracePt t="99169" x="5772150" y="3225800"/>
          <p14:tracePt t="99185" x="5778500" y="3168650"/>
          <p14:tracePt t="99203" x="5803900" y="3073400"/>
          <p14:tracePt t="99219" x="5822950" y="3003550"/>
          <p14:tracePt t="99236" x="5829300" y="2965450"/>
          <p14:tracePt t="99252" x="5842000" y="2895600"/>
          <p14:tracePt t="99269" x="5842000" y="2851150"/>
          <p14:tracePt t="99286" x="5842000" y="2762250"/>
          <p14:tracePt t="99302" x="5829300" y="2660650"/>
          <p14:tracePt t="99320" x="5816600" y="2603500"/>
          <p14:tracePt t="99336" x="5778500" y="2489200"/>
          <p14:tracePt t="99352" x="5753100" y="2432050"/>
          <p14:tracePt t="99369" x="5708650" y="2317750"/>
          <p14:tracePt t="99386" x="5670550" y="2222500"/>
          <p14:tracePt t="99403" x="5645150" y="2178050"/>
          <p14:tracePt t="99419" x="5600700" y="2089150"/>
          <p14:tracePt t="99436" x="5568950" y="2051050"/>
          <p14:tracePt t="99452" x="5499100" y="1962150"/>
          <p14:tracePt t="99469" x="5454650" y="1924050"/>
          <p14:tracePt t="99486" x="5365750" y="1841500"/>
          <p14:tracePt t="99502" x="5270500" y="1758950"/>
          <p14:tracePt t="99519" x="5226050" y="1727200"/>
          <p14:tracePt t="99535" x="5143500" y="1663700"/>
          <p14:tracePt t="99553" x="5099050" y="1631950"/>
          <p14:tracePt t="99569" x="5041900" y="1587500"/>
          <p14:tracePt t="99586" x="4997450" y="1555750"/>
          <p14:tracePt t="99602" x="4972050" y="1543050"/>
          <p14:tracePt t="99619" x="4927600" y="1524000"/>
          <p14:tracePt t="99636" x="4895850" y="1511300"/>
          <p14:tracePt t="99652" x="4819650" y="1479550"/>
          <p14:tracePt t="99668" x="4749800" y="1460500"/>
          <p14:tracePt t="99685" x="4711700" y="1454150"/>
          <p14:tracePt t="99702" x="4667250" y="1441450"/>
          <p14:tracePt t="99719" x="4654550" y="1441450"/>
          <p14:tracePt t="99736" x="4648200" y="1441450"/>
          <p14:tracePt t="99752" x="4641850" y="1441450"/>
          <p14:tracePt t="99910" x="4635500" y="1441450"/>
          <p14:tracePt t="99932" x="4629150" y="1441450"/>
          <p14:tracePt t="99941" x="4622800" y="1441450"/>
          <p14:tracePt t="99952" x="4616450" y="1441450"/>
          <p14:tracePt t="99962" x="4603750" y="1441450"/>
          <p14:tracePt t="99967" x="4591050" y="1447800"/>
          <p14:tracePt t="99984" x="4578350" y="1447800"/>
          <p14:tracePt t="100002" x="4565650" y="1454150"/>
          <p14:tracePt t="100020" x="4552950" y="1460500"/>
          <p14:tracePt t="100036" x="4546600" y="1460500"/>
          <p14:tracePt t="100051" x="4533900" y="1473200"/>
          <p14:tracePt t="100069" x="4533900" y="1479550"/>
          <p14:tracePt t="100086" x="4521200" y="1485900"/>
          <p14:tracePt t="100102" x="4514850" y="1492250"/>
          <p14:tracePt t="100119" x="4508500" y="1498600"/>
          <p14:tracePt t="100135" x="4502150" y="1511300"/>
          <p14:tracePt t="100152" x="4495800" y="1511300"/>
          <p14:tracePt t="100168" x="4483100" y="1511300"/>
          <p14:tracePt t="100185" x="4470400" y="1517650"/>
          <p14:tracePt t="100203" x="4464050" y="1524000"/>
          <p14:tracePt t="100219" x="4457700" y="1530350"/>
          <p14:tracePt t="100236" x="4451350" y="1530350"/>
          <p14:tracePt t="100252" x="4445000" y="1536700"/>
          <p14:tracePt t="100269" x="4438650" y="1543050"/>
          <p14:tracePt t="100286" x="4432300" y="1543050"/>
          <p14:tracePt t="100302" x="4432300" y="1549400"/>
          <p14:tracePt t="100319" x="4425950" y="1549400"/>
          <p14:tracePt t="100909" x="4432300" y="1549400"/>
          <p14:tracePt t="100940" x="4438650" y="1549400"/>
          <p14:tracePt t="100982" x="4445000" y="1549400"/>
          <p14:tracePt t="100993" x="4451350" y="1549400"/>
          <p14:tracePt t="101004" x="4457700" y="1549400"/>
          <p14:tracePt t="101004" x="4464050" y="1549400"/>
          <p14:tracePt t="101017" x="4476750" y="1549400"/>
          <p14:tracePt t="101034" x="4502150" y="1549400"/>
          <p14:tracePt t="101053" x="4540250" y="1549400"/>
          <p14:tracePt t="101069" x="4559300" y="1549400"/>
          <p14:tracePt t="101086" x="4603750" y="1549400"/>
          <p14:tracePt t="101102" x="4648200" y="1549400"/>
          <p14:tracePt t="101119" x="4667250" y="1549400"/>
          <p14:tracePt t="101136" x="4711700" y="1549400"/>
          <p14:tracePt t="101153" x="4737100" y="1549400"/>
          <p14:tracePt t="101169" x="4768850" y="1549400"/>
          <p14:tracePt t="101186" x="4813300" y="1549400"/>
          <p14:tracePt t="101219" x="4832350" y="1549400"/>
          <p14:tracePt t="101221" x="4870450" y="1549400"/>
          <p14:tracePt t="101236" x="4895850" y="1549400"/>
          <p14:tracePt t="101252" x="4946650" y="1549400"/>
          <p14:tracePt t="101269" x="4978400" y="1549400"/>
          <p14:tracePt t="101269" x="4991100" y="1549400"/>
          <p14:tracePt t="101287" x="5010150" y="1549400"/>
          <p14:tracePt t="101302" x="5035550" y="1549400"/>
          <p14:tracePt t="105570" x="5035550" y="1555750"/>
          <p14:tracePt t="105581" x="5035550" y="1562100"/>
          <p14:tracePt t="105600" x="5035550" y="1581150"/>
          <p14:tracePt t="105612" x="5035550" y="1600200"/>
          <p14:tracePt t="105621" x="5035550" y="1631950"/>
          <p14:tracePt t="105623" x="5035550" y="1663700"/>
          <p14:tracePt t="105637" x="5035550" y="1752600"/>
          <p14:tracePt t="105653" x="5035550" y="1797050"/>
          <p14:tracePt t="105670" x="5035550" y="1885950"/>
          <p14:tracePt t="105687" x="5035550" y="1917700"/>
          <p14:tracePt t="105703" x="5035550" y="1974850"/>
          <p14:tracePt t="105720" x="5029200" y="2012950"/>
          <p14:tracePt t="105737" x="5022850" y="2025650"/>
          <p14:tracePt t="105753" x="5003800" y="2076450"/>
          <p14:tracePt t="105770" x="4991100" y="2108200"/>
          <p14:tracePt t="105787" x="4978400" y="2159000"/>
          <p14:tracePt t="105803" x="4959350" y="2197100"/>
          <p14:tracePt t="105820" x="4953000" y="2209800"/>
          <p14:tracePt t="105838" x="4946650" y="2222500"/>
          <p14:tracePt t="105871" x="4946650" y="2228850"/>
          <p14:tracePt t="105903" x="4946650" y="2235200"/>
          <p14:tracePt t="105925" x="4946650" y="2241550"/>
          <p14:tracePt t="105944" x="4946650" y="2247900"/>
          <p14:tracePt t="105964" x="4946650" y="2254250"/>
          <p14:tracePt t="106616" x="4953000" y="2254250"/>
          <p14:tracePt t="106668" x="4959350" y="2254250"/>
          <p14:tracePt t="106679" x="4965700" y="2254250"/>
          <p14:tracePt t="106700" x="4972050" y="2254250"/>
          <p14:tracePt t="106711" x="4984750" y="2254250"/>
          <p14:tracePt t="106721" x="5003800" y="2254250"/>
          <p14:tracePt t="106723" x="5016500" y="2254250"/>
          <p14:tracePt t="106737" x="5067300" y="2247900"/>
          <p14:tracePt t="106753" x="5099050" y="2247900"/>
          <p14:tracePt t="106770" x="5200650" y="2247900"/>
          <p14:tracePt t="106788" x="5251450" y="2247900"/>
          <p14:tracePt t="106801" x="5372100" y="2247900"/>
          <p14:tracePt t="106818" x="5473700" y="2247900"/>
          <p14:tracePt t="106837" x="5518150" y="2260600"/>
          <p14:tracePt t="106853" x="5581650" y="2266950"/>
          <p14:tracePt t="106870" x="5600700" y="2266950"/>
          <p14:tracePt t="106887" x="5626100" y="2273300"/>
          <p14:tracePt t="106904" x="5638800" y="2273300"/>
          <p14:tracePt t="107652" x="5638800" y="2279650"/>
          <p14:tracePt t="107662" x="5638800" y="2286000"/>
          <p14:tracePt t="107673" x="5638800" y="2292350"/>
          <p14:tracePt t="107687" x="5645150" y="2305050"/>
          <p14:tracePt t="107689" x="5651500" y="2317750"/>
          <p14:tracePt t="107703" x="5657850" y="2349500"/>
          <p14:tracePt t="107720" x="5670550" y="2381250"/>
          <p14:tracePt t="107737" x="5670550" y="2393950"/>
          <p14:tracePt t="107753" x="5676900" y="2419350"/>
          <p14:tracePt t="107770" x="5676900" y="2438400"/>
          <p14:tracePt t="107787" x="5683250" y="2470150"/>
          <p14:tracePt t="107803" x="5683250" y="2520950"/>
          <p14:tracePt t="107820" x="5683250" y="2552700"/>
          <p14:tracePt t="107835" x="5683250" y="2622550"/>
          <p14:tracePt t="107853" x="5683250" y="2667000"/>
          <p14:tracePt t="107870" x="5683250" y="2743200"/>
          <p14:tracePt t="107887" x="5683250" y="2832100"/>
          <p14:tracePt t="107903" x="5683250" y="2876550"/>
          <p14:tracePt t="107919" x="5676900" y="2971800"/>
          <p14:tracePt t="107937" x="5676900" y="3009900"/>
          <p14:tracePt t="107952" x="5657850" y="3098800"/>
          <p14:tracePt t="107970" x="5632450" y="3181350"/>
          <p14:tracePt t="107987" x="5626100" y="3225800"/>
          <p14:tracePt t="108003" x="5594350" y="3302000"/>
          <p14:tracePt t="108037" x="5575300" y="3371850"/>
          <p14:tracePt t="108039" x="5549900" y="3409950"/>
          <p14:tracePt t="108053" x="5530850" y="3441700"/>
          <p14:tracePt t="108069" x="5467350" y="3517900"/>
          <p14:tracePt t="108087" x="5378450" y="3600450"/>
          <p14:tracePt t="108103" x="5327650" y="3638550"/>
          <p14:tracePt t="108120" x="5219700" y="3727450"/>
          <p14:tracePt t="108137" x="5181600" y="3759200"/>
          <p14:tracePt t="108153" x="5111750" y="3810000"/>
          <p14:tracePt t="108170" x="5073650" y="3835400"/>
          <p14:tracePt t="108188" x="5060950" y="3841750"/>
          <p14:tracePt t="108203" x="5054600" y="3848100"/>
          <p14:tracePt t="108237" x="5048250" y="3854450"/>
          <p14:tracePt t="108572" x="5041900" y="3854450"/>
          <p14:tracePt t="108604" x="5035550" y="3860800"/>
          <p14:tracePt t="108613" x="5022850" y="3860800"/>
          <p14:tracePt t="108624" x="5003800" y="3867150"/>
          <p14:tracePt t="108637" x="4972050" y="3886200"/>
          <p14:tracePt t="108638" x="4921250" y="3898900"/>
          <p14:tracePt t="108653" x="4819650" y="3937000"/>
          <p14:tracePt t="108670" x="4762500" y="3962400"/>
          <p14:tracePt t="108687" x="4635500" y="4006850"/>
          <p14:tracePt t="108703" x="4521200" y="4057650"/>
          <p14:tracePt t="108720" x="4464050" y="4083050"/>
          <p14:tracePt t="108737" x="4305300" y="4133850"/>
          <p14:tracePt t="108753" x="4216400" y="4159250"/>
          <p14:tracePt t="108753" x="4114800" y="4184650"/>
          <p14:tracePt t="108785" x="4019550" y="4222750"/>
          <p14:tracePt t="108786" x="3816350" y="4279900"/>
          <p14:tracePt t="108801" x="3727450" y="4305300"/>
          <p14:tracePt t="108818" x="3575050" y="4356100"/>
          <p14:tracePt t="108835" x="3505200" y="4375150"/>
          <p14:tracePt t="108853" x="3371850" y="4413250"/>
          <p14:tracePt t="108871" x="3225800" y="4457700"/>
          <p14:tracePt t="108887" x="3143250" y="4476750"/>
          <p14:tracePt t="108902" x="2990850" y="4527550"/>
          <p14:tracePt t="108918" x="2921000" y="4552950"/>
          <p14:tracePt t="108935" x="2781300" y="4603750"/>
          <p14:tracePt t="108951" x="2667000" y="4648200"/>
          <p14:tracePt t="108970" x="2597150" y="4673600"/>
          <p14:tracePt t="108986" x="2451100" y="4724400"/>
          <p14:tracePt t="109003" x="2374900" y="4749800"/>
          <p14:tracePt t="109003" x="2286000" y="4775200"/>
          <p14:tracePt t="109020" x="2197100" y="4800600"/>
          <p14:tracePt t="109038" x="2019300" y="4845050"/>
          <p14:tracePt t="109054" x="1930400" y="4864100"/>
          <p14:tracePt t="109070" x="1778000" y="4883150"/>
          <p14:tracePt t="109087" x="1714500" y="4889500"/>
          <p14:tracePt t="109102" x="1600200" y="4889500"/>
          <p14:tracePt t="109120" x="1511300" y="4895850"/>
          <p14:tracePt t="109137" x="1466850" y="4908550"/>
          <p14:tracePt t="109153" x="1377950" y="4921250"/>
          <p14:tracePt t="109170" x="1339850" y="4927600"/>
          <p14:tracePt t="109188" x="1270000" y="4940300"/>
          <p14:tracePt t="109203" x="1225550" y="4946650"/>
          <p14:tracePt t="109219" x="1219200" y="4946650"/>
          <p14:tracePt t="109237" x="1206500" y="4946650"/>
          <p14:tracePt t="109282" x="1200150" y="4946650"/>
          <p14:tracePt t="109294" x="1193800" y="4946650"/>
          <p14:tracePt t="109297" x="1187450" y="4946650"/>
          <p14:tracePt t="109303" x="1181100" y="4946650"/>
          <p14:tracePt t="109320" x="1155700" y="4946650"/>
          <p14:tracePt t="109337" x="1143000" y="4946650"/>
          <p14:tracePt t="109353" x="1104900" y="4953000"/>
          <p14:tracePt t="109370" x="1079500" y="4953000"/>
          <p14:tracePt t="109387" x="1066800" y="4959350"/>
          <p14:tracePt t="109403" x="1047750" y="4959350"/>
          <p14:tracePt t="109420" x="1041400" y="4959350"/>
          <p14:tracePt t="109682" x="1047750" y="4959350"/>
          <p14:tracePt t="109786" x="1054100" y="4959350"/>
          <p14:tracePt t="109837" x="1060450" y="4959350"/>
          <p14:tracePt t="109851" x="1066800" y="4959350"/>
          <p14:tracePt t="109879" x="1079500" y="4959350"/>
          <p14:tracePt t="109889" x="1092200" y="4959350"/>
          <p14:tracePt t="109893" x="1098550" y="4959350"/>
          <p14:tracePt t="109902" x="1117600" y="4959350"/>
          <p14:tracePt t="109918" x="1162050" y="4959350"/>
          <p14:tracePt t="109935" x="1187450" y="4959350"/>
          <p14:tracePt t="109953" x="1200150" y="4953000"/>
          <p14:tracePt t="109970" x="1212850" y="4953000"/>
          <p14:tracePt t="109987" x="1219200" y="4953000"/>
          <p14:tracePt t="110032" x="1231900" y="4953000"/>
          <p14:tracePt t="110044" x="1244600" y="4953000"/>
          <p14:tracePt t="110055" x="1250950" y="4953000"/>
          <p14:tracePt t="110055" x="1270000" y="4953000"/>
          <p14:tracePt t="110068" x="1289050" y="4953000"/>
          <p14:tracePt t="110085" x="1314450" y="4953000"/>
          <p14:tracePt t="110104" x="1327150" y="4953000"/>
          <p14:tracePt t="112487" x="1333500" y="4953000"/>
          <p14:tracePt t="112549" x="1339850" y="4953000"/>
          <p14:tracePt t="112579" x="1346200" y="4953000"/>
          <p14:tracePt t="112583" x="1346200" y="4946650"/>
          <p14:tracePt t="112603" x="1346200" y="4940300"/>
          <p14:tracePt t="112605" x="1346200" y="4933950"/>
          <p14:tracePt t="112620" x="1352550" y="4902200"/>
          <p14:tracePt t="112637" x="1352550" y="4851400"/>
          <p14:tracePt t="112653" x="1352550" y="4819650"/>
          <p14:tracePt t="112669" x="1352550" y="4743450"/>
          <p14:tracePt t="112687" x="1352550" y="4699000"/>
          <p14:tracePt t="112703" x="1352550" y="4629150"/>
          <p14:tracePt t="112720" x="1352550" y="4572000"/>
          <p14:tracePt t="112737" x="1352550" y="4559300"/>
          <p14:tracePt t="112753" x="1352550" y="4521200"/>
          <p14:tracePt t="112770" x="1352550" y="4514850"/>
          <p14:tracePt t="112787" x="1352550" y="4476750"/>
          <p14:tracePt t="112801" x="1358900" y="4445000"/>
          <p14:tracePt t="112818" x="1365250" y="4432300"/>
          <p14:tracePt t="112837" x="1377950" y="4394200"/>
          <p14:tracePt t="112853" x="1377950" y="4368800"/>
          <p14:tracePt t="112870" x="1384300" y="4337050"/>
          <p14:tracePt t="112887" x="1403350" y="4286250"/>
          <p14:tracePt t="112918" x="1409700" y="4260850"/>
          <p14:tracePt t="112934" x="1435100" y="4178300"/>
          <p14:tracePt t="112935" x="1441450" y="4140200"/>
          <p14:tracePt t="112953" x="1460500" y="4070350"/>
          <p14:tracePt t="112970" x="1473200" y="4044950"/>
          <p14:tracePt t="112987" x="1492250" y="4000500"/>
          <p14:tracePt t="113003" x="1511300" y="3956050"/>
          <p14:tracePt t="113020" x="1524000" y="3930650"/>
          <p14:tracePt t="113037" x="1549400" y="3854450"/>
          <p14:tracePt t="113054" x="1568450" y="3784600"/>
          <p14:tracePt t="113070" x="1581150" y="3746500"/>
          <p14:tracePt t="113088" x="1606550" y="3676650"/>
          <p14:tracePt t="113101" x="1612900" y="3638550"/>
          <p14:tracePt t="113118" x="1631950" y="3581400"/>
          <p14:tracePt t="113137" x="1644650" y="3517900"/>
          <p14:tracePt t="113153" x="1657350" y="3492500"/>
          <p14:tracePt t="113170" x="1676400" y="3448050"/>
          <p14:tracePt t="113187" x="1682750" y="3429000"/>
          <p14:tracePt t="113202" x="1708150" y="3397250"/>
          <p14:tracePt t="113219" x="1733550" y="3365500"/>
          <p14:tracePt t="113237" x="1746250" y="3352800"/>
          <p14:tracePt t="113253" x="1771650" y="3327400"/>
          <p14:tracePt t="113270" x="1784350" y="3314700"/>
          <p14:tracePt t="113287" x="1809750" y="3295650"/>
          <p14:tracePt t="113303" x="1822450" y="3282950"/>
          <p14:tracePt t="113319" x="1841500" y="3263900"/>
          <p14:tracePt t="113336" x="1866900" y="3251200"/>
          <p14:tracePt t="113353" x="1879600" y="3238500"/>
          <p14:tracePt t="113369" x="1885950" y="3225800"/>
          <p14:tracePt t="113387" x="1898650" y="3219450"/>
          <p14:tracePt t="113403" x="1898650" y="3213100"/>
          <p14:tracePt t="113420" x="1911350" y="3206750"/>
          <p14:tracePt t="113437" x="1917700" y="3206750"/>
          <p14:tracePt t="113453" x="1930400" y="3194050"/>
          <p14:tracePt t="113471" x="1936750" y="3194050"/>
          <p14:tracePt t="113487" x="1962150" y="3181350"/>
          <p14:tracePt t="113503" x="1981200" y="3175000"/>
          <p14:tracePt t="113520" x="2000250" y="3168650"/>
          <p14:tracePt t="113537" x="2032000" y="3149600"/>
          <p14:tracePt t="113553" x="2057400" y="3143250"/>
          <p14:tracePt t="113569" x="2095500" y="3136900"/>
          <p14:tracePt t="113587" x="2146300" y="3130550"/>
          <p14:tracePt t="113603" x="2165350" y="3130550"/>
          <p14:tracePt t="113620" x="2190750" y="3124200"/>
          <p14:tracePt t="113637" x="2203450" y="3124200"/>
          <p14:tracePt t="113653" x="2222500" y="3124200"/>
          <p14:tracePt t="113669" x="2254250" y="3117850"/>
          <p14:tracePt t="113687" x="2273300" y="3117850"/>
          <p14:tracePt t="113702" x="2311400" y="3117850"/>
          <p14:tracePt t="113719" x="2336800" y="3111500"/>
          <p14:tracePt t="113737" x="2387600" y="3111500"/>
          <p14:tracePt t="113753" x="2419350" y="3111500"/>
          <p14:tracePt t="113770" x="2438400" y="3111500"/>
          <p14:tracePt t="113787" x="2457450" y="3098800"/>
          <p14:tracePt t="113801" x="2476500" y="3098800"/>
          <p14:tracePt t="113819" x="2508250" y="3086100"/>
          <p14:tracePt t="113837" x="2540000" y="3073400"/>
          <p14:tracePt t="113853" x="2552700" y="3067050"/>
          <p14:tracePt t="113870" x="2571750" y="3060700"/>
          <p14:tracePt t="113885" x="2578100" y="3054350"/>
          <p14:tracePt t="113901" x="2584450" y="3054350"/>
          <p14:tracePt t="113918" x="2590800" y="3054350"/>
          <p14:tracePt t="113934" x="2597150" y="3048000"/>
          <p14:tracePt t="113953" x="2609850" y="3041650"/>
          <p14:tracePt t="113970" x="2616200" y="3035300"/>
          <p14:tracePt t="113987" x="2628900" y="3035300"/>
          <p14:tracePt t="114003" x="2635250" y="3035300"/>
          <p14:tracePt t="114020" x="2647950" y="3028950"/>
          <p14:tracePt t="114037" x="2654300" y="3028950"/>
          <p14:tracePt t="114053" x="2660650" y="3028950"/>
          <p14:tracePt t="114070" x="2667000" y="3022600"/>
          <p14:tracePt t="114087" x="2679700" y="3022600"/>
          <p14:tracePt t="115212" x="2673350" y="3022600"/>
          <p14:tracePt t="115242" x="2660650" y="3022600"/>
          <p14:tracePt t="115254" x="2654300" y="3022600"/>
          <p14:tracePt t="115264" x="2647950" y="3022600"/>
          <p14:tracePt t="115275" x="2635250" y="3022600"/>
          <p14:tracePt t="115285" x="2622550" y="3022600"/>
          <p14:tracePt t="115295" x="2609850" y="3022600"/>
          <p14:tracePt t="115301" x="2571750" y="3022600"/>
          <p14:tracePt t="115319" x="2559050" y="3022600"/>
          <p14:tracePt t="115336" x="2514600" y="3022600"/>
          <p14:tracePt t="115353" x="2482850" y="3022600"/>
          <p14:tracePt t="115369" x="2470150" y="3022600"/>
          <p14:tracePt t="115386" x="2444750" y="3022600"/>
          <p14:tracePt t="115421" x="2438400" y="3028950"/>
          <p14:tracePt t="115442" x="2432050" y="3028950"/>
          <p14:tracePt t="115472" x="2425700" y="3028950"/>
          <p14:tracePt t="115482" x="2425700" y="3035300"/>
          <p14:tracePt t="115489" x="2419350" y="3035300"/>
          <p14:tracePt t="115503" x="2413000" y="3035300"/>
          <p14:tracePt t="115520" x="2406650" y="3041650"/>
          <p14:tracePt t="115537" x="2400300" y="3048000"/>
          <p14:tracePt t="115553" x="2393950" y="3048000"/>
          <p14:tracePt t="115586" x="2387600" y="3048000"/>
          <p14:tracePt t="115588" x="2381250" y="3048000"/>
          <p14:tracePt t="115603" x="2381250" y="3054350"/>
          <p14:tracePt t="115640" x="2381250" y="3060700"/>
          <p14:tracePt t="115670" x="2381250" y="3067050"/>
          <p14:tracePt t="115712" x="2381250" y="3073400"/>
          <p14:tracePt t="115847" x="2387600" y="3073400"/>
          <p14:tracePt t="115860" x="2393950" y="3073400"/>
          <p14:tracePt t="115867" x="2425700" y="3067050"/>
          <p14:tracePt t="115887" x="2451100" y="3060700"/>
          <p14:tracePt t="115888" x="2476500" y="3060700"/>
          <p14:tracePt t="115902" x="2489200" y="3060700"/>
          <p14:tracePt t="115918" x="2540000" y="3060700"/>
          <p14:tracePt t="115934" x="2578100" y="3060700"/>
          <p14:tracePt t="115953" x="2597150" y="3060700"/>
          <p14:tracePt t="115970" x="2641600" y="3060700"/>
          <p14:tracePt t="115987" x="2698750" y="3060700"/>
          <p14:tracePt t="116003" x="2724150" y="3060700"/>
          <p14:tracePt t="116020" x="2762250" y="3060700"/>
          <p14:tracePt t="116037" x="2781300" y="3060700"/>
          <p14:tracePt t="116053" x="2800350" y="3060700"/>
          <p14:tracePt t="116269" x="2794000" y="3060700"/>
          <p14:tracePt t="116279" x="2781300" y="3060700"/>
          <p14:tracePt t="116288" x="2762250" y="3060700"/>
          <p14:tracePt t="116303" x="2736850" y="3060700"/>
          <p14:tracePt t="116319" x="2660650" y="3060700"/>
          <p14:tracePt t="116321" x="2616200" y="3060700"/>
          <p14:tracePt t="116337" x="2527300" y="3060700"/>
          <p14:tracePt t="116353" x="2495550" y="3060700"/>
          <p14:tracePt t="116369" x="2444750" y="3060700"/>
          <p14:tracePt t="116387" x="2425700" y="3060700"/>
          <p14:tracePt t="116403" x="2400300" y="3060700"/>
          <p14:tracePt t="116419" x="2381250" y="3060700"/>
          <p14:tracePt t="116436" x="2368550" y="3060700"/>
          <p14:tracePt t="116453" x="2349500" y="3060700"/>
          <p14:tracePt t="116469" x="2317750" y="3060700"/>
          <p14:tracePt t="116487" x="2311400" y="3060700"/>
          <p14:tracePt t="116503" x="2292350" y="3060700"/>
          <p14:tracePt t="116682" x="2298700" y="3060700"/>
          <p14:tracePt t="116684" x="2305050" y="3060700"/>
          <p14:tracePt t="116703" x="2324100" y="3060700"/>
          <p14:tracePt t="116705" x="2355850" y="3060700"/>
          <p14:tracePt t="116720" x="2432050" y="3060700"/>
          <p14:tracePt t="116736" x="2489200" y="3060700"/>
          <p14:tracePt t="116753" x="2609850" y="3060700"/>
          <p14:tracePt t="116770" x="2698750" y="3060700"/>
          <p14:tracePt t="116786" x="2717800" y="3060700"/>
          <p14:tracePt t="116802" x="2749550" y="3060700"/>
          <p14:tracePt t="118180" x="2749550" y="3067050"/>
          <p14:tracePt t="118190" x="2749550" y="3073400"/>
          <p14:tracePt t="118201" x="2749550" y="3086100"/>
          <p14:tracePt t="118211" x="2749550" y="3098800"/>
          <p14:tracePt t="118218" x="2743200" y="3136900"/>
          <p14:tracePt t="118236" x="2743200" y="3187700"/>
          <p14:tracePt t="118253" x="2736850" y="3219450"/>
          <p14:tracePt t="118269" x="2724150" y="3302000"/>
          <p14:tracePt t="118286" x="2717800" y="3340100"/>
          <p14:tracePt t="118302" x="2698750" y="3416300"/>
          <p14:tracePt t="118320" x="2686050" y="3486150"/>
          <p14:tracePt t="118337" x="2679700" y="3524250"/>
          <p14:tracePt t="118353" x="2673350" y="3594100"/>
          <p14:tracePt t="118370" x="2673350" y="3625850"/>
          <p14:tracePt t="118386" x="2673350" y="3702050"/>
          <p14:tracePt t="118403" x="2673350" y="3746500"/>
          <p14:tracePt t="118420" x="2673350" y="3822700"/>
          <p14:tracePt t="118437" x="2673350" y="3892550"/>
          <p14:tracePt t="118453" x="2673350" y="3924300"/>
          <p14:tracePt t="118469" x="2673350" y="3981450"/>
          <p14:tracePt t="118487" x="2673350" y="4019550"/>
          <p14:tracePt t="118503" x="2673350" y="4083050"/>
          <p14:tracePt t="118520" x="2673350" y="4159250"/>
          <p14:tracePt t="118536" x="2673350" y="4216400"/>
          <p14:tracePt t="118553" x="2673350" y="4337050"/>
          <p14:tracePt t="118570" x="2673350" y="4400550"/>
          <p14:tracePt t="118587" x="2673350" y="4527550"/>
          <p14:tracePt t="118602" x="2673350" y="4660900"/>
          <p14:tracePt t="118620" x="2673350" y="4724400"/>
          <p14:tracePt t="118637" x="2673350" y="4826000"/>
          <p14:tracePt t="118653" x="2673350" y="4870450"/>
          <p14:tracePt t="118669" x="2673350" y="4959350"/>
          <p14:tracePt t="118687" x="2667000" y="5035550"/>
          <p14:tracePt t="118703" x="2667000" y="5080000"/>
          <p14:tracePt t="118719" x="2660650" y="5168900"/>
          <p14:tracePt t="118736" x="2647950" y="5213350"/>
          <p14:tracePt t="118753" x="2641600" y="5314950"/>
          <p14:tracePt t="118769" x="2641600" y="5416550"/>
          <p14:tracePt t="118787" x="2641600" y="5467350"/>
          <p14:tracePt t="118801" x="2641600" y="5568950"/>
          <p14:tracePt t="118818" x="2641600" y="5619750"/>
          <p14:tracePt t="118835" x="2641600" y="5715000"/>
          <p14:tracePt t="118853" x="2660650" y="5803900"/>
          <p14:tracePt t="118870" x="2667000" y="5835650"/>
          <p14:tracePt t="118887" x="2686050" y="5918200"/>
          <p14:tracePt t="118904" x="2705100" y="5956300"/>
          <p14:tracePt t="118920" x="2724150" y="6019800"/>
          <p14:tracePt t="118937" x="2736850" y="6045200"/>
          <p14:tracePt t="118952" x="2755900" y="6096000"/>
          <p14:tracePt t="118969" x="2781300" y="6134100"/>
          <p14:tracePt t="118987" x="2800350" y="6153150"/>
          <p14:tracePt t="119003" x="2838450" y="6191250"/>
          <p14:tracePt t="119020" x="2863850" y="6210300"/>
          <p14:tracePt t="119037" x="2927350" y="6254750"/>
          <p14:tracePt t="119053" x="2990850" y="6299200"/>
          <p14:tracePt t="119070" x="3016250" y="6311900"/>
          <p14:tracePt t="119086" x="3092450" y="6330950"/>
          <p14:tracePt t="119103" x="3124200" y="6350000"/>
          <p14:tracePt t="119120" x="3187700" y="6369050"/>
          <p14:tracePt t="119137" x="3270250" y="6381750"/>
          <p14:tracePt t="119153" x="3314700" y="6394450"/>
          <p14:tracePt t="119171" x="3397250" y="6407150"/>
          <p14:tracePt t="119186" x="3486150" y="6419850"/>
          <p14:tracePt t="119203" x="3524250" y="6426200"/>
          <p14:tracePt t="119219" x="3600450" y="6432550"/>
          <p14:tracePt t="119236" x="3638550" y="6445250"/>
          <p14:tracePt t="119253" x="3714750" y="6451600"/>
          <p14:tracePt t="119269" x="3803650" y="6457950"/>
          <p14:tracePt t="119287" x="3841750" y="6457950"/>
          <p14:tracePt t="119303" x="3917950" y="6464300"/>
          <p14:tracePt t="119319" x="3943350" y="6464300"/>
          <p14:tracePt t="119336" x="4000500" y="6470650"/>
          <p14:tracePt t="119353" x="4032250" y="6477000"/>
          <p14:tracePt t="119353" x="4057650" y="6483350"/>
          <p14:tracePt t="119370" x="4102100" y="6483350"/>
          <p14:tracePt t="119387" x="4191000" y="6489700"/>
          <p14:tracePt t="119403" x="4248150" y="6502400"/>
          <p14:tracePt t="119419" x="4368800" y="6508750"/>
          <p14:tracePt t="119437" x="4432300" y="6508750"/>
          <p14:tracePt t="119453" x="4546600" y="6508750"/>
          <p14:tracePt t="119469" x="4622800" y="6508750"/>
          <p14:tracePt t="119487" x="4667250" y="6508750"/>
          <p14:tracePt t="119503" x="4743450" y="6508750"/>
          <p14:tracePt t="119520" x="4800600" y="6508750"/>
          <p14:tracePt t="119538" x="4914900" y="6508750"/>
          <p14:tracePt t="119553" x="5080000" y="6508750"/>
          <p14:tracePt t="119569" x="5175250" y="6508750"/>
          <p14:tracePt t="119586" x="5340350" y="6508750"/>
          <p14:tracePt t="119603" x="5416550" y="6508750"/>
          <p14:tracePt t="119619" x="5524500" y="6508750"/>
          <p14:tracePt t="119637" x="5626100" y="6508750"/>
          <p14:tracePt t="119653" x="5676900" y="6508750"/>
          <p14:tracePt t="119669" x="5797550" y="6508750"/>
          <p14:tracePt t="119686" x="5854700" y="6508750"/>
          <p14:tracePt t="119703" x="5969000" y="6508750"/>
          <p14:tracePt t="119720" x="6070600" y="6508750"/>
          <p14:tracePt t="119736" x="6102350" y="6508750"/>
          <p14:tracePt t="119752" x="6153150" y="6508750"/>
          <p14:tracePt t="119769" x="6178550" y="6508750"/>
          <p14:tracePt t="119787" x="6254750" y="6502400"/>
          <p14:tracePt t="119803" x="6356350" y="6489700"/>
          <p14:tracePt t="119820" x="6400800" y="6489700"/>
          <p14:tracePt t="119836" x="6489700" y="6483350"/>
          <p14:tracePt t="119853" x="6515100" y="6483350"/>
          <p14:tracePt t="119869" x="6534150" y="6483350"/>
          <p14:tracePt t="119953" x="6534150" y="6477000"/>
          <p14:tracePt t="120056" x="6527800" y="6477000"/>
          <p14:tracePt t="120087" x="6515100" y="6477000"/>
          <p14:tracePt t="120099" x="6502400" y="6477000"/>
          <p14:tracePt t="120101" x="6496050" y="6477000"/>
          <p14:tracePt t="120119" x="6470650" y="6470650"/>
          <p14:tracePt t="120121" x="6445250" y="6464300"/>
          <p14:tracePt t="120136" x="6381750" y="6445250"/>
          <p14:tracePt t="120153" x="6350000" y="6438900"/>
          <p14:tracePt t="120170" x="6305550" y="6426200"/>
          <p14:tracePt t="120203" x="6273800" y="6407150"/>
          <p14:tracePt t="120219" x="6267450" y="6400800"/>
          <p14:tracePt t="120221" x="6248400" y="6388100"/>
          <p14:tracePt t="120236" x="6235700" y="6388100"/>
          <p14:tracePt t="120252" x="6210300" y="6369050"/>
          <p14:tracePt t="120269" x="6172200" y="6350000"/>
          <p14:tracePt t="120287" x="6153150" y="6343650"/>
          <p14:tracePt t="120303" x="6127750" y="6330950"/>
          <p14:tracePt t="120320" x="6121400" y="6330950"/>
          <p14:tracePt t="120336" x="6108700" y="6324600"/>
          <p14:tracePt t="120353" x="6096000" y="6324600"/>
          <p14:tracePt t="120369" x="6070600" y="6311900"/>
          <p14:tracePt t="120387" x="6051550" y="6299200"/>
          <p14:tracePt t="120403" x="6032500" y="6292850"/>
          <p14:tracePt t="120419" x="6019800" y="6286500"/>
          <p14:tracePt t="120482" x="6013450" y="6280150"/>
          <p14:tracePt t="120524" x="6007100" y="6273800"/>
          <p14:tracePt t="121003" x="6013450" y="6273800"/>
          <p14:tracePt t="121176" x="6019800" y="6273800"/>
          <p14:tracePt t="121268" x="6026150" y="6273800"/>
          <p14:tracePt t="121309" x="6032500" y="6273800"/>
          <p14:tracePt t="121412" x="6038850" y="6273800"/>
          <p14:tracePt t="121453" x="6045200" y="6273800"/>
          <p14:tracePt t="121494" x="6051550" y="6273800"/>
          <p14:tracePt t="121513" x="6057900" y="6273800"/>
          <p14:tracePt t="121526" x="6064250" y="6273800"/>
          <p14:tracePt t="121536" x="6070600" y="6273800"/>
          <p14:tracePt t="121543" x="6083300" y="6273800"/>
          <p14:tracePt t="121553" x="6121400" y="6273800"/>
          <p14:tracePt t="121569" x="6159500" y="6267450"/>
          <p14:tracePt t="121588" x="6223000" y="6267450"/>
          <p14:tracePt t="121602" x="6292850" y="6261100"/>
          <p14:tracePt t="121620" x="6318250" y="6261100"/>
          <p14:tracePt t="121635" x="6369050" y="6261100"/>
          <p14:tracePt t="121653" x="6381750" y="6261100"/>
          <p14:tracePt t="121669" x="6432550" y="6261100"/>
          <p14:tracePt t="121687" x="6457950" y="6261100"/>
          <p14:tracePt t="121703" x="6534150" y="6261100"/>
          <p14:tracePt t="121719" x="6635750" y="6261100"/>
          <p14:tracePt t="121737" x="6680200" y="6261100"/>
          <p14:tracePt t="121753" x="6743700" y="6261100"/>
          <p14:tracePt t="121769" x="6775450" y="6261100"/>
          <p14:tracePt t="121786" x="6819900" y="6261100"/>
          <p14:tracePt t="121801" x="6845300" y="6261100"/>
          <p14:tracePt t="121818" x="6889750" y="6261100"/>
          <p14:tracePt t="121836" x="6972300" y="6261100"/>
          <p14:tracePt t="121853" x="7010400" y="6261100"/>
          <p14:tracePt t="121869" x="7099300" y="6261100"/>
          <p14:tracePt t="121887" x="7169150" y="6261100"/>
          <p14:tracePt t="121903" x="7200900" y="6261100"/>
          <p14:tracePt t="121920" x="7251700" y="6261100"/>
          <p14:tracePt t="121937" x="7277100" y="6261100"/>
          <p14:tracePt t="121953" x="7315200" y="6261100"/>
          <p14:tracePt t="121970" x="7340600" y="6261100"/>
          <p14:tracePt t="121987" x="7359650" y="6261100"/>
          <p14:tracePt t="122003" x="7372350" y="6261100"/>
          <p14:tracePt t="122019" x="7378700" y="6261100"/>
          <p14:tracePt t="122036" x="7391400" y="6261100"/>
          <p14:tracePt t="122052" x="7397750" y="6261100"/>
          <p14:tracePt t="122052" x="7410450" y="6261100"/>
          <p14:tracePt t="122070" x="7423150" y="6261100"/>
          <p14:tracePt t="122087" x="7467600" y="6261100"/>
          <p14:tracePt t="122103" x="7499350" y="6261100"/>
          <p14:tracePt t="122120" x="7550150" y="6261100"/>
          <p14:tracePt t="122136" x="7588250" y="6261100"/>
          <p14:tracePt t="122153" x="7600950" y="6261100"/>
          <p14:tracePt t="122169" x="7632700" y="6267450"/>
          <p14:tracePt t="122187" x="7651750" y="6273800"/>
          <p14:tracePt t="122203" x="7689850" y="6286500"/>
          <p14:tracePt t="122218" x="7715250" y="6286500"/>
          <p14:tracePt t="122234" x="7766050" y="6299200"/>
          <p14:tracePt t="122253" x="7797800" y="6299200"/>
          <p14:tracePt t="122289" x="7804150" y="6299200"/>
          <p14:tracePt t="122291" x="7810500" y="6299200"/>
          <p14:tracePt t="122303" x="7816850" y="6299200"/>
          <p14:tracePt t="122320" x="7823200" y="6299200"/>
          <p14:tracePt t="122336" x="7835900" y="6299200"/>
          <p14:tracePt t="122353" x="7848600" y="6299200"/>
          <p14:tracePt t="122369" x="7854950" y="6299200"/>
          <p14:tracePt t="122402" x="7861300" y="6299200"/>
          <p14:tracePt t="122405" x="7867650" y="6299200"/>
          <p14:tracePt t="122419" x="7880350" y="6299200"/>
          <p14:tracePt t="122436" x="7899400" y="6299200"/>
          <p14:tracePt t="122453" x="7924800" y="6299200"/>
          <p14:tracePt t="122470" x="7943850" y="6299200"/>
          <p14:tracePt t="122487" x="7962900" y="6299200"/>
          <p14:tracePt t="124157" x="7962900" y="6305550"/>
          <p14:tracePt t="124197" x="7962900" y="6311900"/>
          <p14:tracePt t="124228" x="7956550" y="6311900"/>
          <p14:tracePt t="124239" x="7943850" y="6311900"/>
          <p14:tracePt t="124249" x="7943850" y="6318250"/>
          <p14:tracePt t="124259" x="7931150" y="6318250"/>
          <p14:tracePt t="124270" x="7912100" y="6318250"/>
          <p14:tracePt t="124271" x="7899400" y="6318250"/>
          <p14:tracePt t="124285" x="7835900" y="6324600"/>
          <p14:tracePt t="124302" x="7804150" y="6330950"/>
          <p14:tracePt t="124319" x="7683500" y="6337300"/>
          <p14:tracePt t="124337" x="7473950" y="6343650"/>
          <p14:tracePt t="124354" x="7327900" y="6356350"/>
          <p14:tracePt t="124370" x="6883400" y="6356350"/>
          <p14:tracePt t="124388" x="6616700" y="6356350"/>
          <p14:tracePt t="124404" x="6019800" y="6356350"/>
          <p14:tracePt t="124420" x="5467350" y="6356350"/>
          <p14:tracePt t="124437" x="5207000" y="6356350"/>
          <p14:tracePt t="124454" x="4654550" y="6356350"/>
          <p14:tracePt t="124471" x="4368800" y="6356350"/>
          <p14:tracePt t="124488" x="3746500" y="6356350"/>
          <p14:tracePt t="124502" x="3416300" y="6356350"/>
          <p14:tracePt t="124519" x="2800350" y="6356350"/>
          <p14:tracePt t="124535" x="2381250" y="6356350"/>
          <p14:tracePt t="124551" x="2241550" y="6356350"/>
          <p14:tracePt t="124570" x="2038350" y="6356350"/>
          <p14:tracePt t="124588" x="1866900" y="6356350"/>
          <p14:tracePt t="124605" x="1790700" y="6356350"/>
          <p14:tracePt t="124620" x="1619250" y="6356350"/>
          <p14:tracePt t="124637" x="1543050" y="6356350"/>
          <p14:tracePt t="124654" x="1441450" y="6356350"/>
          <p14:tracePt t="124670" x="1390650" y="6356350"/>
          <p14:tracePt t="124778" x="1390650" y="6350000"/>
          <p14:tracePt t="124789" x="1390650" y="6343650"/>
          <p14:tracePt t="124799" x="1390650" y="6337300"/>
          <p14:tracePt t="124803" x="1390650" y="6330950"/>
          <p14:tracePt t="124819" x="1390650" y="6305550"/>
          <p14:tracePt t="124837" x="1390650" y="6273800"/>
          <p14:tracePt t="124854" x="1390650" y="6254750"/>
          <p14:tracePt t="124870" x="1390650" y="6216650"/>
          <p14:tracePt t="124888" x="1390650" y="6197600"/>
          <p14:tracePt t="124904" x="1390650" y="6153150"/>
          <p14:tracePt t="124919" x="1397000" y="6102350"/>
          <p14:tracePt t="124935" x="1403350" y="6076950"/>
          <p14:tracePt t="124952" x="1428750" y="6019800"/>
          <p14:tracePt t="124969" x="1441450" y="5937250"/>
          <p14:tracePt t="124987" x="1447800" y="5899150"/>
          <p14:tracePt t="125003" x="1460500" y="5822950"/>
          <p14:tracePt t="125020" x="1460500" y="5784850"/>
          <p14:tracePt t="125037" x="1466850" y="5727700"/>
          <p14:tracePt t="125054" x="1466850" y="5670550"/>
          <p14:tracePt t="125070" x="1466850" y="5645150"/>
          <p14:tracePt t="125086" x="1466850" y="5613400"/>
          <p14:tracePt t="125104" x="1466850" y="5594350"/>
          <p14:tracePt t="125120" x="1466850" y="5568950"/>
          <p14:tracePt t="125137" x="1460500" y="5537200"/>
          <p14:tracePt t="125154" x="1447800" y="5524500"/>
          <p14:tracePt t="125170" x="1422400" y="5511800"/>
          <p14:tracePt t="125188" x="1403350" y="5499100"/>
          <p14:tracePt t="125204" x="1365250" y="5486400"/>
          <p14:tracePt t="125220" x="1301750" y="5473700"/>
          <p14:tracePt t="125237" x="1270000" y="5461000"/>
          <p14:tracePt t="125256" x="1181100" y="5454650"/>
          <p14:tracePt t="125271" x="1123950" y="5454650"/>
          <p14:tracePt t="125287" x="1022350" y="5454650"/>
          <p14:tracePt t="125304" x="977900" y="5454650"/>
          <p14:tracePt t="125304" x="933450" y="5454650"/>
          <p14:tracePt t="125320" x="901700" y="5454650"/>
          <p14:tracePt t="125337" x="844550" y="5454650"/>
          <p14:tracePt t="125354" x="819150" y="5454650"/>
          <p14:tracePt t="125370" x="781050" y="5454650"/>
          <p14:tracePt t="125387" x="755650" y="5454650"/>
          <p14:tracePt t="125404" x="711200" y="5461000"/>
          <p14:tracePt t="125421" x="666750" y="5480050"/>
          <p14:tracePt t="125437" x="635000" y="5486400"/>
          <p14:tracePt t="125454" x="571500" y="5518150"/>
          <p14:tracePt t="125470" x="520700" y="5537200"/>
          <p14:tracePt t="125488" x="501650" y="5549900"/>
          <p14:tracePt t="125503" x="469900" y="5581650"/>
          <p14:tracePt t="125521" x="463550" y="5594350"/>
          <p14:tracePt t="125537" x="450850" y="5645150"/>
          <p14:tracePt t="125554" x="450850" y="5676900"/>
          <p14:tracePt t="125570" x="444500" y="5759450"/>
          <p14:tracePt t="125587" x="444500" y="5848350"/>
          <p14:tracePt t="125604" x="444500" y="5880100"/>
          <p14:tracePt t="125620" x="444500" y="5956300"/>
          <p14:tracePt t="125637" x="444500" y="6019800"/>
          <p14:tracePt t="125654" x="444500" y="6051550"/>
          <p14:tracePt t="125670" x="463550" y="6115050"/>
          <p14:tracePt t="125688" x="476250" y="6146800"/>
          <p14:tracePt t="125704" x="520700" y="6216650"/>
          <p14:tracePt t="125721" x="552450" y="6242050"/>
          <p14:tracePt t="125737" x="622300" y="6305550"/>
          <p14:tracePt t="125754" x="685800" y="6343650"/>
          <p14:tracePt t="125771" x="711200" y="6362700"/>
          <p14:tracePt t="125788" x="755650" y="6375400"/>
          <p14:tracePt t="125804" x="781050" y="6381750"/>
          <p14:tracePt t="125820" x="838200" y="6381750"/>
          <p14:tracePt t="125837" x="939800" y="6381750"/>
          <p14:tracePt t="125854" x="1003300" y="6381750"/>
          <p14:tracePt t="125870" x="1143000" y="6381750"/>
          <p14:tracePt t="125888" x="1200150" y="6381750"/>
          <p14:tracePt t="125904" x="1282700" y="6356350"/>
          <p14:tracePt t="125919" x="1301750" y="6337300"/>
          <p14:tracePt t="125935" x="1308100" y="6286500"/>
          <p14:tracePt t="125952" x="1308100" y="6229350"/>
          <p14:tracePt t="125970" x="1308100" y="6197600"/>
          <p14:tracePt t="125987" x="1308100" y="6153150"/>
          <p14:tracePt t="126004" x="1301750" y="6127750"/>
          <p14:tracePt t="126020" x="1301750" y="6121400"/>
          <p14:tracePt t="126036" x="1301750" y="6115050"/>
          <p14:tracePt t="126073" x="1301750" y="6108700"/>
          <p14:tracePt t="126075" x="1301750" y="6102350"/>
          <p14:tracePt t="126087" x="1301750" y="6096000"/>
          <p14:tracePt t="126104" x="1301750" y="6089650"/>
          <p14:tracePt t="126120" x="1301750" y="6083300"/>
          <p14:tracePt t="126552" x="1308100" y="6083300"/>
          <p14:tracePt t="126593" x="1314450" y="6083300"/>
          <p14:tracePt t="126637" x="1320800" y="6083300"/>
          <p14:tracePt t="126849" x="1327150" y="6083300"/>
          <p14:tracePt t="126890" x="1333500" y="6083300"/>
          <p14:tracePt t="127582" x="1339850" y="6083300"/>
          <p14:tracePt t="128448" x="1346200" y="6083300"/>
          <p14:tracePt t="128489" x="1352550" y="6083300"/>
          <p14:tracePt t="128499" x="1358900" y="6083300"/>
          <p14:tracePt t="128513" x="1365250" y="6083300"/>
          <p14:tracePt t="128520" x="1377950" y="6083300"/>
          <p14:tracePt t="128527" x="1397000" y="6083300"/>
          <p14:tracePt t="128535" x="1454150" y="6083300"/>
          <p14:tracePt t="128554" x="1498600" y="6083300"/>
          <p14:tracePt t="128569" x="1606550" y="6083300"/>
          <p14:tracePt t="128587" x="1714500" y="6089650"/>
          <p14:tracePt t="128604" x="1771650" y="6102350"/>
          <p14:tracePt t="128620" x="1892300" y="6115050"/>
          <p14:tracePt t="128637" x="1962150" y="6134100"/>
          <p14:tracePt t="128654" x="2114550" y="6159500"/>
          <p14:tracePt t="128670" x="2311400" y="6184900"/>
          <p14:tracePt t="128687" x="2413000" y="6191250"/>
          <p14:tracePt t="128703" x="2609850" y="6223000"/>
          <p14:tracePt t="128721" x="2705100" y="6229350"/>
          <p14:tracePt t="128737" x="2851150" y="6248400"/>
          <p14:tracePt t="128754" x="2971800" y="6280150"/>
          <p14:tracePt t="128770" x="3041650" y="6299200"/>
          <p14:tracePt t="128788" x="3181350" y="6324600"/>
          <p14:tracePt t="128804" x="3251200" y="6337300"/>
          <p14:tracePt t="128820" x="3403600" y="6362700"/>
          <p14:tracePt t="128837" x="3486150" y="6375400"/>
          <p14:tracePt t="128854" x="3625850" y="6381750"/>
          <p14:tracePt t="128870" x="3733800" y="6388100"/>
          <p14:tracePt t="128888" x="3778250" y="6388100"/>
          <p14:tracePt t="128904" x="3867150" y="6388100"/>
          <p14:tracePt t="128919" x="3911600" y="6388100"/>
          <p14:tracePt t="128935" x="4013200" y="6388100"/>
          <p14:tracePt t="128952" x="4121150" y="6388100"/>
          <p14:tracePt t="128970" x="4184650" y="6388100"/>
          <p14:tracePt t="128987" x="4305300" y="6388100"/>
          <p14:tracePt t="129003" x="4438650" y="6388100"/>
          <p14:tracePt t="129021" x="4502150" y="6388100"/>
          <p14:tracePt t="129037" x="4610100" y="6388100"/>
          <p14:tracePt t="129054" x="4667250" y="6388100"/>
          <p14:tracePt t="129069" x="4781550" y="6388100"/>
          <p14:tracePt t="129087" x="4895850" y="6388100"/>
          <p14:tracePt t="129104" x="4946650" y="6388100"/>
          <p14:tracePt t="129120" x="5029200" y="6388100"/>
          <p14:tracePt t="129137" x="5060950" y="6388100"/>
          <p14:tracePt t="129154" x="5118100" y="6388100"/>
          <p14:tracePt t="129171" x="5143500" y="6388100"/>
          <p14:tracePt t="129189" x="5200650" y="6388100"/>
          <p14:tracePt t="129204" x="5257800" y="6388100"/>
          <p14:tracePt t="129221" x="5289550" y="6388100"/>
          <p14:tracePt t="129237" x="5365750" y="6388100"/>
          <p14:tracePt t="129254" x="5397500" y="6388100"/>
          <p14:tracePt t="129270" x="5467350" y="6388100"/>
          <p14:tracePt t="129287" x="5543550" y="6388100"/>
          <p14:tracePt t="129304" x="5588000" y="6388100"/>
          <p14:tracePt t="129322" x="5676900" y="6388100"/>
          <p14:tracePt t="129337" x="5721350" y="6388100"/>
          <p14:tracePt t="129354" x="5791200" y="6388100"/>
          <p14:tracePt t="129371" x="5835650" y="6388100"/>
          <p14:tracePt t="129387" x="5861050" y="6388100"/>
          <p14:tracePt t="129404" x="5892800" y="6388100"/>
          <p14:tracePt t="129420" x="5911850" y="6388100"/>
          <p14:tracePt t="129437" x="5949950" y="6388100"/>
          <p14:tracePt t="129454" x="5975350" y="6388100"/>
          <p14:tracePt t="129470" x="5988050" y="6388100"/>
          <p14:tracePt t="129486" x="6019800" y="6388100"/>
          <p14:tracePt t="129503" x="6032500" y="6388100"/>
          <p14:tracePt t="129520" x="6064250" y="6388100"/>
          <p14:tracePt t="129537" x="6102350" y="6388100"/>
          <p14:tracePt t="129554" x="6108700" y="6388100"/>
          <p14:tracePt t="129569" x="6134100" y="6388100"/>
          <p14:tracePt t="129587" x="6140450" y="6388100"/>
          <p14:tracePt t="129603" x="6159500" y="6381750"/>
          <p14:tracePt t="129620" x="6172200" y="6375400"/>
          <p14:tracePt t="129637" x="6184900" y="6369050"/>
          <p14:tracePt t="129654" x="6191250" y="6369050"/>
          <p14:tracePt t="130239" x="6191250" y="6362700"/>
          <p14:tracePt t="130270" x="6197600" y="6362700"/>
          <p14:tracePt t="130616" x="6197600" y="6356350"/>
          <p14:tracePt t="130647" x="6197600" y="6350000"/>
          <p14:tracePt t="130689" x="6203950" y="6343650"/>
          <p14:tracePt t="130702" x="6203950" y="6337300"/>
          <p14:tracePt t="130720" x="6210300" y="6330950"/>
          <p14:tracePt t="130722" x="6216650" y="6330950"/>
          <p14:tracePt t="130737" x="6223000" y="6324600"/>
          <p14:tracePt t="130754" x="6229350" y="6318250"/>
          <p14:tracePt t="130770" x="6235700" y="6311900"/>
          <p14:tracePt t="130788" x="6235700" y="6305550"/>
          <p14:tracePt t="130802" x="6248400" y="6299200"/>
          <p14:tracePt t="130819" x="6254750" y="6292850"/>
          <p14:tracePt t="130835" x="6254750" y="6280150"/>
          <p14:tracePt t="130852" x="6267450" y="6273800"/>
          <p14:tracePt t="130871" x="6273800" y="6261100"/>
          <p14:tracePt t="130888" x="6286500" y="6254750"/>
          <p14:tracePt t="130904" x="6292850" y="6248400"/>
          <p14:tracePt t="130919" x="6305550" y="6235700"/>
          <p14:tracePt t="130935" x="6324600" y="6216650"/>
          <p14:tracePt t="130952" x="6337300" y="6203950"/>
          <p14:tracePt t="130968" x="6343650" y="6197600"/>
          <p14:tracePt t="130986" x="6350000" y="6191250"/>
          <p14:tracePt t="131023" x="6350000" y="6184900"/>
          <p14:tracePt t="131064" x="6356350" y="6178550"/>
          <p14:tracePt t="131074" x="6356350" y="6172200"/>
          <p14:tracePt t="131084" x="6356350" y="6165850"/>
          <p14:tracePt t="131103" x="6362700" y="6153150"/>
          <p14:tracePt t="131106" x="6369050" y="6140450"/>
          <p14:tracePt t="131121" x="6375400" y="6134100"/>
          <p14:tracePt t="131137" x="6375400" y="6121400"/>
          <p14:tracePt t="131154" x="6381750" y="6108700"/>
          <p14:tracePt t="131171" x="6388100" y="6096000"/>
          <p14:tracePt t="131187" x="6400800" y="6076950"/>
          <p14:tracePt t="131204" x="6407150" y="6057900"/>
          <p14:tracePt t="131220" x="6407150" y="6045200"/>
          <p14:tracePt t="131237" x="6413500" y="6019800"/>
          <p14:tracePt t="131254" x="6413500" y="6013450"/>
          <p14:tracePt t="131270" x="6413500" y="5994400"/>
          <p14:tracePt t="131287" x="6413500" y="5981700"/>
          <p14:tracePt t="131303" x="6413500" y="5975350"/>
          <p14:tracePt t="131321" x="6413500" y="5962650"/>
          <p14:tracePt t="131337" x="6413500" y="5956300"/>
          <p14:tracePt t="131377" x="6413500" y="5949950"/>
          <p14:tracePt t="131387" x="6413500" y="5943600"/>
          <p14:tracePt t="131436" x="6407150" y="5937250"/>
          <p14:tracePt t="131458" x="6407150" y="5930900"/>
          <p14:tracePt t="131468" x="6400800" y="5924550"/>
          <p14:tracePt t="131512" x="6394450" y="5924550"/>
          <p14:tracePt t="131520" x="6388100" y="5918200"/>
          <p14:tracePt t="131541" x="6381750" y="5911850"/>
          <p14:tracePt t="131562" x="6381750" y="5905500"/>
          <p14:tracePt t="131583" x="6375400" y="5899150"/>
          <p14:tracePt t="131585" x="6369050" y="5892800"/>
          <p14:tracePt t="131635" x="6362700" y="5886450"/>
          <p14:tracePt t="131656" x="6356350" y="5880100"/>
          <p14:tracePt t="131677" x="6350000" y="5873750"/>
          <p14:tracePt t="131709" x="6343650" y="5867400"/>
          <p14:tracePt t="131720" x="6337300" y="5867400"/>
          <p14:tracePt t="131729" x="6337300" y="5861050"/>
          <p14:tracePt t="131741" x="6330950" y="5861050"/>
          <p14:tracePt t="131771" x="6324600" y="5854700"/>
          <p14:tracePt t="131792" x="6318250" y="5854700"/>
          <p14:tracePt t="131802" x="6311900" y="5854700"/>
          <p14:tracePt t="131812" x="6305550" y="5854700"/>
          <p14:tracePt t="131823" x="6299200" y="5854700"/>
          <p14:tracePt t="131844" x="6292850" y="5854700"/>
          <p14:tracePt t="131855" x="6280150" y="5854700"/>
          <p14:tracePt t="131875" x="6273800" y="5854700"/>
          <p14:tracePt t="131886" x="6261100" y="5854700"/>
          <p14:tracePt t="131902" x="6261100" y="5861050"/>
          <p14:tracePt t="131902" x="6242050" y="5867400"/>
          <p14:tracePt t="131919" x="6235700" y="5867400"/>
          <p14:tracePt t="131935" x="6229350" y="5873750"/>
          <p14:tracePt t="131971" x="6223000" y="5880100"/>
          <p14:tracePt t="131973" x="6223000" y="5886450"/>
          <p14:tracePt t="132022" x="6216650" y="5892800"/>
          <p14:tracePt t="132032" x="6216650" y="5899150"/>
          <p14:tracePt t="132042" x="6216650" y="5905500"/>
          <p14:tracePt t="132063" x="6210300" y="5911850"/>
          <p14:tracePt t="132073" x="6210300" y="5918200"/>
          <p14:tracePt t="132085" x="6210300" y="5924550"/>
          <p14:tracePt t="132086" x="6203950" y="5930900"/>
          <p14:tracePt t="132104" x="6203950" y="5937250"/>
          <p14:tracePt t="132120" x="6203950" y="5949950"/>
          <p14:tracePt t="132137" x="6197600" y="5956300"/>
          <p14:tracePt t="132153" x="6197600" y="5981700"/>
          <p14:tracePt t="132170" x="6191250" y="5988050"/>
          <p14:tracePt t="132188" x="6191250" y="6013450"/>
          <p14:tracePt t="132205" x="6191250" y="6019800"/>
          <p14:tracePt t="132220" x="6191250" y="6045200"/>
          <p14:tracePt t="132237" x="6191250" y="6057900"/>
          <p14:tracePt t="132254" x="6191250" y="6070600"/>
          <p14:tracePt t="132270" x="6191250" y="6083300"/>
          <p14:tracePt t="132287" x="6191250" y="6089650"/>
          <p14:tracePt t="132303" x="6191250" y="6102350"/>
          <p14:tracePt t="132319" x="6191250" y="6108700"/>
          <p14:tracePt t="132337" x="6191250" y="6121400"/>
          <p14:tracePt t="132355" x="6197600" y="6140450"/>
          <p14:tracePt t="132370" x="6203950" y="6159500"/>
          <p14:tracePt t="132387" x="6203950" y="6165850"/>
          <p14:tracePt t="132403" x="6210300" y="6184900"/>
          <p14:tracePt t="132420" x="6216650" y="6184900"/>
          <p14:tracePt t="132436" x="6223000" y="6197600"/>
          <p14:tracePt t="132471" x="6229350" y="6203950"/>
          <p14:tracePt t="132492" x="6235700" y="6203950"/>
          <p14:tracePt t="132513" x="6242050" y="6210300"/>
          <p14:tracePt t="132545" x="6248400" y="6216650"/>
          <p14:tracePt t="132555" x="6254750" y="6216650"/>
          <p14:tracePt t="132585" x="6261100" y="6216650"/>
          <p14:tracePt t="132606" x="6267450" y="6216650"/>
          <p14:tracePt t="132616" x="6267450" y="6210300"/>
          <p14:tracePt t="132637" x="6273800" y="6203950"/>
          <p14:tracePt t="132639" x="6273800" y="6197600"/>
          <p14:tracePt t="132653" x="6273800" y="6191250"/>
          <p14:tracePt t="132669" x="6273800" y="6178550"/>
          <p14:tracePt t="132687" x="6273800" y="6165850"/>
          <p14:tracePt t="132704" x="6273800" y="6159500"/>
          <p14:tracePt t="132721" x="6280150" y="6140450"/>
          <p14:tracePt t="132737" x="6286500" y="6127750"/>
          <p14:tracePt t="132754" x="6286500" y="6121400"/>
          <p14:tracePt t="132770" x="6292850" y="6102350"/>
          <p14:tracePt t="132788" x="6305550" y="6076950"/>
          <p14:tracePt t="132806" x="6305550" y="6064250"/>
          <p14:tracePt t="132818" x="6305550" y="6057900"/>
          <p14:tracePt t="132835" x="6318250" y="6032500"/>
          <p14:tracePt t="132854" x="6330950" y="6013450"/>
          <p14:tracePt t="132870" x="6330950" y="6000750"/>
          <p14:tracePt t="132887" x="6337300" y="5981700"/>
          <p14:tracePt t="132904" x="6337300" y="5949950"/>
          <p14:tracePt t="132921" x="6337300" y="5937250"/>
          <p14:tracePt t="132935" x="6337300" y="5911850"/>
          <p14:tracePt t="132952" x="6337300" y="5905500"/>
          <p14:tracePt t="132970" x="6337300" y="5886450"/>
          <p14:tracePt t="133056" x="6337300" y="5880100"/>
          <p14:tracePt t="133096" x="6330950" y="5873750"/>
          <p14:tracePt t="133116" x="6330950" y="5867400"/>
          <p14:tracePt t="133147" x="6324600" y="5867400"/>
          <p14:tracePt t="133169" x="6318250" y="5861050"/>
          <p14:tracePt t="133189" x="6311900" y="5854700"/>
          <p14:tracePt t="133201" x="6311900" y="5848350"/>
          <p14:tracePt t="133211" x="6305550" y="5848350"/>
          <p14:tracePt t="133230" x="6299200" y="5842000"/>
          <p14:tracePt t="133235" x="6299200" y="5835650"/>
          <p14:tracePt t="133254" x="6292850" y="5835650"/>
          <p14:tracePt t="133256" x="6286500" y="5829300"/>
          <p14:tracePt t="133270" x="6280150" y="5829300"/>
          <p14:tracePt t="133315" x="6273800" y="5829300"/>
          <p14:tracePt t="133316" x="6267450" y="5829300"/>
          <p14:tracePt t="133344" x="6261100" y="5829300"/>
          <p14:tracePt t="133406" x="6254750" y="5829300"/>
          <p14:tracePt t="133437" x="6248400" y="5829300"/>
          <p14:tracePt t="133460" x="6242050" y="5829300"/>
          <p14:tracePt t="133461" x="6235700" y="5835650"/>
          <p14:tracePt t="133470" x="6229350" y="5842000"/>
          <p14:tracePt t="133487" x="6223000" y="5848350"/>
          <p14:tracePt t="133504" x="6216650" y="5854700"/>
          <p14:tracePt t="133520" x="6210300" y="5861050"/>
          <p14:tracePt t="133537" x="6210300" y="5867400"/>
          <p14:tracePt t="133583" x="6210300" y="5873750"/>
          <p14:tracePt t="133602" x="6210300" y="5880100"/>
          <p14:tracePt t="133618" x="6210300" y="5886450"/>
          <p14:tracePt t="133629" x="6203950" y="5892800"/>
          <p14:tracePt t="133655" x="6203950" y="5899150"/>
          <p14:tracePt t="133657" x="6197600" y="5911850"/>
          <p14:tracePt t="133670" x="6197600" y="5918200"/>
          <p14:tracePt t="133687" x="6191250" y="5930900"/>
          <p14:tracePt t="133703" x="6191250" y="5943600"/>
          <p14:tracePt t="133720" x="6184900" y="5956300"/>
          <p14:tracePt t="133720" x="6178550" y="5969000"/>
          <p14:tracePt t="133738" x="6172200" y="5969000"/>
          <p14:tracePt t="133753" x="6165850" y="5988050"/>
          <p14:tracePt t="133771" x="6165850" y="5994400"/>
          <p14:tracePt t="133787" x="6159500" y="6007100"/>
          <p14:tracePt t="133821" x="6153150" y="6019800"/>
          <p14:tracePt t="133821" x="6153150" y="6026150"/>
          <p14:tracePt t="133835" x="6153150" y="6038850"/>
          <p14:tracePt t="133852" x="6153150" y="6045200"/>
          <p14:tracePt t="133870" x="6153150" y="6057900"/>
          <p14:tracePt t="133890" x="6159500" y="6064250"/>
          <p14:tracePt t="133905" x="6159500" y="6070600"/>
          <p14:tracePt t="133918" x="6165850" y="6076950"/>
          <p14:tracePt t="133935" x="6178550" y="6089650"/>
          <p14:tracePt t="133952" x="6178550" y="6102350"/>
          <p14:tracePt t="133969" x="6184900" y="6108700"/>
          <p14:tracePt t="133987" x="6197600" y="6127750"/>
          <p14:tracePt t="134003" x="6197600" y="6134100"/>
          <p14:tracePt t="134020" x="6210300" y="6146800"/>
          <p14:tracePt t="134037" x="6216650" y="6153150"/>
          <p14:tracePt t="134053" x="6223000" y="6153150"/>
          <p14:tracePt t="134070" x="6229350" y="6159500"/>
          <p14:tracePt t="134086" x="6235700" y="6159500"/>
          <p14:tracePt t="134134" x="6242050" y="6159500"/>
          <p14:tracePt t="134156" x="6248400" y="6159500"/>
          <p14:tracePt t="134197" x="6254750" y="6159500"/>
          <p14:tracePt t="134228" x="6261100" y="6159500"/>
          <p14:tracePt t="134249" x="6267450" y="6159500"/>
          <p14:tracePt t="134282" x="6267450" y="6153150"/>
          <p14:tracePt t="134290" x="6273800" y="6153150"/>
          <p14:tracePt t="136906" x="6267450" y="6153150"/>
          <p14:tracePt t="136947" x="6261100" y="6153150"/>
          <p14:tracePt t="137070" x="6254750" y="6153150"/>
          <p14:tracePt t="137102" x="6254750" y="6140450"/>
          <p14:tracePt t="137112" x="6248400" y="6127750"/>
          <p14:tracePt t="137122" x="6248400" y="6102350"/>
          <p14:tracePt t="137124" x="6242050" y="6051550"/>
          <p14:tracePt t="137137" x="6229350" y="5962650"/>
          <p14:tracePt t="137153" x="6223000" y="5702300"/>
          <p14:tracePt t="137170" x="6223000" y="5346700"/>
          <p14:tracePt t="137187" x="6223000" y="5168900"/>
          <p14:tracePt t="137204" x="6223000" y="4813300"/>
          <p14:tracePt t="137218" x="6223000" y="4679950"/>
          <p14:tracePt t="137235" x="6223000" y="4425950"/>
          <p14:tracePt t="137254" x="6223000" y="4191000"/>
          <p14:tracePt t="137270" x="6223000" y="4064000"/>
          <p14:tracePt t="137287" x="6223000" y="3848100"/>
          <p14:tracePt t="137305" x="6229350" y="3740150"/>
          <p14:tracePt t="137320" x="6242050" y="3562350"/>
          <p14:tracePt t="137337" x="6248400" y="3403600"/>
          <p14:tracePt t="137353" x="6261100" y="3321050"/>
          <p14:tracePt t="137370" x="6261100" y="3181350"/>
          <p14:tracePt t="137387" x="6261100" y="3041650"/>
          <p14:tracePt t="137405" x="6254750" y="2978150"/>
          <p14:tracePt t="137419" x="6223000" y="2863850"/>
          <p14:tracePt t="137435" x="6197600" y="2800350"/>
          <p14:tracePt t="137452" x="6115050" y="2692400"/>
          <p14:tracePt t="137470" x="6064250" y="2635250"/>
          <p14:tracePt t="137487" x="5918200" y="2489200"/>
          <p14:tracePt t="137503" x="5765800" y="2343150"/>
          <p14:tracePt t="137520" x="5670550" y="2273300"/>
          <p14:tracePt t="137537" x="5346700" y="1987550"/>
          <p14:tracePt t="137574" x="5264150" y="1924050"/>
          <p14:tracePt t="137585" x="5194300" y="1879600"/>
          <p14:tracePt t="137602" x="5054600" y="1816100"/>
          <p14:tracePt t="137618" x="4933950" y="1771650"/>
          <p14:tracePt t="137635" x="4864100" y="1765300"/>
          <p14:tracePt t="137653" x="4762500" y="1752600"/>
          <p14:tracePt t="137670" x="4654550" y="1746250"/>
          <p14:tracePt t="137687" x="4597400" y="1746250"/>
          <p14:tracePt t="137703" x="4502150" y="1746250"/>
          <p14:tracePt t="137721" x="4445000" y="1746250"/>
          <p14:tracePt t="137737" x="4368800" y="1746250"/>
          <p14:tracePt t="137754" x="4311650" y="1739900"/>
          <p14:tracePt t="137770" x="4286250" y="1739900"/>
          <p14:tracePt t="137787" x="4241800" y="1733550"/>
          <p14:tracePt t="137805" x="4235450" y="1727200"/>
          <p14:tracePt t="137818" x="4210050" y="1720850"/>
          <p14:tracePt t="137835" x="4197350" y="1720850"/>
          <p14:tracePt t="137854" x="4184650" y="1720850"/>
          <p14:tracePt t="137870" x="4178300" y="1714500"/>
          <p14:tracePt t="137887" x="4171950" y="1714500"/>
          <p14:tracePt t="138017" x="4178300" y="1714500"/>
          <p14:tracePt t="138029" x="4191000" y="1714500"/>
          <p14:tracePt t="138039" x="4210050" y="1714500"/>
          <p14:tracePt t="138040" x="4235450" y="1714500"/>
          <p14:tracePt t="138054" x="4330700" y="1714500"/>
          <p14:tracePt t="138071" x="4406900" y="1714500"/>
          <p14:tracePt t="138087" x="4591050" y="1714500"/>
          <p14:tracePt t="138104" x="4699000" y="1714500"/>
          <p14:tracePt t="138120" x="4902200" y="1714500"/>
          <p14:tracePt t="138137" x="5092700" y="1689100"/>
          <p14:tracePt t="138154" x="5168900" y="1670050"/>
          <p14:tracePt t="138170" x="5302250" y="1638300"/>
          <p14:tracePt t="138188" x="5359400" y="1612900"/>
          <p14:tracePt t="138204" x="5435600" y="1581150"/>
          <p14:tracePt t="138219" x="5492750" y="1562100"/>
          <p14:tracePt t="138237" x="5530850" y="1562100"/>
          <p14:tracePt t="138254" x="5632450" y="1555750"/>
          <p14:tracePt t="138270" x="5695950" y="1555750"/>
          <p14:tracePt t="138287" x="5867400" y="1555750"/>
          <p14:tracePt t="138305" x="6070600" y="1555750"/>
          <p14:tracePt t="138320" x="6165850" y="1555750"/>
          <p14:tracePt t="138336" x="6381750" y="1555750"/>
          <p14:tracePt t="138353" x="6489700" y="1555750"/>
          <p14:tracePt t="138370" x="6686550" y="1555750"/>
          <p14:tracePt t="138386" x="6845300" y="1555750"/>
          <p14:tracePt t="138404" x="6915150" y="1555750"/>
          <p14:tracePt t="138419" x="6991350" y="1555750"/>
          <p14:tracePt t="138438" x="7010400" y="1555750"/>
          <p14:tracePt t="138452" x="7054850" y="1555750"/>
          <p14:tracePt t="138470" x="7150100" y="1587500"/>
          <p14:tracePt t="138487" x="7219950" y="1593850"/>
          <p14:tracePt t="138504" x="7391400" y="1625600"/>
          <p14:tracePt t="138520" x="7493000" y="1638300"/>
          <p14:tracePt t="138537" x="7632700" y="1657350"/>
          <p14:tracePt t="138554" x="7677150" y="1663700"/>
          <p14:tracePt t="138569" x="7715250" y="1663700"/>
          <p14:tracePt t="144492" x="7715250" y="1670050"/>
          <p14:tracePt t="144502" x="7715250" y="1676400"/>
          <p14:tracePt t="144522" x="7715250" y="1695450"/>
          <p14:tracePt t="144524" x="7715250" y="1714500"/>
          <p14:tracePt t="144538" x="7715250" y="1739900"/>
          <p14:tracePt t="144553" x="7696200" y="1790700"/>
          <p14:tracePt t="144571" x="7670800" y="1873250"/>
          <p14:tracePt t="144588" x="7658100" y="1917700"/>
          <p14:tracePt t="144605" x="7607300" y="2044700"/>
          <p14:tracePt t="144621" x="7581900" y="2114550"/>
          <p14:tracePt t="144638" x="7518400" y="2273300"/>
          <p14:tracePt t="144655" x="7454900" y="2451100"/>
          <p14:tracePt t="144671" x="7416800" y="2552700"/>
          <p14:tracePt t="144687" x="7359650" y="2730500"/>
          <p14:tracePt t="144705" x="7321550" y="2819400"/>
          <p14:tracePt t="144721" x="7258050" y="3016250"/>
          <p14:tracePt t="144738" x="7194550" y="3225800"/>
          <p14:tracePt t="144754" x="7156450" y="3340100"/>
          <p14:tracePt t="144771" x="7086600" y="3575050"/>
          <p14:tracePt t="144787" x="7004050" y="3867150"/>
          <p14:tracePt t="144805" x="6959600" y="4000500"/>
          <p14:tracePt t="144820" x="6877050" y="4292600"/>
          <p14:tracePt t="144852" x="6832600" y="4451350"/>
          <p14:tracePt t="144853" x="6743700" y="4762500"/>
          <p14:tracePt t="144871" x="6661150" y="5010150"/>
          <p14:tracePt t="144888" x="6623050" y="5111750"/>
          <p14:tracePt t="144905" x="6572250" y="5289550"/>
          <p14:tracePt t="144922" x="6546850" y="5346700"/>
          <p14:tracePt t="144936" x="6508750" y="5473700"/>
          <p14:tracePt t="144953" x="6489700" y="5530850"/>
          <p14:tracePt t="144969" x="6445250" y="5651500"/>
          <p14:tracePt t="144986" x="6407150" y="5778500"/>
          <p14:tracePt t="145005" x="6388100" y="5848350"/>
          <p14:tracePt t="145021" x="6356350" y="5969000"/>
          <p14:tracePt t="145038" x="6350000" y="6026150"/>
          <p14:tracePt t="145055" x="6330950" y="6127750"/>
          <p14:tracePt t="145071" x="6324600" y="6216650"/>
          <p14:tracePt t="145088" x="6318250" y="6261100"/>
          <p14:tracePt t="145105" x="6311900" y="6324600"/>
          <p14:tracePt t="145121" x="6305550" y="6350000"/>
          <p14:tracePt t="145138" x="6299200" y="6381750"/>
          <p14:tracePt t="145154" x="6292850" y="6394450"/>
          <p14:tracePt t="145171" x="6292850" y="6400800"/>
          <p14:tracePt t="145211" x="6292850" y="6407150"/>
          <p14:tracePt t="145344" x="6299200" y="6400800"/>
          <p14:tracePt t="145365" x="6299200" y="6394450"/>
          <p14:tracePt t="145380" x="6305550" y="6388100"/>
          <p14:tracePt t="145382" x="6311900" y="6381750"/>
          <p14:tracePt t="145388" x="6311900" y="6362700"/>
          <p14:tracePt t="145405" x="6324600" y="6324600"/>
          <p14:tracePt t="145421" x="6324600" y="6299200"/>
          <p14:tracePt t="145437" x="6330950" y="6242050"/>
          <p14:tracePt t="145455" x="6343650" y="6172200"/>
          <p14:tracePt t="145471" x="6350000" y="6134100"/>
          <p14:tracePt t="145487" x="6362700" y="6076950"/>
          <p14:tracePt t="145505" x="6369050" y="6038850"/>
          <p14:tracePt t="145522" x="6375400" y="5994400"/>
          <p14:tracePt t="145554" x="6381750" y="5956300"/>
          <p14:tracePt t="145556" x="6381750" y="5930900"/>
          <p14:tracePt t="145571" x="6381750" y="5899150"/>
          <p14:tracePt t="145588" x="6381750" y="5880100"/>
          <p14:tracePt t="145605" x="6381750" y="5848350"/>
          <p14:tracePt t="145620" x="6381750" y="5810250"/>
          <p14:tracePt t="145638" x="6375400" y="5791200"/>
          <p14:tracePt t="145655" x="6369050" y="5759450"/>
          <p14:tracePt t="145671" x="6369050" y="5746750"/>
          <p14:tracePt t="145687" x="6362700" y="5708650"/>
          <p14:tracePt t="145705" x="6356350" y="5689600"/>
          <p14:tracePt t="145721" x="6350000" y="5676900"/>
          <p14:tracePt t="145737" x="6343650" y="5670550"/>
          <p14:tracePt t="145754" x="6343650" y="5664200"/>
          <p14:tracePt t="145771" x="6337300" y="5664200"/>
          <p14:tracePt t="145788" x="6330950" y="5664200"/>
          <p14:tracePt t="145806" x="6324600" y="5664200"/>
          <p14:tracePt t="145821" x="6305550" y="5664200"/>
          <p14:tracePt t="145836" x="6286500" y="5664200"/>
          <p14:tracePt t="145852" x="6254750" y="5664200"/>
          <p14:tracePt t="145871" x="6216650" y="5664200"/>
          <p14:tracePt t="145888" x="6203950" y="5664200"/>
          <p14:tracePt t="145905" x="6172200" y="5664200"/>
          <p14:tracePt t="145940" x="6165850" y="5670550"/>
          <p14:tracePt t="145970" x="6165850" y="5676900"/>
          <p14:tracePt t="145981" x="6159500" y="5683250"/>
          <p14:tracePt t="145991" x="6153150" y="5695950"/>
          <p14:tracePt t="146002" x="6140450" y="5695950"/>
          <p14:tracePt t="146003" x="6140450" y="5708650"/>
          <p14:tracePt t="146021" x="6127750" y="5721350"/>
          <p14:tracePt t="146038" x="6121400" y="5734050"/>
          <p14:tracePt t="146055" x="6115050" y="5740400"/>
          <p14:tracePt t="146071" x="6102350" y="5753100"/>
          <p14:tracePt t="146088" x="6089650" y="5772150"/>
          <p14:tracePt t="146104" x="6076950" y="5810250"/>
          <p14:tracePt t="146121" x="6064250" y="5822950"/>
          <p14:tracePt t="146138" x="6051550" y="5873750"/>
          <p14:tracePt t="146155" x="6045200" y="5918200"/>
          <p14:tracePt t="146171" x="6045200" y="5937250"/>
          <p14:tracePt t="146171" x="6045200" y="5949950"/>
          <p14:tracePt t="146190" x="6045200" y="5969000"/>
          <p14:tracePt t="146205" x="6045200" y="5988050"/>
          <p14:tracePt t="146221" x="6045200" y="6007100"/>
          <p14:tracePt t="146237" x="6045200" y="6032500"/>
          <p14:tracePt t="146254" x="6051550" y="6045200"/>
          <p14:tracePt t="146271" x="6064250" y="6076950"/>
          <p14:tracePt t="146287" x="6083300" y="6102350"/>
          <p14:tracePt t="146305" x="6089650" y="6108700"/>
          <p14:tracePt t="146321" x="6102350" y="6140450"/>
          <p14:tracePt t="146337" x="6102350" y="6153150"/>
          <p14:tracePt t="146353" x="6121400" y="6178550"/>
          <p14:tracePt t="146371" x="6140450" y="6210300"/>
          <p14:tracePt t="146388" x="6153150" y="6223000"/>
          <p14:tracePt t="146405" x="6172200" y="6248400"/>
          <p14:tracePt t="146421" x="6184900" y="6267450"/>
          <p14:tracePt t="146438" x="6203950" y="6299200"/>
          <p14:tracePt t="146455" x="6216650" y="6311900"/>
          <p14:tracePt t="146471" x="6242050" y="6330950"/>
          <p14:tracePt t="146487" x="6254750" y="6350000"/>
          <p14:tracePt t="146505" x="6261100" y="6356350"/>
          <p14:tracePt t="146521" x="6273800" y="6356350"/>
          <p14:tracePt t="146566" x="6280150" y="6356350"/>
          <p14:tracePt t="146568" x="6286500" y="6356350"/>
          <p14:tracePt t="146586" x="6299200" y="6350000"/>
          <p14:tracePt t="146587" x="6318250" y="6343650"/>
          <p14:tracePt t="146602" x="6369050" y="6324600"/>
          <p14:tracePt t="146621" x="6394450" y="6311900"/>
          <p14:tracePt t="146637" x="6457950" y="6292850"/>
          <p14:tracePt t="146655" x="6496050" y="6273800"/>
          <p14:tracePt t="146671" x="6508750" y="6261100"/>
          <p14:tracePt t="146688" x="6521450" y="6248400"/>
          <p14:tracePt t="146704" x="6521450" y="6242050"/>
          <p14:tracePt t="146721" x="6534150" y="6223000"/>
          <p14:tracePt t="146738" x="6540500" y="6210300"/>
          <p14:tracePt t="146755" x="6540500" y="6203950"/>
          <p14:tracePt t="146770" x="6540500" y="6184900"/>
          <p14:tracePt t="146787" x="6540500" y="6178550"/>
          <p14:tracePt t="146805" x="6540500" y="6146800"/>
          <p14:tracePt t="146821" x="6540500" y="6115050"/>
          <p14:tracePt t="146838" x="6540500" y="6089650"/>
          <p14:tracePt t="146854" x="6540500" y="6045200"/>
          <p14:tracePt t="146871" x="6540500" y="6026150"/>
          <p14:tracePt t="146887" x="6540500" y="5981700"/>
          <p14:tracePt t="146905" x="6540500" y="5930900"/>
          <p14:tracePt t="146922" x="6540500" y="5905500"/>
          <p14:tracePt t="146937" x="6534150" y="5873750"/>
          <p14:tracePt t="146952" x="6527800" y="5854700"/>
          <p14:tracePt t="146970" x="6508750" y="5829300"/>
          <p14:tracePt t="146988" x="6496050" y="5816600"/>
          <p14:tracePt t="147003" x="6470650" y="5791200"/>
          <p14:tracePt t="147021" x="6445250" y="5759450"/>
          <p14:tracePt t="147038" x="6432550" y="5740400"/>
          <p14:tracePt t="147054" x="6400800" y="5721350"/>
          <p14:tracePt t="147071" x="6381750" y="5708650"/>
          <p14:tracePt t="147088" x="6369050" y="5689600"/>
          <p14:tracePt t="147105" x="6343650" y="5676900"/>
          <p14:tracePt t="147121" x="6330950" y="5670550"/>
          <p14:tracePt t="147138" x="6311900" y="5657850"/>
          <p14:tracePt t="147155" x="6299200" y="5657850"/>
          <p14:tracePt t="147171" x="6280150" y="5645150"/>
          <p14:tracePt t="147189" x="6248400" y="5632450"/>
          <p14:tracePt t="147205" x="6242050" y="5632450"/>
          <p14:tracePt t="147221" x="6203950" y="5626100"/>
          <p14:tracePt t="147237" x="6178550" y="5626100"/>
          <p14:tracePt t="147255" x="6159500" y="5626100"/>
          <p14:tracePt t="147271" x="6121400" y="5626100"/>
          <p14:tracePt t="147287" x="6115050" y="5626100"/>
          <p14:tracePt t="147305" x="6096000" y="5626100"/>
          <p14:tracePt t="147321" x="6083300" y="5626100"/>
          <p14:tracePt t="147338" x="6057900" y="5626100"/>
          <p14:tracePt t="147355" x="6045200" y="5645150"/>
          <p14:tracePt t="147371" x="6038850" y="5657850"/>
          <p14:tracePt t="147387" x="6013450" y="5670550"/>
          <p14:tracePt t="147404" x="6000750" y="5683250"/>
          <p14:tracePt t="147404" x="6000750" y="5695950"/>
          <p14:tracePt t="147422" x="5988050" y="5708650"/>
          <p14:tracePt t="147437" x="5969000" y="5721350"/>
          <p14:tracePt t="147455" x="5969000" y="5734050"/>
          <p14:tracePt t="147470" x="5956300" y="5746750"/>
          <p14:tracePt t="147488" x="5949950" y="5759450"/>
          <p14:tracePt t="147504" x="5943600" y="5784850"/>
          <p14:tracePt t="147521" x="5943600" y="5822950"/>
          <p14:tracePt t="147538" x="5943600" y="5848350"/>
          <p14:tracePt t="147554" x="5943600" y="5886450"/>
          <p14:tracePt t="147572" x="5943600" y="5905500"/>
          <p14:tracePt t="147587" x="5943600" y="5949950"/>
          <p14:tracePt t="147605" x="5943600" y="5994400"/>
          <p14:tracePt t="147621" x="5949950" y="6019800"/>
          <p14:tracePt t="147638" x="5962650" y="6064250"/>
          <p14:tracePt t="147655" x="5969000" y="6089650"/>
          <p14:tracePt t="147671" x="5988050" y="6134100"/>
          <p14:tracePt t="147688" x="5994400" y="6153150"/>
          <p14:tracePt t="147705" x="6019800" y="6184900"/>
          <p14:tracePt t="147721" x="6038850" y="6216650"/>
          <p14:tracePt t="147737" x="6045200" y="6229350"/>
          <p14:tracePt t="147754" x="6064250" y="6248400"/>
          <p14:tracePt t="147771" x="6089650" y="6267450"/>
          <p14:tracePt t="147788" x="6102350" y="6280150"/>
          <p14:tracePt t="147804" x="6127750" y="6311900"/>
          <p14:tracePt t="147821" x="6146800" y="6324600"/>
          <p14:tracePt t="147837" x="6178550" y="6343650"/>
          <p14:tracePt t="147852" x="6197600" y="6356350"/>
          <p14:tracePt t="147871" x="6210300" y="6362700"/>
          <p14:tracePt t="147887" x="6229350" y="6362700"/>
          <p14:tracePt t="147904" x="6242050" y="6362700"/>
          <p14:tracePt t="147920" x="6280150" y="6356350"/>
          <p14:tracePt t="147936" x="6305550" y="6350000"/>
          <p14:tracePt t="147953" x="6337300" y="6330950"/>
          <p14:tracePt t="147969" x="6369050" y="6311900"/>
          <p14:tracePt t="147986" x="6375400" y="6305550"/>
          <p14:tracePt t="148004" x="6375400" y="6292850"/>
          <p14:tracePt t="148038" x="6375400" y="6286500"/>
          <p14:tracePt t="148040" x="6375400" y="6280150"/>
          <p14:tracePt t="148055" x="6375400" y="6273800"/>
          <p14:tracePt t="148071" x="6375400" y="6267450"/>
          <p14:tracePt t="148088" x="6375400" y="6261100"/>
          <p14:tracePt t="151284" x="6375400" y="6254750"/>
          <p14:tracePt t="151296" x="6375400" y="6242050"/>
          <p14:tracePt t="151306" x="6356350" y="6223000"/>
          <p14:tracePt t="151308" x="6337300" y="6203950"/>
          <p14:tracePt t="151321" x="6254750" y="6127750"/>
          <p14:tracePt t="151337" x="6197600" y="6076950"/>
          <p14:tracePt t="151354" x="6051550" y="5937250"/>
          <p14:tracePt t="151371" x="5975350" y="5867400"/>
          <p14:tracePt t="151387" x="5797550" y="5721350"/>
          <p14:tracePt t="151404" x="5607050" y="5568950"/>
          <p14:tracePt t="151421" x="5486400" y="5467350"/>
          <p14:tracePt t="151438" x="5270500" y="5283200"/>
          <p14:tracePt t="151455" x="5124450" y="5162550"/>
          <p14:tracePt t="151471" x="4857750" y="4921250"/>
          <p14:tracePt t="151489" x="4610100" y="4667250"/>
          <p14:tracePt t="151505" x="4483100" y="4546600"/>
          <p14:tracePt t="151521" x="4273550" y="4305300"/>
          <p14:tracePt t="151537" x="4184650" y="4203700"/>
          <p14:tracePt t="151555" x="4019550" y="4006850"/>
          <p14:tracePt t="151571" x="3848100" y="3790950"/>
          <p14:tracePt t="151588" x="3759200" y="3676650"/>
          <p14:tracePt t="151604" x="3606800" y="3454400"/>
          <p14:tracePt t="151622" x="3517900" y="3321050"/>
          <p14:tracePt t="151637" x="3359150" y="3079750"/>
          <p14:tracePt t="151654" x="3251200" y="2882900"/>
          <p14:tracePt t="151671" x="3194050" y="2781300"/>
          <p14:tracePt t="151687" x="3092450" y="2609850"/>
          <p14:tracePt t="151705" x="3041650" y="2514600"/>
          <p14:tracePt t="151721" x="2933700" y="2343150"/>
          <p14:tracePt t="151737" x="2832100" y="2184400"/>
          <p14:tracePt t="151755" x="2781300" y="2127250"/>
          <p14:tracePt t="151771" x="2686050" y="1993900"/>
          <p14:tracePt t="151788" x="2641600" y="1943100"/>
          <p14:tracePt t="151804" x="2578100" y="1854200"/>
          <p14:tracePt t="151822" x="2552700" y="1828800"/>
          <p14:tracePt t="151836" x="2508250" y="1771650"/>
          <p14:tracePt t="151852" x="2476500" y="1739900"/>
          <p14:tracePt t="151871" x="2463800" y="1720850"/>
          <p14:tracePt t="151887" x="2444750" y="1689100"/>
          <p14:tracePt t="151905" x="2432050" y="1682750"/>
          <p14:tracePt t="151921" x="2406650" y="1651000"/>
          <p14:tracePt t="151938" x="2387600" y="1625600"/>
          <p14:tracePt t="151955" x="2381250" y="1619250"/>
          <p14:tracePt t="151971" x="2368550" y="1612900"/>
          <p14:tracePt t="152105" x="2362200" y="1606550"/>
          <p14:tracePt t="152136" x="2362200" y="1600200"/>
          <p14:tracePt t="152147" x="2355850" y="1600200"/>
          <p14:tracePt t="152163" x="2343150" y="1593850"/>
          <p14:tracePt t="152165" x="2330450" y="1587500"/>
          <p14:tracePt t="152171" x="2298700" y="1574800"/>
          <p14:tracePt t="152189" x="2286000" y="1568450"/>
          <p14:tracePt t="152205" x="2266950" y="1562100"/>
          <p14:tracePt t="152221" x="2241550" y="1549400"/>
          <p14:tracePt t="152237" x="2203450" y="1543050"/>
          <p14:tracePt t="152255" x="2184400" y="1543050"/>
          <p14:tracePt t="152271" x="2139950" y="1543050"/>
          <p14:tracePt t="152288" x="2108200" y="1543050"/>
          <p14:tracePt t="152304" x="2025650" y="1543050"/>
          <p14:tracePt t="152321" x="1981200" y="1543050"/>
          <p14:tracePt t="152337" x="1955800" y="1543050"/>
          <p14:tracePt t="152354" x="1943100" y="1543050"/>
          <p14:tracePt t="152371" x="1936750" y="1543050"/>
          <p14:tracePt t="152371" x="1930400" y="1543050"/>
          <p14:tracePt t="152388" x="1924050" y="1543050"/>
          <p14:tracePt t="152403" x="1898650" y="1543050"/>
          <p14:tracePt t="152421" x="1892300" y="1543050"/>
          <p14:tracePt t="152438" x="1854200" y="1543050"/>
          <p14:tracePt t="152454" x="1828800" y="1543050"/>
          <p14:tracePt t="152471" x="1816100" y="1543050"/>
          <p14:tracePt t="152487" x="1803400" y="1543050"/>
          <p14:tracePt t="152505" x="1797050" y="1543050"/>
          <p14:tracePt t="152520" x="1790700" y="1543050"/>
          <p14:tracePt t="152708" x="1797050" y="1543050"/>
          <p14:tracePt t="152718" x="1803400" y="1543050"/>
          <p14:tracePt t="152728" x="1816100" y="1543050"/>
          <p14:tracePt t="152744" x="1822450" y="1543050"/>
          <p14:tracePt t="152745" x="1841500" y="1543050"/>
          <p14:tracePt t="152752" x="1885950" y="1543050"/>
          <p14:tracePt t="152771" x="1911350" y="1543050"/>
          <p14:tracePt t="152786" x="1955800" y="1543050"/>
          <p14:tracePt t="152804" x="1981200" y="1543050"/>
          <p14:tracePt t="152821" x="2044700" y="1543050"/>
          <p14:tracePt t="152838" x="2114550" y="1543050"/>
          <p14:tracePt t="152855" x="2146300" y="1543050"/>
          <p14:tracePt t="152871" x="2197100" y="1543050"/>
          <p14:tracePt t="152887" x="2216150" y="1543050"/>
          <p14:tracePt t="152904" x="2235200" y="1549400"/>
          <p14:tracePt t="152921" x="2241550" y="1549400"/>
          <p14:tracePt t="152938" x="2247900" y="1549400"/>
          <p14:tracePt t="154392" x="0" y="0"/>
        </p14:tracePtLst>
      </p14:laserTraceLst>
    </p:ext>
  </p:extLst>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55</TotalTime>
  <Words>1692</Words>
  <Application>Microsoft Office PowerPoint</Application>
  <PresentationFormat>On-screen Show (4:3)</PresentationFormat>
  <Paragraphs>282</Paragraphs>
  <Slides>45</Slides>
  <Notes>1</Notes>
  <HiddenSlides>0</HiddenSlides>
  <MMClips>45</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3</vt:i4>
      </vt:variant>
      <vt:variant>
        <vt:lpstr>Slide Titles</vt:lpstr>
      </vt:variant>
      <vt:variant>
        <vt:i4>45</vt:i4>
      </vt:variant>
    </vt:vector>
  </HeadingPairs>
  <TitlesOfParts>
    <vt:vector size="58" baseType="lpstr">
      <vt:lpstr>Arial</vt:lpstr>
      <vt:lpstr>Arial Black</vt:lpstr>
      <vt:lpstr>Calibri</vt:lpstr>
      <vt:lpstr>Monotype Corsiva</vt:lpstr>
      <vt:lpstr>Symbol</vt:lpstr>
      <vt:lpstr>Times New Roman</vt:lpstr>
      <vt:lpstr>Univers</vt:lpstr>
      <vt:lpstr>Wingdings</vt:lpstr>
      <vt:lpstr>Wingdings 3</vt:lpstr>
      <vt:lpstr>Default Design</vt:lpstr>
      <vt:lpstr>Clip</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ergetski dijagram katalitičke reakcije</vt:lpstr>
      <vt:lpstr>PowerPoint Presentation</vt:lpstr>
      <vt:lpstr>Energetski dijagram katalitičke reakcij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orisnik</dc:creator>
  <cp:lastModifiedBy>AV</cp:lastModifiedBy>
  <cp:revision>77</cp:revision>
  <dcterms:created xsi:type="dcterms:W3CDTF">2005-12-17T04:31:59Z</dcterms:created>
  <dcterms:modified xsi:type="dcterms:W3CDTF">2021-03-30T09:43:43Z</dcterms:modified>
</cp:coreProperties>
</file>